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fif" ContentType="image/jpeg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diagrams/data2.xml" ContentType="application/vnd.openxmlformats-officedocument.drawingml.diagramData+xml"/>
  <Override PartName="/word/diagrams/layout2.xml" ContentType="application/vnd.openxmlformats-officedocument.drawingml.diagramLayout+xml"/>
  <Override PartName="/word/diagrams/quickStyle2.xml" ContentType="application/vnd.openxmlformats-officedocument.drawingml.diagramStyle+xml"/>
  <Override PartName="/word/diagrams/colors2.xml" ContentType="application/vnd.openxmlformats-officedocument.drawingml.diagramColors+xml"/>
  <Override PartName="/word/diagrams/drawing2.xml" ContentType="application/vnd.ms-office.drawingml.diagramDrawing+xml"/>
  <Override PartName="/word/diagrams/data3.xml" ContentType="application/vnd.openxmlformats-officedocument.drawingml.diagramData+xml"/>
  <Override PartName="/word/diagrams/layout3.xml" ContentType="application/vnd.openxmlformats-officedocument.drawingml.diagramLayout+xml"/>
  <Override PartName="/word/diagrams/quickStyle3.xml" ContentType="application/vnd.openxmlformats-officedocument.drawingml.diagramStyle+xml"/>
  <Override PartName="/word/diagrams/colors3.xml" ContentType="application/vnd.openxmlformats-officedocument.drawingml.diagramColors+xml"/>
  <Override PartName="/word/diagrams/drawing3.xml" ContentType="application/vnd.ms-office.drawingml.diagramDrawing+xml"/>
  <Override PartName="/word/diagrams/data4.xml" ContentType="application/vnd.openxmlformats-officedocument.drawingml.diagramData+xml"/>
  <Override PartName="/word/diagrams/layout4.xml" ContentType="application/vnd.openxmlformats-officedocument.drawingml.diagramLayout+xml"/>
  <Override PartName="/word/diagrams/quickStyle4.xml" ContentType="application/vnd.openxmlformats-officedocument.drawingml.diagramStyle+xml"/>
  <Override PartName="/word/diagrams/colors4.xml" ContentType="application/vnd.openxmlformats-officedocument.drawingml.diagramColors+xml"/>
  <Override PartName="/word/diagrams/drawing4.xml" ContentType="application/vnd.ms-office.drawingml.diagramDrawing+xml"/>
  <Override PartName="/word/diagrams/data5.xml" ContentType="application/vnd.openxmlformats-officedocument.drawingml.diagramData+xml"/>
  <Override PartName="/word/diagrams/layout5.xml" ContentType="application/vnd.openxmlformats-officedocument.drawingml.diagramLayout+xml"/>
  <Override PartName="/word/diagrams/quickStyle5.xml" ContentType="application/vnd.openxmlformats-officedocument.drawingml.diagramStyle+xml"/>
  <Override PartName="/word/diagrams/colors5.xml" ContentType="application/vnd.openxmlformats-officedocument.drawingml.diagramColors+xml"/>
  <Override PartName="/word/diagrams/drawing5.xml" ContentType="application/vnd.ms-office.drawingml.diagramDrawing+xml"/>
  <Override PartName="/word/diagrams/data6.xml" ContentType="application/vnd.openxmlformats-officedocument.drawingml.diagramData+xml"/>
  <Override PartName="/word/diagrams/layout6.xml" ContentType="application/vnd.openxmlformats-officedocument.drawingml.diagramLayout+xml"/>
  <Override PartName="/word/diagrams/quickStyle6.xml" ContentType="application/vnd.openxmlformats-officedocument.drawingml.diagramStyle+xml"/>
  <Override PartName="/word/diagrams/colors6.xml" ContentType="application/vnd.openxmlformats-officedocument.drawingml.diagramColors+xml"/>
  <Override PartName="/word/diagrams/drawing6.xml" ContentType="application/vnd.ms-office.drawingml.diagramDrawing+xml"/>
  <Override PartName="/word/diagrams/data7.xml" ContentType="application/vnd.openxmlformats-officedocument.drawingml.diagramData+xml"/>
  <Override PartName="/word/diagrams/layout7.xml" ContentType="application/vnd.openxmlformats-officedocument.drawingml.diagramLayout+xml"/>
  <Override PartName="/word/diagrams/quickStyle7.xml" ContentType="application/vnd.openxmlformats-officedocument.drawingml.diagramStyle+xml"/>
  <Override PartName="/word/diagrams/colors7.xml" ContentType="application/vnd.openxmlformats-officedocument.drawingml.diagramColors+xml"/>
  <Override PartName="/word/diagrams/drawing7.xml" ContentType="application/vnd.ms-office.drawingml.diagramDrawing+xml"/>
  <Override PartName="/word/diagrams/data8.xml" ContentType="application/vnd.openxmlformats-officedocument.drawingml.diagramData+xml"/>
  <Override PartName="/word/diagrams/layout8.xml" ContentType="application/vnd.openxmlformats-officedocument.drawingml.diagramLayout+xml"/>
  <Override PartName="/word/diagrams/quickStyle8.xml" ContentType="application/vnd.openxmlformats-officedocument.drawingml.diagramStyle+xml"/>
  <Override PartName="/word/diagrams/colors8.xml" ContentType="application/vnd.openxmlformats-officedocument.drawingml.diagramColors+xml"/>
  <Override PartName="/word/diagrams/drawing8.xml" ContentType="application/vnd.ms-office.drawingml.diagramDrawing+xml"/>
  <Override PartName="/word/diagrams/data9.xml" ContentType="application/vnd.openxmlformats-officedocument.drawingml.diagramData+xml"/>
  <Override PartName="/word/diagrams/layout9.xml" ContentType="application/vnd.openxmlformats-officedocument.drawingml.diagramLayout+xml"/>
  <Override PartName="/word/diagrams/quickStyle9.xml" ContentType="application/vnd.openxmlformats-officedocument.drawingml.diagramStyle+xml"/>
  <Override PartName="/word/diagrams/colors9.xml" ContentType="application/vnd.openxmlformats-officedocument.drawingml.diagramColors+xml"/>
  <Override PartName="/word/diagrams/drawing9.xml" ContentType="application/vnd.ms-office.drawingml.diagramDrawing+xml"/>
  <Override PartName="/word/diagrams/data10.xml" ContentType="application/vnd.openxmlformats-officedocument.drawingml.diagramData+xml"/>
  <Override PartName="/word/diagrams/layout10.xml" ContentType="application/vnd.openxmlformats-officedocument.drawingml.diagramLayout+xml"/>
  <Override PartName="/word/diagrams/quickStyle10.xml" ContentType="application/vnd.openxmlformats-officedocument.drawingml.diagramStyle+xml"/>
  <Override PartName="/word/diagrams/colors10.xml" ContentType="application/vnd.openxmlformats-officedocument.drawingml.diagramColors+xml"/>
  <Override PartName="/word/diagrams/drawing10.xml" ContentType="application/vnd.ms-office.drawingml.diagramDrawing+xml"/>
  <Override PartName="/word/diagrams/data11.xml" ContentType="application/vnd.openxmlformats-officedocument.drawingml.diagramData+xml"/>
  <Override PartName="/word/diagrams/layout11.xml" ContentType="application/vnd.openxmlformats-officedocument.drawingml.diagramLayout+xml"/>
  <Override PartName="/word/diagrams/quickStyle11.xml" ContentType="application/vnd.openxmlformats-officedocument.drawingml.diagramStyle+xml"/>
  <Override PartName="/word/diagrams/colors11.xml" ContentType="application/vnd.openxmlformats-officedocument.drawingml.diagramColors+xml"/>
  <Override PartName="/word/diagrams/drawing11.xml" ContentType="application/vnd.ms-office.drawingml.diagramDrawing+xml"/>
  <Override PartName="/word/diagrams/data12.xml" ContentType="application/vnd.openxmlformats-officedocument.drawingml.diagramData+xml"/>
  <Override PartName="/word/diagrams/layout12.xml" ContentType="application/vnd.openxmlformats-officedocument.drawingml.diagramLayout+xml"/>
  <Override PartName="/word/diagrams/quickStyle12.xml" ContentType="application/vnd.openxmlformats-officedocument.drawingml.diagramStyle+xml"/>
  <Override PartName="/word/diagrams/colors12.xml" ContentType="application/vnd.openxmlformats-officedocument.drawingml.diagramColors+xml"/>
  <Override PartName="/word/diagrams/drawing12.xml" ContentType="application/vnd.ms-office.drawingml.diagramDrawing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299099A" w14:textId="77777777" w:rsidR="00772422" w:rsidRDefault="00772422" w:rsidP="00772422">
      <w:pPr>
        <w:rPr>
          <w:rFonts w:ascii="Sylfaen" w:hAnsi="Sylfaen"/>
          <w:b/>
          <w:sz w:val="40"/>
          <w:szCs w:val="40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bookmarkStart w:id="0" w:name="_Hlk153308738"/>
      <w:bookmarkEnd w:id="0"/>
    </w:p>
    <w:p w14:paraId="44121DCE" w14:textId="77777777" w:rsidR="00772422" w:rsidRPr="002662F5" w:rsidRDefault="00772422" w:rsidP="00772422">
      <w:pPr>
        <w:jc w:val="center"/>
        <w:rPr>
          <w:rFonts w:ascii="Sylfaen" w:hAnsi="Sylfaen"/>
          <w:b/>
          <w:sz w:val="40"/>
          <w:szCs w:val="40"/>
          <w:lang w:val="hy-AM"/>
          <w14:shadow w14:blurRad="12700" w14:dist="38100" w14:dir="2700000" w14:sx="100000" w14:sy="100000" w14:kx="0" w14:ky="0" w14:algn="tl">
            <w14:schemeClr w14:val="accent5">
              <w14:lumMod w14:val="20000"/>
              <w14:lumOff w14:val="80000"/>
            </w14:schemeClr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2662F5">
        <w:rPr>
          <w:rFonts w:ascii="Sylfaen" w:hAnsi="Sylfaen"/>
          <w:b/>
          <w:sz w:val="40"/>
          <w:szCs w:val="40"/>
          <w:lang w:val="hy-AM"/>
          <w14:shadow w14:blurRad="12700" w14:dist="38100" w14:dir="2700000" w14:sx="100000" w14:sy="100000" w14:kx="0" w14:ky="0" w14:algn="tl">
            <w14:schemeClr w14:val="accent5">
              <w14:lumMod w14:val="20000"/>
              <w14:lumOff w14:val="80000"/>
            </w14:schemeClr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>Ռ. Ա. ՔԱՐԻՄՅԱՆ</w:t>
      </w:r>
    </w:p>
    <w:p w14:paraId="060E3EE9" w14:textId="77777777" w:rsidR="00772422" w:rsidRPr="002662F5" w:rsidRDefault="00772422" w:rsidP="00772422">
      <w:pPr>
        <w:spacing w:line="240" w:lineRule="auto"/>
        <w:rPr>
          <w:rFonts w:ascii="Sylfaen" w:hAnsi="Sylfaen"/>
          <w:b/>
          <w:sz w:val="72"/>
          <w:szCs w:val="72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</w:p>
    <w:p w14:paraId="6B90174E" w14:textId="77777777" w:rsidR="00772422" w:rsidRPr="002662F5" w:rsidRDefault="00772422" w:rsidP="00772422">
      <w:pPr>
        <w:spacing w:line="240" w:lineRule="auto"/>
        <w:jc w:val="center"/>
        <w:rPr>
          <w:rFonts w:ascii="Sylfaen" w:hAnsi="Sylfaen"/>
          <w:b/>
          <w:sz w:val="56"/>
          <w:szCs w:val="56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2662F5">
        <w:rPr>
          <w:rFonts w:ascii="Sylfaen" w:hAnsi="Sylfaen"/>
          <w:b/>
          <w:sz w:val="56"/>
          <w:szCs w:val="56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>ՔԻՄԻԱՅԻ</w:t>
      </w:r>
      <w:r w:rsidRPr="002662F5">
        <w:rPr>
          <w:rFonts w:ascii="Sylfaen" w:hAnsi="Sylfaen"/>
          <w:b/>
          <w:sz w:val="56"/>
          <w:szCs w:val="56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br/>
        <w:t>ԴԱՍԸՆԹԱՑ</w:t>
      </w:r>
    </w:p>
    <w:p w14:paraId="11DB010D" w14:textId="77777777" w:rsidR="00772422" w:rsidRPr="002662F5" w:rsidRDefault="00772422" w:rsidP="00772422">
      <w:pPr>
        <w:jc w:val="center"/>
        <w:rPr>
          <w:rFonts w:ascii="Sylfaen" w:hAnsi="Sylfaen" w:cstheme="minorHAnsi"/>
          <w:sz w:val="36"/>
          <w:szCs w:val="36"/>
          <w:lang w:val="hy-AM"/>
        </w:rPr>
      </w:pPr>
      <w:r w:rsidRPr="002662F5">
        <w:rPr>
          <w:rFonts w:ascii="Sylfaen" w:hAnsi="Sylfaen" w:cstheme="minorHAnsi"/>
          <w:sz w:val="36"/>
          <w:szCs w:val="36"/>
          <w:lang w:val="hy-AM"/>
        </w:rPr>
        <w:t>/Ուսումնական ձեռնարկ/</w:t>
      </w:r>
    </w:p>
    <w:p w14:paraId="19C410FD" w14:textId="77777777" w:rsidR="00772422" w:rsidRPr="002662F5" w:rsidRDefault="00772422" w:rsidP="00772422">
      <w:pPr>
        <w:spacing w:line="240" w:lineRule="auto"/>
        <w:jc w:val="center"/>
        <w:rPr>
          <w:rFonts w:ascii="Sylfaen" w:hAnsi="Sylfaen" w:cstheme="minorHAnsi"/>
          <w:b/>
          <w:sz w:val="44"/>
          <w:szCs w:val="44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2662F5">
        <w:rPr>
          <w:rFonts w:ascii="Sylfaen" w:hAnsi="Sylfaen" w:cstheme="minorHAnsi"/>
          <w:b/>
          <w:sz w:val="44"/>
          <w:szCs w:val="44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>I ՀԱՏՈՐ</w:t>
      </w:r>
      <w:r w:rsidRPr="002662F5">
        <w:rPr>
          <w:rFonts w:ascii="Sylfaen" w:hAnsi="Sylfaen" w:cstheme="minorHAnsi"/>
          <w:b/>
          <w:sz w:val="44"/>
          <w:szCs w:val="44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 xml:space="preserve"> </w:t>
      </w:r>
    </w:p>
    <w:p w14:paraId="11CC7568" w14:textId="77777777" w:rsidR="00772422" w:rsidRPr="002662F5" w:rsidRDefault="00772422" w:rsidP="00772422">
      <w:pPr>
        <w:jc w:val="center"/>
        <w:rPr>
          <w:rFonts w:ascii="Sylfaen" w:hAnsi="Sylfaen"/>
          <w:sz w:val="36"/>
          <w:szCs w:val="36"/>
          <w:lang w:val="hy-AM"/>
          <w14:shadow w14:blurRad="12700" w14:dist="38100" w14:dir="2700000" w14:sx="100000" w14:sy="100000" w14:kx="0" w14:ky="0" w14:algn="tl">
            <w14:srgbClr w14:val="9DC3E6"/>
          </w14:shadow>
        </w:rPr>
      </w:pPr>
      <w:r w:rsidRPr="002662F5">
        <w:rPr>
          <w:rFonts w:ascii="Sylfaen" w:hAnsi="Sylfaen"/>
          <w:sz w:val="36"/>
          <w:szCs w:val="36"/>
          <w:lang w:val="hy-AM"/>
        </w:rPr>
        <w:t>ԸՆԴՀԱՆՈՒՐ ՔԻՄԻԱՅԻ ՀԻՄՈՒՆՔՆԵՐԸ</w:t>
      </w:r>
    </w:p>
    <w:p w14:paraId="6BC0D2CC" w14:textId="0C8395AE" w:rsidR="00772422" w:rsidRPr="002662F5" w:rsidRDefault="00856406" w:rsidP="00772422">
      <w:pPr>
        <w:spacing w:line="240" w:lineRule="auto"/>
        <w:jc w:val="center"/>
        <w:rPr>
          <w:rFonts w:ascii="Sylfaen" w:hAnsi="Sylfaen"/>
          <w:b/>
          <w:sz w:val="36"/>
          <w:szCs w:val="36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B029E2">
        <w:rPr>
          <w:rFonts w:cstheme="minorHAnsi"/>
          <w:b/>
          <w:noProof/>
          <w:sz w:val="36"/>
          <w:szCs w:val="36"/>
          <w:lang w:val="hy-AM"/>
        </w:rPr>
        <mc:AlternateContent>
          <mc:Choice Requires="wps">
            <w:drawing>
              <wp:anchor distT="0" distB="0" distL="114300" distR="114300" simplePos="0" relativeHeight="251729920" behindDoc="1" locked="0" layoutInCell="1" allowOverlap="1" wp14:anchorId="49A9EE02" wp14:editId="0DF085C5">
                <wp:simplePos x="0" y="0"/>
                <wp:positionH relativeFrom="margin">
                  <wp:align>right</wp:align>
                </wp:positionH>
                <wp:positionV relativeFrom="paragraph">
                  <wp:posOffset>336343</wp:posOffset>
                </wp:positionV>
                <wp:extent cx="5071110" cy="1229803"/>
                <wp:effectExtent l="0" t="0" r="0" b="8890"/>
                <wp:wrapNone/>
                <wp:docPr id="2" name="Прямоугольник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71110" cy="1229803"/>
                        </a:xfrm>
                        <a:prstGeom prst="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D5F2757" id="Прямоугольник 2" o:spid="_x0000_s1026" style="position:absolute;margin-left:348.1pt;margin-top:26.5pt;width:399.3pt;height:96.85pt;z-index:-251586560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" fillcolor="#def1f7" stroked="f" strokeweight="1pt">
                <v:stroke dashstyle="3 1"/>
                <w10:wrap anchorx="margin"/>
              </v:rect>
            </w:pict>
          </mc:Fallback>
        </mc:AlternateContent>
      </w:r>
    </w:p>
    <w:p w14:paraId="5F63C8E7" w14:textId="303C1879" w:rsidR="00772422" w:rsidRPr="00B029E2" w:rsidRDefault="00772422" w:rsidP="00ED2C0C">
      <w:pPr>
        <w:pStyle w:val="NoSpacing"/>
        <w:numPr>
          <w:ilvl w:val="0"/>
          <w:numId w:val="94"/>
        </w:numPr>
        <w:ind w:left="567" w:right="333"/>
        <w:jc w:val="both"/>
        <w:rPr>
          <w:rFonts w:eastAsiaTheme="minorHAnsi" w:cstheme="minorHAnsi"/>
          <w:b/>
          <w:i/>
          <w:sz w:val="32"/>
          <w:szCs w:val="32"/>
          <w:lang w:val="hy-AM"/>
        </w:rPr>
      </w:pPr>
      <w:r w:rsidRPr="00B029E2">
        <w:rPr>
          <w:rFonts w:eastAsiaTheme="minorHAnsi" w:cstheme="minorHAnsi"/>
          <w:b/>
          <w:i/>
          <w:sz w:val="32"/>
          <w:szCs w:val="32"/>
          <w:lang w:val="hy-AM"/>
        </w:rPr>
        <w:t xml:space="preserve">Տեսական մաս </w:t>
      </w:r>
    </w:p>
    <w:p w14:paraId="121F3C3C" w14:textId="77777777" w:rsidR="00772422" w:rsidRPr="00B029E2" w:rsidRDefault="00772422" w:rsidP="00ED2C0C">
      <w:pPr>
        <w:pStyle w:val="NoSpacing"/>
        <w:numPr>
          <w:ilvl w:val="0"/>
          <w:numId w:val="94"/>
        </w:numPr>
        <w:ind w:left="567" w:right="333"/>
        <w:jc w:val="both"/>
        <w:rPr>
          <w:rFonts w:eastAsiaTheme="minorHAnsi" w:cstheme="minorHAnsi"/>
          <w:b/>
          <w:i/>
          <w:sz w:val="32"/>
          <w:szCs w:val="32"/>
          <w:lang w:val="hy-AM"/>
        </w:rPr>
      </w:pPr>
      <w:r w:rsidRPr="00B029E2">
        <w:rPr>
          <w:rFonts w:eastAsiaTheme="minorHAnsi" w:cstheme="minorHAnsi"/>
          <w:b/>
          <w:i/>
          <w:sz w:val="32"/>
          <w:szCs w:val="32"/>
          <w:lang w:val="hy-AM"/>
        </w:rPr>
        <w:t>Խնդիրների լուծման օրինակներ</w:t>
      </w:r>
    </w:p>
    <w:p w14:paraId="53567601" w14:textId="77777777" w:rsidR="00772422" w:rsidRPr="00B029E2" w:rsidRDefault="00772422" w:rsidP="00ED2C0C">
      <w:pPr>
        <w:pStyle w:val="NoSpacing"/>
        <w:numPr>
          <w:ilvl w:val="0"/>
          <w:numId w:val="94"/>
        </w:numPr>
        <w:ind w:left="567" w:right="333"/>
        <w:jc w:val="both"/>
        <w:rPr>
          <w:rFonts w:eastAsiaTheme="minorHAnsi" w:cstheme="minorHAnsi"/>
          <w:b/>
          <w:i/>
          <w:sz w:val="32"/>
          <w:szCs w:val="32"/>
          <w:lang w:val="hy-AM"/>
        </w:rPr>
      </w:pPr>
      <w:r w:rsidRPr="00B029E2">
        <w:rPr>
          <w:rFonts w:eastAsiaTheme="minorHAnsi" w:cstheme="minorHAnsi"/>
          <w:b/>
          <w:i/>
          <w:sz w:val="32"/>
          <w:szCs w:val="32"/>
          <w:lang w:val="hy-AM"/>
        </w:rPr>
        <w:t>Վարժություններ և խնդիրներ ինքնուրույն լուծման համար</w:t>
      </w:r>
    </w:p>
    <w:p w14:paraId="36F9E4A6" w14:textId="77777777" w:rsidR="00772422" w:rsidRPr="002662F5" w:rsidRDefault="00772422" w:rsidP="00772422">
      <w:pPr>
        <w:rPr>
          <w:rFonts w:ascii="Sylfaen" w:hAnsi="Sylfaen"/>
          <w:lang w:val="hy-AM"/>
        </w:rPr>
      </w:pPr>
    </w:p>
    <w:p w14:paraId="2BC57771" w14:textId="77777777" w:rsidR="00772422" w:rsidRPr="002662F5" w:rsidRDefault="00772422" w:rsidP="00772422">
      <w:pPr>
        <w:rPr>
          <w:rFonts w:ascii="Sylfaen" w:hAnsi="Sylfaen"/>
          <w:lang w:val="hy-AM"/>
        </w:rPr>
      </w:pPr>
    </w:p>
    <w:p w14:paraId="5183FA4C" w14:textId="77777777" w:rsidR="00772422" w:rsidRPr="002662F5" w:rsidRDefault="00772422" w:rsidP="00772422">
      <w:pPr>
        <w:rPr>
          <w:rFonts w:ascii="Sylfaen" w:hAnsi="Sylfaen"/>
          <w:lang w:val="hy-AM"/>
        </w:rPr>
      </w:pPr>
    </w:p>
    <w:p w14:paraId="4F26240E" w14:textId="77777777" w:rsidR="00772422" w:rsidRDefault="00772422" w:rsidP="00772422">
      <w:pPr>
        <w:spacing w:after="0" w:line="240" w:lineRule="auto"/>
        <w:jc w:val="center"/>
        <w:rPr>
          <w:rFonts w:ascii="Sylfaen" w:hAnsi="Sylfaen"/>
          <w:sz w:val="20"/>
          <w:szCs w:val="20"/>
          <w:lang w:val="hy-AM"/>
        </w:rPr>
      </w:pPr>
      <w:r w:rsidRPr="002662F5">
        <w:rPr>
          <w:rFonts w:ascii="Sylfaen" w:hAnsi="Sylfaen"/>
          <w:sz w:val="20"/>
          <w:szCs w:val="20"/>
          <w:lang w:val="hy-AM"/>
        </w:rPr>
        <w:t xml:space="preserve">Երևան </w:t>
      </w:r>
    </w:p>
    <w:p w14:paraId="0541FCE3" w14:textId="77777777" w:rsidR="00772422" w:rsidRPr="004211BB" w:rsidRDefault="00772422" w:rsidP="00772422">
      <w:pPr>
        <w:spacing w:after="0" w:line="240" w:lineRule="auto"/>
        <w:jc w:val="center"/>
        <w:rPr>
          <w:rFonts w:ascii="Sylfaen" w:hAnsi="Sylfaen"/>
          <w:sz w:val="20"/>
          <w:szCs w:val="20"/>
          <w:lang w:val="hy-AM"/>
        </w:rPr>
      </w:pPr>
      <w:r>
        <w:rPr>
          <w:rFonts w:ascii="Sylfaen" w:hAnsi="Sylfaen"/>
          <w:sz w:val="20"/>
          <w:szCs w:val="20"/>
          <w:lang w:val="hy-AM"/>
        </w:rPr>
        <w:t>Հեղինակային հրատարակություն</w:t>
      </w:r>
    </w:p>
    <w:p w14:paraId="4F8F5519" w14:textId="77777777" w:rsidR="00772422" w:rsidRDefault="00772422" w:rsidP="00772422">
      <w:pPr>
        <w:spacing w:after="0" w:line="240" w:lineRule="auto"/>
        <w:jc w:val="center"/>
        <w:rPr>
          <w:rFonts w:ascii="Sylfaen" w:hAnsi="Sylfaen"/>
          <w:sz w:val="20"/>
          <w:szCs w:val="20"/>
          <w:lang w:val="hy-AM"/>
        </w:rPr>
      </w:pPr>
      <w:r w:rsidRPr="002662F5">
        <w:rPr>
          <w:rFonts w:ascii="Sylfaen" w:hAnsi="Sylfaen"/>
          <w:sz w:val="20"/>
          <w:szCs w:val="20"/>
          <w:lang w:val="hy-AM"/>
        </w:rPr>
        <w:t>2024</w:t>
      </w:r>
    </w:p>
    <w:p w14:paraId="48C0889B" w14:textId="77777777" w:rsidR="00772422" w:rsidRDefault="00772422" w:rsidP="00772422">
      <w:pPr>
        <w:spacing w:after="0" w:line="240" w:lineRule="auto"/>
        <w:jc w:val="center"/>
        <w:rPr>
          <w:rFonts w:ascii="Sylfaen" w:hAnsi="Sylfaen"/>
          <w:sz w:val="20"/>
          <w:szCs w:val="20"/>
          <w:lang w:val="hy-AM"/>
        </w:rPr>
      </w:pPr>
    </w:p>
    <w:p w14:paraId="4340AF11" w14:textId="586A4EC5" w:rsidR="00B26D61" w:rsidRDefault="00021CD7" w:rsidP="00021CD7">
      <w:pPr>
        <w:tabs>
          <w:tab w:val="left" w:pos="4455"/>
        </w:tabs>
        <w:spacing w:after="0"/>
        <w:jc w:val="both"/>
        <w:rPr>
          <w:rFonts w:ascii="Sylfaen" w:hAnsi="Sylfaen" w:cstheme="minorHAnsi"/>
          <w:sz w:val="20"/>
          <w:szCs w:val="20"/>
          <w:lang w:val="hy-AM"/>
        </w:rPr>
      </w:pPr>
      <w:r>
        <w:rPr>
          <w:rFonts w:ascii="Sylfaen" w:hAnsi="Sylfaen" w:cstheme="minorHAnsi"/>
          <w:sz w:val="20"/>
          <w:szCs w:val="20"/>
          <w:lang w:val="hy-AM"/>
        </w:rPr>
        <w:tab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90"/>
        <w:gridCol w:w="5191"/>
      </w:tblGrid>
      <w:tr w:rsidR="007E6877" w:rsidRPr="007A453B" w14:paraId="3C39B774" w14:textId="77777777" w:rsidTr="006E1507">
        <w:trPr>
          <w:trHeight w:val="1066"/>
        </w:trPr>
        <w:tc>
          <w:tcPr>
            <w:tcW w:w="2790" w:type="dxa"/>
          </w:tcPr>
          <w:p w14:paraId="22F931DE" w14:textId="77777777" w:rsidR="007E6877" w:rsidRPr="00772422" w:rsidRDefault="007E6877" w:rsidP="007E6877">
            <w:pPr>
              <w:rPr>
                <w:rFonts w:ascii="Sylfaen" w:hAnsi="Sylfaen" w:cstheme="minorHAnsi"/>
                <w:sz w:val="20"/>
                <w:szCs w:val="20"/>
                <w:lang w:val="hy-AM"/>
              </w:rPr>
            </w:pPr>
            <w:r w:rsidRPr="00FC5BB4">
              <w:rPr>
                <w:rFonts w:ascii="Sylfaen" w:hAnsi="Sylfaen" w:cstheme="minorHAnsi"/>
                <w:sz w:val="20"/>
                <w:szCs w:val="20"/>
                <w:lang w:val="hy-AM"/>
              </w:rPr>
              <w:lastRenderedPageBreak/>
              <w:t>ՀՏԴ 54</w:t>
            </w:r>
            <w:r w:rsidRPr="00772422">
              <w:rPr>
                <w:rFonts w:ascii="Sylfaen" w:hAnsi="Sylfaen" w:cstheme="minorHAnsi"/>
                <w:sz w:val="20"/>
                <w:szCs w:val="20"/>
                <w:lang w:val="hy-AM"/>
              </w:rPr>
              <w:t>(07)</w:t>
            </w:r>
          </w:p>
          <w:p w14:paraId="4CFACB45" w14:textId="77777777" w:rsidR="007E6877" w:rsidRPr="00772422" w:rsidRDefault="007E6877" w:rsidP="007E6877">
            <w:pPr>
              <w:rPr>
                <w:rFonts w:ascii="Sylfaen" w:hAnsi="Sylfaen" w:cstheme="minorHAnsi"/>
                <w:sz w:val="20"/>
                <w:szCs w:val="20"/>
                <w:lang w:val="hy-AM"/>
              </w:rPr>
            </w:pPr>
            <w:r w:rsidRPr="00FC5BB4">
              <w:rPr>
                <w:rFonts w:ascii="Sylfaen" w:hAnsi="Sylfaen" w:cstheme="minorHAnsi"/>
                <w:sz w:val="20"/>
                <w:szCs w:val="20"/>
                <w:lang w:val="hy-AM"/>
              </w:rPr>
              <w:t>ԳՄԴ</w:t>
            </w:r>
            <w:r w:rsidRPr="00772422">
              <w:rPr>
                <w:rFonts w:ascii="Sylfaen" w:hAnsi="Sylfaen" w:cstheme="minorHAnsi"/>
                <w:sz w:val="20"/>
                <w:szCs w:val="20"/>
                <w:lang w:val="hy-AM"/>
              </w:rPr>
              <w:t xml:space="preserve"> 24.1</w:t>
            </w:r>
            <w:r>
              <w:rPr>
                <w:rFonts w:ascii="Sylfaen" w:hAnsi="Sylfaen" w:cstheme="minorHAnsi"/>
                <w:sz w:val="20"/>
                <w:szCs w:val="20"/>
                <w:lang w:val="hy-AM"/>
              </w:rPr>
              <w:t>ց7</w:t>
            </w:r>
            <w:r w:rsidRPr="00772422">
              <w:rPr>
                <w:rFonts w:ascii="Sylfaen" w:hAnsi="Sylfaen" w:cstheme="minorHAnsi"/>
                <w:sz w:val="20"/>
                <w:szCs w:val="20"/>
                <w:lang w:val="hy-AM"/>
              </w:rPr>
              <w:t xml:space="preserve"> </w:t>
            </w:r>
          </w:p>
          <w:p w14:paraId="4C54E3B1" w14:textId="77777777" w:rsidR="007E6877" w:rsidRPr="00FC5BB4" w:rsidRDefault="007E6877" w:rsidP="007E6877">
            <w:pPr>
              <w:rPr>
                <w:rFonts w:ascii="Sylfaen" w:hAnsi="Sylfaen" w:cstheme="minorHAnsi"/>
                <w:sz w:val="20"/>
                <w:szCs w:val="20"/>
                <w:lang w:val="hy-AM"/>
              </w:rPr>
            </w:pPr>
            <w:r w:rsidRPr="00FC5BB4">
              <w:rPr>
                <w:rFonts w:ascii="Sylfaen" w:hAnsi="Sylfaen" w:cstheme="minorHAnsi"/>
                <w:sz w:val="20"/>
                <w:szCs w:val="20"/>
                <w:lang w:val="hy-AM"/>
              </w:rPr>
              <w:t xml:space="preserve">          Ք 301</w:t>
            </w:r>
          </w:p>
          <w:p w14:paraId="196F4088" w14:textId="77777777" w:rsidR="007E6877" w:rsidRDefault="007E6877" w:rsidP="00772422">
            <w:pPr>
              <w:rPr>
                <w:rFonts w:ascii="Sylfaen" w:hAnsi="Sylfaen" w:cstheme="minorHAnsi"/>
                <w:sz w:val="20"/>
                <w:szCs w:val="20"/>
                <w:lang w:val="hy-AM"/>
              </w:rPr>
            </w:pPr>
          </w:p>
        </w:tc>
        <w:tc>
          <w:tcPr>
            <w:tcW w:w="5191" w:type="dxa"/>
          </w:tcPr>
          <w:p w14:paraId="5C0B654A" w14:textId="3FBE0B30" w:rsidR="007E6877" w:rsidRPr="007E6877" w:rsidRDefault="007E6877" w:rsidP="005D797A">
            <w:pPr>
              <w:rPr>
                <w:rFonts w:ascii="Sylfaen" w:hAnsi="Sylfaen" w:cstheme="minorHAnsi"/>
                <w:sz w:val="20"/>
                <w:szCs w:val="20"/>
                <w:lang w:val="hy-AM"/>
              </w:rPr>
            </w:pPr>
            <w:r w:rsidRPr="00206E4C">
              <w:rPr>
                <w:rFonts w:cstheme="minorHAnsi"/>
                <w:sz w:val="20"/>
                <w:szCs w:val="20"/>
                <w:lang w:val="hy-AM"/>
              </w:rPr>
              <w:t>Ձեռնարկը երաշխավորվել է հրատարակության Հայաստանի Ազգային Ագրարային Համալսարանի գիտական խորհրդի կողմից (28.09.2023թ. արձան. թիվ 1)</w:t>
            </w:r>
          </w:p>
        </w:tc>
      </w:tr>
    </w:tbl>
    <w:p w14:paraId="2839E495" w14:textId="77777777" w:rsidR="007E6877" w:rsidRDefault="007E6877" w:rsidP="00772422">
      <w:pPr>
        <w:spacing w:after="0"/>
        <w:rPr>
          <w:rFonts w:ascii="Sylfaen" w:hAnsi="Sylfaen" w:cstheme="minorHAnsi"/>
          <w:sz w:val="20"/>
          <w:szCs w:val="20"/>
          <w:lang w:val="hy-AM"/>
        </w:rPr>
      </w:pPr>
    </w:p>
    <w:p w14:paraId="715A66B1" w14:textId="77777777" w:rsidR="00772422" w:rsidRPr="00206E4C" w:rsidRDefault="00772422" w:rsidP="00772422">
      <w:pPr>
        <w:spacing w:line="240" w:lineRule="auto"/>
        <w:jc w:val="right"/>
        <w:rPr>
          <w:rFonts w:cstheme="minorHAnsi"/>
          <w:lang w:val="hy-AM"/>
        </w:rPr>
      </w:pPr>
      <w:r w:rsidRPr="00206E4C">
        <w:rPr>
          <w:rFonts w:cstheme="minorHAnsi"/>
          <w:lang w:val="hy-AM"/>
        </w:rPr>
        <w:t xml:space="preserve">Խմբագիր՝ քիմ. գիտ. թեկն. դոցենտ </w:t>
      </w:r>
      <w:r w:rsidRPr="00206E4C">
        <w:rPr>
          <w:rFonts w:cstheme="minorHAnsi"/>
          <w:b/>
          <w:lang w:val="hy-AM"/>
        </w:rPr>
        <w:t>Ս. Մ. Վարդապետյան</w:t>
      </w:r>
      <w:r w:rsidRPr="00206E4C">
        <w:rPr>
          <w:rFonts w:cstheme="minorHAnsi"/>
          <w:lang w:val="hy-AM"/>
        </w:rPr>
        <w:t xml:space="preserve"> </w:t>
      </w:r>
    </w:p>
    <w:p w14:paraId="34228239" w14:textId="524219EC" w:rsidR="00772422" w:rsidRPr="00206E4C" w:rsidRDefault="00772422" w:rsidP="007E6877">
      <w:pPr>
        <w:spacing w:line="264" w:lineRule="auto"/>
        <w:ind w:left="2520"/>
        <w:contextualSpacing/>
        <w:rPr>
          <w:rFonts w:cstheme="minorHAnsi"/>
          <w:sz w:val="20"/>
          <w:szCs w:val="20"/>
          <w:lang w:val="hy-AM"/>
        </w:rPr>
      </w:pPr>
      <w:r w:rsidRPr="00206E4C">
        <w:rPr>
          <w:rFonts w:cstheme="minorHAnsi"/>
          <w:sz w:val="20"/>
          <w:szCs w:val="20"/>
          <w:lang w:val="hy-AM"/>
        </w:rPr>
        <w:t>Գրախոսներ՝</w:t>
      </w:r>
    </w:p>
    <w:p w14:paraId="2AEA8A2B" w14:textId="77777777" w:rsidR="00772422" w:rsidRPr="00206E4C" w:rsidRDefault="00772422" w:rsidP="007E6877">
      <w:pPr>
        <w:spacing w:line="264" w:lineRule="auto"/>
        <w:ind w:firstLine="3960"/>
        <w:contextualSpacing/>
        <w:jc w:val="both"/>
        <w:rPr>
          <w:rFonts w:cstheme="minorHAnsi"/>
          <w:i/>
          <w:sz w:val="20"/>
          <w:szCs w:val="20"/>
          <w:lang w:val="hy-AM"/>
        </w:rPr>
      </w:pPr>
      <w:r w:rsidRPr="00206E4C">
        <w:rPr>
          <w:rFonts w:cstheme="minorHAnsi"/>
          <w:i/>
          <w:sz w:val="20"/>
          <w:szCs w:val="20"/>
          <w:lang w:val="hy-AM"/>
        </w:rPr>
        <w:t>Քիմ. գիտ. դոկտ. պրոֆ.  Հ. Գ. Խաչատրյան</w:t>
      </w:r>
    </w:p>
    <w:p w14:paraId="02C355B6" w14:textId="77777777" w:rsidR="00772422" w:rsidRPr="00206E4C" w:rsidRDefault="00772422" w:rsidP="007E6877">
      <w:pPr>
        <w:spacing w:line="264" w:lineRule="auto"/>
        <w:ind w:firstLine="3960"/>
        <w:contextualSpacing/>
        <w:jc w:val="both"/>
        <w:rPr>
          <w:rFonts w:cstheme="minorHAnsi"/>
          <w:i/>
          <w:sz w:val="20"/>
          <w:szCs w:val="20"/>
          <w:lang w:val="hy-AM"/>
        </w:rPr>
      </w:pPr>
      <w:r w:rsidRPr="00206E4C">
        <w:rPr>
          <w:rFonts w:cstheme="minorHAnsi"/>
          <w:i/>
          <w:sz w:val="20"/>
          <w:szCs w:val="20"/>
          <w:lang w:val="hy-AM"/>
        </w:rPr>
        <w:t>Քիմ. գիտ. դոկտ. պրոֆ.  Գ. Հ. Թորոսյան</w:t>
      </w:r>
    </w:p>
    <w:p w14:paraId="1ABBE28A" w14:textId="77777777" w:rsidR="00772422" w:rsidRPr="00206E4C" w:rsidRDefault="00772422" w:rsidP="007E6877">
      <w:pPr>
        <w:spacing w:line="264" w:lineRule="auto"/>
        <w:ind w:firstLine="3960"/>
        <w:contextualSpacing/>
        <w:jc w:val="both"/>
        <w:rPr>
          <w:rFonts w:cstheme="minorHAnsi"/>
          <w:i/>
          <w:sz w:val="20"/>
          <w:szCs w:val="20"/>
          <w:lang w:val="hy-AM"/>
        </w:rPr>
      </w:pPr>
      <w:r w:rsidRPr="00206E4C">
        <w:rPr>
          <w:rFonts w:cstheme="minorHAnsi"/>
          <w:i/>
          <w:sz w:val="20"/>
          <w:szCs w:val="20"/>
          <w:lang w:val="hy-AM"/>
        </w:rPr>
        <w:t>Քիմ. գիտ. դոկտ. պրոֆ.  Օ. Ա. Քամալյան</w:t>
      </w:r>
    </w:p>
    <w:p w14:paraId="34EE7D2F" w14:textId="77777777" w:rsidR="00772422" w:rsidRPr="00206E4C" w:rsidRDefault="00772422" w:rsidP="007E6877">
      <w:pPr>
        <w:spacing w:line="264" w:lineRule="auto"/>
        <w:ind w:firstLine="3960"/>
        <w:contextualSpacing/>
        <w:jc w:val="both"/>
        <w:rPr>
          <w:rFonts w:cstheme="minorHAnsi"/>
          <w:i/>
          <w:sz w:val="20"/>
          <w:szCs w:val="20"/>
          <w:lang w:val="hy-AM"/>
        </w:rPr>
      </w:pPr>
      <w:r w:rsidRPr="00206E4C">
        <w:rPr>
          <w:rFonts w:cstheme="minorHAnsi"/>
          <w:i/>
          <w:sz w:val="20"/>
          <w:szCs w:val="20"/>
          <w:lang w:val="hy-AM"/>
        </w:rPr>
        <w:t>Քիմ. գիտ. դոկտ. պրոֆ.  Ա. Փ. Ենգոյան</w:t>
      </w:r>
    </w:p>
    <w:p w14:paraId="3C4555A2" w14:textId="217E9AD0" w:rsidR="00772422" w:rsidRDefault="00772422" w:rsidP="007E6877">
      <w:pPr>
        <w:spacing w:line="264" w:lineRule="auto"/>
        <w:ind w:firstLine="3960"/>
        <w:contextualSpacing/>
        <w:jc w:val="both"/>
        <w:rPr>
          <w:rFonts w:ascii="Sylfaen" w:hAnsi="Sylfaen" w:cstheme="minorHAnsi"/>
          <w:i/>
          <w:sz w:val="20"/>
          <w:szCs w:val="20"/>
          <w:lang w:val="hy-AM"/>
        </w:rPr>
      </w:pPr>
      <w:r w:rsidRPr="00206E4C">
        <w:rPr>
          <w:rFonts w:cstheme="minorHAnsi"/>
          <w:i/>
          <w:sz w:val="20"/>
          <w:szCs w:val="20"/>
          <w:lang w:val="hy-AM"/>
        </w:rPr>
        <w:t>Գյուղ. գիտ. թեկն. դոց.   Ս. Կ. Երիցյան</w:t>
      </w:r>
    </w:p>
    <w:p w14:paraId="1105F156" w14:textId="77777777" w:rsidR="00206E4C" w:rsidRPr="00206E4C" w:rsidRDefault="00206E4C" w:rsidP="00772422">
      <w:pPr>
        <w:spacing w:line="264" w:lineRule="auto"/>
        <w:ind w:firstLine="1890"/>
        <w:contextualSpacing/>
        <w:jc w:val="right"/>
        <w:rPr>
          <w:rFonts w:ascii="Sylfaen" w:hAnsi="Sylfaen" w:cstheme="minorHAnsi"/>
          <w:i/>
          <w:sz w:val="20"/>
          <w:szCs w:val="20"/>
          <w:lang w:val="hy-AM"/>
        </w:rPr>
      </w:pPr>
    </w:p>
    <w:p w14:paraId="5D0CC408" w14:textId="4DC9465D" w:rsidR="007E6877" w:rsidRPr="007E6877" w:rsidRDefault="00772422" w:rsidP="007E6877">
      <w:pPr>
        <w:jc w:val="right"/>
        <w:rPr>
          <w:rFonts w:ascii="Sylfaen" w:hAnsi="Sylfaen" w:cstheme="minorHAnsi"/>
          <w:sz w:val="20"/>
          <w:szCs w:val="20"/>
          <w:lang w:val="hy-AM"/>
        </w:rPr>
      </w:pPr>
      <w:bookmarkStart w:id="1" w:name="_Hlk152800486"/>
      <w:r w:rsidRPr="007E6877">
        <w:rPr>
          <w:rFonts w:cstheme="minorHAnsi"/>
          <w:sz w:val="20"/>
          <w:szCs w:val="20"/>
          <w:lang w:val="hy-AM"/>
        </w:rPr>
        <w:t>Համակարգչային ձևավորող և խմբագիր՝ Վ. Հ. Մուսելիմյան</w:t>
      </w:r>
      <w:bookmarkEnd w:id="1"/>
    </w:p>
    <w:p w14:paraId="2BF8D60F" w14:textId="77777777" w:rsidR="00772422" w:rsidRPr="00206E4C" w:rsidRDefault="00772422" w:rsidP="00772422">
      <w:pPr>
        <w:spacing w:after="0" w:line="240" w:lineRule="auto"/>
        <w:ind w:firstLine="720"/>
        <w:rPr>
          <w:rFonts w:ascii="Sylfaen" w:hAnsi="Sylfaen"/>
          <w:b/>
          <w:bCs/>
          <w:sz w:val="20"/>
          <w:szCs w:val="20"/>
          <w:lang w:val="hy-AM"/>
        </w:rPr>
      </w:pPr>
      <w:r w:rsidRPr="00206E4C">
        <w:rPr>
          <w:rFonts w:ascii="Sylfaen" w:hAnsi="Sylfaen"/>
          <w:b/>
          <w:bCs/>
          <w:sz w:val="20"/>
          <w:szCs w:val="20"/>
          <w:lang w:val="hy-AM"/>
        </w:rPr>
        <w:t>Քարիմյան Ռ. Ա.</w:t>
      </w:r>
    </w:p>
    <w:p w14:paraId="0438B7BF" w14:textId="77777777" w:rsidR="00772422" w:rsidRPr="00FC5BB4" w:rsidRDefault="00772422" w:rsidP="00772422">
      <w:pPr>
        <w:spacing w:after="0" w:line="240" w:lineRule="auto"/>
        <w:rPr>
          <w:rFonts w:ascii="Sylfaen" w:hAnsi="Sylfaen"/>
          <w:bCs/>
          <w:sz w:val="20"/>
          <w:szCs w:val="20"/>
          <w:lang w:val="hy-AM"/>
        </w:rPr>
      </w:pPr>
      <w:r w:rsidRPr="00FC5BB4">
        <w:rPr>
          <w:rFonts w:ascii="Sylfaen" w:hAnsi="Sylfaen"/>
          <w:bCs/>
          <w:sz w:val="20"/>
          <w:szCs w:val="20"/>
          <w:lang w:val="hy-AM"/>
        </w:rPr>
        <w:t xml:space="preserve">Ք 301            </w:t>
      </w:r>
      <w:r w:rsidRPr="00FC5BB4">
        <w:rPr>
          <w:rFonts w:ascii="Sylfaen" w:hAnsi="Sylfaen"/>
          <w:sz w:val="20"/>
          <w:szCs w:val="20"/>
          <w:lang w:val="hy-AM"/>
        </w:rPr>
        <w:t>Քիմիայի դասընթաց։ Ուսումնական ձեռնարկ /</w:t>
      </w:r>
      <w:r w:rsidRPr="00FC5BB4">
        <w:rPr>
          <w:rFonts w:ascii="Sylfaen" w:hAnsi="Sylfaen"/>
          <w:bCs/>
          <w:sz w:val="20"/>
          <w:szCs w:val="20"/>
          <w:lang w:val="hy-AM"/>
        </w:rPr>
        <w:t xml:space="preserve"> Ռ. Ա. Քարիմյան.- </w:t>
      </w:r>
    </w:p>
    <w:p w14:paraId="0EEDDA01" w14:textId="77777777" w:rsidR="00772422" w:rsidRPr="00FC5BB4" w:rsidRDefault="00772422" w:rsidP="00772422">
      <w:pPr>
        <w:spacing w:after="0" w:line="240" w:lineRule="auto"/>
        <w:ind w:firstLine="720"/>
        <w:rPr>
          <w:rFonts w:ascii="Sylfaen" w:hAnsi="Sylfaen"/>
          <w:bCs/>
          <w:sz w:val="20"/>
          <w:szCs w:val="20"/>
          <w:lang w:val="hy-AM"/>
        </w:rPr>
      </w:pPr>
      <w:r w:rsidRPr="00FC5BB4">
        <w:rPr>
          <w:rFonts w:ascii="Sylfaen" w:hAnsi="Sylfaen"/>
          <w:bCs/>
          <w:sz w:val="20"/>
          <w:szCs w:val="20"/>
          <w:lang w:val="hy-AM"/>
        </w:rPr>
        <w:t>Եր.։ Հեղ. հրատ., 2023.</w:t>
      </w:r>
    </w:p>
    <w:p w14:paraId="55D11401" w14:textId="76F6228C" w:rsidR="00772422" w:rsidRPr="00FC5BB4" w:rsidRDefault="00772422" w:rsidP="00772422">
      <w:pPr>
        <w:spacing w:after="0" w:line="240" w:lineRule="auto"/>
        <w:ind w:firstLine="720"/>
        <w:rPr>
          <w:rFonts w:ascii="Sylfaen" w:hAnsi="Sylfaen"/>
          <w:bCs/>
          <w:sz w:val="20"/>
          <w:szCs w:val="20"/>
          <w:lang w:val="hy-AM"/>
        </w:rPr>
      </w:pPr>
      <w:r w:rsidRPr="00FC5BB4">
        <w:rPr>
          <w:rFonts w:ascii="Sylfaen" w:hAnsi="Sylfaen"/>
          <w:bCs/>
          <w:sz w:val="20"/>
          <w:szCs w:val="20"/>
          <w:lang w:val="hy-AM"/>
        </w:rPr>
        <w:t xml:space="preserve">        Հատոր 1</w:t>
      </w:r>
      <w:r>
        <w:rPr>
          <w:rFonts w:ascii="Sylfaen" w:hAnsi="Sylfaen"/>
          <w:bCs/>
          <w:sz w:val="20"/>
          <w:szCs w:val="20"/>
          <w:lang w:val="hy-AM"/>
        </w:rPr>
        <w:t>։</w:t>
      </w:r>
      <w:r w:rsidRPr="00F71DC1">
        <w:rPr>
          <w:rFonts w:ascii="Sylfaen" w:hAnsi="Sylfaen"/>
          <w:b/>
          <w:sz w:val="20"/>
          <w:szCs w:val="20"/>
          <w:lang w:val="hy-AM"/>
        </w:rPr>
        <w:t xml:space="preserve"> </w:t>
      </w:r>
      <w:r w:rsidRPr="00F71DC1">
        <w:rPr>
          <w:rFonts w:ascii="Sylfaen" w:hAnsi="Sylfaen"/>
          <w:bCs/>
          <w:sz w:val="20"/>
          <w:szCs w:val="20"/>
          <w:lang w:val="hy-AM"/>
        </w:rPr>
        <w:t>Ընդհանուր քիմիայի հիմունքներ</w:t>
      </w:r>
      <w:r>
        <w:rPr>
          <w:rFonts w:ascii="Sylfaen" w:hAnsi="Sylfaen"/>
          <w:bCs/>
          <w:sz w:val="20"/>
          <w:szCs w:val="20"/>
          <w:lang w:val="hy-AM"/>
        </w:rPr>
        <w:t>.</w:t>
      </w:r>
      <w:r w:rsidRPr="00FC5BB4">
        <w:rPr>
          <w:rFonts w:ascii="Sylfaen" w:hAnsi="Sylfaen"/>
          <w:bCs/>
          <w:sz w:val="20"/>
          <w:szCs w:val="20"/>
          <w:lang w:val="hy-AM"/>
        </w:rPr>
        <w:t xml:space="preserve">- </w:t>
      </w:r>
      <w:r w:rsidR="00B029E2">
        <w:rPr>
          <w:rFonts w:ascii="Sylfaen" w:hAnsi="Sylfaen"/>
          <w:bCs/>
          <w:sz w:val="20"/>
          <w:szCs w:val="20"/>
          <w:lang w:val="hy-AM"/>
        </w:rPr>
        <w:t>35</w:t>
      </w:r>
      <w:r w:rsidR="0015304F" w:rsidRPr="007A453B">
        <w:rPr>
          <w:rFonts w:ascii="Sylfaen" w:hAnsi="Sylfaen"/>
          <w:bCs/>
          <w:sz w:val="20"/>
          <w:szCs w:val="20"/>
          <w:lang w:val="hy-AM"/>
        </w:rPr>
        <w:t>1</w:t>
      </w:r>
      <w:r w:rsidRPr="00FC5BB4">
        <w:rPr>
          <w:rFonts w:ascii="Sylfaen" w:hAnsi="Sylfaen"/>
          <w:bCs/>
          <w:sz w:val="20"/>
          <w:szCs w:val="20"/>
          <w:lang w:val="hy-AM"/>
        </w:rPr>
        <w:t xml:space="preserve"> էջ։</w:t>
      </w:r>
    </w:p>
    <w:p w14:paraId="50F95AAE" w14:textId="3D9D475C" w:rsidR="00772422" w:rsidRDefault="00772422" w:rsidP="00772422">
      <w:pPr>
        <w:spacing w:after="0" w:line="240" w:lineRule="auto"/>
        <w:rPr>
          <w:rFonts w:ascii="Sylfaen" w:hAnsi="Sylfaen"/>
          <w:bCs/>
          <w:sz w:val="20"/>
          <w:szCs w:val="20"/>
          <w:lang w:val="hy-AM"/>
        </w:rPr>
      </w:pPr>
      <w:r w:rsidRPr="00FC5BB4">
        <w:rPr>
          <w:rFonts w:ascii="Sylfaen" w:hAnsi="Sylfaen"/>
          <w:bCs/>
          <w:sz w:val="20"/>
          <w:szCs w:val="20"/>
          <w:lang w:val="hy-AM"/>
        </w:rPr>
        <w:t xml:space="preserve">       </w:t>
      </w:r>
    </w:p>
    <w:p w14:paraId="55C76BA3" w14:textId="77777777" w:rsidR="007E6877" w:rsidRPr="007E6877" w:rsidRDefault="007E6877" w:rsidP="00772422">
      <w:pPr>
        <w:spacing w:after="0" w:line="240" w:lineRule="auto"/>
        <w:rPr>
          <w:rFonts w:ascii="Sylfaen" w:hAnsi="Sylfaen"/>
          <w:sz w:val="20"/>
          <w:szCs w:val="20"/>
          <w:lang w:val="hy-AM"/>
        </w:rPr>
      </w:pPr>
    </w:p>
    <w:p w14:paraId="0918A9C5" w14:textId="77777777" w:rsidR="00772422" w:rsidRPr="00206E4C" w:rsidRDefault="00772422" w:rsidP="00206E4C">
      <w:pPr>
        <w:pStyle w:val="Q-Normal"/>
        <w:ind w:firstLine="432"/>
      </w:pPr>
      <w:r w:rsidRPr="00206E4C">
        <w:t>Ձեռնարկը նախատեսված է բուհ ընդունվել ցանկացող շրջանավարտների, հանրակրթական ավագ դպրոցների և վարժարանների բնագիտական հոսքերի աշակերտների, ուսուցիչների համար, ինչպես նաև կարող է օգտակար լինել քոլեջների, ոչ քիմիական բուհերի ուսանողների և դասախոսների համար: Այն իր կառուցվածքով համապատասխանում է «քիմիա» առարկայի միասնական քննությունների համար նախատեսված շտեմարանններին, բայց տեսական որոշ թեմաներ տրված են առավել խորացված և ընդլայնված ձևով:</w:t>
      </w:r>
    </w:p>
    <w:p w14:paraId="123594E7" w14:textId="77777777" w:rsidR="00772422" w:rsidRPr="00206E4C" w:rsidRDefault="00772422" w:rsidP="00772422">
      <w:pPr>
        <w:pStyle w:val="Q-Normal"/>
      </w:pPr>
      <w:r w:rsidRPr="00206E4C">
        <w:t xml:space="preserve">Ձեռնարկը կազմված է երեք մասից՝ </w:t>
      </w:r>
      <w:r w:rsidRPr="00206E4C">
        <w:rPr>
          <w:b/>
        </w:rPr>
        <w:t>Ընդհանուր քիմիայի հիմունքներ</w:t>
      </w:r>
      <w:r w:rsidRPr="00206E4C">
        <w:t xml:space="preserve">, </w:t>
      </w:r>
      <w:r w:rsidRPr="00206E4C">
        <w:rPr>
          <w:b/>
        </w:rPr>
        <w:t>Անօրգանական քիմիա</w:t>
      </w:r>
      <w:r w:rsidRPr="00206E4C">
        <w:t xml:space="preserve"> և </w:t>
      </w:r>
      <w:r w:rsidRPr="00206E4C">
        <w:rPr>
          <w:b/>
        </w:rPr>
        <w:t>Օրգանական քիմիա</w:t>
      </w:r>
      <w:r w:rsidRPr="00206E4C">
        <w:t>,  է երկու հատորով:</w:t>
      </w:r>
    </w:p>
    <w:p w14:paraId="2C9E2D72" w14:textId="77777777" w:rsidR="00772422" w:rsidRPr="00206E4C" w:rsidRDefault="00772422" w:rsidP="00772422">
      <w:pPr>
        <w:pStyle w:val="Q-Normal"/>
      </w:pPr>
      <w:r w:rsidRPr="00206E4C">
        <w:t xml:space="preserve"> Առաջին հատորն ընդգրկում է «Ընդհանուր քիմիայի հիմունքները» տեսական մասով և տիպական բոլոր տեսակի խնդիրների լուծման օրինակներով:</w:t>
      </w:r>
    </w:p>
    <w:p w14:paraId="4B424BD9" w14:textId="77777777" w:rsidR="00772422" w:rsidRPr="00206E4C" w:rsidRDefault="00772422" w:rsidP="00772422">
      <w:pPr>
        <w:pStyle w:val="Q-Normal"/>
      </w:pPr>
      <w:r w:rsidRPr="00206E4C">
        <w:t>Տրված են նաև վարժություններ ու խնդիրներ ինքնուրույն լուծման համար:</w:t>
      </w:r>
    </w:p>
    <w:p w14:paraId="4964B114" w14:textId="77777777" w:rsidR="00772422" w:rsidRPr="00206E4C" w:rsidRDefault="00772422" w:rsidP="00772422">
      <w:pPr>
        <w:pStyle w:val="Q-Normal"/>
      </w:pPr>
      <w:r w:rsidRPr="00206E4C">
        <w:t>Երկրորդ հատորում ներկայացված են դասընթացի երկրորդ և երրորդ մասերը՝ Անօրգանական քիմիա, Օրգանական քիմիա:</w:t>
      </w:r>
    </w:p>
    <w:p w14:paraId="36EA1FA9" w14:textId="77777777" w:rsidR="00772422" w:rsidRPr="00206E4C" w:rsidRDefault="00772422" w:rsidP="00772422">
      <w:pPr>
        <w:pStyle w:val="Q-Normal"/>
      </w:pPr>
      <w:r w:rsidRPr="00206E4C">
        <w:t>Տեսական շարադրանքն ուղեկցվում է բազմաթիվ նկարներով, գծապատկերներով և աղյուսակներով, որոնք մատուցվող նյութը դարձնում են առավել ընկալելի:</w:t>
      </w:r>
    </w:p>
    <w:p w14:paraId="4ECD769A" w14:textId="77777777" w:rsidR="00772422" w:rsidRPr="00024C70" w:rsidRDefault="00772422" w:rsidP="00772422">
      <w:pPr>
        <w:spacing w:after="0"/>
        <w:ind w:left="6480"/>
        <w:rPr>
          <w:rFonts w:ascii="Sylfaen" w:hAnsi="Sylfaen" w:cstheme="minorHAnsi"/>
          <w:sz w:val="20"/>
          <w:szCs w:val="20"/>
          <w:lang w:val="hy-AM"/>
        </w:rPr>
      </w:pPr>
      <w:r w:rsidRPr="00FC5BB4">
        <w:rPr>
          <w:rFonts w:ascii="Sylfaen" w:hAnsi="Sylfaen" w:cstheme="minorHAnsi"/>
          <w:sz w:val="20"/>
          <w:szCs w:val="20"/>
          <w:lang w:val="hy-AM"/>
        </w:rPr>
        <w:t>ՀՏԴ 54</w:t>
      </w:r>
      <w:r w:rsidRPr="00024C70">
        <w:rPr>
          <w:rFonts w:ascii="Sylfaen" w:hAnsi="Sylfaen" w:cstheme="minorHAnsi"/>
          <w:sz w:val="20"/>
          <w:szCs w:val="20"/>
          <w:lang w:val="hy-AM"/>
        </w:rPr>
        <w:t>(07)</w:t>
      </w:r>
    </w:p>
    <w:p w14:paraId="3B4BD47A" w14:textId="77777777" w:rsidR="00772422" w:rsidRPr="00024C70" w:rsidRDefault="00772422" w:rsidP="00772422">
      <w:pPr>
        <w:spacing w:after="0"/>
        <w:ind w:left="5760" w:firstLine="720"/>
        <w:rPr>
          <w:rFonts w:ascii="Sylfaen" w:hAnsi="Sylfaen" w:cstheme="minorHAnsi"/>
          <w:sz w:val="20"/>
          <w:szCs w:val="20"/>
          <w:lang w:val="hy-AM"/>
        </w:rPr>
      </w:pPr>
      <w:r w:rsidRPr="00FC5BB4">
        <w:rPr>
          <w:rFonts w:ascii="Sylfaen" w:hAnsi="Sylfaen" w:cstheme="minorHAnsi"/>
          <w:sz w:val="20"/>
          <w:szCs w:val="20"/>
          <w:lang w:val="hy-AM"/>
        </w:rPr>
        <w:t>ԳՄԴ</w:t>
      </w:r>
      <w:r w:rsidRPr="00024C70">
        <w:rPr>
          <w:rFonts w:ascii="Sylfaen" w:hAnsi="Sylfaen" w:cstheme="minorHAnsi"/>
          <w:sz w:val="20"/>
          <w:szCs w:val="20"/>
          <w:lang w:val="hy-AM"/>
        </w:rPr>
        <w:t xml:space="preserve"> 24.1</w:t>
      </w:r>
      <w:r>
        <w:rPr>
          <w:rFonts w:ascii="Sylfaen" w:hAnsi="Sylfaen" w:cstheme="minorHAnsi"/>
          <w:sz w:val="20"/>
          <w:szCs w:val="20"/>
          <w:lang w:val="hy-AM"/>
        </w:rPr>
        <w:t>ց7</w:t>
      </w:r>
      <w:r w:rsidRPr="00024C70">
        <w:rPr>
          <w:rFonts w:ascii="Sylfaen" w:hAnsi="Sylfaen" w:cstheme="minorHAnsi"/>
          <w:sz w:val="20"/>
          <w:szCs w:val="20"/>
          <w:lang w:val="hy-AM"/>
        </w:rPr>
        <w:t xml:space="preserve"> </w:t>
      </w:r>
    </w:p>
    <w:p w14:paraId="15031AD6" w14:textId="20D55FAA" w:rsidR="00B26D61" w:rsidRPr="00206E4C" w:rsidRDefault="00772422" w:rsidP="00206E4C">
      <w:pPr>
        <w:spacing w:after="0" w:line="240" w:lineRule="auto"/>
        <w:rPr>
          <w:rFonts w:ascii="Sylfaen" w:hAnsi="Sylfaen"/>
          <w:bCs/>
          <w:sz w:val="20"/>
          <w:szCs w:val="20"/>
          <w:lang w:val="hy-AM"/>
        </w:rPr>
      </w:pPr>
      <w:r w:rsidRPr="00703F6A">
        <w:rPr>
          <w:rFonts w:ascii="Sylfaen" w:hAnsi="Sylfaen"/>
          <w:sz w:val="20"/>
          <w:szCs w:val="20"/>
          <w:lang w:val="sq-AL"/>
        </w:rPr>
        <w:t>ISBN 978-9939-0-4</w:t>
      </w:r>
      <w:r w:rsidRPr="00703F6A">
        <w:rPr>
          <w:rFonts w:ascii="Sylfaen" w:hAnsi="Sylfaen"/>
          <w:sz w:val="20"/>
          <w:szCs w:val="20"/>
          <w:lang w:val="hy-AM"/>
        </w:rPr>
        <w:t>704-1</w:t>
      </w:r>
      <w:r w:rsidRPr="006D26D7">
        <w:rPr>
          <w:rFonts w:ascii="Sylfaen" w:hAnsi="Sylfaen"/>
          <w:bCs/>
          <w:lang w:val="hy-AM"/>
        </w:rPr>
        <w:t xml:space="preserve"> </w:t>
      </w:r>
      <w:r>
        <w:rPr>
          <w:rFonts w:ascii="Sylfaen" w:hAnsi="Sylfaen"/>
          <w:bCs/>
          <w:lang w:val="hy-AM"/>
        </w:rPr>
        <w:tab/>
      </w:r>
      <w:r>
        <w:rPr>
          <w:rFonts w:ascii="Sylfaen" w:hAnsi="Sylfaen"/>
          <w:bCs/>
          <w:lang w:val="hy-AM"/>
        </w:rPr>
        <w:tab/>
      </w:r>
      <w:r>
        <w:rPr>
          <w:rFonts w:ascii="Sylfaen" w:hAnsi="Sylfaen"/>
          <w:bCs/>
          <w:lang w:val="hy-AM"/>
        </w:rPr>
        <w:tab/>
      </w:r>
      <w:r>
        <w:rPr>
          <w:rFonts w:ascii="Sylfaen" w:hAnsi="Sylfaen"/>
          <w:bCs/>
          <w:lang w:val="hy-AM"/>
        </w:rPr>
        <w:tab/>
      </w:r>
      <w:r>
        <w:rPr>
          <w:rFonts w:ascii="Sylfaen" w:hAnsi="Sylfaen"/>
          <w:bCs/>
          <w:lang w:val="hy-AM"/>
        </w:rPr>
        <w:tab/>
      </w:r>
      <w:r>
        <w:rPr>
          <w:rFonts w:ascii="Sylfaen" w:hAnsi="Sylfaen"/>
          <w:bCs/>
          <w:lang w:val="hy-AM"/>
        </w:rPr>
        <w:tab/>
      </w:r>
      <w:r w:rsidRPr="00024C70">
        <w:rPr>
          <w:rFonts w:ascii="Sylfaen" w:hAnsi="Sylfaen"/>
          <w:lang w:val="hy-AM"/>
        </w:rPr>
        <w:t xml:space="preserve">© </w:t>
      </w:r>
      <w:r w:rsidRPr="00FC5BB4">
        <w:rPr>
          <w:rFonts w:ascii="Sylfaen" w:hAnsi="Sylfaen"/>
          <w:bCs/>
          <w:sz w:val="20"/>
          <w:szCs w:val="20"/>
          <w:lang w:val="hy-AM"/>
        </w:rPr>
        <w:t>Քարիմյան Ռ. Ա.</w:t>
      </w:r>
      <w:r>
        <w:rPr>
          <w:rFonts w:ascii="Sylfaen" w:hAnsi="Sylfaen"/>
          <w:bCs/>
          <w:sz w:val="20"/>
          <w:szCs w:val="20"/>
          <w:lang w:val="hy-AM"/>
        </w:rPr>
        <w:t>, 2023</w:t>
      </w:r>
    </w:p>
    <w:p w14:paraId="57EC0A22" w14:textId="77777777" w:rsidR="007E6877" w:rsidRDefault="007E6877" w:rsidP="005D797A">
      <w:pPr>
        <w:spacing w:before="100" w:beforeAutospacing="1" w:after="100" w:afterAutospacing="1" w:line="360" w:lineRule="auto"/>
        <w:contextualSpacing/>
        <w:rPr>
          <w:rFonts w:ascii="GHEA Grapalat" w:hAnsi="GHEA Grapalat"/>
          <w:sz w:val="24"/>
          <w:szCs w:val="24"/>
          <w:lang w:val="hy-AM"/>
        </w:rPr>
      </w:pPr>
    </w:p>
    <w:p w14:paraId="3CDD8EC5" w14:textId="310640AD" w:rsidR="00613C34" w:rsidRPr="007E7500" w:rsidRDefault="00613C34" w:rsidP="005D797A">
      <w:pPr>
        <w:pStyle w:val="Q-Yentavernagir"/>
      </w:pPr>
      <w:bookmarkStart w:id="2" w:name="_Toc153319677"/>
      <w:bookmarkStart w:id="3" w:name="_Hlk153230364"/>
      <w:r w:rsidRPr="007E7500">
        <w:lastRenderedPageBreak/>
        <w:t>ԱՌԱՋԱԲԱՆ</w:t>
      </w:r>
      <w:bookmarkEnd w:id="2"/>
    </w:p>
    <w:bookmarkEnd w:id="3"/>
    <w:p w14:paraId="3989BBE6" w14:textId="3A175195" w:rsidR="00BD1712" w:rsidRDefault="00BD1712" w:rsidP="00302A17">
      <w:pPr>
        <w:pStyle w:val="Q-Normal"/>
      </w:pPr>
      <w:r>
        <w:t>«</w:t>
      </w:r>
      <w:r w:rsidR="007B1FF8" w:rsidRPr="00AE74DE">
        <w:t>Քիմիայի դասընթաց</w:t>
      </w:r>
      <w:r>
        <w:t>» ձեռնարկը</w:t>
      </w:r>
      <w:r w:rsidR="007B1FF8" w:rsidRPr="00AE74DE">
        <w:t xml:space="preserve"> կազմվել է հեղինակի երկարամյա աշխատանքային փորձի արդյունքում: </w:t>
      </w:r>
      <w:r>
        <w:t>Այն</w:t>
      </w:r>
      <w:r w:rsidRPr="00BD1712">
        <w:t xml:space="preserve"> հրատարակվում է երկու հատորով:</w:t>
      </w:r>
      <w:r w:rsidRPr="003B582D">
        <w:t xml:space="preserve"> </w:t>
      </w:r>
    </w:p>
    <w:p w14:paraId="22EDF029" w14:textId="65C895BD" w:rsidR="001C31F6" w:rsidRDefault="00AA71A8" w:rsidP="00302A17">
      <w:pPr>
        <w:pStyle w:val="Q-Normal"/>
      </w:pPr>
      <w:bookmarkStart w:id="4" w:name="_Hlk135487340"/>
      <w:r w:rsidRPr="003B582D">
        <w:t>Առաջին հատոր</w:t>
      </w:r>
      <w:r w:rsidR="00BD1712">
        <w:t xml:space="preserve">ում ընդգրկված </w:t>
      </w:r>
      <w:r w:rsidRPr="003B582D">
        <w:t xml:space="preserve"> է դասընթացի </w:t>
      </w:r>
      <w:r w:rsidR="00AE6EA9">
        <w:t>առաջին</w:t>
      </w:r>
      <w:r w:rsidRPr="003B582D">
        <w:t xml:space="preserve"> մասը` «Ընդհանուր քիմիայի </w:t>
      </w:r>
      <w:r w:rsidR="00BD1712">
        <w:t>հիմունք</w:t>
      </w:r>
      <w:r w:rsidRPr="003B582D">
        <w:t>ները»</w:t>
      </w:r>
      <w:r w:rsidR="00BD1712">
        <w:t>, որը</w:t>
      </w:r>
      <w:r w:rsidRPr="003B582D">
        <w:t xml:space="preserve"> կազմված է </w:t>
      </w:r>
      <w:r w:rsidR="001C3FA6">
        <w:t>հինգ</w:t>
      </w:r>
      <w:r w:rsidRPr="003B582D">
        <w:t xml:space="preserve"> գլխից: </w:t>
      </w:r>
    </w:p>
    <w:p w14:paraId="296D9A74" w14:textId="66134221" w:rsidR="00490969" w:rsidRDefault="00AA71A8" w:rsidP="00302A17">
      <w:pPr>
        <w:pStyle w:val="Q-Normal"/>
      </w:pPr>
      <w:r w:rsidRPr="003B582D">
        <w:t xml:space="preserve">Տեսական </w:t>
      </w:r>
      <w:r w:rsidR="009F1BD8">
        <w:t>նյութի</w:t>
      </w:r>
      <w:r w:rsidR="00E02918">
        <w:t xml:space="preserve">ն զուգահեռ՝ </w:t>
      </w:r>
      <w:r w:rsidRPr="003B582D">
        <w:t xml:space="preserve">տրված են տիպական վարժությունների և խնդիրների լուծման օրինակներ, առաջարկված են լուծման տարբեր մեթոդներ: </w:t>
      </w:r>
      <w:r w:rsidR="001C31F6">
        <w:t>«Լուծույթներ» և «Գազային նյութերի մասնակցությամբ ընթացող ռեակցիաներ»</w:t>
      </w:r>
      <w:r w:rsidR="00036BDE">
        <w:t xml:space="preserve"> թեմաների</w:t>
      </w:r>
      <w:r w:rsidR="001C31F6">
        <w:t xml:space="preserve">  վերաբերյալ տրված են մի քանի աստիճանի բարդության խնդիրների լուծման օրինակներ: </w:t>
      </w:r>
    </w:p>
    <w:p w14:paraId="6CCB2A4E" w14:textId="77777777" w:rsidR="00490969" w:rsidRDefault="00490969" w:rsidP="00302A17">
      <w:pPr>
        <w:pStyle w:val="Q-Normal"/>
      </w:pPr>
      <w:r w:rsidRPr="00490969">
        <w:t>Շատ թեստեր և խնդիրներ կազմված են «Քիմիա» առարկայի շտեմարանների օրինակով, տրված են դրանց մանրամասն լուծումները:</w:t>
      </w:r>
    </w:p>
    <w:p w14:paraId="72F94B11" w14:textId="67D6EF39" w:rsidR="00AA71A8" w:rsidRPr="003B582D" w:rsidRDefault="00036BDE" w:rsidP="00302A17">
      <w:pPr>
        <w:pStyle w:val="Q-Normal"/>
      </w:pPr>
      <w:r>
        <w:t xml:space="preserve">Պարագրաֆների </w:t>
      </w:r>
      <w:r w:rsidR="00AA71A8" w:rsidRPr="003B582D">
        <w:t xml:space="preserve">վերջում </w:t>
      </w:r>
      <w:r w:rsidR="00E02918">
        <w:t xml:space="preserve">ներկայացված </w:t>
      </w:r>
      <w:r w:rsidR="00AA71A8" w:rsidRPr="003B582D">
        <w:t>են  ինքնուրույն լուծման հարցեր և վարժություններ</w:t>
      </w:r>
      <w:r w:rsidR="00490969">
        <w:t xml:space="preserve"> կամ խնդիրներ</w:t>
      </w:r>
      <w:r w:rsidR="00E02918">
        <w:t>՝ պատասխաններով:</w:t>
      </w:r>
    </w:p>
    <w:p w14:paraId="509BF20E" w14:textId="59B23E1D" w:rsidR="007B1FF8" w:rsidRDefault="000644A3" w:rsidP="00C454C8">
      <w:pPr>
        <w:pStyle w:val="Q-Normal"/>
      </w:pPr>
      <w:bookmarkStart w:id="5" w:name="_Hlk135487372"/>
      <w:bookmarkEnd w:id="4"/>
      <w:r w:rsidRPr="007B1FF8">
        <w:t>Որոշ թեմաներ նոր են, մայրենի լեզվով գրված դասագրքերում</w:t>
      </w:r>
      <w:r w:rsidR="00036BDE">
        <w:t xml:space="preserve"> ներկայացված չեն նման խորությամբ</w:t>
      </w:r>
      <w:r w:rsidRPr="007B1FF8">
        <w:t xml:space="preserve">: Օրինակ՝ տրված է </w:t>
      </w:r>
      <w:r w:rsidR="00691D2B">
        <w:t xml:space="preserve">Դ.Մենդելեևի </w:t>
      </w:r>
      <w:r w:rsidR="000E2794">
        <w:t xml:space="preserve">քիմիական տարրերի </w:t>
      </w:r>
      <w:r w:rsidRPr="007B1FF8">
        <w:t xml:space="preserve">պարբերական աղյուսակի երկար ձևի </w:t>
      </w:r>
      <w:r w:rsidR="00036BDE">
        <w:t>կառուցվածքը</w:t>
      </w:r>
      <w:r w:rsidRPr="007B1FF8">
        <w:t>, տարրերի էլեկտրոնային կառուցվածքի բացատրությունն ըստ այդ ձևի, համեմատությունը կարճ ձևի հետ, ներառ</w:t>
      </w:r>
      <w:r w:rsidR="000E2794">
        <w:t>ված</w:t>
      </w:r>
      <w:r w:rsidRPr="007B1FF8">
        <w:t xml:space="preserve"> է օրգանական նյութերում օքսիդացման աստիճանի հաշվելու մեթոդը: </w:t>
      </w:r>
      <w:r w:rsidR="003E5080">
        <w:t>Մի քանի թ</w:t>
      </w:r>
      <w:r w:rsidRPr="007B1FF8">
        <w:t>եմա տրված են առավել խորը, հիմնավոր բացատրություններով (էլեկտրոլիտային դիսոցում, աղերի հիդրոլիզը, իոնափոխանակման ռեակցիաները, մետաղների ակտիվությունը լուծույթներում, դիսպերս համակարգերի մասին, խառնուրդների բաժանման եղանակները, ռեակցիայի արագություն, կատալիզ և այլն):</w:t>
      </w:r>
    </w:p>
    <w:bookmarkEnd w:id="5"/>
    <w:p w14:paraId="7011BF9E" w14:textId="2B547BF5" w:rsidR="007B1FF8" w:rsidRDefault="00036BDE" w:rsidP="00C454C8">
      <w:pPr>
        <w:pStyle w:val="Q-Normal"/>
      </w:pPr>
      <w:r>
        <w:t>Ձեռնարկ</w:t>
      </w:r>
      <w:r w:rsidR="007B1FF8" w:rsidRPr="00AE74DE">
        <w:t>ը գրված է պարզ, մատչելի լեզվով, սկսվում է պարզագույն հասկացությունների բացատրությունից, որը հնարավորություն է տալիս ինքնուրույն ուսումնասիրել և յուրացնել նյութը:</w:t>
      </w:r>
    </w:p>
    <w:p w14:paraId="230A57B5" w14:textId="0CAEAA3B" w:rsidR="00E25A12" w:rsidRDefault="00490969" w:rsidP="00C454C8">
      <w:pPr>
        <w:pStyle w:val="Q-Normal"/>
      </w:pPr>
      <w:r>
        <w:t xml:space="preserve">Անհրաժեշտ է նշել, </w:t>
      </w:r>
      <w:r w:rsidR="00E02918">
        <w:t xml:space="preserve">որ </w:t>
      </w:r>
      <w:r>
        <w:t>ա</w:t>
      </w:r>
      <w:r w:rsidR="00E25A12">
        <w:t xml:space="preserve">ռաջին </w:t>
      </w:r>
      <w:r w:rsidR="004825E4">
        <w:t>և երկրոր</w:t>
      </w:r>
      <w:r w:rsidR="00E8126B">
        <w:t>դ</w:t>
      </w:r>
      <w:r w:rsidR="004825E4">
        <w:t xml:space="preserve"> </w:t>
      </w:r>
      <w:r w:rsidR="00E25A12">
        <w:t>գլ</w:t>
      </w:r>
      <w:r w:rsidR="004825E4">
        <w:t>ու</w:t>
      </w:r>
      <w:r w:rsidR="00E25A12">
        <w:t>խ</w:t>
      </w:r>
      <w:r w:rsidR="004825E4">
        <w:t>ներ</w:t>
      </w:r>
      <w:r w:rsidR="00E25A12">
        <w:t xml:space="preserve">ում </w:t>
      </w:r>
      <w:r w:rsidR="00E8126B">
        <w:t xml:space="preserve">ընդգրկված </w:t>
      </w:r>
      <w:r w:rsidR="004825E4">
        <w:t xml:space="preserve">որոշ </w:t>
      </w:r>
      <w:r w:rsidR="00E25A12">
        <w:t>թեմա</w:t>
      </w:r>
      <w:r w:rsidR="004825E4">
        <w:t>ներ</w:t>
      </w:r>
      <w:r w:rsidR="00E25A12">
        <w:t xml:space="preserve"> </w:t>
      </w:r>
      <w:r w:rsidR="00CD33D9">
        <w:t xml:space="preserve">տրված </w:t>
      </w:r>
      <w:r w:rsidR="00BD50A3">
        <w:t xml:space="preserve">են </w:t>
      </w:r>
      <w:r w:rsidR="00E25A12">
        <w:t>պարզունակ</w:t>
      </w:r>
      <w:r>
        <w:t>ացված</w:t>
      </w:r>
      <w:r w:rsidR="00E25A12">
        <w:t xml:space="preserve">, </w:t>
      </w:r>
      <w:r w:rsidR="004825E4">
        <w:t xml:space="preserve">ոչ </w:t>
      </w:r>
      <w:r w:rsidR="00036BDE">
        <w:t>անհրաժեշտ խորությամբ</w:t>
      </w:r>
      <w:r w:rsidR="004825E4">
        <w:t>, ինչպես օրինակ՝</w:t>
      </w:r>
      <w:r w:rsidR="00E25A12">
        <w:t xml:space="preserve"> </w:t>
      </w:r>
      <w:r w:rsidR="001621C2">
        <w:t>«Պ</w:t>
      </w:r>
      <w:r w:rsidR="001D0561">
        <w:t>արբերական աղյուսակի կառուցվածքը</w:t>
      </w:r>
      <w:r w:rsidR="001621C2">
        <w:t>»</w:t>
      </w:r>
      <w:r w:rsidR="001D0561">
        <w:t xml:space="preserve"> (§1.4), </w:t>
      </w:r>
      <w:r w:rsidR="001621C2">
        <w:t>«Վ</w:t>
      </w:r>
      <w:r w:rsidR="004825E4">
        <w:t>ալենտականություն</w:t>
      </w:r>
      <w:r w:rsidR="001621C2">
        <w:t>»</w:t>
      </w:r>
      <w:r w:rsidR="001D0561">
        <w:t xml:space="preserve"> (§1.5)</w:t>
      </w:r>
      <w:r w:rsidR="004825E4">
        <w:t xml:space="preserve">, </w:t>
      </w:r>
      <w:r w:rsidR="001038CE">
        <w:t>որոշ</w:t>
      </w:r>
      <w:r w:rsidR="004825E4">
        <w:t xml:space="preserve"> չափով՝ </w:t>
      </w:r>
      <w:r w:rsidR="001621C2">
        <w:t>«Օ</w:t>
      </w:r>
      <w:r w:rsidR="004825E4">
        <w:t>քսիդներ</w:t>
      </w:r>
      <w:r w:rsidR="001621C2">
        <w:t>»</w:t>
      </w:r>
      <w:r w:rsidR="001D0561">
        <w:t xml:space="preserve"> (§2.1)</w:t>
      </w:r>
      <w:r w:rsidR="004825E4">
        <w:t xml:space="preserve">, </w:t>
      </w:r>
      <w:r w:rsidR="001621C2">
        <w:t>«Հ</w:t>
      </w:r>
      <w:r w:rsidR="004825E4">
        <w:t>իմքեր</w:t>
      </w:r>
      <w:r w:rsidR="001621C2">
        <w:t>»</w:t>
      </w:r>
      <w:r w:rsidR="001D0561">
        <w:t xml:space="preserve"> (§2.2)</w:t>
      </w:r>
      <w:r w:rsidR="004825E4">
        <w:t xml:space="preserve">, </w:t>
      </w:r>
      <w:r w:rsidR="001621C2">
        <w:t>«Թ</w:t>
      </w:r>
      <w:r w:rsidR="004825E4">
        <w:t>թուներ</w:t>
      </w:r>
      <w:r w:rsidR="001621C2">
        <w:t>»</w:t>
      </w:r>
      <w:r w:rsidR="001D0561">
        <w:t xml:space="preserve"> (§2.3)</w:t>
      </w:r>
      <w:r w:rsidR="004825E4">
        <w:t xml:space="preserve">, </w:t>
      </w:r>
      <w:r w:rsidR="001621C2">
        <w:t>«Ա</w:t>
      </w:r>
      <w:r w:rsidR="004825E4">
        <w:t>ղեր</w:t>
      </w:r>
      <w:r w:rsidR="001621C2">
        <w:t>»</w:t>
      </w:r>
      <w:r w:rsidR="001D0561">
        <w:t xml:space="preserve"> (§2.4)</w:t>
      </w:r>
      <w:r w:rsidR="004825E4">
        <w:t xml:space="preserve"> </w:t>
      </w:r>
      <w:r w:rsidR="001621C2">
        <w:t>պարագրաֆները</w:t>
      </w:r>
      <w:r w:rsidR="004825E4">
        <w:t>:</w:t>
      </w:r>
      <w:r w:rsidR="00E40469">
        <w:t xml:space="preserve"> </w:t>
      </w:r>
      <w:r w:rsidR="003A5DD4">
        <w:t>Ա</w:t>
      </w:r>
      <w:r w:rsidR="001038CE">
        <w:t>յսպիսի կառուցվածքով</w:t>
      </w:r>
      <w:r w:rsidR="003A5DD4">
        <w:t xml:space="preserve"> </w:t>
      </w:r>
      <w:r w:rsidR="001D0561">
        <w:t>մատուցում</w:t>
      </w:r>
      <w:r w:rsidR="003A5DD4">
        <w:t>ը</w:t>
      </w:r>
      <w:r w:rsidR="001D0561">
        <w:t xml:space="preserve"> </w:t>
      </w:r>
      <w:r w:rsidR="00E40469">
        <w:t xml:space="preserve">կատարվել է միտումնավոր, </w:t>
      </w:r>
      <w:r w:rsidR="00E25A12">
        <w:t>որպեսզի քիմիա</w:t>
      </w:r>
      <w:r w:rsidR="004825E4">
        <w:t xml:space="preserve"> առարկայի հետ</w:t>
      </w:r>
      <w:r w:rsidR="00E25A12">
        <w:t xml:space="preserve"> նոր առնչվող ընթերցող</w:t>
      </w:r>
      <w:r w:rsidR="001D0561">
        <w:t>ը, ընկալելով</w:t>
      </w:r>
      <w:r w:rsidR="00E25A12">
        <w:t xml:space="preserve"> որոշ կարևոր հասկացություններ</w:t>
      </w:r>
      <w:r w:rsidR="003A5DD4">
        <w:t>, առարկայի ուսումնասիրման նախնական փուլում</w:t>
      </w:r>
      <w:r w:rsidR="00E40469">
        <w:t xml:space="preserve"> </w:t>
      </w:r>
      <w:r w:rsidR="003A5DD4">
        <w:t xml:space="preserve">կարողանա </w:t>
      </w:r>
      <w:r w:rsidR="00E8126B">
        <w:t>կազմել նյութերի բանաձևեր</w:t>
      </w:r>
      <w:r w:rsidR="001D0561">
        <w:t xml:space="preserve"> և </w:t>
      </w:r>
      <w:r w:rsidR="003A5DD4">
        <w:t>սովորի</w:t>
      </w:r>
      <w:r w:rsidR="00E8126B">
        <w:t xml:space="preserve"> գրել քիմիական ռեակցիաների հավասարումներ:</w:t>
      </w:r>
      <w:r w:rsidR="003D0329">
        <w:t xml:space="preserve"> Ա</w:t>
      </w:r>
      <w:r w:rsidR="00E8126B">
        <w:t>տոմի էլեկտրոնային կառուցվածք</w:t>
      </w:r>
      <w:r w:rsidR="001D0561">
        <w:t>ի բացատրությունից</w:t>
      </w:r>
      <w:r w:rsidR="00E8126B">
        <w:t xml:space="preserve"> հետո այդ թեմաները տրվում են առավել </w:t>
      </w:r>
      <w:r w:rsidR="00036BDE">
        <w:t xml:space="preserve">մանրամասն </w:t>
      </w:r>
      <w:r w:rsidR="00E8126B">
        <w:t>և ամբողջական</w:t>
      </w:r>
      <w:r w:rsidR="00E25A12">
        <w:t xml:space="preserve">: </w:t>
      </w:r>
      <w:r w:rsidR="00E40469">
        <w:t>Այ</w:t>
      </w:r>
      <w:r w:rsidR="00E8126B">
        <w:t>դ</w:t>
      </w:r>
      <w:r w:rsidR="00E40469">
        <w:t xml:space="preserve"> պատճառով </w:t>
      </w:r>
      <w:r w:rsidR="00FB578D">
        <w:t xml:space="preserve">առկա է </w:t>
      </w:r>
      <w:r w:rsidR="00E40469">
        <w:t>որոշ վերնագրե</w:t>
      </w:r>
      <w:r w:rsidR="00FB578D">
        <w:t>րի մասնակի</w:t>
      </w:r>
      <w:r w:rsidR="00E40469">
        <w:t xml:space="preserve"> կրկն</w:t>
      </w:r>
      <w:r w:rsidR="00FB578D">
        <w:t xml:space="preserve">ություն </w:t>
      </w:r>
      <w:r w:rsidR="00E40469">
        <w:t>(</w:t>
      </w:r>
      <w:r w:rsidR="00E8126B">
        <w:t xml:space="preserve">օրինակ՝ </w:t>
      </w:r>
      <w:r w:rsidR="00026737">
        <w:t xml:space="preserve">§3.6, </w:t>
      </w:r>
      <w:r w:rsidR="00FB578D">
        <w:t>§3.15</w:t>
      </w:r>
      <w:r w:rsidR="00E8126B">
        <w:t>):</w:t>
      </w:r>
    </w:p>
    <w:p w14:paraId="0D8225B9" w14:textId="74D94401" w:rsidR="007B1FF8" w:rsidRDefault="007B1FF8" w:rsidP="00C454C8">
      <w:pPr>
        <w:pStyle w:val="Q-Normal"/>
      </w:pPr>
      <w:r>
        <w:t>Հեղինակը հուսով է, որ ն</w:t>
      </w:r>
      <w:r w:rsidRPr="00613C34">
        <w:t xml:space="preserve">երկայացվող աշխատանքը </w:t>
      </w:r>
      <w:r>
        <w:t>կ</w:t>
      </w:r>
      <w:r w:rsidRPr="00613C34">
        <w:t>լրացն</w:t>
      </w:r>
      <w:r>
        <w:t>ի</w:t>
      </w:r>
      <w:r w:rsidRPr="00613C34">
        <w:t xml:space="preserve"> քիմիայի՝ արդիական, մայրենի լեզվով գրված </w:t>
      </w:r>
      <w:r w:rsidR="00780858">
        <w:t>ձեռնարկն</w:t>
      </w:r>
      <w:r w:rsidRPr="00613C34">
        <w:t>եր</w:t>
      </w:r>
      <w:r>
        <w:t xml:space="preserve">ի </w:t>
      </w:r>
      <w:r w:rsidRPr="00613C34">
        <w:t xml:space="preserve"> </w:t>
      </w:r>
      <w:r>
        <w:t>շարքը և</w:t>
      </w:r>
      <w:r w:rsidRPr="00231C6F">
        <w:t xml:space="preserve"> </w:t>
      </w:r>
      <w:r w:rsidRPr="00170F27">
        <w:t>սիրով կընդունի բոլոր դիտողություններ</w:t>
      </w:r>
      <w:r>
        <w:t xml:space="preserve">ն ու </w:t>
      </w:r>
      <w:r w:rsidRPr="00170F27">
        <w:t>առաջարկությունները</w:t>
      </w:r>
      <w:r>
        <w:t>:</w:t>
      </w:r>
    </w:p>
    <w:p w14:paraId="09131CE1" w14:textId="77777777" w:rsidR="00AA71A8" w:rsidRPr="008C6710" w:rsidRDefault="00AA71A8" w:rsidP="007B1FF8">
      <w:pPr>
        <w:spacing w:line="360" w:lineRule="auto"/>
        <w:ind w:firstLine="720"/>
        <w:jc w:val="both"/>
        <w:rPr>
          <w:rFonts w:ascii="GHEA Grapalat" w:hAnsi="GHEA Grapalat"/>
          <w:lang w:val="hy-AM"/>
        </w:rPr>
      </w:pPr>
    </w:p>
    <w:p w14:paraId="1D422495" w14:textId="47339101" w:rsidR="00021CD7" w:rsidRDefault="00021CD7">
      <w:pPr>
        <w:rPr>
          <w:rFonts w:ascii="GHEA Grapalat" w:hAnsi="GHEA Grapalat"/>
          <w:lang w:val="hy-AM"/>
        </w:rPr>
      </w:pPr>
      <w:r>
        <w:rPr>
          <w:rFonts w:ascii="GHEA Grapalat" w:hAnsi="GHEA Grapalat"/>
          <w:lang w:val="hy-AM"/>
        </w:rPr>
        <w:lastRenderedPageBreak/>
        <w:br w:type="page"/>
      </w:r>
    </w:p>
    <w:p w14:paraId="204EAABB" w14:textId="77777777" w:rsidR="007B1FF8" w:rsidRPr="00AE74DE" w:rsidRDefault="007B1FF8" w:rsidP="007B1FF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</w:p>
    <w:p w14:paraId="72D4C5FC" w14:textId="77777777" w:rsidR="006A28E9" w:rsidRPr="00831569" w:rsidRDefault="006A28E9">
      <w:pPr>
        <w:rPr>
          <w:rFonts w:ascii="Cambria" w:eastAsia="Calibri" w:hAnsi="Cambria" w:cs="Times New Roman"/>
          <w:b/>
          <w:bCs/>
          <w:color w:val="008080"/>
          <w:sz w:val="52"/>
          <w:szCs w:val="52"/>
          <w:lang w:val="hy-AM"/>
        </w:rPr>
      </w:pPr>
      <w:bookmarkStart w:id="6" w:name="_Hlk132582899"/>
      <w:bookmarkEnd w:id="6"/>
    </w:p>
    <w:p w14:paraId="5091E5C1" w14:textId="562EBE16" w:rsidR="006A28E9" w:rsidRDefault="006A28E9">
      <w:pPr>
        <w:rPr>
          <w:rFonts w:ascii="GHEA Grapalat" w:hAnsi="GHEA Grapalat"/>
          <w:lang w:val="hy-AM"/>
        </w:rPr>
      </w:pPr>
      <w:r>
        <w:rPr>
          <w:noProof/>
        </w:rPr>
        <mc:AlternateContent>
          <mc:Choice Requires="wpc">
            <w:drawing>
              <wp:inline distT="0" distB="0" distL="0" distR="0" wp14:anchorId="5A3F3618" wp14:editId="4220564D">
                <wp:extent cx="5074285" cy="2982981"/>
                <wp:effectExtent l="0" t="0" r="1231265" b="427355"/>
                <wp:docPr id="480644036" name="Canvas 48064403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75234751" name="Параллелограмм 33"/>
                        <wps:cNvSpPr/>
                        <wps:spPr>
                          <a:xfrm>
                            <a:off x="1762298" y="2649916"/>
                            <a:ext cx="4547061" cy="758803"/>
                          </a:xfrm>
                          <a:prstGeom prst="parallelogram">
                            <a:avLst>
                              <a:gd name="adj" fmla="val 50972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3870" tIns="46935" rIns="93870" bIns="46935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1655335169" name="Группа 38"/>
                        <wpg:cNvGrpSpPr/>
                        <wpg:grpSpPr>
                          <a:xfrm>
                            <a:off x="57155" y="192587"/>
                            <a:ext cx="5119568" cy="3196915"/>
                            <a:chOff x="292105" y="192587"/>
                            <a:chExt cx="5119568" cy="3196915"/>
                          </a:xfrm>
                        </wpg:grpSpPr>
                        <wps:wsp>
                          <wps:cNvPr id="1951162650" name="Шестиугольник 39"/>
                          <wps:cNvSpPr/>
                          <wps:spPr>
                            <a:xfrm>
                              <a:off x="292105" y="1865364"/>
                              <a:ext cx="1706668" cy="1524137"/>
                            </a:xfrm>
                            <a:prstGeom prst="hexagon">
                              <a:avLst/>
                            </a:prstGeom>
                            <a:noFill/>
                            <a:ln w="38100">
                              <a:solidFill>
                                <a:srgbClr val="1982B4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3870" tIns="46935" rIns="93870" bIns="46935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58573581" name="Шестиугольник 40"/>
                          <wps:cNvSpPr/>
                          <wps:spPr>
                            <a:xfrm>
                              <a:off x="1762298" y="994584"/>
                              <a:ext cx="1706668" cy="1524137"/>
                            </a:xfrm>
                            <a:prstGeom prst="hexagon">
                              <a:avLst/>
                            </a:prstGeom>
                            <a:noFill/>
                            <a:ln w="38100">
                              <a:solidFill>
                                <a:srgbClr val="1982B4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3870" tIns="46935" rIns="93870" bIns="46935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88980089" name="Шестиугольник 41"/>
                          <wps:cNvSpPr/>
                          <wps:spPr>
                            <a:xfrm>
                              <a:off x="292105" y="192587"/>
                              <a:ext cx="1706668" cy="1524137"/>
                            </a:xfrm>
                            <a:prstGeom prst="hexagon">
                              <a:avLst/>
                            </a:prstGeom>
                            <a:noFill/>
                            <a:ln w="38100">
                              <a:solidFill>
                                <a:srgbClr val="1982B4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3870" tIns="46935" rIns="93870" bIns="46935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73072146" name="Надпись 3"/>
                          <wps:cNvSpPr txBox="1"/>
                          <wps:spPr>
                            <a:xfrm>
                              <a:off x="628554" y="2053614"/>
                              <a:ext cx="1075039" cy="95538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9E82CB8" w14:textId="77777777" w:rsidR="007A588D" w:rsidRPr="006E1507" w:rsidRDefault="007A588D" w:rsidP="006A28E9">
                                <w:pPr>
                                  <w:pStyle w:val="NormalWeb"/>
                                  <w:spacing w:after="160" w:line="256" w:lineRule="auto"/>
                                  <w:jc w:val="center"/>
                                  <w:rPr>
                                    <w:color w:val="1982B4"/>
                                  </w:rPr>
                                </w:pPr>
                                <w:r w:rsidRPr="006E1507"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1982B4"/>
                                    <w:sz w:val="52"/>
                                    <w:szCs w:val="52"/>
                                  </w:rPr>
                                  <w:t>I</w:t>
                                </w:r>
                              </w:p>
                              <w:p w14:paraId="1B086563" w14:textId="77777777" w:rsidR="007A588D" w:rsidRPr="006E1507" w:rsidRDefault="007A588D" w:rsidP="006A28E9">
                                <w:pPr>
                                  <w:pStyle w:val="NormalWeb"/>
                                  <w:spacing w:after="160" w:line="256" w:lineRule="auto"/>
                                  <w:jc w:val="center"/>
                                  <w:rPr>
                                    <w:color w:val="1982B4"/>
                                  </w:rPr>
                                </w:pPr>
                                <w:r w:rsidRPr="006E1507"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1982B4"/>
                                    <w:sz w:val="52"/>
                                    <w:szCs w:val="52"/>
                                    <w:lang w:val="hy-AM"/>
                                  </w:rPr>
                                  <w:t>ՄԱՍ</w:t>
                                </w:r>
                              </w:p>
                            </w:txbxContent>
                          </wps:txbx>
                          <wps:bodyPr rot="0" spcFirstLastPara="0" vert="horz" wrap="square" lIns="93870" tIns="46935" rIns="93870" bIns="46935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06669272" name="Надпись 2"/>
                          <wps:cNvSpPr txBox="1"/>
                          <wps:spPr>
                            <a:xfrm>
                              <a:off x="1998773" y="2667571"/>
                              <a:ext cx="3412900" cy="72193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C2658F0" w14:textId="77777777" w:rsidR="007A588D" w:rsidRDefault="007A588D" w:rsidP="006A28E9">
                                <w:pPr>
                                  <w:pStyle w:val="NormalWeb"/>
                                  <w:spacing w:after="160" w:line="256" w:lineRule="auto"/>
                                  <w:jc w:val="center"/>
                                </w:pPr>
                                <w:r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ԸՆԴՀԱՆՈՒՐ ՔԻՄԻԱՅԻ ՀԻՄՈՒՆՔՆԵՐԸ</w:t>
                                </w:r>
                              </w:p>
                            </w:txbxContent>
                          </wps:txbx>
                          <wps:bodyPr rot="0" spcFirstLastPara="0" vert="horz" wrap="square" lIns="93870" tIns="46935" rIns="93870" bIns="46935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5A3F3618" id="Canvas 480644036" o:spid="_x0000_s1026" editas="canvas" style="width:399.55pt;height:234.9pt;mso-position-horizontal-relative:char;mso-position-vertical-relative:line" coordsize="50742,298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">
                <v:shape id="_x0000_s1027" type="#_x0000_t75" style="position:absolute;width:50742;height:29825;visibility:visible;mso-wrap-style:square">
                  <v:fill o:detectmouseclick="t"/>
                  <v:path o:connecttype="none"/>
                </v:shape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Параллелограмм 33" o:spid="_x0000_s1028" type="#_x0000_t7" style="position:absolute;left:17622;top:26499;width:45471;height:75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" adj="1837" fillcolor="#1982b4" stroked="f" strokeweight="1pt">
                  <v:textbox inset="2.6075mm,1.30375mm,2.6075mm,1.30375mm"/>
                </v:shape>
                <v:group id="Группа 38" o:spid="_x0000_s1029" style="position:absolute;left:571;top:1925;width:51196;height:31970" coordorigin="2921,1925" coordsize="51195,319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">
                  <v:shapetype id="_x0000_t9" coordsize="21600,21600" o:spt="9" adj="5400" path="m@0,l,10800@0,21600@1,21600,21600,10800@1,xe">
                    <v:stroke joinstyle="miter"/>
                    <v:formulas>
                      <v:f eqn="val #0"/>
                      <v:f eqn="sum width 0 #0"/>
                      <v:f eqn="sum height 0 #0"/>
                      <v:f eqn="prod @0 2929 10000"/>
                      <v:f eqn="sum width 0 @3"/>
                      <v:f eqn="sum height 0 @3"/>
                    </v:formulas>
                    <v:path gradientshapeok="t" o:connecttype="rect" textboxrect="1800,1800,19800,19800;3600,3600,18000,18000;6300,6300,15300,15300"/>
                    <v:handles>
                      <v:h position="#0,topLeft" xrange="0,10800"/>
                    </v:handles>
                  </v:shapetype>
                  <v:shape id="Шестиугольник 39" o:spid="_x0000_s1030" type="#_x0000_t9" style="position:absolute;left:2921;top:18653;width:17066;height:152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" adj="4822" filled="f" strokecolor="#1982b4" strokeweight="3pt">
                    <v:textbox inset="2.6075mm,1.30375mm,2.6075mm,1.30375mm"/>
                  </v:shape>
                  <v:shape id="Шестиугольник 40" o:spid="_x0000_s1031" type="#_x0000_t9" style="position:absolute;left:17622;top:9945;width:17067;height:152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" adj="4822" filled="f" strokecolor="#1982b4" strokeweight="3pt">
                    <v:textbox inset="2.6075mm,1.30375mm,2.6075mm,1.30375mm"/>
                  </v:shape>
                  <v:shape id="Шестиугольник 41" o:spid="_x0000_s1032" type="#_x0000_t9" style="position:absolute;left:2921;top:1925;width:17066;height:152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" adj="4822" filled="f" strokecolor="#1982b4" strokeweight="3pt">
                    <v:textbox inset="2.6075mm,1.30375mm,2.6075mm,1.30375mm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Надпись 3" o:spid="_x0000_s1033" type="#_x0000_t202" style="position:absolute;left:6285;top:20536;width:10750;height:95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" filled="f" stroked="f" strokeweight=".5pt">
                    <v:textbox inset="2.6075mm,1.30375mm,2.6075mm,1.30375mm">
                      <w:txbxContent>
                        <w:p w14:paraId="39E82CB8" w14:textId="77777777" w:rsidR="007A588D" w:rsidRPr="006E1507" w:rsidRDefault="007A588D" w:rsidP="006A28E9">
                          <w:pPr>
                            <w:pStyle w:val="NormalWeb"/>
                            <w:spacing w:after="160" w:line="256" w:lineRule="auto"/>
                            <w:jc w:val="center"/>
                            <w:rPr>
                              <w:color w:val="1982B4"/>
                            </w:rPr>
                          </w:pPr>
                          <w:r w:rsidRPr="006E1507">
                            <w:rPr>
                              <w:rFonts w:ascii="Cambria" w:eastAsia="Calibri" w:hAnsi="Cambria"/>
                              <w:b/>
                              <w:bCs/>
                              <w:color w:val="1982B4"/>
                              <w:sz w:val="52"/>
                              <w:szCs w:val="52"/>
                            </w:rPr>
                            <w:t>I</w:t>
                          </w:r>
                        </w:p>
                        <w:p w14:paraId="1B086563" w14:textId="77777777" w:rsidR="007A588D" w:rsidRPr="006E1507" w:rsidRDefault="007A588D" w:rsidP="006A28E9">
                          <w:pPr>
                            <w:pStyle w:val="NormalWeb"/>
                            <w:spacing w:after="160" w:line="256" w:lineRule="auto"/>
                            <w:jc w:val="center"/>
                            <w:rPr>
                              <w:color w:val="1982B4"/>
                            </w:rPr>
                          </w:pPr>
                          <w:r w:rsidRPr="006E1507">
                            <w:rPr>
                              <w:rFonts w:ascii="Cambria" w:eastAsia="Calibri" w:hAnsi="Cambria"/>
                              <w:b/>
                              <w:bCs/>
                              <w:color w:val="1982B4"/>
                              <w:sz w:val="52"/>
                              <w:szCs w:val="52"/>
                              <w:lang w:val="hy-AM"/>
                            </w:rPr>
                            <w:t>ՄԱՍ</w:t>
                          </w:r>
                        </w:p>
                      </w:txbxContent>
                    </v:textbox>
                  </v:shape>
                  <v:shape id="Надпись 2" o:spid="_x0000_s1034" type="#_x0000_t202" style="position:absolute;left:19987;top:26675;width:34129;height:7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" filled="f" stroked="f" strokeweight=".5pt">
                    <v:textbox inset="2.6075mm,1.30375mm,2.6075mm,1.30375mm">
                      <w:txbxContent>
                        <w:p w14:paraId="2C2658F0" w14:textId="77777777" w:rsidR="007A588D" w:rsidRDefault="007A588D" w:rsidP="006A28E9">
                          <w:pPr>
                            <w:pStyle w:val="NormalWeb"/>
                            <w:spacing w:after="160" w:line="256" w:lineRule="auto"/>
                            <w:jc w:val="center"/>
                          </w:pPr>
                          <w:r>
                            <w:rPr>
                              <w:rFonts w:ascii="Cambria" w:eastAsia="Calibri" w:hAnsi="Cambria"/>
                              <w:b/>
                              <w:bCs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ԸՆԴՀԱՆՈՒՐ ՔԻՄԻԱՅԻ ՀԻՄՈՒՆՔՆԵՐԸ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>
        <w:rPr>
          <w:rFonts w:ascii="GHEA Grapalat" w:hAnsi="GHEA Grapalat"/>
          <w:lang w:val="hy-AM"/>
        </w:rPr>
        <w:br w:type="page"/>
      </w:r>
    </w:p>
    <w:p w14:paraId="5032484F" w14:textId="77777777" w:rsidR="00021CD7" w:rsidRDefault="00021CD7">
      <w:r>
        <w:lastRenderedPageBreak/>
        <w:br w:type="page"/>
      </w:r>
    </w:p>
    <w:p w14:paraId="16A87A58" w14:textId="77777777" w:rsidR="00021CD7" w:rsidRDefault="00021CD7" w:rsidP="006E1507">
      <w:pPr>
        <w:ind w:left="90"/>
        <w:sectPr w:rsidR="00021CD7" w:rsidSect="00340E39">
          <w:footerReference w:type="default" r:id="rId8"/>
          <w:pgSz w:w="9979" w:h="14175" w:code="34"/>
          <w:pgMar w:top="1140" w:right="1140" w:bottom="1140" w:left="851" w:header="720" w:footer="720" w:gutter="0"/>
          <w:pgNumType w:start="1"/>
          <w:cols w:space="720"/>
          <w:docGrid w:linePitch="360"/>
        </w:sectPr>
      </w:pPr>
    </w:p>
    <w:p w14:paraId="65AC399E" w14:textId="04F899D6" w:rsidR="006A28E9" w:rsidRDefault="006A28E9" w:rsidP="006E1507">
      <w:pPr>
        <w:ind w:left="9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1B2B51D2" wp14:editId="1FB91FFF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644031772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1982B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937D73" id="Шестиугольник 19" o:spid="_x0000_s1026" type="#_x0000_t9" style="position:absolute;margin-left:0;margin-top:2.35pt;width:130.9pt;height:116.95pt;z-index:25171968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" adj="4823" filled="f" strokecolor="#1982b4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47FA0247" wp14:editId="24A4FBDF">
                <wp:extent cx="6234430" cy="1674496"/>
                <wp:effectExtent l="0" t="0" r="0" b="0"/>
                <wp:docPr id="1352672566" name="Canvas 135267256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679173980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49698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1072299" name="Надпись 22"/>
                        <wps:cNvSpPr txBox="1"/>
                        <wps:spPr>
                          <a:xfrm>
                            <a:off x="264829" y="388793"/>
                            <a:ext cx="1185919" cy="8780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290C43F" w14:textId="77777777" w:rsidR="007A588D" w:rsidRPr="006E1507" w:rsidRDefault="007A588D" w:rsidP="006A28E9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6E1507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76C57A87" w14:textId="77777777" w:rsidR="007A588D" w:rsidRPr="006E1507" w:rsidRDefault="007A588D" w:rsidP="006A28E9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6E1507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11473025" name="Надпись 23"/>
                        <wps:cNvSpPr txBox="1"/>
                        <wps:spPr>
                          <a:xfrm>
                            <a:off x="1715840" y="821055"/>
                            <a:ext cx="3418135" cy="6373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0FA7E7D" w14:textId="77777777" w:rsidR="007A588D" w:rsidRPr="006A28E9" w:rsidRDefault="007A588D" w:rsidP="006A28E9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 w:rsidRPr="006A28E9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>ՔԻՄԻԱՅԻ ՀԻՄՆԱԿԱՆ ՕՐԵՆՔՆԵՐԸ ԵՎ ՀԱՍԿԱՑՈՒԹՅՈՒՆՆ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7FA0247" id="Canvas 1352672566" o:spid="_x0000_s1035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">
                <v:shape id="_x0000_s1036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037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" adj="1695" fillcolor="#1982b4" stroked="f" strokeweight="1pt"/>
                <v:shape id="Надпись 22" o:spid="_x0000_s1038" type="#_x0000_t202" style="position:absolute;left:2648;top:3887;width:11859;height:8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" filled="f" stroked="f" strokeweight=".5pt">
                  <v:textbox>
                    <w:txbxContent>
                      <w:p w14:paraId="3290C43F" w14:textId="77777777" w:rsidR="007A588D" w:rsidRPr="006E1507" w:rsidRDefault="007A588D" w:rsidP="006A28E9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6E1507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76C57A87" w14:textId="77777777" w:rsidR="007A588D" w:rsidRPr="006E1507" w:rsidRDefault="007A588D" w:rsidP="006A28E9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6E1507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1</w:t>
                        </w:r>
                      </w:p>
                    </w:txbxContent>
                  </v:textbox>
                </v:shape>
                <v:shape id="Надпись 23" o:spid="_x0000_s1039" type="#_x0000_t202" style="position:absolute;left:17158;top:8210;width:34181;height:63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" filled="f" stroked="f" strokeweight=".5pt">
                  <v:textbox>
                    <w:txbxContent>
                      <w:p w14:paraId="10FA7E7D" w14:textId="77777777" w:rsidR="007A588D" w:rsidRPr="006A28E9" w:rsidRDefault="007A588D" w:rsidP="006A28E9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 w:rsidRPr="006A28E9"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>ՔԻՄԻԱՅԻ ՀԻՄՆԱԿԱՆ ՕՐԵՆՔՆԵՐԸ ԵՎ ՀԱՍԿԱՑՈՒԹՅՈՒՆՆԵՐԸ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527C7A2" w14:textId="77777777" w:rsidR="00D61D47" w:rsidRPr="00461270" w:rsidRDefault="00D61D47" w:rsidP="00D61D47">
      <w:pPr>
        <w:pStyle w:val="Gluxinvisible"/>
      </w:pPr>
      <w:bookmarkStart w:id="7" w:name="_Toc153319678"/>
      <w:r w:rsidRPr="00461270">
        <w:t>ԳԼՈՒԽ 1. ՔԻՄԻԱՅԻ ՀԻՄՆԱԿԱՆ ՕՐԵՆՔՆԵՐԸ ԵՎ ՀԱՍԿԱՑՈՒԹՅՈՒՆՆԵՐԸ</w:t>
      </w:r>
      <w:bookmarkEnd w:id="7"/>
    </w:p>
    <w:p w14:paraId="02226686" w14:textId="3E437F36" w:rsidR="00D61D47" w:rsidRPr="00593099" w:rsidRDefault="00D61D47" w:rsidP="00302A17">
      <w:pPr>
        <w:pStyle w:val="Q-Normal"/>
      </w:pPr>
      <w:r w:rsidRPr="00593099">
        <w:t xml:space="preserve">Այս գլխում կսովորենք ատոմամոլեկուլային </w:t>
      </w:r>
      <w:r w:rsidR="00701D52">
        <w:t>ուսմունքի</w:t>
      </w:r>
      <w:r w:rsidRPr="00593099">
        <w:t xml:space="preserve"> հիմնական դրույթները, «ատոմ», «մոլեկուլ», «քիմիական տարր», «հարաբերական ատոմա</w:t>
      </w:r>
      <w:r w:rsidR="00495120">
        <w:t>յի</w:t>
      </w:r>
      <w:r w:rsidRPr="00593099">
        <w:t xml:space="preserve">ն և մոլեկուլային զանգվածներ», «վալենտականություն» հասկացությունները, «նյութի բաղադրության հաստատունության» և «զանգվածի պահպանման» օրենքները, </w:t>
      </w:r>
      <w:r w:rsidR="00495120">
        <w:t xml:space="preserve">գազային օրենքները, այդ թվում՝ </w:t>
      </w:r>
      <w:r w:rsidRPr="00593099">
        <w:t>Ավոգադրոյի օրենքը</w:t>
      </w:r>
      <w:r w:rsidR="00495120">
        <w:t xml:space="preserve">, </w:t>
      </w:r>
      <w:r w:rsidRPr="00593099">
        <w:t>Մենդելեև-Կլապեյրոնի հավասարումը</w:t>
      </w:r>
      <w:r w:rsidR="00495120">
        <w:t>:</w:t>
      </w:r>
      <w:r w:rsidRPr="00593099">
        <w:t xml:space="preserve"> </w:t>
      </w:r>
      <w:r w:rsidR="00495120">
        <w:t>Հ</w:t>
      </w:r>
      <w:r w:rsidRPr="00593099">
        <w:t xml:space="preserve">ամառոտ ձևով կծանոթանանք </w:t>
      </w:r>
      <w:r w:rsidR="00691D2B">
        <w:t xml:space="preserve">Դ. Ի. Մենդելեևի </w:t>
      </w:r>
      <w:r w:rsidR="00701D52">
        <w:t xml:space="preserve">քիմիական տարրերի </w:t>
      </w:r>
      <w:r w:rsidRPr="00593099">
        <w:t>պարբերական աղյուսակի կառուցվածքի հետ:</w:t>
      </w:r>
    </w:p>
    <w:p w14:paraId="68B6FEE9" w14:textId="5EE81659" w:rsidR="00385044" w:rsidRPr="00593099" w:rsidRDefault="00D61D47" w:rsidP="00302A17">
      <w:pPr>
        <w:pStyle w:val="Q-Normal"/>
      </w:pPr>
      <w:r w:rsidRPr="00593099">
        <w:t>Տեսական դրույթների ուսումնասիրության հետ միաժամանակ կսովորենք կատարել պարզագույն հաշվարկներ նյութ</w:t>
      </w:r>
      <w:r w:rsidR="00403660">
        <w:t>եր</w:t>
      </w:r>
      <w:r w:rsidRPr="00593099">
        <w:t>ի քիմիական բանաձև</w:t>
      </w:r>
      <w:r w:rsidR="00403660">
        <w:t>եր</w:t>
      </w:r>
      <w:r w:rsidRPr="00593099">
        <w:t xml:space="preserve">ի և </w:t>
      </w:r>
      <w:r w:rsidR="001C3FA6">
        <w:t xml:space="preserve">քիմիական </w:t>
      </w:r>
      <w:r w:rsidRPr="00593099">
        <w:t>հավասարումների</w:t>
      </w:r>
      <w:r w:rsidR="00403660">
        <w:t xml:space="preserve"> միջոցով</w:t>
      </w:r>
      <w:r w:rsidR="00593099" w:rsidRPr="00593099">
        <w:t>:</w:t>
      </w:r>
    </w:p>
    <w:p w14:paraId="69685ED1" w14:textId="77777777" w:rsidR="00385044" w:rsidRDefault="00385044">
      <w:pPr>
        <w:rPr>
          <w:rFonts w:ascii="GHEA Grapalat" w:hAnsi="GHEA Grapalat" w:cs="Arial"/>
          <w:lang w:val="hy-AM"/>
        </w:rPr>
      </w:pPr>
      <w:r w:rsidRPr="00385044">
        <w:rPr>
          <w:lang w:val="hy-AM"/>
        </w:rPr>
        <w:br w:type="page"/>
      </w:r>
    </w:p>
    <w:p w14:paraId="06BCF626" w14:textId="22B76FB2" w:rsidR="009E2741" w:rsidRDefault="009E2741" w:rsidP="006164B6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244C56B" wp14:editId="27FB24BA">
                <wp:extent cx="5060950" cy="872115"/>
                <wp:effectExtent l="0" t="0" r="6350" b="4445"/>
                <wp:docPr id="1680971517" name="Canvas 16809715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87367012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61974138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A3BD078" w14:textId="3DA8FD33" w:rsidR="007A588D" w:rsidRPr="009E2741" w:rsidRDefault="007A588D" w:rsidP="009E274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9346800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8D38B2A" w14:textId="77777777" w:rsidR="007A588D" w:rsidRPr="0070365B" w:rsidRDefault="007A588D" w:rsidP="009E274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468EA166" w14:textId="77777777" w:rsidR="007A588D" w:rsidRPr="0070365B" w:rsidRDefault="007A588D" w:rsidP="009E274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790DD529" w14:textId="68D2A968" w:rsidR="007A588D" w:rsidRPr="0070365B" w:rsidRDefault="007A588D" w:rsidP="009E274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2685727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244C56B" id="Canvas 1680971517" o:spid="_x0000_s104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TLBB&#10;YYoEAAD7DQAADgAAAAAAAAAAAAAAAAAuAgAAZHJzL2Uyb0RvYy54bWxQSwECLQAUAAYACAAAACEA&#10;K1qLPdgAAAAFAQAADwAAAAAAAAAAAAAAAADkBgAAZHJzL2Rvd25yZXYueG1sUEsFBgAAAAAEAAQA&#10;8wAAAOkHAAAAAA==&#10;">
                <v:shape id="_x0000_s104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4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">
                  <v:shape id="Hexagon 1" o:spid="_x0000_s104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" adj="4809" fillcolor="#1982b4" stroked="f" strokeweight="2pt">
                    <v:textbox inset="0,0,0,0">
                      <w:txbxContent>
                        <w:p w14:paraId="1A3BD078" w14:textId="3DA8FD33" w:rsidR="007A588D" w:rsidRPr="009E2741" w:rsidRDefault="007A588D" w:rsidP="009E274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04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" filled="f" stroked="f" strokeweight="1.5pt">
                    <v:textbox>
                      <w:txbxContent>
                        <w:p w14:paraId="58D38B2A" w14:textId="77777777" w:rsidR="007A588D" w:rsidRPr="0070365B" w:rsidRDefault="007A588D" w:rsidP="009E274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468EA166" w14:textId="77777777" w:rsidR="007A588D" w:rsidRPr="0070365B" w:rsidRDefault="007A588D" w:rsidP="009E274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790DD529" w14:textId="68D2A968" w:rsidR="007A588D" w:rsidRPr="0070365B" w:rsidRDefault="007A588D" w:rsidP="009E274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04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FB43FEB" w14:textId="3D490496" w:rsidR="00085D3C" w:rsidRPr="00627D74" w:rsidRDefault="00125E04" w:rsidP="00627D74">
      <w:pPr>
        <w:pStyle w:val="ParagrafInvisible"/>
      </w:pPr>
      <w:bookmarkStart w:id="8" w:name="_Toc153319679"/>
      <w:r w:rsidRPr="00627D74">
        <w:t xml:space="preserve">§1.1. </w:t>
      </w:r>
      <w:r w:rsidR="00B84164" w:rsidRPr="00627D74">
        <w:t>ՔԻՄԻԱՅԻ ԱՌԱՐԿԱՆ, ՆՅՈՒԹԵՐԻ ՀԱՏԿՈՒԹՅՈՒՆՆԵՐԸ, ՖԻԶԻԿԱԿԱՆ ԵՎ ՔԻՄԻԱԿԱՆ ԵՐԵՎՈՒՅԹՆԵՐ</w:t>
      </w:r>
      <w:bookmarkEnd w:id="8"/>
    </w:p>
    <w:p w14:paraId="6694E574" w14:textId="77777777" w:rsidR="00BF0CD8" w:rsidRPr="005839E6" w:rsidRDefault="00BF0CD8" w:rsidP="00627D74">
      <w:pPr>
        <w:pStyle w:val="Q-Normal"/>
        <w:jc w:val="right"/>
      </w:pPr>
      <w:r w:rsidRPr="005839E6">
        <w:rPr>
          <w:noProof/>
        </w:rPr>
        <mc:AlternateContent>
          <mc:Choice Requires="wps">
            <w:drawing>
              <wp:inline distT="0" distB="0" distL="0" distR="0" wp14:anchorId="43FB7CAD" wp14:editId="2423D6B4">
                <wp:extent cx="3854528" cy="539126"/>
                <wp:effectExtent l="0" t="0" r="0" b="0"/>
                <wp:docPr id="32" name="Прямоугольник: скругленные углы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4528" cy="53912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B4B8DA" w14:textId="77777777" w:rsidR="007A588D" w:rsidRPr="004654E0" w:rsidRDefault="007A588D" w:rsidP="00C454C8">
                            <w:pPr>
                              <w:pStyle w:val="Q-Yndgcvac"/>
                            </w:pPr>
                            <w:r w:rsidRPr="001F6147">
                              <w:t>Քիմիան նյութերի, դրանց կառուցվածքների, հատկությունների և փոխարկումների մասին գիտությու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FB7CAD" id="Прямоугольник: скругленные углы 32" o:spid="_x0000_s1046" style="width:303.5pt;height:42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" fillcolor="#def1f7" stroked="f" strokeweight="1pt">
                <v:stroke joinstyle="miter"/>
                <v:textbox>
                  <w:txbxContent>
                    <w:p w14:paraId="6CB4B8DA" w14:textId="77777777" w:rsidR="007A588D" w:rsidRPr="004654E0" w:rsidRDefault="007A588D" w:rsidP="00C454C8">
                      <w:pPr>
                        <w:pStyle w:val="Q-Yndgcvac"/>
                      </w:pPr>
                      <w:r w:rsidRPr="001F6147">
                        <w:t>Քիմիան նյութերի, դրանց կառուցվածքների, հատկությունների և փոխարկումների մասին գիտությու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9339177" w14:textId="707B06EB" w:rsidR="00BF0CD8" w:rsidRPr="00E27E22" w:rsidRDefault="00BF0CD8" w:rsidP="00302A17">
      <w:pPr>
        <w:pStyle w:val="Q-Normal"/>
        <w:rPr>
          <w:rFonts w:cstheme="minorHAnsi"/>
        </w:rPr>
      </w:pPr>
      <w:r w:rsidRPr="00E27E22">
        <w:rPr>
          <w:rFonts w:cstheme="minorHAnsi"/>
        </w:rPr>
        <w:t>Բոլոր մարմինները բաղկացած  են նյութերից: Յուրաքանչյուր նյութ ունի որոշակի ֆիզիկական և քիմիական հատկություններ: Նյութի ֆիզիկական հատկություններն են հալման և եռման ջերմաստիճանները, խտությունը, գույնը, համը, հոտը, ագրեգատային վիճակը, էլեկտրահաղորդականությունը, ջերմահաղորդականությունը</w:t>
      </w:r>
      <w:r w:rsidR="00403660" w:rsidRPr="00E27E22">
        <w:rPr>
          <w:rFonts w:cstheme="minorHAnsi"/>
        </w:rPr>
        <w:t xml:space="preserve"> և այլն</w:t>
      </w:r>
      <w:r w:rsidRPr="00E27E22">
        <w:rPr>
          <w:rFonts w:cstheme="minorHAnsi"/>
        </w:rPr>
        <w:t xml:space="preserve">: </w:t>
      </w:r>
    </w:p>
    <w:p w14:paraId="4A608BE0" w14:textId="77777777" w:rsidR="00BF0CD8" w:rsidRPr="00302A17" w:rsidRDefault="00BF0CD8" w:rsidP="00302A17">
      <w:pPr>
        <w:pStyle w:val="Q-Normal"/>
      </w:pPr>
      <w:r w:rsidRPr="00302A17">
        <w:t>Գոյություն ունի նյութի երեք ագրեգատային վիճակ՝ պինդ, հեղուկ և գազային: Սովորական պայմաններում տարբեր նյութեր կարող են գտնվել տարբեր ագրեգատային վիճակներում, օրինակ՝</w:t>
      </w:r>
    </w:p>
    <w:p w14:paraId="74E2DDC6" w14:textId="77777777" w:rsidR="00BF0CD8" w:rsidRPr="007520AE" w:rsidRDefault="00BF0CD8" w:rsidP="00302A17">
      <w:pPr>
        <w:pStyle w:val="Q-Normal"/>
      </w:pPr>
      <w:r w:rsidRPr="007520AE">
        <w:t>շաքարը, կերակրի աղը, երկաթը պինդ նյութեր են,</w:t>
      </w:r>
    </w:p>
    <w:p w14:paraId="3E62E71F" w14:textId="77777777" w:rsidR="00BF0CD8" w:rsidRPr="007520AE" w:rsidRDefault="00BF0CD8" w:rsidP="00302A17">
      <w:pPr>
        <w:pStyle w:val="Q-Normal"/>
      </w:pPr>
      <w:r w:rsidRPr="007520AE">
        <w:t>ջուրը, էթիլ սպիրտը, ծծմբական թթուն  հեղուկ նյութեր են,</w:t>
      </w:r>
    </w:p>
    <w:p w14:paraId="73496334" w14:textId="77777777" w:rsidR="00BF0CD8" w:rsidRPr="007520AE" w:rsidRDefault="00BF0CD8" w:rsidP="00302A17">
      <w:pPr>
        <w:pStyle w:val="Q-Normal"/>
      </w:pPr>
      <w:r w:rsidRPr="007520AE">
        <w:t>թթվածինը, ածխաթթու գազը, մեթանը գազային նյութեր են:</w:t>
      </w:r>
    </w:p>
    <w:p w14:paraId="616FC503" w14:textId="1836CD22" w:rsidR="00BF0CD8" w:rsidRPr="007520AE" w:rsidRDefault="00BF0CD8" w:rsidP="00302A17">
      <w:pPr>
        <w:pStyle w:val="Q-Normal"/>
      </w:pPr>
      <w:r w:rsidRPr="007520AE">
        <w:t xml:space="preserve">Պայմանների փոփոխության դեպքում նյութը կարող է մի ագրեգատային վիճակից անցնել այլ վիճակի: Օրինակ՝ </w:t>
      </w:r>
      <m:oMath>
        <m:r>
          <m:rPr>
            <m:sty m:val="p"/>
          </m:rPr>
          <w:rPr>
            <w:rFonts w:ascii="Cambria Math" w:hAnsi="Cambria Math"/>
          </w:rPr>
          <m:t>0℃</m:t>
        </m:r>
      </m:oMath>
      <w:r w:rsidRPr="007520AE">
        <w:t xml:space="preserve"> ջերմաստիճանում հեղուկ ջուրը վերածվում է սառույցի (պինդ վիճակ), իսկ </w:t>
      </w:r>
      <m:oMath>
        <m:r>
          <m:rPr>
            <m:sty m:val="p"/>
          </m:rPr>
          <w:rPr>
            <w:rFonts w:ascii="Cambria Math" w:hAnsi="Cambria Math"/>
          </w:rPr>
          <m:t>100℃</m:t>
        </m:r>
      </m:oMath>
      <w:r w:rsidRPr="007520AE">
        <w:t xml:space="preserve"> ջերմաստիճանում գոլորշանում է (գազային վիճակ): Երբեմն նյութը պինդ վիճակից փոխարկվում է գազային վիճակի առանց հեղուկ վիճակի անցնելու, այս երևույթը կոչվում է </w:t>
      </w:r>
      <w:r w:rsidRPr="00EB4659">
        <w:rPr>
          <w:b/>
        </w:rPr>
        <w:t>սուբլիմացում</w:t>
      </w:r>
      <w:r w:rsidRPr="007520AE">
        <w:t xml:space="preserve">: Օրինակ՝ բյուրեղական յոդը, «չոր սառույցը» տաքանալիս միանգամից </w:t>
      </w:r>
      <w:r w:rsidR="00E425A2">
        <w:t xml:space="preserve">վերածվում </w:t>
      </w:r>
      <w:r w:rsidRPr="007520AE">
        <w:t>են</w:t>
      </w:r>
      <w:r w:rsidR="00E425A2">
        <w:t xml:space="preserve"> գազային վիճակի, </w:t>
      </w:r>
      <w:r w:rsidRPr="007520AE">
        <w:t>սուբլիմ</w:t>
      </w:r>
      <w:r w:rsidR="00EB4659">
        <w:t>ա</w:t>
      </w:r>
      <w:r w:rsidR="00403660">
        <w:t>ն</w:t>
      </w:r>
      <w:r w:rsidRPr="007520AE">
        <w:t>ում են:</w:t>
      </w:r>
    </w:p>
    <w:p w14:paraId="17E5FF80" w14:textId="77777777" w:rsidR="00BF0CD8" w:rsidRPr="007520AE" w:rsidRDefault="00BF0CD8" w:rsidP="00DB520B">
      <w:pPr>
        <w:pStyle w:val="Q-Normal"/>
        <w:spacing w:after="120"/>
        <w:ind w:firstLine="432"/>
        <w:contextualSpacing w:val="0"/>
      </w:pPr>
      <w:r w:rsidRPr="007520AE">
        <w:t>Նյութի ագրեգատային վիճակի փոփոխությունները ֆիզիկական երևույթներ են:</w:t>
      </w:r>
    </w:p>
    <w:p w14:paraId="6D878B31" w14:textId="77777777" w:rsidR="00BF0CD8" w:rsidRPr="007520AE" w:rsidRDefault="00BF0CD8" w:rsidP="00B05C89">
      <w:pPr>
        <w:pStyle w:val="Q-Normal"/>
        <w:jc w:val="right"/>
      </w:pPr>
      <w:r w:rsidRPr="007520AE">
        <w:rPr>
          <w:noProof/>
        </w:rPr>
        <mc:AlternateContent>
          <mc:Choice Requires="wps">
            <w:drawing>
              <wp:inline distT="0" distB="0" distL="0" distR="0" wp14:anchorId="49BE0ECE" wp14:editId="08532AAE">
                <wp:extent cx="3724275" cy="704850"/>
                <wp:effectExtent l="0" t="0" r="9525" b="0"/>
                <wp:docPr id="33" name="Прямоугольник: скругленные углы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24275" cy="70485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B036927" w14:textId="5025A95C" w:rsidR="007A588D" w:rsidRPr="000B300E" w:rsidRDefault="007A588D" w:rsidP="00C454C8">
                            <w:pPr>
                              <w:pStyle w:val="Q-Yndgcvac"/>
                            </w:pPr>
                            <w:r w:rsidRPr="000B300E">
                              <w:t>Ֆիզիկական կոչվում են այն երևույթները, որոնց հետևանքով նյութերը չեն փոխարկվում ուրիշ նյութերի, այլ փոխում են իրենց ձևը կամ ագրեգատային վիճակ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BE0ECE" id="Прямоугольник: скругленные углы 33" o:spid="_x0000_s1047" style="width:293.2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4B036927" w14:textId="5025A95C" w:rsidR="007A588D" w:rsidRPr="000B300E" w:rsidRDefault="007A588D" w:rsidP="00C454C8">
                      <w:pPr>
                        <w:pStyle w:val="Q-Yndgcvac"/>
                      </w:pPr>
                      <w:r w:rsidRPr="000B300E">
                        <w:t>Ֆիզիկական կոչվում են այն երևույթները, որոնց հետևանքով նյութերը չեն փոխարկվում ուրիշ նյութերի, այլ փոխում են իրենց ձևը կամ ագրեգատային վիճակ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520AE">
        <w:t xml:space="preserve"> </w:t>
      </w:r>
    </w:p>
    <w:p w14:paraId="3BC2DC2A" w14:textId="77777777" w:rsidR="00BF0CD8" w:rsidRDefault="00BF0CD8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1EFDD1D" wp14:editId="32761D74">
            <wp:extent cx="4838700" cy="166440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ֆիզիկական երևույթներ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1361" cy="1668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5052F" w14:textId="326810EB" w:rsidR="00BF0CD8" w:rsidRPr="002B721A" w:rsidRDefault="00BF0CD8" w:rsidP="00F447C0">
      <w:pPr>
        <w:pStyle w:val="Q-Nkar"/>
      </w:pPr>
      <w:r w:rsidRPr="008274CA">
        <w:t>Ֆիզիկական</w:t>
      </w:r>
      <w:r w:rsidRPr="002B721A">
        <w:t xml:space="preserve"> երևույթների </w:t>
      </w:r>
      <w:r w:rsidRPr="00EB6119">
        <w:t>օրինակներ</w:t>
      </w:r>
      <w:r w:rsidRPr="002B721A">
        <w:t xml:space="preserve"> </w:t>
      </w:r>
      <w:r w:rsidR="00D24436">
        <w:br/>
      </w:r>
      <w:r w:rsidRPr="002B721A">
        <w:t xml:space="preserve">ա) յոդի </w:t>
      </w:r>
      <w:r w:rsidRPr="00D24436">
        <w:t>սուբլիմացումը</w:t>
      </w:r>
      <w:r w:rsidRPr="002B721A">
        <w:t>, բ) մոմի հալվելը, գ) ջրի գոլորշացումը</w:t>
      </w:r>
    </w:p>
    <w:p w14:paraId="23D100FE" w14:textId="241FD8A8" w:rsidR="00F447C0" w:rsidRDefault="00F447C0" w:rsidP="00F447C0">
      <w:pPr>
        <w:pStyle w:val="Q-Normal"/>
      </w:pPr>
      <w:r w:rsidRPr="007520AE">
        <w:lastRenderedPageBreak/>
        <w:t>Օրինակ՝ ֆիզիկական երևույթներ են մետաղների, ապակու, սառույցի, մոմի հալվելը, օծանելիքի ցնդելը, ջրի գոլորշացումը և պնդացումը, սուբլիմացումը, պղնձալարի հալվելը (նկար 1.1):</w:t>
      </w:r>
    </w:p>
    <w:p w14:paraId="0B6E8B05" w14:textId="3F7C6F92" w:rsidR="00F447C0" w:rsidRDefault="00F447C0" w:rsidP="00A12E46">
      <w:pPr>
        <w:pStyle w:val="Q-Normal"/>
        <w:ind w:firstLine="432"/>
        <w:contextualSpacing w:val="0"/>
      </w:pPr>
      <w:r w:rsidRPr="005B0186">
        <w:t>Նյութի քիմիական հատկություններ</w:t>
      </w:r>
      <w:r>
        <w:t>ն</w:t>
      </w:r>
      <w:r w:rsidRPr="005B0186">
        <w:t xml:space="preserve"> այլ նյութերի հետ փոխազդելու կամ վերածվելու հատկություններն են, օրինակ՝ նյութ</w:t>
      </w:r>
      <w:r>
        <w:t>ի այրվելն օդում նշանակում է, որ այն փոխազդում է օդի թթվածնի հետ,</w:t>
      </w:r>
      <w:r w:rsidRPr="005B0186">
        <w:t xml:space="preserve"> հետևաբար քիմիական հատկություն է:</w:t>
      </w:r>
    </w:p>
    <w:p w14:paraId="21D9A9E4" w14:textId="235B94F7" w:rsidR="00BF0CD8" w:rsidRDefault="00BF0CD8" w:rsidP="00D2443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9A621AF" wp14:editId="2C6006D5">
                <wp:extent cx="4514850" cy="914400"/>
                <wp:effectExtent l="0" t="0" r="0" b="0"/>
                <wp:docPr id="34" name="Прямоугольник: скругленные углы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4850" cy="9144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50AF91" w14:textId="77777777" w:rsidR="007A588D" w:rsidRPr="00C454C8" w:rsidRDefault="007A588D" w:rsidP="00C454C8">
                            <w:pPr>
                              <w:pStyle w:val="Q-Yndgcvac"/>
                            </w:pPr>
                            <w:r w:rsidRPr="00C454C8">
                              <w:t xml:space="preserve">Քիմիական կոչվում են այն երևույթները, որոնց դեպքում մի տեսակի նյութերը փոխարկվում են բաղադրությամբ և հատկություններով տարբեր այլ նյութերի, սակայն որոնց ընթացքում ատոմների միջուկների բաղադրության փոփոխություն տեղի չի ունենում: </w:t>
                            </w:r>
                          </w:p>
                          <w:p w14:paraId="276C4723" w14:textId="77777777" w:rsidR="007A588D" w:rsidRPr="00386D29" w:rsidRDefault="007A588D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9A621AF" id="Прямоугольник: скругленные углы 34" o:spid="_x0000_s1048" style="width:355.5pt;height:1in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7950AF91" w14:textId="77777777" w:rsidR="007A588D" w:rsidRPr="00C454C8" w:rsidRDefault="007A588D" w:rsidP="00C454C8">
                      <w:pPr>
                        <w:pStyle w:val="Q-Yndgcvac"/>
                      </w:pPr>
                      <w:r w:rsidRPr="00C454C8">
                        <w:t xml:space="preserve">Քիմիական կոչվում են այն երևույթները, որոնց դեպքում մի տեսակի նյութերը փոխարկվում են բաղադրությամբ և հատկություններով տարբեր այլ նյութերի, սակայն որոնց ընթացքում ատոմների միջուկների բաղադրության փոփոխություն տեղի չի ունենում: </w:t>
                      </w:r>
                    </w:p>
                    <w:p w14:paraId="276C4723" w14:textId="77777777" w:rsidR="007A588D" w:rsidRPr="00386D29" w:rsidRDefault="007A588D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17ADED3" w14:textId="77777777" w:rsidR="000B300E" w:rsidRDefault="000B300E" w:rsidP="00302A17">
      <w:pPr>
        <w:pStyle w:val="Q-Normal"/>
      </w:pPr>
    </w:p>
    <w:p w14:paraId="3F2ED214" w14:textId="77777777" w:rsidR="000B300E" w:rsidRDefault="000B300E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930D91E" wp14:editId="66AE2782">
            <wp:extent cx="5038725" cy="1791570"/>
            <wp:effectExtent l="0" t="0" r="0" b="0"/>
            <wp:docPr id="867996172" name="Рисунок 867996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2" name="քիմ. երևույթներ 2.pn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8260" cy="17985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084861" w14:textId="5D5DC988" w:rsidR="00E56C42" w:rsidRDefault="000B300E" w:rsidP="00F447C0">
      <w:pPr>
        <w:pStyle w:val="Q-Nkar"/>
      </w:pPr>
      <w:r>
        <w:t xml:space="preserve">Քիմիական </w:t>
      </w:r>
      <w:r w:rsidRPr="00614B8C">
        <w:t>երևույթներ</w:t>
      </w:r>
      <w:r>
        <w:t xml:space="preserve"> </w:t>
      </w:r>
      <w:r w:rsidR="00D24436">
        <w:br/>
      </w:r>
      <w:r>
        <w:t xml:space="preserve">ա) ջրածնի և քլորի </w:t>
      </w:r>
      <w:r w:rsidRPr="003459B8">
        <w:t>փոխազդեցությունը</w:t>
      </w:r>
      <w:r>
        <w:t>, բ) ջրածնի և թթվածնի փոխազդեցությունը</w:t>
      </w:r>
    </w:p>
    <w:p w14:paraId="365748D9" w14:textId="77777777" w:rsidR="00BF0CD8" w:rsidRPr="00B16E1A" w:rsidRDefault="00BF0CD8" w:rsidP="00D24436">
      <w:pPr>
        <w:pStyle w:val="Q-Normal"/>
        <w:jc w:val="right"/>
        <w:rPr>
          <w:rFonts w:eastAsia="Arial Unicode MS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847A53B" wp14:editId="2BC742CD">
                <wp:extent cx="3743325" cy="523875"/>
                <wp:effectExtent l="0" t="0" r="9525" b="9525"/>
                <wp:docPr id="16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3325" cy="5238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A7D753E" w14:textId="77777777" w:rsidR="007A588D" w:rsidRDefault="007A588D" w:rsidP="00C454C8">
                            <w:pPr>
                              <w:pStyle w:val="Q-Yndgcvac"/>
                            </w:pPr>
                            <w:r>
                              <w:t>Քիմի</w:t>
                            </w:r>
                            <w:r w:rsidRPr="00B16186">
                              <w:t>ակա</w:t>
                            </w:r>
                            <w:r>
                              <w:t xml:space="preserve">ն </w:t>
                            </w:r>
                            <w:r w:rsidRPr="00B16186">
                              <w:t>երևույթներ</w:t>
                            </w:r>
                            <w:r>
                              <w:t>ի ժամանակ առաջանում են բաղադրությամբ և հատկություններով տարբեր նյութ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847A53B" id="Прямоугольник: скругленные углы 16" o:spid="_x0000_s1049" style="width:294.75pt;height:41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" fillcolor="#def1f7" stroked="f" strokeweight=".5pt">
                <v:stroke joinstyle="miter"/>
                <v:textbox>
                  <w:txbxContent>
                    <w:p w14:paraId="7A7D753E" w14:textId="77777777" w:rsidR="007A588D" w:rsidRDefault="007A588D" w:rsidP="00C454C8">
                      <w:pPr>
                        <w:pStyle w:val="Q-Yndgcvac"/>
                      </w:pPr>
                      <w:r>
                        <w:t>Քիմի</w:t>
                      </w:r>
                      <w:r w:rsidRPr="00B16186">
                        <w:t>ակա</w:t>
                      </w:r>
                      <w:r>
                        <w:t xml:space="preserve">ն </w:t>
                      </w:r>
                      <w:r w:rsidRPr="00B16186">
                        <w:t>երևույթներ</w:t>
                      </w:r>
                      <w:r>
                        <w:t>ի ժամանակ առաջանում են բաղադրությամբ և հատկություններով տարբեր նյութ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928F70" w14:textId="77777777" w:rsidR="00BF0CD8" w:rsidRPr="00302A17" w:rsidRDefault="00BF0CD8" w:rsidP="00302A17">
      <w:pPr>
        <w:pStyle w:val="Q-Normal"/>
      </w:pPr>
      <w:r w:rsidRPr="00302A17">
        <w:t xml:space="preserve">Քիմիական երևույթները կոչվում են նաև քիմիական ռեակցիաներ կամ քիմիական փոխազդեցություններ: Ռեակցիաների հետևանքով միշտ առաջանում են նոր նյութեր (նկար 1.2): Իրար հետ քիմիական փոխազդեցության մեջ մտնող նյութերը կոչվում են </w:t>
      </w:r>
      <w:r w:rsidRPr="00302A17">
        <w:rPr>
          <w:b/>
        </w:rPr>
        <w:t>ելանյութեր</w:t>
      </w:r>
      <w:r w:rsidRPr="00302A17">
        <w:t xml:space="preserve">, իսկ փոխազդեցության արդյունքում առաջացած նյութերը՝ </w:t>
      </w:r>
      <w:r w:rsidRPr="00302A17">
        <w:rPr>
          <w:b/>
        </w:rPr>
        <w:t>վերջանյութեր</w:t>
      </w:r>
      <w:r w:rsidRPr="00302A17">
        <w:t>: Օրինակ՝ ջրածինը փոխազդում է թթվածնի հետ, արդյունքում առաջանում է ջուր.</w:t>
      </w:r>
    </w:p>
    <w:p w14:paraId="0A959707" w14:textId="123A0E09" w:rsidR="00BF0CD8" w:rsidRPr="00302A17" w:rsidRDefault="00153F35" w:rsidP="00F447C0">
      <w:pPr>
        <w:pStyle w:val="Q-Normal"/>
        <w:jc w:val="center"/>
      </w:pPr>
      <w:r w:rsidRPr="00302A17">
        <w:object w:dxaOrig="2097" w:dyaOrig="638" w14:anchorId="22598703">
          <v:shape id="_x0000_i1026" type="#_x0000_t75" style="width:108pt;height:33.75pt" o:ole="">
            <v:imagedata r:id="rId11" o:title=""/>
          </v:shape>
          <o:OLEObject Type="Embed" ProgID="ChemDraw.Document.6.0" ShapeID="_x0000_i1026" DrawAspect="Content" ObjectID="_1764203765" r:id="rId12"/>
        </w:object>
      </w:r>
    </w:p>
    <w:p w14:paraId="64E4E4AE" w14:textId="6B6ED646" w:rsidR="00BF0CD8" w:rsidRPr="00302A17" w:rsidRDefault="00BF0CD8" w:rsidP="00302A17">
      <w:pPr>
        <w:pStyle w:val="Q-Normal"/>
      </w:pPr>
      <w:r w:rsidRPr="00302A17">
        <w:t>Քիմիական երևույթների օրինակ են նյութերի օքսիդացումն օդում, այրումը, նեխումը, երկաթի ժանգոտումը, կաթի, խաղողահյութի թթվելը և այլն:</w:t>
      </w:r>
    </w:p>
    <w:p w14:paraId="158113B2" w14:textId="194BC9B3" w:rsidR="00CF18EA" w:rsidRPr="00302A17" w:rsidRDefault="00344845" w:rsidP="00302A17">
      <w:pPr>
        <w:pStyle w:val="Q-Normal"/>
      </w:pPr>
      <w:r>
        <w:t>Սովորաբար ք</w:t>
      </w:r>
      <w:r w:rsidR="00CF18EA" w:rsidRPr="00302A17">
        <w:t>իմիական ռեակցիաներ</w:t>
      </w:r>
      <w:r>
        <w:t>ն</w:t>
      </w:r>
      <w:r w:rsidR="00CF18EA" w:rsidRPr="00302A17">
        <w:t xml:space="preserve"> ընթա</w:t>
      </w:r>
      <w:r>
        <w:t>նում են</w:t>
      </w:r>
      <w:r w:rsidR="00CF18EA" w:rsidRPr="00302A17">
        <w:t xml:space="preserve"> արտաքին </w:t>
      </w:r>
      <w:r>
        <w:t xml:space="preserve">որոշ </w:t>
      </w:r>
      <w:r w:rsidR="00CF18EA" w:rsidRPr="00302A17">
        <w:t>հա</w:t>
      </w:r>
      <w:r w:rsidR="00A12E46">
        <w:t>յտ</w:t>
      </w:r>
      <w:r w:rsidR="00CF18EA" w:rsidRPr="00302A17">
        <w:t>անիշներ</w:t>
      </w:r>
      <w:r>
        <w:t>ով: Դրանք են</w:t>
      </w:r>
      <w:r w:rsidR="00CF18EA" w:rsidRPr="00302A17">
        <w:t>.</w:t>
      </w:r>
    </w:p>
    <w:p w14:paraId="13DD523B" w14:textId="552C122F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 xml:space="preserve">ջերմության </w:t>
      </w:r>
      <w:r w:rsidR="007520AE" w:rsidRPr="00302A17">
        <w:t xml:space="preserve">կլանումը, </w:t>
      </w:r>
      <w:r w:rsidRPr="00302A17">
        <w:t>անջատումը կամ լուսարձակումը,</w:t>
      </w:r>
    </w:p>
    <w:p w14:paraId="2CA86E9C" w14:textId="77777777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lastRenderedPageBreak/>
        <w:t>գույնի փոփոխությունը,</w:t>
      </w:r>
    </w:p>
    <w:p w14:paraId="54A833F5" w14:textId="72F9C1C0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>հոտի հայտնվելը</w:t>
      </w:r>
      <w:r w:rsidR="00EB4659" w:rsidRPr="00302A17">
        <w:t>,</w:t>
      </w:r>
    </w:p>
    <w:p w14:paraId="53DE1D50" w14:textId="0B858450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>նստվածքի առաջացումը</w:t>
      </w:r>
      <w:r w:rsidR="00A12E46">
        <w:rPr>
          <w:lang w:val="ru-RU"/>
        </w:rPr>
        <w:t xml:space="preserve"> </w:t>
      </w:r>
      <w:r w:rsidR="00A12E46">
        <w:t>կամ անհետացումը</w:t>
      </w:r>
      <w:r w:rsidR="00344845">
        <w:t>,</w:t>
      </w:r>
    </w:p>
    <w:p w14:paraId="0B1761B4" w14:textId="6306218B" w:rsidR="00CF18EA" w:rsidRPr="00344845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 xml:space="preserve">գազի անջատումը (նկար </w:t>
      </w:r>
      <w:r w:rsidRPr="00302A17">
        <w:rPr>
          <w:lang w:val="en-US"/>
        </w:rPr>
        <w:t>1.</w:t>
      </w:r>
      <w:r w:rsidRPr="00302A17">
        <w:t>3):</w:t>
      </w:r>
    </w:p>
    <w:p w14:paraId="7D41AF4E" w14:textId="3897155F" w:rsidR="00344845" w:rsidRPr="0054141C" w:rsidRDefault="00344845" w:rsidP="00344845">
      <w:pPr>
        <w:pStyle w:val="Q-Normal"/>
      </w:pPr>
      <w:r>
        <w:t xml:space="preserve">Այս հայտանիշներից մի քանիսը պատկերված են նկար 1.3-ում: </w:t>
      </w:r>
    </w:p>
    <w:p w14:paraId="0BC11249" w14:textId="77777777" w:rsidR="00344845" w:rsidRDefault="0054141C" w:rsidP="00344845">
      <w:pPr>
        <w:pStyle w:val="Q-Normal"/>
        <w:keepNext/>
        <w:ind w:left="1080" w:firstLine="0"/>
      </w:pPr>
      <w:r>
        <w:rPr>
          <w:rFonts w:cs="Arial Unicode MS"/>
          <w:noProof/>
        </w:rPr>
        <w:drawing>
          <wp:inline distT="0" distB="0" distL="0" distR="0" wp14:anchorId="528CFDF6" wp14:editId="59B2F181">
            <wp:extent cx="4057650" cy="2845024"/>
            <wp:effectExtent l="0" t="0" r="0" b="0"/>
            <wp:docPr id="1029157813" name="Рисунок 1029157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13" name="ռեակցիաների արտ. հայտանիշները.pn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72641" cy="2855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2DAB87" w14:textId="687899B5" w:rsidR="0054141C" w:rsidRPr="00302A17" w:rsidRDefault="00344845" w:rsidP="00344845">
      <w:pPr>
        <w:pStyle w:val="Q-Nkar"/>
        <w:rPr>
          <w:rFonts w:cs="Arial Unicode MS"/>
        </w:rPr>
      </w:pPr>
      <w:r>
        <w:t>Քիմիական ռեակցիաների արտաքին  հայտանիշները:</w:t>
      </w:r>
    </w:p>
    <w:p w14:paraId="5AE16F8B" w14:textId="30D8FA1C" w:rsidR="00CF18EA" w:rsidRDefault="00CF18EA" w:rsidP="00344845">
      <w:pPr>
        <w:pStyle w:val="Q-Nkar"/>
        <w:numPr>
          <w:ilvl w:val="0"/>
          <w:numId w:val="0"/>
        </w:numPr>
        <w:jc w:val="left"/>
      </w:pPr>
    </w:p>
    <w:p w14:paraId="52C54B5F" w14:textId="0F6DBDB1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4C6A8E1A" w14:textId="161F1E90" w:rsidR="00E5635C" w:rsidRDefault="00E5635C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42E439C7" w14:textId="48895B5D" w:rsidR="00E56C42" w:rsidRDefault="00E56C42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7E344D5A" w14:textId="77777777" w:rsidR="00373572" w:rsidRDefault="00373572">
      <w:pPr>
        <w:rPr>
          <w:rFonts w:ascii="GHEA Grapalat" w:hAnsi="GHEA Grapalat" w:cs="Arial"/>
          <w:sz w:val="28"/>
          <w:szCs w:val="28"/>
          <w:lang w:val="hy-AM" w:bidi="he-IL"/>
        </w:rPr>
      </w:pPr>
      <w:r>
        <w:rPr>
          <w:rFonts w:ascii="GHEA Grapalat" w:hAnsi="GHEA Grapalat" w:cs="Arial"/>
          <w:sz w:val="28"/>
          <w:szCs w:val="28"/>
          <w:lang w:val="hy-AM" w:bidi="he-IL"/>
        </w:rPr>
        <w:br w:type="page"/>
      </w:r>
    </w:p>
    <w:p w14:paraId="28AE8461" w14:textId="1E3A4534" w:rsidR="00A26461" w:rsidRDefault="00A26461" w:rsidP="00E5635C">
      <w:pPr>
        <w:rPr>
          <w:rFonts w:ascii="GHEA Grapalat" w:hAnsi="GHEA Grapalat" w:cs="Arial"/>
          <w:sz w:val="28"/>
          <w:szCs w:val="28"/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C7DADDD" wp14:editId="6F69ABBC">
                <wp:extent cx="5060950" cy="872115"/>
                <wp:effectExtent l="0" t="0" r="6350" b="4445"/>
                <wp:docPr id="75227871" name="Canvas 752278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36056132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91207119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A1941B9" w14:textId="45BC9988" w:rsidR="007A588D" w:rsidRPr="0034565D" w:rsidRDefault="007A588D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58486171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08BCCBD" w14:textId="1300C978" w:rsidR="007A588D" w:rsidRPr="0070365B" w:rsidRDefault="007A588D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ՏՈՄ, ՄՈԼԵԿՈՒԼ, ՔԻՄԻԱԿԱՆ ՏԱՐ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970701117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C7DADDD" id="Canvas 75227871" o:spid="_x0000_s105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">
                <v:shape id="_x0000_s105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52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">
                  <v:shape id="Hexagon 1" o:spid="_x0000_s105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" adj="4809" fillcolor="#1982b4" stroked="f" strokeweight="2pt">
                    <v:textbox inset="0,0,0,0">
                      <w:txbxContent>
                        <w:p w14:paraId="4A1941B9" w14:textId="45BC9988" w:rsidR="007A588D" w:rsidRPr="0034565D" w:rsidRDefault="007A588D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rect id="Rectangle 1" o:spid="_x0000_s1054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" filled="f" stroked="f" strokeweight="1.5pt">
                    <v:textbox>
                      <w:txbxContent>
                        <w:p w14:paraId="508BCCBD" w14:textId="1300C978" w:rsidR="007A588D" w:rsidRPr="0070365B" w:rsidRDefault="007A588D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ՏՈՄ, ՄՈԼԵԿՈՒԼ, ՔԻՄԻԱԿԱՆ ՏԱՐՐ</w:t>
                          </w:r>
                        </w:p>
                      </w:txbxContent>
                    </v:textbox>
                  </v:rect>
                </v:group>
                <v:shape id="Половина рамки 31" o:spid="_x0000_s105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C4EC606" w14:textId="40FF35E5" w:rsidR="00BF0CD8" w:rsidRPr="002B721A" w:rsidRDefault="00125E04" w:rsidP="00627D74">
      <w:pPr>
        <w:pStyle w:val="ParagrafInvisible"/>
      </w:pPr>
      <w:bookmarkStart w:id="9" w:name="_Toc133876545"/>
      <w:bookmarkStart w:id="10" w:name="_Toc133963161"/>
      <w:bookmarkStart w:id="11" w:name="_Toc133965220"/>
      <w:bookmarkStart w:id="12" w:name="_Toc133965475"/>
      <w:bookmarkStart w:id="13" w:name="_Toc153319680"/>
      <w:r>
        <w:t xml:space="preserve">§1.2. </w:t>
      </w:r>
      <w:r w:rsidR="00BF0CD8" w:rsidRPr="00A94746">
        <w:t>ԱՏՈՄ</w:t>
      </w:r>
      <w:r w:rsidR="00BF0CD8" w:rsidRPr="002B721A">
        <w:t>,</w:t>
      </w:r>
      <w:r w:rsidR="00BF0CD8">
        <w:t xml:space="preserve"> </w:t>
      </w:r>
      <w:r w:rsidR="00BF0CD8" w:rsidRPr="002B721A">
        <w:t>ՄՈԼԵԿՈՒԼ, ՔԻՄԻԱԿԱՆ ՏԱՐՐ</w:t>
      </w:r>
      <w:bookmarkEnd w:id="9"/>
      <w:bookmarkEnd w:id="10"/>
      <w:bookmarkEnd w:id="11"/>
      <w:bookmarkEnd w:id="12"/>
      <w:bookmarkEnd w:id="13"/>
    </w:p>
    <w:p w14:paraId="750FC5B1" w14:textId="7ACFCE47" w:rsidR="00BF0CD8" w:rsidRDefault="00BF0CD8" w:rsidP="00302A17">
      <w:pPr>
        <w:pStyle w:val="Q-Normal"/>
      </w:pPr>
      <w:r w:rsidRPr="005D3094">
        <w:t xml:space="preserve">Բոլոր նյութերը կազմված են մանրագույն մասնիկներից, որոնք կոչվում են ատոմներ: Ատոմներն ունեն բարդ կառուցվածք: Յուրաքանչյուր ատոմի կենտրոնում գտնվում է միջուկը, որը բաղկացած է պրոտոններից և նեյտրոններից: Վերջիններս միասին կոչվում են </w:t>
      </w:r>
      <w:r w:rsidRPr="005D3094">
        <w:rPr>
          <w:b/>
        </w:rPr>
        <w:t>նուկլոններ</w:t>
      </w:r>
      <w:r w:rsidRPr="005D3094">
        <w:t>: Պրոտոններն ունեն դրական լիցք, իսկ նեյտրոնները լիցք չունեն, նշանակում է՝ միջուկը լիցքավորված է դրական:</w:t>
      </w:r>
      <w:r>
        <w:t xml:space="preserve"> </w:t>
      </w:r>
      <w:r w:rsidRPr="005D3094">
        <w:t>Միջուկի շուրջը պտտվում են էլեկտրոններ, որոնք ունեն բացասական լիցք</w:t>
      </w:r>
      <w:r>
        <w:t xml:space="preserve"> (նկար </w:t>
      </w:r>
      <w:r w:rsidRPr="001F6147">
        <w:t>1.</w:t>
      </w:r>
      <w:r w:rsidRPr="002D5CC9">
        <w:t>4</w:t>
      </w:r>
      <w:r>
        <w:t>)</w:t>
      </w:r>
      <w:r w:rsidRPr="005D3094"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1"/>
      </w:tblGrid>
      <w:tr w:rsidR="004B7400" w14:paraId="2FB6876C" w14:textId="77777777" w:rsidTr="004B7400">
        <w:tc>
          <w:tcPr>
            <w:tcW w:w="3081" w:type="dxa"/>
          </w:tcPr>
          <w:p w14:paraId="51BBE113" w14:textId="1422760A" w:rsidR="004B7400" w:rsidRDefault="004B7400" w:rsidP="001D701C">
            <w:pPr>
              <w:pStyle w:val="Q-Normal"/>
              <w:spacing w:before="120"/>
              <w:ind w:firstLine="0"/>
              <w:contextualSpacing w:val="0"/>
            </w:pPr>
            <w:r>
              <w:rPr>
                <w:noProof/>
              </w:rPr>
              <w:drawing>
                <wp:inline distT="0" distB="0" distL="0" distR="0" wp14:anchorId="09171E3A" wp14:editId="7A4FDD25">
                  <wp:extent cx="1754665" cy="1655715"/>
                  <wp:effectExtent l="0" t="0" r="0" b="190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Ատոմի կառուցվածքը.jpg.crdownload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4665" cy="16557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7400" w14:paraId="303E4481" w14:textId="77777777" w:rsidTr="004B7400">
        <w:tc>
          <w:tcPr>
            <w:tcW w:w="3081" w:type="dxa"/>
          </w:tcPr>
          <w:p w14:paraId="0875F4D5" w14:textId="2C4C0517" w:rsidR="004B7400" w:rsidRDefault="004B7400" w:rsidP="004B7400">
            <w:pPr>
              <w:pStyle w:val="Q-Nkar"/>
              <w:spacing w:before="120" w:after="120"/>
            </w:pPr>
            <w:r>
              <w:t xml:space="preserve">Ատոմի </w:t>
            </w:r>
            <w:r w:rsidRPr="008274CA">
              <w:t>կառուցվածքը</w:t>
            </w:r>
          </w:p>
        </w:tc>
      </w:tr>
    </w:tbl>
    <w:p w14:paraId="5C64D658" w14:textId="68E8AEFA" w:rsidR="00BF0CD8" w:rsidRPr="005D3094" w:rsidRDefault="00BF0CD8" w:rsidP="00344845">
      <w:pPr>
        <w:pStyle w:val="Q-Normal"/>
        <w:ind w:firstLine="432"/>
        <w:contextualSpacing w:val="0"/>
      </w:pPr>
      <w:r w:rsidRPr="00735DD0">
        <w:t>Ցանկացած ատոմ պարունակում է հավասար</w:t>
      </w:r>
      <w:r w:rsidRPr="005D3094">
        <w:t xml:space="preserve"> թվով պրոտոններ և էլեկտրոններ, այսինքն դրական լիցքերի գումարը հավասար է բացասական լիցքերի գումարին: Նշանակում է՝ ատոմներն էլեկտրաչեզոք մասնիկներ են:</w:t>
      </w:r>
    </w:p>
    <w:p w14:paraId="237FE389" w14:textId="4C960F5B" w:rsidR="00BF0CD8" w:rsidRPr="00C110CE" w:rsidRDefault="00BF0CD8" w:rsidP="00344845">
      <w:pPr>
        <w:pStyle w:val="Q-Normal"/>
        <w:ind w:firstLine="432"/>
        <w:contextualSpacing w:val="0"/>
        <w:jc w:val="right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7C5F854C" wp14:editId="0F9A1605">
                <wp:extent cx="2676525" cy="704850"/>
                <wp:effectExtent l="0" t="0" r="9525" b="0"/>
                <wp:docPr id="35" name="Прямоугольник: скругленные углы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76525" cy="70485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760375" w14:textId="77777777" w:rsidR="007A588D" w:rsidRDefault="007A588D" w:rsidP="00C454C8">
                            <w:pPr>
                              <w:pStyle w:val="Q-Yndgcvac"/>
                            </w:pPr>
                            <w:r w:rsidRPr="005D3094">
                              <w:t>Ատոմի հիմնական բնութագիրը միջուկի դրական լիցքի մեծությունն է, որը  հավասար է պրոտոնների թվ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5F854C" id="Прямоугольник: скругленные углы 35" o:spid="_x0000_s1056" style="width:210.7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56760375" w14:textId="77777777" w:rsidR="007A588D" w:rsidRDefault="007A588D" w:rsidP="00C454C8">
                      <w:pPr>
                        <w:pStyle w:val="Q-Yndgcvac"/>
                      </w:pPr>
                      <w:r w:rsidRPr="005D3094">
                        <w:t>Ատոմի հիմնական բնութագիրը միջուկի դրական լիցքի մեծությունն է, որը  հավասար է պրոտոնների թվ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inline distT="0" distB="0" distL="0" distR="0" wp14:anchorId="7AECEA3B" wp14:editId="7D694013">
                <wp:extent cx="2966484" cy="489098"/>
                <wp:effectExtent l="0" t="0" r="5715" b="6350"/>
                <wp:docPr id="36" name="Прямоугольник: скругленные углы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66484" cy="48909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F3921D" w14:textId="7254AF4D" w:rsidR="007A588D" w:rsidRDefault="007A588D" w:rsidP="00C454C8">
                            <w:pPr>
                              <w:pStyle w:val="Q-Yndgcvac"/>
                            </w:pPr>
                            <w:r>
                              <w:t>Մ</w:t>
                            </w:r>
                            <w:r w:rsidRPr="005D3094">
                              <w:t xml:space="preserve">իջուկի </w:t>
                            </w:r>
                            <w:r>
                              <w:t>մ</w:t>
                            </w:r>
                            <w:r w:rsidRPr="005D3094">
                              <w:t>իևնույն լիցքն ունեցող  ատոմների տեսակը կոչվում է քիմիական տար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ECEA3B" id="Прямоугольник: скругленные углы 36" o:spid="_x0000_s1057" style="width:233.6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37F3921D" w14:textId="7254AF4D" w:rsidR="007A588D" w:rsidRDefault="007A588D" w:rsidP="00C454C8">
                      <w:pPr>
                        <w:pStyle w:val="Q-Yndgcvac"/>
                      </w:pPr>
                      <w:r>
                        <w:t>Մ</w:t>
                      </w:r>
                      <w:r w:rsidRPr="005D3094">
                        <w:t xml:space="preserve">իջուկի </w:t>
                      </w:r>
                      <w:r>
                        <w:t>մ</w:t>
                      </w:r>
                      <w:r w:rsidRPr="005D3094">
                        <w:t>իևնույն լիցքն ունեցող  ատոմների տեսակը կոչվում է քիմիական տար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C48B204" w14:textId="77777777" w:rsidR="00BF0CD8" w:rsidRPr="005D3094" w:rsidRDefault="00BF0CD8" w:rsidP="00302A17">
      <w:pPr>
        <w:pStyle w:val="Q-Normal"/>
        <w:rPr>
          <w:rFonts w:eastAsiaTheme="minorEastAsia"/>
        </w:rPr>
      </w:pPr>
      <w:r w:rsidRPr="005D3094">
        <w:t xml:space="preserve">Յուրաքանչյուր տարր ունի իր անվանումը և քիմիական նշանը: Տարրերի նշանները բաղկացած են մեկ կամ երկու տառից և համարվում են միջազգային: </w:t>
      </w:r>
      <w:r>
        <w:t>Տ</w:t>
      </w:r>
      <w:r w:rsidRPr="005D3094">
        <w:t xml:space="preserve">արբեր լեզուներում </w:t>
      </w:r>
      <w:r>
        <w:t>տ</w:t>
      </w:r>
      <w:r w:rsidRPr="005D3094">
        <w:t>արրեր</w:t>
      </w:r>
      <w:r>
        <w:t>ն ունեն</w:t>
      </w:r>
      <w:r w:rsidRPr="005D3094">
        <w:t xml:space="preserve"> տարբեր անվանումներ: Օրինակ՝ </w:t>
      </w:r>
      <w:r w:rsidRPr="005D3094">
        <w:rPr>
          <w:b/>
        </w:rPr>
        <w:t xml:space="preserve">ջրածին </w:t>
      </w:r>
      <w:r w:rsidRPr="005D3094">
        <w:t xml:space="preserve">տարրն ունի </w:t>
      </w:r>
      <w:r w:rsidRPr="005D3094">
        <w:rPr>
          <w:b/>
        </w:rPr>
        <w:t>H</w:t>
      </w:r>
      <w:r w:rsidRPr="005D3094">
        <w:t xml:space="preserve"> քիմիական նշանը, որը լատիներեն </w:t>
      </w:r>
      <w:r w:rsidRPr="005D3094">
        <w:rPr>
          <w:b/>
        </w:rPr>
        <w:t>Hydrogenium</w:t>
      </w:r>
      <w:r w:rsidRPr="005D3094">
        <w:t xml:space="preserve"> անվանման առաջին տառն է: </w:t>
      </w:r>
      <w:r w:rsidRPr="005D3094">
        <w:rPr>
          <w:b/>
        </w:rPr>
        <w:t xml:space="preserve">Քլոր </w:t>
      </w:r>
      <w:r w:rsidRPr="005D3094">
        <w:t xml:space="preserve">տարրն ունի </w:t>
      </w:r>
      <w:r w:rsidRPr="005D3094">
        <w:rPr>
          <w:b/>
        </w:rPr>
        <w:t xml:space="preserve">Cl </w:t>
      </w:r>
      <w:r w:rsidRPr="005D3094">
        <w:t xml:space="preserve">նշանը, որն առաջացել է լատիներեն </w:t>
      </w:r>
      <w:r w:rsidRPr="005D3094">
        <w:rPr>
          <w:b/>
        </w:rPr>
        <w:t>Chlorum</w:t>
      </w:r>
      <w:r w:rsidRPr="005D3094">
        <w:t xml:space="preserve"> բառի առաջին և երրորդ տառերից:</w:t>
      </w:r>
      <w:r w:rsidRPr="005D3094">
        <w:rPr>
          <w:rFonts w:eastAsiaTheme="minorEastAsia"/>
        </w:rPr>
        <w:t xml:space="preserve"> </w:t>
      </w:r>
    </w:p>
    <w:p w14:paraId="0BE24CF3" w14:textId="77777777" w:rsidR="00BF0CD8" w:rsidRPr="005D3094" w:rsidRDefault="00BF0CD8" w:rsidP="00302A17">
      <w:pPr>
        <w:pStyle w:val="Q-Normal"/>
      </w:pPr>
      <w:r w:rsidRPr="005D3094">
        <w:t xml:space="preserve">Ներկայումս հայտնի </w:t>
      </w:r>
      <w:r>
        <w:t>են</w:t>
      </w:r>
      <w:r w:rsidRPr="005D3094">
        <w:t xml:space="preserve"> 118 տարր, որոնցից մոտավորապես 90-ը գոյություն ունեն բնության մեջ, մնացածները ստացվել են արհեստական</w:t>
      </w:r>
      <w:r>
        <w:t>որեն՝</w:t>
      </w:r>
      <w:r w:rsidRPr="005D3094">
        <w:t xml:space="preserve"> միջուկային ռեակցիաների միջոցով:</w:t>
      </w:r>
    </w:p>
    <w:p w14:paraId="4CF29CE4" w14:textId="5AC6999C" w:rsidR="00CF18EA" w:rsidRDefault="00BF0CD8" w:rsidP="00302A17">
      <w:pPr>
        <w:pStyle w:val="Q-Normal"/>
      </w:pPr>
      <w:bookmarkStart w:id="14" w:name="_Hlk51503863"/>
      <w:r>
        <w:t xml:space="preserve">Քիմիական տարրերը </w:t>
      </w:r>
      <w:r w:rsidRPr="004E4C5A">
        <w:t>բաժանվում</w:t>
      </w:r>
      <w:r>
        <w:t xml:space="preserve"> են </w:t>
      </w:r>
      <w:r w:rsidRPr="00B63FB3">
        <w:rPr>
          <w:b/>
        </w:rPr>
        <w:t>մետաղների և ոչ մետաղների</w:t>
      </w:r>
      <w:r>
        <w:t xml:space="preserve">: Այդ բաժանումը պայմանավորված է դրանց ատոմի կառուցվածքով: Աղյուսակ </w:t>
      </w:r>
      <w:r w:rsidRPr="0031443D">
        <w:t>1.</w:t>
      </w:r>
      <w:r w:rsidRPr="00DA496A">
        <w:t>1</w:t>
      </w:r>
      <w:r>
        <w:t>-ում բերված են կարևորագույն մետաղները և ոչ մետաղները:</w:t>
      </w:r>
    </w:p>
    <w:p w14:paraId="62E4DE17" w14:textId="77777777" w:rsidR="00BF0CD8" w:rsidRPr="006164B6" w:rsidRDefault="00BF0CD8" w:rsidP="00F4207A">
      <w:pPr>
        <w:pStyle w:val="Q-Axyusak"/>
      </w:pPr>
      <w:r w:rsidRPr="00F4207A">
        <w:t>Կարևորագույն մետաղները</w:t>
      </w:r>
      <w:r w:rsidRPr="006164B6">
        <w:t xml:space="preserve"> և ոչ մետաղները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496"/>
        <w:gridCol w:w="541"/>
        <w:gridCol w:w="1533"/>
        <w:gridCol w:w="657"/>
        <w:gridCol w:w="1273"/>
        <w:gridCol w:w="528"/>
        <w:gridCol w:w="1376"/>
        <w:gridCol w:w="467"/>
      </w:tblGrid>
      <w:tr w:rsidR="00BF0CD8" w:rsidRPr="00DB520B" w14:paraId="43DD374E" w14:textId="77777777" w:rsidTr="00DB520B">
        <w:trPr>
          <w:jc w:val="center"/>
        </w:trPr>
        <w:tc>
          <w:tcPr>
            <w:tcW w:w="4227" w:type="dxa"/>
            <w:gridSpan w:val="4"/>
          </w:tcPr>
          <w:p w14:paraId="012910EB" w14:textId="77777777" w:rsidR="00BF0CD8" w:rsidRPr="00DB520B" w:rsidRDefault="00BF0CD8" w:rsidP="005839E6">
            <w:pPr>
              <w:spacing w:line="276" w:lineRule="auto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Մետաղներ</w:t>
            </w:r>
          </w:p>
        </w:tc>
        <w:tc>
          <w:tcPr>
            <w:tcW w:w="3418" w:type="dxa"/>
            <w:gridSpan w:val="4"/>
          </w:tcPr>
          <w:p w14:paraId="1F7AC4D1" w14:textId="77777777" w:rsidR="00BF0CD8" w:rsidRPr="00DB520B" w:rsidRDefault="00BF0CD8" w:rsidP="005839E6">
            <w:pPr>
              <w:spacing w:line="276" w:lineRule="auto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Ոչ մետաղներ</w:t>
            </w:r>
          </w:p>
        </w:tc>
      </w:tr>
      <w:tr w:rsidR="00BF0CD8" w:rsidRPr="00DB520B" w14:paraId="69071A29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189F8537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Լիթ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41" w:type="dxa"/>
            <w:tcBorders>
              <w:left w:val="nil"/>
            </w:tcBorders>
          </w:tcPr>
          <w:p w14:paraId="3AC650EB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Li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651B1B37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Երկաթ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657" w:type="dxa"/>
            <w:tcBorders>
              <w:left w:val="nil"/>
            </w:tcBorders>
          </w:tcPr>
          <w:p w14:paraId="5BEFF0A2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Fe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1EEF6706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Ջրածին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6150016F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H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5553D843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Ֆտոր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241" w:type="dxa"/>
            <w:tcBorders>
              <w:left w:val="nil"/>
            </w:tcBorders>
          </w:tcPr>
          <w:p w14:paraId="0C9C737C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F</m:t>
                </m:r>
              </m:oMath>
            </m:oMathPara>
          </w:p>
        </w:tc>
      </w:tr>
      <w:tr w:rsidR="00BF0CD8" w:rsidRPr="00DB520B" w14:paraId="30F5E49E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508386FD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Նատրիում </w:t>
            </w:r>
          </w:p>
        </w:tc>
        <w:tc>
          <w:tcPr>
            <w:tcW w:w="541" w:type="dxa"/>
            <w:tcBorders>
              <w:left w:val="nil"/>
            </w:tcBorders>
          </w:tcPr>
          <w:p w14:paraId="60DE678F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Na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4F37B602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Մագնեզ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657" w:type="dxa"/>
            <w:tcBorders>
              <w:left w:val="nil"/>
            </w:tcBorders>
          </w:tcPr>
          <w:p w14:paraId="274E5B7F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Mg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0418D8C7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Թթվածին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48410244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O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0100B87C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Բրո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241" w:type="dxa"/>
            <w:tcBorders>
              <w:left w:val="nil"/>
            </w:tcBorders>
          </w:tcPr>
          <w:p w14:paraId="13B20EFE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Br</m:t>
                </m:r>
              </m:oMath>
            </m:oMathPara>
          </w:p>
        </w:tc>
      </w:tr>
      <w:tr w:rsidR="00BF0CD8" w:rsidRPr="00DB520B" w14:paraId="39286810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6450452B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lastRenderedPageBreak/>
              <w:t>Կալ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41" w:type="dxa"/>
            <w:tcBorders>
              <w:left w:val="nil"/>
            </w:tcBorders>
          </w:tcPr>
          <w:p w14:paraId="767A7AEA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K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53CA67EE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Մանգան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657" w:type="dxa"/>
            <w:tcBorders>
              <w:left w:val="nil"/>
            </w:tcBorders>
          </w:tcPr>
          <w:p w14:paraId="1701F84B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Mn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419F1F20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Ազոտ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1079EC37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N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3067A870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Յոդ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241" w:type="dxa"/>
            <w:tcBorders>
              <w:left w:val="nil"/>
            </w:tcBorders>
          </w:tcPr>
          <w:p w14:paraId="13B59BD8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I</m:t>
                </m:r>
              </m:oMath>
            </m:oMathPara>
          </w:p>
        </w:tc>
      </w:tr>
      <w:tr w:rsidR="00BF0CD8" w:rsidRPr="00DB520B" w14:paraId="1DA0AAC7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5E2D094C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Կալց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41" w:type="dxa"/>
            <w:tcBorders>
              <w:left w:val="nil"/>
            </w:tcBorders>
          </w:tcPr>
          <w:p w14:paraId="00CAA080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Ca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787BF396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Կապար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657" w:type="dxa"/>
            <w:tcBorders>
              <w:left w:val="nil"/>
            </w:tcBorders>
          </w:tcPr>
          <w:p w14:paraId="463CBE53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Pb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235E4CB2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Ածխածին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73B11AA2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C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6C57AE1D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Հել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241" w:type="dxa"/>
            <w:tcBorders>
              <w:left w:val="nil"/>
            </w:tcBorders>
          </w:tcPr>
          <w:p w14:paraId="7ABF72B6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e</m:t>
                </m:r>
              </m:oMath>
            </m:oMathPara>
          </w:p>
        </w:tc>
      </w:tr>
      <w:tr w:rsidR="00BF0CD8" w:rsidRPr="00DB520B" w14:paraId="4F012D9D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37C4551B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Բար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41" w:type="dxa"/>
            <w:tcBorders>
              <w:left w:val="nil"/>
            </w:tcBorders>
          </w:tcPr>
          <w:p w14:paraId="0201CB39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Ba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19DDF817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Արծաթ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657" w:type="dxa"/>
            <w:tcBorders>
              <w:left w:val="nil"/>
            </w:tcBorders>
          </w:tcPr>
          <w:p w14:paraId="73834E8A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Ag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0F690038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Ծծումբ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4A3A1007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3085B269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Նեոն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241" w:type="dxa"/>
            <w:tcBorders>
              <w:left w:val="nil"/>
            </w:tcBorders>
          </w:tcPr>
          <w:p w14:paraId="141A4621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Ne</m:t>
                </m:r>
              </m:oMath>
            </m:oMathPara>
          </w:p>
        </w:tc>
      </w:tr>
      <w:tr w:rsidR="00BF0CD8" w:rsidRPr="00DB520B" w14:paraId="2C5FC003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7B3FC0C4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Ստրոնց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41" w:type="dxa"/>
            <w:tcBorders>
              <w:left w:val="nil"/>
            </w:tcBorders>
          </w:tcPr>
          <w:p w14:paraId="57D30C26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Sr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5685EBD7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Ցինկ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657" w:type="dxa"/>
            <w:tcBorders>
              <w:left w:val="nil"/>
            </w:tcBorders>
          </w:tcPr>
          <w:p w14:paraId="6AB56F5E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Zn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4D7E684D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Ֆոսֆոր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0574352E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5628EC11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Արգոն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241" w:type="dxa"/>
            <w:tcBorders>
              <w:left w:val="nil"/>
            </w:tcBorders>
          </w:tcPr>
          <w:p w14:paraId="7AF53784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Ar</m:t>
                </m:r>
              </m:oMath>
            </m:oMathPara>
          </w:p>
        </w:tc>
      </w:tr>
      <w:tr w:rsidR="00BF0CD8" w:rsidRPr="00DB520B" w14:paraId="13C5B90A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7055ECB5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Ալյումին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41" w:type="dxa"/>
            <w:tcBorders>
              <w:left w:val="nil"/>
            </w:tcBorders>
          </w:tcPr>
          <w:p w14:paraId="2B66CFBF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Al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223C8CC2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Քրո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657" w:type="dxa"/>
            <w:tcBorders>
              <w:left w:val="nil"/>
            </w:tcBorders>
          </w:tcPr>
          <w:p w14:paraId="07F0B510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Cr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385EDE56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Սիլից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2A845393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i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3186E913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41" w:type="dxa"/>
            <w:tcBorders>
              <w:left w:val="nil"/>
            </w:tcBorders>
          </w:tcPr>
          <w:p w14:paraId="1FA839FF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</w:tr>
      <w:tr w:rsidR="00BF0CD8" w:rsidRPr="00DB520B" w14:paraId="44279A54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23588076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Պղինձ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41" w:type="dxa"/>
            <w:tcBorders>
              <w:left w:val="nil"/>
            </w:tcBorders>
          </w:tcPr>
          <w:p w14:paraId="154501D1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Cu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13636554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Անագ</w:t>
            </w:r>
          </w:p>
        </w:tc>
        <w:tc>
          <w:tcPr>
            <w:tcW w:w="657" w:type="dxa"/>
            <w:tcBorders>
              <w:left w:val="nil"/>
            </w:tcBorders>
          </w:tcPr>
          <w:p w14:paraId="6732F60B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Sn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2915FC7C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Քլոր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4B83D785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l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1BEFE52E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41" w:type="dxa"/>
            <w:tcBorders>
              <w:left w:val="nil"/>
            </w:tcBorders>
          </w:tcPr>
          <w:p w14:paraId="5D37E3B6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</w:tr>
    </w:tbl>
    <w:p w14:paraId="5523F940" w14:textId="77777777" w:rsidR="0052733E" w:rsidRDefault="00BF0CD8" w:rsidP="00DB520B">
      <w:pPr>
        <w:pStyle w:val="Q-Normal"/>
        <w:spacing w:before="120" w:after="0"/>
        <w:ind w:firstLine="432"/>
      </w:pPr>
      <w:r>
        <w:t>Ատոմները քիմիապես անբաժանելի են: Ատոմ բառն առաջացել է հունարեն «ատոմոս» (</w:t>
      </w:r>
      <m:oMath>
        <m:r>
          <m:rPr>
            <m:sty m:val="bi"/>
          </m:rPr>
          <w:rPr>
            <w:rFonts w:ascii="Cambria Math" w:hAnsi="Cambria Math"/>
          </w:rPr>
          <m:t>ατομος</m:t>
        </m:r>
      </m:oMath>
      <w:r>
        <w:rPr>
          <w:rFonts w:eastAsiaTheme="minorEastAsia"/>
          <w:b/>
        </w:rPr>
        <w:t>)</w:t>
      </w:r>
      <w:r w:rsidRPr="005D3094">
        <w:rPr>
          <w:rFonts w:eastAsiaTheme="minorEastAsia"/>
        </w:rPr>
        <w:t xml:space="preserve"> </w:t>
      </w:r>
      <w:r>
        <w:t>բառից, որը նշանակում է՝ անբաժանելի: «Ք</w:t>
      </w:r>
      <w:r w:rsidRPr="005B0186">
        <w:t>իմիապես անբաժանել</w:t>
      </w:r>
      <w:r>
        <w:t>ի» նշանակում է՝</w:t>
      </w:r>
      <w:r w:rsidRPr="005B0186">
        <w:t xml:space="preserve"> այն չի կարելի </w:t>
      </w:r>
      <w:r w:rsidRPr="00B63FB3">
        <w:rPr>
          <w:b/>
        </w:rPr>
        <w:t>տրոհել</w:t>
      </w:r>
      <w:r w:rsidRPr="005B0186">
        <w:t xml:space="preserve"> քիմիական ռեակցիաների միջոցով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57"/>
      </w:tblGrid>
      <w:tr w:rsidR="0052733E" w14:paraId="1867629F" w14:textId="77777777" w:rsidTr="001D701C">
        <w:tc>
          <w:tcPr>
            <w:tcW w:w="3957" w:type="dxa"/>
          </w:tcPr>
          <w:p w14:paraId="4D6E3801" w14:textId="340B4F23" w:rsidR="0052733E" w:rsidRDefault="0052733E" w:rsidP="001D701C">
            <w:pPr>
              <w:pStyle w:val="Q-Normal"/>
              <w:spacing w:before="120"/>
              <w:ind w:firstLine="0"/>
              <w:contextualSpacing w:val="0"/>
            </w:pPr>
            <w:r w:rsidRPr="008274CA">
              <w:rPr>
                <w:noProof/>
              </w:rPr>
              <w:drawing>
                <wp:inline distT="0" distB="0" distL="0" distR="0" wp14:anchorId="30E7C08A" wp14:editId="0AED7DBE">
                  <wp:extent cx="2311200" cy="2045154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մոլեկուլ,ատոմ.png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18835" cy="20519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733E" w14:paraId="7E1EB080" w14:textId="77777777" w:rsidTr="001D701C">
        <w:tc>
          <w:tcPr>
            <w:tcW w:w="3957" w:type="dxa"/>
          </w:tcPr>
          <w:p w14:paraId="513F2296" w14:textId="738FA878" w:rsidR="0052733E" w:rsidRDefault="0052733E" w:rsidP="00A172D2">
            <w:pPr>
              <w:pStyle w:val="Q-Nkar"/>
            </w:pPr>
            <w:r w:rsidRPr="00B837F8">
              <w:t>Մոլեկուլի առաջացումն ատոմներից</w:t>
            </w:r>
          </w:p>
        </w:tc>
      </w:tr>
    </w:tbl>
    <w:p w14:paraId="5F889151" w14:textId="237185BA" w:rsidR="00BF0CD8" w:rsidRDefault="00BF0CD8" w:rsidP="0052733E">
      <w:pPr>
        <w:pStyle w:val="Q-Normal"/>
        <w:ind w:firstLine="0"/>
      </w:pPr>
      <w:r>
        <w:t xml:space="preserve">Այսպիսով՝ </w:t>
      </w:r>
    </w:p>
    <w:p w14:paraId="153BAF83" w14:textId="27E604C9" w:rsidR="00BF0CD8" w:rsidRPr="00B63FB3" w:rsidRDefault="004E53A6" w:rsidP="0052733E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1A99A42" wp14:editId="3E87D3F8">
                <wp:extent cx="2419350" cy="718835"/>
                <wp:effectExtent l="0" t="0" r="0" b="5080"/>
                <wp:docPr id="17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19350" cy="71883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55B190" w14:textId="1ACEB709" w:rsidR="007A588D" w:rsidRPr="00753FB1" w:rsidRDefault="007A588D" w:rsidP="00C454C8">
                            <w:pPr>
                              <w:pStyle w:val="Q-Yndgcvac"/>
                            </w:pPr>
                            <w:r w:rsidRPr="00753FB1">
                              <w:t>քիմիական ռեակցիաների ընթացքում քիմիական տարրերի ատոմները պահպանվում ե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A99A42" id="Прямоугольник: скругленные углы 17" o:spid="_x0000_s1058" style="width:190.5pt;height:56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7755B190" w14:textId="1ACEB709" w:rsidR="007A588D" w:rsidRPr="00753FB1" w:rsidRDefault="007A588D" w:rsidP="00C454C8">
                      <w:pPr>
                        <w:pStyle w:val="Q-Yndgcvac"/>
                      </w:pPr>
                      <w:r w:rsidRPr="00753FB1">
                        <w:t>քիմիական ռեակցիաների ընթացքում քիմիական տարրերի ատոմները պահպանվում ե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DC8FB53" w14:textId="65025537" w:rsidR="00BF0CD8" w:rsidRPr="00AB0A5B" w:rsidRDefault="00BF0CD8" w:rsidP="00302A17">
      <w:pPr>
        <w:pStyle w:val="Q-Normal"/>
      </w:pPr>
      <w:r w:rsidRPr="005B0186">
        <w:t>Ատոմ</w:t>
      </w:r>
      <w:r w:rsidR="00403660">
        <w:t>ներ</w:t>
      </w:r>
      <w:r w:rsidRPr="005B0186">
        <w:t>ի տրոհում</w:t>
      </w:r>
      <w:r>
        <w:t>ն</w:t>
      </w:r>
      <w:r w:rsidRPr="005B0186">
        <w:t xml:space="preserve"> ավելի փոքր մասնիկների կամ փոխարկում</w:t>
      </w:r>
      <w:r>
        <w:t>ն</w:t>
      </w:r>
      <w:r w:rsidRPr="005B0186">
        <w:t xml:space="preserve"> այլ ատո</w:t>
      </w:r>
      <w:r>
        <w:t>մների</w:t>
      </w:r>
      <w:r w:rsidRPr="005B0186">
        <w:t xml:space="preserve"> </w:t>
      </w:r>
      <w:r w:rsidR="00753FB1">
        <w:t xml:space="preserve">կատարվում են </w:t>
      </w:r>
      <w:r w:rsidRPr="005B0186">
        <w:t>միջուկային ռեակցիա</w:t>
      </w:r>
      <w:r w:rsidR="00753FB1">
        <w:t>ների միջոցով</w:t>
      </w:r>
      <w:r w:rsidRPr="005B0186">
        <w:t>:</w:t>
      </w:r>
    </w:p>
    <w:p w14:paraId="4A469D1F" w14:textId="53C5B5F8" w:rsidR="00BF0CD8" w:rsidRDefault="00BF0CD8" w:rsidP="0052733E">
      <w:pPr>
        <w:pStyle w:val="Q-Normal"/>
      </w:pPr>
      <w:r>
        <w:t xml:space="preserve">Ատոմները կարող են միանալ իրար հետ: Դրա հետևանքով առաջանում են ավելի բարդ մասնիկներ՝ մոլեկուլներ (նկար </w:t>
      </w:r>
      <w:r w:rsidRPr="001F6147">
        <w:t>1.</w:t>
      </w:r>
      <w:r w:rsidRPr="00FE7F67">
        <w:t>5</w:t>
      </w:r>
      <w:r>
        <w:t>):</w:t>
      </w:r>
    </w:p>
    <w:p w14:paraId="05FE73B4" w14:textId="28336B33" w:rsidR="00BF0CD8" w:rsidRPr="00302A17" w:rsidRDefault="00BF0CD8" w:rsidP="00302A17">
      <w:pPr>
        <w:pStyle w:val="Q-Normal"/>
      </w:pPr>
      <w:r w:rsidRPr="00302A17">
        <w:t>Բերենք մոլեկուլների առաջացման օրինակներ.</w:t>
      </w:r>
    </w:p>
    <w:p w14:paraId="0DA9699B" w14:textId="6FD39F17" w:rsidR="00BF0CD8" w:rsidRPr="00302A17" w:rsidRDefault="005D7778" w:rsidP="00F4207A">
      <w:pPr>
        <w:pStyle w:val="Q-Normal"/>
        <w:jc w:val="center"/>
      </w:pPr>
      <w:r w:rsidRPr="00302A17">
        <w:rPr>
          <w:noProof/>
        </w:rPr>
        <w:object w:dxaOrig="5731" w:dyaOrig="2724" w14:anchorId="3BE423F0">
          <v:shape id="_x0000_i1027" type="#_x0000_t75" style="width:295.5pt;height:143.25pt" o:ole="">
            <v:imagedata r:id="rId16" o:title=""/>
          </v:shape>
          <o:OLEObject Type="Embed" ProgID="ChemDraw.Document.6.0" ShapeID="_x0000_i1027" DrawAspect="Content" ObjectID="_1764203766" r:id="rId17"/>
        </w:object>
      </w:r>
    </w:p>
    <w:p w14:paraId="37450F0A" w14:textId="35D60E44" w:rsidR="00BF0CD8" w:rsidRPr="00302A17" w:rsidRDefault="00BF0CD8" w:rsidP="00302A17">
      <w:pPr>
        <w:pStyle w:val="Q-Normal"/>
      </w:pPr>
      <w:r w:rsidRPr="00302A17">
        <w:t>Այս օրինակները ցույց են տալիս, որ իրար հետ կարող են միանալ ինչպես նույն տարրի, այնպես էլ տարբեր տարրերի ատոմները: Իրար միացող ատոմների թիվը կարող է լինել տարբեր: Յուրաքանչյու</w:t>
      </w:r>
      <w:r w:rsidR="00C13630" w:rsidRPr="00302A17">
        <w:t>ր</w:t>
      </w:r>
      <w:r w:rsidRPr="00302A17">
        <w:t xml:space="preserve"> մոլեկուլի բաղադրություն արտահայտվում է քիմիական բանաձևով: Օրինակ՝ ջրածնի մոլեկուլն արտահայտվում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02A17">
        <w:t xml:space="preserve"> բանաձևով, որտեղ «2» թիվը ցույց է տալիս ջրածնի ատոմների թիվը: </w:t>
      </w:r>
    </w:p>
    <w:p w14:paraId="6F5EC128" w14:textId="77777777" w:rsidR="00BF0CD8" w:rsidRDefault="00BF0CD8" w:rsidP="00F4207A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37B0691" wp14:editId="36D7A51E">
                <wp:extent cx="4274288" cy="520996"/>
                <wp:effectExtent l="0" t="0" r="0" b="0"/>
                <wp:docPr id="38" name="Прямоугольник: скругленные углы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4288" cy="520996"/>
                        </a:xfrm>
                        <a:prstGeom prst="roundRect">
                          <a:avLst>
                            <a:gd name="adj" fmla="val 25830"/>
                          </a:avLst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E1E516B" w14:textId="77777777" w:rsidR="007A588D" w:rsidRPr="00FB5DA8" w:rsidRDefault="007A588D" w:rsidP="00C454C8">
                            <w:pPr>
                              <w:pStyle w:val="Q-Yndgcvac"/>
                            </w:pPr>
                            <w:r w:rsidRPr="00FB5DA8">
                              <w:t>Քիմիական բանաձևերում այն թիվը, որը ցույց է տալիս, թե տվյալ տարրից քանի ատոմ է մտնում մոլեկուլի մեջ, կոչվում է ինդեքս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7B0691" id="Прямоугольник: скругленные углы 38" o:spid="_x0000_s1059" style="width:336.55pt;height:4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692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" fillcolor="#def1f7" stroked="f" strokeweight="1pt">
                <v:stroke joinstyle="miter"/>
                <v:textbox>
                  <w:txbxContent>
                    <w:p w14:paraId="2E1E516B" w14:textId="77777777" w:rsidR="007A588D" w:rsidRPr="00FB5DA8" w:rsidRDefault="007A588D" w:rsidP="00C454C8">
                      <w:pPr>
                        <w:pStyle w:val="Q-Yndgcvac"/>
                      </w:pPr>
                      <w:r w:rsidRPr="00FB5DA8">
                        <w:t>Քիմիական բանաձևերում այն թիվը, որը ցույց է տալիս, թե տվյալ տարրից քանի ատոմ է մտնում մոլեկուլի մեջ, կոչվում է ինդեքս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1250329" w14:textId="2F0A0B17" w:rsidR="00BF0CD8" w:rsidRDefault="00BF0CD8" w:rsidP="00302A17">
      <w:pPr>
        <w:pStyle w:val="Q-Normal"/>
      </w:pPr>
      <w:r>
        <w:t xml:space="preserve">Քլորաջրածնի մոլեկուլն ունի </w:t>
      </w:r>
      <m:oMath>
        <m:r>
          <w:rPr>
            <w:rFonts w:ascii="Cambria Math" w:hAnsi="Cambria Math"/>
          </w:rPr>
          <m:t>HCl</m:t>
        </m:r>
      </m:oMath>
      <w:r w:rsidRPr="00DA496A">
        <w:t xml:space="preserve"> </w:t>
      </w:r>
      <w:r>
        <w:t xml:space="preserve">բանաձևը, այն կազմված է մեկ ատոմ ջրածնից և մեկ ատոմ քլորից (1 թիվը որպես ինդեքս չենք գրում): </w:t>
      </w:r>
      <w:r w:rsidRPr="005B0186">
        <w:t xml:space="preserve">Ջրի </w:t>
      </w:r>
      <w:r>
        <w:t xml:space="preserve">բանաձևն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 xml:space="preserve">, </w:t>
      </w:r>
      <w:r w:rsidR="00A10CDD">
        <w:t>այն</w:t>
      </w:r>
      <w:r>
        <w:t xml:space="preserve"> նշանակում է, որ </w:t>
      </w:r>
      <w:r w:rsidRPr="005B0186">
        <w:t>ջրի մոլեկուլ</w:t>
      </w:r>
      <w:r>
        <w:t>ը</w:t>
      </w:r>
      <w:r w:rsidRPr="005B0186">
        <w:t xml:space="preserve"> կազմված է երկու ատոմ ջրածնից և մեկ ատոմ թթվածնից</w:t>
      </w:r>
      <w:r>
        <w:t>:</w:t>
      </w:r>
    </w:p>
    <w:p w14:paraId="23F6F777" w14:textId="72282724" w:rsidR="00BF0CD8" w:rsidRDefault="00BF0CD8" w:rsidP="00302A17">
      <w:pPr>
        <w:pStyle w:val="Q-Normal"/>
      </w:pPr>
      <w:r>
        <w:t xml:space="preserve">Այսպիսով՝ քիմիական բանաձևն արտահայտում է մոլեկուլի որակական և քանակական բաղադրությունը, այսինքն՝ ի՞նչ տարրերից է բաղկացած մոլեկուլը և </w:t>
      </w:r>
      <w:r w:rsidR="00691D2B">
        <w:t xml:space="preserve">յուրաքանչյուրից </w:t>
      </w:r>
      <w:r>
        <w:t>քանի՞ ատոմ է մտնում մոլեկուլի մեջ:</w:t>
      </w:r>
    </w:p>
    <w:p w14:paraId="54805337" w14:textId="77777777" w:rsidR="00BF0CD8" w:rsidRDefault="00BF0CD8" w:rsidP="00302A17">
      <w:pPr>
        <w:pStyle w:val="Q-Normal"/>
      </w:pPr>
      <w:r>
        <w:t>Ըստ բաղադրության հաստատունության օրենքի՝</w:t>
      </w:r>
    </w:p>
    <w:p w14:paraId="5A054DA7" w14:textId="77777777" w:rsidR="00BF0CD8" w:rsidRDefault="00BF0CD8" w:rsidP="00F4207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0E1FCCF" wp14:editId="79E826FD">
                <wp:extent cx="3593805" cy="676275"/>
                <wp:effectExtent l="0" t="0" r="6985" b="9525"/>
                <wp:docPr id="717230641" name="Прямоугольник: скругленные углы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93805" cy="676275"/>
                        </a:xfrm>
                        <a:prstGeom prst="roundRect">
                          <a:avLst>
                            <a:gd name="adj" fmla="val 12643"/>
                          </a:avLst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771133" w14:textId="645D6C26" w:rsidR="007A588D" w:rsidRPr="0052733E" w:rsidRDefault="007A588D" w:rsidP="00C454C8">
                            <w:pPr>
                              <w:pStyle w:val="Q-Yndgcvac"/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  <w:t>յ</w:t>
                            </w:r>
                            <w:r w:rsidRPr="0052733E"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  <w:t>ուրաքանչյուր մաքուր նյութ ունի հաստատուն որակական և քանակական բաղադրություն, որը կախված չէ այդ նյութի ստացման եղանակ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E1FCCF" id="_x0000_s1060" style="width:283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8286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" fillcolor="#def1f7" stroked="f" strokeweight="1pt">
                <v:stroke joinstyle="miter"/>
                <v:textbox>
                  <w:txbxContent>
                    <w:p w14:paraId="41771133" w14:textId="645D6C26" w:rsidR="007A588D" w:rsidRPr="0052733E" w:rsidRDefault="007A588D" w:rsidP="00C454C8">
                      <w:pPr>
                        <w:pStyle w:val="Q-Yndgcvac"/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</w:pPr>
                      <w:r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  <w:t>յ</w:t>
                      </w:r>
                      <w:r w:rsidRPr="0052733E"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  <w:t>ուրաքանչյուր մաքուր նյութ ունի հաստատուն որակական և քանակական բաղադրություն, որը կախված չէ այդ նյութի ստացման եղանակ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80F65B" w14:textId="77777777" w:rsidR="00BF0CD8" w:rsidRPr="007C1C25" w:rsidRDefault="00BF0CD8" w:rsidP="00302A17">
      <w:pPr>
        <w:pStyle w:val="Q-Normal"/>
        <w:rPr>
          <w:b/>
          <w:i/>
        </w:rPr>
      </w:pPr>
      <w:r>
        <w:t xml:space="preserve">Քանի որ նյութը բաղկացած է միատեսակ մոլեկուլներից, ապա մոլեկուլի բաղադրությամբ որոշվում է ամբողջ նյութի բաղադրությունը: </w:t>
      </w:r>
      <w:r w:rsidRPr="007C1C25">
        <w:t xml:space="preserve">Այսպես՝ </w:t>
      </w:r>
      <m:oMath>
        <m:r>
          <w:rPr>
            <w:rFonts w:ascii="Cambria Math" w:hAnsi="Cambria Math"/>
          </w:rPr>
          <m:t>HCl</m:t>
        </m:r>
      </m:oMath>
      <w:r w:rsidRPr="007C1C25">
        <w:rPr>
          <w:rFonts w:eastAsiaTheme="minorEastAsia"/>
        </w:rPr>
        <w:t>-ն ունի միայն քլորաջրածնին բնորոշ հատկություններ,</w:t>
      </w:r>
      <w:r w:rsidRPr="007C1C2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7C1C25">
        <w:t>-ն ունի միայն ջրին բնորոշ քիմիական հատկություններ և այլն:</w:t>
      </w:r>
    </w:p>
    <w:p w14:paraId="2677D01C" w14:textId="77777777" w:rsidR="00BF0CD8" w:rsidRDefault="00BF0CD8" w:rsidP="00302A17">
      <w:pPr>
        <w:pStyle w:val="Q-Normal"/>
      </w:pPr>
      <w:r>
        <w:t>Նյութերի քիմիական հատկությունների տարբերությունները պայմանավորված են մոլեկուլների բաղադրության ու կառուցվածքների տարբերությամբ: Հետևաբար կարելի է եզրակացնել, որ</w:t>
      </w:r>
    </w:p>
    <w:p w14:paraId="54209E2F" w14:textId="58392EA8" w:rsidR="00CF18EA" w:rsidRDefault="00BF0CD8" w:rsidP="00F4207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75CE9C8" wp14:editId="22D9AF5E">
                <wp:extent cx="3593805" cy="531628"/>
                <wp:effectExtent l="0" t="0" r="6985" b="1905"/>
                <wp:docPr id="40" name="Прямоугольник: скругленные углы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93805" cy="53162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ABEDEE" w14:textId="016CF83D" w:rsidR="007A588D" w:rsidRPr="0052733E" w:rsidRDefault="007A588D" w:rsidP="00C454C8">
                            <w:pPr>
                              <w:pStyle w:val="Q-Yndgcvac"/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</w:pPr>
                            <w:r w:rsidRPr="0052733E"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  <w:t>մոլեկուլը նյութի փոքրագույն մասնիկն է, որը պահպանում է դրա քիմիական հատկությունն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5CE9C8" id="Прямоугольник: скругленные углы 40" o:spid="_x0000_s1061" style="width:283pt;height:4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78ABEDEE" w14:textId="016CF83D" w:rsidR="007A588D" w:rsidRPr="0052733E" w:rsidRDefault="007A588D" w:rsidP="00C454C8">
                      <w:pPr>
                        <w:pStyle w:val="Q-Yndgcvac"/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</w:pPr>
                      <w:r w:rsidRPr="0052733E"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  <w:t>մոլեկուլը նյութի փոքրագույն մասնիկն է, որը պահպանում է դրա քիմիական հատկությունն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Start w:id="15" w:name="_Toc133876546"/>
      <w:bookmarkStart w:id="16" w:name="_Toc133963162"/>
      <w:bookmarkStart w:id="17" w:name="_Toc133965221"/>
      <w:bookmarkStart w:id="18" w:name="_Toc133965476"/>
      <w:bookmarkEnd w:id="14"/>
    </w:p>
    <w:p w14:paraId="421ACF8A" w14:textId="77777777" w:rsidR="00297FD9" w:rsidRDefault="00297FD9" w:rsidP="00B84164"/>
    <w:p w14:paraId="711371E1" w14:textId="77777777" w:rsidR="0052733E" w:rsidRDefault="0052733E">
      <w:r>
        <w:br w:type="page"/>
      </w:r>
    </w:p>
    <w:p w14:paraId="36081698" w14:textId="56E247A1" w:rsidR="00A26461" w:rsidRDefault="00A26461" w:rsidP="00B84164">
      <w:r>
        <w:rPr>
          <w:noProof/>
        </w:rPr>
        <w:lastRenderedPageBreak/>
        <mc:AlternateContent>
          <mc:Choice Requires="wpc">
            <w:drawing>
              <wp:inline distT="0" distB="0" distL="0" distR="0" wp14:anchorId="41E2D61D" wp14:editId="70BEC875">
                <wp:extent cx="5060950" cy="872115"/>
                <wp:effectExtent l="0" t="0" r="6350" b="4445"/>
                <wp:docPr id="486145799" name="Canvas 48614579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04994403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98242836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F57A832" w14:textId="09D1541D" w:rsidR="007A588D" w:rsidRPr="0034565D" w:rsidRDefault="007A588D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17946930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6CDF94F" w14:textId="22B9DE18" w:rsidR="007A588D" w:rsidRPr="004909E3" w:rsidRDefault="007A588D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ՊԱՐԶ ԵՎ ԲԱՐԴ ՆՅՈՒԹԵՐ, ԱԼՈՏՐՈՊԻԱ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06167331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1E2D61D" id="Canvas 486145799" o:spid="_x0000_s1062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">
                <v:shape id="_x0000_s1063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64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">
                  <v:shape id="Hexagon 1" o:spid="_x0000_s1065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6F57A832" w14:textId="09D1541D" w:rsidR="007A588D" w:rsidRPr="0034565D" w:rsidRDefault="007A588D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rect id="Rectangle 1" o:spid="_x0000_s1066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" filled="f" stroked="f" strokeweight="1.5pt">
                    <v:textbox>
                      <w:txbxContent>
                        <w:p w14:paraId="76CDF94F" w14:textId="22B9DE18" w:rsidR="007A588D" w:rsidRPr="004909E3" w:rsidRDefault="007A588D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ՊԱՐԶ ԵՎ ԲԱՐԴ ՆՅՈՒԹԵՐ, ԱԼՈՏՐՈՊԻԱ</w:t>
                          </w:r>
                        </w:p>
                      </w:txbxContent>
                    </v:textbox>
                  </v:rect>
                </v:group>
                <v:shape id="Половина рамки 31" o:spid="_x0000_s1067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5343278" w14:textId="2114DCA7" w:rsidR="00BF0CD8" w:rsidRPr="009F6BE7" w:rsidRDefault="00125E04" w:rsidP="00627D74">
      <w:pPr>
        <w:pStyle w:val="ParagrafInvisible"/>
      </w:pPr>
      <w:bookmarkStart w:id="19" w:name="_Toc153319681"/>
      <w:r w:rsidRPr="009F6BE7">
        <w:t xml:space="preserve">§1.3. </w:t>
      </w:r>
      <w:r w:rsidR="00BF0CD8" w:rsidRPr="009F6BE7">
        <w:t xml:space="preserve">ՊԱՐԶ </w:t>
      </w:r>
      <w:r w:rsidR="005D7778">
        <w:t>ԵՎ</w:t>
      </w:r>
      <w:r w:rsidR="00BF0CD8" w:rsidRPr="009F6BE7">
        <w:t xml:space="preserve"> ԲԱՐԴ ՆՅՈՒԹԵՐ, ԱԼՈՏՐՈՊԻԱ</w:t>
      </w:r>
      <w:bookmarkEnd w:id="15"/>
      <w:bookmarkEnd w:id="16"/>
      <w:bookmarkEnd w:id="17"/>
      <w:bookmarkEnd w:id="18"/>
      <w:bookmarkEnd w:id="19"/>
    </w:p>
    <w:p w14:paraId="0E80D76D" w14:textId="77777777" w:rsidR="00BF0CD8" w:rsidRPr="003D6735" w:rsidRDefault="00BF0CD8" w:rsidP="00302A17">
      <w:pPr>
        <w:pStyle w:val="Q-Normal"/>
      </w:pPr>
      <w:r>
        <w:t>Նյութերը լինում են պարզ և բարդ:</w:t>
      </w:r>
    </w:p>
    <w:p w14:paraId="7FD51C0D" w14:textId="77777777" w:rsidR="00BF0CD8" w:rsidRDefault="00BF0CD8" w:rsidP="00297FD9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CAF6ADA" wp14:editId="5A2CBA36">
                <wp:extent cx="3029447" cy="508663"/>
                <wp:effectExtent l="0" t="0" r="0" b="5715"/>
                <wp:docPr id="41" name="Прямоугольник: скругленные углы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29447" cy="50866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46DC96F" w14:textId="77777777" w:rsidR="007A588D" w:rsidRDefault="007A588D" w:rsidP="00C454C8">
                            <w:pPr>
                              <w:pStyle w:val="Q-Yndgcvac"/>
                            </w:pPr>
                            <w:r w:rsidRPr="00C943FB">
                              <w:t>Պարզ են կոչվում այն նյութերը, որոնք կազմված են միայն մեկ տարրի ատոմ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AF6ADA" id="Прямоугольник: скругленные углы 41" o:spid="_x0000_s1068" style="width:238.5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346DC96F" w14:textId="77777777" w:rsidR="007A588D" w:rsidRDefault="007A588D" w:rsidP="00C454C8">
                      <w:pPr>
                        <w:pStyle w:val="Q-Yndgcvac"/>
                      </w:pPr>
                      <w:r w:rsidRPr="00C943FB">
                        <w:t>Պարզ են կոչվում այն նյութերը, որոնք կազմված են միայն մեկ տարրի ատոմ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943FB">
        <w:t xml:space="preserve"> </w:t>
      </w:r>
    </w:p>
    <w:p w14:paraId="2DA22C6A" w14:textId="77777777" w:rsidR="00BF0CD8" w:rsidRPr="0065043B" w:rsidRDefault="00BF0CD8" w:rsidP="00302A17">
      <w:pPr>
        <w:pStyle w:val="Q-Normal"/>
      </w:pPr>
      <w:r>
        <w:t xml:space="preserve">Որոշ պարզ նյութերում մեկ տարրի ատոմները միանում են իրար և առաջացնում մոլեկուլներ: Այդպիսի պարզ նյութերն ունեն </w:t>
      </w:r>
      <w:r w:rsidRPr="0065043B">
        <w:rPr>
          <w:b/>
        </w:rPr>
        <w:t>մոլեկուլային կառուցվածք</w:t>
      </w:r>
      <w:r>
        <w:t xml:space="preserve">: Դրանց թվին են պատկանում ջրածինը՝ </w:t>
      </w:r>
      <w:bookmarkStart w:id="20" w:name="_Hlk130138527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20"/>
      <w:r w:rsidRPr="005C5208">
        <w:t>,</w:t>
      </w:r>
      <w:r>
        <w:t xml:space="preserve"> թթվածին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ազոտ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ֆտորը՝</w:t>
      </w:r>
      <w:r w:rsidRPr="003D6735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քլոր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բրոմ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յոդը՝</w:t>
      </w:r>
      <w:r w:rsidRPr="005C5208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: Բոլոր այս նյութերը բաղկացած են երկատոմանի մոլեկուլներից</w:t>
      </w:r>
      <w:r w:rsidRPr="0065043B">
        <w:t xml:space="preserve">, </w:t>
      </w:r>
      <w:r>
        <w:t xml:space="preserve">որոնց </w:t>
      </w:r>
      <w:r w:rsidRPr="0065043B">
        <w:t>անվանումները</w:t>
      </w:r>
      <w:r>
        <w:t xml:space="preserve"> </w:t>
      </w:r>
      <w:r w:rsidRPr="0065043B">
        <w:t xml:space="preserve">համընկնում են </w:t>
      </w:r>
      <w:r>
        <w:t xml:space="preserve">համապատասխան </w:t>
      </w:r>
      <w:r w:rsidRPr="0065043B">
        <w:t>տարրերի ան</w:t>
      </w:r>
      <w:r>
        <w:t>ուն</w:t>
      </w:r>
      <w:r w:rsidRPr="0065043B">
        <w:t>ների</w:t>
      </w:r>
      <w:r>
        <w:t xml:space="preserve"> </w:t>
      </w:r>
      <w:r w:rsidRPr="0065043B">
        <w:t>հետ:</w:t>
      </w:r>
    </w:p>
    <w:p w14:paraId="418EA491" w14:textId="35BD616F" w:rsidR="00BF0CD8" w:rsidRDefault="00BF0CD8" w:rsidP="00302A17">
      <w:pPr>
        <w:pStyle w:val="Q-Normal"/>
      </w:pPr>
      <w:r>
        <w:t xml:space="preserve">Այլ պարզ նյութեր ունեն </w:t>
      </w:r>
      <w:r w:rsidRPr="0065043B">
        <w:rPr>
          <w:b/>
        </w:rPr>
        <w:t>ատոմային կառուցվածք</w:t>
      </w:r>
      <w:r>
        <w:t xml:space="preserve">, բաղկացած են ատոմներից, որոնց միջև գործում են որոշակի կապեր: Այդպիսի նյութեր են բոլոր մետաղները (երկաթը՝ </w:t>
      </w:r>
      <m:oMath>
        <m:r>
          <w:rPr>
            <w:rFonts w:ascii="Cambria Math" w:hAnsi="Cambria Math"/>
          </w:rPr>
          <m:t>Fe</m:t>
        </m:r>
      </m:oMath>
      <w:r>
        <w:t xml:space="preserve">, պղինձը՝ </w:t>
      </w:r>
      <m:oMath>
        <m:r>
          <w:rPr>
            <w:rFonts w:ascii="Cambria Math" w:hAnsi="Cambria Math"/>
          </w:rPr>
          <m:t>Cu</m:t>
        </m:r>
      </m:oMath>
      <w:r>
        <w:t xml:space="preserve">, նատրիումը՝ </w:t>
      </w:r>
      <m:oMath>
        <m:r>
          <w:rPr>
            <w:rFonts w:ascii="Cambria Math" w:hAnsi="Cambria Math"/>
          </w:rPr>
          <m:t>Na</m:t>
        </m:r>
      </m:oMath>
      <w:r>
        <w:t xml:space="preserve">) և որոշ ոչ մետաղներ (ածխածինը՝ </w:t>
      </w:r>
      <m:oMath>
        <m:r>
          <w:rPr>
            <w:rFonts w:ascii="Cambria Math" w:hAnsi="Cambria Math"/>
          </w:rPr>
          <m:t>C</m:t>
        </m:r>
      </m:oMath>
      <w:r>
        <w:t xml:space="preserve">, </w:t>
      </w:r>
      <w:r w:rsidR="00C13630">
        <w:t>սիլիցիում</w:t>
      </w:r>
      <w:r>
        <w:t xml:space="preserve">ը՝ </w:t>
      </w:r>
      <m:oMath>
        <m:r>
          <w:rPr>
            <w:rFonts w:ascii="Cambria Math" w:hAnsi="Cambria Math"/>
          </w:rPr>
          <m:t>Si</m:t>
        </m:r>
      </m:oMath>
      <w:r>
        <w:t xml:space="preserve">): </w:t>
      </w:r>
      <w:r w:rsidRPr="0065043B">
        <w:t xml:space="preserve">Այս նյութերի </w:t>
      </w:r>
      <w:r>
        <w:t xml:space="preserve">և՛ </w:t>
      </w:r>
      <w:r w:rsidRPr="0065043B">
        <w:t>անվանումները</w:t>
      </w:r>
      <w:r>
        <w:t>,</w:t>
      </w:r>
      <w:r w:rsidRPr="0065043B">
        <w:t xml:space="preserve"> և</w:t>
      </w:r>
      <w:r>
        <w:t>՛</w:t>
      </w:r>
      <w:r w:rsidRPr="0065043B">
        <w:t xml:space="preserve"> բանաձևերը համընկնում են տարրերի ան</w:t>
      </w:r>
      <w:r>
        <w:t>ուն</w:t>
      </w:r>
      <w:r w:rsidRPr="0065043B">
        <w:t>ների և նշանների հետ:</w:t>
      </w:r>
    </w:p>
    <w:p w14:paraId="184C2226" w14:textId="7430C41F" w:rsidR="00BF0CD8" w:rsidRDefault="00BF0CD8" w:rsidP="00302A17">
      <w:pPr>
        <w:pStyle w:val="Q-Normal"/>
      </w:pPr>
      <w:r>
        <w:t>Գոյություն ունի նաև պարզ նյութերի մի խումբ, որ</w:t>
      </w:r>
      <w:r w:rsidR="00A734A3">
        <w:t xml:space="preserve">ոնք </w:t>
      </w:r>
      <w:r>
        <w:t xml:space="preserve"> կոչվում </w:t>
      </w:r>
      <w:r w:rsidR="00A734A3">
        <w:t>են</w:t>
      </w:r>
      <w:r>
        <w:t xml:space="preserve"> </w:t>
      </w:r>
      <w:r w:rsidR="00A734A3">
        <w:rPr>
          <w:b/>
        </w:rPr>
        <w:t>ազնիվ</w:t>
      </w:r>
      <w:r w:rsidRPr="0065043B">
        <w:rPr>
          <w:b/>
        </w:rPr>
        <w:t xml:space="preserve"> գազեր</w:t>
      </w:r>
      <w:r>
        <w:rPr>
          <w:b/>
        </w:rPr>
        <w:t xml:space="preserve">: </w:t>
      </w:r>
      <w:r w:rsidRPr="00A46C83">
        <w:t>Դրանց թվին են</w:t>
      </w:r>
      <w:r w:rsidR="00A734A3">
        <w:t xml:space="preserve"> դասվում</w:t>
      </w:r>
      <w:r>
        <w:t xml:space="preserve"> հելիումը՝ </w:t>
      </w:r>
      <m:oMath>
        <m:r>
          <w:rPr>
            <w:rFonts w:ascii="Cambria Math" w:hAnsi="Cambria Math"/>
          </w:rPr>
          <m:t>He</m:t>
        </m:r>
      </m:oMath>
      <w:r>
        <w:t>, նեոնը՝</w:t>
      </w:r>
      <w:r w:rsidRPr="00430C00">
        <w:t xml:space="preserve"> </w:t>
      </w:r>
      <m:oMath>
        <m:r>
          <w:rPr>
            <w:rFonts w:ascii="Cambria Math" w:hAnsi="Cambria Math"/>
          </w:rPr>
          <m:t>Ne</m:t>
        </m:r>
      </m:oMath>
      <w:r>
        <w:t xml:space="preserve">, արգոնը՝ </w:t>
      </w:r>
      <m:oMath>
        <m:r>
          <w:rPr>
            <w:rFonts w:ascii="Cambria Math" w:hAnsi="Cambria Math"/>
          </w:rPr>
          <m:t>Ar</m:t>
        </m:r>
      </m:oMath>
      <w:r>
        <w:t xml:space="preserve">, կրիպտոնը՝ </w:t>
      </w:r>
      <m:oMath>
        <m:r>
          <w:rPr>
            <w:rFonts w:ascii="Cambria Math" w:hAnsi="Cambria Math"/>
          </w:rPr>
          <m:t>Kr</m:t>
        </m:r>
      </m:oMath>
      <w:r>
        <w:t xml:space="preserve">, քսենոնը՝ </w:t>
      </w:r>
      <m:oMath>
        <m:r>
          <w:rPr>
            <w:rFonts w:ascii="Cambria Math" w:hAnsi="Cambria Math"/>
          </w:rPr>
          <m:t>Xe</m:t>
        </m:r>
      </m:oMath>
      <w:r>
        <w:t xml:space="preserve">, ռադոնը՝ </w:t>
      </w:r>
      <m:oMath>
        <m:r>
          <w:rPr>
            <w:rFonts w:ascii="Cambria Math" w:hAnsi="Cambria Math"/>
          </w:rPr>
          <m:t>Ra</m:t>
        </m:r>
      </m:oMath>
      <w:r>
        <w:t xml:space="preserve">: Այս պարզ նյութերը կազմված են քիմիապես իրար </w:t>
      </w:r>
      <w:r w:rsidR="00832632">
        <w:t xml:space="preserve">հետ </w:t>
      </w:r>
      <w:r>
        <w:t>չկապված ատոմներից:</w:t>
      </w:r>
    </w:p>
    <w:p w14:paraId="3BC6CC9E" w14:textId="77777777" w:rsidR="00BF0CD8" w:rsidRPr="00163CBD" w:rsidRDefault="00BF0CD8" w:rsidP="00302A17">
      <w:pPr>
        <w:pStyle w:val="Q-Normal"/>
      </w:pPr>
      <w:r>
        <w:t>Յուրաքանչյուր տարր առաջացնում է գոնե մեկ պարզ նյութ: Որոշ տարրեր կարող են առաջացնել մի քանի պարզ նյութ</w:t>
      </w:r>
      <w:r w:rsidRPr="00163CBD">
        <w:t xml:space="preserve">, </w:t>
      </w:r>
      <w:r>
        <w:t>որոնք տարբերվում են իրենց կառուցվածքով և հատկություններով:</w:t>
      </w:r>
    </w:p>
    <w:p w14:paraId="54A4A7CF" w14:textId="77777777" w:rsidR="00BF0CD8" w:rsidRPr="00430C00" w:rsidRDefault="00BF0CD8" w:rsidP="00DB520B">
      <w:pPr>
        <w:pStyle w:val="Q-Normal"/>
        <w:spacing w:after="120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7B0E8B3" wp14:editId="00F07EAA">
                <wp:extent cx="3228230" cy="500932"/>
                <wp:effectExtent l="0" t="0" r="0" b="0"/>
                <wp:docPr id="43" name="Прямоугольник: скругленные углы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28230" cy="50093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0DF6D4" w14:textId="77777777" w:rsidR="007A588D" w:rsidRDefault="007A588D" w:rsidP="00C454C8">
                            <w:pPr>
                              <w:pStyle w:val="Q-Yndgcvac"/>
                            </w:pPr>
                            <w:r w:rsidRPr="00430C00">
                              <w:t>Քիմիական տարրի</w:t>
                            </w:r>
                            <w:r>
                              <w:t>՝</w:t>
                            </w:r>
                            <w:r w:rsidRPr="00430C00">
                              <w:t xml:space="preserve"> մի քանի պարզ նյութ առաջացնելու երևույթը կոչվում է ալոտրոպիա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B0E8B3" id="Прямоугольник: скругленные углы 43" o:spid="_x0000_s1069" style="width:254.2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" fillcolor="#def1f7" stroked="f" strokeweight="1pt">
                <v:stroke joinstyle="miter"/>
                <v:textbox>
                  <w:txbxContent>
                    <w:p w14:paraId="040DF6D4" w14:textId="77777777" w:rsidR="007A588D" w:rsidRDefault="007A588D" w:rsidP="00C454C8">
                      <w:pPr>
                        <w:pStyle w:val="Q-Yndgcvac"/>
                      </w:pPr>
                      <w:r w:rsidRPr="00430C00">
                        <w:t>Քիմիական տարրի</w:t>
                      </w:r>
                      <w:r>
                        <w:t>՝</w:t>
                      </w:r>
                      <w:r w:rsidRPr="00430C00">
                        <w:t xml:space="preserve"> մի քանի պարզ նյութ առաջացնելու երևույթը կոչվում է ալոտրոպիա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BC684F1" w14:textId="77777777" w:rsidR="00BF0CD8" w:rsidRPr="00163CBD" w:rsidRDefault="00BF0CD8" w:rsidP="00FF433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10D04E1" wp14:editId="2537F974">
                <wp:extent cx="4118776" cy="492980"/>
                <wp:effectExtent l="0" t="0" r="0" b="2540"/>
                <wp:docPr id="44" name="Прямоугольник: скругленные углы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8776" cy="49298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E0CD608" w14:textId="77777777" w:rsidR="007A588D" w:rsidRDefault="007A588D" w:rsidP="00C454C8">
                            <w:pPr>
                              <w:pStyle w:val="Q-Yndgcvac"/>
                            </w:pPr>
                            <w:r w:rsidRPr="00163CBD">
                              <w:t>Միևնույն տարրի առաջացրած տարբեր պարզ նյութերը կոչվում են ալոտրոպ ձևափոխություններ կամ տարաձևությու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0D04E1" id="Прямоугольник: скругленные углы 44" o:spid="_x0000_s1070" style="width:324.3pt;height:3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1E0CD608" w14:textId="77777777" w:rsidR="007A588D" w:rsidRDefault="007A588D" w:rsidP="00C454C8">
                      <w:pPr>
                        <w:pStyle w:val="Q-Yndgcvac"/>
                      </w:pPr>
                      <w:r w:rsidRPr="00163CBD">
                        <w:t>Միևնույն տարրի առաջացրած տարբեր պարզ նյութերը կոչվում են ալոտրոպ ձևափոխություններ կամ տարաձևությու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E6FC1A" w14:textId="41641942" w:rsidR="00BF0CD8" w:rsidRDefault="00BF0CD8" w:rsidP="00302A17">
      <w:pPr>
        <w:pStyle w:val="Q-Normal"/>
        <w:rPr>
          <w:rFonts w:eastAsiaTheme="minorEastAsia"/>
        </w:rPr>
      </w:pPr>
      <w:r w:rsidRPr="00C943FB">
        <w:t xml:space="preserve">Տարաձևությունները կարող են իրարից տարբերվել </w:t>
      </w:r>
      <w:r w:rsidRPr="00BC3007">
        <w:rPr>
          <w:b/>
        </w:rPr>
        <w:t>մոլեկուլի բաղադրությամբ:</w:t>
      </w:r>
      <w:r w:rsidRPr="00C943FB">
        <w:t xml:space="preserve"> </w:t>
      </w:r>
      <w:r>
        <w:t>Ա</w:t>
      </w:r>
      <w:r w:rsidRPr="00C943FB">
        <w:t>յսպես՝ թթվածին տարր</w:t>
      </w:r>
      <w:r>
        <w:t>ն</w:t>
      </w:r>
      <w:r w:rsidRPr="00C943FB">
        <w:t xml:space="preserve"> առաջացնում է երկու պարզ նյութ: Դրանցից մեկը կազմված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C943FB">
        <w:t xml:space="preserve"> երկատոմանի մոլեկուլներից և ունի </w:t>
      </w:r>
      <w:r w:rsidR="00A10CDD">
        <w:t>տարրի</w:t>
      </w:r>
      <w:r w:rsidRPr="00C943FB">
        <w:t xml:space="preserve"> անվանումը՝ «թթվածին»: Մյուս պարզ նյութը կազմված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C943FB">
        <w:rPr>
          <w:rFonts w:eastAsiaTheme="minorEastAsia"/>
        </w:rPr>
        <w:t xml:space="preserve"> եռատոմանի մոլեկուլներից և կրում է «օզոն» անվանումը (</w:t>
      </w:r>
      <w:r>
        <w:rPr>
          <w:rFonts w:eastAsiaTheme="minorEastAsia"/>
        </w:rPr>
        <w:t xml:space="preserve">նկար </w:t>
      </w:r>
      <w:r w:rsidRPr="005E13CE">
        <w:rPr>
          <w:rFonts w:eastAsiaTheme="minorEastAsia"/>
        </w:rPr>
        <w:t>1.</w:t>
      </w:r>
      <w:r w:rsidRPr="00FE7F67">
        <w:rPr>
          <w:rFonts w:eastAsiaTheme="minorEastAsia"/>
        </w:rPr>
        <w:t>6</w:t>
      </w:r>
      <w:r w:rsidRPr="00C943FB">
        <w:rPr>
          <w:rFonts w:eastAsiaTheme="minorEastAsia"/>
        </w:rPr>
        <w:t>): Թթվածինը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943FB">
        <w:rPr>
          <w:rFonts w:eastAsiaTheme="minorEastAsia"/>
        </w:rPr>
        <w:t>) և օզոն</w:t>
      </w:r>
      <w:r>
        <w:rPr>
          <w:rFonts w:eastAsiaTheme="minorEastAsia"/>
        </w:rPr>
        <w:t>ն</w:t>
      </w:r>
      <w:r w:rsidRPr="00C943FB">
        <w:rPr>
          <w:rFonts w:eastAsiaTheme="minorEastAsia"/>
        </w:rPr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C943FB">
        <w:rPr>
          <w:rFonts w:eastAsiaTheme="minorEastAsia"/>
        </w:rPr>
        <w:t>) ունեն տարբեր ֆիզիկական ու քիմիական հատկություններ:</w:t>
      </w:r>
    </w:p>
    <w:p w14:paraId="6DAD12C5" w14:textId="77777777" w:rsidR="00944E52" w:rsidRDefault="00944E52" w:rsidP="00944E52">
      <w:pPr>
        <w:pStyle w:val="Q-Normal"/>
        <w:ind w:firstLine="426"/>
      </w:pPr>
      <w:r>
        <w:rPr>
          <w:rFonts w:eastAsiaTheme="minorEastAsia"/>
        </w:rPr>
        <w:t xml:space="preserve">Տարաձևությունները կարող են լինել պինդ նյութեր, որոնք իրարից տարբերվում են </w:t>
      </w:r>
      <w:r w:rsidRPr="00BC3007">
        <w:rPr>
          <w:rFonts w:eastAsiaTheme="minorEastAsia"/>
          <w:b/>
        </w:rPr>
        <w:t>բյուրեղավանդակի կառուցվածքով</w:t>
      </w:r>
      <w:r>
        <w:rPr>
          <w:rFonts w:eastAsiaTheme="minorEastAsia"/>
        </w:rPr>
        <w:t xml:space="preserve">: Օրինակ՝ </w:t>
      </w:r>
      <w:r w:rsidRPr="005B0186">
        <w:t>ածխածին տարր</w:t>
      </w:r>
      <w:r>
        <w:t>ն առաջացնում է</w:t>
      </w:r>
      <w:r w:rsidRPr="005B0186">
        <w:t xml:space="preserve"> </w:t>
      </w:r>
      <w:r>
        <w:t>մի քանի</w:t>
      </w:r>
      <w:r w:rsidRPr="005B0186">
        <w:t xml:space="preserve"> </w:t>
      </w:r>
      <w:r>
        <w:t>տարաձև</w:t>
      </w:r>
      <w:r w:rsidRPr="005B0186">
        <w:t xml:space="preserve">ություն՝ </w:t>
      </w:r>
      <w:r w:rsidRPr="008E655B">
        <w:rPr>
          <w:b/>
        </w:rPr>
        <w:t>ալմաստ, գրաֆիտ, կարբին, ֆուլերեն,</w:t>
      </w:r>
      <w:r w:rsidRPr="005B0186">
        <w:t xml:space="preserve"> ֆոսֆոր տարրը՝ </w:t>
      </w:r>
      <w:r w:rsidRPr="008E655B">
        <w:rPr>
          <w:b/>
        </w:rPr>
        <w:lastRenderedPageBreak/>
        <w:t>սպիտակ ֆոսֆոր, կարմիր ֆոսֆոր և սև ֆոսֆոր</w:t>
      </w:r>
      <w:r>
        <w:rPr>
          <w:b/>
        </w:rPr>
        <w:t xml:space="preserve"> </w:t>
      </w:r>
      <w:r w:rsidRPr="00C13630">
        <w:t>տարաձևությունները:</w:t>
      </w:r>
      <w:r>
        <w:t xml:space="preserve"> Այս տարաձևություններն իրարից տարբերվում են բյուրեղավանդակների կառուցվածքով (նկար </w:t>
      </w:r>
      <w:r w:rsidRPr="005E13CE">
        <w:t>1.</w:t>
      </w:r>
      <w:r w:rsidRPr="00FE7F67">
        <w:t>7</w:t>
      </w:r>
      <w:r>
        <w:t>):</w:t>
      </w:r>
    </w:p>
    <w:p w14:paraId="784AEE83" w14:textId="77777777" w:rsidR="00944E52" w:rsidRDefault="00944E52" w:rsidP="00302A17">
      <w:pPr>
        <w:pStyle w:val="Q-Normal"/>
        <w:rPr>
          <w:rFonts w:eastAsiaTheme="minorEastAsia"/>
        </w:rPr>
      </w:pPr>
    </w:p>
    <w:p w14:paraId="304A2207" w14:textId="00628CBC" w:rsidR="00860AD3" w:rsidRPr="006B1B27" w:rsidRDefault="00883BDD" w:rsidP="000563D6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66C750B7" wp14:editId="7E728ABF">
            <wp:extent cx="4117571" cy="1556979"/>
            <wp:effectExtent l="0" t="0" r="0" b="5715"/>
            <wp:docPr id="867996179" name="Рисунок 867996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9" name="թթվածնի ալոտրոպ ձևափ 5..jpg.png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24331" cy="1559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71771C" w14:textId="2CFE4430" w:rsidR="009F6BE7" w:rsidRDefault="00860AD3" w:rsidP="00F447C0">
      <w:pPr>
        <w:pStyle w:val="Q-Nkar"/>
      </w:pPr>
      <w:r>
        <w:t>Թթվածնի տարաձևությունները</w:t>
      </w:r>
    </w:p>
    <w:p w14:paraId="318AA248" w14:textId="757C34C6" w:rsidR="00F81731" w:rsidRDefault="00F81731" w:rsidP="00944E52">
      <w:pPr>
        <w:pStyle w:val="Q-Nkar"/>
        <w:numPr>
          <w:ilvl w:val="0"/>
          <w:numId w:val="0"/>
        </w:numPr>
        <w:jc w:val="left"/>
      </w:pPr>
    </w:p>
    <w:p w14:paraId="3901765B" w14:textId="556B1050" w:rsidR="00FD2382" w:rsidRDefault="00FD2382" w:rsidP="00944E52">
      <w:pPr>
        <w:pStyle w:val="Q-Nkar"/>
        <w:numPr>
          <w:ilvl w:val="0"/>
          <w:numId w:val="0"/>
        </w:numPr>
        <w:jc w:val="left"/>
      </w:pPr>
    </w:p>
    <w:p w14:paraId="443A670D" w14:textId="77777777" w:rsidR="00FD2382" w:rsidRDefault="00FD2382" w:rsidP="00944E52">
      <w:pPr>
        <w:pStyle w:val="Q-Nkar"/>
        <w:numPr>
          <w:ilvl w:val="0"/>
          <w:numId w:val="0"/>
        </w:numPr>
        <w:jc w:val="left"/>
      </w:pPr>
    </w:p>
    <w:p w14:paraId="76E7EB79" w14:textId="77777777" w:rsidR="00944E52" w:rsidRDefault="00944E52" w:rsidP="00944E52">
      <w:pPr>
        <w:pStyle w:val="Q-Nkar"/>
        <w:keepNext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0BDB123" wp14:editId="12747BB8">
            <wp:extent cx="4756150" cy="1996107"/>
            <wp:effectExtent l="0" t="0" r="6350" b="4445"/>
            <wp:docPr id="1029157815" name="Рисунок 1029157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15" name="ածխածնի ալոտրոպ ձևափ.1.png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8676" cy="19971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D97104" w14:textId="6D5B681C" w:rsidR="00944E52" w:rsidRPr="004659E7" w:rsidRDefault="00944E52" w:rsidP="00944E52">
      <w:pPr>
        <w:pStyle w:val="Q-Nkar"/>
      </w:pPr>
      <w:r>
        <w:t>Ածխածնի տարաձևությունները</w:t>
      </w:r>
    </w:p>
    <w:p w14:paraId="27D7C520" w14:textId="0C2BF220" w:rsidR="00BF0CD8" w:rsidRDefault="00FD2382" w:rsidP="00FD2382">
      <w:pPr>
        <w:pStyle w:val="Q-Normal"/>
        <w:ind w:left="1710" w:firstLine="0"/>
        <w:contextualSpacing w:val="0"/>
      </w:pPr>
      <w:r>
        <w:rPr>
          <w:noProof/>
        </w:rPr>
        <mc:AlternateContent>
          <mc:Choice Requires="wps">
            <w:drawing>
              <wp:inline distT="0" distB="0" distL="0" distR="0" wp14:anchorId="0CF45E04" wp14:editId="36726D4E">
                <wp:extent cx="3013544" cy="890546"/>
                <wp:effectExtent l="0" t="0" r="0" b="5080"/>
                <wp:docPr id="1029157817" name="Прямоугольник: скругленные углы 10291578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13544" cy="890546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 w="19050"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E862EF1" w14:textId="77777777" w:rsidR="007A588D" w:rsidRPr="000563D6" w:rsidRDefault="007A588D" w:rsidP="00FD2382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0"/>
                              <w:jc w:val="both"/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Տարաձևությունները կարող են միմյանցից տարբերվել.</w:t>
                            </w:r>
                          </w:p>
                          <w:p w14:paraId="2CC3CD03" w14:textId="77777777" w:rsidR="007A588D" w:rsidRPr="005212DB" w:rsidRDefault="007A588D" w:rsidP="00FD2382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270" w:firstLine="180"/>
                              <w:jc w:val="both"/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1) մոլեկուլի բաղադրությամբ,</w:t>
                            </w:r>
                          </w:p>
                          <w:p w14:paraId="6E9CB07F" w14:textId="77777777" w:rsidR="007A588D" w:rsidRPr="000563D6" w:rsidRDefault="007A588D" w:rsidP="00FD2382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450" w:right="-140"/>
                              <w:jc w:val="both"/>
                              <w:rPr>
                                <w:sz w:val="20"/>
                                <w:szCs w:val="20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2) բյուրեղավանդակների կառուցված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CF45E04" id="Прямоугольник: скругленные углы 1029157817" o:spid="_x0000_s1071" style="width:237.3pt;height:7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" fillcolor="#ffe8c8" stroked="f" strokeweight="1.5pt">
                <v:stroke joinstyle="miter"/>
                <v:textbox>
                  <w:txbxContent>
                    <w:p w14:paraId="6E862EF1" w14:textId="77777777" w:rsidR="007A588D" w:rsidRPr="000563D6" w:rsidRDefault="007A588D" w:rsidP="00FD2382">
                      <w:pPr>
                        <w:pStyle w:val="ListParagraph"/>
                        <w:spacing w:before="100" w:beforeAutospacing="1" w:after="100" w:afterAutospacing="1" w:line="240" w:lineRule="auto"/>
                        <w:ind w:left="0"/>
                        <w:jc w:val="both"/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Տարաձևությունները կարող են միմյանցից տարբերվել.</w:t>
                      </w:r>
                    </w:p>
                    <w:p w14:paraId="2CC3CD03" w14:textId="77777777" w:rsidR="007A588D" w:rsidRPr="005212DB" w:rsidRDefault="007A588D" w:rsidP="00FD2382">
                      <w:pPr>
                        <w:pStyle w:val="ListParagraph"/>
                        <w:spacing w:before="100" w:beforeAutospacing="1" w:after="100" w:afterAutospacing="1" w:line="240" w:lineRule="auto"/>
                        <w:ind w:left="270" w:firstLine="180"/>
                        <w:jc w:val="both"/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1) մոլեկուլի բաղադրությամբ,</w:t>
                      </w:r>
                    </w:p>
                    <w:p w14:paraId="6E9CB07F" w14:textId="77777777" w:rsidR="007A588D" w:rsidRPr="000563D6" w:rsidRDefault="007A588D" w:rsidP="00FD2382">
                      <w:pPr>
                        <w:pStyle w:val="ListParagraph"/>
                        <w:spacing w:before="100" w:beforeAutospacing="1" w:after="100" w:afterAutospacing="1" w:line="240" w:lineRule="auto"/>
                        <w:ind w:left="450" w:right="-140"/>
                        <w:jc w:val="both"/>
                        <w:rPr>
                          <w:sz w:val="20"/>
                          <w:szCs w:val="20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2) բյուրեղավանդակների կառուցված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852298" w14:textId="77777777" w:rsidR="00BF0CD8" w:rsidRPr="00C943FB" w:rsidRDefault="00BF0CD8" w:rsidP="000563D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0C98F12" wp14:editId="115091BF">
                <wp:extent cx="3000596" cy="531578"/>
                <wp:effectExtent l="0" t="0" r="9525" b="1905"/>
                <wp:docPr id="45" name="Прямоугольник: скругленные углы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00596" cy="53157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17DB71" w14:textId="30E2170C" w:rsidR="007A588D" w:rsidRPr="00632966" w:rsidRDefault="007A588D" w:rsidP="00C454C8">
                            <w:pPr>
                              <w:pStyle w:val="Q-Yndgcvac"/>
                            </w:pPr>
                            <w:r w:rsidRPr="00632966">
                              <w:t>Բարդ են կոչվում այն նյութերը, որոնք կազմված են տարբեր տարրերի ատոմ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C98F12" id="Прямоугольник: скругленные углы 45" o:spid="_x0000_s1072" style="width:236.25pt;height:4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" fillcolor="#def1f7" stroked="f" strokeweight="1pt">
                <v:stroke joinstyle="miter"/>
                <v:textbox>
                  <w:txbxContent>
                    <w:p w14:paraId="3E17DB71" w14:textId="30E2170C" w:rsidR="007A588D" w:rsidRPr="00632966" w:rsidRDefault="007A588D" w:rsidP="00C454C8">
                      <w:pPr>
                        <w:pStyle w:val="Q-Yndgcvac"/>
                      </w:pPr>
                      <w:r w:rsidRPr="00632966">
                        <w:t>Բարդ են կոչվում այն նյութերը, որոնք կազմված են տարբեր տարրերի ատոմ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943FB">
        <w:rPr>
          <w:color w:val="0070C0"/>
        </w:rPr>
        <w:t xml:space="preserve"> </w:t>
      </w:r>
    </w:p>
    <w:p w14:paraId="238CDD77" w14:textId="77777777" w:rsidR="00BF0CD8" w:rsidRPr="00C943FB" w:rsidRDefault="00BF0CD8" w:rsidP="00302A17">
      <w:pPr>
        <w:pStyle w:val="Q-Normal"/>
      </w:pPr>
      <w:r>
        <w:t>Օրինակ</w:t>
      </w:r>
      <w:r w:rsidRPr="00C943FB">
        <w:t>՝ պղնձի օքսիդը բարդ նյութ է</w:t>
      </w:r>
      <w:r>
        <w:t xml:space="preserve">՝ </w:t>
      </w:r>
      <m:oMath>
        <m:r>
          <w:rPr>
            <w:rFonts w:ascii="Cambria Math" w:hAnsi="Cambria Math"/>
          </w:rPr>
          <m:t>CuO</m:t>
        </m:r>
      </m:oMath>
      <w:r w:rsidRPr="00C943FB">
        <w:t>, կազմված է պղինձ և թթվածին տարրերի ատոմներից, շաքարը</w:t>
      </w:r>
      <w:r w:rsidRPr="00646CD3">
        <w:t xml:space="preserve">`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11</m:t>
            </m:r>
          </m:sub>
        </m:sSub>
      </m:oMath>
      <w:r>
        <w:rPr>
          <w:rFonts w:eastAsiaTheme="minorEastAsia"/>
        </w:rPr>
        <w:t>,</w:t>
      </w:r>
      <w:r w:rsidRPr="00C943FB">
        <w:t xml:space="preserve"> կազմված է ածխածին, ջրածին և թթվածին տարրերի ատոմներից, կերակրի աղը</w:t>
      </w:r>
      <w:r>
        <w:t>՝</w:t>
      </w:r>
      <w:r w:rsidRPr="00646CD3">
        <w:t xml:space="preserve"> </w:t>
      </w:r>
      <m:oMath>
        <m:r>
          <w:rPr>
            <w:rFonts w:ascii="Cambria Math" w:hAnsi="Cambria Math"/>
          </w:rPr>
          <m:t>NaCl</m:t>
        </m:r>
      </m:oMath>
      <w:r>
        <w:t>,</w:t>
      </w:r>
      <w:r w:rsidRPr="00C943FB">
        <w:t xml:space="preserve"> նատրիում և քլոր տարրերի ատոմներից:</w:t>
      </w:r>
    </w:p>
    <w:p w14:paraId="6E18D334" w14:textId="77777777" w:rsidR="00BF0CD8" w:rsidRPr="00C943FB" w:rsidRDefault="00BF0CD8" w:rsidP="00302A17">
      <w:pPr>
        <w:pStyle w:val="Q-Normal"/>
      </w:pPr>
      <w:r>
        <w:lastRenderedPageBreak/>
        <w:t xml:space="preserve">Բարդ նյութերին հաճախ անվանում են </w:t>
      </w:r>
      <w:r w:rsidRPr="00163CBD">
        <w:rPr>
          <w:b/>
        </w:rPr>
        <w:t>քիմիական միացություններ:</w:t>
      </w:r>
    </w:p>
    <w:p w14:paraId="496B5BD7" w14:textId="1610EA36" w:rsidR="00BF0CD8" w:rsidRPr="005B0186" w:rsidRDefault="00BF0CD8" w:rsidP="00302A17">
      <w:pPr>
        <w:pStyle w:val="Q-Normal"/>
      </w:pPr>
      <w:r w:rsidRPr="005B0186">
        <w:t xml:space="preserve">«Պարզ նյութ» հասկացությունը պետք է տարբերել «քիմիական տարր» հասկացությունից: Պարզ նյութը բնութագրվում է որոշակի խտությամբ, լուծելիությամբ, հալման և եռման ջերմաստիճաններով, կռելիությամբ, գույնով, համով, հոտով և այլն: Այսինքն այդ հատկությունները վերաբերում են ատոմների </w:t>
      </w:r>
      <w:r>
        <w:t xml:space="preserve">շատ մեծ </w:t>
      </w:r>
      <w:r w:rsidRPr="005B0186">
        <w:t>խմբերին (ատոմների հավաքականությանը) և տարբեր պարզ նյութերի համար դրանք տարբեր են:</w:t>
      </w:r>
    </w:p>
    <w:p w14:paraId="36AF1AF3" w14:textId="3829D5D0" w:rsidR="00BF0CD8" w:rsidRDefault="00BF0CD8" w:rsidP="00302A17">
      <w:pPr>
        <w:pStyle w:val="Q-Normal"/>
      </w:pPr>
      <w:r w:rsidRPr="005B0186">
        <w:t xml:space="preserve">Քիմիական տարրը բնութագրվում է ատոմի միջուկի լիցքի մեծությամբ, ատոմի զանգվածով, շառավղով, օքսիդացման աստիճաններով և այլն, այսինքն տարրի հատկությունները վերաբերում են առանձին ատոմների: </w:t>
      </w:r>
    </w:p>
    <w:p w14:paraId="76A9BFEE" w14:textId="77777777" w:rsidR="00BF0CD8" w:rsidRPr="00F242E9" w:rsidRDefault="00BF0CD8" w:rsidP="000563D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82D4E25" wp14:editId="05A79832">
                <wp:extent cx="2305878" cy="508884"/>
                <wp:effectExtent l="0" t="0" r="0" b="5715"/>
                <wp:docPr id="46" name="Прямоугольник: скругленные углы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05878" cy="50888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8B34FD" w14:textId="77777777" w:rsidR="007A588D" w:rsidRPr="006520D8" w:rsidRDefault="007A588D" w:rsidP="00C454C8">
                            <w:pPr>
                              <w:pStyle w:val="Q-Yndgcvac"/>
                            </w:pPr>
                            <w:r w:rsidRPr="006520D8">
                              <w:t>Մոլեկուլները կազմված են ոչ թե պարզ նյութերից, այլ տարր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2D4E25" id="Прямоугольник: скругленные углы 46" o:spid="_x0000_s1073" style="width:181.5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" fillcolor="#def1f7" stroked="f" strokeweight="1pt">
                <v:stroke joinstyle="miter"/>
                <v:textbox>
                  <w:txbxContent>
                    <w:p w14:paraId="208B34FD" w14:textId="77777777" w:rsidR="007A588D" w:rsidRPr="006520D8" w:rsidRDefault="007A588D" w:rsidP="00C454C8">
                      <w:pPr>
                        <w:pStyle w:val="Q-Yndgcvac"/>
                      </w:pPr>
                      <w:r w:rsidRPr="006520D8">
                        <w:t>Մոլեկուլները կազմված են ոչ թե պարզ նյութերից, այլ տարր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F242E9">
        <w:t xml:space="preserve"> </w:t>
      </w:r>
    </w:p>
    <w:p w14:paraId="6934FDA0" w14:textId="77777777" w:rsidR="00BF0CD8" w:rsidRDefault="00BF0CD8" w:rsidP="00302A17">
      <w:pPr>
        <w:pStyle w:val="Q-Normal"/>
      </w:pPr>
      <w:r>
        <w:t>Օ</w:t>
      </w:r>
      <w:r w:rsidRPr="005B0186">
        <w:t>րինակ՝ ջուրը</w:t>
      </w:r>
      <w:r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>)</w:t>
      </w:r>
      <w:r w:rsidRPr="005B0186">
        <w:t xml:space="preserve"> կազմված է ոչ թե ջրածին և թթվածին պարզ նյութերից, այլ ջրածին ու թթվածին տարրերից: </w:t>
      </w:r>
    </w:p>
    <w:p w14:paraId="30F2E02E" w14:textId="77777777" w:rsidR="00BF0CD8" w:rsidRPr="001C5975" w:rsidRDefault="00BF0CD8" w:rsidP="00735DD0">
      <w:pPr>
        <w:rPr>
          <w:lang w:val="hy-AM"/>
        </w:rPr>
      </w:pPr>
    </w:p>
    <w:p w14:paraId="708F249E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3EFB55F6" w14:textId="348C0433" w:rsidR="00A26461" w:rsidRDefault="00A26461" w:rsidP="00B84164">
      <w:bookmarkStart w:id="21" w:name="_Toc133876547"/>
      <w:bookmarkStart w:id="22" w:name="_Toc133963163"/>
      <w:bookmarkStart w:id="23" w:name="_Toc133965222"/>
      <w:bookmarkStart w:id="24" w:name="_Toc133965477"/>
      <w:r>
        <w:rPr>
          <w:noProof/>
        </w:rPr>
        <w:lastRenderedPageBreak/>
        <mc:AlternateContent>
          <mc:Choice Requires="wpc">
            <w:drawing>
              <wp:inline distT="0" distB="0" distL="0" distR="0" wp14:anchorId="7A89F8A8" wp14:editId="28501FA4">
                <wp:extent cx="5060950" cy="872115"/>
                <wp:effectExtent l="0" t="0" r="6350" b="4445"/>
                <wp:docPr id="386020255" name="Canvas 38602025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72378830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27148250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B1D99B4" w14:textId="767524B7" w:rsidR="007A588D" w:rsidRPr="0034565D" w:rsidRDefault="007A588D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36120258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E4FE0B1" w14:textId="198C59E1" w:rsidR="007A588D" w:rsidRPr="004909E3" w:rsidRDefault="007A588D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Դ. Ի. ՄԵՆԴԵԼԵԵՎԻ ՔԻՄԻԱԿԱՆ ՏԱՐՐԵՐԻ ՊԱՐԲԵՐԱԿԱՆ ԱՂՅՈՒՍԱԿԻ ԿԱՌՈՒՑՎԱԾՔ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778986777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A89F8A8" id="Canvas 386020255" o:spid="_x0000_s1074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">
                <v:shape id="_x0000_s1075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76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">
                  <v:shape id="Hexagon 1" o:spid="_x0000_s1077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4B1D99B4" w14:textId="767524B7" w:rsidR="007A588D" w:rsidRPr="0034565D" w:rsidRDefault="007A588D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rect id="Rectangle 1" o:spid="_x0000_s1078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" filled="f" stroked="f" strokeweight="1.5pt">
                    <v:textbox>
                      <w:txbxContent>
                        <w:p w14:paraId="1E4FE0B1" w14:textId="198C59E1" w:rsidR="007A588D" w:rsidRPr="004909E3" w:rsidRDefault="007A588D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Դ. Ի. ՄԵՆԴԵԼԵԵՎԻ ՔԻՄԻԱԿԱՆ ՏԱՐՐԵՐԻ ՊԱՐԲԵՐԱԿԱՆ ԱՂՅՈՒՍԱԿԻ ԿԱՌՈՒՑՎԱԾՔԸ</w:t>
                          </w:r>
                        </w:p>
                      </w:txbxContent>
                    </v:textbox>
                  </v:rect>
                </v:group>
                <v:shape id="Половина рамки 31" o:spid="_x0000_s1079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E7CAE6B" w14:textId="4B584F1A" w:rsidR="00BF0CD8" w:rsidRPr="007B7FC7" w:rsidRDefault="00125E04" w:rsidP="00627D74">
      <w:pPr>
        <w:pStyle w:val="ParagrafInvisible"/>
      </w:pPr>
      <w:bookmarkStart w:id="25" w:name="_Toc153319682"/>
      <w:r>
        <w:t xml:space="preserve">§1.4. </w:t>
      </w:r>
      <w:r w:rsidR="005D7778">
        <w:t xml:space="preserve">Դ. Ի. ՄԵՆԴԵԼԵԵՎԻ ՔԻՄԻԱԿԱՆ ՏԱՐՐԵՐԻ </w:t>
      </w:r>
      <w:r w:rsidR="00BF0CD8" w:rsidRPr="007932A8">
        <w:t>ՊԱՐԲԵՐԱԿԱՆ</w:t>
      </w:r>
      <w:r w:rsidR="00BF0CD8" w:rsidRPr="008D7BE2">
        <w:t xml:space="preserve"> </w:t>
      </w:r>
      <w:r w:rsidR="00BF0CD8">
        <w:t>ԱՂՅՈՒՍԱԿ</w:t>
      </w:r>
      <w:r w:rsidR="00BF0CD8" w:rsidRPr="008D7BE2">
        <w:t>Ի ԿԱՌՈՒՑՎԱԾՔԸ</w:t>
      </w:r>
      <w:bookmarkEnd w:id="21"/>
      <w:bookmarkEnd w:id="22"/>
      <w:bookmarkEnd w:id="23"/>
      <w:bookmarkEnd w:id="24"/>
      <w:bookmarkEnd w:id="25"/>
    </w:p>
    <w:p w14:paraId="71C18996" w14:textId="12377D65" w:rsidR="00BF0CD8" w:rsidRDefault="00BF0CD8" w:rsidP="007357C1">
      <w:pPr>
        <w:pStyle w:val="Q-Normal"/>
        <w:spacing w:after="120"/>
        <w:ind w:firstLine="432"/>
        <w:contextualSpacing w:val="0"/>
        <w:rPr>
          <w:b/>
        </w:rPr>
      </w:pPr>
      <w:r>
        <w:t xml:space="preserve">Բոլոր քիմիական տարրերը դասավորված են </w:t>
      </w:r>
      <w:r w:rsidR="004B3A3A">
        <w:t xml:space="preserve">Դ. Ի. Մենդելեևի կողմից հայտնաբերված </w:t>
      </w:r>
      <w:r>
        <w:t xml:space="preserve">պարբերական աղյուսակում: Ծանոթանանք պարբերական աղյուսակի կառուցվածքի հետ (նկար </w:t>
      </w:r>
      <w:r w:rsidRPr="005E13CE">
        <w:t>1</w:t>
      </w:r>
      <w:r>
        <w:t>.</w:t>
      </w:r>
      <w:r w:rsidRPr="00D9636B">
        <w:t>8</w:t>
      </w:r>
      <w:r>
        <w:t>): Աղյուսակում յ</w:t>
      </w:r>
      <w:r w:rsidRPr="00765A54">
        <w:t xml:space="preserve">ուրաքանչյուր տարր </w:t>
      </w:r>
      <w:r>
        <w:t>զբաղեցնում է առանձին վանդակ, որն ունի որոշակի համար: Այն կոչվում է կարգահամար կամ</w:t>
      </w:r>
      <w:r w:rsidRPr="005D6C27">
        <w:t xml:space="preserve"> </w:t>
      </w:r>
      <w:r w:rsidRPr="00765A54">
        <w:t>կարգաթիվ</w:t>
      </w:r>
      <w:r>
        <w:t>:</w:t>
      </w:r>
      <w:r w:rsidRPr="00765A54">
        <w:t xml:space="preserve"> </w:t>
      </w:r>
      <w:r w:rsidRPr="00986E27">
        <w:rPr>
          <w:b/>
        </w:rPr>
        <w:t>Տարրի կարգաթիվը հավասար է դրա ատոմի միջուկի լիցքին:</w:t>
      </w:r>
    </w:p>
    <w:p w14:paraId="5CD1142E" w14:textId="77777777" w:rsidR="001C7AAD" w:rsidRDefault="001C7AAD" w:rsidP="001C7AAD">
      <w:pPr>
        <w:pStyle w:val="Q-Normal"/>
        <w:keepNext/>
        <w:spacing w:after="120"/>
        <w:ind w:firstLine="0"/>
        <w:contextualSpacing w:val="0"/>
        <w:jc w:val="center"/>
      </w:pPr>
      <w:r>
        <w:rPr>
          <w:b/>
          <w:noProof/>
        </w:rPr>
        <w:drawing>
          <wp:inline distT="0" distB="0" distL="0" distR="0" wp14:anchorId="3972725B" wp14:editId="2062898F">
            <wp:extent cx="5074285" cy="2834640"/>
            <wp:effectExtent l="0" t="0" r="0" b="381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պարբ. աղյուսակ կարճ.png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74285" cy="2834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D49D01" w14:textId="7689795B" w:rsidR="007357C1" w:rsidRPr="001C7AAD" w:rsidRDefault="001C7AAD" w:rsidP="001C7AAD">
      <w:pPr>
        <w:pStyle w:val="Q-Nkar"/>
      </w:pPr>
      <w:r>
        <w:t>Դ. Ի. Մենդելեևի քիմիական տարրերի պարբերական աղյուսակի կառուցվածքը</w:t>
      </w:r>
    </w:p>
    <w:p w14:paraId="60D8D4AE" w14:textId="77777777" w:rsidR="008C0386" w:rsidRDefault="00BF0CD8" w:rsidP="00302A17">
      <w:pPr>
        <w:pStyle w:val="Q-Normal"/>
      </w:pPr>
      <w:r w:rsidRPr="00765A54">
        <w:t>Քիմիական տարրերը պարբերական աղյուսակում դասավորված են կարգաթվի աճման</w:t>
      </w:r>
      <w:r w:rsidR="008C0386">
        <w:t xml:space="preserve"> կարգով</w:t>
      </w:r>
      <w:r w:rsidRPr="00765A54">
        <w:t xml:space="preserve">: </w:t>
      </w:r>
      <w:r>
        <w:t>Առաջին տարրը ջրածինն է, որի կարգաթիվը մեկ է</w:t>
      </w:r>
      <w:r w:rsidR="008C0386">
        <w:t>, երկրորդը՝ հելիումն է, որն ունի 2 կարգաթիվ և այլն:</w:t>
      </w:r>
    </w:p>
    <w:p w14:paraId="2BBC9CBC" w14:textId="6D90182D" w:rsidR="008C0386" w:rsidRDefault="00BF0CD8" w:rsidP="00302A17">
      <w:pPr>
        <w:pStyle w:val="Q-Normal"/>
      </w:pPr>
      <w:r>
        <w:t xml:space="preserve"> </w:t>
      </w:r>
      <w:r w:rsidR="00EB0314">
        <w:t>Ինչպես ցանկացած աղյուսակ, այնպես էլ պարբերական աղյուսակը բաժանված է սյունակների և տողերի: Պարբերական աղյուսակում սյունակները կոչվում են խմբեր, իսկ տողերը՝ պարբերություններ: Որոշ պարբերություններ</w:t>
      </w:r>
      <w:r w:rsidR="008C0386">
        <w:t xml:space="preserve"> կազմված են են երկուական շարքերից: </w:t>
      </w:r>
    </w:p>
    <w:p w14:paraId="23F72BA7" w14:textId="4BFC5C53" w:rsidR="00BF0CD8" w:rsidRDefault="008C0386" w:rsidP="00302A17">
      <w:pPr>
        <w:pStyle w:val="Q-Normal"/>
      </w:pPr>
      <w:r>
        <w:t>Պարբերական աղյուսակում կան ութ խումբ, յոթ պարբերություն և տասը շարք:</w:t>
      </w:r>
    </w:p>
    <w:p w14:paraId="5C5268E1" w14:textId="7963F0E6" w:rsidR="00BF0CD8" w:rsidRPr="00765A54" w:rsidRDefault="00BF0CD8" w:rsidP="00302A17">
      <w:pPr>
        <w:pStyle w:val="Q-Normal"/>
      </w:pPr>
      <w:r w:rsidRPr="00765A54">
        <w:t>Տարրերի հորիզոնական դասավորությունները կոչվում են</w:t>
      </w:r>
      <w:r>
        <w:t xml:space="preserve"> </w:t>
      </w:r>
      <w:r w:rsidRPr="0096485E">
        <w:rPr>
          <w:b/>
        </w:rPr>
        <w:t>պարբերություններ:</w:t>
      </w:r>
      <w:r w:rsidRPr="008D7BE2">
        <w:t xml:space="preserve"> </w:t>
      </w:r>
      <w:r w:rsidRPr="00765A54">
        <w:t xml:space="preserve">Պարբերությունները լինում են փոքր և մեծ: </w:t>
      </w:r>
      <w:r w:rsidRPr="0096485E">
        <w:rPr>
          <w:b/>
        </w:rPr>
        <w:t>Փոքր</w:t>
      </w:r>
      <w:r w:rsidRPr="00765A54">
        <w:t xml:space="preserve"> պարբերությունները բաղկացած են մեկական շարքից, դրանք առաջին, երկրորդ և երրորդ պարբերություններն են: </w:t>
      </w:r>
      <w:r w:rsidRPr="0096485E">
        <w:rPr>
          <w:b/>
        </w:rPr>
        <w:t>Մեծ</w:t>
      </w:r>
      <w:r w:rsidRPr="0096485E">
        <w:t xml:space="preserve"> </w:t>
      </w:r>
      <w:r w:rsidRPr="00765A54">
        <w:lastRenderedPageBreak/>
        <w:t xml:space="preserve">պարբերությունները կազմված են երկուական շարքերից, դրանք չորրորդ, հինգերորդ, վեցերորդ և յոթերորդ պարբերություններն են: </w:t>
      </w:r>
    </w:p>
    <w:p w14:paraId="5121B1CD" w14:textId="77777777" w:rsidR="006255A8" w:rsidRDefault="00BF0CD8" w:rsidP="00302A17">
      <w:pPr>
        <w:pStyle w:val="Q-Normal"/>
        <w:rPr>
          <w:rFonts w:eastAsiaTheme="minorEastAsia"/>
        </w:rPr>
      </w:pPr>
      <w:r w:rsidRPr="00765A54">
        <w:t>Տարրերի ուղղա</w:t>
      </w:r>
      <w:r>
        <w:t>հայաց</w:t>
      </w:r>
      <w:r w:rsidRPr="00765A54">
        <w:t xml:space="preserve"> սյունակները կոչվում են </w:t>
      </w:r>
      <w:r w:rsidRPr="008D7BE2">
        <w:rPr>
          <w:b/>
        </w:rPr>
        <w:t>խմբեր</w:t>
      </w:r>
      <w:r w:rsidRPr="008D7BE2">
        <w:rPr>
          <w:b/>
          <w:i/>
        </w:rPr>
        <w:t>:</w:t>
      </w:r>
      <w:r w:rsidRPr="00765A54">
        <w:t xml:space="preserve"> Յուրաքանչյուր խումբ բաղկացած է երկու ենթախմբից՝ </w:t>
      </w:r>
      <w:r w:rsidRPr="008D7BE2">
        <w:rPr>
          <w:b/>
        </w:rPr>
        <w:t>գլխավոր (A)</w:t>
      </w:r>
      <w:r w:rsidRPr="008D7BE2">
        <w:t xml:space="preserve"> </w:t>
      </w:r>
      <w:r w:rsidRPr="00765A54">
        <w:t xml:space="preserve">և </w:t>
      </w:r>
      <w:r w:rsidRPr="008D7BE2">
        <w:rPr>
          <w:b/>
        </w:rPr>
        <w:t>երկրորդա</w:t>
      </w:r>
      <w:r w:rsidR="006255A8">
        <w:rPr>
          <w:b/>
        </w:rPr>
        <w:t>յի</w:t>
      </w:r>
      <w:r w:rsidRPr="008D7BE2">
        <w:rPr>
          <w:b/>
        </w:rPr>
        <w:t>ն (B</w:t>
      </w:r>
      <w:r w:rsidRPr="008D7BE2">
        <w:t xml:space="preserve">): </w:t>
      </w:r>
      <w:r w:rsidRPr="00765A54">
        <w:t>Գլխավոր ենթախմբերի մեջ մտնում են և՛ մեծ, և՛ փոքր պարբերությունների տարրերը, իսկ երկրորդա</w:t>
      </w:r>
      <w:r w:rsidR="006255A8">
        <w:t>յի</w:t>
      </w:r>
      <w:r w:rsidRPr="00765A54">
        <w:t xml:space="preserve">ն </w:t>
      </w:r>
      <w:r w:rsidR="00632966">
        <w:t>ենթա</w:t>
      </w:r>
      <w:r w:rsidRPr="00765A54">
        <w:t xml:space="preserve">խմբերի մեջ՝ միայն մեծ պարբերությունների տարրերը: </w:t>
      </w:r>
      <w:r w:rsidR="008C0386">
        <w:t>Որոշ գ</w:t>
      </w:r>
      <w:r w:rsidRPr="00765A54">
        <w:t>լխավոր ե</w:t>
      </w:r>
      <w:r w:rsidR="00632966">
        <w:t>ն</w:t>
      </w:r>
      <w:r w:rsidRPr="00765A54">
        <w:t xml:space="preserve">թախմբերի տարրեր </w:t>
      </w:r>
      <w:r w:rsidR="008C0386">
        <w:t xml:space="preserve">ունեն անվանումներ, որոնք ծագել են պատմականորեն՝ ելնելով դրանց բնորոշ հատկություներից, </w:t>
      </w:r>
      <w:r w:rsidRPr="00765A54">
        <w:t xml:space="preserve">օրինակ՝ առաջին խմբի գլխավոր ենթախմբի տարրերը </w:t>
      </w:r>
      <w:r w:rsidRPr="00765A54">
        <w:rPr>
          <w:b/>
          <w:i/>
        </w:rPr>
        <w:t>ալկալիական մետաղներն</w:t>
      </w:r>
      <w:r w:rsidRPr="00765A54">
        <w:t xml:space="preserve"> են՝ լիթիումը, նատրիումը, կալիումը, ռուբիդիումը, ցեզիումը</w:t>
      </w:r>
      <w:r>
        <w:t xml:space="preserve"> </w:t>
      </w:r>
      <w:r w:rsidRPr="00765A54">
        <w:t xml:space="preserve">և ֆրանսիումը </w:t>
      </w:r>
      <w:r w:rsidRPr="008D7BE2">
        <w:rPr>
          <w:b/>
        </w:rPr>
        <w:t>(</w:t>
      </w:r>
      <m:oMath>
        <m:r>
          <m:rPr>
            <m:sty m:val="bi"/>
          </m:rPr>
          <w:rPr>
            <w:rFonts w:ascii="Cambria Math" w:hAnsi="Cambria Math"/>
          </w:rPr>
          <m:t xml:space="preserve"> Li, Na, K, Rb, Cs, Fr)</m:t>
        </m:r>
        <m:r>
          <w:rPr>
            <w:rFonts w:ascii="Cambria Math" w:hAnsi="Cambria Math"/>
          </w:rPr>
          <m:t>:</m:t>
        </m:r>
      </m:oMath>
      <w:r w:rsidRPr="00765A54">
        <w:t xml:space="preserve"> Այս </w:t>
      </w:r>
      <w:r w:rsidR="008C0386">
        <w:t>տարր</w:t>
      </w:r>
      <w:r w:rsidRPr="00765A54">
        <w:t>եր</w:t>
      </w:r>
      <w:r>
        <w:t>ն</w:t>
      </w:r>
      <w:r w:rsidRPr="00765A54">
        <w:t xml:space="preserve"> ամենաակտիվ մետաղներն են: Երկրորդ խմբի գլխավոր ենթախմբի տարրերը կոչվում են </w:t>
      </w:r>
      <w:r w:rsidRPr="00765A54">
        <w:rPr>
          <w:b/>
          <w:i/>
        </w:rPr>
        <w:t>հողալկալիական մետաղներ</w:t>
      </w:r>
      <w:r w:rsidRPr="00765A54"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Be, Mg,</m:t>
        </m:r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Ca, Sr, Ba, Ra</m:t>
        </m:r>
      </m:oMath>
      <w:r w:rsidRPr="00765A54">
        <w:rPr>
          <w:rFonts w:eastAsiaTheme="minorEastAsia"/>
        </w:rPr>
        <w:t xml:space="preserve">: Յոթերորդ խմբի գլխավոր ենթախմբի տարրերը կոչվում են </w:t>
      </w:r>
      <w:r w:rsidRPr="00765A54">
        <w:rPr>
          <w:rFonts w:eastAsiaTheme="minorEastAsia"/>
          <w:b/>
          <w:i/>
        </w:rPr>
        <w:t>հալոգեններ</w:t>
      </w:r>
      <w:r w:rsidRPr="00765A54">
        <w:rPr>
          <w:rFonts w:eastAsiaTheme="minorEastAsia"/>
        </w:rPr>
        <w:t xml:space="preserve">, դրանք ամենաուժեղ ոչ մետաղներն են՝ </w:t>
      </w:r>
      <m:oMath>
        <m:r>
          <m:rPr>
            <m:sty m:val="bi"/>
          </m:rPr>
          <w:rPr>
            <w:rFonts w:ascii="Cambria Math" w:eastAsiaTheme="minorEastAsia" w:hAnsi="Cambria Math"/>
          </w:rPr>
          <m:t>F, Cl, Br, I, At, Ts</m:t>
        </m:r>
      </m:oMath>
      <w:r w:rsidRPr="00765A54">
        <w:rPr>
          <w:rFonts w:eastAsiaTheme="minorEastAsia"/>
          <w:b/>
        </w:rPr>
        <w:t>:</w:t>
      </w:r>
      <w:r w:rsidRPr="00765A54">
        <w:rPr>
          <w:rFonts w:eastAsiaTheme="minorEastAsia"/>
        </w:rPr>
        <w:t xml:space="preserve"> Ութերորդ խմբի գլխավոր ենթախմբի տարրերը կոչվում են </w:t>
      </w:r>
      <w:r w:rsidR="00CF18EA">
        <w:rPr>
          <w:rFonts w:eastAsiaTheme="minorEastAsia"/>
          <w:b/>
          <w:i/>
        </w:rPr>
        <w:t>ազնիվ</w:t>
      </w:r>
      <w:r w:rsidRPr="00765A54">
        <w:rPr>
          <w:rFonts w:eastAsiaTheme="minorEastAsia"/>
          <w:b/>
          <w:i/>
        </w:rPr>
        <w:t xml:space="preserve"> </w:t>
      </w:r>
      <w:r w:rsidRPr="00765A54">
        <w:rPr>
          <w:rFonts w:eastAsiaTheme="minorEastAsia"/>
        </w:rPr>
        <w:t>գազեր, դրանք են՝</w:t>
      </w:r>
      <w:r w:rsidRPr="008D7BE2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m:t>He, Ne, Ar, Kr, Xe, Rn, Og</m:t>
        </m:r>
        <m:r>
          <w:rPr>
            <w:rFonts w:ascii="Cambria Math" w:eastAsiaTheme="minorEastAsia" w:hAnsi="Cambria Math"/>
          </w:rPr>
          <m:t xml:space="preserve">: </m:t>
        </m:r>
      </m:oMath>
    </w:p>
    <w:p w14:paraId="608E56F4" w14:textId="3DE33980" w:rsidR="00BF0CD8" w:rsidRPr="00765A54" w:rsidRDefault="00BF0CD8" w:rsidP="00302A17">
      <w:pPr>
        <w:pStyle w:val="Q-Normal"/>
        <w:rPr>
          <w:rFonts w:eastAsiaTheme="minorEastAsia"/>
        </w:rPr>
      </w:pPr>
      <w:r w:rsidRPr="00765A54">
        <w:rPr>
          <w:rFonts w:eastAsiaTheme="minorEastAsia"/>
        </w:rPr>
        <w:t>Ութերորդ խումբն առանձնանում է նրանով, որ այդ</w:t>
      </w:r>
      <w:r w:rsidR="007A26B0" w:rsidRPr="007A26B0">
        <w:rPr>
          <w:rFonts w:eastAsiaTheme="minorEastAsia"/>
        </w:rPr>
        <w:t xml:space="preserve"> </w:t>
      </w:r>
      <w:r w:rsidR="007A26B0">
        <w:rPr>
          <w:rFonts w:eastAsiaTheme="minorEastAsia"/>
        </w:rPr>
        <w:t>խմբի երկրորդ</w:t>
      </w:r>
      <w:r w:rsidR="006255A8">
        <w:rPr>
          <w:rFonts w:eastAsiaTheme="minorEastAsia"/>
        </w:rPr>
        <w:t xml:space="preserve">ային ենթախմբում մի պարբերությունում գտնվում են հատկություններով իրար նման երեք տարրեր: Դրանք կոչվում են ընտանիքներ՝ </w:t>
      </w:r>
      <m:oMath>
        <m:r>
          <w:rPr>
            <w:rFonts w:ascii="Cambria Math" w:eastAsiaTheme="minorEastAsia" w:hAnsi="Cambria Math"/>
          </w:rPr>
          <m:t>Fe</m:t>
        </m:r>
      </m:oMath>
      <w:r w:rsidR="006255A8">
        <w:rPr>
          <w:rFonts w:eastAsiaTheme="minorEastAsia"/>
        </w:rPr>
        <w:t xml:space="preserve">-ի ընտանիք, </w:t>
      </w:r>
      <m:oMath>
        <m:r>
          <w:rPr>
            <w:rFonts w:ascii="Cambria Math" w:eastAsiaTheme="minorEastAsia" w:hAnsi="Cambria Math"/>
          </w:rPr>
          <m:t>Ru</m:t>
        </m:r>
      </m:oMath>
      <w:r w:rsidR="006255A8">
        <w:rPr>
          <w:rFonts w:eastAsiaTheme="minorEastAsia"/>
        </w:rPr>
        <w:t xml:space="preserve">-ի ընտանիք և </w:t>
      </w:r>
      <m:oMath>
        <m:r>
          <w:rPr>
            <w:rFonts w:ascii="Cambria Math" w:eastAsiaTheme="minorEastAsia" w:hAnsi="Cambria Math"/>
          </w:rPr>
          <m:t>Os</m:t>
        </m:r>
      </m:oMath>
      <w:r w:rsidR="006255A8">
        <w:rPr>
          <w:rFonts w:eastAsiaTheme="minorEastAsia"/>
        </w:rPr>
        <w:t>-ի ընտանիք:</w:t>
      </w:r>
      <w:r w:rsidRPr="00765A54">
        <w:rPr>
          <w:rFonts w:eastAsiaTheme="minorEastAsia"/>
        </w:rPr>
        <w:t xml:space="preserve"> </w:t>
      </w:r>
    </w:p>
    <w:p w14:paraId="4FAAB8F7" w14:textId="537F6FB7" w:rsidR="00BF0CD8" w:rsidRDefault="00BF0CD8" w:rsidP="00302A17">
      <w:pPr>
        <w:pStyle w:val="Q-Normal"/>
      </w:pPr>
      <w:r w:rsidRPr="00D25E9E">
        <w:t xml:space="preserve">Յուրաքանչյուր պարբերություն սկսվում է ալկալիական մետաղով, ավարտվում՝ </w:t>
      </w:r>
      <w:r w:rsidR="006255A8">
        <w:t>ազնիվ</w:t>
      </w:r>
      <w:r w:rsidRPr="00D25E9E">
        <w:t xml:space="preserve"> գազով: Բացառություն </w:t>
      </w:r>
      <w:r w:rsidR="00CF18EA">
        <w:t>է</w:t>
      </w:r>
      <w:r w:rsidRPr="00D25E9E">
        <w:t xml:space="preserve"> կազմում առաջին պարբերությունը</w:t>
      </w:r>
      <w:r w:rsidR="00CF18EA">
        <w:t>, որը</w:t>
      </w:r>
      <w:r w:rsidRPr="00D25E9E">
        <w:t xml:space="preserve"> սկսվում է ջրածին տարրով</w:t>
      </w:r>
      <w:r w:rsidR="00CF18EA">
        <w:t>:</w:t>
      </w:r>
    </w:p>
    <w:p w14:paraId="52AC4EFC" w14:textId="1B247F14" w:rsidR="00074518" w:rsidRPr="00074518" w:rsidRDefault="00086A08" w:rsidP="00302A17">
      <w:pPr>
        <w:pStyle w:val="Q-Normal"/>
      </w:pPr>
      <w:r w:rsidRPr="00086A08">
        <w:t>2002</w:t>
      </w:r>
      <w:r>
        <w:t>թ. հայ գիտնական Յ. Ց. Հովհաննիսյանը հայտնաբերե</w:t>
      </w:r>
      <w:r w:rsidR="00C95831">
        <w:t>լ է</w:t>
      </w:r>
      <w:r>
        <w:t xml:space="preserve"> պարբերական համակարգի 118-րդ տարրը, որը 2015թ. ստաց</w:t>
      </w:r>
      <w:r w:rsidR="00BD6AE8">
        <w:t>ել է</w:t>
      </w:r>
      <w:r>
        <w:t xml:space="preserve"> «օգանեսոն» անվանումը: Այդ տարրի </w:t>
      </w:r>
      <w:r w:rsidR="00074518">
        <w:t xml:space="preserve">հայտնաբերմամբ </w:t>
      </w:r>
      <w:r w:rsidR="00BD6AE8">
        <w:t>ավարտվել է</w:t>
      </w:r>
      <w:r w:rsidR="00BD6AE8" w:rsidRPr="00A7195B">
        <w:t xml:space="preserve"> </w:t>
      </w:r>
      <w:r w:rsidR="00A7195B" w:rsidRPr="00A7195B">
        <w:t>7</w:t>
      </w:r>
      <w:r w:rsidR="00074518">
        <w:t>-րդ պարբերություն</w:t>
      </w:r>
      <w:r w:rsidR="00BD6AE8">
        <w:t>ը</w:t>
      </w:r>
      <w:r w:rsidR="00074518">
        <w:t>:</w:t>
      </w:r>
    </w:p>
    <w:p w14:paraId="6386ABE7" w14:textId="1D291542" w:rsidR="00BF0CD8" w:rsidRDefault="00BF0CD8" w:rsidP="00302A17">
      <w:pPr>
        <w:pStyle w:val="Q-Normal"/>
      </w:pPr>
      <w:r w:rsidRPr="00765A54">
        <w:t>Եթե պարբերական համակարգ</w:t>
      </w:r>
      <w:r w:rsidR="00BD6AE8">
        <w:t>ը</w:t>
      </w:r>
      <w:r w:rsidRPr="00765A54">
        <w:t xml:space="preserve"> </w:t>
      </w:r>
      <w:r w:rsidR="00BD6AE8" w:rsidRPr="00765A54">
        <w:t>բ</w:t>
      </w:r>
      <w:r w:rsidR="00BD6AE8">
        <w:t>որ</w:t>
      </w:r>
      <w:r w:rsidR="00BD6AE8" w:rsidRPr="00765A54">
        <w:t xml:space="preserve">ից մինչև աստատ </w:t>
      </w:r>
      <w:r w:rsidRPr="00765A54">
        <w:t>անկյունագծով բաժանենք երկու մասի, ապա անկյունագծի վերևի աջ մասում կգտնվեն ոչ մետաղները, ներքևի ձախ մասում՝ մետաղները, իսկ անկյունագծի վրա՝ մետաղանման տարրերը:</w:t>
      </w:r>
      <w:r>
        <w:t xml:space="preserve"> </w:t>
      </w:r>
    </w:p>
    <w:p w14:paraId="0D8CB897" w14:textId="67783747" w:rsidR="0033701E" w:rsidRDefault="0033701E" w:rsidP="00302A17">
      <w:pPr>
        <w:pStyle w:val="Q-Normal"/>
      </w:pPr>
      <w:r>
        <w:t>Դ. Ի. Մենդելեևի պարբերական համակարգն ավելի հիմնավոր կուսումնասիրենք ատոմների կառուցվածքն ուսումնասիրելուց հետո §3.6-ում:</w:t>
      </w:r>
    </w:p>
    <w:p w14:paraId="407DA465" w14:textId="77777777" w:rsidR="00BF0CD8" w:rsidRPr="00765A54" w:rsidRDefault="00BF0CD8" w:rsidP="00735DD0">
      <w:pPr>
        <w:spacing w:line="360" w:lineRule="auto"/>
        <w:ind w:firstLine="720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2F188A9D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03290451" w14:textId="77477CD0" w:rsidR="00A26461" w:rsidRDefault="00A26461" w:rsidP="008E7086">
      <w:bookmarkStart w:id="26" w:name="_Toc133876548"/>
      <w:bookmarkStart w:id="27" w:name="_Toc133963164"/>
      <w:bookmarkStart w:id="28" w:name="_Toc133965223"/>
      <w:bookmarkStart w:id="29" w:name="_Toc133965478"/>
      <w:r>
        <w:rPr>
          <w:noProof/>
        </w:rPr>
        <w:lastRenderedPageBreak/>
        <mc:AlternateContent>
          <mc:Choice Requires="wpc">
            <w:drawing>
              <wp:inline distT="0" distB="0" distL="0" distR="0" wp14:anchorId="0C8C2B41" wp14:editId="077C00AB">
                <wp:extent cx="5060950" cy="872115"/>
                <wp:effectExtent l="0" t="0" r="6350" b="4445"/>
                <wp:docPr id="91920711" name="Canvas 9192071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632417488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77962365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7973984" w14:textId="77A18AF9" w:rsidR="007A588D" w:rsidRPr="0034565D" w:rsidRDefault="007A588D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10004291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5FEA8EB" w14:textId="77777777" w:rsidR="007A588D" w:rsidRPr="004909E3" w:rsidRDefault="007A588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ՎԱԼԵՆՏԱԿԱՆՈՒԹՅՈՒՆ, </w:t>
                                </w:r>
                              </w:p>
                              <w:p w14:paraId="25A32B7F" w14:textId="77777777" w:rsidR="007A588D" w:rsidRPr="004909E3" w:rsidRDefault="007A588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ԳՐԱՖԻԿԱԿԱՆ ԲԱՆԱՁԵՎ, </w:t>
                                </w:r>
                              </w:p>
                              <w:p w14:paraId="5554F35E" w14:textId="7FC85EBB" w:rsidR="007A588D" w:rsidRPr="004909E3" w:rsidRDefault="007A588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ՆՅՈՒԹԻ ՔԻՄԻԱԿԱՆ ԲԱՆԱՁԵՎԻ ԿԱԶՄՈՒՄ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89500638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C8C2B41" id="Canvas 91920711" o:spid="_x0000_s108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">
                <v:shape id="_x0000_s108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8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">
                  <v:shape id="Hexagon 1" o:spid="_x0000_s108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57973984" w14:textId="77A18AF9" w:rsidR="007A588D" w:rsidRPr="0034565D" w:rsidRDefault="007A588D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rect id="Rectangle 1" o:spid="_x0000_s108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" filled="f" stroked="f" strokeweight="1.5pt">
                    <v:textbox>
                      <w:txbxContent>
                        <w:p w14:paraId="55FEA8EB" w14:textId="77777777" w:rsidR="007A588D" w:rsidRPr="004909E3" w:rsidRDefault="007A588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ՎԱԼԵՆՏԱԿԱՆՈՒԹՅՈՒՆ, </w:t>
                          </w:r>
                        </w:p>
                        <w:p w14:paraId="25A32B7F" w14:textId="77777777" w:rsidR="007A588D" w:rsidRPr="004909E3" w:rsidRDefault="007A588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ԳՐԱՖԻԿԱԿԱՆ ԲԱՆԱՁԵՎ, </w:t>
                          </w:r>
                        </w:p>
                        <w:p w14:paraId="5554F35E" w14:textId="7FC85EBB" w:rsidR="007A588D" w:rsidRPr="004909E3" w:rsidRDefault="007A588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ՆՅՈՒԹԻ ՔԻՄԻԱԿԱՆ ԲԱՆԱՁԵՎԻ ԿԱԶՄՈՒՄԸ</w:t>
                          </w:r>
                        </w:p>
                      </w:txbxContent>
                    </v:textbox>
                  </v:rect>
                </v:group>
                <v:shape id="Половина рамки 31" o:spid="_x0000_s108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B8A6D4B" w14:textId="7996E580" w:rsidR="00BF0CD8" w:rsidRPr="00513B46" w:rsidRDefault="00125E04" w:rsidP="00627D74">
      <w:pPr>
        <w:pStyle w:val="ParagrafInvisible"/>
      </w:pPr>
      <w:bookmarkStart w:id="30" w:name="_Toc153319683"/>
      <w:r>
        <w:t xml:space="preserve">§1.5. </w:t>
      </w:r>
      <w:r w:rsidR="00BF0CD8" w:rsidRPr="00D9636B">
        <w:t>ՎԱԼԵՆՏԱԿԱՆՈՒԹՅՈՒՆ</w:t>
      </w:r>
      <w:r w:rsidR="00BF0CD8" w:rsidRPr="00004F2F">
        <w:t xml:space="preserve">, </w:t>
      </w:r>
      <w:r w:rsidR="005A4A6C">
        <w:t>ԳՐԱՖԻԿԱԿԱՆ</w:t>
      </w:r>
      <w:r w:rsidR="00BF0CD8" w:rsidRPr="00004F2F">
        <w:t xml:space="preserve"> ԲԱՆԱՁ</w:t>
      </w:r>
      <w:r>
        <w:t>ԵՎ</w:t>
      </w:r>
      <w:r w:rsidR="00BF0CD8" w:rsidRPr="00004F2F">
        <w:t>, ՆՅՈՒԹԻ ՔԻՄԻԱԿԱՆ ԲԱՆԱՁ</w:t>
      </w:r>
      <w:r>
        <w:t>ԵՎ</w:t>
      </w:r>
      <w:r w:rsidR="00BF0CD8" w:rsidRPr="00004F2F">
        <w:t>Ի ԿԱԶՄՈՒՄԸ</w:t>
      </w:r>
      <w:bookmarkEnd w:id="26"/>
      <w:bookmarkEnd w:id="27"/>
      <w:bookmarkEnd w:id="28"/>
      <w:bookmarkEnd w:id="29"/>
      <w:bookmarkEnd w:id="30"/>
    </w:p>
    <w:p w14:paraId="688FC24A" w14:textId="77777777" w:rsidR="00BF0CD8" w:rsidRDefault="00BF0CD8" w:rsidP="00DD0DA8">
      <w:pPr>
        <w:pStyle w:val="Q-Normal"/>
        <w:ind w:firstLine="432"/>
        <w:contextualSpacing w:val="0"/>
      </w:pPr>
      <w:r>
        <w:t>Դիտարկենք ջրածնի հետ որոշ տարրերի առաջացրած միացությունների բանաձևերը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98"/>
        <w:gridCol w:w="1182"/>
        <w:gridCol w:w="1800"/>
        <w:gridCol w:w="1530"/>
      </w:tblGrid>
      <w:tr w:rsidR="00BF0CD8" w14:paraId="2DBA8395" w14:textId="77777777" w:rsidTr="00DD0DA8">
        <w:trPr>
          <w:jc w:val="center"/>
        </w:trPr>
        <w:tc>
          <w:tcPr>
            <w:tcW w:w="1898" w:type="dxa"/>
          </w:tcPr>
          <w:p w14:paraId="6E1D8E3C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HCl</m:t>
                </m:r>
              </m:oMath>
            </m:oMathPara>
          </w:p>
        </w:tc>
        <w:tc>
          <w:tcPr>
            <w:tcW w:w="1182" w:type="dxa"/>
          </w:tcPr>
          <w:p w14:paraId="7EE68F93" w14:textId="77777777" w:rsidR="00BF0CD8" w:rsidRPr="00D2350A" w:rsidRDefault="00000000" w:rsidP="00302A17">
            <w:pPr>
              <w:pStyle w:val="Q-Normal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oMath>
            </m:oMathPara>
          </w:p>
        </w:tc>
        <w:tc>
          <w:tcPr>
            <w:tcW w:w="1800" w:type="dxa"/>
          </w:tcPr>
          <w:p w14:paraId="6E1EFD4D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530" w:type="dxa"/>
          </w:tcPr>
          <w:p w14:paraId="35E85967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</w:tr>
      <w:tr w:rsidR="00BF0CD8" w14:paraId="63FFE57D" w14:textId="77777777" w:rsidTr="00DD0DA8">
        <w:trPr>
          <w:jc w:val="center"/>
        </w:trPr>
        <w:tc>
          <w:tcPr>
            <w:tcW w:w="1898" w:type="dxa"/>
            <w:vAlign w:val="center"/>
          </w:tcPr>
          <w:p w14:paraId="6756C9B0" w14:textId="77777777" w:rsidR="00BF0CD8" w:rsidRDefault="00BF0CD8" w:rsidP="00302A17">
            <w:pPr>
              <w:pStyle w:val="Q-Normal"/>
            </w:pPr>
            <w:r>
              <w:t>քլորաջրածին</w:t>
            </w:r>
          </w:p>
        </w:tc>
        <w:tc>
          <w:tcPr>
            <w:tcW w:w="1182" w:type="dxa"/>
            <w:vAlign w:val="center"/>
          </w:tcPr>
          <w:p w14:paraId="0784479F" w14:textId="77777777" w:rsidR="00BF0CD8" w:rsidRDefault="00BF0CD8" w:rsidP="006B08BF">
            <w:pPr>
              <w:pStyle w:val="Q-Normal"/>
              <w:ind w:firstLine="0"/>
              <w:jc w:val="center"/>
            </w:pPr>
            <w:r>
              <w:t>ջուր</w:t>
            </w:r>
          </w:p>
        </w:tc>
        <w:tc>
          <w:tcPr>
            <w:tcW w:w="1800" w:type="dxa"/>
            <w:vAlign w:val="center"/>
          </w:tcPr>
          <w:p w14:paraId="78BC5AB4" w14:textId="77777777" w:rsidR="00BF0CD8" w:rsidRDefault="00BF0CD8" w:rsidP="00302A17">
            <w:pPr>
              <w:pStyle w:val="Q-Normal"/>
            </w:pPr>
            <w:r>
              <w:t>ամոնիակ</w:t>
            </w:r>
          </w:p>
        </w:tc>
        <w:tc>
          <w:tcPr>
            <w:tcW w:w="1530" w:type="dxa"/>
            <w:vAlign w:val="center"/>
          </w:tcPr>
          <w:p w14:paraId="6CF09137" w14:textId="77777777" w:rsidR="00BF0CD8" w:rsidRDefault="00BF0CD8" w:rsidP="00302A17">
            <w:pPr>
              <w:pStyle w:val="Q-Normal"/>
            </w:pPr>
            <w:r>
              <w:t>մեթան</w:t>
            </w:r>
          </w:p>
        </w:tc>
      </w:tr>
    </w:tbl>
    <w:p w14:paraId="2FFA037A" w14:textId="77777777" w:rsidR="00DD0DA8" w:rsidRDefault="00DD0DA8" w:rsidP="00302A17">
      <w:pPr>
        <w:pStyle w:val="Q-Normal"/>
      </w:pPr>
    </w:p>
    <w:p w14:paraId="6B13C5A6" w14:textId="701D52AF" w:rsidR="00BF0CD8" w:rsidRDefault="00BF0CD8" w:rsidP="00302A17">
      <w:pPr>
        <w:pStyle w:val="Q-Normal"/>
      </w:pPr>
      <w:r>
        <w:t>Ինչպես երևում է այս օրինակներից, քլորի, թթվածնի, ազոտի, ածխածնի ատոմները միացրել են ջրածնի ոչ թե կամայական, այլ խիստ որոշակի թվով ատոմներ (համապատասխանաբար</w:t>
      </w:r>
      <w:r w:rsidRPr="00CB2D7B">
        <w:t>`</w:t>
      </w:r>
      <w:r>
        <w:t xml:space="preserve"> </w:t>
      </w:r>
      <w:r w:rsidRPr="00CB2D7B">
        <w:t>1, 2, 3, 4</w:t>
      </w:r>
      <w:r>
        <w:t>):</w:t>
      </w:r>
    </w:p>
    <w:p w14:paraId="709257F4" w14:textId="77777777" w:rsidR="00BF0CD8" w:rsidRPr="00D2350A" w:rsidRDefault="00BF0CD8" w:rsidP="00302A17">
      <w:pPr>
        <w:pStyle w:val="Q-Normal"/>
      </w:pPr>
      <w:r>
        <w:t>Քիմիական միացությունների մոլեկուլներում ատոմների միջև կան քիմիական կապեր: Գրենք այս բանաձևերը, որոնցում յուրաքանչյուր քիմիական կապ պատկերենք գծիկի ձևով.</w:t>
      </w:r>
    </w:p>
    <w:p w14:paraId="39452626" w14:textId="4A8920EB" w:rsidR="00BF0CD8" w:rsidRPr="005E13CE" w:rsidRDefault="00A92FE5" w:rsidP="00A92FE5">
      <w:pPr>
        <w:pStyle w:val="Q-Normal"/>
        <w:ind w:firstLine="0"/>
        <w:jc w:val="center"/>
      </w:pPr>
      <w:r>
        <w:object w:dxaOrig="6083" w:dyaOrig="1323" w14:anchorId="12510DBF">
          <v:shape id="_x0000_i1028" type="#_x0000_t75" style="width:304.5pt;height:66.75pt" o:ole="">
            <v:imagedata r:id="rId21" o:title=""/>
          </v:shape>
          <o:OLEObject Type="Embed" ProgID="ChemDraw.Document.6.0" ShapeID="_x0000_i1028" DrawAspect="Content" ObjectID="_1764203767" r:id="rId22"/>
        </w:object>
      </w:r>
    </w:p>
    <w:p w14:paraId="2CD5590C" w14:textId="4425B86D" w:rsidR="00BF0CD8" w:rsidRDefault="00BF0CD8" w:rsidP="00302A17">
      <w:pPr>
        <w:pStyle w:val="Q-Normal"/>
      </w:pPr>
      <w:r>
        <w:t xml:space="preserve">Այս </w:t>
      </w:r>
      <w:r w:rsidR="006B08BF">
        <w:t xml:space="preserve">ձևով ներկայացված </w:t>
      </w:r>
      <w:r>
        <w:t xml:space="preserve">բանաձևերը կոչվում են </w:t>
      </w:r>
      <w:r w:rsidR="001039CE">
        <w:t>գրաֆիկական</w:t>
      </w:r>
      <w:r>
        <w:t>:</w:t>
      </w:r>
    </w:p>
    <w:p w14:paraId="0FC5E1A7" w14:textId="3C262849" w:rsidR="00BF0CD8" w:rsidRPr="0039517E" w:rsidRDefault="001039CE" w:rsidP="00302A17">
      <w:pPr>
        <w:pStyle w:val="Q-Normal"/>
      </w:pPr>
      <w:r>
        <w:t>Գրաֆիկական</w:t>
      </w:r>
      <w:r w:rsidR="00BF0CD8">
        <w:t xml:space="preserve"> են կոչվում այն բանաձևերը, որոնք ցույց են տալիս մոլեկուլում ատոմների միացման կարգը և յուրաքանչյուր ատոմի առաջացրած կապերի թիվը:</w:t>
      </w:r>
      <w:r w:rsidR="00BF0CD8" w:rsidRPr="0039517E">
        <w:t xml:space="preserve"> </w:t>
      </w:r>
      <w:r w:rsidR="00BF0CD8">
        <w:t>Հետագայում կտեսնենք, որ այս բոլոր կապերը կովալենտային են: Այսպիսով՝ սահմանենք վալենտականությունը.</w:t>
      </w:r>
    </w:p>
    <w:p w14:paraId="356E714D" w14:textId="77777777" w:rsidR="00BF0CD8" w:rsidRPr="00CF3638" w:rsidRDefault="00BF0CD8" w:rsidP="00AC2AEA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83B3BAB" wp14:editId="24DAA16F">
                <wp:extent cx="3760967" cy="500932"/>
                <wp:effectExtent l="0" t="0" r="0" b="0"/>
                <wp:docPr id="47" name="Прямоугольник: скругленные углы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60967" cy="50093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3FA4D3" w14:textId="77777777" w:rsidR="007A588D" w:rsidRPr="00D25E9E" w:rsidRDefault="007A588D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 w:rsidRPr="00CF3638">
                              <w:t xml:space="preserve">Տարրի առաջացրած </w:t>
                            </w:r>
                            <w:r>
                              <w:t xml:space="preserve">կովալենտային </w:t>
                            </w:r>
                            <w:r w:rsidRPr="00CF3638">
                              <w:t>կապերի թիվը տվյալ մոլեկուլում կոչվում է տարրի վալենտականությու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3B3BAB" id="Прямоугольник: скругленные углы 47" o:spid="_x0000_s1086" style="width:296.15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" fillcolor="#def1f7" stroked="f" strokeweight="1pt">
                <v:stroke joinstyle="miter"/>
                <v:textbox>
                  <w:txbxContent>
                    <w:p w14:paraId="213FA4D3" w14:textId="77777777" w:rsidR="007A588D" w:rsidRPr="00D25E9E" w:rsidRDefault="007A588D" w:rsidP="00C454C8">
                      <w:pPr>
                        <w:pStyle w:val="Q-Yndgcvac"/>
                        <w:rPr>
                          <w:lang w:val="en-US"/>
                        </w:rPr>
                      </w:pPr>
                      <w:r w:rsidRPr="00CF3638">
                        <w:t xml:space="preserve">Տարրի առաջացրած </w:t>
                      </w:r>
                      <w:r>
                        <w:t xml:space="preserve">կովալենտային </w:t>
                      </w:r>
                      <w:r w:rsidRPr="00CF3638">
                        <w:t>կապերի թիվը տվյալ մոլեկուլում կոչվում է տարրի վալենտականությու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8FD6233" w14:textId="77777777" w:rsidR="00BF0CD8" w:rsidRPr="00BD7011" w:rsidRDefault="00BF0CD8" w:rsidP="00302A17">
      <w:pPr>
        <w:pStyle w:val="Q-Normal"/>
        <w:rPr>
          <w:rFonts w:eastAsiaTheme="minorEastAsia"/>
          <w:b/>
        </w:rPr>
      </w:pPr>
      <w:r w:rsidRPr="00BD7011">
        <w:t xml:space="preserve">Վալենտականությունը նշվում է հռոմեական թվերով՝ </w:t>
      </w:r>
      <m:oMath>
        <m:r>
          <m:rPr>
            <m:sty m:val="p"/>
          </m:rPr>
          <w:rPr>
            <w:rFonts w:ascii="Cambria Math" w:hAnsi="Cambria Math"/>
          </w:rPr>
          <m:t>I-VIII</m:t>
        </m:r>
      </m:oMath>
      <w:r w:rsidRPr="00BD7011">
        <w:rPr>
          <w:rFonts w:eastAsiaTheme="minorEastAsia"/>
        </w:rPr>
        <w:t>:</w:t>
      </w:r>
    </w:p>
    <w:p w14:paraId="5BAD2674" w14:textId="77777777" w:rsidR="00BF0CD8" w:rsidRPr="00BD7011" w:rsidRDefault="00BF0CD8" w:rsidP="00302A17">
      <w:pPr>
        <w:pStyle w:val="Q-Normal"/>
      </w:pPr>
      <w:r w:rsidRPr="00BD7011">
        <w:t xml:space="preserve">Դիտարկված բոլոր օրինակներում ջրածնի ատոմն առաջացրել է մեկ կապ, հետևաբար ջրածնի վալենտականությունը հավասար է մեկ </w:t>
      </w:r>
      <w:bookmarkStart w:id="31" w:name="_Hlk45913739"/>
      <m:oMath>
        <m:r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/>
          </w:rPr>
          <m:t>I</m:t>
        </m:r>
        <m:r>
          <m:rPr>
            <m:sty m:val="bi"/>
          </m:rPr>
          <w:rPr>
            <w:rFonts w:ascii="Cambria Math" w:hAnsi="Cambria Math"/>
          </w:rPr>
          <m:t>)</m:t>
        </m:r>
      </m:oMath>
      <w:r w:rsidRPr="00BD7011">
        <w:rPr>
          <w:b/>
        </w:rPr>
        <w:t xml:space="preserve">: </w:t>
      </w:r>
      <w:bookmarkEnd w:id="31"/>
      <w:r w:rsidRPr="00BD7011">
        <w:t>Քլորի ատոմը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BD7011">
        <w:t xml:space="preserve">-ում առաջացրել է մեկ կապ, հետևաբար այդ մոլեկուլում քլորի վալենտականությունը նույնպես մեկ է </w:t>
      </w:r>
      <m:oMath>
        <m:r>
          <m:rPr>
            <m:sty m:val="p"/>
          </m:rPr>
          <w:rPr>
            <w:rFonts w:ascii="Cambria Math" w:hAnsi="Cambria Math"/>
          </w:rPr>
          <m:t>(I)</m:t>
        </m:r>
      </m:oMath>
      <w:r w:rsidRPr="00BD7011">
        <w:t xml:space="preserve">: Թթվածնի ատո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BD7011">
        <w:t xml:space="preserve"> մոլեկուլում առաջացրել է </w:t>
      </w:r>
      <m:oMath>
        <m:r>
          <m:rPr>
            <m:sty m:val="bi"/>
          </m:rPr>
          <w:rPr>
            <w:rFonts w:ascii="Cambria Math" w:hAnsi="Cambria Math"/>
          </w:rPr>
          <m:t>2</m:t>
        </m:r>
      </m:oMath>
      <w:r w:rsidRPr="00BD7011">
        <w:t xml:space="preserve"> կապ, հետևաբար թթվածնի վալենտականությունը հավասար է </w:t>
      </w:r>
      <m:oMath>
        <m:r>
          <m:rPr>
            <m:sty m:val="p"/>
          </m:rPr>
          <w:rPr>
            <w:rFonts w:ascii="Cambria Math" w:hAnsi="Cambria Math"/>
          </w:rPr>
          <m:t>II</m:t>
        </m:r>
      </m:oMath>
      <w:r w:rsidRPr="00BD7011">
        <w:t xml:space="preserve">: Ազոտի վալենտականությունը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D7011">
        <w:t xml:space="preserve">-ում </w:t>
      </w:r>
      <m:oMath>
        <m:r>
          <m:rPr>
            <m:sty m:val="p"/>
          </m:rPr>
          <w:rPr>
            <w:rFonts w:ascii="Cambria Math" w:hAnsi="Cambria Math"/>
          </w:rPr>
          <m:t>III</m:t>
        </m:r>
      </m:oMath>
      <w:r w:rsidRPr="00BD7011">
        <w:t xml:space="preserve"> է, իսկ ածխածնի վալենտականությունը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D7011">
        <w:t xml:space="preserve">-ում՝ </w:t>
      </w:r>
      <m:oMath>
        <m:r>
          <w:rPr>
            <w:rFonts w:ascii="Cambria Math" w:hAnsi="Cambria Math"/>
          </w:rPr>
          <m:t>IV</m:t>
        </m:r>
      </m:oMath>
      <w:r w:rsidRPr="00BD7011">
        <w:t>:</w:t>
      </w:r>
    </w:p>
    <w:p w14:paraId="1CA90782" w14:textId="77777777" w:rsidR="00BF0CD8" w:rsidRPr="00BD7011" w:rsidRDefault="00BF0CD8" w:rsidP="00302A17">
      <w:pPr>
        <w:pStyle w:val="Q-Normal"/>
      </w:pPr>
      <w:r w:rsidRPr="00BD7011">
        <w:t>Որոշ տարրեր ունեն հաստատուն վալենտականություն:</w:t>
      </w:r>
    </w:p>
    <w:p w14:paraId="1B91D820" w14:textId="77777777" w:rsidR="00BF0CD8" w:rsidRPr="00D9636B" w:rsidRDefault="00BF0CD8" w:rsidP="00AC2AE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2F00585" wp14:editId="726FE468">
                <wp:extent cx="3840480" cy="707666"/>
                <wp:effectExtent l="0" t="0" r="7620" b="0"/>
                <wp:docPr id="48" name="Прямоугольник: скругленные углы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0480" cy="70766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9F2C6B" w14:textId="77777777" w:rsidR="007A588D" w:rsidRDefault="007A588D" w:rsidP="00C454C8">
                            <w:pPr>
                              <w:pStyle w:val="Q-Yndgcvac"/>
                            </w:pPr>
                            <w:r w:rsidRPr="00E341CD">
                              <w:t xml:space="preserve">Հաստատուն վալենտականություն ունեցող  են </w:t>
                            </w:r>
                            <w:r>
                              <w:t xml:space="preserve">համարվում </w:t>
                            </w:r>
                            <w:r w:rsidRPr="00E341CD">
                              <w:t>այն տարրերը, որոնք բոլոր միացություններում ցուցաբերում են միևնույն վալենտական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2F00585" id="Прямоугольник: скругленные углы 48" o:spid="_x0000_s1087" style="width:302.4pt;height:55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" fillcolor="#def1f7" stroked="f" strokeweight="1pt">
                <v:stroke joinstyle="miter"/>
                <v:textbox>
                  <w:txbxContent>
                    <w:p w14:paraId="049F2C6B" w14:textId="77777777" w:rsidR="007A588D" w:rsidRDefault="007A588D" w:rsidP="00C454C8">
                      <w:pPr>
                        <w:pStyle w:val="Q-Yndgcvac"/>
                      </w:pPr>
                      <w:r w:rsidRPr="00E341CD">
                        <w:t xml:space="preserve">Հաստատուն վալենտականություն ունեցող  են </w:t>
                      </w:r>
                      <w:r>
                        <w:t xml:space="preserve">համարվում </w:t>
                      </w:r>
                      <w:r w:rsidRPr="00E341CD">
                        <w:t>այն տարրերը, որոնք բոլոր միացություններում ցուցաբերում են միևնույն վալենտական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1D0B8E" w14:textId="324A5666" w:rsidR="00BF0CD8" w:rsidRPr="006E61FD" w:rsidRDefault="00BF0CD8" w:rsidP="006E61FD">
      <w:pPr>
        <w:pStyle w:val="ListParagraph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sz w:val="20"/>
          <w:szCs w:val="20"/>
          <w:lang w:val="hy-AM"/>
        </w:rPr>
      </w:pPr>
      <w:r w:rsidRPr="00AC3EFD">
        <w:rPr>
          <w:rFonts w:ascii="GHEA Grapalat" w:hAnsi="GHEA Grapalat"/>
          <w:sz w:val="20"/>
          <w:szCs w:val="20"/>
          <w:lang w:val="hy-AM"/>
        </w:rPr>
        <w:lastRenderedPageBreak/>
        <w:t>Հաստատուն</w:t>
      </w:r>
      <w:r w:rsidRPr="00AC3EFD">
        <w:rPr>
          <w:rFonts w:ascii="GHEA Grapalat" w:hAnsi="GHEA Grapalat"/>
          <w:b/>
          <w:sz w:val="20"/>
          <w:szCs w:val="20"/>
          <w:lang w:val="hy-AM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</m:t>
        </m:r>
      </m:oMath>
      <w:r w:rsidRPr="00AC3EFD">
        <w:rPr>
          <w:rFonts w:ascii="GHEA Grapalat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hAnsi="GHEA Grapalat"/>
          <w:sz w:val="20"/>
          <w:szCs w:val="20"/>
          <w:lang w:val="hy-AM"/>
        </w:rPr>
        <w:t>վալենտականություն ունեն.</w:t>
      </w:r>
      <w:r w:rsidRPr="006E61FD">
        <w:rPr>
          <w:rFonts w:ascii="GHEA Grapalat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</m:t>
        </m:r>
      </m:oMath>
      <w:r w:rsidRPr="006E61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H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Li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Na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K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Rb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Cs</m:t>
        </m:r>
      </m:oMath>
      <w:r w:rsidRPr="006E61FD">
        <w:rPr>
          <w:rFonts w:ascii="GHEA Grapalat" w:hAnsi="GHEA Grapalat"/>
          <w:sz w:val="20"/>
          <w:szCs w:val="20"/>
          <w:lang w:val="hy-AM"/>
        </w:rPr>
        <w:t xml:space="preserve">, ինչպես նաև ֆտո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F</m:t>
        </m:r>
      </m:oMath>
      <w:r w:rsidRPr="006E61FD">
        <w:rPr>
          <w:rFonts w:ascii="GHEA Grapalat" w:hAnsi="GHEA Grapalat"/>
          <w:sz w:val="20"/>
          <w:szCs w:val="20"/>
          <w:lang w:val="hy-AM"/>
        </w:rPr>
        <w:t>: Այս միավալենտ տարրերը միշտ առաջացնում են միայն մեկ կապ:</w:t>
      </w:r>
    </w:p>
    <w:p w14:paraId="06512ED1" w14:textId="3E5BF32C" w:rsidR="00BF0CD8" w:rsidRPr="006B08BF" w:rsidRDefault="006B08BF" w:rsidP="006E61FD">
      <w:pPr>
        <w:pStyle w:val="ListParagraph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sz w:val="20"/>
          <w:szCs w:val="20"/>
          <w:lang w:val="hy-AM"/>
        </w:rPr>
      </w:pPr>
      <w:r>
        <w:rPr>
          <w:rFonts w:ascii="GHEA Grapalat" w:eastAsiaTheme="minorEastAsia" w:hAnsi="GHEA Grapalat"/>
          <w:sz w:val="20"/>
          <w:szCs w:val="20"/>
          <w:lang w:val="hy-AM"/>
        </w:rPr>
        <w:t>Հ</w:t>
      </w:r>
      <w:r w:rsidR="00BF0CD8" w:rsidRPr="00AC3EFD">
        <w:rPr>
          <w:rFonts w:ascii="GHEA Grapalat" w:eastAsiaTheme="minorEastAsia" w:hAnsi="GHEA Grapalat"/>
          <w:sz w:val="20"/>
          <w:szCs w:val="20"/>
          <w:lang w:val="hy-AM"/>
        </w:rPr>
        <w:t xml:space="preserve">աստատուն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</m:t>
        </m:r>
      </m:oMath>
      <w:r w:rsidR="00BF0CD8"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="00BF0CD8" w:rsidRPr="00AC3EFD">
        <w:rPr>
          <w:rFonts w:ascii="GHEA Grapalat" w:eastAsiaTheme="minorEastAsia" w:hAnsi="GHEA Grapalat"/>
          <w:sz w:val="20"/>
          <w:szCs w:val="20"/>
          <w:lang w:val="hy-AM"/>
        </w:rPr>
        <w:t>վալենտականություն ունեն.</w:t>
      </w:r>
      <w:r w:rsidR="00BF0CD8" w:rsidRPr="00AC3EFD">
        <w:rPr>
          <w:rFonts w:ascii="GHEA Grapalat" w:eastAsiaTheme="minorEastAsia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</m:t>
        </m:r>
      </m:oMath>
      <w:r w:rsidR="00BF0CD8" w:rsidRPr="00AC3E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e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Mg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Ca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Sr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a</m:t>
        </m:r>
      </m:oMath>
      <w:r w:rsidR="00BF0CD8" w:rsidRPr="00AC3EFD">
        <w:rPr>
          <w:rFonts w:ascii="GHEA Grapalat" w:hAnsi="GHEA Grapalat"/>
          <w:sz w:val="20"/>
          <w:szCs w:val="20"/>
          <w:lang w:val="hy-AM"/>
        </w:rPr>
        <w:t xml:space="preserve">, ինչպես նաև </w:t>
      </w:r>
      <w:r w:rsidRPr="00AC3EFD">
        <w:rPr>
          <w:rFonts w:ascii="GHEA Grapalat" w:hAnsi="GHEA Grapalat"/>
          <w:sz w:val="20"/>
          <w:szCs w:val="20"/>
          <w:lang w:val="hy-AM"/>
        </w:rPr>
        <w:t xml:space="preserve">ցինկ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Zn</m:t>
        </m:r>
      </m:oMath>
      <w:r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hAnsi="GHEA Grapalat"/>
          <w:sz w:val="20"/>
          <w:szCs w:val="20"/>
          <w:lang w:val="hy-AM"/>
        </w:rPr>
        <w:t xml:space="preserve">և </w:t>
      </w:r>
      <w:r w:rsidR="00BF0CD8" w:rsidRPr="00AC3EFD">
        <w:rPr>
          <w:rFonts w:ascii="GHEA Grapalat" w:hAnsi="GHEA Grapalat"/>
          <w:sz w:val="20"/>
          <w:szCs w:val="20"/>
          <w:lang w:val="hy-AM"/>
        </w:rPr>
        <w:t xml:space="preserve">թթվածին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O</m:t>
        </m:r>
      </m:oMath>
      <w:r w:rsidR="00100B36"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>
        <w:rPr>
          <w:rFonts w:ascii="GHEA Grapalat" w:eastAsiaTheme="minorEastAsia" w:hAnsi="GHEA Grapalat"/>
          <w:b/>
          <w:sz w:val="20"/>
          <w:szCs w:val="20"/>
          <w:lang w:val="hy-AM"/>
        </w:rPr>
        <w:t>(</w:t>
      </w:r>
      <w:r w:rsidRPr="006B08BF">
        <w:rPr>
          <w:rFonts w:ascii="GHEA Grapalat" w:eastAsiaTheme="minorEastAsia" w:hAnsi="GHEA Grapalat"/>
          <w:sz w:val="20"/>
          <w:szCs w:val="20"/>
          <w:lang w:val="hy-AM"/>
        </w:rPr>
        <w:t xml:space="preserve">թթվածինը շատ հազվադեպ ցուցաբերում է նաև </w:t>
      </w:r>
      <m:oMath>
        <m:r>
          <w:rPr>
            <w:rFonts w:ascii="Cambria Math" w:hAnsi="Cambria Math"/>
            <w:sz w:val="20"/>
            <w:szCs w:val="20"/>
            <w:lang w:val="hy-AM"/>
          </w:rPr>
          <m:t>III</m:t>
        </m:r>
      </m:oMath>
      <w:r>
        <w:rPr>
          <w:rFonts w:ascii="GHEA Grapalat" w:eastAsiaTheme="minorEastAsia" w:hAnsi="GHEA Grapalat"/>
          <w:sz w:val="20"/>
          <w:szCs w:val="20"/>
          <w:lang w:val="hy-AM"/>
        </w:rPr>
        <w:t xml:space="preserve"> </w:t>
      </w:r>
      <w:r w:rsidRPr="006B08BF">
        <w:rPr>
          <w:rFonts w:ascii="GHEA Grapalat" w:eastAsiaTheme="minorEastAsia" w:hAnsi="GHEA Grapalat"/>
          <w:sz w:val="20"/>
          <w:szCs w:val="20"/>
          <w:lang w:val="hy-AM"/>
        </w:rPr>
        <w:t>վալենտականություն)</w:t>
      </w:r>
      <w:r w:rsidR="00BF0CD8" w:rsidRPr="006B08BF">
        <w:rPr>
          <w:rFonts w:ascii="GHEA Grapalat" w:hAnsi="GHEA Grapalat"/>
          <w:sz w:val="20"/>
          <w:szCs w:val="20"/>
          <w:lang w:val="hy-AM"/>
        </w:rPr>
        <w:t>:</w:t>
      </w:r>
    </w:p>
    <w:p w14:paraId="737DAE70" w14:textId="77777777" w:rsidR="00BF0CD8" w:rsidRPr="00AC3EFD" w:rsidRDefault="00BF0CD8" w:rsidP="006E61FD">
      <w:pPr>
        <w:pStyle w:val="ListParagraph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rFonts w:ascii="GHEA Grapalat" w:hAnsi="GHEA Grapalat"/>
          <w:sz w:val="20"/>
          <w:szCs w:val="20"/>
          <w:lang w:val="hy-AM"/>
        </w:rPr>
      </w:pPr>
      <w:r w:rsidRPr="00AC3EFD">
        <w:rPr>
          <w:rFonts w:ascii="GHEA Grapalat" w:eastAsiaTheme="minorEastAsia" w:hAnsi="GHEA Grapalat"/>
          <w:sz w:val="20"/>
          <w:szCs w:val="20"/>
          <w:lang w:val="hy-AM"/>
        </w:rPr>
        <w:t>Հաստատուն</w:t>
      </w:r>
      <m:oMath>
        <m:r>
          <m:rPr>
            <m:sty m:val="bi"/>
          </m:rPr>
          <w:rPr>
            <w:rFonts w:ascii="Cambria Math" w:hAnsi="Cambria Math"/>
            <w:color w:val="FF0000"/>
            <w:sz w:val="20"/>
            <w:szCs w:val="20"/>
            <w:lang w:val="hy-AM"/>
          </w:rPr>
          <m:t xml:space="preserve">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I</m:t>
        </m:r>
      </m:oMath>
      <w:r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t>վալենտականություն ունեն.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I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ից բո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և ալյումին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Al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>:</w:t>
      </w:r>
    </w:p>
    <w:p w14:paraId="3799E677" w14:textId="77777777" w:rsidR="00BF0CD8" w:rsidRDefault="00BF0CD8" w:rsidP="006E61FD">
      <w:pPr>
        <w:pStyle w:val="Q-Normal"/>
        <w:numPr>
          <w:ilvl w:val="0"/>
          <w:numId w:val="2"/>
        </w:numPr>
        <w:ind w:left="360"/>
        <w:contextualSpacing w:val="0"/>
      </w:pPr>
      <w:r w:rsidRPr="00FF2CAB">
        <w:t>Մնացած տարրերն ունեն փոփոխական վալենտականություն:</w:t>
      </w:r>
    </w:p>
    <w:p w14:paraId="262B2CBD" w14:textId="77777777" w:rsidR="00BF0CD8" w:rsidRDefault="00BF0CD8" w:rsidP="00AC3EFD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06ACE1C6" wp14:editId="499A55C1">
                <wp:extent cx="3912042" cy="683591"/>
                <wp:effectExtent l="0" t="0" r="0" b="2540"/>
                <wp:docPr id="49" name="Прямоугольник: скругленные углы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12042" cy="683591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132BCA5" w14:textId="4941951A" w:rsidR="007A588D" w:rsidRDefault="007A588D" w:rsidP="00C454C8">
                            <w:pPr>
                              <w:pStyle w:val="Q-Yndgcvac"/>
                            </w:pPr>
                            <w:r w:rsidRPr="0002342A">
                              <w:t>Փոփոխական վալենտականությ</w:t>
                            </w:r>
                            <w:r>
                              <w:t>ուն ունեցող են համարվում</w:t>
                            </w:r>
                            <w:r w:rsidRPr="0002342A">
                              <w:t xml:space="preserve"> այն տարրեր</w:t>
                            </w:r>
                            <w:r>
                              <w:t>ը</w:t>
                            </w:r>
                            <w:r w:rsidRPr="0002342A">
                              <w:t>, որոնք տարբեր միացություններում կարող են ցուցաբերել տարբեր վալենտականություն</w:t>
                            </w:r>
                            <w:r>
                              <w:t>ներ</w:t>
                            </w:r>
                            <w:r w:rsidRPr="0002342A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ACE1C6" id="Прямоугольник: скругленные углы 49" o:spid="_x0000_s1088" style="width:308.05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3132BCA5" w14:textId="4941951A" w:rsidR="007A588D" w:rsidRDefault="007A588D" w:rsidP="00C454C8">
                      <w:pPr>
                        <w:pStyle w:val="Q-Yndgcvac"/>
                      </w:pPr>
                      <w:r w:rsidRPr="0002342A">
                        <w:t>Փոփոխական վալենտականությ</w:t>
                      </w:r>
                      <w:r>
                        <w:t>ուն ունեցող են համարվում</w:t>
                      </w:r>
                      <w:r w:rsidRPr="0002342A">
                        <w:t xml:space="preserve"> այն տարրեր</w:t>
                      </w:r>
                      <w:r>
                        <w:t>ը</w:t>
                      </w:r>
                      <w:r w:rsidRPr="0002342A">
                        <w:t>, որոնք տարբեր միացություններում կարող են ցուցաբերել տարբեր վալենտականություն</w:t>
                      </w:r>
                      <w:r>
                        <w:t>ներ</w:t>
                      </w:r>
                      <w:r w:rsidRPr="0002342A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FF2CAB">
        <w:t xml:space="preserve"> </w:t>
      </w:r>
    </w:p>
    <w:p w14:paraId="61600967" w14:textId="50B4F2B8" w:rsidR="00BF0CD8" w:rsidRPr="00FF2CAB" w:rsidRDefault="00BF0CD8" w:rsidP="00302A17">
      <w:pPr>
        <w:pStyle w:val="Q-Normal"/>
      </w:pPr>
      <w:r w:rsidRPr="00FF2CAB">
        <w:t>Հետևաբար այդ տարրերի ատոմները տարբեր միացություններում կարող են առաջացնել տարբեր թվով քիմիական կապեր:</w:t>
      </w:r>
    </w:p>
    <w:p w14:paraId="3C559DD8" w14:textId="77777777" w:rsidR="00BF0CD8" w:rsidRPr="00FF2CAB" w:rsidRDefault="00BF0CD8" w:rsidP="00302A17">
      <w:pPr>
        <w:pStyle w:val="Q-Normal"/>
        <w:rPr>
          <w:b/>
        </w:rPr>
      </w:pPr>
      <w:r w:rsidRPr="00FF2CAB">
        <w:t>Այժմ սովորենք հաշվել</w:t>
      </w:r>
      <w:r>
        <w:t xml:space="preserve"> </w:t>
      </w:r>
      <w:r w:rsidRPr="00FF2CAB">
        <w:t xml:space="preserve">որևէ տարրի վալենտականությունը միացության մեջ: Դա կատարելու համար պետք է իմանալ վալենտականությունների կանոնը: Ըստ այդ կանոնի՝ երկտարր միացությունների մեծամասնության համար </w:t>
      </w:r>
      <w:r w:rsidRPr="00FF2CAB">
        <w:rPr>
          <w:b/>
        </w:rPr>
        <w:t xml:space="preserve">յուրաքանչյուր տարրի վալենտականության և ատոմների թվի (ինդեքս) արտադրյալը հավասար է մյուս տարրի վալենտականության և </w:t>
      </w:r>
      <w:r>
        <w:rPr>
          <w:b/>
        </w:rPr>
        <w:t>ինդեքսի</w:t>
      </w:r>
      <w:r w:rsidRPr="00FF2CAB">
        <w:rPr>
          <w:b/>
        </w:rPr>
        <w:t xml:space="preserve"> արտադրյալին:</w:t>
      </w:r>
    </w:p>
    <w:p w14:paraId="3B9530C0" w14:textId="77777777" w:rsidR="00BF0CD8" w:rsidRPr="00FF2CAB" w:rsidRDefault="00BF0CD8" w:rsidP="00302A17">
      <w:pPr>
        <w:pStyle w:val="Q-Normal"/>
      </w:pPr>
      <w:r w:rsidRPr="00FF2CAB">
        <w:t xml:space="preserve">Օրինակ՝ ունենք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>
        <w:rPr>
          <w:b/>
        </w:rPr>
        <w:t xml:space="preserve"> </w:t>
      </w:r>
      <w:r w:rsidRPr="00FF2CAB">
        <w:t>միացությունը</w:t>
      </w:r>
      <w:r w:rsidRPr="00AC54FC">
        <w:rPr>
          <w:b/>
        </w:rPr>
        <w:t>,</w:t>
      </w:r>
      <w:r w:rsidRPr="00FF2CAB">
        <w:t xml:space="preserve"> 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FF2CAB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FF2CAB">
        <w:t>-ը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FF2CAB">
        <w:t xml:space="preserve"> և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FF2CAB">
        <w:t xml:space="preserve"> տարրերի</w:t>
      </w:r>
      <w:r>
        <w:t xml:space="preserve"> ինդեքսներն </w:t>
      </w:r>
      <w:r w:rsidRPr="00FF2CAB">
        <w:t xml:space="preserve">են միացության մեջ </w:t>
      </w:r>
      <w:r>
        <w:t>:</w:t>
      </w:r>
    </w:p>
    <w:p w14:paraId="657C01F3" w14:textId="148DE36A" w:rsidR="00BF0CD8" w:rsidRPr="00E16A7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FF2CAB">
        <w:t xml:space="preserve"> Տարրի վալենտականությունը նշանակենք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 w:rsidRPr="00FF2CAB">
        <w:t>,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230A84">
        <w:t xml:space="preserve"> </w:t>
      </w:r>
      <w:r w:rsidRPr="00FF2CAB">
        <w:t xml:space="preserve">տարրինը՝ </w:t>
      </w:r>
      <m:oMath>
        <m:r>
          <m:rPr>
            <m:sty m:val="bi"/>
          </m:rPr>
          <w:rPr>
            <w:rFonts w:ascii="Cambria Math" w:hAnsi="Cambria Math"/>
          </w:rPr>
          <m:t>y</m:t>
        </m:r>
      </m:oMath>
      <w:r>
        <w:rPr>
          <w:b/>
        </w:rPr>
        <w:t xml:space="preserve"> </w:t>
      </w:r>
      <w:r w:rsidRPr="00E16A78">
        <w:t>և գրենք տարրերի նշանների վերևում</w:t>
      </w:r>
      <w:r w:rsidR="00CA230E">
        <w:t>.</w:t>
      </w:r>
    </w:p>
    <w:p w14:paraId="6163BD10" w14:textId="77777777" w:rsidR="00BF0CD8" w:rsidRPr="00FF2CAB" w:rsidRDefault="008D65A7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732" w:dyaOrig="592" w14:anchorId="4AD7B0F3">
          <v:shape id="_x0000_i1029" type="#_x0000_t75" style="width:36pt;height:27.75pt" o:ole="">
            <v:imagedata r:id="rId23" o:title=""/>
          </v:shape>
          <o:OLEObject Type="Embed" ProgID="ChemDraw.Document.6.0" ShapeID="_x0000_i1029" DrawAspect="Content" ObjectID="_1764203768" r:id="rId24"/>
        </w:object>
      </w:r>
    </w:p>
    <w:p w14:paraId="4A58FD55" w14:textId="77777777" w:rsidR="00BF0CD8" w:rsidRDefault="00BF0CD8" w:rsidP="00302A17">
      <w:pPr>
        <w:pStyle w:val="Q-Normal"/>
        <w:rPr>
          <w:b/>
        </w:rPr>
      </w:pPr>
      <w:r w:rsidRPr="00FF2CAB">
        <w:t>Ըստ վալենտականության կանոնի՝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x∙m=y∙n</m:t>
        </m:r>
      </m:oMath>
    </w:p>
    <w:p w14:paraId="52FB7CA5" w14:textId="77777777" w:rsidR="00BF0CD8" w:rsidRPr="00AC54FC" w:rsidRDefault="00BF0CD8" w:rsidP="00302A17">
      <w:pPr>
        <w:pStyle w:val="Q-Normal"/>
      </w:pPr>
      <w:r>
        <w:t>Եթե երկտարր միացության մեջ հայտնի է մի տարրի վալենտականությունը, ապա կարելի է որոշել երկրորդ տարրի վալենտականությունը:</w:t>
      </w:r>
    </w:p>
    <w:p w14:paraId="14E9ACD2" w14:textId="77777777" w:rsidR="00BF0CD8" w:rsidRPr="001B7289" w:rsidRDefault="00BF0CD8" w:rsidP="007E20AF">
      <w:pPr>
        <w:pStyle w:val="Q-Xndir"/>
      </w:pPr>
      <w:r w:rsidRPr="001B7289">
        <w:t>Օրինակ՝ որոշենք ֆոսֆորի վալենտականությունը հետևյալ միացություններում.</w:t>
      </w:r>
    </w:p>
    <w:tbl>
      <w:tblPr>
        <w:tblStyle w:val="TableGrid"/>
        <w:tblW w:w="7512" w:type="dxa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3685"/>
        <w:gridCol w:w="3827"/>
      </w:tblGrid>
      <w:tr w:rsidR="00BF0CD8" w14:paraId="13481DCA" w14:textId="77777777" w:rsidTr="00C57667">
        <w:trPr>
          <w:trHeight w:val="450"/>
        </w:trPr>
        <w:tc>
          <w:tcPr>
            <w:tcW w:w="3685" w:type="dxa"/>
            <w:shd w:val="clear" w:color="auto" w:fill="EDFAFA"/>
          </w:tcPr>
          <w:p w14:paraId="6397B6D3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FF0000"/>
                        <w:sz w:val="16"/>
                        <w:szCs w:val="16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16"/>
                        <w:szCs w:val="16"/>
                        <w:lang w:val="hy-AM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16"/>
                        <w:szCs w:val="16"/>
                        <w:lang w:val="hy-AM"/>
                      </w:rPr>
                      <m:t>1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eastAsiaTheme="minorEastAsia" w:hAnsi="Cambria Math"/>
                    <w:sz w:val="16"/>
                    <w:szCs w:val="16"/>
                    <w:lang w:val="hy-AM"/>
                  </w:rPr>
                  <m:t xml:space="preserve">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16"/>
                    <w:szCs w:val="16"/>
                    <w:lang w:val="hy-AM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6"/>
                    <w:szCs w:val="16"/>
                    <w:lang w:val="hy-AM"/>
                  </w:rPr>
                  <w:br/>
                </m:r>
              </m:oMath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E8C8"/>
          </w:tcPr>
          <w:p w14:paraId="4E4DA1E1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i/>
                <w:color w:val="FF000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FF0000"/>
                        <w:sz w:val="16"/>
                        <w:szCs w:val="16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16"/>
                        <w:szCs w:val="16"/>
                        <w:lang w:val="hy-AM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16"/>
                        <w:szCs w:val="16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16"/>
                    <w:szCs w:val="16"/>
                    <w:lang w:val="hy-AM"/>
                  </w:rPr>
                  <m:t xml:space="preserve"> 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16"/>
                    <w:szCs w:val="16"/>
                    <w:lang w:val="hy-AM"/>
                  </w:rPr>
                  <m:t>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16"/>
                    <w:szCs w:val="16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</m:t>
                    </m:r>
                  </m:sub>
                </m:sSub>
              </m:oMath>
            </m:oMathPara>
          </w:p>
        </w:tc>
      </w:tr>
      <w:tr w:rsidR="00BF0CD8" w14:paraId="1378BDA8" w14:textId="77777777" w:rsidTr="00C57667">
        <w:trPr>
          <w:trHeight w:val="288"/>
        </w:trPr>
        <w:tc>
          <w:tcPr>
            <w:tcW w:w="3685" w:type="dxa"/>
            <w:shd w:val="clear" w:color="auto" w:fill="EDFAFA"/>
          </w:tcPr>
          <w:p w14:paraId="50AB9B2F" w14:textId="485E9C48" w:rsidR="00BF0CD8" w:rsidRPr="00A172D2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ru-RU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Ջրածնի վալենտականությունը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I</m:t>
              </m:r>
            </m:oMath>
          </w:p>
        </w:tc>
        <w:tc>
          <w:tcPr>
            <w:tcW w:w="3827" w:type="dxa"/>
            <w:shd w:val="clear" w:color="auto" w:fill="FFE8C8"/>
          </w:tcPr>
          <w:p w14:paraId="626D3AE1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թվածնի վալենտականությունը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II</m:t>
              </m:r>
            </m:oMath>
          </w:p>
        </w:tc>
      </w:tr>
      <w:tr w:rsidR="00BF0CD8" w14:paraId="360D140E" w14:textId="77777777" w:rsidTr="00C57667">
        <w:trPr>
          <w:trHeight w:val="263"/>
        </w:trPr>
        <w:tc>
          <w:tcPr>
            <w:tcW w:w="3685" w:type="dxa"/>
            <w:shd w:val="clear" w:color="auto" w:fill="EDFAFA"/>
          </w:tcPr>
          <w:p w14:paraId="1A10896F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∙1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P</m:t>
                    </m:r>
                  </m:lim>
                </m:limLow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1∙3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lim>
                </m:limLow>
              </m:oMath>
            </m:oMathPara>
          </w:p>
        </w:tc>
        <w:tc>
          <w:tcPr>
            <w:tcW w:w="3827" w:type="dxa"/>
            <w:shd w:val="clear" w:color="auto" w:fill="FFE8C8"/>
          </w:tcPr>
          <w:p w14:paraId="07753208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∙2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lim>
                </m:limLow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∙5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lim>
                </m:limLow>
              </m:oMath>
            </m:oMathPara>
          </w:p>
        </w:tc>
      </w:tr>
      <w:tr w:rsidR="00BF0CD8" w14:paraId="539C7773" w14:textId="77777777" w:rsidTr="00C57667">
        <w:trPr>
          <w:trHeight w:val="254"/>
        </w:trPr>
        <w:tc>
          <w:tcPr>
            <w:tcW w:w="3685" w:type="dxa"/>
            <w:shd w:val="clear" w:color="auto" w:fill="EDFAFA"/>
          </w:tcPr>
          <w:p w14:paraId="2EC72AF0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3</m:t>
                </m:r>
              </m:oMath>
            </m:oMathPara>
          </w:p>
        </w:tc>
        <w:tc>
          <w:tcPr>
            <w:tcW w:w="3827" w:type="dxa"/>
            <w:shd w:val="clear" w:color="auto" w:fill="FFE8C8"/>
          </w:tcPr>
          <w:p w14:paraId="29C70877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5</m:t>
                </m:r>
              </m:oMath>
            </m:oMathPara>
          </w:p>
        </w:tc>
      </w:tr>
      <w:tr w:rsidR="00BF0CD8" w14:paraId="3A4C0963" w14:textId="77777777" w:rsidTr="00C57667">
        <w:trPr>
          <w:trHeight w:val="371"/>
        </w:trPr>
        <w:tc>
          <w:tcPr>
            <w:tcW w:w="3685" w:type="dxa"/>
            <w:shd w:val="clear" w:color="auto" w:fill="EDFAFA"/>
          </w:tcPr>
          <w:p w14:paraId="349F55CA" w14:textId="70C5AE46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կամ</w:t>
            </w:r>
            <w:r w:rsidR="00A172D2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br/>
            </w: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∙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1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3</m:t>
                </m:r>
              </m:oMath>
            </m:oMathPara>
          </w:p>
        </w:tc>
        <w:tc>
          <w:tcPr>
            <w:tcW w:w="3827" w:type="dxa"/>
            <w:shd w:val="clear" w:color="auto" w:fill="FFE8C8"/>
          </w:tcPr>
          <w:p w14:paraId="5FAAE625" w14:textId="3AFEA105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կամ</w:t>
            </w:r>
            <w:r w:rsidR="00A172D2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br/>
            </w: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∙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5</m:t>
                </m:r>
              </m:oMath>
            </m:oMathPara>
          </w:p>
        </w:tc>
      </w:tr>
      <w:tr w:rsidR="00BF0CD8" w:rsidRPr="007A453B" w14:paraId="0101A7D4" w14:textId="77777777" w:rsidTr="00C57667">
        <w:trPr>
          <w:trHeight w:val="296"/>
        </w:trPr>
        <w:tc>
          <w:tcPr>
            <w:tcW w:w="3685" w:type="dxa"/>
            <w:shd w:val="clear" w:color="auto" w:fill="EDFAFA"/>
          </w:tcPr>
          <w:p w14:paraId="1210DCAE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P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–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ւմ ֆոսֆորը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եռավալենտ է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3827" w:type="dxa"/>
            <w:shd w:val="clear" w:color="auto" w:fill="FFE8C8"/>
          </w:tcPr>
          <w:p w14:paraId="2BEEBE27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5</m:t>
                  </m:r>
                </m:sub>
              </m:sSub>
            </m:oMath>
            <w:r w:rsidR="00BF0CD8"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–</w:t>
            </w:r>
            <w:r w:rsidR="00BF0CD8"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ւմ ֆոսֆորը</w:t>
            </w:r>
            <w:r w:rsidR="00BF0CD8"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="00BF0CD8"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հնգավալենտ է.</w:t>
            </w:r>
          </w:p>
        </w:tc>
      </w:tr>
      <w:tr w:rsidR="00BF0CD8" w14:paraId="2C39C34F" w14:textId="77777777" w:rsidTr="00C57667">
        <w:trPr>
          <w:trHeight w:val="520"/>
        </w:trPr>
        <w:tc>
          <w:tcPr>
            <w:tcW w:w="3685" w:type="dxa"/>
            <w:shd w:val="clear" w:color="auto" w:fill="EDFAFA"/>
          </w:tcPr>
          <w:p w14:paraId="37901255" w14:textId="77777777" w:rsidR="00BF0CD8" w:rsidRPr="001B7289" w:rsidRDefault="00BF0CD8" w:rsidP="00CA230E">
            <w:pPr>
              <w:spacing w:before="100" w:after="100" w:line="240" w:lineRule="atLeast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FF0000"/>
                    <w:sz w:val="16"/>
                    <w:szCs w:val="16"/>
                    <w:lang w:val="hy-AM"/>
                  </w:rPr>
                  <w:lastRenderedPageBreak/>
                  <m:t xml:space="preserve">III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sz w:val="16"/>
                    <w:szCs w:val="16"/>
                    <w:lang w:val="hy-AM"/>
                  </w:rPr>
                  <m:t xml:space="preserve">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16"/>
                    <w:szCs w:val="16"/>
                    <w:lang w:val="hy-AM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16"/>
                    <w:szCs w:val="16"/>
                    <w:lang w:val="hy-AM"/>
                  </w:rPr>
                  <w:br/>
                </m:r>
              </m:oMath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 xml:space="preserve"> 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E8C8"/>
          </w:tcPr>
          <w:p w14:paraId="2D1C2810" w14:textId="77777777" w:rsidR="00BF0CD8" w:rsidRPr="001B7289" w:rsidRDefault="00BF0CD8" w:rsidP="00CA230E">
            <w:pPr>
              <w:spacing w:before="100" w:after="100" w:line="240" w:lineRule="atLeast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FF0000"/>
                    <w:sz w:val="16"/>
                    <w:szCs w:val="16"/>
                    <w:lang w:val="hy-AM"/>
                  </w:rPr>
                  <m:t>V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sz w:val="16"/>
                    <w:szCs w:val="16"/>
                    <w:lang w:val="hy-AM"/>
                  </w:rPr>
                  <m:t xml:space="preserve">  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16"/>
                    <w:szCs w:val="16"/>
                    <w:lang w:val="hy-AM"/>
                  </w:rPr>
                  <m:t>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16"/>
                    <w:szCs w:val="16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</m:t>
                    </m:r>
                  </m:sub>
                </m:sSub>
              </m:oMath>
            </m:oMathPara>
          </w:p>
        </w:tc>
      </w:tr>
    </w:tbl>
    <w:p w14:paraId="743D9C55" w14:textId="77777777" w:rsidR="00BF0CD8" w:rsidRPr="00FF2CAB" w:rsidRDefault="00BF0CD8" w:rsidP="00302A17">
      <w:pPr>
        <w:pStyle w:val="Q-Normal"/>
      </w:pPr>
      <w:r w:rsidRPr="00FF2CAB">
        <w:t>Օգտագործելով վալենտականությունների կանոնը</w:t>
      </w:r>
      <w:r>
        <w:t>՝</w:t>
      </w:r>
      <w:r w:rsidRPr="00FF2CAB">
        <w:tab/>
        <w:t xml:space="preserve"> կարելի է կազմել երկտարր միացությունների բանաձևերը, այսինքն որոշել տարրերի ինդեքսներ</w:t>
      </w:r>
      <w:r>
        <w:t>ն</w:t>
      </w:r>
      <w:r w:rsidRPr="00FF2CAB">
        <w:t xml:space="preserve"> այդ բանաձևերում:</w:t>
      </w:r>
    </w:p>
    <w:p w14:paraId="7AA36E19" w14:textId="737002FA" w:rsidR="00BF0CD8" w:rsidRPr="00CA230E" w:rsidRDefault="00BF0CD8" w:rsidP="007E20AF">
      <w:pPr>
        <w:pStyle w:val="Q-Xndir"/>
      </w:pPr>
      <w:r w:rsidRPr="00CA230E">
        <w:t xml:space="preserve">Օրինակ՝ </w:t>
      </w:r>
      <w:r w:rsidR="00CA230E">
        <w:t>գրենք</w:t>
      </w:r>
      <w:r w:rsidRPr="00CA230E">
        <w:t xml:space="preserve"> </w:t>
      </w:r>
      <w:r w:rsidR="00CA230E" w:rsidRPr="00CA230E">
        <w:t xml:space="preserve">թթվածնի հետ </w:t>
      </w:r>
      <w:r w:rsidRPr="00CA230E">
        <w:t>ալյումինի կազմած միացությ</w:t>
      </w:r>
      <w:r w:rsidR="00CA230E">
        <w:t>ան բանաձևը</w:t>
      </w:r>
      <w:r w:rsidRPr="00CA230E">
        <w:t>:</w:t>
      </w:r>
    </w:p>
    <w:p w14:paraId="6AC3B3C9" w14:textId="1EEDE9B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Al</m:t>
        </m:r>
      </m:oMath>
      <w:r w:rsidRPr="00FF2CAB">
        <w:t xml:space="preserve">-ը և </w:t>
      </w:r>
      <m:oMath>
        <m:r>
          <w:rPr>
            <w:rFonts w:ascii="Cambria Math" w:hAnsi="Cambria Math"/>
          </w:rPr>
          <m:t>O</m:t>
        </m:r>
      </m:oMath>
      <w:r w:rsidRPr="00FF2CAB">
        <w:t xml:space="preserve">-ն ունեն հաստատուն վալենտականություններ, համապատասխանաբար՝ </w:t>
      </w:r>
      <m:oMath>
        <m:r>
          <w:rPr>
            <w:rFonts w:ascii="Cambria Math" w:hAnsi="Cambria Math"/>
          </w:rPr>
          <m:t>III</m:t>
        </m:r>
      </m:oMath>
      <w:r>
        <w:t xml:space="preserve"> և </w:t>
      </w:r>
      <m:oMath>
        <m:r>
          <w:rPr>
            <w:rFonts w:ascii="Cambria Math" w:hAnsi="Cambria Math"/>
          </w:rPr>
          <m:t>II</m:t>
        </m:r>
      </m:oMath>
      <w:r>
        <w:t xml:space="preserve">, գրենք տարրերի </w:t>
      </w:r>
      <w:r w:rsidR="000635E4">
        <w:t xml:space="preserve">նշանների </w:t>
      </w:r>
      <w:r>
        <w:t>վերևում.</w:t>
      </w:r>
    </w:p>
    <w:p w14:paraId="70D505DA" w14:textId="1BDE6A96" w:rsidR="00BF0CD8" w:rsidRPr="000F5C1F" w:rsidRDefault="00FA2365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object w:dxaOrig="634" w:dyaOrig="406" w14:anchorId="6183E469">
          <v:shape id="_x0000_i1030" type="#_x0000_t75" style="width:31.5pt;height:20.25pt" o:ole="">
            <v:imagedata r:id="rId25" o:title=""/>
          </v:shape>
          <o:OLEObject Type="Embed" ProgID="ChemDraw.Document.6.0" ShapeID="_x0000_i1030" DrawAspect="Content" ObjectID="_1764203769" r:id="rId26"/>
        </w:object>
      </w:r>
    </w:p>
    <w:p w14:paraId="374E6240" w14:textId="77777777" w:rsidR="00BF0CD8" w:rsidRDefault="00BF0CD8" w:rsidP="00302A17">
      <w:pPr>
        <w:pStyle w:val="Q-Normal"/>
      </w:pPr>
      <w:r>
        <w:t xml:space="preserve">Ընտրում ենք </w:t>
      </w:r>
      <w:r w:rsidRPr="00A82AC6">
        <w:t xml:space="preserve">3 </w:t>
      </w:r>
      <w:r>
        <w:t xml:space="preserve">և </w:t>
      </w:r>
      <w:r w:rsidRPr="00A82AC6">
        <w:t xml:space="preserve">2 </w:t>
      </w:r>
      <w:r>
        <w:t xml:space="preserve">թվերի ամենափոքր ընդհանուր բազմապատիկը (ԱԸԲ)՝ </w:t>
      </w:r>
      <w:r w:rsidRPr="00A82AC6">
        <w:t>6</w:t>
      </w:r>
      <w:r>
        <w:t>.</w:t>
      </w:r>
    </w:p>
    <w:p w14:paraId="551BF403" w14:textId="4719B09D" w:rsidR="00BF0CD8" w:rsidRDefault="00FA2365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object w:dxaOrig="665" w:dyaOrig="694" w14:anchorId="5B397A67">
          <v:shape id="_x0000_i1031" type="#_x0000_t75" style="width:33.75pt;height:34.5pt" o:ole="">
            <v:imagedata r:id="rId27" o:title=""/>
          </v:shape>
          <o:OLEObject Type="Embed" ProgID="ChemDraw.Document.6.0" ShapeID="_x0000_i1031" DrawAspect="Content" ObjectID="_1764203770" r:id="rId28"/>
        </w:object>
      </w:r>
    </w:p>
    <w:p w14:paraId="2C6CEADC" w14:textId="282BC2B6" w:rsidR="00BF0CD8" w:rsidRDefault="00BF0CD8" w:rsidP="00302A17">
      <w:pPr>
        <w:pStyle w:val="Q-Normal"/>
        <w:rPr>
          <w:b/>
          <w:sz w:val="28"/>
          <w:szCs w:val="28"/>
        </w:rPr>
      </w:pPr>
      <w:r>
        <w:t xml:space="preserve"> Այն բաժանում ենք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>
        <w:t xml:space="preserve">-ի վալենտականության վրա՝ </w:t>
      </w:r>
      <w:r w:rsidRPr="00A82AC6">
        <w:t>6:3=2</w:t>
      </w:r>
      <w:r>
        <w:t>, ստացված թիվը՝ 2-ը</w:t>
      </w:r>
      <w:r w:rsidRPr="00822FC2">
        <w:t>,</w:t>
      </w:r>
      <w:r>
        <w:t xml:space="preserve"> գրում ենք որպես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>
        <w:t xml:space="preserve">-ի ինդեքս: 6-ը բաժանում ենք </w:t>
      </w:r>
      <m:oMath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-ի վալենտականության վրա՝ </w:t>
      </w:r>
      <w:r w:rsidRPr="00A82AC6">
        <w:t>6:2=3</w:t>
      </w:r>
      <w:r>
        <w:t xml:space="preserve"> և գրում որպես </w:t>
      </w:r>
      <m:oMath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 -ի </w:t>
      </w:r>
      <w:r w:rsidRPr="001B7289">
        <w:t xml:space="preserve">ինդեքս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1B7289">
        <w:rPr>
          <w:b/>
        </w:rPr>
        <w:t>.</w:t>
      </w:r>
    </w:p>
    <w:p w14:paraId="697AD69B" w14:textId="1F9F5E4C" w:rsidR="00BF0CD8" w:rsidRDefault="00041DDF" w:rsidP="001B7289">
      <w:pPr>
        <w:pStyle w:val="Q-Normal"/>
        <w:jc w:val="center"/>
        <w:rPr>
          <w:rFonts w:eastAsiaTheme="minorEastAsia"/>
          <w:b/>
          <w:sz w:val="28"/>
          <w:szCs w:val="28"/>
        </w:rPr>
      </w:pPr>
      <w:r>
        <w:object w:dxaOrig="1979" w:dyaOrig="1256" w14:anchorId="4058897D">
          <v:shape id="_x0000_i1032" type="#_x0000_t75" style="width:99pt;height:63pt" o:ole="">
            <v:imagedata r:id="rId29" o:title=""/>
          </v:shape>
          <o:OLEObject Type="Embed" ProgID="ChemDraw.Document.6.0" ShapeID="_x0000_i1032" DrawAspect="Content" ObjectID="_1764203771" r:id="rId30"/>
        </w:object>
      </w:r>
    </w:p>
    <w:p w14:paraId="2887EC99" w14:textId="77777777" w:rsidR="00BF0CD8" w:rsidRPr="00211696" w:rsidRDefault="00BF0CD8" w:rsidP="00302A17">
      <w:pPr>
        <w:pStyle w:val="Q-Normal"/>
      </w:pPr>
      <w:r w:rsidRPr="00405263">
        <w:t xml:space="preserve">Դիտարկենք ևս երկու օրինակ: </w:t>
      </w:r>
      <w:r w:rsidRPr="002E5768">
        <w:t>Կազմել միացությունների բանաձևեր, որոնք կազմված են</w:t>
      </w:r>
    </w:p>
    <w:tbl>
      <w:tblPr>
        <w:tblStyle w:val="TableGrid"/>
        <w:tblW w:w="7938" w:type="dxa"/>
        <w:jc w:val="center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111"/>
        <w:gridCol w:w="3827"/>
      </w:tblGrid>
      <w:tr w:rsidR="00BF0CD8" w:rsidRPr="007A453B" w14:paraId="468E9DEC" w14:textId="77777777" w:rsidTr="00C57667">
        <w:trPr>
          <w:trHeight w:val="650"/>
          <w:jc w:val="center"/>
        </w:trPr>
        <w:tc>
          <w:tcPr>
            <w:tcW w:w="4111" w:type="dxa"/>
            <w:tcBorders>
              <w:bottom w:val="nil"/>
            </w:tcBorders>
            <w:shd w:val="clear" w:color="auto" w:fill="EDFAFA"/>
          </w:tcPr>
          <w:p w14:paraId="018C7FD4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) 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յոթավալենտ մանգանից և թթվածնից</w:t>
            </w:r>
          </w:p>
        </w:tc>
        <w:tc>
          <w:tcPr>
            <w:tcW w:w="3827" w:type="dxa"/>
            <w:tcBorders>
              <w:bottom w:val="nil"/>
            </w:tcBorders>
            <w:shd w:val="clear" w:color="auto" w:fill="FFE8C8"/>
          </w:tcPr>
          <w:p w14:paraId="06109E1E" w14:textId="2E5B7ADE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բ)</w:t>
            </w:r>
            <w:r w:rsidR="00A172D2" w:rsidRPr="00A172D2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քառավալենտ սիլիցիումից</w:t>
            </w:r>
            <w:r w:rsidR="00A172D2" w:rsidRPr="00A172D2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և</w:t>
            </w:r>
            <w:r w:rsidR="00A172D2" w:rsidRPr="00A172D2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ջրածնից</w:t>
            </w:r>
          </w:p>
        </w:tc>
      </w:tr>
      <w:tr w:rsidR="00BF0CD8" w14:paraId="4185620A" w14:textId="77777777" w:rsidTr="00C57667">
        <w:trPr>
          <w:trHeight w:val="553"/>
          <w:jc w:val="center"/>
        </w:trPr>
        <w:tc>
          <w:tcPr>
            <w:tcW w:w="4111" w:type="dxa"/>
            <w:tcBorders>
              <w:bottom w:val="nil"/>
              <w:right w:val="nil"/>
            </w:tcBorders>
            <w:shd w:val="clear" w:color="auto" w:fill="EDFAFA"/>
          </w:tcPr>
          <w:p w14:paraId="684D2E79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16"/>
                    <w:szCs w:val="16"/>
                    <w:lang w:val="hy-AM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6"/>
                    <w:szCs w:val="16"/>
                  </w:rPr>
                  <m:t>VII      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6"/>
                    <w:szCs w:val="16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y</m:t>
                    </m:r>
                  </m:sub>
                </m:sSub>
              </m:oMath>
            </m:oMathPara>
          </w:p>
        </w:tc>
        <w:tc>
          <w:tcPr>
            <w:tcW w:w="3827" w:type="dxa"/>
            <w:tcBorders>
              <w:left w:val="nil"/>
              <w:bottom w:val="nil"/>
            </w:tcBorders>
            <w:shd w:val="clear" w:color="auto" w:fill="FFE8C8"/>
          </w:tcPr>
          <w:p w14:paraId="73FCBA56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6"/>
                    <w:szCs w:val="16"/>
                  </w:rPr>
                  <m:t>IV       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6"/>
                    <w:szCs w:val="16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S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y</m:t>
                    </m:r>
                  </m:sub>
                </m:sSub>
              </m:oMath>
            </m:oMathPara>
          </w:p>
        </w:tc>
      </w:tr>
      <w:tr w:rsidR="00BF0CD8" w14:paraId="304A7250" w14:textId="77777777" w:rsidTr="00C57667">
        <w:trPr>
          <w:trHeight w:val="315"/>
          <w:jc w:val="center"/>
        </w:trPr>
        <w:tc>
          <w:tcPr>
            <w:tcW w:w="4111" w:type="dxa"/>
            <w:tcBorders>
              <w:bottom w:val="nil"/>
              <w:right w:val="nil"/>
            </w:tcBorders>
            <w:shd w:val="clear" w:color="auto" w:fill="EDFAFA"/>
          </w:tcPr>
          <w:p w14:paraId="350EE995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7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և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 2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վերի համար ԱԸԲ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14</w:t>
            </w:r>
          </w:p>
        </w:tc>
        <w:tc>
          <w:tcPr>
            <w:tcW w:w="3827" w:type="dxa"/>
            <w:tcBorders>
              <w:left w:val="nil"/>
              <w:bottom w:val="nil"/>
            </w:tcBorders>
            <w:shd w:val="clear" w:color="auto" w:fill="FFE8C8"/>
          </w:tcPr>
          <w:p w14:paraId="1823CBB4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4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և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 1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թվերի համար ԱԸԲ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4</w:t>
            </w:r>
          </w:p>
        </w:tc>
      </w:tr>
      <w:tr w:rsidR="00BF0CD8" w14:paraId="5783B85F" w14:textId="77777777" w:rsidTr="00C57667">
        <w:trPr>
          <w:trHeight w:val="289"/>
          <w:jc w:val="center"/>
        </w:trPr>
        <w:tc>
          <w:tcPr>
            <w:tcW w:w="4111" w:type="dxa"/>
            <w:tcBorders>
              <w:bottom w:val="nil"/>
              <w:right w:val="nil"/>
            </w:tcBorders>
            <w:shd w:val="clear" w:color="auto" w:fill="EDFAFA"/>
          </w:tcPr>
          <w:p w14:paraId="33102A33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14:7=2</m:t>
                </m:r>
              </m:oMath>
            </m:oMathPara>
          </w:p>
        </w:tc>
        <w:tc>
          <w:tcPr>
            <w:tcW w:w="3827" w:type="dxa"/>
            <w:tcBorders>
              <w:left w:val="nil"/>
              <w:bottom w:val="nil"/>
            </w:tcBorders>
            <w:shd w:val="clear" w:color="auto" w:fill="FFE8C8"/>
          </w:tcPr>
          <w:p w14:paraId="0E2FB6C7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4:4=1</m:t>
                </m:r>
              </m:oMath>
            </m:oMathPara>
          </w:p>
        </w:tc>
      </w:tr>
      <w:tr w:rsidR="00BF0CD8" w14:paraId="260A7E36" w14:textId="77777777" w:rsidTr="00C57667">
        <w:trPr>
          <w:trHeight w:val="280"/>
          <w:jc w:val="center"/>
        </w:trPr>
        <w:tc>
          <w:tcPr>
            <w:tcW w:w="4111" w:type="dxa"/>
            <w:tcBorders>
              <w:bottom w:val="nil"/>
              <w:right w:val="nil"/>
            </w:tcBorders>
            <w:shd w:val="clear" w:color="auto" w:fill="EDFAFA"/>
          </w:tcPr>
          <w:p w14:paraId="73450AA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y=14:2=7</m:t>
                </m:r>
              </m:oMath>
            </m:oMathPara>
          </w:p>
        </w:tc>
        <w:tc>
          <w:tcPr>
            <w:tcW w:w="3827" w:type="dxa"/>
            <w:tcBorders>
              <w:left w:val="nil"/>
              <w:bottom w:val="nil"/>
            </w:tcBorders>
            <w:shd w:val="clear" w:color="auto" w:fill="FFE8C8"/>
          </w:tcPr>
          <w:p w14:paraId="3AB7537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y=4:1=4</m:t>
                </m:r>
              </m:oMath>
            </m:oMathPara>
          </w:p>
        </w:tc>
      </w:tr>
      <w:tr w:rsidR="00BF0CD8" w14:paraId="75618108" w14:textId="77777777" w:rsidTr="00C57667">
        <w:trPr>
          <w:trHeight w:val="325"/>
          <w:jc w:val="center"/>
        </w:trPr>
        <w:tc>
          <w:tcPr>
            <w:tcW w:w="4111" w:type="dxa"/>
            <w:tcBorders>
              <w:bottom w:val="nil"/>
              <w:right w:val="nil"/>
            </w:tcBorders>
            <w:shd w:val="clear" w:color="auto" w:fill="EDFAFA"/>
          </w:tcPr>
          <w:p w14:paraId="7B98A000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բանաձևը կլինի՝ </w:t>
            </w:r>
          </w:p>
        </w:tc>
        <w:tc>
          <w:tcPr>
            <w:tcW w:w="3827" w:type="dxa"/>
            <w:tcBorders>
              <w:left w:val="nil"/>
              <w:bottom w:val="nil"/>
            </w:tcBorders>
            <w:shd w:val="clear" w:color="auto" w:fill="FFE8C8"/>
          </w:tcPr>
          <w:p w14:paraId="293F1DA8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բանաձևը կլինի՝</w:t>
            </w:r>
          </w:p>
        </w:tc>
      </w:tr>
      <w:tr w:rsidR="00BF0CD8" w14:paraId="55423ACF" w14:textId="77777777" w:rsidTr="00C57667">
        <w:trPr>
          <w:trHeight w:val="351"/>
          <w:jc w:val="center"/>
        </w:trPr>
        <w:tc>
          <w:tcPr>
            <w:tcW w:w="4111" w:type="dxa"/>
            <w:tcBorders>
              <w:bottom w:val="nil"/>
              <w:right w:val="nil"/>
            </w:tcBorders>
            <w:shd w:val="clear" w:color="auto" w:fill="EDFAFA"/>
          </w:tcPr>
          <w:p w14:paraId="38A0094A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3827" w:type="dxa"/>
            <w:tcBorders>
              <w:left w:val="nil"/>
              <w:bottom w:val="nil"/>
            </w:tcBorders>
            <w:shd w:val="clear" w:color="auto" w:fill="FFE8C8"/>
          </w:tcPr>
          <w:p w14:paraId="6E913F9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</w:tr>
    </w:tbl>
    <w:p w14:paraId="049A7A3A" w14:textId="2A7C5C48" w:rsidR="00BF0CD8" w:rsidRDefault="009D52AA" w:rsidP="001B7289">
      <w:pPr>
        <w:pStyle w:val="Q-Nkar"/>
        <w:numPr>
          <w:ilvl w:val="0"/>
          <w:numId w:val="0"/>
        </w:numPr>
      </w:pPr>
      <w:r>
        <w:object w:dxaOrig="6733" w:dyaOrig="2160" w14:anchorId="2A80CE70">
          <v:shape id="_x0000_i1033" type="#_x0000_t75" style="width:336.75pt;height:108pt" o:ole="">
            <v:imagedata r:id="rId31" o:title=""/>
          </v:shape>
          <o:OLEObject Type="Embed" ProgID="ChemDraw.Document.6.0" ShapeID="_x0000_i1033" DrawAspect="Content" ObjectID="_1764203772" r:id="rId32"/>
        </w:object>
      </w:r>
    </w:p>
    <w:p w14:paraId="18B90E79" w14:textId="3CCB6ECF" w:rsidR="00097A4C" w:rsidRDefault="00BF0CD8" w:rsidP="00700C85">
      <w:pPr>
        <w:pStyle w:val="Q-Nkar"/>
        <w:rPr>
          <w:sz w:val="22"/>
          <w:szCs w:val="22"/>
        </w:rPr>
      </w:pPr>
      <w:r w:rsidRPr="00B50DA8">
        <w:t xml:space="preserve">Նյութերի </w:t>
      </w:r>
      <w:r w:rsidR="0067409E">
        <w:t>գրաֆիկական</w:t>
      </w:r>
      <w:r w:rsidR="0067409E" w:rsidRPr="00B50DA8">
        <w:t xml:space="preserve"> </w:t>
      </w:r>
      <w:r w:rsidRPr="00B50DA8">
        <w:t>բանաձևեր</w:t>
      </w:r>
      <w:r w:rsidRPr="00A57E91">
        <w:t>ը:</w:t>
      </w:r>
    </w:p>
    <w:p w14:paraId="0F71EEA0" w14:textId="77777777" w:rsidR="001B7289" w:rsidRPr="001B7289" w:rsidRDefault="001B7289" w:rsidP="001B7289">
      <w:pPr>
        <w:pStyle w:val="Q-Normal"/>
      </w:pPr>
      <w:r w:rsidRPr="001B7289">
        <w:t>Նկար 1.9-ում պատկերված են այս նյութերի գրաֆիկական բանաձևերը: Կարելի է համոզվել, որ յուրաքանչյուր դեպքում տարրի վալենտականությունը հավասար է դրա առաջացրած կապերի թվին:</w:t>
      </w:r>
    </w:p>
    <w:p w14:paraId="74B604B4" w14:textId="77777777" w:rsidR="001B7289" w:rsidRPr="00097A4C" w:rsidRDefault="001B7289" w:rsidP="001B7289">
      <w:pPr>
        <w:pStyle w:val="Q-Normal"/>
      </w:pPr>
    </w:p>
    <w:p w14:paraId="7DCF5C3E" w14:textId="44951C00" w:rsidR="00BF0CD8" w:rsidRPr="00A50215" w:rsidRDefault="00BF0CD8" w:rsidP="00A50215">
      <w:pPr>
        <w:pStyle w:val="Q-Yentavernagir"/>
      </w:pPr>
      <w:bookmarkStart w:id="32" w:name="_Toc133876549"/>
      <w:bookmarkStart w:id="33" w:name="_Toc133963165"/>
      <w:bookmarkStart w:id="34" w:name="_Toc133965224"/>
      <w:bookmarkStart w:id="35" w:name="_Toc133965479"/>
      <w:bookmarkStart w:id="36" w:name="_Toc153319684"/>
      <w:r w:rsidRPr="00A50215">
        <w:t xml:space="preserve">ՀԱՐՑԵՐ </w:t>
      </w:r>
      <w:r w:rsidR="00D82277" w:rsidRPr="00A50215">
        <w:t>ԵՎ</w:t>
      </w:r>
      <w:r w:rsidRPr="00A50215">
        <w:t xml:space="preserve"> ՎԱՐԺՈՒԹՅՈՒՆՆԵՐ</w:t>
      </w:r>
      <w:bookmarkEnd w:id="32"/>
      <w:bookmarkEnd w:id="33"/>
      <w:bookmarkEnd w:id="34"/>
      <w:bookmarkEnd w:id="35"/>
      <w:bookmarkEnd w:id="36"/>
    </w:p>
    <w:p w14:paraId="1712A366" w14:textId="6366D6D6" w:rsidR="00BF0CD8" w:rsidRPr="001B7289" w:rsidRDefault="00BF0CD8" w:rsidP="00DD0DA8">
      <w:pPr>
        <w:pStyle w:val="ListParagraph"/>
        <w:numPr>
          <w:ilvl w:val="0"/>
          <w:numId w:val="1"/>
        </w:numPr>
        <w:spacing w:after="0" w:line="288" w:lineRule="auto"/>
        <w:ind w:left="360"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Ի</w:t>
      </w:r>
      <w:r w:rsidR="0067409E"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՞</w:t>
      </w: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նչ վալենտականություն ունեն ազոտը, ֆոսֆորը, բրոմը, սիլիցիումը և սելենը հետևյալ միացություններում՝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HBr, S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4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e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:</w:t>
      </w:r>
    </w:p>
    <w:p w14:paraId="411330AF" w14:textId="7B4CAF33" w:rsidR="00BF0CD8" w:rsidRPr="001B7289" w:rsidRDefault="00BF0CD8" w:rsidP="00DD0DA8">
      <w:pPr>
        <w:pStyle w:val="ListParagraph"/>
        <w:numPr>
          <w:ilvl w:val="0"/>
          <w:numId w:val="1"/>
        </w:numPr>
        <w:spacing w:after="0" w:line="288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Ի</w:t>
      </w:r>
      <w:r w:rsidR="0067409E"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՞</w:t>
      </w: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նչ վալենտականություն ունեն տարրերը հետևյալ միացություններում, եթե ծծումբը երկվալենտ է.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FeS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u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S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A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:</w:t>
      </w:r>
    </w:p>
    <w:p w14:paraId="183F7EFF" w14:textId="77777777" w:rsidR="00BF0CD8" w:rsidRPr="001B7289" w:rsidRDefault="00BF0CD8" w:rsidP="00DD0DA8">
      <w:pPr>
        <w:pStyle w:val="ListParagraph"/>
        <w:numPr>
          <w:ilvl w:val="0"/>
          <w:numId w:val="1"/>
        </w:numPr>
        <w:spacing w:after="0" w:line="288" w:lineRule="auto"/>
        <w:ind w:left="360"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Գրել ջրածնի հետ հետևյալ տարրերի առաջացրած միացությունների բանաձևերը՝ արսեն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ծխածին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ծծումբ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յոդ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:</w:t>
      </w:r>
    </w:p>
    <w:p w14:paraId="56F7B2CF" w14:textId="77777777" w:rsidR="00BF0CD8" w:rsidRPr="001B7289" w:rsidRDefault="00BF0CD8" w:rsidP="00DD0DA8">
      <w:pPr>
        <w:pStyle w:val="ListParagraph"/>
        <w:numPr>
          <w:ilvl w:val="0"/>
          <w:numId w:val="1"/>
        </w:numPr>
        <w:spacing w:after="0" w:line="288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Որոշել տարրերի վալենտականությունները հետևյալ միացություններում, եթե հայտնի է, որ քլորը միավալենտ է.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AgCl, Fe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4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: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 </w:t>
      </w:r>
    </w:p>
    <w:p w14:paraId="7793958C" w14:textId="77777777" w:rsidR="00BF0CD8" w:rsidRPr="001B7289" w:rsidRDefault="00BF0CD8" w:rsidP="00DD0DA8">
      <w:pPr>
        <w:pStyle w:val="ListParagraph"/>
        <w:numPr>
          <w:ilvl w:val="0"/>
          <w:numId w:val="1"/>
        </w:numPr>
        <w:spacing w:after="0" w:line="288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Գրել թթվածնի հետ հետևյալ տարրերի առաջացրած միացությունների բանաձևերը՝ արծաթ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մագնեզիում, ֆոսֆոր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սիլիցիում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զոտ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լյումին, մանգան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ծծումբ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օսմիում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I</m:t>
        </m:r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:</w:t>
      </w:r>
    </w:p>
    <w:p w14:paraId="73DD20B4" w14:textId="77777777" w:rsidR="00BF0CD8" w:rsidRPr="001B7289" w:rsidRDefault="00BF0CD8" w:rsidP="00DD0DA8">
      <w:pPr>
        <w:pStyle w:val="ListParagraph"/>
        <w:numPr>
          <w:ilvl w:val="0"/>
          <w:numId w:val="1"/>
        </w:numPr>
        <w:spacing w:before="100" w:beforeAutospacing="1" w:after="0" w:afterAutospacing="1" w:line="288" w:lineRule="auto"/>
        <w:ind w:left="360"/>
        <w:jc w:val="both"/>
        <w:rPr>
          <w:rFonts w:ascii="Arial" w:eastAsia="Times New Roman" w:hAnsi="Arial" w:cs="Arial"/>
          <w:sz w:val="20"/>
          <w:szCs w:val="20"/>
          <w:lang w:val="hy-AM" w:eastAsia="ru-RU" w:bidi="he-IL"/>
        </w:rPr>
      </w:pPr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Որոշել տարրերի վալենտականությունները հետևյալ միացություններում.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As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CuO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Ca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Al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S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6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S, Si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Mg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:</m:t>
        </m:r>
      </m:oMath>
    </w:p>
    <w:p w14:paraId="053C9B8C" w14:textId="77777777" w:rsidR="00BF0CD8" w:rsidRPr="001B7289" w:rsidRDefault="00BF0CD8" w:rsidP="00DD0DA8">
      <w:pPr>
        <w:pStyle w:val="ListParagraph"/>
        <w:numPr>
          <w:ilvl w:val="0"/>
          <w:numId w:val="1"/>
        </w:numPr>
        <w:spacing w:before="100" w:beforeAutospacing="1" w:after="0" w:afterAutospacing="1" w:line="288" w:lineRule="auto"/>
        <w:ind w:left="360"/>
        <w:jc w:val="both"/>
        <w:rPr>
          <w:rFonts w:ascii="Arial" w:eastAsia="Times New Roman" w:hAnsi="Arial" w:cs="Arial"/>
          <w:b/>
          <w:i/>
          <w:sz w:val="20"/>
          <w:szCs w:val="20"/>
          <w:lang w:val="hy-AM" w:eastAsia="ru-RU" w:bidi="he-IL"/>
        </w:rPr>
      </w:pPr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Որոշել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m</m:t>
        </m:r>
      </m:oMath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n</m:t>
        </m:r>
      </m:oMath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 ինդեքսները հետևյալ միացություններում.</w:t>
      </w:r>
      <w:r w:rsidRPr="001B7289">
        <w:rPr>
          <w:sz w:val="20"/>
          <w:szCs w:val="20"/>
          <w:lang w:val="hy-AM"/>
        </w:rPr>
        <w:t xml:space="preserve"> </w:t>
      </w:r>
    </w:p>
    <w:p w14:paraId="0127EA9B" w14:textId="75EC9F78" w:rsidR="00BF0CD8" w:rsidRPr="001B7289" w:rsidRDefault="009D52AA" w:rsidP="00DD0DA8">
      <w:pPr>
        <w:pStyle w:val="ListParagraph"/>
        <w:spacing w:before="100" w:beforeAutospacing="1" w:after="0" w:afterAutospacing="1" w:line="288" w:lineRule="auto"/>
        <w:ind w:left="360"/>
        <w:jc w:val="center"/>
        <w:rPr>
          <w:rFonts w:ascii="Arial" w:eastAsia="Times New Roman" w:hAnsi="Arial" w:cs="Arial"/>
          <w:b/>
          <w:i/>
          <w:sz w:val="20"/>
          <w:szCs w:val="20"/>
          <w:lang w:val="hy-AM" w:eastAsia="ru-RU" w:bidi="he-IL"/>
        </w:rPr>
      </w:pPr>
      <w:r>
        <w:object w:dxaOrig="3031" w:dyaOrig="650" w14:anchorId="04EF9325">
          <v:shape id="_x0000_i1034" type="#_x0000_t75" style="width:151.5pt;height:33pt" o:ole="">
            <v:imagedata r:id="rId33" o:title=""/>
          </v:shape>
          <o:OLEObject Type="Embed" ProgID="ChemDraw.Document.6.0" ShapeID="_x0000_i1034" DrawAspect="Content" ObjectID="_1764203773" r:id="rId34"/>
        </w:object>
      </w:r>
    </w:p>
    <w:p w14:paraId="735FFE3E" w14:textId="77777777" w:rsidR="00BF0CD8" w:rsidRPr="001B7289" w:rsidRDefault="00BF0CD8" w:rsidP="00DD0DA8">
      <w:pPr>
        <w:pStyle w:val="ListParagraph"/>
        <w:numPr>
          <w:ilvl w:val="0"/>
          <w:numId w:val="1"/>
        </w:numPr>
        <w:spacing w:before="100" w:beforeAutospacing="1" w:after="0" w:afterAutospacing="1" w:line="288" w:lineRule="auto"/>
        <w:ind w:left="360"/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Որոշել թթվածնի հետ քրոմի կազմած միացությունների քիմիական բանաձևերը, որոնցում քրոմը ցուցաբերում է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,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,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 վալենտականությունները:</w:t>
      </w:r>
    </w:p>
    <w:p w14:paraId="392F8E76" w14:textId="22BA159B" w:rsidR="00BF0CD8" w:rsidRDefault="00BF0CD8" w:rsidP="00DD0DA8">
      <w:pPr>
        <w:pStyle w:val="ListParagraph"/>
        <w:numPr>
          <w:ilvl w:val="0"/>
          <w:numId w:val="1"/>
        </w:numPr>
        <w:spacing w:before="100" w:beforeAutospacing="1" w:after="0" w:afterAutospacing="1" w:line="288" w:lineRule="auto"/>
        <w:ind w:left="360"/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Կազմել այն միացությունների բանաձևերը, որոնք կազմված են ա) </w:t>
      </w:r>
      <w:bookmarkStart w:id="37" w:name="_Hlk47872977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մանգանից (</w:t>
      </w:r>
      <w:bookmarkStart w:id="38" w:name="_Hlk47873166"/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bookmarkEnd w:id="38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</w:t>
      </w:r>
      <w:bookmarkEnd w:id="37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, բ) մանգան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, գ) մանգան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, դ) քլոր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) և թթվածնից, ե) բարիումից և թթվածնից: Կազմել դրանց </w:t>
      </w:r>
      <w:r w:rsidR="000635E4"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գրաֆիկակա</w:t>
      </w: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ն բանաձևերը:</w:t>
      </w:r>
    </w:p>
    <w:p w14:paraId="76BDE42E" w14:textId="73B5C081" w:rsidR="005876FA" w:rsidRDefault="005876FA" w:rsidP="00DD0DA8">
      <w:pPr>
        <w:spacing w:line="288" w:lineRule="auto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lastRenderedPageBreak/>
        <w:br w:type="page"/>
      </w:r>
    </w:p>
    <w:p w14:paraId="79A3220C" w14:textId="45CCD4F7" w:rsidR="00A26461" w:rsidRDefault="00A26461" w:rsidP="005876FA">
      <w:pPr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5E12DE92" wp14:editId="2A73BB0F">
                <wp:extent cx="5060950" cy="872115"/>
                <wp:effectExtent l="0" t="0" r="6350" b="4445"/>
                <wp:docPr id="848536802" name="Canvas 84853680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811833033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33288860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25E1362" w14:textId="1CB0C3B1" w:rsidR="007A588D" w:rsidRPr="0034565D" w:rsidRDefault="007A588D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29283708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E5869ED" w14:textId="77777777" w:rsidR="007A588D" w:rsidRPr="004909E3" w:rsidRDefault="007A588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ԶԱՆԳՎԱԾԻ ԱՏՈՄԱՅԻՆ ՄԻԱՎՈՐ, </w:t>
                                </w:r>
                              </w:p>
                              <w:p w14:paraId="1ACAC97A" w14:textId="50E4A9C0" w:rsidR="007A588D" w:rsidRPr="004909E3" w:rsidRDefault="007A588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ՀԱՐԱԲԵՐԱԿԱՆ ԱՏՈՄԱՅԻՆ ԶԱՆԳՎԱԾ, ՀԱՐԱԲԵՐԱԿԱՆ ՄՈԼԵԿՈՒԼԱՅԻՆ ԶԱՆԳՎԱԾ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631483020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E12DE92" id="Canvas 848536802" o:spid="_x0000_s108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">
                <v:shape id="_x0000_s109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91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">
                  <v:shape id="Hexagon 1" o:spid="_x0000_s109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025E1362" w14:textId="1CB0C3B1" w:rsidR="007A588D" w:rsidRPr="0034565D" w:rsidRDefault="007A588D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</w:p>
                      </w:txbxContent>
                    </v:textbox>
                  </v:shape>
                  <v:rect id="Rectangle 1" o:spid="_x0000_s1093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" filled="f" stroked="f" strokeweight="1.5pt">
                    <v:textbox>
                      <w:txbxContent>
                        <w:p w14:paraId="6E5869ED" w14:textId="77777777" w:rsidR="007A588D" w:rsidRPr="004909E3" w:rsidRDefault="007A588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ԶԱՆԳՎԱԾԻ ԱՏՈՄԱՅԻՆ ՄԻԱՎՈՐ, </w:t>
                          </w:r>
                        </w:p>
                        <w:p w14:paraId="1ACAC97A" w14:textId="50E4A9C0" w:rsidR="007A588D" w:rsidRPr="004909E3" w:rsidRDefault="007A588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ՀԱՐԱԲԵՐԱԿԱՆ ԱՏՈՄԱՅԻՆ ԶԱՆԳՎԱԾ, ՀԱՐԱԲԵՐԱԿԱՆ ՄՈԼԵԿՈՒԼԱՅԻՆ ԶԱՆԳՎԱԾ</w:t>
                          </w:r>
                        </w:p>
                      </w:txbxContent>
                    </v:textbox>
                  </v:rect>
                </v:group>
                <v:shape id="Половина рамки 31" o:spid="_x0000_s109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07906E0" w14:textId="6C3B52E2" w:rsidR="00BF0CD8" w:rsidRPr="00A47F43" w:rsidRDefault="00125E04" w:rsidP="00627D74">
      <w:pPr>
        <w:pStyle w:val="ParagrafInvisible"/>
      </w:pPr>
      <w:bookmarkStart w:id="39" w:name="_Toc133876550"/>
      <w:bookmarkStart w:id="40" w:name="_Toc133963166"/>
      <w:bookmarkStart w:id="41" w:name="_Toc133965225"/>
      <w:bookmarkStart w:id="42" w:name="_Toc133965480"/>
      <w:bookmarkStart w:id="43" w:name="_Toc153319685"/>
      <w:r>
        <w:t xml:space="preserve">§1.6. </w:t>
      </w:r>
      <w:r w:rsidR="00BF0CD8" w:rsidRPr="00753549">
        <w:t>ԶԱՆԳՎԱԾԻ ԱՏՈՄԱ</w:t>
      </w:r>
      <w:r w:rsidR="005D7778">
        <w:t>ՅԻ</w:t>
      </w:r>
      <w:r w:rsidR="00BF0CD8" w:rsidRPr="00753549">
        <w:t>Ն ՄԻԱՎՈՐ, ՀԱՐԱԲԵՐԱԿԱՆ ԱՏՈՄԱ</w:t>
      </w:r>
      <w:r w:rsidR="005D7778">
        <w:t>ՅԻ</w:t>
      </w:r>
      <w:r w:rsidR="00BF0CD8" w:rsidRPr="00753549">
        <w:t xml:space="preserve">Ն </w:t>
      </w:r>
      <w:r w:rsidR="00BF0CD8" w:rsidRPr="00A94746">
        <w:t>ԶԱՆԳՎԱԾ</w:t>
      </w:r>
      <w:r w:rsidR="00BF0CD8" w:rsidRPr="00753549">
        <w:t>, ՀԱՐԱԲԵՐԱԿԱՆ ՄՈԼԵԿՈՒԼԱՅԻՆ ԶԱՆԳՎԱԾ</w:t>
      </w:r>
      <w:bookmarkEnd w:id="39"/>
      <w:bookmarkEnd w:id="40"/>
      <w:bookmarkEnd w:id="41"/>
      <w:bookmarkEnd w:id="42"/>
      <w:bookmarkEnd w:id="43"/>
    </w:p>
    <w:p w14:paraId="6E09C08D" w14:textId="60F4BADE" w:rsidR="00BF0CD8" w:rsidRDefault="00BF0CD8" w:rsidP="00302A17">
      <w:pPr>
        <w:pStyle w:val="Q-Normal"/>
        <w:rPr>
          <w:lang w:bidi="he-IL"/>
        </w:rPr>
      </w:pPr>
      <w:r w:rsidRPr="00753549">
        <w:rPr>
          <w:lang w:bidi="he-IL"/>
        </w:rPr>
        <w:t>Տարրերի ատոմներն ունեն տարբեր չափսեր և զանգվածներ: Քանի որ ատոմները գնդաձև են, դրանց չափսերը բնութագրվում են տրամագծով կամ շառավղով:</w:t>
      </w:r>
      <w:r>
        <w:rPr>
          <w:lang w:bidi="he-IL"/>
        </w:rPr>
        <w:t xml:space="preserve"> Ամենափոքրը ջրածնի ատոմն է, որի տրամագիծը մոտավորապես հավասար է </w:t>
      </w:r>
      <m:oMath>
        <m:r>
          <w:rPr>
            <w:rFonts w:ascii="Cambria Math" w:hAnsi="Cambria Math"/>
            <w:lang w:bidi="he-IL"/>
          </w:rPr>
          <m:t>1∙</m:t>
        </m:r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8</m:t>
            </m:r>
          </m:sup>
        </m:sSup>
      </m:oMath>
      <w:r>
        <w:rPr>
          <w:lang w:bidi="he-IL"/>
        </w:rPr>
        <w:t xml:space="preserve">սմ կամ </w:t>
      </w:r>
      <m:oMath>
        <m:r>
          <w:rPr>
            <w:rFonts w:ascii="Cambria Math" w:hAnsi="Cambria Math"/>
            <w:lang w:bidi="he-IL"/>
          </w:rPr>
          <m:t>1∙</m:t>
        </m:r>
        <w:bookmarkStart w:id="44" w:name="_Hlk47885381"/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10</m:t>
            </m:r>
          </m:sup>
        </m:sSup>
      </m:oMath>
      <w:bookmarkEnd w:id="44"/>
      <w:r>
        <w:rPr>
          <w:lang w:bidi="he-IL"/>
        </w:rPr>
        <w:t>մ: Քլորի ատոմի տրամագիծը հավասար է</w:t>
      </w:r>
      <w:r w:rsidRPr="00753549">
        <w:rPr>
          <w:lang w:bidi="he-IL"/>
        </w:rPr>
        <w:t xml:space="preserve"> </w:t>
      </w:r>
      <m:oMath>
        <m:r>
          <w:rPr>
            <w:rFonts w:ascii="Cambria Math" w:hAnsi="Cambria Math"/>
            <w:lang w:bidi="he-IL"/>
          </w:rPr>
          <m:t>1,8∙</m:t>
        </m:r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8</m:t>
            </m:r>
          </m:sup>
        </m:sSup>
      </m:oMath>
      <w:r>
        <w:rPr>
          <w:lang w:bidi="he-IL"/>
        </w:rPr>
        <w:t xml:space="preserve"> սմ և այլն:</w:t>
      </w:r>
    </w:p>
    <w:p w14:paraId="072CC0C3" w14:textId="77777777" w:rsidR="00BF0CD8" w:rsidRDefault="00BF0CD8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>Այդպիսի փոքր չափսերն արտահայտելու համար հաճախ կիրառում են երկարության այլ միավորներ՝ անգստրեմ (</w:t>
      </w:r>
      <w:bookmarkStart w:id="45" w:name="_Hlk47885331"/>
      <m:oMath>
        <m:r>
          <w:rPr>
            <w:rFonts w:ascii="Cambria Math" w:hAnsi="Cambria Math"/>
            <w:lang w:bidi="he-IL"/>
          </w:rPr>
          <m:t>Å</m:t>
        </m:r>
      </m:oMath>
      <w:bookmarkEnd w:id="45"/>
      <w:r>
        <w:rPr>
          <w:lang w:bidi="he-IL"/>
        </w:rPr>
        <w:t>) կամ նանոմետր (նմ).</w:t>
      </w:r>
    </w:p>
    <w:p w14:paraId="5AEB9CBB" w14:textId="77777777" w:rsidR="00BF0CD8" w:rsidRPr="00753549" w:rsidRDefault="00BF0CD8" w:rsidP="00A57E91">
      <w:pPr>
        <w:pStyle w:val="Q-Normal"/>
        <w:ind w:firstLine="432"/>
        <w:contextualSpacing w:val="0"/>
        <w:rPr>
          <w:lang w:bidi="he-IL"/>
        </w:rPr>
      </w:pPr>
      <m:oMathPara>
        <m:oMath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Å=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 xml:space="preserve">մ,                       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նմ=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9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մ</m:t>
          </m:r>
        </m:oMath>
      </m:oMathPara>
    </w:p>
    <w:p w14:paraId="1BE88C00" w14:textId="086394BB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Այս միավորներով ջրածնի ատոմի տրամագիծը </w:t>
      </w:r>
      <m:oMath>
        <m:r>
          <w:rPr>
            <w:rFonts w:ascii="Cambria Math" w:hAnsi="Cambria Math"/>
            <w:lang w:bidi="he-IL"/>
          </w:rPr>
          <m:t>≈1</m:t>
        </m:r>
        <m:r>
          <m:rPr>
            <m:sty m:val="bi"/>
          </m:rPr>
          <w:rPr>
            <w:rFonts w:ascii="Cambria Math" w:hAnsi="Cambria Math"/>
            <w:lang w:bidi="he-IL"/>
          </w:rPr>
          <m:t>Å</m:t>
        </m:r>
      </m:oMath>
      <w:r w:rsidRPr="00753549">
        <w:rPr>
          <w:lang w:bidi="he-IL"/>
        </w:rPr>
        <w:t xml:space="preserve"> </w:t>
      </w:r>
      <w:r>
        <w:rPr>
          <w:lang w:bidi="he-IL"/>
        </w:rPr>
        <w:t xml:space="preserve">կամ </w:t>
      </w:r>
      <m:oMath>
        <m:r>
          <w:rPr>
            <w:rFonts w:ascii="Cambria Math" w:hAnsi="Cambria Math"/>
            <w:lang w:bidi="he-IL"/>
          </w:rPr>
          <m:t>0,1</m:t>
        </m:r>
      </m:oMath>
      <w:r w:rsidR="007C2CBF">
        <w:rPr>
          <w:rFonts w:eastAsiaTheme="minorEastAsia"/>
          <w:lang w:bidi="he-IL"/>
        </w:rPr>
        <w:t xml:space="preserve"> </w:t>
      </w:r>
      <w:r>
        <w:rPr>
          <w:rFonts w:eastAsiaTheme="minorEastAsia"/>
          <w:lang w:bidi="he-IL"/>
        </w:rPr>
        <w:t>նմ</w:t>
      </w:r>
      <w:r>
        <w:rPr>
          <w:lang w:bidi="he-IL"/>
        </w:rPr>
        <w:t>:</w:t>
      </w:r>
    </w:p>
    <w:p w14:paraId="434F9C37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տոմների զանգվածները նույնպես շատ փոքր մեծություններ են:</w:t>
      </w:r>
    </w:p>
    <w:p w14:paraId="6028B701" w14:textId="2A6B0359" w:rsidR="00BF0CD8" w:rsidRDefault="00BF0CD8" w:rsidP="00302A17">
      <w:pPr>
        <w:pStyle w:val="Q-Normal"/>
        <w:rPr>
          <w:rFonts w:eastAsiaTheme="minorEastAsia"/>
          <w:b/>
          <w:lang w:bidi="he-IL"/>
        </w:rPr>
      </w:pPr>
      <w:r>
        <w:rPr>
          <w:lang w:bidi="he-IL"/>
        </w:rPr>
        <w:t xml:space="preserve">Զանգվածի սովորական միավորներով (կգ կամ գ) արտահայտված </w:t>
      </w:r>
      <w:r w:rsidR="002D5704">
        <w:rPr>
          <w:lang w:bidi="he-IL"/>
        </w:rPr>
        <w:t xml:space="preserve">մեկ ատոմի զանգվածն </w:t>
      </w:r>
      <w:r>
        <w:rPr>
          <w:lang w:bidi="he-IL"/>
        </w:rPr>
        <w:t xml:space="preserve">անվանենք </w:t>
      </w:r>
      <w:r>
        <w:rPr>
          <w:b/>
          <w:lang w:bidi="he-IL"/>
        </w:rPr>
        <w:t>ատոմի</w:t>
      </w:r>
      <w:r w:rsidRPr="00753549">
        <w:rPr>
          <w:b/>
          <w:lang w:bidi="he-IL"/>
        </w:rPr>
        <w:t xml:space="preserve"> բացարձակ զանգված</w:t>
      </w:r>
      <w:r>
        <w:rPr>
          <w:lang w:bidi="he-IL"/>
        </w:rPr>
        <w:t xml:space="preserve"> և նշանակենք </w:t>
      </w:r>
      <m:oMath>
        <m:sSub>
          <m:sSubPr>
            <m:ctrlPr>
              <w:rPr>
                <w:rFonts w:ascii="Cambria Math" w:hAnsi="Cambria Math"/>
                <w:b/>
                <w:i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0</m:t>
            </m:r>
          </m:sub>
        </m:sSub>
      </m:oMath>
      <w:r w:rsidRPr="00753549">
        <w:rPr>
          <w:rFonts w:eastAsiaTheme="minorEastAsia"/>
          <w:b/>
          <w:lang w:bidi="he-IL"/>
        </w:rPr>
        <w:t xml:space="preserve">: </w:t>
      </w:r>
    </w:p>
    <w:p w14:paraId="15019714" w14:textId="77777777" w:rsidR="00BF0CD8" w:rsidRDefault="00BF0CD8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>Ամենափոքր զանգված ունի ջրածնի ատոմը.</w:t>
      </w:r>
    </w:p>
    <w:p w14:paraId="790D9B73" w14:textId="7DCFFDBD" w:rsidR="00BF0CD8" w:rsidRPr="00DD0DA8" w:rsidRDefault="00000000" w:rsidP="00A57E91">
      <w:pPr>
        <w:pStyle w:val="Q-Normal"/>
        <w:ind w:firstLine="432"/>
        <w:contextualSpacing w:val="0"/>
        <w:rPr>
          <w:b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b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H</m:t>
              </m:r>
            </m:e>
          </m:d>
          <m:r>
            <m:rPr>
              <m:sty m:val="b"/>
            </m:rPr>
            <w:rPr>
              <w:rFonts w:ascii="Cambria Math" w:hAnsi="Cambria Math"/>
              <w:lang w:bidi="he-IL"/>
            </w:rPr>
            <m:t>=1,67∙</m:t>
          </m:r>
          <m:sSup>
            <m:sSupPr>
              <m:ctrlPr>
                <w:rPr>
                  <w:rFonts w:ascii="Cambria Math" w:hAnsi="Cambria Math"/>
                  <w:b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-27</m:t>
              </m:r>
            </m:sup>
          </m:sSup>
          <m:r>
            <m:rPr>
              <m:sty m:val="b"/>
            </m:rPr>
            <w:rPr>
              <w:rFonts w:ascii="Cambria Math" w:hAnsi="Cambria Math"/>
              <w:lang w:bidi="he-IL"/>
            </w:rPr>
            <m:t>կգ=1,67∙</m:t>
          </m:r>
          <m:sSup>
            <m:sSupPr>
              <m:ctrlPr>
                <w:rPr>
                  <w:rFonts w:ascii="Cambria Math" w:hAnsi="Cambria Math"/>
                  <w:b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-24</m:t>
              </m:r>
            </m:sup>
          </m:sSup>
          <m:r>
            <m:rPr>
              <m:sty m:val="b"/>
            </m:rPr>
            <w:rPr>
              <w:rFonts w:ascii="Cambria Math" w:hAnsi="Cambria Math"/>
              <w:lang w:bidi="he-IL"/>
            </w:rPr>
            <m:t>գ</m:t>
          </m:r>
        </m:oMath>
      </m:oMathPara>
    </w:p>
    <w:p w14:paraId="1A118C08" w14:textId="77777777" w:rsidR="00BF0CD8" w:rsidRDefault="00BF0CD8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>Ածխածնի և թթվածնի ատոմների բացարձակ զանգվածներն ունեն հետևյալ արժեքները.</w:t>
      </w:r>
    </w:p>
    <w:p w14:paraId="2E35CF1F" w14:textId="4A65C898" w:rsidR="00BF0CD8" w:rsidRPr="00DD0DA8" w:rsidRDefault="00000000" w:rsidP="00DD0DA8">
      <w:pPr>
        <w:pStyle w:val="Q-Normal"/>
        <w:ind w:firstLine="432"/>
        <w:contextualSpacing w:val="0"/>
        <w:jc w:val="center"/>
        <w:rPr>
          <w:b/>
          <w:lang w:bidi="he-IL"/>
        </w:rPr>
      </w:pPr>
      <m:oMath>
        <m:sSub>
          <m:sSubPr>
            <m:ctrlPr>
              <w:rPr>
                <w:rFonts w:ascii="Cambria Math" w:hAnsi="Cambria Math"/>
                <w:b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  <w:lang w:bidi="he-IL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b/>
                <w:lang w:bidi="he-IL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C</m:t>
            </m:r>
          </m:e>
        </m:d>
        <m:r>
          <m:rPr>
            <m:sty m:val="b"/>
          </m:rPr>
          <w:rPr>
            <w:rFonts w:ascii="Cambria Math" w:hAnsi="Cambria Math"/>
            <w:lang w:bidi="he-IL"/>
          </w:rPr>
          <m:t>=19,93∙</m:t>
        </m:r>
        <w:bookmarkStart w:id="46" w:name="_Hlk47886863"/>
        <m:sSup>
          <m:sSupPr>
            <m:ctrlPr>
              <w:rPr>
                <w:rFonts w:ascii="Cambria Math" w:hAnsi="Cambria Math"/>
                <w:b/>
                <w:lang w:bidi="he-IL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lang w:bidi="he-IL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he-IL"/>
              </w:rPr>
              <m:t>-27</m:t>
            </m:r>
          </m:sup>
        </m:sSup>
        <w:bookmarkEnd w:id="46"/>
        <m:r>
          <m:rPr>
            <m:sty m:val="b"/>
          </m:rPr>
          <w:rPr>
            <w:rFonts w:ascii="Cambria Math" w:hAnsi="Cambria Math"/>
            <w:lang w:bidi="he-IL"/>
          </w:rPr>
          <m:t>կգ</m:t>
        </m:r>
      </m:oMath>
      <w:r w:rsidR="00BF0CD8" w:rsidRPr="00DD0DA8">
        <w:rPr>
          <w:rFonts w:eastAsiaTheme="minorEastAsia"/>
          <w:b/>
          <w:lang w:bidi="he-IL"/>
        </w:rPr>
        <w:t xml:space="preserve"> ,       </w:t>
      </w:r>
      <m:oMath>
        <m:sSub>
          <m:sSubPr>
            <m:ctrlPr>
              <w:rPr>
                <w:rFonts w:ascii="Cambria Math" w:hAnsi="Cambria Math"/>
                <w:b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  <w:lang w:bidi="he-IL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b/>
                <w:lang w:bidi="he-IL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O</m:t>
            </m:r>
          </m:e>
        </m:d>
        <m:r>
          <m:rPr>
            <m:sty m:val="b"/>
          </m:rPr>
          <w:rPr>
            <w:rFonts w:ascii="Cambria Math" w:hAnsi="Cambria Math"/>
            <w:lang w:bidi="he-IL"/>
          </w:rPr>
          <m:t>=26,67∙</m:t>
        </m:r>
        <m:sSup>
          <m:sSupPr>
            <m:ctrlPr>
              <w:rPr>
                <w:rFonts w:ascii="Cambria Math" w:hAnsi="Cambria Math"/>
                <w:b/>
                <w:lang w:bidi="he-IL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lang w:bidi="he-IL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he-IL"/>
              </w:rPr>
              <m:t>-27</m:t>
            </m:r>
          </m:sup>
        </m:sSup>
        <m:r>
          <m:rPr>
            <m:sty m:val="b"/>
          </m:rPr>
          <w:rPr>
            <w:rFonts w:ascii="Cambria Math" w:hAnsi="Cambria Math"/>
            <w:lang w:bidi="he-IL"/>
          </w:rPr>
          <m:t>կգ:</m:t>
        </m:r>
      </m:oMath>
    </w:p>
    <w:p w14:paraId="6157A549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Այսպիսի փոքր մեծությունների հետ հաշվարկներ կատարելը հարմար չէ, այդ պատճառով քիմիայում զանգվածների բացարձակ արժեքների փոխարեն կիրառում են հարաբերական զանգվածներ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24"/>
      </w:tblGrid>
      <w:tr w:rsidR="00C64B09" w14:paraId="4F3AA7B1" w14:textId="77777777" w:rsidTr="00C64B09">
        <w:tc>
          <w:tcPr>
            <w:tcW w:w="3924" w:type="dxa"/>
          </w:tcPr>
          <w:p w14:paraId="5F5B5E39" w14:textId="1271BDBF" w:rsidR="00C64B09" w:rsidRDefault="00C64B09" w:rsidP="00C64B09">
            <w:pPr>
              <w:pStyle w:val="Q-Normal"/>
              <w:ind w:firstLine="0"/>
              <w:rPr>
                <w:lang w:bidi="he-IL"/>
              </w:rPr>
            </w:pPr>
            <w:r>
              <w:rPr>
                <w:noProof/>
                <w:lang w:bidi="he-IL"/>
              </w:rPr>
              <w:drawing>
                <wp:inline distT="0" distB="0" distL="0" distR="0" wp14:anchorId="3089096D" wp14:editId="6970D8E4">
                  <wp:extent cx="2068776" cy="1711674"/>
                  <wp:effectExtent l="0" t="0" r="0" b="3175"/>
                  <wp:docPr id="867996173" name="Рисунок 867996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զանգվ. ատոմ. բ.jpg.png"/>
                          <pic:cNvPicPr/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80838" cy="17216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64B09" w14:paraId="6E879843" w14:textId="77777777" w:rsidTr="00C64B09">
        <w:tc>
          <w:tcPr>
            <w:tcW w:w="3924" w:type="dxa"/>
          </w:tcPr>
          <w:p w14:paraId="18401C3A" w14:textId="7BE79C16" w:rsidR="00C64B09" w:rsidRPr="00C64B09" w:rsidRDefault="00C64B09" w:rsidP="00C64B09">
            <w:pPr>
              <w:pStyle w:val="Q-Nkar"/>
              <w:spacing w:before="120" w:after="120"/>
              <w:rPr>
                <w:rFonts w:ascii="GHEA Grapalat" w:hAnsi="GHEA Grapalat"/>
                <w:sz w:val="24"/>
                <w:szCs w:val="24"/>
                <w:lang w:bidi="he-IL"/>
              </w:rPr>
            </w:pPr>
            <w:r>
              <w:t>Զանգվածի ատոմային միավորը</w:t>
            </w:r>
          </w:p>
        </w:tc>
      </w:tr>
    </w:tbl>
    <w:p w14:paraId="082306E7" w14:textId="7A23D96F" w:rsidR="00C16B40" w:rsidRDefault="00BF0CD8" w:rsidP="00A57E91">
      <w:pPr>
        <w:pStyle w:val="Q-Normal"/>
        <w:ind w:firstLine="432"/>
        <w:contextualSpacing w:val="0"/>
      </w:pPr>
      <w:r>
        <w:rPr>
          <w:lang w:bidi="he-IL"/>
        </w:rPr>
        <w:t>Որպես ատոմ</w:t>
      </w:r>
      <w:r w:rsidR="007C2CBF">
        <w:rPr>
          <w:lang w:bidi="he-IL"/>
        </w:rPr>
        <w:t>ի</w:t>
      </w:r>
      <w:r>
        <w:rPr>
          <w:lang w:bidi="he-IL"/>
        </w:rPr>
        <w:t xml:space="preserve"> զանգվածի </w:t>
      </w:r>
      <w:r w:rsidR="007C2CBF">
        <w:rPr>
          <w:lang w:bidi="he-IL"/>
        </w:rPr>
        <w:t xml:space="preserve">հարաբերական </w:t>
      </w:r>
      <w:r>
        <w:rPr>
          <w:lang w:bidi="he-IL"/>
        </w:rPr>
        <w:t>միավոր օգտագործվում է ածխածնի</w:t>
      </w:r>
      <w:r w:rsidRPr="00753549">
        <w:rPr>
          <w:lang w:bidi="he-IL"/>
        </w:rPr>
        <w:t xml:space="preserve"> </w:t>
      </w:r>
      <w:r w:rsidR="0067409E" w:rsidRPr="0067409E">
        <w:rPr>
          <w:rFonts w:eastAsiaTheme="minorEastAsia"/>
          <w:vertAlign w:val="superscript"/>
          <w:lang w:bidi="he-IL"/>
        </w:rPr>
        <w:t>12</w:t>
      </w:r>
      <m:oMath>
        <m:r>
          <w:rPr>
            <w:rFonts w:ascii="Cambria Math" w:hAnsi="Cambria Math"/>
            <w:lang w:bidi="he-IL"/>
          </w:rPr>
          <m:t>C</m:t>
        </m:r>
      </m:oMath>
      <w:r>
        <w:rPr>
          <w:lang w:bidi="he-IL"/>
        </w:rPr>
        <w:t xml:space="preserve"> </w:t>
      </w:r>
      <w:r w:rsidR="00C92FE0">
        <w:rPr>
          <w:lang w:bidi="he-IL"/>
        </w:rPr>
        <w:t xml:space="preserve">իզոտոպի </w:t>
      </w:r>
      <w:r>
        <w:rPr>
          <w:lang w:bidi="he-IL"/>
        </w:rPr>
        <w:t xml:space="preserve">բացարձակ զանգվածի </w:t>
      </w:r>
      <m:oMath>
        <m:f>
          <m:fPr>
            <m:ctrlPr>
              <w:rPr>
                <w:rFonts w:ascii="Cambria Math" w:hAnsi="Cambria Math"/>
                <w:b/>
                <w:i/>
                <w:lang w:bidi="he-I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2</m:t>
            </m:r>
          </m:den>
        </m:f>
      </m:oMath>
      <w:r w:rsidRPr="00753549">
        <w:rPr>
          <w:lang w:bidi="he-IL"/>
        </w:rPr>
        <w:t xml:space="preserve"> </w:t>
      </w:r>
      <w:r>
        <w:rPr>
          <w:lang w:bidi="he-IL"/>
        </w:rPr>
        <w:t xml:space="preserve">մասը: Եթե ածխածնի ատոմը պատկերացնենք գնդի տեսքով, այն մտովի բաժանենք </w:t>
      </w:r>
      <m:oMath>
        <m:r>
          <w:rPr>
            <w:rFonts w:ascii="Cambria Math" w:hAnsi="Cambria Math"/>
            <w:lang w:bidi="he-IL"/>
          </w:rPr>
          <m:t>12</m:t>
        </m:r>
      </m:oMath>
      <w:r w:rsidRPr="00753549">
        <w:rPr>
          <w:lang w:bidi="he-IL"/>
        </w:rPr>
        <w:t xml:space="preserve"> </w:t>
      </w:r>
      <w:r>
        <w:rPr>
          <w:lang w:bidi="he-IL"/>
        </w:rPr>
        <w:t>հավասար մասերի, ապա մեկ մասի զանգվածը կլինի զանգվածի ատոմա</w:t>
      </w:r>
      <w:r w:rsidR="0067409E">
        <w:rPr>
          <w:lang w:bidi="he-IL"/>
        </w:rPr>
        <w:t>յին</w:t>
      </w:r>
      <w:r>
        <w:rPr>
          <w:lang w:bidi="he-IL"/>
        </w:rPr>
        <w:t xml:space="preserve"> միավորը (նկար </w:t>
      </w:r>
      <w:r w:rsidRPr="00BC7D60">
        <w:rPr>
          <w:lang w:bidi="he-IL"/>
        </w:rPr>
        <w:t>1.</w:t>
      </w:r>
      <w:r w:rsidRPr="00753549">
        <w:rPr>
          <w:lang w:bidi="he-IL"/>
        </w:rPr>
        <w:t>1</w:t>
      </w:r>
      <w:r w:rsidRPr="00A47F43">
        <w:rPr>
          <w:lang w:bidi="he-IL"/>
        </w:rPr>
        <w:t>0</w:t>
      </w:r>
      <w:r>
        <w:rPr>
          <w:lang w:bidi="he-IL"/>
        </w:rPr>
        <w:t>)</w:t>
      </w:r>
      <w:r w:rsidRPr="00753549">
        <w:rPr>
          <w:lang w:bidi="he-IL"/>
        </w:rPr>
        <w:t>:</w:t>
      </w:r>
    </w:p>
    <w:p w14:paraId="0E13D54C" w14:textId="214A69F8" w:rsidR="005876FA" w:rsidRDefault="005876FA" w:rsidP="00C64B09">
      <w:pPr>
        <w:pStyle w:val="Q-Normal"/>
        <w:ind w:firstLine="0"/>
        <w:jc w:val="right"/>
        <w:rPr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3ED02350" wp14:editId="34DC01FF">
                <wp:extent cx="2447925" cy="810768"/>
                <wp:effectExtent l="0" t="0" r="9525" b="8890"/>
                <wp:docPr id="1029157788" name="Прямоугольник: скругленные углы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47925" cy="81076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9EA6C53" w14:textId="77777777" w:rsidR="007A588D" w:rsidRPr="007D5F4D" w:rsidRDefault="007A588D" w:rsidP="005876FA">
                            <w:pPr>
                              <w:pStyle w:val="Q-Yndgcvac"/>
                            </w:pPr>
                            <w:r w:rsidRPr="007D5F4D">
                              <w:t xml:space="preserve">Զանգվածի ատոմային միավորը (զ.ա.մ.) ածխածնի </w:t>
                            </w:r>
                            <w:r w:rsidRPr="002D5704">
                              <w:rPr>
                                <w:vertAlign w:val="superscript"/>
                              </w:rPr>
                              <w:t>12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oMath>
                            <w:r w:rsidRPr="007D5F4D">
                              <w:t xml:space="preserve"> իզոտոպի բացարձակ զանգվածի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2</m:t>
                                  </m:r>
                                </m:den>
                              </m:f>
                            </m:oMath>
                            <w:r w:rsidRPr="007D5F4D">
                              <w:t xml:space="preserve"> մաս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ED02350" id="_x0000_s1095" style="width:192.75pt;height:6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" fillcolor="#def1f7" stroked="f" strokeweight="1pt">
                <v:stroke joinstyle="miter"/>
                <v:textbox>
                  <w:txbxContent>
                    <w:p w14:paraId="29EA6C53" w14:textId="77777777" w:rsidR="007A588D" w:rsidRPr="007D5F4D" w:rsidRDefault="007A588D" w:rsidP="005876FA">
                      <w:pPr>
                        <w:pStyle w:val="Q-Yndgcvac"/>
                      </w:pPr>
                      <w:r w:rsidRPr="007D5F4D">
                        <w:t xml:space="preserve">Զանգվածի ատոմային միավորը (զ.ա.մ.) ածխածնի </w:t>
                      </w:r>
                      <w:r w:rsidRPr="002D5704">
                        <w:rPr>
                          <w:vertAlign w:val="superscript"/>
                        </w:rPr>
                        <w:t>12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oMath>
                      <w:r w:rsidRPr="007D5F4D">
                        <w:t xml:space="preserve"> իզոտոպի բացարձակ զանգվածի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12</m:t>
                            </m:r>
                          </m:den>
                        </m:f>
                      </m:oMath>
                      <w:r w:rsidRPr="007D5F4D">
                        <w:t xml:space="preserve"> մաս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4111DC" w14:textId="21D89D36" w:rsidR="00BF0CD8" w:rsidRPr="007F319F" w:rsidRDefault="00BF0CD8" w:rsidP="00A57E91">
      <w:pPr>
        <w:pStyle w:val="Q-Normal"/>
        <w:ind w:firstLine="432"/>
        <w:contextualSpacing w:val="0"/>
        <w:rPr>
          <w:lang w:bidi="he-IL"/>
        </w:rPr>
      </w:pPr>
      <w:r w:rsidRPr="007F319F">
        <w:rPr>
          <w:lang w:bidi="he-IL"/>
        </w:rPr>
        <w:lastRenderedPageBreak/>
        <w:t>Իմանալով ածխածնի բացարձակ ատոմա</w:t>
      </w:r>
      <w:r w:rsidR="007D5F4D">
        <w:rPr>
          <w:lang w:bidi="he-IL"/>
        </w:rPr>
        <w:t>յին</w:t>
      </w:r>
      <w:r w:rsidRPr="007F319F">
        <w:rPr>
          <w:lang w:bidi="he-IL"/>
        </w:rPr>
        <w:t xml:space="preserve"> զանգվածը, կարելի է զ.ա.մ.-ն արտահայտել կիլոգրամներով կամ գրամներով.</w:t>
      </w:r>
    </w:p>
    <w:p w14:paraId="7D56D2C6" w14:textId="77777777" w:rsidR="00BF0CD8" w:rsidRPr="00BC7D60" w:rsidRDefault="00BF0CD8" w:rsidP="00A57E91">
      <w:pPr>
        <w:pStyle w:val="Q-Normal"/>
        <w:ind w:firstLine="432"/>
        <w:contextualSpacing w:val="0"/>
        <w:rPr>
          <w:rFonts w:eastAsiaTheme="minorEastAsia"/>
          <w:lang w:bidi="he-IL"/>
        </w:rPr>
      </w:pPr>
      <m:oMathPara>
        <m:oMath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զ.ա.մ.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C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9,93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6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27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կգ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6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24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գ</m:t>
          </m:r>
        </m:oMath>
      </m:oMathPara>
    </w:p>
    <w:p w14:paraId="06E0FC6E" w14:textId="77777777" w:rsidR="00BF0CD8" w:rsidRPr="00277F3D" w:rsidRDefault="00BF0CD8" w:rsidP="00A57E91">
      <w:pPr>
        <w:pStyle w:val="Q-Normal"/>
        <w:ind w:firstLine="432"/>
        <w:contextualSpacing w:val="0"/>
        <w:jc w:val="right"/>
        <w:rPr>
          <w:lang w:bidi="he-IL"/>
        </w:rPr>
      </w:pPr>
      <w:r>
        <w:rPr>
          <w:noProof/>
          <w:lang w:bidi="he-IL"/>
        </w:rPr>
        <mc:AlternateContent>
          <mc:Choice Requires="wps">
            <w:drawing>
              <wp:inline distT="0" distB="0" distL="0" distR="0" wp14:anchorId="0C742AE9" wp14:editId="77455B6A">
                <wp:extent cx="4110824" cy="691763"/>
                <wp:effectExtent l="0" t="0" r="4445" b="0"/>
                <wp:docPr id="51" name="Прямоугольник: скругленные углы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0824" cy="69176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73DDF9" w14:textId="735BBD06" w:rsidR="007A588D" w:rsidRDefault="007A588D" w:rsidP="00A57E91">
                            <w:pPr>
                              <w:pStyle w:val="Q-Yndgcvac"/>
                              <w:contextualSpacing/>
                            </w:pPr>
                            <w:r w:rsidRPr="00277F3D">
                              <w:rPr>
                                <w:lang w:bidi="he-IL"/>
                              </w:rPr>
                              <w:t>Տարրի հարաբերական ատոմա</w:t>
                            </w:r>
                            <w:r>
                              <w:rPr>
                                <w:lang w:bidi="he-IL"/>
                              </w:rPr>
                              <w:t>յի</w:t>
                            </w:r>
                            <w:r w:rsidRPr="00277F3D">
                              <w:rPr>
                                <w:lang w:bidi="he-IL"/>
                              </w:rPr>
                              <w:t>ն զանգված</w:t>
                            </w:r>
                            <w:r>
                              <w:rPr>
                                <w:lang w:bidi="he-IL"/>
                              </w:rPr>
                              <w:t>ն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 այն թիվն է, որը ցույց է տալիս, թե տվյալ տարրի ատոմի բացարձակ զանգվածը քանի անգամ է մեծ զանգվածի ատոմա</w:t>
                            </w:r>
                            <w:r>
                              <w:rPr>
                                <w:lang w:bidi="he-IL"/>
                              </w:rPr>
                              <w:t>յին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 միավո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C742AE9" id="Прямоугольник: скругленные углы 51" o:spid="_x0000_s1096" style="width:323.7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2C73DDF9" w14:textId="735BBD06" w:rsidR="007A588D" w:rsidRDefault="007A588D" w:rsidP="00A57E91">
                      <w:pPr>
                        <w:pStyle w:val="Q-Yndgcvac"/>
                        <w:contextualSpacing/>
                      </w:pPr>
                      <w:r w:rsidRPr="00277F3D">
                        <w:rPr>
                          <w:lang w:bidi="he-IL"/>
                        </w:rPr>
                        <w:t>Տարրի հարաբերական ատոմա</w:t>
                      </w:r>
                      <w:r>
                        <w:rPr>
                          <w:lang w:bidi="he-IL"/>
                        </w:rPr>
                        <w:t>յի</w:t>
                      </w:r>
                      <w:r w:rsidRPr="00277F3D">
                        <w:rPr>
                          <w:lang w:bidi="he-IL"/>
                        </w:rPr>
                        <w:t>ն զանգված</w:t>
                      </w:r>
                      <w:r>
                        <w:rPr>
                          <w:lang w:bidi="he-IL"/>
                        </w:rPr>
                        <w:t>ն</w:t>
                      </w:r>
                      <w:r w:rsidRPr="00277F3D">
                        <w:rPr>
                          <w:lang w:bidi="he-IL"/>
                        </w:rPr>
                        <w:t xml:space="preserve"> այն թիվն է, որը ցույց է տալիս, թե տվյալ տարրի ատոմի բացարձակ զանգվածը քանի անգամ է մեծ զանգվածի ատոմա</w:t>
                      </w:r>
                      <w:r>
                        <w:rPr>
                          <w:lang w:bidi="he-IL"/>
                        </w:rPr>
                        <w:t>յին</w:t>
                      </w:r>
                      <w:r w:rsidRPr="00277F3D">
                        <w:rPr>
                          <w:lang w:bidi="he-IL"/>
                        </w:rPr>
                        <w:t xml:space="preserve"> միավո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040BD3D" w14:textId="16EBE05E" w:rsidR="00BF0CD8" w:rsidRPr="007F319F" w:rsidRDefault="00BF0CD8" w:rsidP="00302A17">
      <w:pPr>
        <w:pStyle w:val="Q-Normal"/>
        <w:rPr>
          <w:lang w:bidi="he-IL"/>
        </w:rPr>
      </w:pPr>
      <w:r w:rsidRPr="007F319F">
        <w:rPr>
          <w:lang w:bidi="he-IL"/>
        </w:rPr>
        <w:t>Հարաբերական ատոմա</w:t>
      </w:r>
      <w:r w:rsidR="007D5F4D">
        <w:rPr>
          <w:lang w:bidi="he-IL"/>
        </w:rPr>
        <w:t>յի</w:t>
      </w:r>
      <w:r w:rsidRPr="007F319F">
        <w:rPr>
          <w:lang w:bidi="he-IL"/>
        </w:rPr>
        <w:t xml:space="preserve">ն զանգվածը նշանակվում է </w:t>
      </w:r>
      <m:oMath>
        <m:sSub>
          <m:sSubPr>
            <m:ctrlPr>
              <w:rPr>
                <w:rFonts w:ascii="Cambria Math" w:hAnsi="Cambria Math"/>
                <w:b/>
                <w:i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r</m:t>
            </m:r>
          </m:sub>
        </m:sSub>
      </m:oMath>
      <w:r w:rsidRPr="007F319F">
        <w:rPr>
          <w:lang w:bidi="he-IL"/>
        </w:rPr>
        <w:t xml:space="preserve"> (</w:t>
      </w:r>
      <m:oMath>
        <m:r>
          <w:rPr>
            <w:rFonts w:ascii="Cambria Math" w:hAnsi="Cambria Math"/>
            <w:lang w:bidi="he-IL"/>
          </w:rPr>
          <m:t>«</m:t>
        </m:r>
        <m:r>
          <m:rPr>
            <m:sty m:val="bi"/>
          </m:rPr>
          <w:rPr>
            <w:rFonts w:ascii="Cambria Math" w:hAnsi="Cambria Math"/>
            <w:lang w:bidi="he-IL"/>
          </w:rPr>
          <m:t>r»</m:t>
        </m:r>
      </m:oMath>
      <w:r w:rsidRPr="007F319F">
        <w:rPr>
          <w:lang w:bidi="he-IL"/>
        </w:rPr>
        <w:t xml:space="preserve"> ինդեքսը անգլերեն </w:t>
      </w:r>
      <m:oMath>
        <m:r>
          <w:rPr>
            <w:rFonts w:ascii="Cambria Math" w:hAnsi="Cambria Math"/>
            <w:lang w:bidi="he-IL"/>
          </w:rPr>
          <m:t>«relative»</m:t>
        </m:r>
      </m:oMath>
      <w:r w:rsidRPr="007F319F">
        <w:rPr>
          <w:rFonts w:eastAsiaTheme="minorEastAsia"/>
          <w:lang w:bidi="he-IL"/>
        </w:rPr>
        <w:t xml:space="preserve"> </w:t>
      </w:r>
      <w:r w:rsidRPr="007F319F">
        <w:rPr>
          <w:lang w:bidi="he-IL"/>
        </w:rPr>
        <w:t>բառի առաջին տառն է, որ նշանակում է՝ հարաբերական):</w:t>
      </w:r>
    </w:p>
    <w:p w14:paraId="4EA88641" w14:textId="14809B65" w:rsidR="00BF0CD8" w:rsidRDefault="00BF0CD8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 xml:space="preserve">Որևէ </w:t>
      </w:r>
      <m:oMath>
        <m:r>
          <w:rPr>
            <w:rFonts w:ascii="Cambria Math" w:hAnsi="Cambria Math"/>
            <w:lang w:bidi="he-IL"/>
          </w:rPr>
          <m:t>X</m:t>
        </m:r>
      </m:oMath>
      <w:r>
        <w:rPr>
          <w:lang w:bidi="he-IL"/>
        </w:rPr>
        <w:t xml:space="preserve"> տար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ը հավասար է.</w:t>
      </w:r>
    </w:p>
    <w:p w14:paraId="32335531" w14:textId="77777777" w:rsidR="00BF0CD8" w:rsidRPr="00D837D2" w:rsidRDefault="00000000" w:rsidP="00A57E91">
      <w:pPr>
        <w:pStyle w:val="Q-Normal"/>
        <w:ind w:firstLine="432"/>
        <w:contextualSpacing w:val="0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b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X</m:t>
                  </m:r>
                </m:e>
              </m:d>
            </m:num>
            <m:den>
              <m:f>
                <m:fPr>
                  <m:type m:val="skw"/>
                  <m:ctrlPr>
                    <w:rPr>
                      <w:rFonts w:ascii="Cambria Math" w:hAnsi="Cambria Math"/>
                      <w:lang w:bidi="he-IL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2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C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lang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X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</m:oMath>
      </m:oMathPara>
    </w:p>
    <w:p w14:paraId="7657F80A" w14:textId="77777777" w:rsidR="00BF0CD8" w:rsidRPr="006823BD" w:rsidRDefault="00BF0CD8" w:rsidP="00A57E91">
      <w:pPr>
        <w:pStyle w:val="Q-Normal"/>
        <w:ind w:firstLine="0"/>
        <w:contextualSpacing w:val="0"/>
        <w:jc w:val="center"/>
        <w:rPr>
          <w:rFonts w:eastAsiaTheme="minorEastAsia"/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6B008E57" wp14:editId="30E1A546">
                <wp:extent cx="3872285" cy="946205"/>
                <wp:effectExtent l="0" t="0" r="0" b="6350"/>
                <wp:docPr id="53" name="Прямоугольник: скругленные углы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72285" cy="946205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2E5024" w14:textId="49106C45" w:rsidR="007A588D" w:rsidRPr="006823BD" w:rsidRDefault="007A588D" w:rsidP="00C454C8">
                            <w:pPr>
                              <w:pStyle w:val="Q-Yndgcvac"/>
                            </w:pPr>
                            <w:r w:rsidRPr="006823BD">
                              <w:t>Հարաբերական ատոմա</w:t>
                            </w:r>
                            <w:r>
                              <w:t>յի</w:t>
                            </w:r>
                            <w:r w:rsidRPr="006823BD">
                              <w:t>ն զանգվածը ատոմի բացարձակ զանգվածի հարաբերությունն է 1 զ.ա.մ.-ի</w:t>
                            </w:r>
                            <w:r>
                              <w:t xml:space="preserve"> մեծությանը</w:t>
                            </w:r>
                            <w:r w:rsidRPr="006823BD">
                              <w:t>.</w:t>
                            </w:r>
                          </w:p>
                          <w:p w14:paraId="11C55178" w14:textId="77777777" w:rsidR="007A588D" w:rsidRPr="006823BD" w:rsidRDefault="00000000" w:rsidP="00C454C8">
                            <w:pPr>
                              <w:pStyle w:val="Q-Yndgcvac"/>
                              <w:rPr>
                                <w:rFonts w:eastAsiaTheme="minorEastAsia"/>
                                <w:lang w:bidi="he-IL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r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X</m:t>
                                        </m:r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 xml:space="preserve"> գ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1,66∙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-24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գ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14:paraId="59D31AA5" w14:textId="77777777" w:rsidR="007A588D" w:rsidRDefault="007A588D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008E57" id="Прямоугольник: скругленные углы 53" o:spid="_x0000_s1097" style="width:304.9pt;height:7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" fillcolor="#ffe8c8" stroked="f" strokeweight="1pt">
                <v:stroke joinstyle="miter"/>
                <v:textbox>
                  <w:txbxContent>
                    <w:p w14:paraId="3E2E5024" w14:textId="49106C45" w:rsidR="007A588D" w:rsidRPr="006823BD" w:rsidRDefault="007A588D" w:rsidP="00C454C8">
                      <w:pPr>
                        <w:pStyle w:val="Q-Yndgcvac"/>
                      </w:pPr>
                      <w:r w:rsidRPr="006823BD">
                        <w:t>Հարաբերական ատոմա</w:t>
                      </w:r>
                      <w:r>
                        <w:t>յի</w:t>
                      </w:r>
                      <w:r w:rsidRPr="006823BD">
                        <w:t>ն զանգվածը ատոմի բացարձակ զանգվածի հարաբերությունն է 1 զ.ա.մ.-ի</w:t>
                      </w:r>
                      <w:r>
                        <w:t xml:space="preserve"> մեծությանը</w:t>
                      </w:r>
                      <w:r w:rsidRPr="006823BD">
                        <w:t>.</w:t>
                      </w:r>
                    </w:p>
                    <w:p w14:paraId="11C55178" w14:textId="77777777" w:rsidR="007A588D" w:rsidRPr="006823BD" w:rsidRDefault="00000000" w:rsidP="00C454C8">
                      <w:pPr>
                        <w:pStyle w:val="Q-Yndgcvac"/>
                        <w:rPr>
                          <w:rFonts w:eastAsiaTheme="minorEastAsia"/>
                          <w:lang w:bidi="he-IL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r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X</m:t>
                              </m:r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 xml:space="preserve"> գ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1,66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-24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գ</m:t>
                              </m:r>
                            </m:den>
                          </m:f>
                        </m:oMath>
                      </m:oMathPara>
                    </w:p>
                    <w:p w14:paraId="59D31AA5" w14:textId="77777777" w:rsidR="007A588D" w:rsidRDefault="007A588D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7D37D2A" w14:textId="4A6BD182" w:rsidR="00BF0CD8" w:rsidRDefault="00BF0CD8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>Հաշվենք ջրածնի և թթվածն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ը.</w:t>
      </w:r>
    </w:p>
    <w:p w14:paraId="77756C87" w14:textId="77777777" w:rsidR="00BF0CD8" w:rsidRPr="00753549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H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H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7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6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bidi="he-IL"/>
            </w:rPr>
            <m:t>≈1</m:t>
          </m:r>
        </m:oMath>
      </m:oMathPara>
    </w:p>
    <w:p w14:paraId="6ED160B0" w14:textId="77777777" w:rsidR="00BF0CD8" w:rsidRPr="0046382B" w:rsidRDefault="00000000" w:rsidP="00A57E91">
      <w:pPr>
        <w:pStyle w:val="Q-Normal"/>
        <w:ind w:firstLine="432"/>
        <w:contextualSpacing w:val="0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O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26,67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6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bidi="he-IL"/>
            </w:rPr>
            <m:t>≈16</m:t>
          </m:r>
        </m:oMath>
      </m:oMathPara>
    </w:p>
    <w:p w14:paraId="717744A2" w14:textId="77777777" w:rsidR="00BF0CD8" w:rsidRDefault="00BF0CD8" w:rsidP="00302A17">
      <w:pPr>
        <w:pStyle w:val="Q-Normal"/>
        <w:rPr>
          <w:rFonts w:eastAsiaTheme="minorEastAsia"/>
          <w:lang w:bidi="he-IL"/>
        </w:rPr>
      </w:pPr>
      <w:r>
        <w:rPr>
          <w:lang w:bidi="he-IL"/>
        </w:rPr>
        <w:t>Այսպիսով</w:t>
      </w:r>
      <w:r w:rsidRPr="00753549">
        <w:rPr>
          <w:lang w:bidi="he-IL"/>
        </w:rPr>
        <w:t>`</w:t>
      </w:r>
      <w:r>
        <w:rPr>
          <w:lang w:bidi="he-IL"/>
        </w:rPr>
        <w:t xml:space="preserve"> ջրածնի ատոմի զանգվածը մոտավորապես հավասար է ածխածնի ատոմի զանգվածի </w:t>
      </w:r>
      <m:oMath>
        <m:f>
          <m:fPr>
            <m:ctrlPr>
              <w:rPr>
                <w:rFonts w:ascii="Cambria Math" w:hAnsi="Cambria Math"/>
                <w:b/>
                <w:i/>
                <w:lang w:bidi="he-I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2</m:t>
            </m:r>
          </m:den>
        </m:f>
      </m:oMath>
      <w:r>
        <w:rPr>
          <w:rFonts w:eastAsiaTheme="minorEastAsia"/>
          <w:b/>
          <w:lang w:bidi="he-IL"/>
        </w:rPr>
        <w:t xml:space="preserve"> </w:t>
      </w:r>
      <w:r w:rsidRPr="00753549">
        <w:rPr>
          <w:rFonts w:eastAsiaTheme="minorEastAsia"/>
          <w:lang w:bidi="he-IL"/>
        </w:rPr>
        <w:t>մասին, իսկ թթվածնի զանգվածը 16 անգամ մեծ է դրանից:</w:t>
      </w:r>
    </w:p>
    <w:p w14:paraId="0790EF12" w14:textId="6F3F97AE" w:rsidR="00BF0CD8" w:rsidRDefault="00BF0CD8" w:rsidP="00302A17">
      <w:pPr>
        <w:pStyle w:val="Q-Normal"/>
        <w:rPr>
          <w:rFonts w:eastAsiaTheme="minorEastAsia"/>
          <w:b/>
          <w:lang w:bidi="he-IL"/>
        </w:rPr>
      </w:pPr>
      <w:r>
        <w:rPr>
          <w:lang w:bidi="he-IL"/>
        </w:rPr>
        <w:t>Տարրե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ը նշված են</w:t>
      </w:r>
      <w:r w:rsidRPr="006823BD">
        <w:rPr>
          <w:lang w:bidi="he-IL"/>
        </w:rPr>
        <w:t xml:space="preserve"> </w:t>
      </w:r>
      <w:r>
        <w:rPr>
          <w:lang w:bidi="he-IL"/>
        </w:rPr>
        <w:t>պարբերական աղյուսակում յուրաքանչյուր տարրի վանդակում:</w:t>
      </w:r>
    </w:p>
    <w:p w14:paraId="4B007B64" w14:textId="77777777" w:rsidR="006C5D4C" w:rsidRDefault="00BF0CD8" w:rsidP="00302A17">
      <w:pPr>
        <w:pStyle w:val="Q-Normal"/>
        <w:rPr>
          <w:rFonts w:eastAsiaTheme="minorEastAsia"/>
          <w:lang w:bidi="he-IL"/>
        </w:rPr>
      </w:pPr>
      <w:r>
        <w:rPr>
          <w:lang w:bidi="he-IL"/>
        </w:rPr>
        <w:t>Հաշվարկներ կատարելիս տարրե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ի արժեքները կլորացվում են միավորի ճշտությամբ, բացի քլորից, (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A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  <w:lang w:bidi="he-IL"/>
              </w:rPr>
            </m:ctrlPr>
          </m:dPr>
          <m:e>
            <m:r>
              <w:rPr>
                <w:rFonts w:ascii="Cambria Math" w:hAnsi="Cambria Math"/>
                <w:lang w:bidi="he-IL"/>
              </w:rPr>
              <m:t>Cl</m:t>
            </m:r>
          </m:e>
        </m:d>
        <m:r>
          <w:rPr>
            <w:rFonts w:ascii="Cambria Math" w:hAnsi="Cambria Math"/>
            <w:lang w:bidi="he-IL"/>
          </w:rPr>
          <m:t>=35,5)</m:t>
        </m:r>
      </m:oMath>
      <w:r w:rsidRPr="00E33278">
        <w:rPr>
          <w:rFonts w:eastAsiaTheme="minorEastAsia"/>
          <w:lang w:bidi="he-IL"/>
        </w:rPr>
        <w:t xml:space="preserve">: </w:t>
      </w:r>
    </w:p>
    <w:p w14:paraId="5E302E86" w14:textId="2E284935" w:rsidR="00BF0CD8" w:rsidRDefault="006C5D4C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 xml:space="preserve">Եթե մոլեկուլի զանգվածը հաշվենք զանգվածի ատոմային միավորներով, ապա կստանանք </w:t>
      </w:r>
      <w:r w:rsidRPr="006C5D4C">
        <w:rPr>
          <w:b/>
          <w:lang w:bidi="he-IL"/>
        </w:rPr>
        <w:t>հարաբերական մոլեկուլային զանգված</w:t>
      </w:r>
      <w:r>
        <w:rPr>
          <w:lang w:bidi="he-IL"/>
        </w:rPr>
        <w:t xml:space="preserve">, որը նշանակում են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</m:oMath>
      <w:r>
        <w:rPr>
          <w:lang w:bidi="he-IL"/>
        </w:rPr>
        <w:t>:</w:t>
      </w:r>
    </w:p>
    <w:p w14:paraId="0FE31438" w14:textId="77777777" w:rsidR="00BF0CD8" w:rsidRDefault="00BF0CD8" w:rsidP="005876FA">
      <w:pPr>
        <w:pStyle w:val="Q-Normal"/>
        <w:jc w:val="right"/>
        <w:rPr>
          <w:lang w:bidi="he-IL"/>
        </w:rPr>
      </w:pPr>
      <w:r>
        <w:rPr>
          <w:noProof/>
          <w:lang w:bidi="he-IL"/>
        </w:rPr>
        <mc:AlternateContent>
          <mc:Choice Requires="wps">
            <w:drawing>
              <wp:inline distT="0" distB="0" distL="0" distR="0" wp14:anchorId="2BF81F82" wp14:editId="3AD0F229">
                <wp:extent cx="3872285" cy="715617"/>
                <wp:effectExtent l="0" t="0" r="0" b="8890"/>
                <wp:docPr id="54" name="Прямоугольник: скругленные углы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72285" cy="71561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830515" w14:textId="6F6F9C7F" w:rsidR="007A588D" w:rsidRDefault="007A588D" w:rsidP="00C454C8">
                            <w:pPr>
                              <w:pStyle w:val="Q-Yndgcvac"/>
                            </w:pPr>
                            <w:r w:rsidRPr="00277F3D">
                              <w:rPr>
                                <w:lang w:bidi="he-IL"/>
                              </w:rPr>
                              <w:t>Նյութի հարաբերական մոլեկուլային զանգված</w:t>
                            </w:r>
                            <w:r>
                              <w:rPr>
                                <w:lang w:bidi="he-IL"/>
                              </w:rPr>
                              <w:t xml:space="preserve">ը 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ցույց է տալիս, թե տվյալ նյութի մոլեկուլի բացարձակ զանգվածը  քանի անգամ է մեծ </w:t>
                            </w:r>
                            <w:r>
                              <w:rPr>
                                <w:lang w:bidi="he-IL"/>
                              </w:rPr>
                              <w:t>զանգվածի ատոմային միավո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F81F82" id="Прямоугольник: скругленные углы 54" o:spid="_x0000_s1098" style="width:304.9pt;height:56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" fillcolor="#def1f7" stroked="f" strokeweight="1pt">
                <v:stroke joinstyle="miter"/>
                <v:textbox>
                  <w:txbxContent>
                    <w:p w14:paraId="54830515" w14:textId="6F6F9C7F" w:rsidR="007A588D" w:rsidRDefault="007A588D" w:rsidP="00C454C8">
                      <w:pPr>
                        <w:pStyle w:val="Q-Yndgcvac"/>
                      </w:pPr>
                      <w:r w:rsidRPr="00277F3D">
                        <w:rPr>
                          <w:lang w:bidi="he-IL"/>
                        </w:rPr>
                        <w:t>Նյութի հարաբերական մոլեկուլային զանգված</w:t>
                      </w:r>
                      <w:r>
                        <w:rPr>
                          <w:lang w:bidi="he-IL"/>
                        </w:rPr>
                        <w:t xml:space="preserve">ը </w:t>
                      </w:r>
                      <w:r w:rsidRPr="00277F3D">
                        <w:rPr>
                          <w:lang w:bidi="he-IL"/>
                        </w:rPr>
                        <w:t xml:space="preserve">ցույց է տալիս, թե տվյալ նյութի մոլեկուլի բացարձակ զանգվածը  քանի անգամ է մեծ </w:t>
                      </w:r>
                      <w:r>
                        <w:rPr>
                          <w:lang w:bidi="he-IL"/>
                        </w:rPr>
                        <w:t>զանգվածի ատոմային միավո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69EE454" w14:textId="7556405C" w:rsidR="006C5D4C" w:rsidRDefault="00BF0CD8" w:rsidP="00800B13">
      <w:pPr>
        <w:pStyle w:val="Q-Normal"/>
        <w:ind w:firstLine="0"/>
        <w:contextualSpacing w:val="0"/>
        <w:jc w:val="center"/>
        <w:rPr>
          <w:lang w:bidi="he-IL"/>
        </w:rPr>
      </w:pPr>
      <w:r>
        <w:rPr>
          <w:noProof/>
          <w:lang w:bidi="he-IL"/>
        </w:rPr>
        <w:lastRenderedPageBreak/>
        <mc:AlternateContent>
          <mc:Choice Requires="wps">
            <w:drawing>
              <wp:inline distT="0" distB="0" distL="0" distR="0" wp14:anchorId="13CCE7A4" wp14:editId="3B0B9BB3">
                <wp:extent cx="4086970" cy="1095983"/>
                <wp:effectExtent l="0" t="0" r="8890" b="9525"/>
                <wp:docPr id="55" name="Прямоугольник: скругленные углы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86970" cy="1095983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497B62" w14:textId="71DB528A" w:rsidR="007A588D" w:rsidRPr="00C93858" w:rsidRDefault="007A588D" w:rsidP="00C454C8">
                            <w:pPr>
                              <w:pStyle w:val="Q-Yndgcvac"/>
                              <w:contextualSpacing/>
                            </w:pPr>
                            <w:r w:rsidRPr="00C93858">
                              <w:t>Հարաբերական մոլեկուլային զանգվածը մոլեկուլի բացարձակ զանգվածի հարաբերությունն է 1 զ.ա.մ.-ի</w:t>
                            </w:r>
                            <w:r>
                              <w:t xml:space="preserve"> մեծությանը</w:t>
                            </w:r>
                            <w:r w:rsidRPr="00C93858">
                              <w:t>, օրինակ.</w:t>
                            </w:r>
                          </w:p>
                          <w:p w14:paraId="550F3272" w14:textId="77777777" w:rsidR="007A588D" w:rsidRPr="00C93858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r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C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C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  <m:t>O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 xml:space="preserve"> գ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1,66∙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-24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գ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CCE7A4" id="Прямоугольник: скругленные углы 55" o:spid="_x0000_s1099" style="width:321.8pt;height:86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" fillcolor="#ffe8c8" stroked="f" strokeweight="1pt">
                <v:stroke joinstyle="miter"/>
                <v:textbox>
                  <w:txbxContent>
                    <w:p w14:paraId="23497B62" w14:textId="71DB528A" w:rsidR="007A588D" w:rsidRPr="00C93858" w:rsidRDefault="007A588D" w:rsidP="00C454C8">
                      <w:pPr>
                        <w:pStyle w:val="Q-Yndgcvac"/>
                        <w:contextualSpacing/>
                      </w:pPr>
                      <w:r w:rsidRPr="00C93858">
                        <w:t>Հարաբերական մոլեկուլային զանգվածը մոլեկուլի բացարձակ զանգվածի հարաբերությունն է 1 զ.ա.մ.-ի</w:t>
                      </w:r>
                      <w:r>
                        <w:t xml:space="preserve"> մեծությանը</w:t>
                      </w:r>
                      <w:r w:rsidRPr="00C93858">
                        <w:t>, օրինակ.</w:t>
                      </w:r>
                    </w:p>
                    <w:p w14:paraId="550F3272" w14:textId="77777777" w:rsidR="007A588D" w:rsidRPr="00C93858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r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C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C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  <m:t>O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 xml:space="preserve"> գ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1,66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-24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գ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5A94093" w14:textId="43A8B1F8" w:rsidR="006C5D4C" w:rsidRDefault="006C5D4C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 xml:space="preserve">Գործնականում </w:t>
      </w:r>
      <m:oMath>
        <m:sSub>
          <m:sSubPr>
            <m:ctrlPr>
              <w:rPr>
                <w:rFonts w:ascii="Cambria Math" w:hAnsi="Cambria Math"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</m:oMath>
      <w:r>
        <w:rPr>
          <w:lang w:bidi="he-IL"/>
        </w:rPr>
        <w:t xml:space="preserve">-ը որոշում են մոլեկուլի բաղադրության մեջ մտնող տարրերի հարաբերական ատոմական զանգվածները գումարելով՝ հաշվի առնելով ատոմների </w:t>
      </w:r>
      <w:r w:rsidR="00986E27">
        <w:rPr>
          <w:lang w:bidi="he-IL"/>
        </w:rPr>
        <w:t xml:space="preserve">ինդեքսները: </w:t>
      </w:r>
      <w:r>
        <w:rPr>
          <w:lang w:bidi="he-IL"/>
        </w:rPr>
        <w:t>Օրինակ՝ ջրի հարաբերական մոլեկուլային զանգվածը հավասար է.</w:t>
      </w:r>
    </w:p>
    <w:p w14:paraId="691F07C3" w14:textId="7A40E428" w:rsidR="006C5D4C" w:rsidRPr="00076CCE" w:rsidRDefault="00000000" w:rsidP="00A57E91">
      <w:pPr>
        <w:pStyle w:val="Q-Normal"/>
        <w:ind w:firstLine="432"/>
        <w:contextualSpacing w:val="0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w:bookmarkStart w:id="47" w:name="_Hlk47894871"/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H</m:t>
              </m:r>
            </m:e>
          </m:d>
          <w:bookmarkEnd w:id="47"/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8</m:t>
          </m:r>
        </m:oMath>
      </m:oMathPara>
    </w:p>
    <w:p w14:paraId="267DCE3D" w14:textId="2FFA576B" w:rsidR="00076CCE" w:rsidRPr="00277F3D" w:rsidRDefault="00076CCE" w:rsidP="00302A17">
      <w:pPr>
        <w:pStyle w:val="Q-Normal"/>
        <w:rPr>
          <w:lang w:bidi="he-IL"/>
        </w:rPr>
      </w:pPr>
      <w:r w:rsidRPr="00277F3D">
        <w:rPr>
          <w:lang w:bidi="he-IL"/>
        </w:rPr>
        <w:t xml:space="preserve">Սա նշանակում է, որ ջրի մոլեկուլի զանգվածը </w:t>
      </w:r>
      <w:r w:rsidRPr="000662ED">
        <w:rPr>
          <w:lang w:bidi="he-IL"/>
        </w:rPr>
        <w:t xml:space="preserve">18 </w:t>
      </w:r>
      <w:r w:rsidRPr="00277F3D">
        <w:rPr>
          <w:lang w:bidi="he-IL"/>
        </w:rPr>
        <w:t>անգամ գերազանցում է ածխածնի ատոմի</w:t>
      </w:r>
      <w:r w:rsidRPr="000662ED">
        <w:rPr>
          <w:lang w:bidi="he-IL"/>
        </w:rPr>
        <w:t xml:space="preserve"> </w:t>
      </w:r>
      <w:r>
        <w:rPr>
          <w:lang w:bidi="he-IL"/>
        </w:rPr>
        <w:t>զանգվածի</w:t>
      </w:r>
      <w:r w:rsidRPr="00277F3D">
        <w:rPr>
          <w:lang w:bidi="he-I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lang w:bidi="he-IL"/>
              </w:rPr>
            </m:ctrlPr>
          </m:fPr>
          <m:num>
            <m:r>
              <w:rPr>
                <w:rFonts w:ascii="Cambria Math" w:hAnsi="Cambria Math"/>
                <w:lang w:bidi="he-IL"/>
              </w:rPr>
              <m:t>1</m:t>
            </m:r>
          </m:num>
          <m:den>
            <m:r>
              <w:rPr>
                <w:rFonts w:ascii="Cambria Math" w:hAnsi="Cambria Math"/>
                <w:lang w:bidi="he-IL"/>
              </w:rPr>
              <m:t>12</m:t>
            </m:r>
          </m:den>
        </m:f>
      </m:oMath>
      <w:r w:rsidRPr="00277F3D">
        <w:rPr>
          <w:lang w:bidi="he-IL"/>
        </w:rPr>
        <w:t xml:space="preserve"> մասին</w:t>
      </w:r>
      <w:r>
        <w:rPr>
          <w:lang w:bidi="he-IL"/>
        </w:rPr>
        <w:t xml:space="preserve"> ( 1 զ.ա.մ.-ին)</w:t>
      </w:r>
      <w:r w:rsidRPr="00277F3D">
        <w:rPr>
          <w:lang w:bidi="he-IL"/>
        </w:rPr>
        <w:t>:</w:t>
      </w:r>
    </w:p>
    <w:p w14:paraId="6679C52A" w14:textId="77777777" w:rsidR="006C5D4C" w:rsidRDefault="006C5D4C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 xml:space="preserve">Երկաթի </w:t>
      </w:r>
      <w:r w:rsidRPr="00EE12C1">
        <w:rPr>
          <w:lang w:bidi="he-IL"/>
        </w:rPr>
        <w:t>(</w:t>
      </w:r>
      <m:oMath>
        <m:r>
          <w:rPr>
            <w:rFonts w:ascii="Cambria Math" w:hAnsi="Cambria Math"/>
            <w:lang w:bidi="he-IL"/>
          </w:rPr>
          <m:t>III</m:t>
        </m:r>
      </m:oMath>
      <w:r>
        <w:rPr>
          <w:lang w:bidi="he-IL"/>
        </w:rPr>
        <w:t>)</w:t>
      </w:r>
      <w:r w:rsidRPr="00EE12C1">
        <w:rPr>
          <w:lang w:bidi="he-IL"/>
        </w:rPr>
        <w:t xml:space="preserve"> </w:t>
      </w:r>
      <w:r>
        <w:rPr>
          <w:lang w:bidi="he-IL"/>
        </w:rPr>
        <w:t>սուլֆատի հարաբերական մոլեկուլային զանգվածը հավասար է.</w:t>
      </w:r>
    </w:p>
    <w:p w14:paraId="688DC9BA" w14:textId="1F9168F4" w:rsidR="006C5D4C" w:rsidRPr="000662ED" w:rsidRDefault="00000000" w:rsidP="00A57E91">
      <w:pPr>
        <w:pStyle w:val="Q-Normal"/>
        <w:ind w:firstLine="432"/>
        <w:contextualSpacing w:val="0"/>
        <w:rPr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  <w:lang w:bidi="he-IL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lang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bidi="he-IL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lang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Fe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2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5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400</m:t>
          </m:r>
          <m:r>
            <w:rPr>
              <w:rFonts w:ascii="Cambria Math" w:eastAsiaTheme="minorEastAsia" w:hAnsi="Cambria Math"/>
              <w:lang w:bidi="he-IL"/>
            </w:rPr>
            <m:t>:</m:t>
          </m:r>
        </m:oMath>
      </m:oMathPara>
    </w:p>
    <w:p w14:paraId="4D0A0EB0" w14:textId="758CA240" w:rsidR="00B7553F" w:rsidRPr="006C5D4C" w:rsidRDefault="001B1E5B" w:rsidP="00A57E91">
      <w:pPr>
        <w:pStyle w:val="Q-Normal"/>
        <w:ind w:firstLine="432"/>
        <w:contextualSpacing w:val="0"/>
      </w:pPr>
      <w:r>
        <w:t>Ո</w:t>
      </w:r>
      <w:r w:rsidR="006C5D4C" w:rsidRPr="006C5D4C">
        <w:t>րևէ նյութի մոլեկուլի բացարձակ զանգվածը կարելի է որոշել այսպես.</w:t>
      </w:r>
    </w:p>
    <w:p w14:paraId="2B33EE84" w14:textId="7D2BDAF9" w:rsidR="006C5D4C" w:rsidRPr="006C5D4C" w:rsidRDefault="00000000" w:rsidP="00A57E91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մոլեկուլ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մոլեկուլ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6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4</m:t>
              </m:r>
            </m:sup>
          </m:sSup>
        </m:oMath>
      </m:oMathPara>
    </w:p>
    <w:p w14:paraId="49D19574" w14:textId="36D0775A" w:rsidR="00B0530B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Ինչպես յուրաքանչյուր հարաբերական մեծություն, </w:t>
      </w:r>
      <w:r w:rsidRPr="00277F3D">
        <w:rPr>
          <w:lang w:bidi="he-IL"/>
        </w:rPr>
        <w:t>հարաբերական ատոմա</w:t>
      </w:r>
      <w:r w:rsidR="007D5F4D">
        <w:rPr>
          <w:lang w:bidi="he-IL"/>
        </w:rPr>
        <w:t>յի</w:t>
      </w:r>
      <w:r w:rsidRPr="00277F3D">
        <w:rPr>
          <w:lang w:bidi="he-IL"/>
        </w:rPr>
        <w:t>ն զանգվածները և հարաբերական մոլեկուլային</w:t>
      </w:r>
      <w:r>
        <w:rPr>
          <w:b/>
          <w:lang w:bidi="he-IL"/>
        </w:rPr>
        <w:t xml:space="preserve"> </w:t>
      </w:r>
      <w:r w:rsidRPr="00277F3D">
        <w:rPr>
          <w:lang w:bidi="he-IL"/>
        </w:rPr>
        <w:t>զանգվածները</w:t>
      </w:r>
      <w:r>
        <w:rPr>
          <w:b/>
          <w:lang w:bidi="he-IL"/>
        </w:rPr>
        <w:t xml:space="preserve"> </w:t>
      </w:r>
      <w:r w:rsidRPr="008A1C06">
        <w:rPr>
          <w:lang w:bidi="he-IL"/>
        </w:rPr>
        <w:t>նույնպես</w:t>
      </w:r>
      <w:r>
        <w:rPr>
          <w:b/>
          <w:lang w:bidi="he-IL"/>
        </w:rPr>
        <w:t xml:space="preserve"> </w:t>
      </w:r>
      <w:r w:rsidRPr="00753549">
        <w:rPr>
          <w:b/>
          <w:lang w:bidi="he-IL"/>
        </w:rPr>
        <w:t>չափողականություն չունեն</w:t>
      </w:r>
      <w:r>
        <w:rPr>
          <w:lang w:bidi="he-IL"/>
        </w:rPr>
        <w:t xml:space="preserve">: </w:t>
      </w:r>
    </w:p>
    <w:p w14:paraId="55E4798A" w14:textId="246160A3" w:rsidR="00BF0CD8" w:rsidRPr="00A50215" w:rsidRDefault="00BF0CD8" w:rsidP="009D52AA">
      <w:pPr>
        <w:pStyle w:val="Q-Yentavernagir"/>
      </w:pPr>
      <w:bookmarkStart w:id="48" w:name="_Toc133876551"/>
      <w:bookmarkStart w:id="49" w:name="_Toc133963167"/>
      <w:bookmarkStart w:id="50" w:name="_Toc133965226"/>
      <w:bookmarkStart w:id="51" w:name="_Toc133965481"/>
      <w:bookmarkStart w:id="52" w:name="_Toc153319686"/>
      <w:r w:rsidRPr="00A50215">
        <w:t xml:space="preserve">ՀԱՐՑԵՐ </w:t>
      </w:r>
      <w:r w:rsidR="006D43F1" w:rsidRPr="00A50215">
        <w:t>ԵՎ</w:t>
      </w:r>
      <w:r w:rsidRPr="00A50215">
        <w:t xml:space="preserve"> ՎԱՐԺՈՒԹՅՈՒՆՆԵՐ</w:t>
      </w:r>
      <w:bookmarkEnd w:id="48"/>
      <w:bookmarkEnd w:id="49"/>
      <w:bookmarkEnd w:id="50"/>
      <w:bookmarkEnd w:id="51"/>
      <w:bookmarkEnd w:id="52"/>
    </w:p>
    <w:p w14:paraId="39178A4F" w14:textId="3DF2F437" w:rsidR="00BF0CD8" w:rsidRPr="00F62CAB" w:rsidRDefault="00BF0CD8" w:rsidP="00302A17">
      <w:pPr>
        <w:pStyle w:val="Q-Normal"/>
        <w:numPr>
          <w:ilvl w:val="0"/>
          <w:numId w:val="11"/>
        </w:numPr>
        <w:rPr>
          <w:color w:val="0070C0"/>
        </w:rPr>
      </w:pPr>
      <w:r w:rsidRPr="00BC7D60">
        <w:t>Օգտագործելով տարրերի հարաբերական ատոմա</w:t>
      </w:r>
      <w:r w:rsidR="007D5F4D">
        <w:t>յի</w:t>
      </w:r>
      <w:r w:rsidRPr="00BC7D60">
        <w:t>ն զանգվածների արժեքները՝ որոշել, թե քանի</w:t>
      </w:r>
      <w:r w:rsidR="00051DF7">
        <w:t>՞</w:t>
      </w:r>
      <w:r w:rsidRPr="00BC7D60">
        <w:t xml:space="preserve"> անգամ է պղնձի ատոմը ծանր ա) ծծմբի ատոմից, բ) թթվածնի ատոմից, գ) ջրածնի ատոմից:</w:t>
      </w:r>
      <w:r w:rsidR="0000266F">
        <w:t xml:space="preserve">   </w:t>
      </w:r>
      <w:r w:rsidR="004B0B0B" w:rsidRPr="004909E3">
        <w:rPr>
          <w:rStyle w:val="PatasxanChar"/>
        </w:rPr>
        <w:t>Պատ.</w:t>
      </w:r>
      <w:r w:rsidR="00F62CAB" w:rsidRPr="004909E3">
        <w:rPr>
          <w:rStyle w:val="PatasxanChar"/>
        </w:rPr>
        <w:t>`</w:t>
      </w:r>
      <w:r w:rsidR="004B0B0B" w:rsidRPr="004909E3">
        <w:rPr>
          <w:rStyle w:val="PatasxanChar"/>
        </w:rPr>
        <w:t xml:space="preserve"> ա) 2, բ) 4, գ)</w:t>
      </w:r>
      <w:r w:rsidR="00754B69" w:rsidRPr="004909E3">
        <w:rPr>
          <w:rStyle w:val="PatasxanChar"/>
        </w:rPr>
        <w:t xml:space="preserve"> </w:t>
      </w:r>
      <w:r w:rsidR="004B0B0B" w:rsidRPr="004909E3">
        <w:rPr>
          <w:rStyle w:val="PatasxanChar"/>
        </w:rPr>
        <w:t>64:</w:t>
      </w:r>
    </w:p>
    <w:p w14:paraId="67E16BA0" w14:textId="4FE4D365" w:rsidR="004B0B0B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 xml:space="preserve">Հաշվել հետևյալ նյութերի՝ ա) մեթան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C7D60">
        <w:rPr>
          <w:rFonts w:eastAsiaTheme="minorEastAsia"/>
        </w:rPr>
        <w:t xml:space="preserve">, բ) սոդա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a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C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 w:rsidRPr="00BC7D60">
        <w:t xml:space="preserve">, գ) գլյուկոզ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</m:oMath>
      <w:r w:rsidRPr="00BC7D60">
        <w:rPr>
          <w:rFonts w:eastAsiaTheme="minorEastAsia"/>
        </w:rPr>
        <w:t xml:space="preserve">, դ) քլոր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Cl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BC7D60">
        <w:rPr>
          <w:rFonts w:eastAsiaTheme="minorEastAsia"/>
        </w:rPr>
        <w:t>,</w:t>
      </w:r>
      <w:r w:rsidRPr="00BC7D60">
        <w:t xml:space="preserve"> ե) ալյումինի սուլֆատ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Al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 w:rsidRPr="00BC7D60">
        <w:t>, հարաբերական մոլեկուլային զանգվածները:</w:t>
      </w:r>
      <w:r w:rsidR="00571523" w:rsidRPr="00571523">
        <w:t xml:space="preserve"> </w:t>
      </w:r>
      <w:r w:rsidR="00571523">
        <w:tab/>
      </w:r>
      <w:r w:rsidR="004B0B0B" w:rsidRPr="004909E3">
        <w:rPr>
          <w:rStyle w:val="PatasxanChar"/>
        </w:rPr>
        <w:t>Պատ.՝ ա) 16, բ) 106,գ) 180, դ) 71, ե) 342:</w:t>
      </w:r>
    </w:p>
    <w:p w14:paraId="484621EA" w14:textId="6FFCA8B5" w:rsidR="00BF0CD8" w:rsidRPr="004909E3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rStyle w:val="PatasxanChar"/>
        </w:rPr>
      </w:pPr>
      <w:r w:rsidRPr="00BC7D60">
        <w:t>Որքանո</w:t>
      </w:r>
      <w:r w:rsidR="00051DF7">
        <w:t>՞</w:t>
      </w:r>
      <w:r w:rsidRPr="00BC7D60">
        <w:t>վ է բրոմի հարաբերական մոլեկուլային զանգվածը մեծ յոդի հարաբերական ատոմա</w:t>
      </w:r>
      <w:r w:rsidR="007D5F4D">
        <w:t>յի</w:t>
      </w:r>
      <w:r w:rsidRPr="00BC7D60">
        <w:t>ն զանգվածից:</w:t>
      </w:r>
      <w:r w:rsidR="00571523">
        <w:rPr>
          <w:color w:val="2F5496" w:themeColor="accent1" w:themeShade="BF"/>
        </w:rPr>
        <w:tab/>
      </w:r>
      <w:r w:rsidR="006F147C" w:rsidRPr="004909E3">
        <w:rPr>
          <w:rStyle w:val="PatasxanChar"/>
        </w:rPr>
        <w:t>Պատ.՝ 3</w:t>
      </w:r>
      <w:r w:rsidR="00986E27" w:rsidRPr="004909E3">
        <w:rPr>
          <w:rStyle w:val="PatasxanChar"/>
        </w:rPr>
        <w:t>3</w:t>
      </w:r>
      <w:r w:rsidR="00B625CE" w:rsidRPr="004909E3">
        <w:rPr>
          <w:rStyle w:val="PatasxanChar"/>
        </w:rPr>
        <w:t>:</w:t>
      </w:r>
    </w:p>
    <w:p w14:paraId="458FF88E" w14:textId="11D109E8" w:rsidR="00BF0CD8" w:rsidRPr="004909E3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rStyle w:val="PatasxanChar"/>
        </w:rPr>
      </w:pPr>
      <w:r w:rsidRPr="00BC7D60">
        <w:t>Քանի</w:t>
      </w:r>
      <w:r w:rsidR="00051DF7">
        <w:t xml:space="preserve">՞ </w:t>
      </w:r>
      <w:r w:rsidRPr="00BC7D60">
        <w:t>անգամ է յոդաջրածնի (</w:t>
      </w:r>
      <m:oMath>
        <m:r>
          <w:rPr>
            <w:rFonts w:ascii="Cambria Math" w:hAnsi="Cambria Math"/>
          </w:rPr>
          <m:t>HI</m:t>
        </m:r>
      </m:oMath>
      <w:r w:rsidRPr="00BC7D60">
        <w:t>) մեկ մոլեկուլի զանգվածը մեծ թթվածնի մեկ մոլեկուլի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C7D60">
        <w:rPr>
          <w:rFonts w:eastAsiaTheme="minorEastAsia"/>
        </w:rPr>
        <w:t>)</w:t>
      </w:r>
      <w:r w:rsidRPr="00BC7D60">
        <w:t xml:space="preserve"> զանգվածից:</w:t>
      </w:r>
      <w:r w:rsidR="00571523">
        <w:tab/>
      </w:r>
      <w:r w:rsidR="00B625CE" w:rsidRPr="004909E3">
        <w:rPr>
          <w:rStyle w:val="PatasxanChar"/>
        </w:rPr>
        <w:t>Պատ.՝ 4:</w:t>
      </w:r>
    </w:p>
    <w:p w14:paraId="4DB45433" w14:textId="799B73A8" w:rsidR="00B625CE" w:rsidRPr="004909E3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rStyle w:val="PatasxanChar"/>
        </w:rPr>
      </w:pPr>
      <w:r w:rsidRPr="00BC7D60">
        <w:t xml:space="preserve">Նշված նյութերից՝ </w:t>
      </w:r>
      <m:oMath>
        <m:r>
          <w:rPr>
            <w:rFonts w:ascii="Cambria Math" w:hAnsi="Cambria Math"/>
          </w:rPr>
          <m:t>CuO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C7D60">
        <w:t xml:space="preserve"> որի</w:t>
      </w:r>
      <w:r w:rsidR="00051DF7">
        <w:t>՞</w:t>
      </w:r>
      <w:r w:rsidRPr="00BC7D60">
        <w:t xml:space="preserve"> հարաբերական մոլեկուլային զանգվածն է </w:t>
      </w:r>
      <m:oMath>
        <m:r>
          <w:rPr>
            <w:rFonts w:ascii="Cambria Math" w:hAnsi="Cambria Math"/>
          </w:rPr>
          <m:t>44</m:t>
        </m:r>
      </m:oMath>
      <w:r w:rsidR="00B03EB6">
        <w:t xml:space="preserve">:       </w:t>
      </w:r>
      <w:r w:rsidR="00A50215">
        <w:tab/>
      </w:r>
      <w:r w:rsidR="00B625CE" w:rsidRPr="004909E3">
        <w:rPr>
          <w:rStyle w:val="PatasxanChar"/>
        </w:rPr>
        <w:t xml:space="preserve">Պատ.՝ </w:t>
      </w:r>
      <m:oMath>
        <m:r>
          <w:rPr>
            <w:rStyle w:val="PatasxanChar"/>
            <w:rFonts w:ascii="Cambria Math" w:hAnsi="Cambria Math"/>
          </w:rPr>
          <m:t>C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Style w:val="PatasxanChar"/>
                <w:rFonts w:ascii="Cambria Math" w:hAnsi="Cambria Math"/>
              </w:rPr>
              <m:t>2</m:t>
            </m:r>
          </m:sub>
        </m:sSub>
      </m:oMath>
      <w:r w:rsidR="00B625CE" w:rsidRPr="004909E3">
        <w:rPr>
          <w:rStyle w:val="PatasxanChar"/>
        </w:rPr>
        <w:t>:</w:t>
      </w:r>
    </w:p>
    <w:p w14:paraId="041E8418" w14:textId="1C70B2B1" w:rsidR="009D4941" w:rsidRPr="004909E3" w:rsidRDefault="00BF0CD8" w:rsidP="00800B13">
      <w:pPr>
        <w:pStyle w:val="Q-Normal"/>
        <w:numPr>
          <w:ilvl w:val="0"/>
          <w:numId w:val="11"/>
        </w:numPr>
        <w:tabs>
          <w:tab w:val="right" w:pos="7938"/>
        </w:tabs>
        <w:rPr>
          <w:rStyle w:val="PatasxanChar"/>
        </w:rPr>
      </w:pPr>
      <w:r w:rsidRPr="00BC7D60">
        <w:t>Քանի</w:t>
      </w:r>
      <w:r w:rsidR="00051DF7">
        <w:t>՞</w:t>
      </w:r>
      <w:r w:rsidRPr="00BC7D60">
        <w:t xml:space="preserve"> զ. </w:t>
      </w:r>
      <w:r w:rsidR="00051DF7" w:rsidRPr="00BC7D60">
        <w:t>ա. մ</w:t>
      </w:r>
      <w:r w:rsidRPr="00BC7D60">
        <w:t>.</w:t>
      </w:r>
      <w:r w:rsidR="00051DF7" w:rsidRPr="00BC7D60">
        <w:t xml:space="preserve"> է </w:t>
      </w:r>
      <m:oMath>
        <m:r>
          <w:rPr>
            <w:rFonts w:ascii="Cambria Math" w:hAnsi="Cambria Math"/>
          </w:rPr>
          <m:t>100</m:t>
        </m:r>
      </m:oMath>
      <w:r w:rsidRPr="00BC7D60">
        <w:t xml:space="preserve"> գրամը:</w:t>
      </w:r>
      <w:r w:rsidR="00A50215">
        <w:tab/>
      </w:r>
      <w:r w:rsidR="00B625CE" w:rsidRPr="004909E3">
        <w:rPr>
          <w:rStyle w:val="PatasxanChar"/>
        </w:rPr>
        <w:t xml:space="preserve">Պատ.՝ </w:t>
      </w:r>
      <m:oMath>
        <m:r>
          <m:rPr>
            <m:sty m:val="p"/>
          </m:rPr>
          <w:rPr>
            <w:rStyle w:val="PatasxanChar"/>
            <w:rFonts w:ascii="Cambria Math" w:hAnsi="Cambria Math"/>
          </w:rPr>
          <m:t>6,02∙</m:t>
        </m:r>
        <m:sSup>
          <m:sSupPr>
            <m:ctrlPr>
              <w:rPr>
                <w:rStyle w:val="PatasxanChar"/>
                <w:rFonts w:ascii="Cambria Math" w:hAnsi="Cambria Math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Style w:val="PatasxanChar"/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Style w:val="PatasxanChar"/>
                <w:rFonts w:ascii="Cambria Math" w:hAnsi="Cambria Math"/>
              </w:rPr>
              <m:t>25</m:t>
            </m:r>
          </m:sup>
        </m:sSup>
      </m:oMath>
      <w:r w:rsidR="00B625CE" w:rsidRPr="004909E3">
        <w:rPr>
          <w:rStyle w:val="PatasxanChar"/>
        </w:rPr>
        <w:t>:</w:t>
      </w:r>
      <w:bookmarkStart w:id="53" w:name="_Toc133876552"/>
      <w:bookmarkStart w:id="54" w:name="_Toc133963168"/>
      <w:bookmarkStart w:id="55" w:name="_Toc133965227"/>
      <w:bookmarkStart w:id="56" w:name="_Toc133965482"/>
    </w:p>
    <w:p w14:paraId="38A68C40" w14:textId="3E21A653" w:rsidR="00A26461" w:rsidRDefault="00A26461" w:rsidP="008E7086">
      <w:pPr>
        <w:rPr>
          <w:lang w:eastAsia="ru-RU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2BF6A362" wp14:editId="7B07CB73">
                <wp:extent cx="5060950" cy="872115"/>
                <wp:effectExtent l="0" t="0" r="6350" b="4445"/>
                <wp:docPr id="289223161" name="Canvas 2892231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05407267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836969517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85F3F73" w14:textId="77777777" w:rsidR="007A588D" w:rsidRDefault="007A588D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36159418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5ABC6D5" w14:textId="77777777" w:rsidR="007A588D" w:rsidRPr="004909E3" w:rsidRDefault="007A588D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ՄՈԼԸ ՈՐՊԵՍ ՆՅՈՒԹԻ ՔԱՆԱԿ, </w:t>
                                </w:r>
                              </w:p>
                              <w:p w14:paraId="19F7B026" w14:textId="77777777" w:rsidR="007A588D" w:rsidRPr="004909E3" w:rsidRDefault="007A588D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ՄՈԼԱՅԻՆ ԶԱՆԳՎԱԾ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0346110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BF6A362" id="Canvas 289223161" o:spid="_x0000_s110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">
                <v:shape id="_x0000_s110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0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">
                  <v:shape id="Hexagon 1" o:spid="_x0000_s110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" adj="4809" fillcolor="#1982b4" stroked="f" strokeweight="2pt">
                    <v:textbox inset="0,0,0,0">
                      <w:txbxContent>
                        <w:p w14:paraId="685F3F73" w14:textId="77777777" w:rsidR="007A588D" w:rsidRDefault="007A588D" w:rsidP="00A26461">
                          <w:pPr>
                            <w:pStyle w:val="NormalWeb"/>
                            <w:spacing w:after="0" w:line="256" w:lineRule="auto"/>
                            <w:jc w:val="center"/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7</w:t>
                          </w:r>
                        </w:p>
                      </w:txbxContent>
                    </v:textbox>
                  </v:shape>
                  <v:rect id="Rectangle 1" o:spid="_x0000_s110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" filled="f" stroked="f" strokeweight="1.5pt">
                    <v:textbox>
                      <w:txbxContent>
                        <w:p w14:paraId="35ABC6D5" w14:textId="77777777" w:rsidR="007A588D" w:rsidRPr="004909E3" w:rsidRDefault="007A588D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ՄՈԼԸ ՈՐՊԵՍ ՆՅՈՒԹԻ ՔԱՆԱԿ, </w:t>
                          </w:r>
                        </w:p>
                        <w:p w14:paraId="19F7B026" w14:textId="77777777" w:rsidR="007A588D" w:rsidRPr="004909E3" w:rsidRDefault="007A588D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ՄՈԼԱՅԻՆ ԶԱՆԳՎԱԾ</w:t>
                          </w:r>
                        </w:p>
                      </w:txbxContent>
                    </v:textbox>
                  </v:rect>
                </v:group>
                <v:shape id="Половина рамки 31" o:spid="_x0000_s110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16E1CE8" w14:textId="58E1188D" w:rsidR="00BF0CD8" w:rsidRPr="00C625C3" w:rsidRDefault="00125E04" w:rsidP="00627D74">
      <w:pPr>
        <w:pStyle w:val="ParagrafInvisible"/>
        <w:rPr>
          <w:lang w:eastAsia="ru-RU"/>
        </w:rPr>
      </w:pPr>
      <w:bookmarkStart w:id="57" w:name="_Toc153319687"/>
      <w:r>
        <w:rPr>
          <w:lang w:eastAsia="ru-RU"/>
        </w:rPr>
        <w:t xml:space="preserve">§1.7. </w:t>
      </w:r>
      <w:r w:rsidR="00BF0CD8" w:rsidRPr="00C625C3">
        <w:rPr>
          <w:lang w:eastAsia="ru-RU"/>
        </w:rPr>
        <w:t>ՄՈԼԸ ՈՐՊԵՍ ՆՅՈՒԹԻ ՔԱՆԱԿ, ՄՈԼԱՅԻՆ ԶԱՆԳՎԱԾ</w:t>
      </w:r>
      <w:bookmarkEnd w:id="53"/>
      <w:bookmarkEnd w:id="54"/>
      <w:bookmarkEnd w:id="55"/>
      <w:bookmarkEnd w:id="56"/>
      <w:bookmarkEnd w:id="57"/>
    </w:p>
    <w:p w14:paraId="6857C8C5" w14:textId="77777777" w:rsidR="00BF0CD8" w:rsidRPr="000A75EE" w:rsidRDefault="00BF0CD8" w:rsidP="008E63DB">
      <w:pPr>
        <w:pStyle w:val="Q-Normal"/>
        <w:ind w:firstLine="432"/>
        <w:contextualSpacing w:val="0"/>
        <w:rPr>
          <w:lang w:eastAsia="ru-RU" w:bidi="he-IL"/>
        </w:rPr>
      </w:pPr>
      <w:r w:rsidRPr="000A75EE">
        <w:rPr>
          <w:lang w:eastAsia="ru-RU" w:bidi="he-IL"/>
        </w:rPr>
        <w:t xml:space="preserve">Քիմիայում նյութի քանակն արտահայտվում է մոլերով: </w:t>
      </w:r>
    </w:p>
    <w:p w14:paraId="0ABE1B44" w14:textId="77777777" w:rsidR="00BF0CD8" w:rsidRPr="00D80633" w:rsidRDefault="00BF0CD8" w:rsidP="008E63DB">
      <w:pPr>
        <w:pStyle w:val="Q-Normal"/>
        <w:ind w:firstLine="432"/>
        <w:contextualSpacing w:val="0"/>
        <w:jc w:val="right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2D8CDDDE" wp14:editId="7CE6E416">
                <wp:extent cx="3482671" cy="691764"/>
                <wp:effectExtent l="0" t="0" r="3810" b="0"/>
                <wp:docPr id="56" name="Прямоугольник: скругленные углы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82671" cy="69176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C13358" w14:textId="77777777" w:rsidR="007A588D" w:rsidRDefault="007A588D" w:rsidP="00C454C8">
                            <w:pPr>
                              <w:pStyle w:val="Q-Yndgcvac"/>
                            </w:pPr>
                            <w:r w:rsidRPr="000A75EE">
                              <w:rPr>
                                <w:lang w:eastAsia="ru-RU" w:bidi="he-IL"/>
                              </w:rPr>
                              <w:t xml:space="preserve">Մեկ մոլը նյութի այն քանակն է, որում պարունակվում  է այնքան կառուցվածքային մասնիկ, որքան ատոմ պարունակվում  է </w:t>
                            </w:r>
                            <w:bookmarkStart w:id="58" w:name="_Hlk47959330"/>
                            <w:r w:rsidRPr="000A75EE">
                              <w:rPr>
                                <w:lang w:eastAsia="ru-RU" w:bidi="he-IL"/>
                              </w:rPr>
                              <w:t>12գ</w:t>
                            </w:r>
                            <w:bookmarkEnd w:id="58"/>
                            <w:r w:rsidRPr="000A75EE">
                              <w:rPr>
                                <w:lang w:eastAsia="ru-RU" w:bidi="he-IL"/>
                              </w:rPr>
                              <w:t xml:space="preserve"> (0,012 կգ) ածխածնում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>C</m:t>
                              </m:r>
                            </m:oMath>
                            <w:r w:rsidRPr="000A75EE">
                              <w:rPr>
                                <w:lang w:eastAsia="ru-RU" w:bidi="he-IL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8CDDDE" id="Прямоугольник: скругленные углы 56" o:spid="_x0000_s1106" style="width:274.25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36C13358" w14:textId="77777777" w:rsidR="007A588D" w:rsidRDefault="007A588D" w:rsidP="00C454C8">
                      <w:pPr>
                        <w:pStyle w:val="Q-Yndgcvac"/>
                      </w:pPr>
                      <w:r w:rsidRPr="000A75EE">
                        <w:rPr>
                          <w:lang w:eastAsia="ru-RU" w:bidi="he-IL"/>
                        </w:rPr>
                        <w:t xml:space="preserve">Մեկ մոլը նյութի այն քանակն է, որում պարունակվում  է այնքան կառուցվածքային մասնիկ, որքան ատոմ պարունակվում  է </w:t>
                      </w:r>
                      <w:bookmarkStart w:id="59" w:name="_Hlk47959330"/>
                      <w:r w:rsidRPr="000A75EE">
                        <w:rPr>
                          <w:lang w:eastAsia="ru-RU" w:bidi="he-IL"/>
                        </w:rPr>
                        <w:t>12գ</w:t>
                      </w:r>
                      <w:bookmarkEnd w:id="59"/>
                      <w:r w:rsidRPr="000A75EE">
                        <w:rPr>
                          <w:lang w:eastAsia="ru-RU" w:bidi="he-IL"/>
                        </w:rPr>
                        <w:t xml:space="preserve"> (0,012 կգ) ածխածնում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>C</m:t>
                        </m:r>
                      </m:oMath>
                      <w:r w:rsidRPr="000A75EE">
                        <w:rPr>
                          <w:lang w:eastAsia="ru-RU" w:bidi="he-IL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A28B02F" w14:textId="77777777" w:rsidR="00BF0CD8" w:rsidRDefault="00BF0CD8" w:rsidP="008E63DB">
      <w:pPr>
        <w:pStyle w:val="Q-Normal"/>
        <w:ind w:firstLine="432"/>
        <w:contextualSpacing w:val="0"/>
        <w:rPr>
          <w:lang w:eastAsia="ru-RU" w:bidi="he-IL"/>
        </w:rPr>
      </w:pPr>
      <w:r>
        <w:rPr>
          <w:lang w:eastAsia="ru-RU" w:bidi="he-IL"/>
        </w:rPr>
        <w:t xml:space="preserve">Որոշենք, թե քանի ատոմ կա </w:t>
      </w:r>
      <w:r w:rsidRPr="00C97860">
        <w:rPr>
          <w:lang w:eastAsia="ru-RU" w:bidi="he-IL"/>
        </w:rPr>
        <w:t>12գ</w:t>
      </w:r>
      <w:r>
        <w:rPr>
          <w:lang w:eastAsia="ru-RU" w:bidi="he-IL"/>
        </w:rPr>
        <w:t xml:space="preserve"> ածխածնում: Դրա համար </w:t>
      </w:r>
      <m:oMath>
        <m:r>
          <w:rPr>
            <w:rFonts w:ascii="Cambria Math" w:hAnsi="Cambria Math"/>
            <w:lang w:eastAsia="ru-RU" w:bidi="he-IL"/>
          </w:rPr>
          <m:t>12գ</m:t>
        </m:r>
      </m:oMath>
      <w:r w:rsidRPr="00397756">
        <w:rPr>
          <w:lang w:eastAsia="ru-RU" w:bidi="he-IL"/>
        </w:rPr>
        <w:t>-ը բաժանենք ածխածնի ատոմի բացարձակ զանգվածի վրա.</w:t>
      </w:r>
    </w:p>
    <w:p w14:paraId="45FBC28E" w14:textId="77777777" w:rsidR="00BF0CD8" w:rsidRPr="00397756" w:rsidRDefault="00000000" w:rsidP="008E63DB">
      <w:pPr>
        <w:pStyle w:val="Q-Normal"/>
        <w:ind w:firstLine="432"/>
        <w:contextualSpacing w:val="0"/>
        <w:rPr>
          <w:lang w:eastAsia="ru-RU" w:bidi="he-IL"/>
        </w:rPr>
      </w:pPr>
      <m:oMathPara>
        <m:oMath>
          <m:f>
            <m:fPr>
              <m:ctrlPr>
                <w:rPr>
                  <w:rFonts w:ascii="Cambria Math" w:hAnsi="Cambria Math"/>
                  <w:lang w:eastAsia="ru-RU"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2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9,93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-24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գ</m:t>
              </m:r>
            </m:den>
          </m:f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≈6,02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</m:oMath>
      </m:oMathPara>
    </w:p>
    <w:p w14:paraId="6663A65D" w14:textId="77777777" w:rsidR="00BF0CD8" w:rsidRDefault="00BF0CD8" w:rsidP="008E63DB">
      <w:pPr>
        <w:pStyle w:val="Q-Normal"/>
        <w:ind w:firstLine="432"/>
        <w:contextualSpacing w:val="0"/>
        <w:rPr>
          <w:lang w:eastAsia="ru-RU" w:bidi="he-IL"/>
        </w:rPr>
      </w:pPr>
      <w:r>
        <w:rPr>
          <w:lang w:eastAsia="ru-RU" w:bidi="he-IL"/>
        </w:rPr>
        <w:t xml:space="preserve">Մոլի սահմանումից հետևում է, որ մեկ մոլում պարունակվող կառուցվածքային մասնիկների թիվը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>
        <w:rPr>
          <w:lang w:eastAsia="ru-RU" w:bidi="he-IL"/>
        </w:rPr>
        <w:t xml:space="preserve"> է: Այս թիվը կոչվում է </w:t>
      </w:r>
      <w:r w:rsidRPr="0058114A">
        <w:rPr>
          <w:b/>
          <w:lang w:eastAsia="ru-RU" w:bidi="he-IL"/>
        </w:rPr>
        <w:t>Ավոգադրոյի թիվ</w:t>
      </w:r>
      <w:r>
        <w:rPr>
          <w:lang w:eastAsia="ru-RU" w:bidi="he-IL"/>
        </w:rPr>
        <w:t xml:space="preserve"> և նշանակվում է </w:t>
      </w:r>
      <m:oMath>
        <m:sSub>
          <m:sSub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Ա</m:t>
            </m:r>
          </m:sub>
        </m:sSub>
      </m:oMath>
      <w:r w:rsidRPr="00FE2579">
        <w:rPr>
          <w:b/>
          <w:lang w:eastAsia="ru-RU" w:bidi="he-IL"/>
        </w:rPr>
        <w:t xml:space="preserve"> հաստատունով</w:t>
      </w:r>
      <w:r>
        <w:rPr>
          <w:lang w:eastAsia="ru-RU" w:bidi="he-IL"/>
        </w:rPr>
        <w:t>.</w:t>
      </w:r>
    </w:p>
    <w:p w14:paraId="17F22364" w14:textId="77777777" w:rsidR="00BF0CD8" w:rsidRPr="00397756" w:rsidRDefault="00000000" w:rsidP="008E63DB">
      <w:pPr>
        <w:pStyle w:val="Q-Normal"/>
        <w:ind w:firstLine="432"/>
        <w:contextualSpacing w:val="0"/>
        <w:rPr>
          <w:lang w:eastAsia="ru-RU"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Ա</m:t>
              </m:r>
            </m:sub>
          </m:sSub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6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02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  <m:f>
            <m:fPr>
              <m:ctrlPr>
                <w:rPr>
                  <w:rFonts w:ascii="Cambria Math" w:hAnsi="Cambria Math"/>
                  <w:lang w:eastAsia="ru-RU"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եկուլ (ատոմ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6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02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</m:t>
              </m:r>
            </m:sup>
          </m:sSup>
        </m:oMath>
      </m:oMathPara>
    </w:p>
    <w:p w14:paraId="3F44727E" w14:textId="77777777" w:rsidR="00BF0CD8" w:rsidRPr="008D4A3A" w:rsidRDefault="00BF0CD8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 xml:space="preserve">Եթե նյութը բաղկացած է մոլեկուլներից, ապա </w:t>
      </w:r>
      <w:r w:rsidRPr="00397756">
        <w:rPr>
          <w:lang w:eastAsia="ru-RU" w:bidi="he-IL"/>
        </w:rPr>
        <w:t>1</w:t>
      </w:r>
      <w:r>
        <w:rPr>
          <w:lang w:eastAsia="ru-RU" w:bidi="he-IL"/>
        </w:rPr>
        <w:t xml:space="preserve"> մոլը այդ նյութի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>
        <w:rPr>
          <w:b/>
          <w:lang w:eastAsia="ru-RU" w:bidi="he-IL"/>
        </w:rPr>
        <w:t xml:space="preserve"> </w:t>
      </w:r>
      <w:r>
        <w:rPr>
          <w:rFonts w:eastAsia="Times New Roman" w:cs="Times New Roman"/>
          <w:lang w:eastAsia="ru-RU" w:bidi="he-IL"/>
        </w:rPr>
        <w:t>մոլեկուլներն են:</w:t>
      </w:r>
      <w:r w:rsidRPr="0058114A">
        <w:rPr>
          <w:rFonts w:eastAsia="Times New Roman" w:cs="Times New Roman"/>
          <w:lang w:eastAsia="ru-RU" w:bidi="he-IL"/>
        </w:rPr>
        <w:t xml:space="preserve"> </w:t>
      </w:r>
      <w:r>
        <w:rPr>
          <w:rFonts w:eastAsia="Times New Roman" w:cs="Times New Roman"/>
          <w:lang w:eastAsia="ru-RU" w:bidi="he-IL"/>
        </w:rPr>
        <w:t>Օրինակ՝</w:t>
      </w:r>
    </w:p>
    <w:tbl>
      <w:tblPr>
        <w:tblStyle w:val="TableGrid"/>
        <w:tblpPr w:leftFromText="180" w:rightFromText="180" w:vertAnchor="text" w:horzAnchor="margin" w:tblpXSpec="center" w:tblpY="1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59"/>
      </w:tblGrid>
      <w:tr w:rsidR="00BF0CD8" w:rsidRPr="007A453B" w14:paraId="6F09E18F" w14:textId="77777777" w:rsidTr="00735DD0">
        <w:tc>
          <w:tcPr>
            <w:tcW w:w="8585" w:type="dxa"/>
          </w:tcPr>
          <w:p w14:paraId="3FE92A55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 xml:space="preserve">1 մոլ ջրածինը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 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,</w:t>
            </w:r>
          </w:p>
        </w:tc>
      </w:tr>
      <w:tr w:rsidR="00BF0CD8" w:rsidRPr="007A453B" w14:paraId="674C5C70" w14:textId="77777777" w:rsidTr="00735DD0">
        <w:tc>
          <w:tcPr>
            <w:tcW w:w="8585" w:type="dxa"/>
          </w:tcPr>
          <w:p w14:paraId="691F0D41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>1 մոլ ջուրը</w:t>
            </w:r>
            <w:r>
              <w:rPr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eastAsia="ru-RU" w:bidi="he-IL"/>
                </w:rPr>
                <m:t>O</m:t>
              </m:r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,</w:t>
            </w:r>
          </w:p>
        </w:tc>
      </w:tr>
      <w:tr w:rsidR="00BF0CD8" w:rsidRPr="007A453B" w14:paraId="7EB38A74" w14:textId="77777777" w:rsidTr="00735DD0">
        <w:tc>
          <w:tcPr>
            <w:tcW w:w="8585" w:type="dxa"/>
          </w:tcPr>
          <w:p w14:paraId="77832F1E" w14:textId="034209C9" w:rsidR="00BF0CD8" w:rsidRPr="00E71F4F" w:rsidRDefault="00BF0CD8" w:rsidP="008E63DB">
            <w:pPr>
              <w:pStyle w:val="Q-Normal"/>
              <w:ind w:firstLine="432"/>
              <w:contextualSpacing w:val="0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 xml:space="preserve">1 մոլ ծծմբական թթուն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eastAsia="ru-RU" w:bidi="he-IL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4</m:t>
                  </m:r>
                </m:sub>
              </m:sSub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:</w:t>
            </w:r>
          </w:p>
        </w:tc>
      </w:tr>
    </w:tbl>
    <w:p w14:paraId="5E73F661" w14:textId="77777777" w:rsidR="00BF0CD8" w:rsidRPr="008F09E5" w:rsidRDefault="00BF0CD8" w:rsidP="00302A17">
      <w:pPr>
        <w:pStyle w:val="Q-Normal"/>
        <w:rPr>
          <w:lang w:eastAsia="ru-RU" w:bidi="he-IL"/>
        </w:rPr>
      </w:pPr>
      <w:r w:rsidRPr="00D80633">
        <w:t>Եթե</w:t>
      </w:r>
      <w:r w:rsidRPr="00541F75">
        <w:rPr>
          <w:lang w:eastAsia="ru-RU" w:bidi="he-IL"/>
        </w:rPr>
        <w:t xml:space="preserve"> նյութը բաղկացած է ատոմներից, ապա 1 մոլը այդ նյութի</w:t>
      </w:r>
      <w:r>
        <w:rPr>
          <w:lang w:eastAsia="ru-RU" w:bidi="he-IL"/>
        </w:rPr>
        <w:t xml:space="preserve"> </w:t>
      </w:r>
      <m:oMath>
        <m:r>
          <m:rPr>
            <m:sty m:val="p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 w:rsidRPr="00541F75">
        <w:rPr>
          <w:lang w:eastAsia="ru-RU" w:bidi="he-IL"/>
        </w:rPr>
        <w:t xml:space="preserve"> ատոմներն են:</w:t>
      </w:r>
      <w:r w:rsidRPr="008F09E5">
        <w:rPr>
          <w:lang w:eastAsia="ru-RU" w:bidi="he-IL"/>
        </w:rPr>
        <w:t xml:space="preserve"> </w:t>
      </w:r>
      <w:r>
        <w:rPr>
          <w:lang w:eastAsia="ru-RU" w:bidi="he-IL"/>
        </w:rPr>
        <w:t>Օրինակ՝</w:t>
      </w:r>
    </w:p>
    <w:tbl>
      <w:tblPr>
        <w:tblStyle w:val="TableGrid"/>
        <w:tblpPr w:leftFromText="180" w:rightFromText="180" w:vertAnchor="text" w:horzAnchor="margin" w:tblpXSpec="center" w:tblpY="2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59"/>
      </w:tblGrid>
      <w:tr w:rsidR="00BF0CD8" w:rsidRPr="007A453B" w14:paraId="5655F74E" w14:textId="77777777" w:rsidTr="00735DD0">
        <w:trPr>
          <w:trHeight w:val="351"/>
        </w:trPr>
        <w:tc>
          <w:tcPr>
            <w:tcW w:w="8349" w:type="dxa"/>
          </w:tcPr>
          <w:p w14:paraId="21BFCE31" w14:textId="5764B07C" w:rsidR="00BF0CD8" w:rsidRPr="0058114A" w:rsidRDefault="00BF0CD8" w:rsidP="00302A17">
            <w:pPr>
              <w:pStyle w:val="Q-Normal"/>
              <w:rPr>
                <w:lang w:eastAsia="ru-RU" w:bidi="he-IL"/>
              </w:rPr>
            </w:pPr>
            <w:r w:rsidRPr="00D80633">
              <w:rPr>
                <w:lang w:eastAsia="ru-RU" w:bidi="he-IL"/>
              </w:rPr>
              <w:t xml:space="preserve">1 </w:t>
            </w:r>
            <w:r w:rsidRPr="0058114A">
              <w:rPr>
                <w:lang w:eastAsia="ru-RU" w:bidi="he-IL"/>
              </w:rPr>
              <w:t>մոլ ալյումին</w:t>
            </w:r>
            <w:r w:rsidR="004A2CE8">
              <w:rPr>
                <w:lang w:eastAsia="ru-RU" w:bidi="he-IL"/>
              </w:rPr>
              <w:t xml:space="preserve"> </w:t>
            </w:r>
            <w:r w:rsidRPr="008F09E5">
              <w:rPr>
                <w:lang w:eastAsia="ru-RU" w:bidi="he-IL"/>
              </w:rPr>
              <w:t xml:space="preserve"> </w:t>
            </w:r>
            <m:oMath>
              <m:r>
                <w:rPr>
                  <w:rFonts w:ascii="Cambria Math" w:hAnsi="Cambria Math"/>
                  <w:lang w:eastAsia="ru-RU" w:bidi="he-IL"/>
                </w:rPr>
                <m:t xml:space="preserve">Al </m:t>
              </m:r>
            </m:oMath>
            <w:r w:rsidR="00AA0C13">
              <w:rPr>
                <w:rFonts w:eastAsiaTheme="minorEastAsia"/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>նշանակում է</w:t>
            </w:r>
            <w:r w:rsidR="00AA0C13">
              <w:rPr>
                <w:lang w:eastAsia="ru-RU" w:bidi="he-IL"/>
              </w:rPr>
              <w:t>՝</w:t>
            </w:r>
            <w:r>
              <w:rPr>
                <w:lang w:eastAsia="ru-RU" w:bidi="he-IL"/>
              </w:rPr>
              <w:t xml:space="preserve"> </w:t>
            </w:r>
            <w:r w:rsidRPr="0058114A">
              <w:rPr>
                <w:lang w:eastAsia="ru-RU" w:bidi="he-IL"/>
              </w:rPr>
              <w:t>ալյումին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58114A">
              <w:rPr>
                <w:lang w:eastAsia="ru-RU" w:bidi="he-IL"/>
              </w:rPr>
              <w:t xml:space="preserve"> ատոմներ</w:t>
            </w:r>
            <w:r>
              <w:rPr>
                <w:lang w:eastAsia="ru-RU" w:bidi="he-IL"/>
              </w:rPr>
              <w:t>,</w:t>
            </w:r>
          </w:p>
        </w:tc>
      </w:tr>
      <w:tr w:rsidR="00BF0CD8" w:rsidRPr="007A453B" w14:paraId="226A747A" w14:textId="77777777" w:rsidTr="00735DD0">
        <w:trPr>
          <w:trHeight w:val="351"/>
        </w:trPr>
        <w:tc>
          <w:tcPr>
            <w:tcW w:w="8349" w:type="dxa"/>
          </w:tcPr>
          <w:p w14:paraId="3AFD4C72" w14:textId="76718320" w:rsidR="00AA0C13" w:rsidRPr="0058114A" w:rsidRDefault="00BF0CD8" w:rsidP="008E63DB">
            <w:pPr>
              <w:pStyle w:val="Q-Normal"/>
              <w:ind w:firstLine="432"/>
              <w:contextualSpacing w:val="0"/>
              <w:rPr>
                <w:lang w:eastAsia="ru-RU" w:bidi="he-IL"/>
              </w:rPr>
            </w:pPr>
            <w:r w:rsidRPr="00541F75">
              <w:rPr>
                <w:lang w:eastAsia="ru-RU" w:bidi="he-IL"/>
              </w:rPr>
              <w:t xml:space="preserve">1 </w:t>
            </w:r>
            <w:r>
              <w:rPr>
                <w:lang w:eastAsia="ru-RU" w:bidi="he-IL"/>
              </w:rPr>
              <w:t xml:space="preserve">մոլ </w:t>
            </w:r>
            <w:r w:rsidR="004B17CC">
              <w:rPr>
                <w:lang w:eastAsia="ru-RU" w:bidi="he-IL"/>
              </w:rPr>
              <w:t>հելիում</w:t>
            </w:r>
            <w:r w:rsidR="00AA0C13">
              <w:rPr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 xml:space="preserve"> </w:t>
            </w:r>
            <m:oMath>
              <m:r>
                <w:rPr>
                  <w:rFonts w:ascii="Cambria Math" w:hAnsi="Cambria Math"/>
                  <w:lang w:eastAsia="ru-RU" w:bidi="he-IL"/>
                </w:rPr>
                <m:t>He</m:t>
              </m:r>
            </m:oMath>
            <w:r w:rsidR="00AA0C13">
              <w:rPr>
                <w:rFonts w:eastAsiaTheme="minorEastAsia"/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 xml:space="preserve"> նշանակում է</w:t>
            </w:r>
            <w:r w:rsidR="00AA0C13">
              <w:rPr>
                <w:lang w:eastAsia="ru-RU" w:bidi="he-IL"/>
              </w:rPr>
              <w:t>՝</w:t>
            </w:r>
            <w:r>
              <w:rPr>
                <w:lang w:eastAsia="ru-RU" w:bidi="he-IL"/>
              </w:rPr>
              <w:t xml:space="preserve"> </w:t>
            </w:r>
            <w:r w:rsidR="004B17CC">
              <w:rPr>
                <w:lang w:eastAsia="ru-RU" w:bidi="he-IL"/>
              </w:rPr>
              <w:t>հելիում</w:t>
            </w:r>
            <w:r>
              <w:rPr>
                <w:lang w:eastAsia="ru-RU" w:bidi="he-IL"/>
              </w:rPr>
              <w:t xml:space="preserve">ի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541F75">
              <w:rPr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>ատոմ</w:t>
            </w:r>
            <w:r w:rsidRPr="00541F75">
              <w:rPr>
                <w:lang w:eastAsia="ru-RU" w:bidi="he-IL"/>
              </w:rPr>
              <w:t>ներ</w:t>
            </w:r>
            <w:r>
              <w:rPr>
                <w:lang w:eastAsia="ru-RU" w:bidi="he-IL"/>
              </w:rPr>
              <w:t>:</w:t>
            </w:r>
          </w:p>
        </w:tc>
      </w:tr>
    </w:tbl>
    <w:p w14:paraId="69033599" w14:textId="77777777" w:rsidR="00BF0CD8" w:rsidRPr="00601735" w:rsidRDefault="00BF0CD8" w:rsidP="00A50215">
      <w:pPr>
        <w:pStyle w:val="Q-Normal"/>
        <w:jc w:val="right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8F199C3" wp14:editId="562CC203">
                <wp:extent cx="4002913" cy="499872"/>
                <wp:effectExtent l="0" t="0" r="0" b="0"/>
                <wp:docPr id="57" name="Прямоугольник: скругленные углы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02913" cy="49987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D38C6E" w14:textId="174027DC" w:rsidR="007A588D" w:rsidRDefault="007A588D" w:rsidP="00C454C8">
                            <w:pPr>
                              <w:pStyle w:val="Q-Yndgcvac"/>
                            </w:pPr>
                            <w:r w:rsidRPr="00FE2579">
                              <w:rPr>
                                <w:lang w:eastAsia="ru-RU" w:bidi="he-IL"/>
                              </w:rPr>
                              <w:t xml:space="preserve">Այսպիսով՝ </w:t>
                            </w:r>
                            <w:r w:rsidRPr="000A75EE">
                              <w:rPr>
                                <w:lang w:eastAsia="ru-RU" w:bidi="he-IL"/>
                              </w:rPr>
                              <w:t>ցանկացած 1 մոլ</w:t>
                            </w:r>
                            <w:r w:rsidRPr="00601735">
                              <w:rPr>
                                <w:lang w:eastAsia="ru-RU" w:bidi="he-IL"/>
                              </w:rPr>
                              <w:t xml:space="preserve"> նյութ</w:t>
                            </w:r>
                            <w:r>
                              <w:rPr>
                                <w:lang w:eastAsia="ru-RU" w:bidi="he-IL"/>
                              </w:rPr>
                              <w:t>ը</w:t>
                            </w:r>
                            <w:r w:rsidRPr="00601735">
                              <w:rPr>
                                <w:lang w:eastAsia="ru-RU" w:bidi="he-IL"/>
                              </w:rPr>
                              <w:t xml:space="preserve"> պարունակում է Ավոգադրոյի թվով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 xml:space="preserve"> 6,02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eastAsia="ru-RU"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 w:bidi="he-IL"/>
                                    </w:rPr>
                                    <m:t>23</m:t>
                                  </m:r>
                                </m:sup>
                              </m:sSup>
                            </m:oMath>
                            <w:r w:rsidRPr="00601735">
                              <w:rPr>
                                <w:lang w:eastAsia="ru-RU" w:bidi="he-IL"/>
                              </w:rPr>
                              <w:t>) կառուցվածքային մասնիկ</w:t>
                            </w:r>
                            <w:r>
                              <w:rPr>
                                <w:lang w:eastAsia="ru-RU" w:bidi="he-IL"/>
                              </w:rPr>
                              <w:t>ներ</w:t>
                            </w:r>
                            <w:r w:rsidRPr="00601735">
                              <w:rPr>
                                <w:lang w:eastAsia="ru-RU" w:bidi="he-IL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F199C3" id="Прямоугольник: скругленные углы 57" o:spid="_x0000_s1107" style="width:315.2pt;height:39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7DD38C6E" w14:textId="174027DC" w:rsidR="007A588D" w:rsidRDefault="007A588D" w:rsidP="00C454C8">
                      <w:pPr>
                        <w:pStyle w:val="Q-Yndgcvac"/>
                      </w:pPr>
                      <w:r w:rsidRPr="00FE2579">
                        <w:rPr>
                          <w:lang w:eastAsia="ru-RU" w:bidi="he-IL"/>
                        </w:rPr>
                        <w:t xml:space="preserve">Այսպիսով՝ </w:t>
                      </w:r>
                      <w:r w:rsidRPr="000A75EE">
                        <w:rPr>
                          <w:lang w:eastAsia="ru-RU" w:bidi="he-IL"/>
                        </w:rPr>
                        <w:t>ցանկացած 1 մոլ</w:t>
                      </w:r>
                      <w:r w:rsidRPr="00601735">
                        <w:rPr>
                          <w:lang w:eastAsia="ru-RU" w:bidi="he-IL"/>
                        </w:rPr>
                        <w:t xml:space="preserve"> նյութ</w:t>
                      </w:r>
                      <w:r>
                        <w:rPr>
                          <w:lang w:eastAsia="ru-RU" w:bidi="he-IL"/>
                        </w:rPr>
                        <w:t>ը</w:t>
                      </w:r>
                      <w:r w:rsidRPr="00601735">
                        <w:rPr>
                          <w:lang w:eastAsia="ru-RU" w:bidi="he-IL"/>
                        </w:rPr>
                        <w:t xml:space="preserve"> պարունակում է Ավոգադրոյի թվով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 xml:space="preserve"> 6,02∙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eastAsia="ru-RU" w:bidi="he-IL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 w:bidi="he-IL"/>
                              </w:rPr>
                              <m:t>10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 w:bidi="he-IL"/>
                              </w:rPr>
                              <m:t>23</m:t>
                            </m:r>
                          </m:sup>
                        </m:sSup>
                      </m:oMath>
                      <w:r w:rsidRPr="00601735">
                        <w:rPr>
                          <w:lang w:eastAsia="ru-RU" w:bidi="he-IL"/>
                        </w:rPr>
                        <w:t>) կառուցվածքային մասնիկ</w:t>
                      </w:r>
                      <w:r>
                        <w:rPr>
                          <w:lang w:eastAsia="ru-RU" w:bidi="he-IL"/>
                        </w:rPr>
                        <w:t>ներ</w:t>
                      </w:r>
                      <w:r w:rsidRPr="00601735">
                        <w:rPr>
                          <w:lang w:eastAsia="ru-RU" w:bidi="he-IL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B2C2126" w14:textId="6C3C803C" w:rsidR="00BF0CD8" w:rsidRDefault="00BF0CD8" w:rsidP="00302A17">
      <w:pPr>
        <w:pStyle w:val="Q-Normal"/>
        <w:rPr>
          <w:lang w:eastAsia="ru-RU" w:bidi="he-IL"/>
        </w:rPr>
      </w:pPr>
      <w:r w:rsidRPr="004A2023">
        <w:rPr>
          <w:lang w:eastAsia="ru-RU" w:bidi="he-IL"/>
        </w:rPr>
        <w:t>Մոլերի թիվը</w:t>
      </w:r>
      <w:r>
        <w:rPr>
          <w:lang w:eastAsia="ru-RU" w:bidi="he-IL"/>
        </w:rPr>
        <w:t xml:space="preserve"> (նյութաքանակը)</w:t>
      </w:r>
      <w:r w:rsidRPr="004A2023">
        <w:rPr>
          <w:lang w:eastAsia="ru-RU" w:bidi="he-IL"/>
        </w:rPr>
        <w:t xml:space="preserve"> նշանակում են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n</m:t>
        </m:r>
      </m:oMath>
      <w:r w:rsidRPr="004A2023">
        <w:rPr>
          <w:lang w:eastAsia="ru-RU" w:bidi="he-IL"/>
        </w:rPr>
        <w:t xml:space="preserve"> տառով: Եթե </w:t>
      </w:r>
      <w:r w:rsidR="00AA0C13">
        <w:rPr>
          <w:lang w:eastAsia="ru-RU" w:bidi="he-IL"/>
        </w:rPr>
        <w:t xml:space="preserve">նյութի </w:t>
      </w:r>
      <w:r w:rsidRPr="004A2023">
        <w:rPr>
          <w:lang w:eastAsia="ru-RU" w:bidi="he-IL"/>
        </w:rPr>
        <w:t xml:space="preserve">կառուցվածքային մասնիկների թիվը նշանակենք </w:t>
      </w:r>
      <m:oMath>
        <m:r>
          <w:rPr>
            <w:rFonts w:ascii="Cambria Math" w:hAnsi="Cambria Math"/>
            <w:lang w:eastAsia="ru-RU" w:bidi="he-IL"/>
          </w:rPr>
          <m:t>N</m:t>
        </m:r>
      </m:oMath>
      <w:r w:rsidRPr="004A2023">
        <w:rPr>
          <w:lang w:eastAsia="ru-RU" w:bidi="he-IL"/>
        </w:rPr>
        <w:t>, ապա նյութ</w:t>
      </w:r>
      <w:r>
        <w:rPr>
          <w:lang w:eastAsia="ru-RU" w:bidi="he-IL"/>
        </w:rPr>
        <w:t>ա</w:t>
      </w:r>
      <w:r w:rsidRPr="004A2023">
        <w:rPr>
          <w:lang w:eastAsia="ru-RU" w:bidi="he-IL"/>
        </w:rPr>
        <w:t>քանակը</w:t>
      </w:r>
      <w:r>
        <w:rPr>
          <w:lang w:eastAsia="ru-RU" w:bidi="he-IL"/>
        </w:rPr>
        <w:t xml:space="preserve"> </w:t>
      </w:r>
      <w:r w:rsidRPr="004A2023">
        <w:rPr>
          <w:lang w:eastAsia="ru-RU" w:bidi="he-IL"/>
        </w:rPr>
        <w:t>հավասար կլինի.</w:t>
      </w:r>
    </w:p>
    <w:p w14:paraId="27007E3B" w14:textId="77777777" w:rsidR="00BF0CD8" w:rsidRPr="00D80633" w:rsidRDefault="00BF0CD8" w:rsidP="00A50215">
      <w:pPr>
        <w:pStyle w:val="Q-Normal"/>
        <w:jc w:val="center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34F7D668" wp14:editId="0BBFFC66">
                <wp:extent cx="962108" cy="477078"/>
                <wp:effectExtent l="0" t="0" r="9525" b="0"/>
                <wp:docPr id="58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2108" cy="477078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0644F13" w14:textId="12421FFA" w:rsidR="007A588D" w:rsidRPr="00A50215" w:rsidRDefault="007A588D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n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Ա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4F7D668" id="Прямоугольник: скругленные углы 58" o:spid="_x0000_s1108" style="width:75.7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" fillcolor="#ffe8c8" stroked="f" strokeweight="1pt">
                <v:stroke joinstyle="miter"/>
                <v:textbox>
                  <w:txbxContent>
                    <w:p w14:paraId="40644F13" w14:textId="12421FFA" w:rsidR="007A588D" w:rsidRPr="00A50215" w:rsidRDefault="007A588D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n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Ա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0" w:type="auto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090"/>
        <w:gridCol w:w="5706"/>
      </w:tblGrid>
      <w:tr w:rsidR="00BF0CD8" w:rsidRPr="00171D36" w14:paraId="158042A4" w14:textId="77777777" w:rsidTr="00D914A6">
        <w:tc>
          <w:tcPr>
            <w:tcW w:w="7796" w:type="dxa"/>
            <w:gridSpan w:val="2"/>
            <w:tcBorders>
              <w:left w:val="double" w:sz="4" w:space="0" w:color="auto"/>
              <w:bottom w:val="nil"/>
            </w:tcBorders>
          </w:tcPr>
          <w:p w14:paraId="58F76597" w14:textId="77777777" w:rsidR="00BF0CD8" w:rsidRPr="00A50215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A50215">
              <w:rPr>
                <w:rFonts w:eastAsia="Times New Roman"/>
                <w:lang w:eastAsia="ru-RU" w:bidi="he-IL"/>
              </w:rPr>
              <w:lastRenderedPageBreak/>
              <w:t>Խնդիր 1. Քանի մոլեկուլ (ատոմ) է պարունակում ա) 0,</w:t>
            </w:r>
            <w:bookmarkStart w:id="60" w:name="_Hlk47962911"/>
            <w:r w:rsidRPr="00A50215">
              <w:rPr>
                <w:rFonts w:eastAsia="Times New Roman"/>
                <w:lang w:eastAsia="ru-RU" w:bidi="he-IL"/>
              </w:rPr>
              <w:t xml:space="preserve">1 մոլ </w:t>
            </w:r>
            <w:bookmarkEnd w:id="60"/>
            <w:r w:rsidRPr="00A50215">
              <w:rPr>
                <w:rFonts w:eastAsia="Times New Roman"/>
                <w:lang w:eastAsia="ru-RU" w:bidi="he-IL"/>
              </w:rPr>
              <w:t>նյութը, բ) 2 մոլ նյութը:</w:t>
            </w:r>
          </w:p>
          <w:p w14:paraId="260128A0" w14:textId="77777777" w:rsidR="00BF0CD8" w:rsidRPr="00A50215" w:rsidRDefault="00BF0CD8" w:rsidP="00735DD0">
            <w:pPr>
              <w:spacing w:line="360" w:lineRule="auto"/>
              <w:contextualSpacing/>
              <w:jc w:val="center"/>
              <w:rPr>
                <w:rFonts w:ascii="Calibri" w:eastAsia="Times New Roman" w:hAnsi="Calibri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BF0CD8" w14:paraId="0F5B1AF8" w14:textId="77777777" w:rsidTr="00D914A6">
        <w:tc>
          <w:tcPr>
            <w:tcW w:w="209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489501D" w14:textId="095DB63A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>ա)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n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=0,1</m:t>
              </m:r>
            </m:oMath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</w:t>
            </w:r>
          </w:p>
        </w:tc>
        <w:tc>
          <w:tcPr>
            <w:tcW w:w="5706" w:type="dxa"/>
            <w:tcBorders>
              <w:left w:val="single" w:sz="4" w:space="0" w:color="auto"/>
              <w:bottom w:val="single" w:sz="4" w:space="0" w:color="auto"/>
            </w:tcBorders>
          </w:tcPr>
          <w:p w14:paraId="52D34DC3" w14:textId="681074EF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i/>
                <w:color w:val="0070C0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=n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1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2</m:t>
                    </m:r>
                  </m:sup>
                </m:sSup>
              </m:oMath>
            </m:oMathPara>
          </w:p>
        </w:tc>
      </w:tr>
      <w:tr w:rsidR="00BF0CD8" w14:paraId="2D4E4F5D" w14:textId="77777777" w:rsidTr="00D914A6">
        <w:tc>
          <w:tcPr>
            <w:tcW w:w="2090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5264980" w14:textId="2BC30011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բ)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n</m:t>
              </m:r>
            </m:oMath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  <w:t xml:space="preserve">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=2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մոլ </w:t>
            </w:r>
          </w:p>
        </w:tc>
        <w:tc>
          <w:tcPr>
            <w:tcW w:w="5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18DE9030" w14:textId="2BB6D90A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=n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2,04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</m:oMath>
            </m:oMathPara>
          </w:p>
        </w:tc>
      </w:tr>
    </w:tbl>
    <w:p w14:paraId="30477907" w14:textId="77777777" w:rsidR="00BF0CD8" w:rsidRDefault="00BF0CD8" w:rsidP="00735DD0">
      <w:pPr>
        <w:pStyle w:val="ListParagraph"/>
        <w:spacing w:after="0" w:line="240" w:lineRule="auto"/>
        <w:ind w:left="630"/>
        <w:jc w:val="both"/>
        <w:rPr>
          <w:rFonts w:eastAsia="Times New Roman" w:cs="Times New Roman"/>
          <w:b/>
          <w:i/>
          <w:color w:val="0070C0"/>
          <w:sz w:val="24"/>
          <w:szCs w:val="24"/>
          <w:lang w:val="hy-AM" w:eastAsia="ru-RU" w:bidi="he-IL"/>
        </w:rPr>
      </w:pPr>
    </w:p>
    <w:p w14:paraId="40FADE01" w14:textId="77777777" w:rsidR="00BF0CD8" w:rsidRPr="00385EC8" w:rsidRDefault="00BF0CD8" w:rsidP="008E63DB">
      <w:pPr>
        <w:pStyle w:val="Q-Normal"/>
        <w:ind w:firstLine="0"/>
        <w:contextualSpacing w:val="0"/>
        <w:jc w:val="right"/>
        <w:rPr>
          <w:color w:val="0070C0"/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658829F1" wp14:editId="026D908F">
                <wp:extent cx="4611756" cy="500932"/>
                <wp:effectExtent l="0" t="0" r="0" b="0"/>
                <wp:docPr id="59" name="Прямоугольник: скругленные углы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1756" cy="50093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0A9F72" w14:textId="5EE65090" w:rsidR="007A588D" w:rsidRPr="00385EC8" w:rsidRDefault="007A588D" w:rsidP="00C454C8">
                            <w:pPr>
                              <w:pStyle w:val="Q-Yndgcvac"/>
                            </w:pPr>
                            <w:r w:rsidRPr="00385EC8">
                              <w:rPr>
                                <w:lang w:eastAsia="ru-RU" w:bidi="he-IL"/>
                              </w:rPr>
                              <w:t xml:space="preserve">1 մոլ նյութի զանգվածը </w:t>
                            </w:r>
                            <w:r w:rsidRPr="004909E3">
                              <w:rPr>
                                <w:color w:val="DEF1F7"/>
                                <w:lang w:eastAsia="ru-RU" w:bidi="he-IL"/>
                              </w:rPr>
                              <w:t>կոչվում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 xml:space="preserve"> է մոլային զանգված: Այն նշանակ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>M</m:t>
                              </m:r>
                            </m:oMath>
                            <w:r w:rsidRPr="00385EC8">
                              <w:rPr>
                                <w:lang w:eastAsia="ru-RU" w:bidi="he-IL"/>
                              </w:rPr>
                              <w:t xml:space="preserve"> տառով և ունի</w:t>
                            </w:r>
                            <w:r>
                              <w:rPr>
                                <w:lang w:eastAsia="ru-RU" w:bidi="he-IL"/>
                              </w:rPr>
                              <w:t xml:space="preserve">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գ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մոլ</w:t>
                            </w:r>
                            <w:r>
                              <w:rPr>
                                <w:lang w:eastAsia="ru-RU" w:bidi="he-IL"/>
                              </w:rPr>
                              <w:t xml:space="preserve">,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կգ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 xml:space="preserve">կմոլ 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 xml:space="preserve">կամ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տ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մգմոլ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 xml:space="preserve"> </w:t>
                            </w:r>
                            <w:r>
                              <w:rPr>
                                <w:color w:val="FF0000"/>
                                <w:lang w:val="en-US" w:eastAsia="ru-RU" w:bidi="he-IL"/>
                              </w:rPr>
                              <w:t xml:space="preserve"> 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>չափողականություն</w:t>
                            </w:r>
                            <w:r>
                              <w:rPr>
                                <w:lang w:eastAsia="ru-RU" w:bidi="he-IL"/>
                              </w:rPr>
                              <w:t>ներ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8829F1" id="Прямоугольник: скругленные углы 59" o:spid="_x0000_s1109" style="width:363.15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" fillcolor="#def1f7" stroked="f" strokeweight="1pt">
                <v:stroke joinstyle="miter"/>
                <v:textbox>
                  <w:txbxContent>
                    <w:p w14:paraId="520A9F72" w14:textId="5EE65090" w:rsidR="007A588D" w:rsidRPr="00385EC8" w:rsidRDefault="007A588D" w:rsidP="00C454C8">
                      <w:pPr>
                        <w:pStyle w:val="Q-Yndgcvac"/>
                      </w:pPr>
                      <w:r w:rsidRPr="00385EC8">
                        <w:rPr>
                          <w:lang w:eastAsia="ru-RU" w:bidi="he-IL"/>
                        </w:rPr>
                        <w:t xml:space="preserve">1 մոլ նյութի զանգվածը </w:t>
                      </w:r>
                      <w:r w:rsidRPr="004909E3">
                        <w:rPr>
                          <w:color w:val="DEF1F7"/>
                          <w:lang w:eastAsia="ru-RU" w:bidi="he-IL"/>
                        </w:rPr>
                        <w:t>կոչվում</w:t>
                      </w:r>
                      <w:r w:rsidRPr="00385EC8">
                        <w:rPr>
                          <w:lang w:eastAsia="ru-RU" w:bidi="he-IL"/>
                        </w:rPr>
                        <w:t xml:space="preserve"> է մոլային զանգված: Այն նշանակ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>M</m:t>
                        </m:r>
                      </m:oMath>
                      <w:r w:rsidRPr="00385EC8">
                        <w:rPr>
                          <w:lang w:eastAsia="ru-RU" w:bidi="he-IL"/>
                        </w:rPr>
                        <w:t xml:space="preserve"> տառով և ունի</w:t>
                      </w:r>
                      <w:r>
                        <w:rPr>
                          <w:lang w:eastAsia="ru-RU" w:bidi="he-IL"/>
                        </w:rPr>
                        <w:t xml:space="preserve">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գ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մոլ</w:t>
                      </w:r>
                      <w:r>
                        <w:rPr>
                          <w:lang w:eastAsia="ru-RU" w:bidi="he-IL"/>
                        </w:rPr>
                        <w:t xml:space="preserve">,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կգ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 xml:space="preserve">կմոլ </w:t>
                      </w:r>
                      <w:r w:rsidRPr="00385EC8">
                        <w:rPr>
                          <w:lang w:eastAsia="ru-RU" w:bidi="he-IL"/>
                        </w:rPr>
                        <w:t xml:space="preserve">կամ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տ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մգմոլ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 xml:space="preserve"> </w:t>
                      </w:r>
                      <w:r>
                        <w:rPr>
                          <w:color w:val="FF0000"/>
                          <w:lang w:val="en-US" w:eastAsia="ru-RU" w:bidi="he-IL"/>
                        </w:rPr>
                        <w:t xml:space="preserve"> </w:t>
                      </w:r>
                      <w:r w:rsidRPr="00385EC8">
                        <w:rPr>
                          <w:lang w:eastAsia="ru-RU" w:bidi="he-IL"/>
                        </w:rPr>
                        <w:t>չափողականություն</w:t>
                      </w:r>
                      <w:r>
                        <w:rPr>
                          <w:lang w:eastAsia="ru-RU" w:bidi="he-IL"/>
                        </w:rPr>
                        <w:t>ներ</w:t>
                      </w:r>
                      <w:r w:rsidRPr="00385EC8">
                        <w:rPr>
                          <w:lang w:eastAsia="ru-RU" w:bidi="he-IL"/>
                        </w:rPr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323ABBF" w14:textId="7A6D9C25" w:rsidR="00BF0CD8" w:rsidRPr="00FE2579" w:rsidRDefault="00BF0CD8" w:rsidP="00302A17">
      <w:pPr>
        <w:pStyle w:val="Q-Normal"/>
        <w:rPr>
          <w:lang w:eastAsia="ru-RU" w:bidi="he-IL"/>
        </w:rPr>
      </w:pPr>
      <w:r w:rsidRPr="00FE2579">
        <w:rPr>
          <w:lang w:eastAsia="ru-RU" w:bidi="he-IL"/>
        </w:rPr>
        <w:t>Մոլային զանգվածը թվապես հավասար է նյութի հարաբերական մոլեկուլային զանգվածին կամ տարրի հարաբերական ատոմա</w:t>
      </w:r>
      <w:r w:rsidR="00347FCC">
        <w:rPr>
          <w:lang w:eastAsia="ru-RU" w:bidi="he-IL"/>
        </w:rPr>
        <w:t>յի</w:t>
      </w:r>
      <w:r w:rsidRPr="00FE2579">
        <w:rPr>
          <w:lang w:eastAsia="ru-RU" w:bidi="he-IL"/>
        </w:rPr>
        <w:t>ն զանգվածին, օրինակ՝</w:t>
      </w:r>
      <w:r>
        <w:rPr>
          <w:lang w:eastAsia="ru-RU" w:bidi="he-IL"/>
        </w:rPr>
        <w:t xml:space="preserve"> </w:t>
      </w:r>
      <w:r w:rsidRPr="00FE2579">
        <w:rPr>
          <w:lang w:eastAsia="ru-RU" w:bidi="he-IL"/>
        </w:rPr>
        <w:t xml:space="preserve"> </w:t>
      </w:r>
    </w:p>
    <w:p w14:paraId="3A80A0FE" w14:textId="77777777" w:rsidR="00BF0CD8" w:rsidRDefault="00BF0CD8" w:rsidP="00302A17">
      <w:pPr>
        <w:pStyle w:val="Q-Normal"/>
        <w:rPr>
          <w:lang w:eastAsia="ru-RU" w:bidi="he-IL"/>
        </w:rPr>
      </w:pPr>
      <m:oMath>
        <m:r>
          <w:rPr>
            <w:rFonts w:ascii="Cambria Math" w:hAnsi="Cambria Math"/>
            <w:lang w:eastAsia="ru-RU" w:bidi="he-IL"/>
          </w:rPr>
          <m:t>M</m:t>
        </m:r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eastAsia="ru-RU" w:bidi="he-IL"/>
                  </w:rPr>
                </m:ctrlPr>
              </m:sSubPr>
              <m:e>
                <m:r>
                  <w:rPr>
                    <w:rFonts w:ascii="Cambria Math" w:hAnsi="Cambria Math"/>
                    <w:lang w:eastAsia="ru-RU" w:bidi="he-IL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</m:sub>
            </m:sSub>
            <m:r>
              <w:rPr>
                <w:rFonts w:ascii="Cambria Math" w:hAnsi="Cambria Math"/>
                <w:lang w:eastAsia="ru-RU" w:bidi="he-IL"/>
              </w:rPr>
              <m:t>O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>=18</m:t>
        </m:r>
        <m:f>
          <m:fPr>
            <m:type m:val="skw"/>
            <m:ctrlPr>
              <w:rPr>
                <w:rFonts w:ascii="Cambria Math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,   </m:t>
        </m:r>
        <w:bookmarkStart w:id="61" w:name="_Hlk47963267"/>
        <m:sSub>
          <m:sSubPr>
            <m:ctrlPr>
              <w:rPr>
                <w:rFonts w:ascii="Cambria Math" w:hAnsi="Cambria Math"/>
                <w:lang w:eastAsia="ru-RU" w:bidi="he-IL"/>
              </w:rPr>
            </m:ctrlPr>
          </m:sSubPr>
          <m:e>
            <m:r>
              <w:rPr>
                <w:rFonts w:ascii="Cambria Math" w:hAnsi="Cambria Math"/>
                <w:lang w:eastAsia="ru-RU" w:bidi="he-IL"/>
              </w:rPr>
              <m:t>M</m:t>
            </m:r>
          </m:e>
          <m:sub>
            <m:r>
              <w:rPr>
                <w:rFonts w:ascii="Cambria Math" w:hAnsi="Cambria Math"/>
                <w:lang w:eastAsia="ru-RU"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eastAsia="ru-RU" w:bidi="he-IL"/>
                  </w:rPr>
                </m:ctrlPr>
              </m:sSubPr>
              <m:e>
                <m:r>
                  <w:rPr>
                    <w:rFonts w:ascii="Cambria Math" w:hAnsi="Cambria Math"/>
                    <w:lang w:eastAsia="ru-RU" w:bidi="he-IL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</m:sub>
            </m:sSub>
            <m:r>
              <w:rPr>
                <w:rFonts w:ascii="Cambria Math" w:hAnsi="Cambria Math"/>
                <w:lang w:eastAsia="ru-RU" w:bidi="he-IL"/>
              </w:rPr>
              <m:t>O</m:t>
            </m:r>
          </m:e>
        </m:d>
        <w:bookmarkEnd w:id="61"/>
        <m:r>
          <m:rPr>
            <m:sty m:val="p"/>
          </m:rPr>
          <w:rPr>
            <w:rFonts w:ascii="Cambria Math" w:hAnsi="Cambria Math"/>
            <w:lang w:eastAsia="ru-RU" w:bidi="he-IL"/>
          </w:rPr>
          <m:t>=18</m:t>
        </m:r>
      </m:oMath>
      <w:r>
        <w:rPr>
          <w:b/>
          <w:lang w:eastAsia="ru-RU" w:bidi="he-IL"/>
        </w:rPr>
        <w:t>,</w:t>
      </w:r>
    </w:p>
    <w:p w14:paraId="73AD0B9C" w14:textId="35CFB947" w:rsidR="00BF0CD8" w:rsidRDefault="00BF0CD8" w:rsidP="00302A17">
      <w:pPr>
        <w:pStyle w:val="Q-Normal"/>
        <w:rPr>
          <w:b/>
          <w:lang w:eastAsia="ru-RU" w:bidi="he-IL"/>
        </w:rPr>
      </w:pPr>
      <m:oMath>
        <m:r>
          <w:rPr>
            <w:rFonts w:ascii="Cambria Math" w:hAnsi="Cambria Math"/>
            <w:lang w:eastAsia="ru-RU" w:bidi="he-IL"/>
          </w:rPr>
          <m:t>M</m:t>
        </m:r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r>
              <w:rPr>
                <w:rFonts w:ascii="Cambria Math" w:hAnsi="Cambria Math"/>
                <w:lang w:eastAsia="ru-RU" w:bidi="he-IL"/>
              </w:rPr>
              <m:t>Fe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>=56</m:t>
        </m:r>
        <m:f>
          <m:fPr>
            <m:type m:val="skw"/>
            <m:ctrlPr>
              <w:rPr>
                <w:rFonts w:ascii="Cambria Math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,        </m:t>
        </m:r>
        <m:sSub>
          <m:sSubPr>
            <m:ctrlPr>
              <w:rPr>
                <w:rFonts w:ascii="Cambria Math" w:hAnsi="Cambria Math"/>
                <w:lang w:eastAsia="ru-RU" w:bidi="he-IL"/>
              </w:rPr>
            </m:ctrlPr>
          </m:sSubPr>
          <m:e>
            <m:r>
              <w:rPr>
                <w:rFonts w:ascii="Cambria Math" w:hAnsi="Cambria Math"/>
                <w:lang w:eastAsia="ru-RU" w:bidi="he-IL"/>
              </w:rPr>
              <m:t>A</m:t>
            </m:r>
          </m:e>
          <m:sub>
            <m:r>
              <w:rPr>
                <w:rFonts w:ascii="Cambria Math" w:hAnsi="Cambria Math"/>
                <w:lang w:eastAsia="ru-RU"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r>
              <w:rPr>
                <w:rFonts w:ascii="Cambria Math" w:hAnsi="Cambria Math"/>
                <w:lang w:eastAsia="ru-RU" w:bidi="he-IL"/>
              </w:rPr>
              <m:t>Fe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>=56</m:t>
        </m:r>
      </m:oMath>
      <w:r w:rsidRPr="00D65FD6">
        <w:rPr>
          <w:b/>
          <w:lang w:eastAsia="ru-RU" w:bidi="he-IL"/>
        </w:rPr>
        <w:t>:</w:t>
      </w:r>
    </w:p>
    <w:p w14:paraId="41B397D6" w14:textId="77777777" w:rsidR="004952BA" w:rsidRDefault="004952BA" w:rsidP="008E63DB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1FF9DA3" wp14:editId="21A44C6E">
            <wp:extent cx="3330632" cy="1462642"/>
            <wp:effectExtent l="0" t="0" r="3175" b="0"/>
            <wp:docPr id="1029157792" name="Рисунок 1029157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92" name="ՄՈԼԱՅԻՆ ԶԱՆԳՎԱԾ 1.png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49039" cy="147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1A5F75" w14:textId="17EBF514" w:rsidR="004952BA" w:rsidRPr="004952BA" w:rsidRDefault="004952BA" w:rsidP="00F447C0">
      <w:pPr>
        <w:pStyle w:val="Q-Nkar"/>
      </w:pPr>
      <w:r>
        <w:t xml:space="preserve"> Մեկ մոլ նյութաքանակով մի քանի նյութերի զանգվածները</w:t>
      </w:r>
    </w:p>
    <w:p w14:paraId="50A3499F" w14:textId="77777777" w:rsidR="00BF0CD8" w:rsidRDefault="00BF0CD8" w:rsidP="00302A17">
      <w:pPr>
        <w:pStyle w:val="Q-Normal"/>
        <w:rPr>
          <w:lang w:eastAsia="ru-RU" w:bidi="he-IL"/>
        </w:rPr>
      </w:pPr>
      <w:r w:rsidRPr="00D65FD6">
        <w:rPr>
          <w:lang w:eastAsia="ru-RU" w:bidi="he-IL"/>
        </w:rPr>
        <w:t xml:space="preserve">Իմանալով նյութի մոլային զանգվածը՝ կարելի է հաշվել ցանկացած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m</m:t>
        </m:r>
      </m:oMath>
      <w:r>
        <w:rPr>
          <w:lang w:eastAsia="ru-RU" w:bidi="he-IL"/>
        </w:rPr>
        <w:t xml:space="preserve"> զ</w:t>
      </w:r>
      <w:r w:rsidRPr="00D65FD6">
        <w:rPr>
          <w:lang w:eastAsia="ru-RU" w:bidi="he-IL"/>
        </w:rPr>
        <w:t>անգվածով նյութի մոլերի թիվը հետևյալ բանաձևով.</w:t>
      </w:r>
    </w:p>
    <w:p w14:paraId="234C2C9C" w14:textId="7D03B8D9" w:rsidR="00BF0CD8" w:rsidRDefault="00BF0CD8" w:rsidP="00A50215">
      <w:pPr>
        <w:pStyle w:val="Q-Normal"/>
        <w:jc w:val="center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18E475A9" wp14:editId="2FAE728A">
                <wp:extent cx="906449" cy="437322"/>
                <wp:effectExtent l="0" t="0" r="8255" b="1270"/>
                <wp:docPr id="801655793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06449" cy="437322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9C2926E" w14:textId="443778D5" w:rsidR="007A588D" w:rsidRPr="00A50215" w:rsidRDefault="007A588D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n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E475A9" id="_x0000_s1110" style="width:71.35pt;height:3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" fillcolor="#ffe8c8" stroked="f" strokeweight="1pt">
                <v:stroke joinstyle="miter"/>
                <v:textbox>
                  <w:txbxContent>
                    <w:p w14:paraId="49C2926E" w14:textId="443778D5" w:rsidR="007A588D" w:rsidRPr="00A50215" w:rsidRDefault="007A588D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n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2D757CB" w14:textId="5C729D68" w:rsidR="008E63DB" w:rsidRPr="00D80633" w:rsidRDefault="008E63DB" w:rsidP="00A50215">
      <w:pPr>
        <w:pStyle w:val="Q-Normal"/>
        <w:jc w:val="center"/>
      </w:pPr>
      <w:r>
        <w:t>Նկար 1.11-ում բերված են 1 մոլ նյութաքանակով մի քանի նյութերի զանգվածները:</w:t>
      </w:r>
    </w:p>
    <w:p w14:paraId="3C5819F7" w14:textId="77777777" w:rsidR="00BF0CD8" w:rsidRDefault="00BF0CD8" w:rsidP="00302A17">
      <w:pPr>
        <w:pStyle w:val="Q-Normal"/>
        <w:rPr>
          <w:lang w:eastAsia="ru-RU" w:bidi="he-IL"/>
        </w:rPr>
      </w:pPr>
      <w:r w:rsidRPr="001B699F">
        <w:rPr>
          <w:lang w:eastAsia="ru-RU" w:bidi="he-IL"/>
        </w:rPr>
        <w:t xml:space="preserve">Ատոմի կամ մոլեկուլի բացարձակ զանգվածը կարելի է հաշվել՝ նյութի մոլային զանգվածը բաժանելով </w:t>
      </w:r>
      <w:r>
        <w:rPr>
          <w:lang w:eastAsia="ru-RU" w:bidi="he-IL"/>
        </w:rPr>
        <w:t>Ա</w:t>
      </w:r>
      <w:r w:rsidRPr="001B699F">
        <w:rPr>
          <w:lang w:eastAsia="ru-RU" w:bidi="he-IL"/>
        </w:rPr>
        <w:t>վոգադրոյի թվի վրա.</w:t>
      </w:r>
    </w:p>
    <w:p w14:paraId="1AE8E28A" w14:textId="77777777" w:rsidR="00BF0CD8" w:rsidRPr="001B699F" w:rsidRDefault="00BF0CD8" w:rsidP="00A50215">
      <w:pPr>
        <w:pStyle w:val="Q-Normal"/>
        <w:jc w:val="center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2240B288" wp14:editId="669D93F2">
                <wp:extent cx="866692" cy="477078"/>
                <wp:effectExtent l="0" t="0" r="0" b="0"/>
                <wp:docPr id="710296290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6692" cy="477078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B4F97D" w14:textId="77777777" w:rsidR="007A588D" w:rsidRPr="00A50215" w:rsidRDefault="00000000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Arial Armenian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0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Arial Armenian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Arial Armenian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Arial Armenian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Arial Armenian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Ա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240B288" id="_x0000_s1111" style="width:68.2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" fillcolor="#ffe8c8" stroked="f" strokeweight="1pt">
                <v:stroke joinstyle="miter"/>
                <v:textbox>
                  <w:txbxContent>
                    <w:p w14:paraId="4EB4F97D" w14:textId="77777777" w:rsidR="007A588D" w:rsidRPr="00A50215" w:rsidRDefault="00000000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eastAsia="Times New Roman" w:hAnsi="Arial Armenian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0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Arial Armenian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Arial Armenian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Arial Armenian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Arial Armenian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val="hy-AM" w:eastAsia="ru-RU" w:bidi="he-IL"/>
                                    </w:rPr>
                                    <m:t>Ա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7796" w:type="dxa"/>
        <w:tblInd w:w="12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126"/>
        <w:gridCol w:w="5670"/>
      </w:tblGrid>
      <w:tr w:rsidR="00BF0CD8" w:rsidRPr="00171D36" w14:paraId="0F7707A8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3477862" w14:textId="77777777" w:rsidR="00BF0CD8" w:rsidRPr="00A50215" w:rsidRDefault="00BF0CD8" w:rsidP="007E20AF">
            <w:pPr>
              <w:pStyle w:val="Q-Xndir"/>
            </w:pPr>
            <w:bookmarkStart w:id="62" w:name="_Hlk48069152"/>
            <w:r w:rsidRPr="00A50215">
              <w:t xml:space="preserve">Խնդիր 2. Քանի՞ մոլ է կազմում և քանի՞ մոլեկուլ է պարունակում. </w:t>
            </w:r>
          </w:p>
          <w:p w14:paraId="2D6D4809" w14:textId="2FBC5CF3" w:rsidR="002D17DF" w:rsidRPr="00F9000B" w:rsidRDefault="00AA0C13" w:rsidP="00F9000B">
            <w:pPr>
              <w:pStyle w:val="Q-Xndir"/>
              <w:spacing w:after="120"/>
              <w:contextualSpacing w:val="0"/>
            </w:pPr>
            <w:r w:rsidRPr="00A50215">
              <w:t>ա</w:t>
            </w:r>
            <w:r w:rsidR="00BF0CD8" w:rsidRPr="00A50215">
              <w:t>) 64 գ թթվածինը, բ) 180մլ ջուրը</w:t>
            </w:r>
            <w:r w:rsidR="00347FCC" w:rsidRPr="00A50215">
              <w:t xml:space="preserve"> (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=1</m:t>
              </m:r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սմ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den>
              </m:f>
            </m:oMath>
            <w:r w:rsidR="00347FCC" w:rsidRPr="00A50215">
              <w:t>):</w:t>
            </w:r>
          </w:p>
          <w:p w14:paraId="332E3A15" w14:textId="5064285D" w:rsidR="00BF0CD8" w:rsidRPr="00A50215" w:rsidRDefault="00BF0CD8" w:rsidP="00347FCC">
            <w:pPr>
              <w:ind w:left="426"/>
              <w:contextualSpacing/>
              <w:jc w:val="center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</w:t>
            </w:r>
            <w:r w:rsidR="00AA0C13"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ծում:</w:t>
            </w:r>
          </w:p>
        </w:tc>
      </w:tr>
      <w:tr w:rsidR="00BF0CD8" w14:paraId="68160731" w14:textId="77777777" w:rsidTr="00F9000B">
        <w:trPr>
          <w:trHeight w:val="540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46D6B35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ա) Տրված է.</w:t>
            </w:r>
          </w:p>
          <w:p w14:paraId="54B6AC6A" w14:textId="77777777" w:rsidR="00BF0CD8" w:rsidRPr="00D80633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64գ</m:t>
              </m:r>
            </m:oMath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F014861" w14:textId="5DDEB6A4" w:rsidR="00BF0CD8" w:rsidRPr="00A50215" w:rsidRDefault="00000000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∙A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∙16=32</m:t>
                </m:r>
              </m:oMath>
            </m:oMathPara>
          </w:p>
          <w:p w14:paraId="6F42A453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6AA7045A" w14:textId="54F5722C" w:rsidR="00BF0CD8" w:rsidRPr="00A50215" w:rsidRDefault="00000000" w:rsidP="00735DD0">
            <w:pPr>
              <w:ind w:left="426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32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մոլ</m:t>
                </m:r>
              </m:oMath>
            </m:oMathPara>
          </w:p>
          <w:p w14:paraId="245EE8CF" w14:textId="4DF6C766" w:rsidR="00BF0CD8" w:rsidRPr="00A50215" w:rsidRDefault="00000000" w:rsidP="00735DD0">
            <w:pPr>
              <w:ind w:left="426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∙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∙6, 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2,04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</m:oMath>
            </m:oMathPara>
          </w:p>
        </w:tc>
      </w:tr>
      <w:tr w:rsidR="00BF0CD8" w:rsidRPr="00A50215" w14:paraId="5959A80A" w14:textId="77777777" w:rsidTr="00D914A6">
        <w:trPr>
          <w:trHeight w:val="576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301ED345" w14:textId="2BDE51F5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</m:oMath>
          </w:p>
          <w:p w14:paraId="299BCA32" w14:textId="77777777" w:rsidR="00BF0CD8" w:rsidRPr="00A50215" w:rsidRDefault="00000000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67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8A8A89E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3BC762E8" w14:textId="77777777" w:rsidTr="00D914A6">
        <w:trPr>
          <w:trHeight w:val="54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F905E06" w14:textId="77777777" w:rsidR="00BF0CD8" w:rsidRPr="00A50215" w:rsidRDefault="00BF0CD8" w:rsidP="00AA0C13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  <w:tcBorders>
              <w:top w:val="nil"/>
              <w:left w:val="nil"/>
              <w:bottom w:val="nil"/>
              <w:right w:val="nil"/>
            </w:tcBorders>
          </w:tcPr>
          <w:p w14:paraId="4073F694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54790867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6B2A41A2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64գ թթվածինը 2մոլ է և պարունակ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:</w:t>
            </w:r>
          </w:p>
          <w:p w14:paraId="4F24DE82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0C99583F" w14:textId="77777777" w:rsidTr="00D914A6">
        <w:trPr>
          <w:trHeight w:val="841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24435D4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0865A9C1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0մլ</m:t>
                </m:r>
              </m:oMath>
            </m:oMathPara>
          </w:p>
          <w:p w14:paraId="4DD1DAC2" w14:textId="3F2DFE5F" w:rsidR="00347FCC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ρ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սմ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5670" w:type="dxa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</w:tcPr>
          <w:p w14:paraId="06C22F07" w14:textId="317BC1DD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ոշենք ջրի զանգված</w:t>
            </w:r>
            <w:r w:rsidR="0089315D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ըստ խտության և ծավալի.</w:t>
            </w:r>
          </w:p>
          <w:p w14:paraId="6292DE42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=ρ∙V</m:t>
                </m:r>
              </m:oMath>
            </m:oMathPara>
          </w:p>
          <w:p w14:paraId="37656517" w14:textId="73C8F906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տեղ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ρ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 խտությունն է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,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իսկ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 ծավալը:</w:t>
            </w:r>
          </w:p>
          <w:p w14:paraId="47E3F866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ρ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0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սմ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սմ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8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  <w:p w14:paraId="0FBD411E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</m:oMath>
            </m:oMathPara>
          </w:p>
          <w:p w14:paraId="1092309A" w14:textId="349D0287" w:rsidR="00BF0CD8" w:rsidRPr="00A50215" w:rsidRDefault="00000000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8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0մոլ</m:t>
                </m:r>
              </m:oMath>
            </m:oMathPara>
          </w:p>
          <w:p w14:paraId="09C95A49" w14:textId="6C24826B" w:rsidR="00BF0CD8" w:rsidRPr="00F9000B" w:rsidRDefault="00000000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 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4</m:t>
                    </m:r>
                  </m:sup>
                </m:sSup>
              </m:oMath>
            </m:oMathPara>
          </w:p>
        </w:tc>
      </w:tr>
      <w:tr w:rsidR="00BF0CD8" w:rsidRPr="00A50215" w14:paraId="095939E7" w14:textId="77777777" w:rsidTr="00D914A6">
        <w:trPr>
          <w:trHeight w:val="630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1DB256D" w14:textId="02CA543D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` 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</w:p>
          <w:p w14:paraId="7F37BDCE" w14:textId="77777777" w:rsidR="00BF0CD8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</m:oMath>
            </m:oMathPara>
          </w:p>
        </w:tc>
        <w:tc>
          <w:tcPr>
            <w:tcW w:w="5670" w:type="dxa"/>
            <w:vMerge/>
            <w:tcBorders>
              <w:left w:val="single" w:sz="4" w:space="0" w:color="auto"/>
              <w:right w:val="nil"/>
            </w:tcBorders>
          </w:tcPr>
          <w:p w14:paraId="187987BE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60515796" w14:textId="77777777" w:rsidTr="00F9000B">
        <w:trPr>
          <w:trHeight w:val="960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F0EF709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  <w:tcBorders>
              <w:left w:val="nil"/>
              <w:bottom w:val="nil"/>
              <w:right w:val="nil"/>
            </w:tcBorders>
          </w:tcPr>
          <w:p w14:paraId="3C27DCE0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4F7EB383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2B9A0A02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80մլ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ջուր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0մոլ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 և պարունակ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6,02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4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:</w:t>
            </w:r>
          </w:p>
        </w:tc>
      </w:tr>
      <w:bookmarkEnd w:id="62"/>
    </w:tbl>
    <w:p w14:paraId="4857D872" w14:textId="77777777" w:rsidR="00BF0CD8" w:rsidRPr="00A50215" w:rsidRDefault="00BF0CD8" w:rsidP="0034565D">
      <w:pPr>
        <w:spacing w:after="0" w:line="240" w:lineRule="auto"/>
        <w:contextualSpacing/>
        <w:jc w:val="both"/>
        <w:rPr>
          <w:rFonts w:ascii="GHEA Grapalat" w:eastAsia="Times New Roman" w:hAnsi="GHEA Grapalat" w:cs="Times New Roman"/>
          <w:b/>
          <w:sz w:val="20"/>
          <w:szCs w:val="20"/>
          <w:lang w:val="hy-AM" w:eastAsia="ru-RU" w:bidi="he-IL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double" w:sz="4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1966"/>
        <w:gridCol w:w="5830"/>
      </w:tblGrid>
      <w:tr w:rsidR="00BF0CD8" w:rsidRPr="007A453B" w14:paraId="359BFD64" w14:textId="77777777" w:rsidTr="00D914A6">
        <w:tc>
          <w:tcPr>
            <w:tcW w:w="7796" w:type="dxa"/>
            <w:gridSpan w:val="2"/>
          </w:tcPr>
          <w:p w14:paraId="6D176574" w14:textId="77777777" w:rsidR="00BF0CD8" w:rsidRPr="00F9000B" w:rsidRDefault="00BF0CD8" w:rsidP="00F9000B">
            <w:pPr>
              <w:pStyle w:val="Q-Xndir"/>
              <w:spacing w:after="120"/>
              <w:contextualSpacing w:val="0"/>
            </w:pPr>
            <w:r w:rsidRPr="00F9000B">
              <w:t xml:space="preserve">Խնդիր 3. Քանի ատոմ է պարունակում 49գ օրթոֆոսֆորական թթուն: </w:t>
            </w:r>
          </w:p>
        </w:tc>
      </w:tr>
      <w:tr w:rsidR="00BF0CD8" w:rsidRPr="00A50215" w14:paraId="592FEFBD" w14:textId="77777777" w:rsidTr="00F9000B">
        <w:trPr>
          <w:trHeight w:val="639"/>
        </w:trPr>
        <w:tc>
          <w:tcPr>
            <w:tcW w:w="1966" w:type="dxa"/>
          </w:tcPr>
          <w:p w14:paraId="3C54AEAF" w14:textId="77777777" w:rsidR="00BF0CD8" w:rsidRPr="00A50215" w:rsidRDefault="00BF0CD8" w:rsidP="00735DD0">
            <w:pPr>
              <w:pBdr>
                <w:left w:val="double" w:sz="4" w:space="4" w:color="auto"/>
                <w:bottom w:val="single" w:sz="4" w:space="1" w:color="auto"/>
              </w:pBd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7BE42BF" w14:textId="77777777" w:rsidR="00BF0CD8" w:rsidRPr="00A50215" w:rsidRDefault="00BF0CD8" w:rsidP="00735DD0">
            <w:pPr>
              <w:pBdr>
                <w:left w:val="double" w:sz="4" w:space="4" w:color="auto"/>
                <w:bottom w:val="single" w:sz="4" w:space="1" w:color="auto"/>
              </w:pBd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4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49գ</m:t>
              </m:r>
            </m:oMath>
          </w:p>
        </w:tc>
        <w:tc>
          <w:tcPr>
            <w:tcW w:w="5830" w:type="dxa"/>
            <w:vMerge w:val="restart"/>
          </w:tcPr>
          <w:p w14:paraId="791364B0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780AA2D4" w14:textId="0D09A614" w:rsidR="00BF0CD8" w:rsidRPr="00A50215" w:rsidRDefault="0089315D" w:rsidP="00735DD0">
            <w:pPr>
              <w:contextualSpacing/>
              <w:jc w:val="both"/>
              <w:rPr>
                <w:rFonts w:ascii="Arial Armenian" w:eastAsia="Times New Roman" w:hAnsi="Arial Armenian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P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4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49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9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5մոլ</m:t>
                </m:r>
              </m:oMath>
            </m:oMathPara>
          </w:p>
          <w:p w14:paraId="4B1598A0" w14:textId="77777777" w:rsidR="00BF0CD8" w:rsidRPr="00A50215" w:rsidRDefault="00000000" w:rsidP="00F9000B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P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4</m:t>
                  </m:r>
                </m:sub>
              </m:sSub>
            </m:oMath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-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ի բանաձևից երևում է, որ 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1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եկուլ թթուն պարունակում է 8 ատոմ, հետևաբար 0,5մոլ թթվում ատոմների նյութաքանակը կլինի</w:t>
            </w:r>
          </w:p>
          <w:p w14:paraId="168D0479" w14:textId="7BA969FE" w:rsidR="00BF0CD8" w:rsidRPr="00A50215" w:rsidRDefault="00000000" w:rsidP="00F9000B">
            <w:pPr>
              <w:spacing w:line="288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5∙8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ոլ</m:t>
                </m:r>
              </m:oMath>
            </m:oMathPara>
          </w:p>
          <w:p w14:paraId="3AF16156" w14:textId="10D5F913" w:rsidR="00BF0CD8" w:rsidRPr="00A50215" w:rsidRDefault="00000000" w:rsidP="00F9000B">
            <w:pPr>
              <w:spacing w:line="288" w:lineRule="auto"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4∙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4,08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,408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4</m:t>
                    </m:r>
                  </m:sup>
                </m:sSup>
              </m:oMath>
            </m:oMathPara>
          </w:p>
        </w:tc>
      </w:tr>
      <w:tr w:rsidR="00BF0CD8" w:rsidRPr="00A50215" w14:paraId="7089D3EB" w14:textId="77777777" w:rsidTr="00D914A6">
        <w:trPr>
          <w:trHeight w:val="845"/>
        </w:trPr>
        <w:tc>
          <w:tcPr>
            <w:tcW w:w="1966" w:type="dxa"/>
            <w:tcBorders>
              <w:bottom w:val="nil"/>
            </w:tcBorders>
          </w:tcPr>
          <w:p w14:paraId="1F0D1B26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ատոմ</m:t>
                  </m:r>
                </m:sub>
              </m:sSub>
            </m:oMath>
          </w:p>
          <w:p w14:paraId="54D75373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30" w:type="dxa"/>
            <w:vMerge/>
            <w:tcBorders>
              <w:bottom w:val="nil"/>
            </w:tcBorders>
          </w:tcPr>
          <w:p w14:paraId="63A94A07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2C6CEEFC" w14:textId="77777777" w:rsidTr="00D914A6">
        <w:tc>
          <w:tcPr>
            <w:tcW w:w="7796" w:type="dxa"/>
            <w:gridSpan w:val="2"/>
            <w:tcBorders>
              <w:bottom w:val="single" w:sz="4" w:space="0" w:color="auto"/>
            </w:tcBorders>
          </w:tcPr>
          <w:p w14:paraId="7293D55B" w14:textId="77777777" w:rsidR="00BF0CD8" w:rsidRPr="00A50215" w:rsidRDefault="00BF0CD8" w:rsidP="00C92DC9">
            <w:pPr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49գ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P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4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-ում պարունակվ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,408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24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ատոմ:</w:t>
            </w:r>
          </w:p>
        </w:tc>
      </w:tr>
    </w:tbl>
    <w:p w14:paraId="6A18F4D0" w14:textId="77777777" w:rsidR="00BF0CD8" w:rsidRPr="00A50215" w:rsidRDefault="00BF0CD8" w:rsidP="0034565D">
      <w:pPr>
        <w:spacing w:after="0" w:line="240" w:lineRule="auto"/>
        <w:rPr>
          <w:sz w:val="20"/>
          <w:szCs w:val="20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070"/>
        <w:gridCol w:w="5726"/>
      </w:tblGrid>
      <w:tr w:rsidR="00BF0CD8" w:rsidRPr="00A50215" w14:paraId="367EB8FA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</w:tcBorders>
          </w:tcPr>
          <w:p w14:paraId="5A74C366" w14:textId="77777777" w:rsidR="00BF0CD8" w:rsidRPr="00A50215" w:rsidRDefault="00BF0CD8" w:rsidP="007E20AF">
            <w:pPr>
              <w:pStyle w:val="Q-Xndir"/>
            </w:pPr>
            <w:r w:rsidRPr="00A50215">
              <w:t xml:space="preserve">Խնդիր 4. Որքան է. </w:t>
            </w:r>
          </w:p>
          <w:p w14:paraId="5CC921CE" w14:textId="07680572" w:rsidR="00BF0CD8" w:rsidRPr="00A50215" w:rsidRDefault="00BF0CD8" w:rsidP="00F9000B">
            <w:pPr>
              <w:pStyle w:val="Q-Xndir"/>
              <w:spacing w:after="120"/>
              <w:contextualSpacing w:val="0"/>
            </w:pPr>
            <w:r w:rsidRPr="00A50215">
              <w:t xml:space="preserve">ա) պղնձի ատոմի զանգվածը (գ), բ)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A50215">
              <w:t xml:space="preserve"> մոլեկուլի զանգվածը (գ):</w:t>
            </w:r>
          </w:p>
          <w:p w14:paraId="2B22B8F9" w14:textId="77777777" w:rsidR="00BF0CD8" w:rsidRPr="00A50215" w:rsidRDefault="00BF0CD8" w:rsidP="00735DD0">
            <w:pPr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E1EF9D4" w14:textId="32B60D64" w:rsidR="00BF0CD8" w:rsidRPr="00A50215" w:rsidRDefault="00BF0CD8" w:rsidP="00F9000B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Հասկանալի է, որ խոսքը գնում է պղնձի ատոմի և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եկուլի բացարձակ զանգվածների մասին, հետևաբար պետք է կիրառենք հետևյալ բանաձևը.</w:t>
            </w:r>
          </w:p>
          <w:p w14:paraId="35631DE5" w14:textId="77777777" w:rsidR="00BF0CD8" w:rsidRPr="00A50215" w:rsidRDefault="00000000" w:rsidP="00735DD0">
            <w:pPr>
              <w:ind w:left="455"/>
              <w:contextualSpacing/>
              <w:jc w:val="center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b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</m:oMath>
            </m:oMathPara>
          </w:p>
        </w:tc>
      </w:tr>
      <w:tr w:rsidR="00BF0CD8" w:rsidRPr="00A50215" w14:paraId="54848B54" w14:textId="77777777" w:rsidTr="00D914A6">
        <w:trPr>
          <w:trHeight w:val="563"/>
        </w:trPr>
        <w:tc>
          <w:tcPr>
            <w:tcW w:w="207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68B200B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12591BF1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u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6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</m:oMath>
          </w:p>
        </w:tc>
        <w:tc>
          <w:tcPr>
            <w:tcW w:w="5726" w:type="dxa"/>
            <w:vMerge w:val="restart"/>
            <w:tcBorders>
              <w:top w:val="nil"/>
              <w:left w:val="single" w:sz="4" w:space="0" w:color="auto"/>
            </w:tcBorders>
          </w:tcPr>
          <w:p w14:paraId="12AC0796" w14:textId="79D757DE" w:rsidR="00BF0CD8" w:rsidRPr="00A50215" w:rsidRDefault="00000000" w:rsidP="00C92DC9">
            <w:pPr>
              <w:spacing w:line="240" w:lineRule="atLeast"/>
              <w:contextualSpacing/>
              <w:jc w:val="both"/>
              <w:rPr>
                <w:rFonts w:ascii="Cambria Math" w:eastAsia="Times New Roman" w:hAnsi="Cambria Math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Cu</m:t>
                    </m:r>
                  </m:e>
                </m:d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u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6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1,06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-2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 :</m:t>
                </m:r>
              </m:oMath>
            </m:oMathPara>
          </w:p>
          <w:p w14:paraId="6CABC04F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Կարելի է լուծել նաև ըստ զ.ա.մ.-ի բանաձևի.</w:t>
            </w:r>
          </w:p>
          <w:p w14:paraId="13FD8718" w14:textId="77777777" w:rsidR="00BF0CD8" w:rsidRPr="00A50215" w:rsidRDefault="00000000" w:rsidP="00F9000B">
            <w:pPr>
              <w:spacing w:after="120" w:line="240" w:lineRule="atLeast"/>
              <w:ind w:left="58" w:firstLine="706"/>
              <w:jc w:val="both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bidi="he-IL"/>
                      </w:rPr>
                      <m:t>Cu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0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 w:bidi="he-IL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Cu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 xml:space="preserve"> 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bidi="he-IL"/>
                      </w:rPr>
                      <m:t>1,66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bidi="he-IL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bidi="he-IL"/>
                          </w:rPr>
                          <m:t>10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bidi="he-IL"/>
                          </w:rPr>
                          <m:t>-24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գ</m:t>
                    </m:r>
                  </m:den>
                </m:f>
              </m:oMath>
            </m:oMathPara>
          </w:p>
          <w:p w14:paraId="75A84C50" w14:textId="272142F3" w:rsidR="00BF0CD8" w:rsidRPr="00A50215" w:rsidRDefault="00000000" w:rsidP="00C92DC9">
            <w:pPr>
              <w:spacing w:line="360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Cu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64∙ 1,6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10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 1,0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bidi="he-IL"/>
                  </w:rPr>
                  <m:t>գ</m:t>
                </m:r>
              </m:oMath>
            </m:oMathPara>
          </w:p>
        </w:tc>
      </w:tr>
      <w:tr w:rsidR="00BF0CD8" w:rsidRPr="00A50215" w14:paraId="5530E91C" w14:textId="77777777" w:rsidTr="00D914A6">
        <w:trPr>
          <w:trHeight w:val="391"/>
        </w:trPr>
        <w:tc>
          <w:tcPr>
            <w:tcW w:w="207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BE1FDE3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eastAsia="ru-RU" w:bidi="he-IL"/>
                    </w:rPr>
                    <m:t>Cu</m:t>
                  </m:r>
                </m:e>
              </m:d>
            </m:oMath>
          </w:p>
        </w:tc>
        <w:tc>
          <w:tcPr>
            <w:tcW w:w="5726" w:type="dxa"/>
            <w:vMerge/>
            <w:tcBorders>
              <w:left w:val="single" w:sz="4" w:space="0" w:color="auto"/>
              <w:bottom w:val="nil"/>
            </w:tcBorders>
          </w:tcPr>
          <w:p w14:paraId="27D5EEA5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51D98A93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506BC7B7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 պղնձի ատոմի զանգվածը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1,06</m:t>
              </m:r>
              <m:r>
                <w:rPr>
                  <w:rFonts w:ascii="Cambria Math" w:eastAsia="Times New Roman" w:hAnsi="Cambria Math" w:cs="Cambria Math"/>
                  <w:sz w:val="20"/>
                  <w:szCs w:val="20"/>
                  <w:lang w:val="hy-AM" w:eastAsia="ru-RU" w:bidi="he-IL"/>
                </w:rPr>
                <m:t>⋅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2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գ է:</w:t>
            </w:r>
          </w:p>
        </w:tc>
      </w:tr>
      <w:tr w:rsidR="00BF0CD8" w:rsidRPr="00A50215" w14:paraId="22B73C76" w14:textId="77777777" w:rsidTr="00D914A6">
        <w:trPr>
          <w:trHeight w:val="576"/>
        </w:trPr>
        <w:tc>
          <w:tcPr>
            <w:tcW w:w="207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1A6141A" w14:textId="77777777" w:rsidR="00BF0CD8" w:rsidRPr="00A50215" w:rsidRDefault="00BF0CD8" w:rsidP="00BB2084">
            <w:pPr>
              <w:spacing w:before="120" w:line="264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7B5DF618" w14:textId="77777777" w:rsidR="00BF0CD8" w:rsidRPr="00A50215" w:rsidRDefault="00000000" w:rsidP="00F9000B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726" w:type="dxa"/>
            <w:vMerge w:val="restart"/>
            <w:tcBorders>
              <w:top w:val="nil"/>
              <w:left w:val="single" w:sz="4" w:space="0" w:color="auto"/>
              <w:bottom w:val="nil"/>
            </w:tcBorders>
          </w:tcPr>
          <w:p w14:paraId="5EB6EFF4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2B203996" w14:textId="62845142" w:rsidR="00BF0CD8" w:rsidRPr="00A50215" w:rsidRDefault="00000000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4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7,31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-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  <w:p w14:paraId="0E4DF015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Կամ</w:t>
            </w:r>
          </w:p>
          <w:p w14:paraId="5F001F22" w14:textId="7DF68730" w:rsidR="00541F69" w:rsidRPr="00A50215" w:rsidRDefault="00000000" w:rsidP="00F9000B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44∙ 1,6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73,04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 7,30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bidi="he-IL"/>
                  </w:rPr>
                  <m:t>գ</m:t>
                </m:r>
              </m:oMath>
            </m:oMathPara>
          </w:p>
        </w:tc>
      </w:tr>
      <w:tr w:rsidR="00BF0CD8" w:rsidRPr="00A50215" w14:paraId="089CF13B" w14:textId="77777777" w:rsidTr="00F9000B">
        <w:trPr>
          <w:trHeight w:val="996"/>
        </w:trPr>
        <w:tc>
          <w:tcPr>
            <w:tcW w:w="207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A973DED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e>
              </m:d>
            </m:oMath>
          </w:p>
        </w:tc>
        <w:tc>
          <w:tcPr>
            <w:tcW w:w="5726" w:type="dxa"/>
            <w:vMerge/>
            <w:tcBorders>
              <w:top w:val="double" w:sz="4" w:space="0" w:color="auto"/>
              <w:left w:val="single" w:sz="4" w:space="0" w:color="auto"/>
              <w:bottom w:val="nil"/>
            </w:tcBorders>
          </w:tcPr>
          <w:p w14:paraId="472F9CBE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1315894C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07DF0D80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ի զանգվածը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7,3</m:t>
              </m:r>
              <m:r>
                <w:rPr>
                  <w:rFonts w:ascii="Cambria Math" w:eastAsia="Times New Roman" w:hAnsi="Cambria Math" w:cs="Cambria Math"/>
                  <w:sz w:val="20"/>
                  <w:szCs w:val="20"/>
                  <w:lang w:val="hy-AM" w:eastAsia="ru-RU" w:bidi="he-IL"/>
                </w:rPr>
                <m:t>⋅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3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:</w:t>
            </w:r>
          </w:p>
        </w:tc>
      </w:tr>
    </w:tbl>
    <w:p w14:paraId="3C40D903" w14:textId="77777777" w:rsidR="00BF0CD8" w:rsidRPr="00A50215" w:rsidRDefault="00BF0CD8" w:rsidP="00735DD0">
      <w:pPr>
        <w:spacing w:after="0" w:line="240" w:lineRule="auto"/>
        <w:ind w:firstLine="709"/>
        <w:contextualSpacing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</w:p>
    <w:tbl>
      <w:tblPr>
        <w:tblStyle w:val="TableGrid"/>
        <w:tblW w:w="7796" w:type="dxa"/>
        <w:tblInd w:w="12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835"/>
        <w:gridCol w:w="4961"/>
      </w:tblGrid>
      <w:tr w:rsidR="00BF0CD8" w:rsidRPr="007A453B" w14:paraId="0060A2A2" w14:textId="77777777" w:rsidTr="00D914A6">
        <w:trPr>
          <w:trHeight w:val="851"/>
        </w:trPr>
        <w:tc>
          <w:tcPr>
            <w:tcW w:w="7796" w:type="dxa"/>
            <w:gridSpan w:val="2"/>
            <w:tcBorders>
              <w:top w:val="nil"/>
              <w:bottom w:val="nil"/>
              <w:right w:val="nil"/>
            </w:tcBorders>
          </w:tcPr>
          <w:p w14:paraId="1ED22EF8" w14:textId="77777777" w:rsidR="00BF0CD8" w:rsidRPr="00A50215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bookmarkStart w:id="63" w:name="_Hlk48068646"/>
            <w:r w:rsidRPr="00A50215">
              <w:rPr>
                <w:rFonts w:eastAsia="Times New Roman"/>
                <w:lang w:eastAsia="ru-RU" w:bidi="he-IL"/>
              </w:rPr>
              <w:t>Խնդիր 5.</w:t>
            </w:r>
            <w:r w:rsidRPr="00A50215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A</m:t>
              </m:r>
            </m:oMath>
            <w:r w:rsidRPr="00A50215">
              <w:rPr>
                <w:rFonts w:eastAsia="Times New Roman"/>
                <w:lang w:eastAsia="ru-RU" w:bidi="he-IL"/>
              </w:rPr>
              <w:t xml:space="preserve"> տարրի մեկ ատոմի զանգվածը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2,11∙</m:t>
              </m:r>
              <m:sSup>
                <m:sSup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-22</m:t>
                  </m:r>
                </m:sup>
              </m:sSup>
            </m:oMath>
            <w:r w:rsidRPr="00A50215">
              <w:rPr>
                <w:rFonts w:eastAsia="Times New Roman"/>
                <w:lang w:eastAsia="ru-RU" w:bidi="he-IL"/>
              </w:rPr>
              <w:t xml:space="preserve"> գ է: Որոշել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eastAsia="Times New Roman"/>
                <w:lang w:eastAsia="ru-RU" w:bidi="he-IL"/>
              </w:rPr>
              <w:t xml:space="preserve"> պարզ նյութի մոլային</w:t>
            </w:r>
            <w:r w:rsidRPr="00A50215">
              <w:rPr>
                <w:rFonts w:ascii="Calibri" w:eastAsia="Times New Roman" w:hAnsi="Calibri"/>
                <w:lang w:eastAsia="ru-RU" w:bidi="he-IL"/>
              </w:rPr>
              <w:t xml:space="preserve"> զանգվածը:</w:t>
            </w:r>
          </w:p>
        </w:tc>
      </w:tr>
      <w:tr w:rsidR="00BF0CD8" w:rsidRPr="00A50215" w14:paraId="2181810F" w14:textId="77777777" w:rsidTr="00F9000B">
        <w:trPr>
          <w:trHeight w:val="639"/>
        </w:trPr>
        <w:tc>
          <w:tcPr>
            <w:tcW w:w="2835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14:paraId="164BDFB8" w14:textId="77777777" w:rsidR="00BF0CD8" w:rsidRPr="00A50215" w:rsidRDefault="00BF0CD8" w:rsidP="00F9000B">
            <w:pPr>
              <w:spacing w:line="264" w:lineRule="auto"/>
              <w:ind w:left="173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77D25887" w14:textId="77777777" w:rsidR="00BF0CD8" w:rsidRPr="00A50215" w:rsidRDefault="00000000" w:rsidP="00F9000B">
            <w:pPr>
              <w:spacing w:line="264" w:lineRule="auto"/>
              <w:ind w:left="173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A</m:t>
                  </m:r>
                </m:e>
              </m:d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=2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,11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4961" w:type="dxa"/>
            <w:vMerge w:val="restart"/>
            <w:tcBorders>
              <w:top w:val="nil"/>
              <w:left w:val="single" w:sz="4" w:space="0" w:color="auto"/>
              <w:right w:val="nil"/>
            </w:tcBorders>
          </w:tcPr>
          <w:p w14:paraId="5B9B3493" w14:textId="77777777" w:rsidR="00BF0CD8" w:rsidRPr="00A50215" w:rsidRDefault="00BF0CD8" w:rsidP="00F9000B">
            <w:pPr>
              <w:spacing w:line="264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C3CCF48" w14:textId="77777777" w:rsidR="00BF0CD8" w:rsidRPr="00A50215" w:rsidRDefault="00000000" w:rsidP="00F9000B">
            <w:pPr>
              <w:spacing w:line="264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</m:oMath>
            </m:oMathPara>
          </w:p>
          <w:p w14:paraId="73E8DBDD" w14:textId="77777777" w:rsidR="00BF0CD8" w:rsidRPr="00A50215" w:rsidRDefault="00BF0CD8" w:rsidP="00F9000B">
            <w:pPr>
              <w:spacing w:line="264" w:lineRule="auto"/>
              <w:ind w:left="-113" w:right="274" w:firstLine="180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,11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-2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6,02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27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47479DE7" w14:textId="77777777" w:rsidR="00BF0CD8" w:rsidRPr="00A50215" w:rsidRDefault="00BF0CD8" w:rsidP="00F9000B">
            <w:pPr>
              <w:spacing w:line="264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2=127∙2=25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A50215" w14:paraId="6F639033" w14:textId="77777777" w:rsidTr="00D914A6">
        <w:trPr>
          <w:trHeight w:val="518"/>
        </w:trPr>
        <w:tc>
          <w:tcPr>
            <w:tcW w:w="2835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0040E3A3" w14:textId="77777777" w:rsidR="00BF0CD8" w:rsidRPr="00A50215" w:rsidRDefault="00BF0CD8" w:rsidP="00F9000B">
            <w:pPr>
              <w:spacing w:line="264" w:lineRule="auto"/>
              <w:ind w:left="173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4961" w:type="dxa"/>
            <w:vMerge/>
            <w:tcBorders>
              <w:left w:val="single" w:sz="4" w:space="0" w:color="auto"/>
              <w:right w:val="nil"/>
            </w:tcBorders>
          </w:tcPr>
          <w:p w14:paraId="546986C2" w14:textId="77777777" w:rsidR="00BF0CD8" w:rsidRPr="00A50215" w:rsidRDefault="00BF0CD8" w:rsidP="00F9000B">
            <w:pPr>
              <w:spacing w:line="264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480586B0" w14:textId="77777777" w:rsidTr="00F263B2">
        <w:trPr>
          <w:trHeight w:val="78"/>
        </w:trPr>
        <w:tc>
          <w:tcPr>
            <w:tcW w:w="2835" w:type="dxa"/>
            <w:tcBorders>
              <w:top w:val="nil"/>
              <w:bottom w:val="nil"/>
              <w:right w:val="nil"/>
            </w:tcBorders>
          </w:tcPr>
          <w:p w14:paraId="599FE6F1" w14:textId="77777777" w:rsidR="00BF0CD8" w:rsidRPr="00A50215" w:rsidRDefault="00BF0CD8" w:rsidP="00F9000B">
            <w:pPr>
              <w:spacing w:line="264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4961" w:type="dxa"/>
            <w:vMerge/>
            <w:tcBorders>
              <w:left w:val="nil"/>
              <w:bottom w:val="nil"/>
              <w:right w:val="nil"/>
            </w:tcBorders>
          </w:tcPr>
          <w:p w14:paraId="666B9379" w14:textId="77777777" w:rsidR="00BF0CD8" w:rsidRPr="00A50215" w:rsidRDefault="00BF0CD8" w:rsidP="00F9000B">
            <w:pPr>
              <w:spacing w:line="264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63F3DCAC" w14:textId="77777777" w:rsidTr="00D914A6">
        <w:tc>
          <w:tcPr>
            <w:tcW w:w="7796" w:type="dxa"/>
            <w:gridSpan w:val="2"/>
            <w:tcBorders>
              <w:top w:val="nil"/>
              <w:right w:val="nil"/>
            </w:tcBorders>
          </w:tcPr>
          <w:p w14:paraId="170CDFD6" w14:textId="77777777" w:rsidR="00BF0CD8" w:rsidRPr="00A50215" w:rsidRDefault="00BF0CD8" w:rsidP="00F9000B">
            <w:pPr>
              <w:pStyle w:val="ListParagraph"/>
              <w:spacing w:line="264" w:lineRule="auto"/>
              <w:ind w:left="171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պարզ նյութի մոլային զանգված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5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:</w:t>
            </w:r>
          </w:p>
        </w:tc>
      </w:tr>
    </w:tbl>
    <w:p w14:paraId="5DED04FE" w14:textId="0DDEE758" w:rsidR="00BF0CD8" w:rsidRPr="003D1F6C" w:rsidRDefault="00D82277" w:rsidP="00A50215">
      <w:pPr>
        <w:pStyle w:val="Q-Yentavernagir"/>
        <w:rPr>
          <w:lang w:eastAsia="ru-RU" w:bidi="he-IL"/>
        </w:rPr>
      </w:pPr>
      <w:bookmarkStart w:id="64" w:name="_Toc133876553"/>
      <w:bookmarkStart w:id="65" w:name="_Toc133963169"/>
      <w:bookmarkStart w:id="66" w:name="_Toc133965228"/>
      <w:bookmarkStart w:id="67" w:name="_Toc133965483"/>
      <w:bookmarkStart w:id="68" w:name="_Toc153319688"/>
      <w:bookmarkStart w:id="69" w:name="_Hlk48053739"/>
      <w:bookmarkEnd w:id="63"/>
      <w:r w:rsidRPr="003D1F6C">
        <w:rPr>
          <w:lang w:eastAsia="ru-RU" w:bidi="he-IL"/>
        </w:rPr>
        <w:t>ԽՆԴԻՐՆԵՐ ԻՆՔՆՈՒՐՈՒՅՆ ԼՈՒԾՄԱՆ ՀԱՄԱՐ</w:t>
      </w:r>
      <w:bookmarkEnd w:id="64"/>
      <w:bookmarkEnd w:id="65"/>
      <w:bookmarkEnd w:id="66"/>
      <w:bookmarkEnd w:id="67"/>
      <w:bookmarkEnd w:id="68"/>
    </w:p>
    <w:bookmarkEnd w:id="69"/>
    <w:p w14:paraId="18EBAD57" w14:textId="77777777" w:rsidR="00A50215" w:rsidRPr="00A50215" w:rsidRDefault="00BF0CD8" w:rsidP="00022C0B">
      <w:pPr>
        <w:pStyle w:val="Q-Normal"/>
        <w:numPr>
          <w:ilvl w:val="0"/>
          <w:numId w:val="78"/>
        </w:numPr>
        <w:tabs>
          <w:tab w:val="right" w:pos="7938"/>
        </w:tabs>
        <w:rPr>
          <w:color w:val="006464"/>
        </w:rPr>
      </w:pPr>
      <w:r w:rsidRPr="00A12843">
        <w:t>Քանի</w:t>
      </w:r>
      <w:r>
        <w:t>՞</w:t>
      </w:r>
      <w:r w:rsidRPr="00A12843">
        <w:t xml:space="preserve"> մոլեկուլ է պարունակվում</w:t>
      </w:r>
      <w:r>
        <w:t xml:space="preserve"> </w:t>
      </w:r>
    </w:p>
    <w:p w14:paraId="5CC2B6F4" w14:textId="517537D4" w:rsidR="00B625CE" w:rsidRPr="004909E3" w:rsidRDefault="00BF0CD8" w:rsidP="007A453B">
      <w:pPr>
        <w:pStyle w:val="Q-Normal"/>
        <w:tabs>
          <w:tab w:val="right" w:pos="8059"/>
        </w:tabs>
        <w:ind w:left="720" w:firstLine="0"/>
        <w:rPr>
          <w:rStyle w:val="PatasxanChar"/>
        </w:rPr>
      </w:pPr>
      <w:r w:rsidRPr="00A12843">
        <w:t>ա) 0,5մոլ ն</w:t>
      </w:r>
      <w:r>
        <w:t>յ</w:t>
      </w:r>
      <w:r w:rsidRPr="00A12843">
        <w:t>ութի մեջ, բ) 3մոլ նյութի մեջ:</w:t>
      </w:r>
      <w:r w:rsidR="00A50215">
        <w:tab/>
      </w:r>
      <w:r w:rsidR="00B625CE" w:rsidRPr="004909E3">
        <w:rPr>
          <w:rStyle w:val="PatasxanChar"/>
        </w:rPr>
        <w:t>Պատ.՝ ա)</w:t>
      </w:r>
      <m:oMath>
        <m:r>
          <w:rPr>
            <w:rStyle w:val="PatasxanChar"/>
            <w:rFonts w:ascii="Cambria Math" w:hAnsi="Cambria Math"/>
          </w:rPr>
          <m:t xml:space="preserve"> 3, 01∙</m:t>
        </m:r>
        <m:sSup>
          <m:sSupPr>
            <m:ctrlPr>
              <w:rPr>
                <w:rStyle w:val="PatasxanChar"/>
                <w:rFonts w:ascii="Cambria Math" w:hAnsi="Cambria Math"/>
                <w:lang w:eastAsia="ru-RU" w:bidi="he-IL"/>
              </w:rPr>
            </m:ctrlPr>
          </m:sSupPr>
          <m:e>
            <m:r>
              <w:rPr>
                <w:rStyle w:val="PatasxanChar"/>
                <w:rFonts w:ascii="Cambria Math" w:hAnsi="Cambria Math"/>
              </w:rPr>
              <m:t>10</m:t>
            </m:r>
          </m:e>
          <m:sup>
            <m:r>
              <w:rPr>
                <w:rStyle w:val="PatasxanChar"/>
                <w:rFonts w:ascii="Cambria Math" w:hAnsi="Cambria Math"/>
              </w:rPr>
              <m:t>23</m:t>
            </m:r>
          </m:sup>
        </m:sSup>
      </m:oMath>
      <w:r w:rsidR="00B625CE" w:rsidRPr="004909E3">
        <w:rPr>
          <w:rStyle w:val="PatasxanChar"/>
        </w:rPr>
        <w:t xml:space="preserve">, բ) </w:t>
      </w:r>
      <m:oMath>
        <m:r>
          <w:rPr>
            <w:rStyle w:val="PatasxanChar"/>
            <w:rFonts w:ascii="Cambria Math" w:hAnsi="Cambria Math"/>
          </w:rPr>
          <m:t>18, 06∙</m:t>
        </m:r>
        <m:sSup>
          <m:sSupPr>
            <m:ctrlPr>
              <w:rPr>
                <w:rStyle w:val="PatasxanChar"/>
                <w:rFonts w:ascii="Cambria Math" w:hAnsi="Cambria Math"/>
                <w:lang w:eastAsia="ru-RU" w:bidi="he-IL"/>
              </w:rPr>
            </m:ctrlPr>
          </m:sSupPr>
          <m:e>
            <m:r>
              <w:rPr>
                <w:rStyle w:val="PatasxanChar"/>
                <w:rFonts w:ascii="Cambria Math" w:hAnsi="Cambria Math"/>
              </w:rPr>
              <m:t>10</m:t>
            </m:r>
          </m:e>
          <m:sup>
            <m:r>
              <w:rPr>
                <w:rStyle w:val="PatasxanChar"/>
                <w:rFonts w:ascii="Cambria Math" w:hAnsi="Cambria Math"/>
              </w:rPr>
              <m:t>23</m:t>
            </m:r>
          </m:sup>
        </m:sSup>
      </m:oMath>
      <w:r w:rsidR="00B625CE" w:rsidRPr="004909E3">
        <w:rPr>
          <w:rStyle w:val="PatasxanChar"/>
        </w:rPr>
        <w:t>:</w:t>
      </w:r>
    </w:p>
    <w:p w14:paraId="7CD6A497" w14:textId="77777777" w:rsidR="00A50215" w:rsidRPr="00A50215" w:rsidRDefault="00BF0CD8" w:rsidP="00022C0B">
      <w:pPr>
        <w:pStyle w:val="Q-Normal"/>
        <w:numPr>
          <w:ilvl w:val="0"/>
          <w:numId w:val="78"/>
        </w:numPr>
        <w:tabs>
          <w:tab w:val="right" w:pos="7938"/>
        </w:tabs>
        <w:rPr>
          <w:color w:val="006464"/>
        </w:rPr>
      </w:pPr>
      <w:r w:rsidRPr="00A12843">
        <w:t xml:space="preserve">Որոշել </w:t>
      </w:r>
      <w:r w:rsidR="0084740F">
        <w:t>ստորև բերված</w:t>
      </w:r>
      <w:r w:rsidRPr="00A12843">
        <w:t xml:space="preserve"> նյութերի նյութաքանակները. </w:t>
      </w:r>
    </w:p>
    <w:p w14:paraId="446EF827" w14:textId="1EB41000" w:rsidR="00BF0CD8" w:rsidRPr="004909E3" w:rsidRDefault="00BF0CD8" w:rsidP="007A453B">
      <w:pPr>
        <w:pStyle w:val="Q-Normal"/>
        <w:tabs>
          <w:tab w:val="right" w:pos="8059"/>
        </w:tabs>
        <w:ind w:left="720" w:firstLine="0"/>
        <w:rPr>
          <w:rStyle w:val="PatasxanChar"/>
        </w:rPr>
      </w:pPr>
      <w:r>
        <w:t>ա</w:t>
      </w:r>
      <w:r w:rsidRPr="00A12843">
        <w:t xml:space="preserve">) </w:t>
      </w:r>
      <m:oMath>
        <m:r>
          <m:rPr>
            <m:sty m:val="p"/>
          </m:rPr>
          <w:rPr>
            <w:rFonts w:ascii="Cambria Math" w:hAnsi="Cambria Math"/>
          </w:rPr>
          <m:t xml:space="preserve">128գ </m:t>
        </m:r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12843">
        <w:t xml:space="preserve">, բ) </w:t>
      </w:r>
      <m:oMath>
        <m:r>
          <w:rPr>
            <w:rFonts w:ascii="Cambria Math" w:hAnsi="Cambria Math"/>
          </w:rPr>
          <m:t>8գ NaOH</m:t>
        </m:r>
      </m:oMath>
      <w:r>
        <w:rPr>
          <w:rFonts w:eastAsiaTheme="minorEastAsia"/>
        </w:rPr>
        <w:t>,</w:t>
      </w:r>
      <w:r w:rsidRPr="00A12843">
        <w:rPr>
          <w:rFonts w:eastAsiaTheme="minorEastAsia"/>
        </w:rPr>
        <w:t xml:space="preserve"> </w:t>
      </w:r>
      <w:r>
        <w:rPr>
          <w:rFonts w:eastAsiaTheme="minorEastAsia"/>
        </w:rPr>
        <w:t xml:space="preserve">գ) </w:t>
      </w:r>
      <m:oMath>
        <m:r>
          <w:rPr>
            <w:rFonts w:ascii="Cambria Math" w:eastAsiaTheme="minorEastAsia" w:hAnsi="Cambria Math"/>
          </w:rPr>
          <m:t xml:space="preserve">280գ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A12843">
        <w:t xml:space="preserve">, </w:t>
      </w:r>
      <w:r>
        <w:t>դ</w:t>
      </w:r>
      <w:r w:rsidRPr="00A12843">
        <w:t xml:space="preserve">) </w:t>
      </w:r>
      <m:oMath>
        <m:r>
          <w:rPr>
            <w:rFonts w:ascii="Cambria Math" w:hAnsi="Cambria Math"/>
          </w:rPr>
          <m:t>1կգ Ca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12843">
        <w:t xml:space="preserve">, </w:t>
      </w:r>
      <w:r>
        <w:t>ե</w:t>
      </w:r>
      <w:r w:rsidRPr="00A12843">
        <w:t xml:space="preserve">) </w:t>
      </w:r>
      <m:oMath>
        <m:r>
          <w:rPr>
            <w:rFonts w:ascii="Cambria Math" w:hAnsi="Cambria Math"/>
          </w:rPr>
          <m:t xml:space="preserve">36մլ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ED3BFA">
        <w:t xml:space="preserve">, </w:t>
      </w:r>
      <w:r>
        <w:t xml:space="preserve">զ) </w:t>
      </w:r>
      <m:oMath>
        <m:r>
          <w:rPr>
            <w:rFonts w:ascii="Cambria Math" w:hAnsi="Cambria Math"/>
          </w:rPr>
          <m:t>0,9լ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O </m:t>
        </m:r>
      </m:oMath>
      <w:r w:rsidRPr="00A12843">
        <w:t>:</w:t>
      </w:r>
      <w:r w:rsidR="00A50215">
        <w:tab/>
      </w:r>
      <w:r w:rsidR="00A50215">
        <w:tab/>
      </w:r>
      <w:r w:rsidR="00B625CE" w:rsidRPr="004909E3">
        <w:rPr>
          <w:rStyle w:val="PatasxanChar"/>
        </w:rPr>
        <w:t>Պատ.՝ ա) 2, բ) 0,2, գ) 10, դ) 10, ե) 2</w:t>
      </w:r>
      <w:r w:rsidR="00541F69" w:rsidRPr="004909E3">
        <w:rPr>
          <w:rStyle w:val="PatasxanChar"/>
        </w:rPr>
        <w:t>, զ) 50</w:t>
      </w:r>
      <w:r w:rsidR="00B625CE" w:rsidRPr="004909E3">
        <w:rPr>
          <w:rStyle w:val="PatasxanChar"/>
        </w:rPr>
        <w:t>:</w:t>
      </w:r>
    </w:p>
    <w:p w14:paraId="1AA60AF1" w14:textId="77777777" w:rsidR="00A50215" w:rsidRPr="00A50215" w:rsidRDefault="00BF0CD8" w:rsidP="00022C0B">
      <w:pPr>
        <w:pStyle w:val="Q-Normal"/>
        <w:numPr>
          <w:ilvl w:val="0"/>
          <w:numId w:val="78"/>
        </w:numPr>
        <w:tabs>
          <w:tab w:val="right" w:pos="7938"/>
        </w:tabs>
        <w:rPr>
          <w:color w:val="006464"/>
        </w:rPr>
      </w:pPr>
      <w:r w:rsidRPr="00A12843">
        <w:t xml:space="preserve">Որոշել </w:t>
      </w:r>
      <w:r w:rsidR="0084740F">
        <w:t>ներքոբերյալ</w:t>
      </w:r>
      <w:r w:rsidRPr="00A12843">
        <w:t xml:space="preserve"> նյութեր</w:t>
      </w:r>
      <w:r>
        <w:t xml:space="preserve">ում </w:t>
      </w:r>
      <w:r w:rsidRPr="00A12843">
        <w:t xml:space="preserve">պարունակվող ատոմների թիվը. </w:t>
      </w:r>
    </w:p>
    <w:p w14:paraId="7032CA4E" w14:textId="6D1F57F4" w:rsidR="00BF0CD8" w:rsidRPr="004909E3" w:rsidRDefault="00BF0CD8" w:rsidP="007A453B">
      <w:pPr>
        <w:pStyle w:val="Q-Normal"/>
        <w:tabs>
          <w:tab w:val="right" w:pos="8059"/>
        </w:tabs>
        <w:ind w:left="720" w:firstLine="0"/>
        <w:rPr>
          <w:rStyle w:val="PatasxanChar"/>
        </w:rPr>
      </w:pPr>
      <w:r>
        <w:t>ա</w:t>
      </w:r>
      <w:r w:rsidRPr="00A12843">
        <w:t>)</w:t>
      </w:r>
      <w:r>
        <w:t xml:space="preserve"> </w:t>
      </w:r>
      <w:r w:rsidR="008E63DB" w:rsidRPr="008E63DB">
        <w:rPr>
          <w:rFonts w:eastAsiaTheme="minorEastAsia"/>
        </w:rPr>
        <w:t>8գ ծծումբ՝</w:t>
      </w:r>
      <m:oMath>
        <m:r>
          <w:rPr>
            <w:rFonts w:ascii="Cambria Math" w:hAnsi="Cambria Math"/>
          </w:rPr>
          <m:t xml:space="preserve"> S</m:t>
        </m:r>
      </m:oMath>
      <w:r w:rsidRPr="00A12843">
        <w:t>, բ)</w:t>
      </w:r>
      <w:r w:rsidRPr="00ED3BFA">
        <w:t xml:space="preserve"> </w:t>
      </w:r>
      <w:r w:rsidR="008E63DB" w:rsidRPr="008E63DB">
        <w:rPr>
          <w:rFonts w:eastAsiaTheme="minorEastAsia"/>
        </w:rPr>
        <w:t>280գ երկաթ</w:t>
      </w:r>
      <m:oMath>
        <m:r>
          <w:rPr>
            <w:rFonts w:ascii="Cambria Math" w:hAnsi="Cambria Math"/>
          </w:rPr>
          <m:t>՝ Fe</m:t>
        </m:r>
      </m:oMath>
      <w:r w:rsidRPr="00A12843">
        <w:t>, գ)</w:t>
      </w:r>
      <w:r w:rsidRPr="00ED3BFA">
        <w:t xml:space="preserve"> </w:t>
      </w:r>
      <w:r w:rsidR="008E63DB" w:rsidRPr="008E63DB">
        <w:rPr>
          <w:rFonts w:eastAsiaTheme="minorEastAsia"/>
        </w:rPr>
        <w:t>3,2կգ պղինձ</w:t>
      </w:r>
      <m:oMath>
        <m:r>
          <w:rPr>
            <w:rFonts w:ascii="Cambria Math" w:hAnsi="Cambria Math"/>
          </w:rPr>
          <m:t>՝ Cu</m:t>
        </m:r>
      </m:oMath>
      <w:r w:rsidRPr="00A12843">
        <w:t>:</w:t>
      </w:r>
      <w:r w:rsidR="00A50215">
        <w:tab/>
      </w:r>
      <w:r w:rsidR="00A50215">
        <w:tab/>
      </w:r>
      <w:r w:rsidR="00491AC7" w:rsidRPr="004909E3">
        <w:rPr>
          <w:rStyle w:val="PatasxanChar"/>
        </w:rPr>
        <w:t xml:space="preserve">Պատ.՝ ա) </w:t>
      </w:r>
      <m:oMath>
        <m:r>
          <w:rPr>
            <w:rStyle w:val="PatasxanChar"/>
            <w:rFonts w:ascii="Cambria Math" w:hAnsi="Cambria Math"/>
          </w:rPr>
          <m:t>1,505∙</m:t>
        </m:r>
        <m:sSup>
          <m:sSupPr>
            <m:ctrlPr>
              <w:rPr>
                <w:rStyle w:val="PatasxanChar"/>
                <w:rFonts w:ascii="Cambria Math" w:hAnsi="Cambria Math"/>
                <w:lang w:eastAsia="ru-RU" w:bidi="he-IL"/>
              </w:rPr>
            </m:ctrlPr>
          </m:sSupPr>
          <m:e>
            <m:r>
              <w:rPr>
                <w:rStyle w:val="PatasxanChar"/>
                <w:rFonts w:ascii="Cambria Math" w:hAnsi="Cambria Math"/>
              </w:rPr>
              <m:t>10</m:t>
            </m:r>
          </m:e>
          <m:sup>
            <m:r>
              <w:rPr>
                <w:rStyle w:val="PatasxanChar"/>
                <w:rFonts w:ascii="Cambria Math" w:hAnsi="Cambria Math"/>
              </w:rPr>
              <m:t>23</m:t>
            </m:r>
          </m:sup>
        </m:sSup>
      </m:oMath>
      <w:r w:rsidR="00491AC7" w:rsidRPr="004909E3">
        <w:rPr>
          <w:rStyle w:val="PatasxanChar"/>
        </w:rPr>
        <w:t>, բ)</w:t>
      </w:r>
      <m:oMath>
        <m:r>
          <w:rPr>
            <w:rStyle w:val="PatasxanChar"/>
            <w:rFonts w:ascii="Cambria Math" w:hAnsi="Cambria Math"/>
          </w:rPr>
          <m:t xml:space="preserve"> 3, 01∙</m:t>
        </m:r>
        <m:sSup>
          <m:sSupPr>
            <m:ctrlPr>
              <w:rPr>
                <w:rStyle w:val="PatasxanChar"/>
                <w:rFonts w:ascii="Cambria Math" w:hAnsi="Cambria Math"/>
                <w:lang w:eastAsia="ru-RU" w:bidi="he-IL"/>
              </w:rPr>
            </m:ctrlPr>
          </m:sSupPr>
          <m:e>
            <m:r>
              <w:rPr>
                <w:rStyle w:val="PatasxanChar"/>
                <w:rFonts w:ascii="Cambria Math" w:hAnsi="Cambria Math"/>
              </w:rPr>
              <m:t>10</m:t>
            </m:r>
          </m:e>
          <m:sup>
            <m:r>
              <w:rPr>
                <w:rStyle w:val="PatasxanChar"/>
                <w:rFonts w:ascii="Cambria Math" w:hAnsi="Cambria Math"/>
              </w:rPr>
              <m:t>24</m:t>
            </m:r>
          </m:sup>
        </m:sSup>
      </m:oMath>
      <w:r w:rsidR="00491AC7" w:rsidRPr="004909E3">
        <w:rPr>
          <w:rStyle w:val="PatasxanChar"/>
        </w:rPr>
        <w:t xml:space="preserve">, գ) </w:t>
      </w:r>
      <m:oMath>
        <m:r>
          <w:rPr>
            <w:rStyle w:val="PatasxanChar"/>
            <w:rFonts w:ascii="Cambria Math" w:hAnsi="Cambria Math"/>
          </w:rPr>
          <m:t>3, 01∙</m:t>
        </m:r>
        <m:sSup>
          <m:sSupPr>
            <m:ctrlPr>
              <w:rPr>
                <w:rStyle w:val="PatasxanChar"/>
                <w:rFonts w:ascii="Cambria Math" w:hAnsi="Cambria Math"/>
                <w:lang w:eastAsia="ru-RU" w:bidi="he-IL"/>
              </w:rPr>
            </m:ctrlPr>
          </m:sSupPr>
          <m:e>
            <m:r>
              <w:rPr>
                <w:rStyle w:val="PatasxanChar"/>
                <w:rFonts w:ascii="Cambria Math" w:hAnsi="Cambria Math"/>
              </w:rPr>
              <m:t>10</m:t>
            </m:r>
          </m:e>
          <m:sup>
            <m:r>
              <w:rPr>
                <w:rStyle w:val="PatasxanChar"/>
                <w:rFonts w:ascii="Cambria Math" w:hAnsi="Cambria Math"/>
              </w:rPr>
              <m:t>25</m:t>
            </m:r>
          </m:sup>
        </m:sSup>
      </m:oMath>
      <w:r w:rsidR="00491AC7" w:rsidRPr="004909E3">
        <w:rPr>
          <w:rStyle w:val="PatasxanChar"/>
        </w:rPr>
        <w:t>:</w:t>
      </w:r>
    </w:p>
    <w:p w14:paraId="6787FFE1" w14:textId="77777777" w:rsidR="00BF0CD8" w:rsidRDefault="00BF0CD8" w:rsidP="00022C0B">
      <w:pPr>
        <w:pStyle w:val="Q-Normal"/>
        <w:numPr>
          <w:ilvl w:val="0"/>
          <w:numId w:val="78"/>
        </w:numPr>
      </w:pPr>
      <w:r w:rsidRPr="00A12843">
        <w:t>Հաշվել հետևյալ նյութաքանակներով նյութերի զանգվածները</w:t>
      </w:r>
      <w:r>
        <w:t xml:space="preserve"> (գ)</w:t>
      </w:r>
      <w:r w:rsidRPr="00A12843">
        <w:t xml:space="preserve">. </w:t>
      </w:r>
    </w:p>
    <w:p w14:paraId="23FB2960" w14:textId="0621659A" w:rsidR="00491AC7" w:rsidRPr="004909E3" w:rsidRDefault="00A50215" w:rsidP="007A453B">
      <w:pPr>
        <w:pStyle w:val="Q-Normal"/>
        <w:tabs>
          <w:tab w:val="right" w:pos="8059"/>
        </w:tabs>
        <w:rPr>
          <w:rStyle w:val="PatasxanChar"/>
        </w:rPr>
      </w:pPr>
      <w:r w:rsidRPr="00A50215">
        <w:t xml:space="preserve">     </w:t>
      </w:r>
      <w:r w:rsidR="00BF0CD8">
        <w:t>ա</w:t>
      </w:r>
      <w:r w:rsidR="00BF0CD8" w:rsidRPr="00A12843">
        <w:t>)</w:t>
      </w:r>
      <w:r w:rsidR="00BF0CD8" w:rsidRPr="00ED3BFA">
        <w:t xml:space="preserve"> 0,1</w:t>
      </w:r>
      <w:r w:rsidR="00BF0CD8" w:rsidRPr="00A12843">
        <w:t>մոլ</w:t>
      </w:r>
      <w:r w:rsidR="00BF0CD8" w:rsidRPr="00ED3BF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A12843">
        <w:t>, բ)</w:t>
      </w:r>
      <w:r w:rsidR="00BF0CD8" w:rsidRPr="00DB2DB3">
        <w:t xml:space="preserve"> </w:t>
      </w:r>
      <w:r w:rsidR="00BF0CD8" w:rsidRPr="00ED3BFA">
        <w:t>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A12843">
        <w:t>, գ)</w:t>
      </w:r>
      <w:r w:rsidR="00BF0CD8" w:rsidRPr="00ED3BFA">
        <w:t xml:space="preserve"> 1,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A12843">
        <w:t>, դ)</w:t>
      </w:r>
      <w:r w:rsidR="00BF0CD8" w:rsidRPr="00DB2DB3">
        <w:t xml:space="preserve"> </w:t>
      </w:r>
      <w:r w:rsidR="00BF0CD8" w:rsidRPr="00ED3BFA">
        <w:t>2,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Mg</m:t>
        </m:r>
      </m:oMath>
      <w:r w:rsidR="00BF0CD8" w:rsidRPr="00A12843">
        <w:t>, ե)</w:t>
      </w:r>
      <w:r w:rsidR="00BF0CD8" w:rsidRPr="00ED3BFA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="00BF0CD8" w:rsidRPr="00A12843">
        <w:t>մոլ</w:t>
      </w:r>
      <w:r w:rsidR="00BF0CD8" w:rsidRPr="00ED3BF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A12843">
        <w:t>:</w:t>
      </w:r>
      <w:r>
        <w:tab/>
      </w:r>
      <w:r w:rsidR="00571523">
        <w:tab/>
      </w:r>
      <w:r w:rsidR="00491AC7" w:rsidRPr="004909E3">
        <w:rPr>
          <w:rStyle w:val="PatasxanChar"/>
        </w:rPr>
        <w:t>Պատ.՝ ա) 0,2, բ) 220, գ) 240, դ) 60, ե) 0,098:</w:t>
      </w:r>
    </w:p>
    <w:p w14:paraId="59D9BE31" w14:textId="1F19BA52" w:rsidR="00BF0CD8" w:rsidRPr="004909E3" w:rsidRDefault="00BF0CD8" w:rsidP="007A453B">
      <w:pPr>
        <w:pStyle w:val="Q-Normal"/>
        <w:numPr>
          <w:ilvl w:val="0"/>
          <w:numId w:val="78"/>
        </w:numPr>
        <w:tabs>
          <w:tab w:val="right" w:pos="8059"/>
        </w:tabs>
        <w:rPr>
          <w:rStyle w:val="PatasxanChar"/>
        </w:rPr>
      </w:pPr>
      <w:r w:rsidRPr="00A12843">
        <w:t>Ինչ զանգված</w:t>
      </w:r>
      <w:r>
        <w:t xml:space="preserve"> ունեն</w:t>
      </w:r>
      <w:r w:rsidRPr="00A12843">
        <w:t xml:space="preserve"> ջրի </w:t>
      </w:r>
      <m:oMath>
        <m:r>
          <w:rPr>
            <w:rFonts w:ascii="Cambria Math" w:hAnsi="Cambria Math"/>
          </w:rPr>
          <m:t>30,1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4</m:t>
            </m:r>
          </m:sup>
        </m:sSup>
      </m:oMath>
      <w:r w:rsidRPr="00DB2DB3">
        <w:t xml:space="preserve"> </w:t>
      </w:r>
      <w:r w:rsidRPr="00A12843">
        <w:t>մոլեկուլները</w:t>
      </w:r>
      <w:r>
        <w:t xml:space="preserve"> (գ)</w:t>
      </w:r>
      <w:r w:rsidRPr="00A12843">
        <w:t>:</w:t>
      </w:r>
      <w:r w:rsidR="00A50215">
        <w:rPr>
          <w:color w:val="2F5496" w:themeColor="accent1" w:themeShade="BF"/>
        </w:rPr>
        <w:tab/>
      </w:r>
      <w:r w:rsidR="00491AC7" w:rsidRPr="004909E3">
        <w:rPr>
          <w:rStyle w:val="PatasxanChar"/>
        </w:rPr>
        <w:t>Պատ.՝ 900:</w:t>
      </w:r>
    </w:p>
    <w:p w14:paraId="11623997" w14:textId="2019C06D" w:rsidR="00BF0CD8" w:rsidRPr="004909E3" w:rsidRDefault="00BF0CD8" w:rsidP="007A453B">
      <w:pPr>
        <w:pStyle w:val="Q-Normal"/>
        <w:numPr>
          <w:ilvl w:val="0"/>
          <w:numId w:val="78"/>
        </w:numPr>
        <w:tabs>
          <w:tab w:val="right" w:pos="8059"/>
        </w:tabs>
        <w:rPr>
          <w:rStyle w:val="PatasxanChar"/>
        </w:rPr>
      </w:pPr>
      <w:r w:rsidRPr="00DB2DB3">
        <w:t xml:space="preserve">3 </w:t>
      </w:r>
      <w:r>
        <w:t>մ</w:t>
      </w:r>
      <w:r w:rsidRPr="00A12843">
        <w:t xml:space="preserve">ոլ նյութի զանգվածը </w:t>
      </w:r>
      <w:r w:rsidRPr="00DB2DB3">
        <w:t>51</w:t>
      </w:r>
      <w:r w:rsidRPr="00A12843">
        <w:t>գ է: Որքա՞ն է այդ նյութի մոլային զանգվածը</w:t>
      </w:r>
      <w:r>
        <w:t>:</w:t>
      </w:r>
      <w:r w:rsidR="00A50215">
        <w:tab/>
      </w:r>
      <w:r w:rsidR="00A50215">
        <w:tab/>
      </w:r>
      <w:r w:rsidR="00491AC7" w:rsidRPr="004909E3">
        <w:rPr>
          <w:rStyle w:val="PatasxanChar"/>
        </w:rPr>
        <w:t>Պատ.՝ 17:</w:t>
      </w:r>
    </w:p>
    <w:p w14:paraId="73E6C966" w14:textId="521E784C" w:rsidR="00F62CAB" w:rsidRPr="0034565D" w:rsidRDefault="00BF0CD8" w:rsidP="007A453B">
      <w:pPr>
        <w:pStyle w:val="Q-Normal"/>
        <w:numPr>
          <w:ilvl w:val="0"/>
          <w:numId w:val="78"/>
        </w:numPr>
        <w:tabs>
          <w:tab w:val="right" w:pos="8059"/>
        </w:tabs>
      </w:pPr>
      <w:r w:rsidRPr="00A12843">
        <w:t xml:space="preserve">Տրված են </w:t>
      </w:r>
      <w:r w:rsidRPr="00DB2DB3">
        <w:t>10</w:t>
      </w:r>
      <w:r w:rsidR="0084740F">
        <w:t xml:space="preserve">-ական </w:t>
      </w:r>
      <w:r w:rsidRPr="00A12843">
        <w:t>գ</w:t>
      </w:r>
      <w:r w:rsidR="0084740F">
        <w:t>րամ</w:t>
      </w:r>
      <w:r w:rsidRPr="00DB2DB3">
        <w:t xml:space="preserve"> </w:t>
      </w:r>
      <m:oMath>
        <m:r>
          <w:rPr>
            <w:rFonts w:ascii="Cambria Math" w:hAnsi="Cambria Math"/>
          </w:rPr>
          <m:t>NaOH</m:t>
        </m:r>
      </m:oMath>
      <w:r w:rsidRPr="00A12843">
        <w:t xml:space="preserve"> և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Fe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 w:rsidRPr="00A12843">
        <w:t xml:space="preserve">: Քանի անգամ է </w:t>
      </w:r>
      <m:oMath>
        <m:r>
          <w:rPr>
            <w:rFonts w:ascii="Cambria Math" w:hAnsi="Cambria Math"/>
          </w:rPr>
          <m:t>NaOH</m:t>
        </m:r>
      </m:oMath>
      <w:r w:rsidRPr="00A12843">
        <w:t xml:space="preserve">-ի մոլեկուլների թիվը գերազանցում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Fe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>
        <w:t>-ի</w:t>
      </w:r>
      <w:r w:rsidRPr="00DB2DB3">
        <w:t xml:space="preserve"> </w:t>
      </w:r>
      <w:r w:rsidRPr="00A12843">
        <w:t>մոլեկուլների թվին:</w:t>
      </w:r>
      <w:r w:rsidR="00A50215">
        <w:tab/>
      </w:r>
      <w:r w:rsidR="00491AC7" w:rsidRPr="004909E3">
        <w:rPr>
          <w:rStyle w:val="PatasxanChar"/>
        </w:rPr>
        <w:t>Պատ.՝ 10:</w:t>
      </w:r>
      <w:bookmarkStart w:id="70" w:name="_Toc133876554"/>
      <w:bookmarkStart w:id="71" w:name="_Toc133963170"/>
      <w:bookmarkStart w:id="72" w:name="_Toc133965229"/>
      <w:bookmarkStart w:id="73" w:name="_Toc133965484"/>
      <w:r w:rsidR="00F62CAB" w:rsidRPr="0034565D">
        <w:br w:type="page"/>
      </w:r>
    </w:p>
    <w:p w14:paraId="1883D0A4" w14:textId="59F7C833" w:rsidR="00A26461" w:rsidRDefault="00A26461" w:rsidP="008E7086">
      <w:r>
        <w:rPr>
          <w:noProof/>
        </w:rPr>
        <w:lastRenderedPageBreak/>
        <mc:AlternateContent>
          <mc:Choice Requires="wpc">
            <w:drawing>
              <wp:inline distT="0" distB="0" distL="0" distR="0" wp14:anchorId="11C8361B" wp14:editId="5E93E98D">
                <wp:extent cx="5060950" cy="872115"/>
                <wp:effectExtent l="0" t="0" r="6350" b="4445"/>
                <wp:docPr id="1211161685" name="Canvas 121116168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573355391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06801083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3E7DA81" w14:textId="17CF9DBC" w:rsidR="007A588D" w:rsidRPr="0034565D" w:rsidRDefault="007A588D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47267797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7FA5B5C" w14:textId="77777777" w:rsidR="007A588D" w:rsidRPr="004909E3" w:rsidRDefault="007A588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ՀԱՇՎԱՐԿՆԵՐ ԸՍՏ ՆՅՈՒԹԻ</w:t>
                                </w:r>
                              </w:p>
                              <w:p w14:paraId="2ABAC3D7" w14:textId="3A8FC106" w:rsidR="007A588D" w:rsidRPr="004909E3" w:rsidRDefault="007A588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ՔԻՄԻԱԿԱՆ ԲԱՆԱՁԵՎԻ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675453307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1C8361B" id="Canvas 1211161685" o:spid="_x0000_s1112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">
                <v:shape id="_x0000_s1113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14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">
                  <v:shape id="Hexagon 1" o:spid="_x0000_s1115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13E7DA81" w14:textId="17CF9DBC" w:rsidR="007A588D" w:rsidRPr="0034565D" w:rsidRDefault="007A588D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8</w:t>
                          </w:r>
                        </w:p>
                      </w:txbxContent>
                    </v:textbox>
                  </v:shape>
                  <v:rect id="Rectangle 1" o:spid="_x0000_s1116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" filled="f" stroked="f" strokeweight="1.5pt">
                    <v:textbox>
                      <w:txbxContent>
                        <w:p w14:paraId="57FA5B5C" w14:textId="77777777" w:rsidR="007A588D" w:rsidRPr="004909E3" w:rsidRDefault="007A588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ՀԱՇՎԱՐԿՆԵՐ ԸՍՏ ՆՅՈՒԹԻ</w:t>
                          </w:r>
                        </w:p>
                        <w:p w14:paraId="2ABAC3D7" w14:textId="3A8FC106" w:rsidR="007A588D" w:rsidRPr="004909E3" w:rsidRDefault="007A588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ՔԻՄԻԱԿԱՆ ԲԱՆԱՁԵՎԻ</w:t>
                          </w:r>
                        </w:p>
                      </w:txbxContent>
                    </v:textbox>
                  </v:rect>
                </v:group>
                <v:shape id="Половина рамки 31" o:spid="_x0000_s1117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A7C9714" w14:textId="290C7321" w:rsidR="00BF0CD8" w:rsidRDefault="00125E04" w:rsidP="00627D74">
      <w:pPr>
        <w:pStyle w:val="ParagrafInvisible"/>
      </w:pPr>
      <w:bookmarkStart w:id="74" w:name="_Toc153319689"/>
      <w:r>
        <w:t xml:space="preserve">§1.8. </w:t>
      </w:r>
      <w:r w:rsidR="00BF0CD8" w:rsidRPr="00B05E2E">
        <w:t>ՀԱՇՎԱՐԿՆԵՐ ԸՍՏ ՆՅՈՒԹԻ ՔԻՄԻԱԿԱՆ ԲԱՆԱՁ</w:t>
      </w:r>
      <w:r>
        <w:t>ԵՎ</w:t>
      </w:r>
      <w:r w:rsidR="00BF0CD8" w:rsidRPr="00B05E2E">
        <w:t>Ի</w:t>
      </w:r>
      <w:bookmarkEnd w:id="70"/>
      <w:bookmarkEnd w:id="71"/>
      <w:bookmarkEnd w:id="72"/>
      <w:bookmarkEnd w:id="73"/>
      <w:bookmarkEnd w:id="74"/>
    </w:p>
    <w:p w14:paraId="28BCA592" w14:textId="609D0BDC" w:rsidR="00BF0CD8" w:rsidRDefault="00BF0CD8" w:rsidP="00302A17">
      <w:pPr>
        <w:pStyle w:val="Q-Normal"/>
      </w:pPr>
      <w:r>
        <w:t xml:space="preserve">Արդեն գիտենք, </w:t>
      </w:r>
      <w:r w:rsidR="00A01FF9">
        <w:t xml:space="preserve">որ </w:t>
      </w:r>
      <w:r>
        <w:t xml:space="preserve">նյութի քիմիական բանաձևը որոշակի տեղեկություններ է տալիս քիմիական միացության բաղադրության որակի և քանակի մասին: Օրինակ՝ ծծմբական թթվի </w:t>
      </w:r>
      <w:bookmarkStart w:id="75" w:name="_Hlk48126989"/>
      <w:r>
        <w:t xml:space="preserve">բանաձևից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bookmarkEnd w:id="75"/>
      <w:r w:rsidR="0087308B">
        <w:rPr>
          <w:rFonts w:eastAsiaTheme="minorEastAsia"/>
        </w:rPr>
        <w:t xml:space="preserve">, </w:t>
      </w:r>
      <w:r>
        <w:t xml:space="preserve">իմանում ենք, որ այն կազմված է </w:t>
      </w:r>
      <m:oMath>
        <m:r>
          <w:rPr>
            <w:rFonts w:ascii="Cambria Math" w:hAnsi="Cambria Math"/>
          </w:rPr>
          <m:t>H</m:t>
        </m:r>
      </m:oMath>
      <w:r>
        <w:t xml:space="preserve">, </w:t>
      </w:r>
      <m:oMath>
        <m:r>
          <w:rPr>
            <w:rFonts w:ascii="Cambria Math" w:hAnsi="Cambria Math"/>
          </w:rPr>
          <m:t>S</m:t>
        </m:r>
      </m:oMath>
      <w:r>
        <w:t>,</w:t>
      </w:r>
      <w:r w:rsidRPr="00B05E2E">
        <w:t xml:space="preserve"> </w:t>
      </w:r>
      <m:oMath>
        <m:r>
          <w:rPr>
            <w:rFonts w:ascii="Cambria Math" w:hAnsi="Cambria Math"/>
          </w:rPr>
          <m:t>O</m:t>
        </m:r>
      </m:oMath>
      <w:r>
        <w:t xml:space="preserve"> տարրերից</w:t>
      </w:r>
      <w:r w:rsidR="00A702A3" w:rsidRPr="0087308B">
        <w:t>`</w:t>
      </w:r>
      <w:r>
        <w:t xml:space="preserve"> </w:t>
      </w:r>
      <m:oMath>
        <m:r>
          <w:rPr>
            <w:rFonts w:ascii="Cambria Math" w:hAnsi="Cambria Math"/>
          </w:rPr>
          <m:t>2:1:4</m:t>
        </m:r>
      </m:oMath>
      <w:r w:rsidRPr="00B05E2E">
        <w:t xml:space="preserve"> </w:t>
      </w:r>
      <w:r>
        <w:t>ատոմների հարաբերությամբ կամ</w:t>
      </w:r>
      <w:r w:rsidRPr="00B05E2E">
        <w:t xml:space="preserve"> </w:t>
      </w:r>
      <m:oMath>
        <m:r>
          <w:rPr>
            <w:rFonts w:ascii="Cambria Math" w:hAnsi="Cambria Math"/>
          </w:rPr>
          <m:t>2:1:4</m:t>
        </m:r>
      </m:oMath>
      <w:r>
        <w:t xml:space="preserve"> մոլային հարաբերությամբ: </w:t>
      </w:r>
      <w:r w:rsidRPr="00B05E2E">
        <w:t>1</w:t>
      </w:r>
      <w:r>
        <w:t xml:space="preserve"> մոլեկու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C11C78">
        <w:t>-</w:t>
      </w:r>
      <w:r>
        <w:t xml:space="preserve">ը բաղկացած է </w:t>
      </w:r>
      <w:r w:rsidRPr="00D8620C">
        <w:t xml:space="preserve">2 </w:t>
      </w:r>
      <w:r>
        <w:t xml:space="preserve">ատոմ ջրածնից, </w:t>
      </w:r>
      <w:r w:rsidRPr="00D8620C">
        <w:t xml:space="preserve">1 </w:t>
      </w:r>
      <w:r>
        <w:t>ատոմ ծծմբից</w:t>
      </w:r>
      <w:r w:rsidR="00A01FF9">
        <w:t xml:space="preserve"> և</w:t>
      </w:r>
      <w:r>
        <w:t xml:space="preserve"> </w:t>
      </w:r>
      <w:r w:rsidRPr="00D8620C">
        <w:t xml:space="preserve">4 </w:t>
      </w:r>
      <w:r>
        <w:t xml:space="preserve">ատոմ թթվածնից: Եթե վերցնենք </w:t>
      </w:r>
      <w:r w:rsidRPr="00D8620C">
        <w:t xml:space="preserve">1 </w:t>
      </w:r>
      <w:r>
        <w:t xml:space="preserve">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, ապա այն կպարունակի</w:t>
      </w:r>
      <w:r w:rsidRPr="00D8620C">
        <w:t xml:space="preserve"> 2 </w:t>
      </w:r>
      <w:r>
        <w:t>մոլ ջրածնի</w:t>
      </w:r>
      <w:r w:rsidRPr="00C11C78">
        <w:t xml:space="preserve"> </w:t>
      </w:r>
      <w:r>
        <w:t xml:space="preserve">ատոմներ, </w:t>
      </w:r>
      <w:r w:rsidRPr="00D8620C">
        <w:t xml:space="preserve">1 </w:t>
      </w:r>
      <w:r>
        <w:t>մոլ</w:t>
      </w:r>
      <w:r w:rsidRPr="00D8620C">
        <w:t xml:space="preserve"> </w:t>
      </w:r>
      <w:r>
        <w:t>ծծմբի ատոմներ և</w:t>
      </w:r>
      <w:r w:rsidRPr="00D8620C">
        <w:t xml:space="preserve"> 4</w:t>
      </w:r>
      <w:r>
        <w:t xml:space="preserve"> մոլ թթվածնի ատոմներ:</w:t>
      </w:r>
    </w:p>
    <w:p w14:paraId="68289A91" w14:textId="77777777" w:rsidR="00BF0CD8" w:rsidRPr="003D1F6C" w:rsidRDefault="00BF0CD8" w:rsidP="00A50215">
      <w:pPr>
        <w:pStyle w:val="Q-Yentavernagir"/>
      </w:pPr>
      <w:bookmarkStart w:id="76" w:name="_Toc133876555"/>
      <w:bookmarkStart w:id="77" w:name="_Toc133963171"/>
      <w:bookmarkStart w:id="78" w:name="_Toc133965230"/>
      <w:bookmarkStart w:id="79" w:name="_Toc133965485"/>
      <w:bookmarkStart w:id="80" w:name="_Toc153319690"/>
      <w:r w:rsidRPr="003D1F6C">
        <w:t>ՏԱՐՐԻ ՄՈԼԱՅԻՆ ԲԱԺԻՆԸ ՄԻԱՑՈՒԹՅԱՆ ՄԵՋ</w:t>
      </w:r>
      <w:bookmarkEnd w:id="76"/>
      <w:bookmarkEnd w:id="77"/>
      <w:bookmarkEnd w:id="78"/>
      <w:bookmarkEnd w:id="79"/>
      <w:bookmarkEnd w:id="80"/>
    </w:p>
    <w:p w14:paraId="78BEA648" w14:textId="77777777" w:rsidR="00BF0CD8" w:rsidRDefault="00BF0CD8" w:rsidP="008E63DB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A31DE4B" wp14:editId="0558CA25">
                <wp:extent cx="4333461" cy="683812"/>
                <wp:effectExtent l="0" t="0" r="0" b="2540"/>
                <wp:docPr id="62" name="Прямоугольник: скругленные углы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33461" cy="68381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A5E16C" w14:textId="77777777" w:rsidR="007A588D" w:rsidRDefault="007A588D" w:rsidP="00C454C8">
                            <w:pPr>
                              <w:pStyle w:val="Q-Yndgcvac"/>
                            </w:pPr>
                            <w:r w:rsidRPr="00F346C9">
                              <w:t xml:space="preserve">Միացության </w:t>
                            </w:r>
                            <w:r>
                              <w:t xml:space="preserve">բանաձևի </w:t>
                            </w:r>
                            <w:r w:rsidRPr="00F346C9">
                              <w:t>մեջ մտնող որևէ տարրի ատոմների թվի հարաբերությունը այդ միացության բոլոր տարրերի ատոմների գումարին, կոչվում է տարրի մոլային բաժին միացության մեջ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31DE4B" id="Прямоугольник: скругленные углы 62" o:spid="_x0000_s1118" style="width:341.2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52A5E16C" w14:textId="77777777" w:rsidR="007A588D" w:rsidRDefault="007A588D" w:rsidP="00C454C8">
                      <w:pPr>
                        <w:pStyle w:val="Q-Yndgcvac"/>
                      </w:pPr>
                      <w:r w:rsidRPr="00F346C9">
                        <w:t xml:space="preserve">Միացության </w:t>
                      </w:r>
                      <w:r>
                        <w:t xml:space="preserve">բանաձևի </w:t>
                      </w:r>
                      <w:r w:rsidRPr="00F346C9">
                        <w:t>մեջ մտնող որևէ տարրի ատոմների թվի հարաբերությունը այդ միացության բոլոր տարրերի ատոմների գումարին, կոչվում է տարրի մոլային բաժին միացության մեջ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4FE10CA" w14:textId="3018E2A9" w:rsidR="00BF0CD8" w:rsidRPr="00502DF3" w:rsidRDefault="00BF0CD8" w:rsidP="00302A17">
      <w:pPr>
        <w:pStyle w:val="Q-Normal"/>
        <w:rPr>
          <w:rFonts w:eastAsiaTheme="minorEastAsia"/>
        </w:rPr>
      </w:pPr>
      <w:r w:rsidRPr="00502DF3">
        <w:t>Մոլային բաժին</w:t>
      </w:r>
      <w:r>
        <w:t>ը</w:t>
      </w:r>
      <w:r w:rsidRPr="00502DF3">
        <w:t xml:space="preserve"> նշանակում են </w:t>
      </w:r>
      <m:oMath>
        <m:r>
          <w:rPr>
            <w:rFonts w:ascii="Cambria Math" w:hAnsi="Cambria Math"/>
          </w:rPr>
          <m:t>χ</m:t>
        </m:r>
      </m:oMath>
      <w:r w:rsidRPr="00502DF3">
        <w:t xml:space="preserve"> տառով:</w:t>
      </w:r>
      <w:r>
        <w:t xml:space="preserve"> </w:t>
      </w:r>
      <w:r w:rsidRPr="00502DF3">
        <w:t xml:space="preserve">Ենթադրենք ուն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w:bookmarkStart w:id="81" w:name="_Hlk48216323"/>
            <m:r>
              <w:rPr>
                <w:rFonts w:ascii="Cambria Math" w:hAnsi="Cambria Math"/>
              </w:rPr>
              <m:t>A</m:t>
            </m:r>
            <w:bookmarkEnd w:id="81"/>
          </m:e>
          <m:sub>
            <m: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502DF3">
        <w:t xml:space="preserve"> բանաձևով միացություն</w:t>
      </w:r>
      <w:r w:rsidRPr="00502DF3">
        <w:rPr>
          <w:rFonts w:eastAsiaTheme="minorEastAsia"/>
        </w:rPr>
        <w:t xml:space="preserve">, որտեղ </w:t>
      </w:r>
      <m:oMath>
        <m:r>
          <w:rPr>
            <w:rFonts w:ascii="Cambria Math" w:hAnsi="Cambria Math"/>
          </w:rPr>
          <m:t>m</m:t>
        </m:r>
      </m:oMath>
      <w:r w:rsidRPr="00502DF3">
        <w:rPr>
          <w:rFonts w:eastAsiaTheme="minorEastAsia"/>
        </w:rPr>
        <w:t xml:space="preserve">–ը </w:t>
      </w:r>
      <m:oMath>
        <m:r>
          <w:rPr>
            <w:rFonts w:ascii="Cambria Math" w:hAnsi="Cambria Math"/>
          </w:rPr>
          <m:t>A</m:t>
        </m:r>
      </m:oMath>
      <w:r w:rsidRPr="00502DF3">
        <w:rPr>
          <w:rFonts w:eastAsiaTheme="minorEastAsia"/>
        </w:rPr>
        <w:t xml:space="preserve"> տարրի ատոմների թիվն է, </w:t>
      </w:r>
      <m:oMath>
        <m:r>
          <w:rPr>
            <w:rFonts w:ascii="Cambria Math" w:hAnsi="Cambria Math"/>
          </w:rPr>
          <m:t>n</m:t>
        </m:r>
      </m:oMath>
      <w:r w:rsidRPr="00502DF3">
        <w:rPr>
          <w:rFonts w:eastAsiaTheme="minorEastAsia"/>
        </w:rPr>
        <w:t>-ը՝</w:t>
      </w:r>
      <m:oMath>
        <m:r>
          <w:rPr>
            <w:rFonts w:ascii="Cambria Math" w:hAnsi="Cambria Math"/>
          </w:rPr>
          <m:t xml:space="preserve"> B</m:t>
        </m:r>
      </m:oMath>
      <w:r>
        <w:rPr>
          <w:rFonts w:eastAsiaTheme="minorEastAsia"/>
        </w:rPr>
        <w:t xml:space="preserve"> </w:t>
      </w:r>
      <w:r w:rsidRPr="00502DF3">
        <w:rPr>
          <w:rFonts w:eastAsiaTheme="minorEastAsia"/>
        </w:rPr>
        <w:t>տարրի</w:t>
      </w:r>
      <w:r w:rsidR="00A01FF9">
        <w:rPr>
          <w:rFonts w:eastAsiaTheme="minorEastAsia"/>
        </w:rPr>
        <w:t>:</w:t>
      </w:r>
    </w:p>
    <w:p w14:paraId="61D7004E" w14:textId="77777777" w:rsidR="00BF0CD8" w:rsidRDefault="00BF0CD8" w:rsidP="00302A17">
      <w:pPr>
        <w:pStyle w:val="Q-Normal"/>
      </w:pPr>
      <w:r w:rsidRPr="002E58DF">
        <w:t xml:space="preserve"> </w:t>
      </w:r>
      <m:oMath>
        <m:r>
          <w:rPr>
            <w:rFonts w:ascii="Cambria Math" w:hAnsi="Cambria Math"/>
          </w:rPr>
          <m:t>A</m:t>
        </m:r>
      </m:oMath>
      <w:r>
        <w:t xml:space="preserve"> տարրի մոլային բաժինը կլինի.</w:t>
      </w:r>
    </w:p>
    <w:p w14:paraId="103391E5" w14:textId="430F3A32" w:rsidR="00BF0CD8" w:rsidRPr="007D68C3" w:rsidRDefault="00F749A6" w:rsidP="00700C85">
      <w:pPr>
        <w:pStyle w:val="Q-Normal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</w:p>
    <w:p w14:paraId="2570C4B3" w14:textId="77777777" w:rsidR="00BF0CD8" w:rsidRPr="00D84473" w:rsidRDefault="00BF0CD8" w:rsidP="00302A17">
      <w:pPr>
        <w:pStyle w:val="Q-Normal"/>
      </w:pPr>
      <w:r>
        <w:t xml:space="preserve">իսկ </w:t>
      </w:r>
      <w:r w:rsidRPr="00D84473">
        <w:t>B տարրի մոլային բաժինը.</w:t>
      </w:r>
    </w:p>
    <w:p w14:paraId="7236DDF1" w14:textId="1C7E8A03" w:rsidR="00BF0CD8" w:rsidRPr="00D84473" w:rsidRDefault="00F749A6" w:rsidP="008E63DB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3DED5B5D" w14:textId="77777777" w:rsidR="00BF0CD8" w:rsidRDefault="00BF0CD8" w:rsidP="008E63DB">
      <w:pPr>
        <w:pStyle w:val="Q-Normal"/>
        <w:ind w:firstLine="432"/>
        <w:contextualSpacing w:val="0"/>
        <w:rPr>
          <w:i/>
        </w:rPr>
      </w:pPr>
      <w:r w:rsidRPr="00D84473">
        <w:t>Եթե (1) հավասարումը բաժանենք (2)-ի վրա,կստանանք</w:t>
      </w:r>
      <w:r>
        <w:rPr>
          <w:i/>
        </w:rPr>
        <w:t>.</w:t>
      </w:r>
    </w:p>
    <w:p w14:paraId="55D6DF84" w14:textId="776E37E1" w:rsidR="00BF0CD8" w:rsidRPr="00F749A6" w:rsidRDefault="00F749A6" w:rsidP="008E63DB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i"/>
            </m:rPr>
            <w:rPr>
              <w:rFonts w:ascii="Cambria Math" w:hAnsi="Cambria Math"/>
            </w:rPr>
            <m:t>n</m:t>
          </m:r>
        </m:oMath>
      </m:oMathPara>
    </w:p>
    <w:p w14:paraId="2F49B7E6" w14:textId="77777777" w:rsidR="00BF0CD8" w:rsidRPr="005115C5" w:rsidRDefault="00BF0CD8" w:rsidP="008E63DB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9BAED00" wp14:editId="16EF64EA">
                <wp:extent cx="3363402" cy="727656"/>
                <wp:effectExtent l="0" t="0" r="8890" b="0"/>
                <wp:docPr id="63" name="Прямоугольник: скругленные углы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63402" cy="72765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34EB93" w14:textId="77777777" w:rsidR="007A588D" w:rsidRDefault="007A588D" w:rsidP="00C454C8">
                            <w:pPr>
                              <w:pStyle w:val="Q-Yndgcvac"/>
                            </w:pPr>
                            <w:r w:rsidRPr="007D1DBF">
                              <w:rPr>
                                <w:bCs/>
                              </w:rPr>
                              <w:t>Այսինքն՝</w:t>
                            </w:r>
                            <w:r w:rsidRPr="0083463B">
                              <w:t xml:space="preserve"> միացության մեջ տարրերի մոլային բաժինների հարաբերությունը հավասար է դրանց ինդեքսների պարզագույն հարաբերությա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BAED00" id="Прямоугольник: скругленные углы 63" o:spid="_x0000_s1119" style="width:264.85pt;height:57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" fillcolor="#def1f7" stroked="f" strokeweight="1pt">
                <v:stroke joinstyle="miter"/>
                <v:textbox>
                  <w:txbxContent>
                    <w:p w14:paraId="0234EB93" w14:textId="77777777" w:rsidR="007A588D" w:rsidRDefault="007A588D" w:rsidP="00C454C8">
                      <w:pPr>
                        <w:pStyle w:val="Q-Yndgcvac"/>
                      </w:pPr>
                      <w:r w:rsidRPr="007D1DBF">
                        <w:rPr>
                          <w:bCs/>
                        </w:rPr>
                        <w:t>Այսինքն՝</w:t>
                      </w:r>
                      <w:r w:rsidRPr="0083463B">
                        <w:t xml:space="preserve"> միացության մեջ տարրերի մոլային բաժինների հարաբերությունը հավասար է դրանց ինդեքսների պարզագույն հարաբերությա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67"/>
        <w:gridCol w:w="3029"/>
      </w:tblGrid>
      <w:tr w:rsidR="00BF0CD8" w14:paraId="6BB0EF45" w14:textId="77777777" w:rsidTr="00D914A6">
        <w:trPr>
          <w:trHeight w:val="46"/>
        </w:trPr>
        <w:tc>
          <w:tcPr>
            <w:tcW w:w="7796" w:type="dxa"/>
            <w:gridSpan w:val="2"/>
          </w:tcPr>
          <w:p w14:paraId="3A20D071" w14:textId="47470815" w:rsidR="00BF0CD8" w:rsidRPr="00D914A6" w:rsidRDefault="00BF0CD8" w:rsidP="007E20AF">
            <w:pPr>
              <w:pStyle w:val="Q-Xndir"/>
              <w:rPr>
                <w:rFonts w:eastAsiaTheme="minorEastAsia"/>
              </w:rPr>
            </w:pPr>
            <w:r w:rsidRPr="00D914A6">
              <w:rPr>
                <w:rFonts w:eastAsiaTheme="minorEastAsia"/>
              </w:rPr>
              <w:t xml:space="preserve">Խնդիր 1. Որոշել տարրերի մոլային բաժիններն ամոնիումի նիտրատում՝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oMath>
            <w:r w:rsidRPr="00D914A6">
              <w:rPr>
                <w:rFonts w:eastAsiaTheme="minorEastAsia"/>
              </w:rPr>
              <w:t>:</w:t>
            </w:r>
          </w:p>
          <w:p w14:paraId="17E94962" w14:textId="77777777" w:rsidR="00BF0CD8" w:rsidRPr="00D914A6" w:rsidRDefault="00BF0CD8" w:rsidP="00735DD0">
            <w:pPr>
              <w:spacing w:line="276" w:lineRule="auto"/>
              <w:contextualSpacing/>
              <w:jc w:val="center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D914A6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:</w:t>
            </w:r>
          </w:p>
        </w:tc>
      </w:tr>
      <w:tr w:rsidR="00BF0CD8" w14:paraId="64653E3B" w14:textId="77777777" w:rsidTr="00D914A6">
        <w:tc>
          <w:tcPr>
            <w:tcW w:w="7796" w:type="dxa"/>
            <w:gridSpan w:val="2"/>
          </w:tcPr>
          <w:p w14:paraId="7DD80C85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Ինչպես տեսնում ենք ամոնիումի նիտրատի բանաձևից,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մոլեկուլում պարունակվում է 2 ատոմ ազոտ, 3 ատոմ թթվածին և 4 ատոմ ջրածին, հետևաբար.</w:t>
            </w:r>
          </w:p>
        </w:tc>
      </w:tr>
      <w:tr w:rsidR="00BF0CD8" w14:paraId="6761A0D5" w14:textId="77777777" w:rsidTr="00D914A6">
        <w:tc>
          <w:tcPr>
            <w:tcW w:w="4767" w:type="dxa"/>
          </w:tcPr>
          <w:p w14:paraId="1B113746" w14:textId="77777777" w:rsidR="00BF0CD8" w:rsidRPr="00D914A6" w:rsidRDefault="00BF0CD8" w:rsidP="00627697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w:lastRenderedPageBreak/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N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2222</m:t>
                </m:r>
              </m:oMath>
            </m:oMathPara>
          </w:p>
        </w:tc>
        <w:tc>
          <w:tcPr>
            <w:tcW w:w="3029" w:type="dxa"/>
          </w:tcPr>
          <w:p w14:paraId="7E824A19" w14:textId="77777777" w:rsidR="00BF0CD8" w:rsidRPr="00D914A6" w:rsidRDefault="00BF0CD8" w:rsidP="00627697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4444</m:t>
                </m:r>
              </m:oMath>
            </m:oMathPara>
          </w:p>
        </w:tc>
      </w:tr>
      <w:tr w:rsidR="00BF0CD8" w14:paraId="426278B8" w14:textId="77777777" w:rsidTr="00D914A6">
        <w:tc>
          <w:tcPr>
            <w:tcW w:w="7796" w:type="dxa"/>
            <w:gridSpan w:val="2"/>
          </w:tcPr>
          <w:p w14:paraId="2764000B" w14:textId="77777777" w:rsidR="00BF0CD8" w:rsidRPr="00D914A6" w:rsidRDefault="00BF0CD8" w:rsidP="00627697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O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3333</m:t>
                </m:r>
              </m:oMath>
            </m:oMathPara>
          </w:p>
        </w:tc>
      </w:tr>
    </w:tbl>
    <w:p w14:paraId="50149E49" w14:textId="273CAFA7" w:rsidR="00BF0CD8" w:rsidRPr="003D1F6C" w:rsidRDefault="00BF0CD8" w:rsidP="00A50215">
      <w:pPr>
        <w:pStyle w:val="Q-Yentavernagir"/>
      </w:pPr>
      <w:bookmarkStart w:id="82" w:name="_Toc133876556"/>
      <w:bookmarkStart w:id="83" w:name="_Toc133963172"/>
      <w:bookmarkStart w:id="84" w:name="_Toc133965231"/>
      <w:bookmarkStart w:id="85" w:name="_Toc133965486"/>
      <w:bookmarkStart w:id="86" w:name="_Toc153319691"/>
      <w:r w:rsidRPr="003D1F6C">
        <w:t>ՏԱՐՐԵՐԻ ԶԱՆԳՎԱԾԱՅԻՆ ՀԱՐԱԲԵՐՈՒԹՅԱՆ ՈՐՈՇՈՒՄԸ ՄԻԱՑՈՒԹՅԱՆ ՄԵՋ</w:t>
      </w:r>
      <w:bookmarkEnd w:id="82"/>
      <w:bookmarkEnd w:id="83"/>
      <w:bookmarkEnd w:id="84"/>
      <w:bookmarkEnd w:id="85"/>
      <w:bookmarkEnd w:id="86"/>
    </w:p>
    <w:p w14:paraId="42092784" w14:textId="77777777" w:rsidR="00BF0CD8" w:rsidRPr="00AD470A" w:rsidRDefault="00BF0CD8" w:rsidP="00302A17">
      <w:pPr>
        <w:pStyle w:val="Q-Normal"/>
      </w:pPr>
      <w:r w:rsidRPr="00AD470A">
        <w:t>Ըստ նյութի բանաձևի՝ կարելի է որոշել դրա բաղադրության մեջ մտնող տարրերի զանգվածների հարաբերությունը: Դրա համար որոշում ենք 1 մոլեկուլ կամ 1 մոլ նյութի մեջ պարո</w:t>
      </w:r>
      <w:r>
        <w:t>ւ</w:t>
      </w:r>
      <w:r w:rsidRPr="00AD470A">
        <w:t xml:space="preserve">նակվող տարրերի զանգվածները, </w:t>
      </w:r>
      <w:r>
        <w:t>կազմում ենք դրանց նվազագույն հարաբերությունը՝ կրճատելով ստացված թվերը</w:t>
      </w:r>
      <w:r w:rsidRPr="00AD470A">
        <w:t xml:space="preserve"> և</w:t>
      </w:r>
      <w:r>
        <w:t xml:space="preserve"> այդպիսով</w:t>
      </w:r>
      <w:r w:rsidRPr="00AD470A">
        <w:t xml:space="preserve"> ստանում տարրերի զանգվածային հարաբերությունը</w:t>
      </w:r>
      <w:r>
        <w:t xml:space="preserve"> միացության մեջ</w:t>
      </w:r>
      <w:r w:rsidRPr="00AD470A">
        <w:t>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8"/>
        <w:gridCol w:w="2970"/>
        <w:gridCol w:w="2250"/>
        <w:gridCol w:w="1448"/>
      </w:tblGrid>
      <w:tr w:rsidR="00BF0CD8" w:rsidRPr="007A453B" w14:paraId="74CA158B" w14:textId="77777777" w:rsidTr="008D3BE4">
        <w:tc>
          <w:tcPr>
            <w:tcW w:w="7796" w:type="dxa"/>
            <w:gridSpan w:val="4"/>
          </w:tcPr>
          <w:p w14:paraId="743DDA5A" w14:textId="77777777" w:rsidR="00BF0CD8" w:rsidRPr="00D914A6" w:rsidRDefault="00BF0CD8" w:rsidP="00357E97">
            <w:pPr>
              <w:pStyle w:val="Q-Xndir"/>
            </w:pPr>
            <w:r w:rsidRPr="00D914A6">
              <w:t xml:space="preserve">Խնդիր 2. Որոշել ջրածնի պերօքսիդում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D914A6">
              <w:t xml:space="preserve"> տարրերի զանգվածային հարաբերությունը:</w:t>
            </w:r>
          </w:p>
          <w:p w14:paraId="03EEA204" w14:textId="77777777" w:rsidR="00BF0CD8" w:rsidRPr="00D914A6" w:rsidRDefault="00BF0CD8" w:rsidP="00357E97">
            <w:pPr>
              <w:spacing w:line="245" w:lineRule="auto"/>
              <w:ind w:firstLine="709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914A6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 Վերցնենք 1 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դ դեպքում </w:t>
            </w:r>
          </w:p>
        </w:tc>
      </w:tr>
      <w:tr w:rsidR="000423C6" w14:paraId="7020A094" w14:textId="77777777" w:rsidTr="008D3BE4">
        <w:trPr>
          <w:trHeight w:val="302"/>
        </w:trPr>
        <w:tc>
          <w:tcPr>
            <w:tcW w:w="1128" w:type="dxa"/>
            <w:vMerge w:val="restart"/>
          </w:tcPr>
          <w:p w14:paraId="07A96824" w14:textId="77777777" w:rsidR="000423C6" w:rsidRPr="007E3303" w:rsidRDefault="000423C6" w:rsidP="00357E97">
            <w:pPr>
              <w:spacing w:line="245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2970" w:type="dxa"/>
          </w:tcPr>
          <w:p w14:paraId="4D90FEF3" w14:textId="309CB339" w:rsidR="000423C6" w:rsidRPr="000423C6" w:rsidRDefault="00000000" w:rsidP="007664C5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2մոլ, </m:t>
                </m:r>
              </m:oMath>
            </m:oMathPara>
          </w:p>
        </w:tc>
        <w:tc>
          <w:tcPr>
            <w:tcW w:w="2250" w:type="dxa"/>
          </w:tcPr>
          <w:p w14:paraId="3EC8C574" w14:textId="541E3B2C" w:rsidR="000423C6" w:rsidRPr="008D3BE4" w:rsidRDefault="00000000" w:rsidP="008D3BE4">
            <w:pPr>
              <w:spacing w:line="245" w:lineRule="auto"/>
              <w:contextualSpacing/>
              <w:jc w:val="both"/>
              <w:rPr>
                <w:rFonts w:ascii="Sylfaen" w:eastAsiaTheme="minorEastAsia" w:hAnsi="Sylfae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մոլ,</m:t>
                </m:r>
              </m:oMath>
            </m:oMathPara>
          </w:p>
        </w:tc>
        <w:tc>
          <w:tcPr>
            <w:tcW w:w="1448" w:type="dxa"/>
            <w:vMerge w:val="restart"/>
          </w:tcPr>
          <w:p w14:paraId="374BC064" w14:textId="77777777" w:rsidR="000423C6" w:rsidRPr="007E3303" w:rsidRDefault="000423C6" w:rsidP="00357E97">
            <w:pPr>
              <w:spacing w:line="245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</w:tr>
      <w:tr w:rsidR="000423C6" w14:paraId="65283E9D" w14:textId="77777777" w:rsidTr="008D3BE4">
        <w:trPr>
          <w:trHeight w:val="301"/>
        </w:trPr>
        <w:tc>
          <w:tcPr>
            <w:tcW w:w="1128" w:type="dxa"/>
            <w:vMerge/>
          </w:tcPr>
          <w:p w14:paraId="735ADC32" w14:textId="77777777" w:rsidR="000423C6" w:rsidRPr="007E3303" w:rsidRDefault="000423C6" w:rsidP="00357E97">
            <w:pPr>
              <w:spacing w:line="245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2970" w:type="dxa"/>
          </w:tcPr>
          <w:p w14:paraId="7FBE5AA1" w14:textId="094B9836" w:rsidR="000423C6" w:rsidRPr="0087308B" w:rsidRDefault="00000000" w:rsidP="007664C5">
            <w:pPr>
              <w:spacing w:line="245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 1 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  </m:t>
                </m:r>
              </m:oMath>
            </m:oMathPara>
          </w:p>
        </w:tc>
        <w:tc>
          <w:tcPr>
            <w:tcW w:w="2250" w:type="dxa"/>
          </w:tcPr>
          <w:p w14:paraId="44A7C50E" w14:textId="5B56A621" w:rsidR="000423C6" w:rsidRPr="0087308B" w:rsidRDefault="00000000" w:rsidP="007664C5">
            <w:pPr>
              <w:spacing w:line="245" w:lineRule="auto"/>
              <w:contextualSpacing/>
              <w:jc w:val="both"/>
              <w:rPr>
                <w:rFonts w:ascii="Sylfaen" w:eastAsia="Calibri" w:hAnsi="Sylfaen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6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1448" w:type="dxa"/>
            <w:vMerge/>
          </w:tcPr>
          <w:p w14:paraId="733F7995" w14:textId="77777777" w:rsidR="000423C6" w:rsidRPr="007E3303" w:rsidRDefault="000423C6" w:rsidP="00357E97">
            <w:pPr>
              <w:spacing w:line="245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</w:tr>
      <w:tr w:rsidR="00BF0CD8" w14:paraId="2F98B284" w14:textId="77777777" w:rsidTr="008D3BE4">
        <w:tc>
          <w:tcPr>
            <w:tcW w:w="7796" w:type="dxa"/>
            <w:gridSpan w:val="4"/>
          </w:tcPr>
          <w:p w14:paraId="2EBD4F51" w14:textId="4DA587F2" w:rsidR="00BF0CD8" w:rsidRPr="0087308B" w:rsidRDefault="00BF0CD8" w:rsidP="00357E97">
            <w:pPr>
              <w:spacing w:line="245" w:lineRule="auto"/>
              <w:contextualSpacing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87308B">
              <w:rPr>
                <w:rFonts w:ascii="GHEA Grapalat" w:hAnsi="GHEA Grapalat"/>
                <w:sz w:val="20"/>
                <w:szCs w:val="20"/>
                <w:lang w:val="hy-AM"/>
              </w:rPr>
              <w:t>ըստ հետևյալ բանաձևի՝</w:t>
            </w:r>
            <w:r w:rsidRPr="0087308B">
              <w:rPr>
                <w:rFonts w:ascii="GHEA Grapalat" w:hAnsi="GHEA Grapalat"/>
                <w:sz w:val="20"/>
                <w:szCs w:val="20"/>
              </w:rPr>
              <w:t xml:space="preserve">    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=</m:t>
              </m:r>
              <m:r>
                <w:rPr>
                  <w:rFonts w:ascii="Cambria Math" w:hAnsi="Cambria Math"/>
                  <w:sz w:val="20"/>
                  <w:szCs w:val="20"/>
                </w:rPr>
                <m:t>n</m:t>
              </m:r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∙M</m:t>
              </m:r>
            </m:oMath>
          </w:p>
        </w:tc>
      </w:tr>
      <w:tr w:rsidR="00BF0CD8" w14:paraId="1D5CEB27" w14:textId="77777777" w:rsidTr="008D3BE4">
        <w:tc>
          <w:tcPr>
            <w:tcW w:w="1128" w:type="dxa"/>
          </w:tcPr>
          <w:p w14:paraId="10052E80" w14:textId="77777777" w:rsidR="00BF0CD8" w:rsidRPr="007E3303" w:rsidRDefault="00BF0CD8" w:rsidP="00357E97">
            <w:pPr>
              <w:spacing w:line="245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w:bookmarkStart w:id="87" w:name="_Hlk48128204"/>
          </w:p>
        </w:tc>
        <w:bookmarkEnd w:id="87"/>
        <w:tc>
          <w:tcPr>
            <w:tcW w:w="2970" w:type="dxa"/>
          </w:tcPr>
          <w:p w14:paraId="31D58EFC" w14:textId="77777777" w:rsidR="00BF0CD8" w:rsidRPr="0087308B" w:rsidRDefault="00000000" w:rsidP="00700C85">
            <w:pPr>
              <w:spacing w:line="288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1=2գ</m:t>
                </m:r>
              </m:oMath>
            </m:oMathPara>
          </w:p>
        </w:tc>
        <w:tc>
          <w:tcPr>
            <w:tcW w:w="2250" w:type="dxa"/>
          </w:tcPr>
          <w:p w14:paraId="68DB3302" w14:textId="77777777" w:rsidR="00BF0CD8" w:rsidRPr="0087308B" w:rsidRDefault="00000000" w:rsidP="00700C85">
            <w:pPr>
              <w:spacing w:line="288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16=32գ</m:t>
                </m:r>
              </m:oMath>
            </m:oMathPara>
          </w:p>
        </w:tc>
        <w:tc>
          <w:tcPr>
            <w:tcW w:w="1448" w:type="dxa"/>
          </w:tcPr>
          <w:p w14:paraId="3C40CF49" w14:textId="77777777" w:rsidR="00BF0CD8" w:rsidRPr="007E3303" w:rsidRDefault="00BF0CD8" w:rsidP="00357E97">
            <w:pPr>
              <w:spacing w:line="245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</w:tr>
      <w:tr w:rsidR="00BF0CD8" w14:paraId="31B1E2AE" w14:textId="77777777" w:rsidTr="008D3BE4">
        <w:tc>
          <w:tcPr>
            <w:tcW w:w="7796" w:type="dxa"/>
            <w:gridSpan w:val="4"/>
          </w:tcPr>
          <w:p w14:paraId="10B60386" w14:textId="77777777" w:rsidR="00BF0CD8" w:rsidRPr="0087308B" w:rsidRDefault="00000000" w:rsidP="00357E97">
            <w:pPr>
              <w:spacing w:line="245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:32=1:16</m:t>
                </m:r>
              </m:oMath>
            </m:oMathPara>
          </w:p>
        </w:tc>
      </w:tr>
    </w:tbl>
    <w:p w14:paraId="514CB0E1" w14:textId="77777777" w:rsidR="004B6E34" w:rsidRPr="004B6E34" w:rsidRDefault="004B6E34" w:rsidP="00357E97">
      <w:pPr>
        <w:pStyle w:val="Q-Normal"/>
        <w:rPr>
          <w:sz w:val="16"/>
          <w:szCs w:val="16"/>
        </w:rPr>
      </w:pPr>
    </w:p>
    <w:p w14:paraId="3202BC24" w14:textId="153FF2A7" w:rsidR="00BF0CD8" w:rsidRPr="007E3303" w:rsidRDefault="00BF0CD8" w:rsidP="00302A17">
      <w:pPr>
        <w:pStyle w:val="Q-Normal"/>
        <w:rPr>
          <w:b/>
        </w:rPr>
      </w:pPr>
      <w:r w:rsidRPr="00AD470A">
        <w:t>Սա նշանակում</w:t>
      </w:r>
      <w:r>
        <w:t xml:space="preserve"> </w:t>
      </w:r>
      <w:r w:rsidRPr="00AD470A">
        <w:t>է, որ ջրածնի պերօքսիդի ինչպիսի քանակ էլ վերցնենք, դրա մեջ ջրածին և թթվածին տ</w:t>
      </w:r>
      <w:r>
        <w:t>ա</w:t>
      </w:r>
      <w:r w:rsidRPr="00AD470A">
        <w:t>րրերի զանգվածների հարաբերությ</w:t>
      </w:r>
      <w:r>
        <w:t>ու</w:t>
      </w:r>
      <w:r w:rsidRPr="00AD470A">
        <w:t xml:space="preserve">նը միշտ հաստատուն է և հավասար է </w:t>
      </w:r>
      <m:oMath>
        <m:r>
          <w:rPr>
            <w:rFonts w:ascii="Cambria Math" w:hAnsi="Cambria Math"/>
          </w:rPr>
          <m:t>1:16</m:t>
        </m:r>
      </m:oMath>
      <w:r w:rsidRPr="00AD470A">
        <w:t xml:space="preserve">: </w:t>
      </w:r>
      <w:r>
        <w:t xml:space="preserve">Սա հաստատում է </w:t>
      </w:r>
      <w:r w:rsidRPr="00C05E2B">
        <w:rPr>
          <w:b/>
        </w:rPr>
        <w:t>նյութերի բաղադրության հաստատունության օրենք</w:t>
      </w:r>
      <w:r>
        <w:rPr>
          <w:b/>
        </w:rPr>
        <w:t>ը</w:t>
      </w:r>
      <w:r w:rsidRPr="00C05E2B">
        <w:rPr>
          <w:b/>
        </w:rPr>
        <w:t>:</w:t>
      </w:r>
    </w:p>
    <w:tbl>
      <w:tblPr>
        <w:tblStyle w:val="TableGrid"/>
        <w:tblW w:w="7762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7"/>
        <w:gridCol w:w="2587"/>
        <w:gridCol w:w="2588"/>
      </w:tblGrid>
      <w:tr w:rsidR="00BF0CD8" w:rsidRPr="007A453B" w14:paraId="1EDF35A4" w14:textId="77777777" w:rsidTr="00D914A6">
        <w:tc>
          <w:tcPr>
            <w:tcW w:w="7762" w:type="dxa"/>
            <w:gridSpan w:val="3"/>
          </w:tcPr>
          <w:p w14:paraId="2DF890EA" w14:textId="77777777" w:rsidR="00BF0CD8" w:rsidRPr="00D914A6" w:rsidRDefault="00BF0CD8" w:rsidP="004A5C4D">
            <w:pPr>
              <w:pStyle w:val="Q-Xndir"/>
            </w:pPr>
            <w:r w:rsidRPr="00D914A6">
              <w:t xml:space="preserve">Խնդիր 3. Որոշել ծծմբական թթվում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oMath>
            <w:r w:rsidRPr="00D914A6">
              <w:t xml:space="preserve"> տարրերի զանգվածային հարաբերությունը:</w:t>
            </w:r>
          </w:p>
          <w:p w14:paraId="33DC20B3" w14:textId="77777777" w:rsidR="00BF0CD8" w:rsidRPr="00D914A6" w:rsidRDefault="00BF0CD8" w:rsidP="004A5C4D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914A6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 Վերցնենք 1 մոլեկու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, այդ դեպքում</w:t>
            </w:r>
          </w:p>
        </w:tc>
      </w:tr>
      <w:tr w:rsidR="00BF0CD8" w14:paraId="008D756D" w14:textId="77777777" w:rsidTr="00D914A6">
        <w:tc>
          <w:tcPr>
            <w:tcW w:w="2587" w:type="dxa"/>
          </w:tcPr>
          <w:p w14:paraId="74199A69" w14:textId="77777777" w:rsidR="00BF0CD8" w:rsidRPr="00D914A6" w:rsidRDefault="00000000" w:rsidP="004A5C4D">
            <w:pPr>
              <w:spacing w:line="245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 xml:space="preserve"> </w:t>
            </w:r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  <w:tc>
          <w:tcPr>
            <w:tcW w:w="2587" w:type="dxa"/>
          </w:tcPr>
          <w:p w14:paraId="15459313" w14:textId="77777777" w:rsidR="00BF0CD8" w:rsidRPr="00D914A6" w:rsidRDefault="00000000" w:rsidP="004A5C4D">
            <w:pPr>
              <w:spacing w:line="245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1</m:t>
              </m:r>
            </m:oMath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  <w:tc>
          <w:tcPr>
            <w:tcW w:w="2588" w:type="dxa"/>
          </w:tcPr>
          <w:p w14:paraId="29280D28" w14:textId="77777777" w:rsidR="00BF0CD8" w:rsidRPr="00D914A6" w:rsidRDefault="00000000" w:rsidP="004A5C4D">
            <w:pPr>
              <w:spacing w:line="245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4</m:t>
              </m:r>
            </m:oMath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</w:tr>
      <w:tr w:rsidR="00BF0CD8" w14:paraId="262335D6" w14:textId="77777777" w:rsidTr="00D914A6">
        <w:tc>
          <w:tcPr>
            <w:tcW w:w="2587" w:type="dxa"/>
          </w:tcPr>
          <w:p w14:paraId="4DDE8B6C" w14:textId="77777777" w:rsidR="00BF0CD8" w:rsidRPr="00D914A6" w:rsidRDefault="00000000" w:rsidP="004A5C4D">
            <w:pPr>
              <w:spacing w:line="245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1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7" w:type="dxa"/>
          </w:tcPr>
          <w:p w14:paraId="6D978A3F" w14:textId="77777777" w:rsidR="00BF0CD8" w:rsidRPr="00D914A6" w:rsidRDefault="00000000" w:rsidP="004A5C4D">
            <w:pPr>
              <w:spacing w:line="245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3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8" w:type="dxa"/>
          </w:tcPr>
          <w:p w14:paraId="699F7A49" w14:textId="77777777" w:rsidR="00BF0CD8" w:rsidRPr="00D914A6" w:rsidRDefault="00000000" w:rsidP="004A5C4D">
            <w:pPr>
              <w:spacing w:line="245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16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</w:tr>
      <w:tr w:rsidR="00BF0CD8" w14:paraId="0A858345" w14:textId="77777777" w:rsidTr="00D914A6">
        <w:tc>
          <w:tcPr>
            <w:tcW w:w="2587" w:type="dxa"/>
          </w:tcPr>
          <w:p w14:paraId="2FD51B20" w14:textId="77777777" w:rsidR="00BF0CD8" w:rsidRPr="00D914A6" w:rsidRDefault="00000000" w:rsidP="004A5C4D">
            <w:pPr>
              <w:spacing w:line="245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2∙1=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7" w:type="dxa"/>
          </w:tcPr>
          <w:p w14:paraId="1D7E5FF0" w14:textId="2E748F75" w:rsidR="00BF0CD8" w:rsidRPr="00D914A6" w:rsidRDefault="00000000" w:rsidP="004A5C4D">
            <w:pPr>
              <w:spacing w:line="245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1∙32=32,</m:t>
              </m:r>
            </m:oMath>
            <w:r w:rsidR="00A74121" w:rsidRPr="00D914A6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2588" w:type="dxa"/>
          </w:tcPr>
          <w:p w14:paraId="14332E57" w14:textId="48B04B3A" w:rsidR="00BF0CD8" w:rsidRPr="00D914A6" w:rsidRDefault="00000000" w:rsidP="004A5C4D">
            <w:pPr>
              <w:spacing w:line="245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4∙16=64,</m:t>
              </m:r>
            </m:oMath>
            <w:r w:rsidR="00A74121" w:rsidRPr="00D914A6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</w:tr>
      <w:tr w:rsidR="00BF0CD8" w14:paraId="6FA6C1BE" w14:textId="77777777" w:rsidTr="00D914A6">
        <w:tc>
          <w:tcPr>
            <w:tcW w:w="7762" w:type="dxa"/>
            <w:gridSpan w:val="3"/>
          </w:tcPr>
          <w:p w14:paraId="3F09A25E" w14:textId="29FBD5C7" w:rsidR="0035647C" w:rsidRPr="0035647C" w:rsidRDefault="00000000" w:rsidP="004A5C4D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:32:64=1:16:32</m:t>
                </m:r>
              </m:oMath>
            </m:oMathPara>
          </w:p>
        </w:tc>
      </w:tr>
    </w:tbl>
    <w:p w14:paraId="76B614B3" w14:textId="4045D79D" w:rsidR="004A5C4D" w:rsidRDefault="00BF0CD8" w:rsidP="00A8408D">
      <w:pPr>
        <w:pStyle w:val="Q-Yentavernagir"/>
        <w:spacing w:after="360"/>
      </w:pPr>
      <w:bookmarkStart w:id="88" w:name="_Toc133876557"/>
      <w:bookmarkStart w:id="89" w:name="_Toc133963173"/>
      <w:bookmarkStart w:id="90" w:name="_Toc133965232"/>
      <w:bookmarkStart w:id="91" w:name="_Toc133965487"/>
      <w:bookmarkStart w:id="92" w:name="_Toc153319692"/>
      <w:r w:rsidRPr="003D1F6C">
        <w:t>ՏԱՐՐԻ ԶԱՆԳՎԱԾԱՅԻՆ ԲԱԺԻՆԸ ՄԻԱՑՈՒԹՅԱՆ ՄԵՋ</w:t>
      </w:r>
      <w:bookmarkEnd w:id="88"/>
      <w:bookmarkEnd w:id="89"/>
      <w:bookmarkEnd w:id="90"/>
      <w:bookmarkEnd w:id="91"/>
      <w:bookmarkEnd w:id="92"/>
    </w:p>
    <w:p w14:paraId="52E70527" w14:textId="0AF17592" w:rsidR="000556F2" w:rsidRDefault="004A5C4D" w:rsidP="00FD5531">
      <w:pPr>
        <w:pStyle w:val="Q-Yndgcvac"/>
        <w:ind w:left="360"/>
      </w:pPr>
      <w:r>
        <w:rPr>
          <w:noProof/>
        </w:rPr>
        <mc:AlternateContent>
          <mc:Choice Requires="wps">
            <w:drawing>
              <wp:inline distT="0" distB="0" distL="0" distR="0" wp14:anchorId="32B288AC" wp14:editId="39D62398">
                <wp:extent cx="4975446" cy="741600"/>
                <wp:effectExtent l="0" t="0" r="0" b="1905"/>
                <wp:docPr id="78" name="Прямоугольник: скругленные углы 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75446" cy="7416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8F85C1" w14:textId="77777777" w:rsidR="007A588D" w:rsidRDefault="007A588D" w:rsidP="004A5C4D">
                            <w:pPr>
                              <w:pStyle w:val="Q-Yndgcvac"/>
                            </w:pPr>
                            <w:r w:rsidRPr="00FE5892">
                              <w:t>Քիմիական տարրի զանգվածային բաժինը միացության մեջ հավասար է տարրի հարաբերական ատոմա</w:t>
                            </w:r>
                            <w:r>
                              <w:t>յին</w:t>
                            </w:r>
                            <w:r w:rsidRPr="00FE5892">
                              <w:t xml:space="preserve"> զանգվածի և </w:t>
                            </w:r>
                            <w:r>
                              <w:t>ինդեքսի</w:t>
                            </w:r>
                            <w:r w:rsidRPr="00FE5892">
                              <w:t xml:space="preserve"> արտադրյալի հարաբերո</w:t>
                            </w:r>
                            <w:r>
                              <w:t>ւ</w:t>
                            </w:r>
                            <w:r w:rsidRPr="00FE5892">
                              <w:t>թյանը միացության հարաբերական մոլեկուլայի</w:t>
                            </w:r>
                            <w:r>
                              <w:t>ն</w:t>
                            </w:r>
                            <w:r w:rsidRPr="00FE5892">
                              <w:t xml:space="preserve"> զանգվածի</w:t>
                            </w:r>
                            <w:r>
                              <w:t>ն</w:t>
                            </w:r>
                            <w:r w:rsidRPr="00FE5892">
                              <w:t>.</w:t>
                            </w:r>
                          </w:p>
                          <w:p w14:paraId="320C70DE" w14:textId="77777777" w:rsidR="007A588D" w:rsidRDefault="007A588D" w:rsidP="004A5C4D">
                            <w:pPr>
                              <w:pStyle w:val="Q-Yndgcvac"/>
                            </w:pPr>
                          </w:p>
                          <w:p w14:paraId="2252C473" w14:textId="77777777" w:rsidR="007A588D" w:rsidRDefault="007A588D" w:rsidP="004A5C4D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2B288AC" id="Прямоугольник: скругленные углы 78" o:spid="_x0000_s1120" style="width:391.75pt;height:58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" fillcolor="#def1f7" stroked="f" strokeweight="1pt">
                <v:stroke joinstyle="miter"/>
                <v:textbox>
                  <w:txbxContent>
                    <w:p w14:paraId="368F85C1" w14:textId="77777777" w:rsidR="007A588D" w:rsidRDefault="007A588D" w:rsidP="004A5C4D">
                      <w:pPr>
                        <w:pStyle w:val="Q-Yndgcvac"/>
                      </w:pPr>
                      <w:r w:rsidRPr="00FE5892">
                        <w:t>Քիմիական տարրի զանգվածային բաժինը միացության մեջ հավասար է տարրի հարաբերական ատոմա</w:t>
                      </w:r>
                      <w:r>
                        <w:t>յին</w:t>
                      </w:r>
                      <w:r w:rsidRPr="00FE5892">
                        <w:t xml:space="preserve"> զանգվածի և </w:t>
                      </w:r>
                      <w:r>
                        <w:t>ինդեքսի</w:t>
                      </w:r>
                      <w:r w:rsidRPr="00FE5892">
                        <w:t xml:space="preserve"> արտադրյալի հարաբերո</w:t>
                      </w:r>
                      <w:r>
                        <w:t>ւ</w:t>
                      </w:r>
                      <w:r w:rsidRPr="00FE5892">
                        <w:t>թյանը միացության հարաբերական մոլեկուլայի</w:t>
                      </w:r>
                      <w:r>
                        <w:t>ն</w:t>
                      </w:r>
                      <w:r w:rsidRPr="00FE5892">
                        <w:t xml:space="preserve"> զանգվածի</w:t>
                      </w:r>
                      <w:r>
                        <w:t>ն</w:t>
                      </w:r>
                      <w:r w:rsidRPr="00FE5892">
                        <w:t>.</w:t>
                      </w:r>
                    </w:p>
                    <w:p w14:paraId="320C70DE" w14:textId="77777777" w:rsidR="007A588D" w:rsidRDefault="007A588D" w:rsidP="004A5C4D">
                      <w:pPr>
                        <w:pStyle w:val="Q-Yndgcvac"/>
                      </w:pPr>
                    </w:p>
                    <w:p w14:paraId="2252C473" w14:textId="77777777" w:rsidR="007A588D" w:rsidRDefault="007A588D" w:rsidP="004A5C4D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85649D0" w14:textId="69D759DB" w:rsidR="004A5C4D" w:rsidRDefault="004A5C4D" w:rsidP="004A5C4D">
      <w:pPr>
        <w:pStyle w:val="Q-Normal"/>
        <w:ind w:firstLine="2790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059F17EE" wp14:editId="2225DF2F">
                <wp:extent cx="1828800" cy="518400"/>
                <wp:effectExtent l="0" t="0" r="0" b="0"/>
                <wp:docPr id="81" name="Прямоугольник: скругленные углы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28800" cy="518400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0F2762E" w14:textId="77777777" w:rsidR="007A588D" w:rsidRPr="00F06863" w:rsidRDefault="007A588D" w:rsidP="004A5C4D">
                            <w:pPr>
                              <w:pStyle w:val="Q-Yndgcvac"/>
                              <w:jc w:val="center"/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</m:oMath>
                            </m:oMathPara>
                          </w:p>
                          <w:p w14:paraId="6B9CF1DA" w14:textId="509721A4" w:rsidR="007A588D" w:rsidRPr="004A5C4D" w:rsidRDefault="007A588D" w:rsidP="004A5C4D">
                            <w:pPr>
                              <w:pStyle w:val="Q-Yndgcvac"/>
                            </w:pPr>
                          </w:p>
                          <w:p w14:paraId="55C97815" w14:textId="2D10AFF9" w:rsidR="007A588D" w:rsidRDefault="007A588D" w:rsidP="004A5C4D">
                            <w:pPr>
                              <w:pStyle w:val="Q-Yndgcvac"/>
                            </w:pPr>
                          </w:p>
                          <w:p w14:paraId="743B9DF9" w14:textId="2E285457" w:rsidR="007A588D" w:rsidRDefault="007A588D" w:rsidP="004A5C4D">
                            <w:pPr>
                              <w:pStyle w:val="Q-Yndgcvac"/>
                            </w:pPr>
                          </w:p>
                          <w:p w14:paraId="5C38633F" w14:textId="77777777" w:rsidR="007A588D" w:rsidRPr="00DC2FE4" w:rsidRDefault="007A588D" w:rsidP="004A5C4D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9F17EE" id="Прямоугольник: скругленные углы 81" o:spid="_x0000_s1121" style="width:2in;height:40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" fillcolor="#ffe8c8" stroked="f" strokeweight="1pt">
                <v:stroke joinstyle="miter"/>
                <v:textbox>
                  <w:txbxContent>
                    <w:p w14:paraId="50F2762E" w14:textId="77777777" w:rsidR="007A588D" w:rsidRPr="00F06863" w:rsidRDefault="007A588D" w:rsidP="004A5C4D">
                      <w:pPr>
                        <w:pStyle w:val="Q-Yndgcvac"/>
                        <w:jc w:val="center"/>
                      </w:pPr>
                      <m:oMathPara>
                        <m:oMathParaPr>
                          <m:jc m:val="center"/>
                        </m:oMathParaP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</m:oMath>
                      </m:oMathPara>
                    </w:p>
                    <w:p w14:paraId="6B9CF1DA" w14:textId="509721A4" w:rsidR="007A588D" w:rsidRPr="004A5C4D" w:rsidRDefault="007A588D" w:rsidP="004A5C4D">
                      <w:pPr>
                        <w:pStyle w:val="Q-Yndgcvac"/>
                      </w:pPr>
                    </w:p>
                    <w:p w14:paraId="55C97815" w14:textId="2D10AFF9" w:rsidR="007A588D" w:rsidRDefault="007A588D" w:rsidP="004A5C4D">
                      <w:pPr>
                        <w:pStyle w:val="Q-Yndgcvac"/>
                      </w:pPr>
                    </w:p>
                    <w:p w14:paraId="743B9DF9" w14:textId="2E285457" w:rsidR="007A588D" w:rsidRDefault="007A588D" w:rsidP="004A5C4D">
                      <w:pPr>
                        <w:pStyle w:val="Q-Yndgcvac"/>
                      </w:pPr>
                    </w:p>
                    <w:p w14:paraId="5C38633F" w14:textId="77777777" w:rsidR="007A588D" w:rsidRPr="00DC2FE4" w:rsidRDefault="007A588D" w:rsidP="004A5C4D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F95F50" w14:textId="468762D3" w:rsidR="00BF0CD8" w:rsidRPr="003A1189" w:rsidRDefault="00BF0CD8" w:rsidP="00302A17">
      <w:pPr>
        <w:pStyle w:val="Q-Normal"/>
      </w:pPr>
      <w:r>
        <w:t>որտեղ</w:t>
      </w:r>
      <w:r w:rsidRPr="00FE589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ω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  <w:r w:rsidRPr="00FE5892">
        <w:t xml:space="preserve">-ը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>
        <w:t xml:space="preserve"> </w:t>
      </w:r>
      <w:r w:rsidRPr="00FE5892">
        <w:t>տարրի</w:t>
      </w:r>
      <w:r>
        <w:t xml:space="preserve"> </w:t>
      </w:r>
      <w:r w:rsidRPr="00FE5892">
        <w:t xml:space="preserve">զանգվածային բաժինն է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  <w:r w:rsidRPr="00FE5892">
        <w:t>-ը</w:t>
      </w:r>
      <w:r w:rsidR="00A74121">
        <w:t>՝</w:t>
      </w:r>
      <w:r w:rsidRPr="00FE5892">
        <w:t xml:space="preserve"> տարրի հարաբերական ատոմա</w:t>
      </w:r>
      <w:r w:rsidR="00A74121">
        <w:t>յին</w:t>
      </w:r>
      <w:r w:rsidRPr="00FE5892">
        <w:t xml:space="preserve"> զանգվածը,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FE5892">
        <w:t>-</w:t>
      </w:r>
      <w:r w:rsidR="005A7E98">
        <w:t>ը</w:t>
      </w:r>
      <w:r w:rsidR="00A74121">
        <w:t>՝</w:t>
      </w:r>
      <w:r w:rsidRPr="00FE5892">
        <w:t xml:space="preserve"> տարրի</w:t>
      </w:r>
      <w:r>
        <w:t xml:space="preserve"> ինդեքս</w:t>
      </w:r>
      <w:r w:rsidRPr="00FE5892">
        <w:t xml:space="preserve">ը միացության մոլեկուլում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</m:oMath>
      <w:r w:rsidRPr="00FE5892">
        <w:t>-ը</w:t>
      </w:r>
      <w:r w:rsidR="00A43271">
        <w:t>՝</w:t>
      </w:r>
      <w:r w:rsidRPr="00FE5892">
        <w:t xml:space="preserve"> միացության հարաբերական մոլեկուլային զանգվածը:</w:t>
      </w:r>
    </w:p>
    <w:p w14:paraId="7FCA5687" w14:textId="77777777" w:rsidR="00BF0CD8" w:rsidRPr="003A1189" w:rsidRDefault="00BF0CD8" w:rsidP="00302A17">
      <w:pPr>
        <w:pStyle w:val="Q-Normal"/>
      </w:pPr>
      <w:r w:rsidRPr="003A1189">
        <w:t xml:space="preserve">Զանգվածային բաժինը արտահայտում են </w:t>
      </w:r>
      <w:r>
        <w:t xml:space="preserve">նաև </w:t>
      </w:r>
      <w:r w:rsidRPr="003A1189">
        <w:t>տոկոսներով.</w:t>
      </w:r>
    </w:p>
    <w:p w14:paraId="440D113D" w14:textId="69B5CE8F" w:rsidR="00BF0CD8" w:rsidRPr="00E37D89" w:rsidRDefault="00BF0CD8" w:rsidP="00302A17">
      <w:pPr>
        <w:pStyle w:val="Q-Normal"/>
        <w:rPr>
          <w:rFonts w:eastAsiaTheme="minorEastAsia"/>
        </w:rPr>
      </w:pPr>
      <w:bookmarkStart w:id="93" w:name="_Hlk48131148"/>
      <m:oMathPara>
        <m:oMath>
          <m:r>
            <m:rPr>
              <m:sty m:val="bi"/>
            </m:rPr>
            <w:rPr>
              <w:rFonts w:ascii="Cambria Math" w:hAnsi="Cambria Math"/>
            </w:rPr>
            <m:t>ω</m:t>
          </m:r>
          <w:bookmarkEnd w:id="93"/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14:paraId="50727376" w14:textId="77777777" w:rsidTr="004B6E34">
        <w:tc>
          <w:tcPr>
            <w:tcW w:w="7796" w:type="dxa"/>
          </w:tcPr>
          <w:p w14:paraId="445B3BDC" w14:textId="77777777" w:rsidR="00BF0CD8" w:rsidRPr="007E3303" w:rsidRDefault="00BF0CD8" w:rsidP="007E20AF">
            <w:pPr>
              <w:pStyle w:val="Q-Xndir"/>
              <w:rPr>
                <w:rFonts w:eastAsiaTheme="minorEastAsia"/>
              </w:rPr>
            </w:pPr>
            <w:r w:rsidRPr="00EE43E9">
              <w:rPr>
                <w:rFonts w:eastAsiaTheme="minorEastAsia"/>
              </w:rPr>
              <w:t>Խնդիր 4</w:t>
            </w:r>
            <w:r w:rsidRPr="007E3303">
              <w:rPr>
                <w:rFonts w:eastAsiaTheme="minorEastAsia"/>
              </w:rPr>
              <w:t xml:space="preserve">. Որոշել տարրերի զանգվածային բաժինները (%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 w:rsidRPr="007E3303">
              <w:rPr>
                <w:rFonts w:eastAsiaTheme="minorEastAsia"/>
              </w:rPr>
              <w:t>-ում.</w:t>
            </w:r>
          </w:p>
          <w:p w14:paraId="7B143392" w14:textId="77777777" w:rsidR="00BF0CD8" w:rsidRPr="004B6E34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a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Ca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20"/>
                                    <w:szCs w:val="20"/>
                                    <w:lang w:val="hy-AM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 w:val="20"/>
                                    <w:szCs w:val="20"/>
                                    <w:lang w:val="hy-AM"/>
                                  </w:rPr>
                                  <m:t>P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 w:val="20"/>
                                        <w:szCs w:val="20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sz w:val="20"/>
                                        <w:szCs w:val="20"/>
                                        <w:lang w:val="hy-AM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/>
                                        <w:sz w:val="20"/>
                                        <w:szCs w:val="20"/>
                                        <w:lang w:val="hy-AM"/>
                                      </w:rPr>
                                      <m:t>4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∙4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39%</m:t>
                </m:r>
              </m:oMath>
            </m:oMathPara>
          </w:p>
          <w:p w14:paraId="510B6146" w14:textId="77777777" w:rsidR="00BF0CD8" w:rsidRPr="004B6E34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∙31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20%</m:t>
                </m:r>
              </m:oMath>
            </m:oMathPara>
          </w:p>
          <w:p w14:paraId="3C9F905F" w14:textId="77777777" w:rsidR="00BF0CD8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4"/>
                <w:szCs w:val="24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0+39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41%</m:t>
                </m:r>
              </m:oMath>
            </m:oMathPara>
          </w:p>
        </w:tc>
      </w:tr>
    </w:tbl>
    <w:p w14:paraId="767FBE67" w14:textId="4AA73C69" w:rsidR="00BF0CD8" w:rsidRPr="00EE43E9" w:rsidRDefault="00BF0CD8" w:rsidP="00A50215">
      <w:pPr>
        <w:pStyle w:val="Q-Yentavernagir"/>
        <w:rPr>
          <w:rFonts w:eastAsiaTheme="minorEastAsia"/>
          <w:szCs w:val="24"/>
        </w:rPr>
      </w:pPr>
      <w:bookmarkStart w:id="94" w:name="_Toc133876558"/>
      <w:bookmarkStart w:id="95" w:name="_Toc133963174"/>
      <w:bookmarkStart w:id="96" w:name="_Toc133965233"/>
      <w:bookmarkStart w:id="97" w:name="_Toc133965488"/>
      <w:bookmarkStart w:id="98" w:name="_Toc153319693"/>
      <w:r w:rsidRPr="00EE43E9">
        <w:t>ՔԻՄԻԱԿԱՆ ՄԻԱՑՈՒԹՅԱՆ  ԲԱՆԱՁ</w:t>
      </w:r>
      <w:r w:rsidR="00D82277">
        <w:t>ԵՎ</w:t>
      </w:r>
      <w:r w:rsidRPr="00EE43E9">
        <w:t>Ի ԱՐՏԱԾՈՒՄԸ</w:t>
      </w:r>
      <w:bookmarkEnd w:id="94"/>
      <w:bookmarkEnd w:id="95"/>
      <w:bookmarkEnd w:id="96"/>
      <w:bookmarkEnd w:id="97"/>
      <w:bookmarkEnd w:id="98"/>
    </w:p>
    <w:p w14:paraId="1DB85ED8" w14:textId="77777777" w:rsidR="00BF0CD8" w:rsidRPr="00357E97" w:rsidRDefault="00BF0CD8" w:rsidP="00302A17">
      <w:pPr>
        <w:pStyle w:val="Q-Normal"/>
        <w:rPr>
          <w:b/>
          <w:i/>
        </w:rPr>
      </w:pPr>
      <w:r w:rsidRPr="00357E97">
        <w:rPr>
          <w:b/>
          <w:i/>
        </w:rPr>
        <w:t>ա) ըստ տարրերի զանգվածային բաժինների</w:t>
      </w:r>
    </w:p>
    <w:p w14:paraId="451B4DD3" w14:textId="6C76D9DF" w:rsidR="00BF0CD8" w:rsidRPr="00DE175B" w:rsidRDefault="00BF0CD8" w:rsidP="00302A17">
      <w:pPr>
        <w:pStyle w:val="Q-Normal"/>
        <w:rPr>
          <w:rFonts w:eastAsiaTheme="minorEastAsia"/>
        </w:rPr>
      </w:pPr>
      <w:r w:rsidRPr="00DE175B">
        <w:t xml:space="preserve">Նախ՝ ծանոթանանք </w:t>
      </w:r>
      <w:r w:rsidR="00A43271">
        <w:t>«</w:t>
      </w:r>
      <w:r w:rsidRPr="00DE175B">
        <w:t>միացության պարզագույն բանաձև</w:t>
      </w:r>
      <w:r w:rsidR="00A43271">
        <w:t>»</w:t>
      </w:r>
      <w:r w:rsidRPr="00DE175B">
        <w:t xml:space="preserve"> հասկացության հետ: Այսպես՝ գլյուկոզ</w:t>
      </w:r>
      <w:r>
        <w:t xml:space="preserve"> նյութն</w:t>
      </w:r>
      <w:r w:rsidRPr="00DE175B">
        <w:t xml:space="preserve"> ուն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</m:oMath>
      <w:r w:rsidRPr="00DE175B">
        <w:t xml:space="preserve"> բանաձև</w:t>
      </w:r>
      <w:r>
        <w:t>ը</w:t>
      </w:r>
      <w:r w:rsidRPr="00DE175B">
        <w:t>,</w:t>
      </w:r>
      <w:r>
        <w:t xml:space="preserve"> </w:t>
      </w:r>
      <w:r w:rsidRPr="00DE175B">
        <w:t xml:space="preserve">այսինքն </w:t>
      </w:r>
      <w:r>
        <w:t xml:space="preserve">գլյուկոզի </w:t>
      </w:r>
      <w:r w:rsidRPr="00DE175B">
        <w:t>մեկ մոլեկուլը պարունակում է 6 ատոմ C, 12 ատոմ H, 6 ատոմ O: Այդ թվերի հարաբերությ</w:t>
      </w:r>
      <w:r>
        <w:t>ո</w:t>
      </w:r>
      <w:r w:rsidRPr="00DE175B">
        <w:t xml:space="preserve">ւնը կլինի՝ 6:12:6=1:2:1: </w:t>
      </w:r>
      <w:r>
        <w:t>Նշանակում է</w:t>
      </w:r>
      <w:r w:rsidRPr="00DE175B">
        <w:t xml:space="preserve">՝ գլյուկոզի մոլեկուլում ածխածնի մեկ ատոմին բաժին է ընկնում ջրածնի 2 ատոմ և թթվածնի 1 ատոմ: Գլյուկոզի պարզագույն բանաձևը կլինի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DE175B">
        <w:rPr>
          <w:rFonts w:eastAsiaTheme="minorEastAsia"/>
        </w:rPr>
        <w:t xml:space="preserve">: </w:t>
      </w:r>
    </w:p>
    <w:p w14:paraId="43856AD3" w14:textId="77777777" w:rsidR="00BF0CD8" w:rsidRPr="004E5750" w:rsidRDefault="00BF0CD8" w:rsidP="004B6E34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83D5BF5" wp14:editId="522025D3">
                <wp:extent cx="3848431" cy="699715"/>
                <wp:effectExtent l="0" t="0" r="0" b="5715"/>
                <wp:docPr id="69" name="Прямоугольник: скругленные углы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8431" cy="69971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A980249" w14:textId="5D66E9FB" w:rsidR="007A588D" w:rsidRDefault="007A588D" w:rsidP="00C454C8">
                            <w:pPr>
                              <w:pStyle w:val="Q-Yndgcvac"/>
                            </w:pPr>
                            <w:r w:rsidRPr="004E5750">
                              <w:t xml:space="preserve"> </w:t>
                            </w:r>
                            <w:r>
                              <w:t>Ն</w:t>
                            </w:r>
                            <w:r w:rsidRPr="004E5750">
                              <w:t>յութի պարզագույն բանաձևն արտահայտում է այդ նյութի բաղադրության մեջ մտնող տարրերի ատոմների պարզագույն ամբողջ թվերի հարաբեր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83D5BF5" id="Прямоугольник: скругленные углы 69" o:spid="_x0000_s1122" style="width:303.05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4A980249" w14:textId="5D66E9FB" w:rsidR="007A588D" w:rsidRDefault="007A588D" w:rsidP="00C454C8">
                      <w:pPr>
                        <w:pStyle w:val="Q-Yndgcvac"/>
                      </w:pPr>
                      <w:r w:rsidRPr="004E5750">
                        <w:t xml:space="preserve"> </w:t>
                      </w:r>
                      <w:r>
                        <w:t>Ն</w:t>
                      </w:r>
                      <w:r w:rsidRPr="004E5750">
                        <w:t>յութի պարզագույն բանաձևն արտահայտում է այդ նյութի բաղադրության մեջ մտնող տարրերի ատոմների պարզագույն ամբողջ թվերի հարաբեր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05FEBF4" w14:textId="77777777" w:rsidR="00BF0CD8" w:rsidRPr="00DE175B" w:rsidRDefault="00BF0CD8" w:rsidP="00302A17">
      <w:pPr>
        <w:pStyle w:val="Q-Normal"/>
      </w:pPr>
      <w:r w:rsidRPr="00DE175B">
        <w:t>Նյութի պարզագույն բանաձև</w:t>
      </w:r>
      <w:r>
        <w:t>ն</w:t>
      </w:r>
      <w:r w:rsidRPr="00DE175B">
        <w:t xml:space="preserve"> արտածելու համար բավական է իմանալ տարրերի զանգվածային բաժին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7A453B" w14:paraId="5CFD6203" w14:textId="77777777" w:rsidTr="004B6E34">
        <w:tc>
          <w:tcPr>
            <w:tcW w:w="7796" w:type="dxa"/>
            <w:tcBorders>
              <w:left w:val="double" w:sz="4" w:space="0" w:color="auto"/>
              <w:bottom w:val="nil"/>
            </w:tcBorders>
          </w:tcPr>
          <w:p w14:paraId="2AEBDE89" w14:textId="77777777" w:rsidR="00BF0CD8" w:rsidRPr="007E3303" w:rsidRDefault="00BF0CD8" w:rsidP="007E20AF">
            <w:pPr>
              <w:pStyle w:val="Q-Xndir"/>
            </w:pPr>
            <w:r w:rsidRPr="00EE43E9">
              <w:t>Խնդիր 5.</w:t>
            </w:r>
            <w:r w:rsidRPr="007E3303">
              <w:t xml:space="preserve"> Գտնել մանգանի օքսիդի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</m:sub>
              </m:sSub>
            </m:oMath>
            <w:r w:rsidRPr="007E3303">
              <w:t xml:space="preserve"> պարզագույն բանաձևը, որը պարունակում է 63,2% մանգան:</w:t>
            </w:r>
          </w:p>
          <w:p w14:paraId="35C50104" w14:textId="77777777" w:rsidR="00BF0CD8" w:rsidRPr="004B6E34" w:rsidRDefault="00BF0CD8" w:rsidP="00735DD0">
            <w:pPr>
              <w:spacing w:line="276" w:lineRule="auto"/>
              <w:contextualSpacing/>
              <w:jc w:val="center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</w:p>
          <w:p w14:paraId="61C4C8B9" w14:textId="34953AE0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Մանգանի և թթվածնի հարաբերական ատոմա</w:t>
            </w:r>
            <w:r w:rsidR="006B2DB9" w:rsidRPr="004B6E34">
              <w:rPr>
                <w:rFonts w:ascii="GHEA Grapalat" w:hAnsi="GHEA Grapalat"/>
                <w:sz w:val="20"/>
                <w:szCs w:val="20"/>
                <w:lang w:val="hy-AM"/>
              </w:rPr>
              <w:t>յին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զանգվածները համապատասխանաբար հավասար են 55 և 16, հետևաբար դրանց զանգվածները օքսիդում կհարաբերեն այսպես՝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55x :16y</m:t>
              </m:r>
            </m:oMath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:</w:t>
            </w:r>
          </w:p>
          <w:p w14:paraId="55554BF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Եթե մանգանի զանգվածային բաժինը 63,2% է, ապա թթվածնինը կլինի՝</w:t>
            </w:r>
          </w:p>
          <w:p w14:paraId="4450AFCE" w14:textId="77777777" w:rsidR="00BF0CD8" w:rsidRPr="004B6E34" w:rsidRDefault="00BF0CD8" w:rsidP="00700C85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63,2=36,8%</m:t>
                </m:r>
              </m:oMath>
            </m:oMathPara>
          </w:p>
          <w:p w14:paraId="66754095" w14:textId="77777777" w:rsidR="00BF0CD8" w:rsidRPr="004B6E34" w:rsidRDefault="00BF0CD8" w:rsidP="00700C85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Հետևաբար</w:t>
            </w:r>
            <w:r w:rsidRPr="008D3BE4">
              <w:rPr>
                <w:rFonts w:ascii="GHEA Grapalat" w:hAnsi="GHEA Grapalat"/>
                <w:sz w:val="20"/>
                <w:szCs w:val="20"/>
                <w:lang w:val="hy-AM"/>
              </w:rPr>
              <w:t xml:space="preserve">`                         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55x:16y=63,2:36,8</m:t>
              </m:r>
            </m:oMath>
          </w:p>
          <w:p w14:paraId="3B3B90A9" w14:textId="17D7A211" w:rsidR="00BF0CD8" w:rsidRPr="008D3BE4" w:rsidRDefault="00BF0CD8" w:rsidP="00700C85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w:lastRenderedPageBreak/>
                  <m:t>x:y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63,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5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6,8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6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1,15:2,3   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կամ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   x:y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ω</m:t>
                    </m:r>
                    <m:d>
                      <m:dPr>
                        <m:ctrl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n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(Mn)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 :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ω</m:t>
                    </m:r>
                    <m:d>
                      <m:dPr>
                        <m:ctrl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(O)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1,15:2,3</m:t>
                </m:r>
              </m:oMath>
            </m:oMathPara>
          </w:p>
          <w:p w14:paraId="772978E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Որպեսզի այս թվերը դառնան ամբողջ թվեր, բաժանենք դրանցից ամենափոքրի վրա.</w:t>
            </w:r>
          </w:p>
          <w:p w14:paraId="0D0F7FF9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,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:2</m:t>
                </m:r>
              </m:oMath>
            </m:oMathPara>
          </w:p>
          <w:p w14:paraId="26AD2F5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Մանգանի օքսիդի պարզագույն բանաձևն է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M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:</w:t>
            </w:r>
          </w:p>
        </w:tc>
      </w:tr>
      <w:tr w:rsidR="00BF0CD8" w:rsidRPr="007A453B" w14:paraId="1A59CCFB" w14:textId="77777777" w:rsidTr="004B6E34">
        <w:trPr>
          <w:trHeight w:val="100"/>
        </w:trPr>
        <w:tc>
          <w:tcPr>
            <w:tcW w:w="7796" w:type="dxa"/>
            <w:tcBorders>
              <w:left w:val="nil"/>
            </w:tcBorders>
          </w:tcPr>
          <w:p w14:paraId="7FA5E54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i/>
                <w:sz w:val="12"/>
                <w:szCs w:val="12"/>
                <w:lang w:val="hy-AM"/>
              </w:rPr>
            </w:pPr>
          </w:p>
        </w:tc>
      </w:tr>
    </w:tbl>
    <w:p w14:paraId="02197A27" w14:textId="21C7A22A" w:rsidR="00BF0CD8" w:rsidRDefault="00BF0CD8" w:rsidP="00DE425D">
      <w:pPr>
        <w:pStyle w:val="Q-Normal"/>
        <w:ind w:firstLine="432"/>
      </w:pPr>
      <w:r>
        <w:t>Այսպիսով՝ քիմիական միացության պարզագույն բանաձևի արտածման համար անհրաժեշտ է որոշել նյութի բաղադրության մեջ մտնող տարրերի ատոմների թվի հարաբերությունը: Դրա համար տարրերի զանգվածային բաժինները բաժանում ենք յուրաքանչյուր տարրի հարաբերական ատոմա</w:t>
      </w:r>
      <w:r w:rsidR="006B2DB9">
        <w:t>յին</w:t>
      </w:r>
      <w:r>
        <w:t xml:space="preserve"> զանգվածի վրա, այնուհետև հարաբերության բոլոր թվերը բաժանում ենք դրանցից ամենափոքրի վրա: Եթե արդյունքում ստացվում են կոտորակային թվեր, գտնում ենք դրանց պարզ բազմապատիկը, որով բազմապատկելով՝ ստանում ենք ամբողջ թվեր: </w:t>
      </w:r>
    </w:p>
    <w:p w14:paraId="266FC9CA" w14:textId="77777777" w:rsidR="00BF0CD8" w:rsidRDefault="00BF0CD8" w:rsidP="00DE425D">
      <w:pPr>
        <w:pStyle w:val="Q-Normal"/>
        <w:ind w:firstLine="432"/>
      </w:pPr>
      <w:r>
        <w:t>Միացության իրական բանաձևը որոշելու համար անհրաժեշտ է իմանալ նաև նյութի մոլային զանգվածը (հարաբերական մոլեկուլային զանգվածը)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7A453B" w14:paraId="4917F2E4" w14:textId="77777777" w:rsidTr="004B6E34">
        <w:tc>
          <w:tcPr>
            <w:tcW w:w="7796" w:type="dxa"/>
          </w:tcPr>
          <w:p w14:paraId="299D16E3" w14:textId="77777777" w:rsidR="00BF0CD8" w:rsidRPr="00DE425D" w:rsidRDefault="00BF0CD8" w:rsidP="00DE425D">
            <w:pPr>
              <w:pStyle w:val="Q-Xndir"/>
            </w:pPr>
            <w:r w:rsidRPr="00DE425D">
              <w:t>Խնդիր 6. Որոշել 93,75% ածխածին և 6,25% ջրածին պարունակող օրգանական նյութի մոլեկուլային բանաձևը, եթե դրա մոլային զանգվածը 128 գ/մոլ է:</w:t>
            </w:r>
          </w:p>
          <w:p w14:paraId="0A83DE68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Նյութի բանաձևը նշանակենք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y</m:t>
                  </m:r>
                </m:sub>
              </m:sSub>
            </m:oMath>
          </w:p>
          <w:p w14:paraId="7FF7EA62" w14:textId="6B14446D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ω</m:t>
                    </m:r>
                    <m:d>
                      <m:dPr>
                        <m:ctrl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(C)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 :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ω</m:t>
                    </m:r>
                    <m:d>
                      <m:dPr>
                        <m:ctrl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(H)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93,7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6,2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7,81:6,25=1,25:1=5:4</m:t>
                </m:r>
              </m:oMath>
            </m:oMathPara>
          </w:p>
          <w:p w14:paraId="64E7B10D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Պարզագույն բանաձևն է՝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</w:p>
          <w:p w14:paraId="27803EE1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M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5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2∙5+1∙4=64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7DF8FA94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128:64=2</m:t>
                </m:r>
              </m:oMath>
            </m:oMathPara>
          </w:p>
          <w:p w14:paraId="53B1EC7C" w14:textId="6BD82934" w:rsidR="00BF0CD8" w:rsidRPr="004B6E34" w:rsidRDefault="00BF0CD8" w:rsidP="00DE425D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յութի իրական մոլային զանգվածը 2 անգամ մեծ է պարզագույն բանաձևի  մոլային զանգվածից, հետևաբար նյութի ատոմները կրկնապատկում ենք՝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5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 xml:space="preserve">2 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կա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:</w:t>
            </w:r>
          </w:p>
          <w:p w14:paraId="6BCA407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Նյութի իրական բանաձևն է՝</w:t>
            </w:r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: </w:t>
            </w:r>
          </w:p>
        </w:tc>
      </w:tr>
    </w:tbl>
    <w:p w14:paraId="45B35219" w14:textId="77777777" w:rsidR="004B6E34" w:rsidRDefault="004B6E34" w:rsidP="00302A17">
      <w:pPr>
        <w:pStyle w:val="Q-Normal"/>
      </w:pPr>
    </w:p>
    <w:p w14:paraId="159A642D" w14:textId="4647A5E0" w:rsidR="00BF0CD8" w:rsidRPr="004B6E34" w:rsidRDefault="00BF0CD8" w:rsidP="00302A17">
      <w:pPr>
        <w:pStyle w:val="Q-Normal"/>
      </w:pPr>
      <w:r w:rsidRPr="004B6E34">
        <w:t>Քննարկենք մեկ այլ օրինակ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4B6E34" w14:paraId="53B27047" w14:textId="77777777" w:rsidTr="004B6E34">
        <w:tc>
          <w:tcPr>
            <w:tcW w:w="7796" w:type="dxa"/>
          </w:tcPr>
          <w:p w14:paraId="5F01C513" w14:textId="163C7CE8" w:rsidR="00BF0CD8" w:rsidRPr="004B6E34" w:rsidRDefault="00BF0CD8" w:rsidP="007E20AF">
            <w:pPr>
              <w:pStyle w:val="Q-Xndir"/>
            </w:pPr>
            <w:r w:rsidRPr="004B6E34">
              <w:t xml:space="preserve">Խնդիր 7.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</m:oMath>
            <w:r w:rsidRPr="004B6E34">
              <w:t>օքսիդում տարրի զանգվածային բաժինը 52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%</m:t>
              </m:r>
            </m:oMath>
            <w:r w:rsidRPr="004B6E34">
              <w:t xml:space="preserve"> է: Որոշել տարրի հարաբերական ատոմա</w:t>
            </w:r>
            <w:r w:rsidR="006B2DB9" w:rsidRPr="004B6E34">
              <w:t>յի</w:t>
            </w:r>
            <w:r w:rsidRPr="004B6E34">
              <w:t>ն զանգվածը:</w:t>
            </w:r>
          </w:p>
          <w:p w14:paraId="61F2429E" w14:textId="77777777" w:rsidR="00BF0CD8" w:rsidRPr="004B6E34" w:rsidRDefault="00BF0CD8" w:rsidP="00DE425D">
            <w:pPr>
              <w:spacing w:line="245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Եթե տարրի զանգվածային բաժինը հայտնի է, կարող ենք որոշել թթվածնի զանգվածային բաժինը.</w:t>
            </w:r>
          </w:p>
          <w:p w14:paraId="25F283A3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52=48%</m:t>
                </m:r>
              </m:oMath>
            </m:oMathPara>
          </w:p>
          <w:p w14:paraId="63B0CEB1" w14:textId="77777777" w:rsidR="00BF0CD8" w:rsidRPr="004B6E34" w:rsidRDefault="00BF0CD8" w:rsidP="00DE425D">
            <w:pPr>
              <w:spacing w:line="264" w:lineRule="auto"/>
              <w:contextualSpacing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∙100%,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16∙10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8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</m:t>
                </m:r>
              </m:oMath>
            </m:oMathPara>
          </w:p>
          <w:p w14:paraId="10F64B46" w14:textId="06F96E23" w:rsidR="00BF0CD8" w:rsidRPr="004B6E34" w:rsidRDefault="00000000" w:rsidP="00DE425D">
            <w:pPr>
              <w:spacing w:line="264" w:lineRule="auto"/>
              <w:contextualSpacing/>
              <w:jc w:val="center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</w:rPr>
                  <m:t>=100-48=52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  :  </m:t>
                </m:r>
              </m:oMath>
            </m:oMathPara>
          </w:p>
        </w:tc>
      </w:tr>
    </w:tbl>
    <w:p w14:paraId="7F8A484E" w14:textId="77777777" w:rsidR="00BF0CD8" w:rsidRPr="004B6E34" w:rsidRDefault="00BF0CD8" w:rsidP="00B0530B">
      <w:pPr>
        <w:spacing w:line="360" w:lineRule="auto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</w:p>
    <w:p w14:paraId="7704C37B" w14:textId="77777777" w:rsidR="00BF0CD8" w:rsidRPr="00357E97" w:rsidRDefault="00BF0CD8" w:rsidP="00302A17">
      <w:pPr>
        <w:pStyle w:val="Q-Normal"/>
        <w:rPr>
          <w:b/>
          <w:i/>
        </w:rPr>
      </w:pPr>
      <w:r w:rsidRPr="00357E97">
        <w:rPr>
          <w:b/>
          <w:i/>
        </w:rPr>
        <w:lastRenderedPageBreak/>
        <w:t>բ) ըստ տարրերի մոլային բաժինների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19"/>
        <w:gridCol w:w="2410"/>
        <w:gridCol w:w="3367"/>
      </w:tblGrid>
      <w:tr w:rsidR="00BF0CD8" w:rsidRPr="007A453B" w14:paraId="1231F7C5" w14:textId="77777777" w:rsidTr="004B6E34">
        <w:tc>
          <w:tcPr>
            <w:tcW w:w="7796" w:type="dxa"/>
            <w:gridSpan w:val="3"/>
          </w:tcPr>
          <w:p w14:paraId="0CCC3C4C" w14:textId="77777777" w:rsidR="00BF0CD8" w:rsidRPr="004B6E34" w:rsidRDefault="00BF0CD8" w:rsidP="007E20AF">
            <w:pPr>
              <w:pStyle w:val="Q-Xndir"/>
              <w:rPr>
                <w:rFonts w:eastAsiaTheme="minorEastAsia"/>
              </w:rPr>
            </w:pPr>
            <w:r w:rsidRPr="004B6E34">
              <w:t>Խնդիր 8. Որոշել 30գ/մոլ մոլային զանգված ունեցող ածխաջրածնի մոլեկուլային բանաձևը, եթե դրանում ածխածնի մոլային բաժինը 0,25 է</w:t>
            </w:r>
            <w:r w:rsidRPr="004B6E34">
              <w:rPr>
                <w:rFonts w:eastAsiaTheme="minorEastAsia"/>
              </w:rPr>
              <w:t>:</w:t>
            </w:r>
          </w:p>
        </w:tc>
      </w:tr>
      <w:tr w:rsidR="00BF0CD8" w:rsidRPr="004B6E34" w14:paraId="55837AA0" w14:textId="77777777" w:rsidTr="004B6E34">
        <w:trPr>
          <w:trHeight w:val="375"/>
        </w:trPr>
        <w:tc>
          <w:tcPr>
            <w:tcW w:w="2019" w:type="dxa"/>
            <w:vMerge w:val="restart"/>
            <w:tcBorders>
              <w:right w:val="single" w:sz="4" w:space="0" w:color="auto"/>
            </w:tcBorders>
          </w:tcPr>
          <w:p w14:paraId="21FAF0F9" w14:textId="77777777" w:rsidR="00BF0CD8" w:rsidRPr="004B6E34" w:rsidRDefault="00BF0CD8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32FB40F9" w14:textId="77777777" w:rsidR="00BF0CD8" w:rsidRPr="004B6E34" w:rsidRDefault="00BF0CD8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=3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6BF852FE" w14:textId="14279DCD" w:rsidR="00F749A6" w:rsidRPr="004B6E34" w:rsidRDefault="00F749A6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χ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,25</m:t>
                </m:r>
              </m:oMath>
            </m:oMathPara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3094BF81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 xml:space="preserve"> </w:t>
            </w:r>
          </w:p>
        </w:tc>
      </w:tr>
      <w:tr w:rsidR="00BF0CD8" w:rsidRPr="004B6E34" w14:paraId="575A9100" w14:textId="77777777" w:rsidTr="004B6E34">
        <w:trPr>
          <w:trHeight w:val="250"/>
        </w:trPr>
        <w:tc>
          <w:tcPr>
            <w:tcW w:w="2019" w:type="dxa"/>
            <w:vMerge/>
            <w:tcBorders>
              <w:right w:val="single" w:sz="4" w:space="0" w:color="auto"/>
            </w:tcBorders>
          </w:tcPr>
          <w:p w14:paraId="30041FE5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410" w:type="dxa"/>
            <w:tcBorders>
              <w:left w:val="single" w:sz="4" w:space="0" w:color="auto"/>
            </w:tcBorders>
          </w:tcPr>
          <w:p w14:paraId="294870E1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Եթե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    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χ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0,25,</m:t>
              </m:r>
            </m:oMath>
          </w:p>
        </w:tc>
        <w:tc>
          <w:tcPr>
            <w:tcW w:w="3367" w:type="dxa"/>
          </w:tcPr>
          <w:p w14:paraId="5B1F35AA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ապա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χ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1-0,25=0,75</m:t>
              </m:r>
            </m:oMath>
          </w:p>
        </w:tc>
      </w:tr>
      <w:tr w:rsidR="00BF0CD8" w:rsidRPr="007A453B" w14:paraId="56D5A0DB" w14:textId="77777777" w:rsidTr="004B6E34">
        <w:trPr>
          <w:trHeight w:val="249"/>
        </w:trPr>
        <w:tc>
          <w:tcPr>
            <w:tcW w:w="2019" w:type="dxa"/>
            <w:vMerge/>
            <w:tcBorders>
              <w:right w:val="single" w:sz="4" w:space="0" w:color="auto"/>
            </w:tcBorders>
          </w:tcPr>
          <w:p w14:paraId="4879897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799B533F" w14:textId="77777777" w:rsidR="00BF0CD8" w:rsidRPr="004B6E34" w:rsidRDefault="00BF0CD8" w:rsidP="00DE425D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ծխաջրածնի բանաձևը նշանակենք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y</m:t>
                  </m:r>
                </m:sub>
              </m:sSub>
            </m:oMath>
          </w:p>
        </w:tc>
      </w:tr>
      <w:tr w:rsidR="00AF538A" w:rsidRPr="004B6E34" w14:paraId="6C0EC84B" w14:textId="77777777" w:rsidTr="004B6E34">
        <w:trPr>
          <w:trHeight w:val="850"/>
        </w:trPr>
        <w:tc>
          <w:tcPr>
            <w:tcW w:w="2019" w:type="dxa"/>
            <w:tcBorders>
              <w:right w:val="single" w:sz="4" w:space="0" w:color="auto"/>
            </w:tcBorders>
          </w:tcPr>
          <w:p w14:paraId="07295725" w14:textId="10ABE280" w:rsidR="00AF538A" w:rsidRPr="004B6E34" w:rsidRDefault="00AF538A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y</m:t>
                  </m:r>
                </m:sub>
              </m:sSub>
            </m:oMath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5800D3C6" w14:textId="77777777" w:rsidR="00AF538A" w:rsidRPr="004B6E34" w:rsidRDefault="00AF538A" w:rsidP="00DE425D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x:y=0,25:0,75=1:3</m:t>
                </m:r>
              </m:oMath>
            </m:oMathPara>
          </w:p>
          <w:p w14:paraId="32C928A6" w14:textId="77777777" w:rsidR="00AF538A" w:rsidRPr="004B6E34" w:rsidRDefault="00AF538A" w:rsidP="00DE425D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ծխաջրածնի պարզագույն բանաձևը կլինի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</m:oMath>
          </w:p>
          <w:p w14:paraId="4AB06490" w14:textId="71ED66ED" w:rsidR="00AF538A" w:rsidRPr="008D3BE4" w:rsidRDefault="00AF538A" w:rsidP="00DE425D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5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,     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3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5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</m:t>
                </m:r>
              </m:oMath>
            </m:oMathPara>
          </w:p>
        </w:tc>
      </w:tr>
      <w:tr w:rsidR="00AF538A" w:rsidRPr="004B6E34" w14:paraId="62BC2EFD" w14:textId="77777777" w:rsidTr="004B6E34">
        <w:trPr>
          <w:trHeight w:val="157"/>
        </w:trPr>
        <w:tc>
          <w:tcPr>
            <w:tcW w:w="7796" w:type="dxa"/>
            <w:gridSpan w:val="3"/>
            <w:tcBorders>
              <w:bottom w:val="nil"/>
            </w:tcBorders>
          </w:tcPr>
          <w:p w14:paraId="0368B389" w14:textId="21AA20CE" w:rsidR="00AF538A" w:rsidRPr="004B6E34" w:rsidRDefault="00AF538A" w:rsidP="00DE425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յութի իրական մոլային զանգվածը 2 անգամ մեծ է պարզագույն բանաձևի մոլային զանգվածից, հետևաբար նյութի ատոմները կրկնապատկում ենք, ածխաջրածնի բանաձևն է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6</m:t>
                  </m:r>
                </m:sub>
              </m:sSub>
            </m:oMath>
            <w:r w:rsidR="00F96375"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4B6E34" w14:paraId="4BDDC570" w14:textId="77777777" w:rsidTr="004B6E34">
        <w:tc>
          <w:tcPr>
            <w:tcW w:w="7796" w:type="dxa"/>
            <w:gridSpan w:val="3"/>
            <w:tcBorders>
              <w:top w:val="nil"/>
              <w:bottom w:val="single" w:sz="4" w:space="0" w:color="auto"/>
            </w:tcBorders>
          </w:tcPr>
          <w:p w14:paraId="68637DCB" w14:textId="77777777" w:rsidR="00BF0CD8" w:rsidRPr="004B6E34" w:rsidRDefault="00BF0CD8" w:rsidP="00DE425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6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2295874D" w14:textId="5A91C050" w:rsidR="00BF0CD8" w:rsidRPr="00464931" w:rsidRDefault="00BF0CD8" w:rsidP="00A50215">
      <w:pPr>
        <w:pStyle w:val="Q-Yentavernagir"/>
      </w:pPr>
      <w:bookmarkStart w:id="99" w:name="_Toc133876559"/>
      <w:bookmarkStart w:id="100" w:name="_Toc133963175"/>
      <w:bookmarkStart w:id="101" w:name="_Toc133965234"/>
      <w:bookmarkStart w:id="102" w:name="_Toc133965489"/>
      <w:bookmarkStart w:id="103" w:name="_Toc153319694"/>
      <w:r w:rsidRPr="00464931">
        <w:t xml:space="preserve">ՏԱՐՐԻ ԶԱՆԳՎԱԾԻ ՈՐՈՇՈՒՄԸ </w:t>
      </w:r>
      <w:r w:rsidR="001A1739">
        <w:t>ՀԱՅՏՆԻ</w:t>
      </w:r>
      <w:r w:rsidRPr="00464931">
        <w:t xml:space="preserve"> ԶԱՆԳՎԱԾՈՎ ՄԻԱՑՈՒԹՅԱՆ ՄԵՋ </w:t>
      </w:r>
      <w:r w:rsidR="00D82277">
        <w:t>ԵՎ</w:t>
      </w:r>
      <w:r w:rsidRPr="00464931">
        <w:t xml:space="preserve"> ՀԱԿԱՌԱԿԸ</w:t>
      </w:r>
      <w:bookmarkEnd w:id="99"/>
      <w:bookmarkEnd w:id="100"/>
      <w:bookmarkEnd w:id="101"/>
      <w:bookmarkEnd w:id="102"/>
      <w:bookmarkEnd w:id="103"/>
    </w:p>
    <w:p w14:paraId="5D74625F" w14:textId="77777777" w:rsidR="00BF0CD8" w:rsidRPr="009451AE" w:rsidRDefault="00BF0CD8" w:rsidP="00DE425D">
      <w:pPr>
        <w:pStyle w:val="Q-Normal"/>
        <w:ind w:firstLine="432"/>
      </w:pPr>
      <w:r w:rsidRPr="009451AE">
        <w:t>Ըստ քիմիական բանաձևի՝ կարելի է որոշել որոշակի զանգվածով նյութի բաղադրության մեջ մտնող տարրերի զանգված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5"/>
        <w:gridCol w:w="2905"/>
        <w:gridCol w:w="2906"/>
      </w:tblGrid>
      <w:tr w:rsidR="00BF0CD8" w:rsidRPr="007A453B" w14:paraId="67967456" w14:textId="77777777" w:rsidTr="004B6E34">
        <w:tc>
          <w:tcPr>
            <w:tcW w:w="7796" w:type="dxa"/>
            <w:gridSpan w:val="3"/>
            <w:tcBorders>
              <w:left w:val="double" w:sz="4" w:space="0" w:color="auto"/>
            </w:tcBorders>
          </w:tcPr>
          <w:p w14:paraId="54EEC8B4" w14:textId="6BD73C54" w:rsidR="00660944" w:rsidRPr="00660944" w:rsidRDefault="00BF0CD8" w:rsidP="00660944">
            <w:pPr>
              <w:pStyle w:val="Q-Xndir"/>
              <w:spacing w:after="120"/>
              <w:contextualSpacing w:val="0"/>
            </w:pPr>
            <w:r w:rsidRPr="00660944">
              <w:t xml:space="preserve">Խնդիր 9. Քանի՞ գրամ ալյումին է պարունակվում 153գ ալյումինի օքսիդում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660944">
              <w:t>:</w:t>
            </w:r>
          </w:p>
        </w:tc>
      </w:tr>
      <w:tr w:rsidR="00660944" w:rsidRPr="007A453B" w14:paraId="68D640EB" w14:textId="77777777" w:rsidTr="00660944">
        <w:trPr>
          <w:trHeight w:val="205"/>
        </w:trPr>
        <w:tc>
          <w:tcPr>
            <w:tcW w:w="1985" w:type="dxa"/>
            <w:vMerge w:val="restart"/>
            <w:tcBorders>
              <w:left w:val="double" w:sz="4" w:space="0" w:color="auto"/>
              <w:right w:val="single" w:sz="4" w:space="0" w:color="auto"/>
            </w:tcBorders>
          </w:tcPr>
          <w:p w14:paraId="11F9E402" w14:textId="6C1CB2BD" w:rsidR="00660944" w:rsidRPr="004B6E34" w:rsidRDefault="00660944" w:rsidP="00660944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3AACCF42" w14:textId="41ADA6A0" w:rsidR="00660944" w:rsidRPr="00660944" w:rsidRDefault="00000000" w:rsidP="008D3BE4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Al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</m:sub>
              </m:sSub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=153գ</m:t>
              </m:r>
            </m:oMath>
            <w:r w:rsidR="0066094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811" w:type="dxa"/>
            <w:gridSpan w:val="2"/>
            <w:tcBorders>
              <w:left w:val="single" w:sz="4" w:space="0" w:color="auto"/>
              <w:bottom w:val="nil"/>
            </w:tcBorders>
          </w:tcPr>
          <w:p w14:paraId="1297E91A" w14:textId="77777777" w:rsidR="00660944" w:rsidRPr="004B6E34" w:rsidRDefault="00660944" w:rsidP="008D3BE4">
            <w:pPr>
              <w:spacing w:line="264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Նախ որոշենք օքսիդի նյութաքանակը.</w:t>
            </w:r>
          </w:p>
        </w:tc>
      </w:tr>
      <w:tr w:rsidR="00660944" w:rsidRPr="00E02918" w14:paraId="66067B2D" w14:textId="77777777" w:rsidTr="00660944">
        <w:trPr>
          <w:trHeight w:val="204"/>
        </w:trPr>
        <w:tc>
          <w:tcPr>
            <w:tcW w:w="1985" w:type="dxa"/>
            <w:vMerge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ED27E1C" w14:textId="77777777" w:rsidR="00660944" w:rsidRPr="004B6E34" w:rsidRDefault="00660944" w:rsidP="00660944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90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F9A1028" w14:textId="5C169057" w:rsidR="00660944" w:rsidRPr="004B6E34" w:rsidRDefault="00000000" w:rsidP="008D3BE4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2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2906" w:type="dxa"/>
            <w:tcBorders>
              <w:top w:val="nil"/>
              <w:left w:val="nil"/>
              <w:bottom w:val="nil"/>
            </w:tcBorders>
          </w:tcPr>
          <w:p w14:paraId="1C3CDD67" w14:textId="2DED9E38" w:rsidR="00660944" w:rsidRPr="004B6E34" w:rsidRDefault="00000000" w:rsidP="008D3BE4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53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02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,5մոլ</m:t>
                </m:r>
              </m:oMath>
            </m:oMathPara>
          </w:p>
        </w:tc>
      </w:tr>
      <w:tr w:rsidR="00BF0CD8" w:rsidRPr="004B6E34" w14:paraId="13B2F210" w14:textId="77777777" w:rsidTr="00660944">
        <w:trPr>
          <w:trHeight w:val="818"/>
        </w:trPr>
        <w:tc>
          <w:tcPr>
            <w:tcW w:w="1985" w:type="dxa"/>
            <w:tcBorders>
              <w:top w:val="nil"/>
              <w:left w:val="double" w:sz="4" w:space="0" w:color="auto"/>
              <w:right w:val="single" w:sz="4" w:space="0" w:color="auto"/>
            </w:tcBorders>
          </w:tcPr>
          <w:p w14:paraId="01D576A4" w14:textId="12CF5B05" w:rsidR="00BF0CD8" w:rsidRPr="004B6E34" w:rsidRDefault="00660944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</m:oMath>
          </w:p>
        </w:tc>
        <w:tc>
          <w:tcPr>
            <w:tcW w:w="5811" w:type="dxa"/>
            <w:gridSpan w:val="2"/>
            <w:tcBorders>
              <w:top w:val="nil"/>
              <w:left w:val="single" w:sz="4" w:space="0" w:color="auto"/>
            </w:tcBorders>
          </w:tcPr>
          <w:p w14:paraId="75352AAC" w14:textId="31E1631D" w:rsidR="00BF0CD8" w:rsidRPr="004B6E34" w:rsidRDefault="00000000" w:rsidP="00DE425D">
            <w:pPr>
              <w:spacing w:line="245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l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բանաձևից երևում է, որ </w:t>
            </w:r>
            <w:r w:rsidR="00D92D3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դրա 1 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>մոլ</w:t>
            </w:r>
            <w:r w:rsidR="00D92D38" w:rsidRPr="004B6E34">
              <w:rPr>
                <w:rFonts w:ascii="GHEA Grapalat" w:hAnsi="GHEA Grapalat"/>
                <w:sz w:val="20"/>
                <w:szCs w:val="20"/>
                <w:lang w:val="hy-AM"/>
              </w:rPr>
              <w:t>ում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պարունակվում է </w:t>
            </w:r>
            <w:r w:rsidR="00BF0CD8" w:rsidRPr="004B6E34">
              <w:rPr>
                <w:rFonts w:ascii="GHEA Grapalat" w:hAnsi="GHEA Grapalat"/>
                <w:sz w:val="20"/>
                <w:szCs w:val="20"/>
              </w:rPr>
              <w:t>2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l</m:t>
              </m:r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սինքն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l</m:t>
              </m:r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>-ի մոլերը գերազանցում են օքսիդի մոլերին 2 անգամ , հետևաբար՝</w:t>
            </w:r>
          </w:p>
        </w:tc>
      </w:tr>
      <w:tr w:rsidR="00BF0CD8" w:rsidRPr="004B6E34" w14:paraId="4EC35333" w14:textId="77777777" w:rsidTr="00BD5476">
        <w:trPr>
          <w:trHeight w:val="441"/>
        </w:trPr>
        <w:tc>
          <w:tcPr>
            <w:tcW w:w="1985" w:type="dxa"/>
            <w:tcBorders>
              <w:left w:val="double" w:sz="4" w:space="0" w:color="auto"/>
            </w:tcBorders>
          </w:tcPr>
          <w:p w14:paraId="52FD17A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1" w:type="dxa"/>
            <w:gridSpan w:val="2"/>
          </w:tcPr>
          <w:p w14:paraId="5281DC61" w14:textId="1BA721DE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1,5=3մոլ</m:t>
                </m:r>
              </m:oMath>
            </m:oMathPara>
          </w:p>
          <w:p w14:paraId="5AF0463C" w14:textId="095AF992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3∙27=81գ</m:t>
                </m:r>
              </m:oMath>
            </m:oMathPara>
          </w:p>
        </w:tc>
      </w:tr>
      <w:tr w:rsidR="00BF0CD8" w:rsidRPr="004B6E34" w14:paraId="72F56F10" w14:textId="77777777" w:rsidTr="004B6E34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365B987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81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 xml:space="preserve">գ Al 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4CB2A47C" w14:textId="77777777" w:rsidR="00BF0CD8" w:rsidRPr="004B6E34" w:rsidRDefault="00BF0CD8" w:rsidP="00735DD0">
      <w:pPr>
        <w:spacing w:line="360" w:lineRule="auto"/>
        <w:ind w:firstLine="709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479"/>
        <w:gridCol w:w="5302"/>
        <w:gridCol w:w="15"/>
      </w:tblGrid>
      <w:tr w:rsidR="00BF0CD8" w:rsidRPr="007A453B" w14:paraId="0B1A8B04" w14:textId="77777777" w:rsidTr="00BD5476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5623977" w14:textId="77777777" w:rsidR="00BD5476" w:rsidRDefault="00BF0CD8" w:rsidP="00BD5476">
            <w:pPr>
              <w:pStyle w:val="Q-Xndir"/>
              <w:contextualSpacing w:val="0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>Խնդիր 10.</w:t>
            </w:r>
            <w:r w:rsidRPr="004B6E34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Քանի՞ գրամ ջրածին կա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4B6E34">
              <w:rPr>
                <w:rFonts w:eastAsia="Times New Roman"/>
                <w:lang w:eastAsia="ru-RU" w:bidi="he-IL"/>
              </w:rPr>
              <w:t>մոլեկուլ ացետիլենում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 xml:space="preserve"> (</m:t>
              </m:r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>):</w:t>
            </w:r>
          </w:p>
          <w:p w14:paraId="17614ED9" w14:textId="2FB6081E" w:rsidR="00BF0CD8" w:rsidRPr="00BD5476" w:rsidRDefault="00BF0CD8" w:rsidP="00BD5476">
            <w:pPr>
              <w:pStyle w:val="Q-Xndir"/>
              <w:contextualSpacing w:val="0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 xml:space="preserve"> </w:t>
            </w:r>
          </w:p>
        </w:tc>
      </w:tr>
      <w:tr w:rsidR="00BD5476" w:rsidRPr="004B6E34" w14:paraId="12B8FE3A" w14:textId="77777777" w:rsidTr="00BD5476">
        <w:trPr>
          <w:trHeight w:val="180"/>
        </w:trPr>
        <w:tc>
          <w:tcPr>
            <w:tcW w:w="2483" w:type="dxa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1453C410" w14:textId="77777777" w:rsidR="00BD5476" w:rsidRPr="004B6E34" w:rsidRDefault="00BD5476" w:rsidP="00FD400D">
            <w:pPr>
              <w:spacing w:after="120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6C9568B6" w14:textId="77777777" w:rsidR="00BD5476" w:rsidRPr="004B6E34" w:rsidRDefault="00BD5476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</w:p>
        </w:tc>
        <w:tc>
          <w:tcPr>
            <w:tcW w:w="5313" w:type="dxa"/>
            <w:gridSpan w:val="2"/>
            <w:tcBorders>
              <w:top w:val="nil"/>
              <w:bottom w:val="nil"/>
            </w:tcBorders>
          </w:tcPr>
          <w:p w14:paraId="3ADEF239" w14:textId="77777777" w:rsidR="00BD5476" w:rsidRPr="004B6E34" w:rsidRDefault="00BD5476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2C534CE0" w14:textId="09CB14FE" w:rsidR="00BD5476" w:rsidRPr="00BD5476" w:rsidRDefault="00BD5476" w:rsidP="00735DD0">
            <w:pPr>
              <w:contextualSpacing/>
              <w:jc w:val="both"/>
              <w:rPr>
                <w:rFonts w:ascii="Arial Armenian" w:eastAsia="Times New Roman" w:hAnsi="Arial Armenian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A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2,04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մոլ</m:t>
                </m:r>
              </m:oMath>
            </m:oMathPara>
          </w:p>
        </w:tc>
      </w:tr>
      <w:tr w:rsidR="00BD5476" w:rsidRPr="004B6E34" w14:paraId="6A455F52" w14:textId="77777777" w:rsidTr="00BD5476">
        <w:trPr>
          <w:gridAfter w:val="1"/>
          <w:wAfter w:w="15" w:type="dxa"/>
          <w:trHeight w:val="890"/>
        </w:trPr>
        <w:tc>
          <w:tcPr>
            <w:tcW w:w="2483" w:type="dxa"/>
            <w:tcBorders>
              <w:left w:val="double" w:sz="4" w:space="0" w:color="auto"/>
              <w:bottom w:val="nil"/>
            </w:tcBorders>
          </w:tcPr>
          <w:p w14:paraId="67762F2D" w14:textId="7E6ADDB7" w:rsidR="00BD5476" w:rsidRPr="004B6E34" w:rsidRDefault="00BD5476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sub>
              </m:sSub>
            </m:oMath>
          </w:p>
        </w:tc>
        <w:tc>
          <w:tcPr>
            <w:tcW w:w="5313" w:type="dxa"/>
            <w:tcBorders>
              <w:top w:val="nil"/>
              <w:bottom w:val="nil"/>
            </w:tcBorders>
          </w:tcPr>
          <w:p w14:paraId="70798A8D" w14:textId="77777777" w:rsidR="00BD5476" w:rsidRPr="004B6E34" w:rsidRDefault="00BD5476" w:rsidP="00BD547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Ացետիլենի բանաձևից երևում է, որ </w:t>
            </w:r>
            <w:r w:rsidRPr="00BD5476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1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 ացետիլենում կա </w:t>
            </w:r>
            <w:r w:rsidRPr="00BD5476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2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 ջրածին, հետևաբար</w:t>
            </w:r>
          </w:p>
          <w:p w14:paraId="3BFCBF58" w14:textId="220D41D8" w:rsidR="00BD5476" w:rsidRPr="00BD5476" w:rsidRDefault="00BD5476" w:rsidP="00BD5476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2=2∙2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ոլ</m:t>
                </m:r>
              </m:oMath>
            </m:oMathPara>
          </w:p>
        </w:tc>
      </w:tr>
      <w:tr w:rsidR="00BD5476" w:rsidRPr="004B6E34" w14:paraId="377EAF26" w14:textId="77777777" w:rsidTr="00BD5476">
        <w:trPr>
          <w:gridAfter w:val="1"/>
          <w:wAfter w:w="15" w:type="dxa"/>
          <w:trHeight w:val="596"/>
        </w:trPr>
        <w:tc>
          <w:tcPr>
            <w:tcW w:w="2483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0266AA27" w14:textId="77777777" w:rsidR="00BD5476" w:rsidRPr="004B6E34" w:rsidRDefault="00BD5476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313" w:type="dxa"/>
            <w:tcBorders>
              <w:top w:val="nil"/>
              <w:left w:val="nil"/>
              <w:bottom w:val="nil"/>
            </w:tcBorders>
          </w:tcPr>
          <w:p w14:paraId="3CF51496" w14:textId="77777777" w:rsidR="00BD5476" w:rsidRPr="004B6E34" w:rsidRDefault="00BD5476" w:rsidP="00BD5476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379A5A15" w14:textId="212385F5" w:rsidR="00BD5476" w:rsidRPr="004B6E34" w:rsidRDefault="00000000" w:rsidP="00BD547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H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4∙1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</w:tc>
      </w:tr>
      <w:tr w:rsidR="00BF0CD8" w:rsidRPr="004B6E34" w14:paraId="5AC721C7" w14:textId="77777777" w:rsidTr="00BD5476">
        <w:trPr>
          <w:gridAfter w:val="1"/>
          <w:wAfter w:w="15" w:type="dxa"/>
        </w:trPr>
        <w:tc>
          <w:tcPr>
            <w:tcW w:w="7796" w:type="dxa"/>
            <w:gridSpan w:val="2"/>
            <w:tcBorders>
              <w:top w:val="nil"/>
              <w:left w:val="double" w:sz="4" w:space="0" w:color="auto"/>
            </w:tcBorders>
          </w:tcPr>
          <w:p w14:paraId="12121548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մոլեկուլ ացետիլենում կա 4գ ջրածին:</w:t>
            </w:r>
          </w:p>
        </w:tc>
      </w:tr>
    </w:tbl>
    <w:p w14:paraId="2467B918" w14:textId="77777777" w:rsidR="00BF0CD8" w:rsidRPr="004B6E34" w:rsidRDefault="00BF0CD8" w:rsidP="00735DD0">
      <w:pPr>
        <w:spacing w:line="360" w:lineRule="auto"/>
        <w:ind w:firstLine="709"/>
        <w:contextualSpacing/>
        <w:jc w:val="both"/>
        <w:rPr>
          <w:rFonts w:ascii="GHEA Grapalat" w:hAnsi="GHEA Grapalat"/>
          <w:sz w:val="20"/>
          <w:szCs w:val="20"/>
        </w:rPr>
      </w:pPr>
    </w:p>
    <w:p w14:paraId="3A34937A" w14:textId="77777777" w:rsidR="00BF0CD8" w:rsidRPr="004B6E34" w:rsidRDefault="00BF0CD8" w:rsidP="00302A17">
      <w:pPr>
        <w:pStyle w:val="Q-Normal"/>
      </w:pPr>
      <w:r w:rsidRPr="004B6E34">
        <w:t xml:space="preserve">Հաճախ նյութերի զանգվածները տրված են լինում ոչ թե գրամներով, այլ կիլոգրամներով կամ տոննաներով, այդ դեպքերում հարկ չկա նյութի զանգվածը վերածել գրամների, կարելի է օգտվել կիլոմոլ կամ մեգամոլ միավորներից (կմոլ=1000մոլ, </w:t>
      </w:r>
      <m:oMath>
        <m:r>
          <w:rPr>
            <w:rFonts w:ascii="Cambria Math" w:hAnsi="Cambria Math"/>
          </w:rPr>
          <m:t>1մգմոլ</m:t>
        </m:r>
      </m:oMath>
      <w:r w:rsidRPr="004B6E34">
        <w:t xml:space="preserve"> </w:t>
      </w:r>
      <m:oMath>
        <m:r>
          <w:rPr>
            <w:rFonts w:ascii="Cambria Math" w:hAnsi="Cambria Math"/>
          </w:rPr>
          <m:t>=</m:t>
        </m:r>
      </m:oMath>
      <w:r w:rsidRPr="004B6E34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  <m:r>
          <w:rPr>
            <w:rFonts w:ascii="Cambria Math" w:hAnsi="Cambria Math"/>
          </w:rPr>
          <m:t>մոլ</m:t>
        </m:r>
      </m:oMath>
      <w:r w:rsidRPr="004B6E34">
        <w:t>)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66"/>
        <w:gridCol w:w="2572"/>
        <w:gridCol w:w="3258"/>
      </w:tblGrid>
      <w:tr w:rsidR="00BF0CD8" w:rsidRPr="007A453B" w14:paraId="45DAD474" w14:textId="77777777" w:rsidTr="004B6E34">
        <w:tc>
          <w:tcPr>
            <w:tcW w:w="7796" w:type="dxa"/>
            <w:gridSpan w:val="3"/>
            <w:tcBorders>
              <w:left w:val="double" w:sz="4" w:space="0" w:color="auto"/>
            </w:tcBorders>
          </w:tcPr>
          <w:p w14:paraId="0E0A8D49" w14:textId="7D5E4DD5" w:rsidR="00BF0CD8" w:rsidRPr="004B6E34" w:rsidRDefault="00BF0CD8" w:rsidP="007E20AF">
            <w:pPr>
              <w:pStyle w:val="Q-Xndir"/>
              <w:rPr>
                <w:rFonts w:eastAsiaTheme="minorEastAsia"/>
              </w:rPr>
            </w:pPr>
            <w:r w:rsidRPr="004B6E34">
              <w:t xml:space="preserve">Խնդիր 11. Քանի՞ տոննա մագնիսական երկաթաքար </w:t>
            </w:r>
            <m:oMath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Fe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oMath>
            <w:r w:rsidRPr="004B6E34">
              <w:rPr>
                <w:rFonts w:eastAsiaTheme="minorEastAsia"/>
              </w:rPr>
              <w:t xml:space="preserve"> </w:t>
            </w:r>
            <w:r w:rsidRPr="004B6E34">
              <w:t>է անհրաժեշտ 84տ երկաթ ստանալու համար:</w:t>
            </w:r>
          </w:p>
        </w:tc>
      </w:tr>
      <w:tr w:rsidR="00BF0CD8" w:rsidRPr="004B6E34" w14:paraId="0A4B8BBF" w14:textId="77777777" w:rsidTr="004B6E34">
        <w:tc>
          <w:tcPr>
            <w:tcW w:w="1966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715430C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05BA2C8F" w14:textId="77777777" w:rsidR="00BF0CD8" w:rsidRPr="00BD547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84տ</m:t>
                </m:r>
              </m:oMath>
            </m:oMathPara>
          </w:p>
        </w:tc>
        <w:tc>
          <w:tcPr>
            <w:tcW w:w="5830" w:type="dxa"/>
            <w:gridSpan w:val="2"/>
            <w:tcBorders>
              <w:left w:val="single" w:sz="4" w:space="0" w:color="auto"/>
            </w:tcBorders>
          </w:tcPr>
          <w:tbl>
            <w:tblPr>
              <w:tblStyle w:val="TableGrid"/>
              <w:tblpPr w:leftFromText="180" w:rightFromText="180" w:horzAnchor="margin" w:tblpY="206"/>
              <w:tblOverlap w:val="never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5614"/>
            </w:tblGrid>
            <w:tr w:rsidR="00BF0CD8" w:rsidRPr="004B6E34" w14:paraId="4AB04BB0" w14:textId="77777777" w:rsidTr="00735DD0">
              <w:tc>
                <w:tcPr>
                  <w:tcW w:w="8150" w:type="dxa"/>
                </w:tcPr>
                <w:p w14:paraId="524C0D8A" w14:textId="77777777" w:rsidR="00BF0CD8" w:rsidRPr="004B6E34" w:rsidRDefault="00BF0CD8" w:rsidP="00DE425D">
                  <w:pPr>
                    <w:spacing w:line="264" w:lineRule="auto"/>
                    <w:contextualSpacing/>
                    <w:jc w:val="both"/>
                    <w:rPr>
                      <w:rFonts w:ascii="GHEA Grapalat" w:eastAsia="Calibri" w:hAnsi="GHEA Grapalat" w:cs="Times New Roman"/>
                      <w:i/>
                      <w:sz w:val="20"/>
                      <w:szCs w:val="20"/>
                    </w:rPr>
                  </w:pPr>
                  <w:r w:rsidRPr="004B6E34">
                    <w:rPr>
                      <w:rFonts w:ascii="GHEA Grapalat" w:hAnsi="GHEA Grapalat"/>
                      <w:i/>
                      <w:sz w:val="20"/>
                      <w:szCs w:val="20"/>
                      <w:lang w:val="hy-AM"/>
                    </w:rPr>
                    <w:t>Լուծում:</w:t>
                  </w:r>
                  <w:r w:rsidRPr="004B6E34">
                    <w:rPr>
                      <w:rFonts w:ascii="GHEA Grapalat" w:hAnsi="GHEA Grapalat"/>
                      <w:sz w:val="20"/>
                      <w:szCs w:val="20"/>
                      <w:lang w:val="hy-AM"/>
                    </w:rPr>
                    <w:t xml:space="preserve"> Որոշենք երկաթի նյութաքանակը.</w:t>
                  </w:r>
                </w:p>
              </w:tc>
            </w:tr>
          </w:tbl>
          <w:p w14:paraId="68546FA2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</w:tr>
      <w:tr w:rsidR="00BF0CD8" w:rsidRPr="004B6E34" w14:paraId="19C806A7" w14:textId="77777777" w:rsidTr="00BD5476">
        <w:tc>
          <w:tcPr>
            <w:tcW w:w="196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F3CD57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Fe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4</m:t>
                      </m:r>
                    </m:sub>
                  </m:sSub>
                </m:sub>
              </m:sSub>
            </m:oMath>
          </w:p>
        </w:tc>
        <w:tc>
          <w:tcPr>
            <w:tcW w:w="2572" w:type="dxa"/>
            <w:tcBorders>
              <w:left w:val="single" w:sz="4" w:space="0" w:color="auto"/>
              <w:bottom w:val="nil"/>
            </w:tcBorders>
          </w:tcPr>
          <w:p w14:paraId="2BD5D6C0" w14:textId="7C00F315" w:rsidR="00BF0CD8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56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տ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գմոլ</m:t>
                    </m:r>
                  </m:den>
                </m:f>
              </m:oMath>
            </m:oMathPara>
          </w:p>
        </w:tc>
        <w:tc>
          <w:tcPr>
            <w:tcW w:w="3258" w:type="dxa"/>
          </w:tcPr>
          <w:p w14:paraId="459C5725" w14:textId="7E56DF72" w:rsidR="00BF0CD8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84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56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,5մգմոլ</m:t>
                </m:r>
              </m:oMath>
            </m:oMathPara>
          </w:p>
        </w:tc>
      </w:tr>
      <w:tr w:rsidR="00BF0CD8" w:rsidRPr="004B6E34" w14:paraId="452103EB" w14:textId="77777777" w:rsidTr="00BD5476">
        <w:tc>
          <w:tcPr>
            <w:tcW w:w="1966" w:type="dxa"/>
            <w:vMerge w:val="restart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29B3F0D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572" w:type="dxa"/>
            <w:tcBorders>
              <w:left w:val="single" w:sz="4" w:space="0" w:color="auto"/>
              <w:bottom w:val="nil"/>
            </w:tcBorders>
          </w:tcPr>
          <w:p w14:paraId="772B161C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Որոշենք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-ի մոլերը.</w:t>
            </w:r>
          </w:p>
        </w:tc>
        <w:tc>
          <w:tcPr>
            <w:tcW w:w="3258" w:type="dxa"/>
            <w:tcBorders>
              <w:bottom w:val="nil"/>
            </w:tcBorders>
          </w:tcPr>
          <w:p w14:paraId="4AFC1E3E" w14:textId="44AAF206" w:rsidR="00BF0CD8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,5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0,5մգմոլ</m:t>
                </m:r>
              </m:oMath>
            </m:oMathPara>
          </w:p>
        </w:tc>
      </w:tr>
      <w:tr w:rsidR="00BF0CD8" w:rsidRPr="004B6E34" w14:paraId="5390D5E4" w14:textId="77777777" w:rsidTr="004B6E34">
        <w:tc>
          <w:tcPr>
            <w:tcW w:w="1966" w:type="dxa"/>
            <w:vMerge/>
            <w:tcBorders>
              <w:top w:val="single" w:sz="4" w:space="0" w:color="auto"/>
              <w:left w:val="double" w:sz="4" w:space="0" w:color="auto"/>
              <w:bottom w:val="nil"/>
              <w:right w:val="nil"/>
            </w:tcBorders>
          </w:tcPr>
          <w:p w14:paraId="1EA02E95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583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227C64D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րոշենք</w:t>
            </w: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-ի </w:t>
            </w: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զանգվածը</w:t>
            </w: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.</w:t>
            </w:r>
          </w:p>
          <w:p w14:paraId="4AEF25FA" w14:textId="646798C1" w:rsidR="00BF0CD8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32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տ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գմոլ</m:t>
                    </m:r>
                  </m:den>
                </m:f>
              </m:oMath>
            </m:oMathPara>
          </w:p>
        </w:tc>
      </w:tr>
      <w:tr w:rsidR="00BF0CD8" w:rsidRPr="004B6E34" w14:paraId="52859F3B" w14:textId="77777777" w:rsidTr="004B6E34">
        <w:tc>
          <w:tcPr>
            <w:tcW w:w="1966" w:type="dxa"/>
            <w:vMerge/>
            <w:tcBorders>
              <w:top w:val="single" w:sz="4" w:space="0" w:color="auto"/>
              <w:left w:val="double" w:sz="4" w:space="0" w:color="auto"/>
              <w:bottom w:val="nil"/>
              <w:right w:val="nil"/>
            </w:tcBorders>
          </w:tcPr>
          <w:p w14:paraId="766A762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</w:p>
        </w:tc>
        <w:tc>
          <w:tcPr>
            <w:tcW w:w="5830" w:type="dxa"/>
            <w:gridSpan w:val="2"/>
            <w:tcBorders>
              <w:top w:val="nil"/>
              <w:left w:val="nil"/>
            </w:tcBorders>
          </w:tcPr>
          <w:p w14:paraId="6D438657" w14:textId="24F5C46F" w:rsidR="00BF0CD8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5∙232=116տ</m:t>
                </m:r>
              </m:oMath>
            </m:oMathPara>
          </w:p>
        </w:tc>
      </w:tr>
      <w:tr w:rsidR="00BF0CD8" w:rsidRPr="004B6E34" w14:paraId="3DC1E523" w14:textId="77777777" w:rsidTr="004B6E34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6B3A7C5D" w14:textId="25DCE868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116տ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="00F96375"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1B11C69C" w14:textId="1D5E5F7E" w:rsidR="00BF0CD8" w:rsidRPr="00C47BD0" w:rsidRDefault="00BF0CD8" w:rsidP="00A50215">
      <w:pPr>
        <w:pStyle w:val="Q-Yentavernagir"/>
        <w:rPr>
          <w:lang w:val="en-US"/>
        </w:rPr>
      </w:pPr>
      <w:bookmarkStart w:id="104" w:name="_Toc133876560"/>
      <w:bookmarkStart w:id="105" w:name="_Toc133963176"/>
      <w:bookmarkStart w:id="106" w:name="_Toc133965235"/>
      <w:bookmarkStart w:id="107" w:name="_Toc133965490"/>
      <w:bookmarkStart w:id="108" w:name="_Toc153319695"/>
      <w:r w:rsidRPr="006A3AE9">
        <w:t xml:space="preserve">ԽՆԴԻՐՆԵՐ </w:t>
      </w:r>
      <w:r w:rsidRPr="00D82277">
        <w:t>ԽԱՌՆՈՒՐԴՆԵՐԻ</w:t>
      </w:r>
      <w:r w:rsidRPr="006A3AE9">
        <w:t xml:space="preserve"> ՎԵՐԱԲԵՐՅԱԼ</w:t>
      </w:r>
      <w:bookmarkEnd w:id="104"/>
      <w:bookmarkEnd w:id="105"/>
      <w:bookmarkEnd w:id="106"/>
      <w:bookmarkEnd w:id="107"/>
      <w:bookmarkEnd w:id="108"/>
    </w:p>
    <w:p w14:paraId="13FD157B" w14:textId="77777777" w:rsidR="00BF0CD8" w:rsidRPr="00081188" w:rsidRDefault="00BF0CD8" w:rsidP="00BD5476">
      <w:pPr>
        <w:pStyle w:val="Q-Normal"/>
        <w:ind w:firstLine="432"/>
        <w:contextualSpacing w:val="0"/>
      </w:pPr>
      <w:r w:rsidRPr="00081188">
        <w:t xml:space="preserve">Հաճախ նյութերը հանդես են գալիս խառնուրդների ձևով, որոնցում անհրաժեշտ է լինում որոշել մաքուր նյութի զանգվածը կամ հակառակը: «Զանգվածային բաժին» հասկացությունը կիրառվում է նաև խառնուրդների նկատմամբ: </w:t>
      </w:r>
    </w:p>
    <w:p w14:paraId="6F2DDC1C" w14:textId="77777777" w:rsidR="00BF0CD8" w:rsidRDefault="00BF0CD8" w:rsidP="00BD5476">
      <w:pPr>
        <w:pStyle w:val="Q-Normal"/>
        <w:ind w:firstLine="432"/>
        <w:contextualSpacing w:val="0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2FB660FB" wp14:editId="3657DF9A">
                <wp:extent cx="4770783" cy="1025718"/>
                <wp:effectExtent l="0" t="0" r="0" b="3175"/>
                <wp:docPr id="73" name="Прямоугольник: скругленные углы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0783" cy="102571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52064D" w14:textId="77777777" w:rsidR="007A588D" w:rsidRPr="00492EE4" w:rsidRDefault="007A588D" w:rsidP="00C454C8">
                            <w:pPr>
                              <w:pStyle w:val="Q-Yndgcvac"/>
                            </w:pPr>
                            <w:r w:rsidRPr="00492EE4">
                              <w:t xml:space="preserve">Խառնուրդի որև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oMath>
                            <w:r w:rsidRPr="00492EE4">
                              <w:t xml:space="preserve"> բաղադրիչի զանգվածի հարաբերությունը խառնուրդի զանգվածին կոչվում է այդ բաղադրիչի զանգվածային բաժին.</w:t>
                            </w:r>
                          </w:p>
                          <w:tbl>
                            <w:tblPr>
                              <w:tblStyle w:val="TableGrid"/>
                              <w:tblW w:w="0" w:type="auto"/>
                              <w:tblInd w:w="1129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2689"/>
                              <w:gridCol w:w="2835"/>
                            </w:tblGrid>
                            <w:tr w:rsidR="007A588D" w14:paraId="399696E6" w14:textId="77777777" w:rsidTr="00735DD0">
                              <w:tc>
                                <w:tcPr>
                                  <w:tcW w:w="2689" w:type="dxa"/>
                                </w:tcPr>
                                <w:p w14:paraId="19C885AD" w14:textId="77777777" w:rsidR="007A588D" w:rsidRPr="00081188" w:rsidRDefault="00000000" w:rsidP="00B0530B">
                                  <w:pPr>
                                    <w:spacing w:before="100" w:beforeAutospacing="1" w:after="100" w:afterAutospacing="1" w:line="360" w:lineRule="auto"/>
                                    <w:ind w:right="173"/>
                                    <w:contextualSpacing/>
                                    <w:jc w:val="both"/>
                                    <w:rPr>
                                      <w:rFonts w:ascii="GHEA Grapalat" w:eastAsia="Calibri" w:hAnsi="GHEA Grapalat" w:cs="Times New Roman"/>
                                      <w:b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x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x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խառն.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835" w:type="dxa"/>
                                </w:tcPr>
                                <w:p w14:paraId="3CBCFF30" w14:textId="77777777" w:rsidR="007A588D" w:rsidRPr="00081188" w:rsidRDefault="00000000" w:rsidP="00B0530B">
                                  <w:pPr>
                                    <w:spacing w:before="100" w:beforeAutospacing="1" w:after="100" w:afterAutospacing="1" w:line="360" w:lineRule="auto"/>
                                    <w:ind w:right="173"/>
                                    <w:contextualSpacing/>
                                    <w:jc w:val="both"/>
                                    <w:rPr>
                                      <w:rFonts w:ascii="GHEA Grapalat" w:eastAsia="Calibri" w:hAnsi="GHEA Grapalat" w:cs="Times New Roman"/>
                                      <w:b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X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x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խառն.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∙</m:t>
                                      </m:r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100%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</w:tbl>
                          <w:p w14:paraId="6127D3D0" w14:textId="77777777" w:rsidR="007A588D" w:rsidRDefault="007A588D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B660FB" id="Прямоугольник: скругленные углы 73" o:spid="_x0000_s1123" style="width:375.65pt;height:80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4452064D" w14:textId="77777777" w:rsidR="007A588D" w:rsidRPr="00492EE4" w:rsidRDefault="007A588D" w:rsidP="00C454C8">
                      <w:pPr>
                        <w:pStyle w:val="Q-Yndgcvac"/>
                      </w:pPr>
                      <w:r w:rsidRPr="00492EE4">
                        <w:t xml:space="preserve">Խառնուրդի որև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x</m:t>
                        </m:r>
                      </m:oMath>
                      <w:r w:rsidRPr="00492EE4">
                        <w:t xml:space="preserve"> բաղադրիչի զանգվածի հարաբերությունը խառնուրդի զանգվածին կոչվում է այդ բաղադրիչի զանգվածային բաժին.</w:t>
                      </w:r>
                    </w:p>
                    <w:tbl>
                      <w:tblPr>
                        <w:tblStyle w:val="TableGrid"/>
                        <w:tblW w:w="0" w:type="auto"/>
                        <w:tblInd w:w="1129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2689"/>
                        <w:gridCol w:w="2835"/>
                      </w:tblGrid>
                      <w:tr w:rsidR="007A588D" w14:paraId="399696E6" w14:textId="77777777" w:rsidTr="00735DD0">
                        <w:tc>
                          <w:tcPr>
                            <w:tcW w:w="2689" w:type="dxa"/>
                          </w:tcPr>
                          <w:p w14:paraId="19C885AD" w14:textId="77777777" w:rsidR="007A588D" w:rsidRPr="00081188" w:rsidRDefault="00000000" w:rsidP="00B0530B">
                            <w:pPr>
                              <w:spacing w:before="100" w:beforeAutospacing="1" w:after="100" w:afterAutospacing="1" w:line="360" w:lineRule="auto"/>
                              <w:ind w:right="173"/>
                              <w:contextualSpacing/>
                              <w:jc w:val="both"/>
                              <w:rPr>
                                <w:rFonts w:ascii="GHEA Grapalat" w:eastAsia="Calibri" w:hAnsi="GHEA Grapalat" w:cs="Times New Roman"/>
                                <w:b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ω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x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x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c>
                        <w:tc>
                          <w:tcPr>
                            <w:tcW w:w="2835" w:type="dxa"/>
                          </w:tcPr>
                          <w:p w14:paraId="3CBCFF30" w14:textId="77777777" w:rsidR="007A588D" w:rsidRPr="00081188" w:rsidRDefault="00000000" w:rsidP="00B0530B">
                            <w:pPr>
                              <w:spacing w:before="100" w:beforeAutospacing="1" w:after="100" w:afterAutospacing="1" w:line="360" w:lineRule="auto"/>
                              <w:ind w:right="173"/>
                              <w:contextualSpacing/>
                              <w:jc w:val="both"/>
                              <w:rPr>
                                <w:rFonts w:ascii="GHEA Grapalat" w:eastAsia="Calibri" w:hAnsi="GHEA Grapalat" w:cs="Times New Roman"/>
                                <w:b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ω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X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x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100%</m:t>
                                </m:r>
                              </m:oMath>
                            </m:oMathPara>
                          </w:p>
                        </w:tc>
                      </w:tr>
                    </w:tbl>
                    <w:p w14:paraId="6127D3D0" w14:textId="77777777" w:rsidR="007A588D" w:rsidRDefault="007A588D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  <w:r w:rsidRPr="00F344F5">
        <w:t xml:space="preserve"> </w:t>
      </w:r>
    </w:p>
    <w:p w14:paraId="4D620280" w14:textId="6EA60853" w:rsidR="00BF0CD8" w:rsidRPr="004B6E34" w:rsidRDefault="00FD400D" w:rsidP="00302A17">
      <w:pPr>
        <w:pStyle w:val="Q-Normal"/>
        <w:rPr>
          <w:i/>
        </w:rPr>
      </w:pPr>
      <w:r>
        <w:t>Այս դեպքում նույնպես</w:t>
      </w:r>
      <w:r w:rsidR="00BF0CD8" w:rsidRPr="00F344F5">
        <w:t xml:space="preserve"> զանգվածային բաժինը կարող է լինել միավորի մաս կամ </w:t>
      </w:r>
      <w:r w:rsidR="00BF0CD8" w:rsidRPr="004B6E34">
        <w:t>արտահայտվել տոկոսներով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75"/>
        <w:gridCol w:w="5621"/>
      </w:tblGrid>
      <w:tr w:rsidR="00BF0CD8" w:rsidRPr="007A453B" w14:paraId="539C46CB" w14:textId="77777777" w:rsidTr="004B6E34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4406CABB" w14:textId="77777777" w:rsidR="00BF0CD8" w:rsidRPr="004B6E34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lastRenderedPageBreak/>
              <w:t xml:space="preserve">Խնդիր 12. Քանի՞ գրամ ալյումին և մագնեզիում է պարունակվում 5% զանգվածային բաժնով ալյումին և 2% մագնեզիում պարունակող 200գ համաձուլվածքում: </w:t>
            </w:r>
          </w:p>
        </w:tc>
      </w:tr>
      <w:tr w:rsidR="00BF0CD8" w:rsidRPr="004B6E34" w14:paraId="75D29EED" w14:textId="77777777" w:rsidTr="004B6E34">
        <w:trPr>
          <w:trHeight w:val="446"/>
        </w:trPr>
        <w:tc>
          <w:tcPr>
            <w:tcW w:w="2175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D54B1F0" w14:textId="77777777" w:rsidR="00BF0CD8" w:rsidRPr="004B6E34" w:rsidRDefault="00BF0CD8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253B1603" w14:textId="77777777" w:rsidR="00BF0CD8" w:rsidRPr="004B6E34" w:rsidRDefault="00000000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համաձ.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200գ</m:t>
              </m:r>
            </m:oMath>
            <w:r w:rsidR="00BF0CD8"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66C8320D" w14:textId="77777777" w:rsidR="00BF0CD8" w:rsidRPr="004B6E34" w:rsidRDefault="00BF0CD8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5%</m:t>
              </m:r>
            </m:oMath>
          </w:p>
          <w:p w14:paraId="29350912" w14:textId="77777777" w:rsidR="00BF0CD8" w:rsidRPr="004B6E34" w:rsidRDefault="00000000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g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2%</m:t>
              </m:r>
            </m:oMath>
            <w:r w:rsidR="00BF0CD8" w:rsidRPr="004B6E34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621" w:type="dxa"/>
            <w:tcBorders>
              <w:left w:val="single" w:sz="4" w:space="0" w:color="auto"/>
            </w:tcBorders>
          </w:tcPr>
          <w:p w14:paraId="72A9C40A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F96375" w:rsidRPr="004B6E34" w14:paraId="426FEC5A" w14:textId="77777777" w:rsidTr="004B6E34">
        <w:trPr>
          <w:trHeight w:val="455"/>
        </w:trPr>
        <w:tc>
          <w:tcPr>
            <w:tcW w:w="2175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C27EE7F" w14:textId="77777777" w:rsidR="00F96375" w:rsidRPr="004B6E34" w:rsidRDefault="00F96375" w:rsidP="00DE425D">
            <w:pPr>
              <w:pBdr>
                <w:right w:val="thinThickLargeGap" w:sz="24" w:space="4" w:color="auto"/>
              </w:pBd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21" w:type="dxa"/>
            <w:vMerge w:val="restart"/>
            <w:tcBorders>
              <w:left w:val="single" w:sz="4" w:space="0" w:color="auto"/>
            </w:tcBorders>
          </w:tcPr>
          <w:p w14:paraId="7B805424" w14:textId="42845D7B" w:rsidR="00F96375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X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∙100% ,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∙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00%</m:t>
                    </m:r>
                  </m:den>
                </m:f>
              </m:oMath>
            </m:oMathPara>
          </w:p>
          <w:p w14:paraId="69036614" w14:textId="6B91A63F" w:rsidR="00F96375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5∙20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1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m:t xml:space="preserve">գ ,     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g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2∙20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F96375" w:rsidRPr="004B6E34" w14:paraId="2C86BC92" w14:textId="77777777" w:rsidTr="004B6E34">
        <w:trPr>
          <w:trHeight w:val="455"/>
        </w:trPr>
        <w:tc>
          <w:tcPr>
            <w:tcW w:w="2175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5ACAFF6D" w14:textId="77777777" w:rsidR="00F96375" w:rsidRPr="004B6E34" w:rsidRDefault="00F96375" w:rsidP="00DE425D">
            <w:pPr>
              <w:pBdr>
                <w:right w:val="thinThickLargeGap" w:sz="24" w:space="4" w:color="auto"/>
              </w:pBd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, 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g</m:t>
                  </m:r>
                </m:sub>
              </m:sSub>
            </m:oMath>
          </w:p>
        </w:tc>
        <w:tc>
          <w:tcPr>
            <w:tcW w:w="5621" w:type="dxa"/>
            <w:vMerge/>
            <w:tcBorders>
              <w:left w:val="single" w:sz="4" w:space="0" w:color="auto"/>
            </w:tcBorders>
          </w:tcPr>
          <w:p w14:paraId="3508C552" w14:textId="2E869148" w:rsidR="00F96375" w:rsidRPr="004B6E34" w:rsidRDefault="00F96375" w:rsidP="00DE425D">
            <w:pPr>
              <w:spacing w:line="264" w:lineRule="auto"/>
              <w:ind w:hanging="250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513A14B2" w14:textId="77777777" w:rsidTr="004B6E34">
        <w:trPr>
          <w:trHeight w:val="60"/>
        </w:trPr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7FD0874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10գ Al , 4գ Mg</m:t>
              </m:r>
            </m:oMath>
          </w:p>
        </w:tc>
      </w:tr>
    </w:tbl>
    <w:p w14:paraId="3C38C03D" w14:textId="77777777" w:rsidR="00BF0CD8" w:rsidRPr="0034565D" w:rsidRDefault="00BF0CD8" w:rsidP="0034565D">
      <w:pPr>
        <w:pStyle w:val="Q-Normal"/>
        <w:spacing w:after="0"/>
        <w:rPr>
          <w:sz w:val="6"/>
          <w:szCs w:val="6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48"/>
        <w:gridCol w:w="5148"/>
      </w:tblGrid>
      <w:tr w:rsidR="00BF0CD8" w:rsidRPr="007A453B" w14:paraId="237D1E24" w14:textId="77777777" w:rsidTr="004B6E34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6833BA40" w14:textId="77777777" w:rsidR="00BF0CD8" w:rsidRPr="004B6E34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>Խնդիր 13.</w:t>
            </w:r>
            <w:r w:rsidRPr="004B6E34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Քանի՞ կիլոգրամ ֆոսֆոր կարելի է ստանալ 77,5%  զանգվածային բաժնով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/>
                          <w:lang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/>
                          <w:lang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 xml:space="preserve"> պարունակող 200կգ հանքաքարից: </w:t>
            </w:r>
          </w:p>
        </w:tc>
      </w:tr>
      <w:tr w:rsidR="00BD5476" w:rsidRPr="004B6E34" w14:paraId="34C0FD40" w14:textId="77777777" w:rsidTr="004B6E34">
        <w:trPr>
          <w:trHeight w:val="591"/>
        </w:trPr>
        <w:tc>
          <w:tcPr>
            <w:tcW w:w="264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1FA0C58" w14:textId="77777777" w:rsidR="00BD5476" w:rsidRPr="004B6E34" w:rsidRDefault="00BD5476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40B84776" w14:textId="77777777" w:rsidR="00BD5476" w:rsidRPr="004B6E34" w:rsidRDefault="00000000" w:rsidP="00FD400D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խառն.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0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  <w:p w14:paraId="789A5C3F" w14:textId="77777777" w:rsidR="00BD5476" w:rsidRPr="004B6E34" w:rsidRDefault="00BD5476" w:rsidP="00FD400D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C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P</m:t>
                          </m:r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sz w:val="20"/>
                                  <w:szCs w:val="20"/>
                                  <w:lang w:val="hy-AM" w:eastAsia="ru-RU"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sz w:val="20"/>
                                  <w:szCs w:val="20"/>
                                  <w:lang w:val="hy-AM" w:eastAsia="ru-RU" w:bidi="he-IL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sz w:val="20"/>
                                  <w:szCs w:val="20"/>
                                  <w:lang w:val="hy-AM" w:eastAsia="ru-RU" w:bidi="he-IL"/>
                                </w:rPr>
                                <m:t>4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77,5%</m:t>
              </m:r>
            </m:oMath>
          </w:p>
          <w:p w14:paraId="54D1C9AF" w14:textId="77777777" w:rsidR="00BD5476" w:rsidRPr="004B6E34" w:rsidRDefault="00000000" w:rsidP="00FD400D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31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148" w:type="dxa"/>
            <w:vMerge w:val="restart"/>
            <w:tcBorders>
              <w:left w:val="single" w:sz="4" w:space="0" w:color="auto"/>
            </w:tcBorders>
          </w:tcPr>
          <w:p w14:paraId="33A7B598" w14:textId="729A3955" w:rsidR="00BD5476" w:rsidRPr="004B6E34" w:rsidRDefault="00BD5476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Որոշենք հանքաքարի մեջ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ի զանգվածը.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ω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Ca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3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sz w:val="20"/>
                                        <w:szCs w:val="20"/>
                                        <w:lang w:val="hy-AM" w:eastAsia="ru-RU"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sz w:val="20"/>
                                        <w:szCs w:val="20"/>
                                        <w:lang w:val="hy-AM" w:eastAsia="ru-RU" w:bidi="he-IL"/>
                                      </w:rPr>
                                      <m:t>P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 w:cs="Times New Roman"/>
                                            <w:b/>
                                            <w:i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4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 xml:space="preserve"> 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∙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%</m:t>
                    </m:r>
                  </m:den>
                </m:f>
              </m:oMath>
            </m:oMathPara>
          </w:p>
          <w:p w14:paraId="0F330E87" w14:textId="5818A331" w:rsidR="00BD5476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77,5%∙20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155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BD5476" w:rsidRPr="004B6E34" w14:paraId="22E8E790" w14:textId="77777777" w:rsidTr="00BD5476">
        <w:trPr>
          <w:trHeight w:val="260"/>
        </w:trPr>
        <w:tc>
          <w:tcPr>
            <w:tcW w:w="2648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71442AE7" w14:textId="0905E09A" w:rsidR="00BD5476" w:rsidRPr="00BD5476" w:rsidRDefault="00BD5476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P</m:t>
                  </m:r>
                </m:sub>
              </m:sSub>
            </m:oMath>
          </w:p>
        </w:tc>
        <w:tc>
          <w:tcPr>
            <w:tcW w:w="5148" w:type="dxa"/>
            <w:vMerge/>
            <w:tcBorders>
              <w:left w:val="single" w:sz="4" w:space="0" w:color="auto"/>
            </w:tcBorders>
          </w:tcPr>
          <w:p w14:paraId="5F2ED687" w14:textId="43E7EE24" w:rsidR="00BD5476" w:rsidRPr="004B6E34" w:rsidRDefault="00BD5476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</w:p>
        </w:tc>
      </w:tr>
      <w:tr w:rsidR="00BF0CD8" w:rsidRPr="004B6E34" w14:paraId="6FA14A68" w14:textId="77777777" w:rsidTr="004B6E34">
        <w:trPr>
          <w:trHeight w:val="601"/>
        </w:trPr>
        <w:tc>
          <w:tcPr>
            <w:tcW w:w="2648" w:type="dxa"/>
            <w:vMerge w:val="restart"/>
            <w:tcBorders>
              <w:left w:val="double" w:sz="4" w:space="0" w:color="auto"/>
            </w:tcBorders>
          </w:tcPr>
          <w:p w14:paraId="5C08561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148" w:type="dxa"/>
          </w:tcPr>
          <w:p w14:paraId="46DB242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 xml:space="preserve">Որոշենք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-ի նյութաքանակը.</w:t>
            </w:r>
          </w:p>
          <w:p w14:paraId="600661FA" w14:textId="02784B03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5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0,5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կմոլ</m:t>
                </m:r>
              </m:oMath>
            </m:oMathPara>
          </w:p>
          <w:p w14:paraId="6FE9990C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Որոշենք ֆոսֆորի նյութաքանակը և զանգվածը.</w:t>
            </w:r>
          </w:p>
        </w:tc>
      </w:tr>
      <w:tr w:rsidR="00BF0CD8" w:rsidRPr="004B6E34" w14:paraId="2010FA8A" w14:textId="77777777" w:rsidTr="004B6E34">
        <w:trPr>
          <w:trHeight w:val="434"/>
        </w:trPr>
        <w:tc>
          <w:tcPr>
            <w:tcW w:w="2648" w:type="dxa"/>
            <w:vMerge/>
            <w:tcBorders>
              <w:left w:val="double" w:sz="4" w:space="0" w:color="auto"/>
            </w:tcBorders>
          </w:tcPr>
          <w:p w14:paraId="19B06B19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148" w:type="dxa"/>
          </w:tcPr>
          <w:p w14:paraId="2009668A" w14:textId="1057E919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P</m:t>
                        </m:r>
                      </m:sub>
                    </m:sSub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0,5=1կմոլ</m:t>
                </m:r>
              </m:oMath>
            </m:oMathPara>
          </w:p>
          <w:p w14:paraId="23AF8869" w14:textId="72BC8A02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P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∙31=31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կգ</m:t>
                </m:r>
              </m:oMath>
            </m:oMathPara>
          </w:p>
        </w:tc>
      </w:tr>
      <w:tr w:rsidR="00BF0CD8" w:rsidRPr="004B6E34" w14:paraId="290BFCC4" w14:textId="77777777" w:rsidTr="004B6E34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668442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31կգ ֆոսֆոր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4BECA832" w14:textId="77777777" w:rsidR="00BF0CD8" w:rsidRPr="004B6E34" w:rsidRDefault="00BF0CD8" w:rsidP="0034565D">
      <w:pPr>
        <w:pStyle w:val="Q-Normal"/>
        <w:spacing w:after="0"/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351"/>
        <w:gridCol w:w="2367"/>
        <w:gridCol w:w="3078"/>
      </w:tblGrid>
      <w:tr w:rsidR="00BF0CD8" w:rsidRPr="007A453B" w14:paraId="2284219B" w14:textId="77777777" w:rsidTr="004B6E34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E485BC0" w14:textId="77777777" w:rsidR="00BF0CD8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>Խնդիր 14.</w:t>
            </w:r>
            <w:r w:rsidRPr="004B6E34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92% զանգվածային բաժնով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a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3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 xml:space="preserve"> պարունակող ի՞նչ զանգվածով </w:t>
            </w:r>
            <w:r w:rsidR="00D92D38" w:rsidRPr="004B6E34">
              <w:rPr>
                <w:rFonts w:eastAsia="Times New Roman"/>
                <w:lang w:eastAsia="ru-RU" w:bidi="he-IL"/>
              </w:rPr>
              <w:t>կրաքար</w:t>
            </w:r>
            <w:r w:rsidRPr="004B6E34">
              <w:rPr>
                <w:rFonts w:eastAsia="Times New Roman"/>
                <w:lang w:eastAsia="ru-RU" w:bidi="he-IL"/>
              </w:rPr>
              <w:t xml:space="preserve"> պետք է վերցնել 36,8կգ կալցիում ստանալու համար (կգ): </w:t>
            </w:r>
          </w:p>
          <w:p w14:paraId="50FD5A75" w14:textId="05EFDEF0" w:rsidR="00BD5476" w:rsidRPr="004B6E34" w:rsidRDefault="00BD5476" w:rsidP="007E20AF">
            <w:pPr>
              <w:pStyle w:val="Q-Xndir"/>
              <w:rPr>
                <w:rFonts w:eastAsia="Times New Roman"/>
                <w:lang w:eastAsia="ru-RU" w:bidi="he-IL"/>
              </w:rPr>
            </w:pPr>
          </w:p>
        </w:tc>
      </w:tr>
      <w:tr w:rsidR="00BF0CD8" w:rsidRPr="004B6E34" w14:paraId="26516041" w14:textId="77777777" w:rsidTr="00BD5476">
        <w:trPr>
          <w:trHeight w:val="684"/>
        </w:trPr>
        <w:tc>
          <w:tcPr>
            <w:tcW w:w="2351" w:type="dxa"/>
            <w:vMerge w:val="restart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20A0EC0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6E4B49E" w14:textId="77777777" w:rsidR="00BF0CD8" w:rsidRPr="004B6E34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Ca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  <w:p w14:paraId="5EF1D535" w14:textId="51D7F213" w:rsidR="00BF0CD8" w:rsidRPr="004B6E34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92%</m:t>
                </m:r>
              </m:oMath>
            </m:oMathPara>
          </w:p>
          <w:p w14:paraId="7E8D3ADA" w14:textId="77777777" w:rsidR="00BF0CD8" w:rsidRPr="004B6E34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0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44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B17ACE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Որոշենք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ի զանգվածը, որում պարունակվում է 36,8կգ կալցիում.</w:t>
            </w:r>
          </w:p>
        </w:tc>
      </w:tr>
      <w:tr w:rsidR="00BF0CD8" w:rsidRPr="004B6E34" w14:paraId="3B968835" w14:textId="77777777" w:rsidTr="00BD5476">
        <w:trPr>
          <w:trHeight w:val="458"/>
        </w:trPr>
        <w:tc>
          <w:tcPr>
            <w:tcW w:w="2351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AE66FE3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36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55F1BE1" w14:textId="24E7216A" w:rsidR="00BF0CD8" w:rsidRPr="004B6E34" w:rsidRDefault="00000000" w:rsidP="00BD5476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6,8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92կմոլ</m:t>
                </m:r>
              </m:oMath>
            </m:oMathPara>
          </w:p>
        </w:tc>
        <w:tc>
          <w:tcPr>
            <w:tcW w:w="3078" w:type="dxa"/>
            <w:tcBorders>
              <w:top w:val="nil"/>
              <w:left w:val="nil"/>
              <w:bottom w:val="nil"/>
              <w:right w:val="nil"/>
            </w:tcBorders>
          </w:tcPr>
          <w:p w14:paraId="01808C64" w14:textId="44397D52" w:rsidR="00BF0CD8" w:rsidRPr="00BD5476" w:rsidRDefault="00000000" w:rsidP="00BD5476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92կմոլ</m:t>
                </m:r>
              </m:oMath>
            </m:oMathPara>
          </w:p>
        </w:tc>
      </w:tr>
      <w:tr w:rsidR="00BF0CD8" w:rsidRPr="004B6E34" w14:paraId="6389A91A" w14:textId="77777777" w:rsidTr="00BD5476">
        <w:trPr>
          <w:trHeight w:val="260"/>
        </w:trPr>
        <w:tc>
          <w:tcPr>
            <w:tcW w:w="23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18F435B8" w14:textId="78047DEE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կրաք.</m:t>
                  </m:r>
                </m:sub>
              </m:sSub>
            </m:oMath>
          </w:p>
        </w:tc>
        <w:tc>
          <w:tcPr>
            <w:tcW w:w="544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BBD9853" w14:textId="77777777" w:rsidR="00BF0CD8" w:rsidRPr="004B6E34" w:rsidRDefault="00000000" w:rsidP="00BD5476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92∙100=9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</w:tc>
      </w:tr>
      <w:tr w:rsidR="00BF0CD8" w:rsidRPr="004B6E34" w14:paraId="7EE919AE" w14:textId="77777777" w:rsidTr="004B6E34">
        <w:trPr>
          <w:trHeight w:val="1233"/>
        </w:trPr>
        <w:tc>
          <w:tcPr>
            <w:tcW w:w="2351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3293B83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44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FDCEE1A" w14:textId="7F735785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ոշենք կ</w:t>
            </w:r>
            <w:r w:rsidR="00D92D38"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րաքար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ի զանգվածը.</w:t>
            </w:r>
          </w:p>
          <w:p w14:paraId="69A7294B" w14:textId="0A88B344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կրաք.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100%</m:t>
                </m:r>
              </m:oMath>
            </m:oMathPara>
          </w:p>
          <w:p w14:paraId="4CE817E2" w14:textId="6D9EC9C4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կրաք.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ω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100%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92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92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100%=100կգ</m:t>
                </m:r>
              </m:oMath>
            </m:oMathPara>
          </w:p>
        </w:tc>
      </w:tr>
      <w:tr w:rsidR="00BF0CD8" w:rsidRPr="004B6E34" w14:paraId="29609342" w14:textId="77777777" w:rsidTr="004B6E34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4F8B2D95" w14:textId="7CC811D5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00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կգ կրաքար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610F1219" w14:textId="77777777" w:rsidR="00BD5476" w:rsidRDefault="00BD5476" w:rsidP="00943098">
      <w:pPr>
        <w:pStyle w:val="Q-Normal"/>
        <w:rPr>
          <w:lang w:eastAsia="ru-RU" w:bidi="he-IL"/>
        </w:rPr>
      </w:pPr>
      <w:bookmarkStart w:id="109" w:name="_Toc133876561"/>
      <w:bookmarkStart w:id="110" w:name="_Toc133963177"/>
      <w:bookmarkStart w:id="111" w:name="_Toc133965236"/>
      <w:bookmarkStart w:id="112" w:name="_Toc133965491"/>
    </w:p>
    <w:p w14:paraId="466773A9" w14:textId="1A363F89" w:rsidR="00BF0CD8" w:rsidRDefault="00D82277" w:rsidP="00A50215">
      <w:pPr>
        <w:pStyle w:val="Q-Yentavernagir"/>
        <w:rPr>
          <w:lang w:eastAsia="ru-RU" w:bidi="he-IL"/>
        </w:rPr>
      </w:pPr>
      <w:bookmarkStart w:id="113" w:name="_Toc153319696"/>
      <w:r>
        <w:rPr>
          <w:lang w:eastAsia="ru-RU" w:bidi="he-IL"/>
        </w:rPr>
        <w:lastRenderedPageBreak/>
        <w:t>Խ</w:t>
      </w:r>
      <w:r w:rsidRPr="00993362">
        <w:rPr>
          <w:lang w:eastAsia="ru-RU" w:bidi="he-IL"/>
        </w:rPr>
        <w:t>ՆԴԻՐՆԵՐ ԻՆՔՆՈՒՐՈՒՅՆ ԼՈՒԾՄԱՆ ՀԱՄԱՐ</w:t>
      </w:r>
      <w:bookmarkEnd w:id="109"/>
      <w:bookmarkEnd w:id="110"/>
      <w:bookmarkEnd w:id="111"/>
      <w:bookmarkEnd w:id="112"/>
      <w:bookmarkEnd w:id="113"/>
    </w:p>
    <w:p w14:paraId="01B49C2C" w14:textId="77777777" w:rsidR="00BD5476" w:rsidRPr="00993362" w:rsidRDefault="00BD5476" w:rsidP="00943098">
      <w:pPr>
        <w:pStyle w:val="Q-Normal"/>
        <w:rPr>
          <w:lang w:eastAsia="ru-RU" w:bidi="he-IL"/>
        </w:rPr>
      </w:pPr>
    </w:p>
    <w:p w14:paraId="09CCFFC7" w14:textId="704CCA0D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 xml:space="preserve">Որոշել տարրերի զանգվածային բաժինները հետևյալ միացություններում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Na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K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>: Ո՞ր նյութի մեջ է ազոտի զանգվածային բաժինն ամենամեծը և որու՞մ՝ ամենափոքրը:</w:t>
      </w:r>
      <w:r w:rsidR="007A3F8C">
        <w:t xml:space="preserve"> </w:t>
      </w:r>
      <w:r w:rsidR="000F2E1F">
        <w:tab/>
      </w:r>
      <w:r w:rsidR="007A3F8C" w:rsidRPr="004909E3">
        <w:rPr>
          <w:rStyle w:val="PatasxanChar"/>
        </w:rPr>
        <w:t xml:space="preserve">Պատ.՝ </w:t>
      </w:r>
      <m:oMath>
        <m:r>
          <w:rPr>
            <w:rStyle w:val="PatasxanChar"/>
            <w:rFonts w:ascii="Cambria Math" w:hAnsi="Cambria Math"/>
          </w:rPr>
          <m:t>N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w:rPr>
                <w:rStyle w:val="PatasxanChar"/>
                <w:rFonts w:ascii="Cambria Math" w:hAnsi="Cambria Math"/>
              </w:rPr>
              <m:t>3</m:t>
            </m:r>
          </m:sub>
        </m:sSub>
      </m:oMath>
      <w:r w:rsidR="007A3F8C" w:rsidRPr="004909E3">
        <w:rPr>
          <w:rStyle w:val="PatasxanChar"/>
        </w:rPr>
        <w:t xml:space="preserve">, </w:t>
      </w:r>
      <m:oMath>
        <m:r>
          <w:rPr>
            <w:rStyle w:val="PatasxanChar"/>
            <w:rFonts w:ascii="Cambria Math" w:hAnsi="Cambria Math"/>
          </w:rPr>
          <m:t>KN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O</m:t>
            </m:r>
          </m:e>
          <m:sub>
            <m:r>
              <w:rPr>
                <w:rStyle w:val="PatasxanChar"/>
                <w:rFonts w:ascii="Cambria Math" w:hAnsi="Cambria Math"/>
              </w:rPr>
              <m:t>3</m:t>
            </m:r>
          </m:sub>
        </m:sSub>
      </m:oMath>
      <w:r w:rsidR="007A3F8C" w:rsidRPr="004909E3">
        <w:rPr>
          <w:rStyle w:val="PatasxanChar"/>
        </w:rPr>
        <w:t>:</w:t>
      </w:r>
    </w:p>
    <w:p w14:paraId="681EF096" w14:textId="2CED1FB7" w:rsidR="001E2754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>Որոշել ածխածնի հետ ալյումինի կազմած միացության պարզագույն բանաձևը, որում ալյումինի զանգվածային բաժինը</w:t>
      </w:r>
      <w:r w:rsidRPr="00BA1C5A">
        <w:t xml:space="preserve"> 75%</w:t>
      </w:r>
      <w:r>
        <w:t xml:space="preserve"> է:</w:t>
      </w:r>
      <w:r w:rsidR="00571523">
        <w:tab/>
      </w:r>
      <w:r w:rsidR="007A3F8C" w:rsidRPr="004909E3">
        <w:rPr>
          <w:rStyle w:val="PatasxanChar"/>
        </w:rPr>
        <w:t xml:space="preserve">Պատ.՝ </w:t>
      </w:r>
      <m:oMath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Al</m:t>
            </m:r>
          </m:e>
          <m:sub>
            <m:r>
              <w:rPr>
                <w:rStyle w:val="PatasxanChar"/>
                <w:rFonts w:ascii="Cambria Math" w:hAnsi="Cambria Math"/>
              </w:rPr>
              <m:t>4</m:t>
            </m:r>
          </m:sub>
        </m:sSub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C</m:t>
            </m:r>
          </m:e>
          <m:sub>
            <m:r>
              <w:rPr>
                <w:rStyle w:val="PatasxanChar"/>
                <w:rFonts w:ascii="Cambria Math" w:hAnsi="Cambria Math"/>
              </w:rPr>
              <m:t>3</m:t>
            </m:r>
          </m:sub>
        </m:sSub>
      </m:oMath>
      <w:r w:rsidR="007A3F8C" w:rsidRPr="004909E3">
        <w:rPr>
          <w:rStyle w:val="PatasxanChar"/>
        </w:rPr>
        <w:t>:</w:t>
      </w:r>
    </w:p>
    <w:p w14:paraId="13304F26" w14:textId="55F68F72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 xml:space="preserve">Որոշել միացության պարզագույն բանաձևը, որի բաղադրության մեջ մտնում են հետևյալ զանգվածային բաժիններով տարրեր՝ </w:t>
      </w:r>
      <w:r w:rsidRPr="00210E21">
        <w:t>24,7%</w:t>
      </w:r>
      <w:r>
        <w:t xml:space="preserve"> կալիում, </w:t>
      </w:r>
      <w:r w:rsidRPr="00210E21">
        <w:t xml:space="preserve">34,8% </w:t>
      </w:r>
      <w:r>
        <w:t xml:space="preserve">մանգան և </w:t>
      </w:r>
      <w:r w:rsidRPr="00210E21">
        <w:t xml:space="preserve">40,5% </w:t>
      </w:r>
      <w:r>
        <w:t>թթվածին:</w:t>
      </w:r>
      <w:r w:rsidR="00571523">
        <w:tab/>
      </w:r>
      <w:r w:rsidR="001E2754" w:rsidRPr="004909E3">
        <w:rPr>
          <w:rStyle w:val="PatasxanChar"/>
        </w:rPr>
        <w:t xml:space="preserve">Պատ.՝ </w:t>
      </w:r>
      <m:oMath>
        <m:r>
          <w:rPr>
            <w:rStyle w:val="PatasxanChar"/>
            <w:rFonts w:ascii="Cambria Math" w:hAnsi="Cambria Math"/>
          </w:rPr>
          <m:t>KMn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O</m:t>
            </m:r>
          </m:e>
          <m:sub>
            <m:r>
              <w:rPr>
                <w:rStyle w:val="PatasxanChar"/>
                <w:rFonts w:ascii="Cambria Math" w:hAnsi="Cambria Math"/>
              </w:rPr>
              <m:t>4</m:t>
            </m:r>
          </m:sub>
        </m:sSub>
      </m:oMath>
      <w:r w:rsidR="001E2754" w:rsidRPr="004909E3">
        <w:rPr>
          <w:rStyle w:val="PatasxanChar"/>
        </w:rPr>
        <w:t>:</w:t>
      </w:r>
    </w:p>
    <w:p w14:paraId="3F592000" w14:textId="1FC0EC09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 xml:space="preserve">Արտածել ազոտի ջրածնային միացության բանաձևը, եթե այն պարունակում է </w:t>
      </w:r>
      <w:r w:rsidRPr="00210E21">
        <w:t>82,36%</w:t>
      </w:r>
      <w:r>
        <w:t xml:space="preserve"> զանգվածային բաժնով ազոտ, իսկ մոլային զանգվածը </w:t>
      </w:r>
      <w:r w:rsidRPr="00210E21">
        <w:t>17</w:t>
      </w:r>
      <w:r>
        <w:t>գ</w:t>
      </w:r>
      <w:r w:rsidRPr="00210E21">
        <w:t>/</w:t>
      </w:r>
      <w:r>
        <w:t>մոլ է:</w:t>
      </w:r>
      <w:r w:rsidR="00571523">
        <w:tab/>
      </w:r>
      <w:r w:rsidR="000F2E1F">
        <w:tab/>
      </w:r>
      <w:r w:rsidR="007A3F8C" w:rsidRPr="004909E3">
        <w:rPr>
          <w:rStyle w:val="PatasxanChar"/>
        </w:rPr>
        <w:t>Պատ.՝</w:t>
      </w:r>
      <w:r w:rsidR="001E2754" w:rsidRPr="004909E3">
        <w:rPr>
          <w:rStyle w:val="PatasxanChar"/>
        </w:rPr>
        <w:t xml:space="preserve"> </w:t>
      </w:r>
      <m:oMath>
        <m:r>
          <w:rPr>
            <w:rStyle w:val="PatasxanChar"/>
            <w:rFonts w:ascii="Cambria Math" w:hAnsi="Cambria Math"/>
          </w:rPr>
          <m:t>N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w:rPr>
                <w:rStyle w:val="PatasxanChar"/>
                <w:rFonts w:ascii="Cambria Math" w:hAnsi="Cambria Math"/>
              </w:rPr>
              <m:t>3</m:t>
            </m:r>
          </m:sub>
        </m:sSub>
      </m:oMath>
      <w:r w:rsidR="001E2754" w:rsidRPr="004909E3">
        <w:rPr>
          <w:rStyle w:val="PatasxanChar"/>
        </w:rPr>
        <w:t>:</w:t>
      </w:r>
    </w:p>
    <w:p w14:paraId="592D6682" w14:textId="0F6F240C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 xml:space="preserve">Արտածել նյութի մոլեկուլային բանաձևը, եթե այն բաղկացած է </w:t>
      </w:r>
      <w:r w:rsidRPr="00210E21">
        <w:t xml:space="preserve">5,9% </w:t>
      </w:r>
      <w:r>
        <w:t xml:space="preserve">զանգվածային բաժնով ջրածնից և </w:t>
      </w:r>
      <w:r w:rsidRPr="00210E21">
        <w:t xml:space="preserve">94,1% </w:t>
      </w:r>
      <w:r>
        <w:t xml:space="preserve">թթվածնից: Նյութի մոլային զանգվածը </w:t>
      </w:r>
      <w:r w:rsidRPr="00210E21">
        <w:t>34</w:t>
      </w:r>
      <w:r>
        <w:t>գ</w:t>
      </w:r>
      <w:r w:rsidRPr="00210E21">
        <w:t>/</w:t>
      </w:r>
      <w:r>
        <w:t>մոլ է:</w:t>
      </w:r>
      <w:r w:rsidR="00571523">
        <w:tab/>
      </w:r>
      <w:r w:rsidR="000F2E1F">
        <w:tab/>
      </w:r>
      <w:r w:rsidR="007A3F8C" w:rsidRPr="004909E3">
        <w:rPr>
          <w:rStyle w:val="PatasxanChar"/>
        </w:rPr>
        <w:t>Պատ.՝</w:t>
      </w:r>
      <w:r w:rsidR="001E2754" w:rsidRPr="004909E3">
        <w:rPr>
          <w:rStyle w:val="PatasxanChar"/>
        </w:rPr>
        <w:t xml:space="preserve"> </w:t>
      </w:r>
      <m:oMath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O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</m:oMath>
      <w:r w:rsidR="001E2754" w:rsidRPr="004909E3">
        <w:rPr>
          <w:rStyle w:val="PatasxanChar"/>
        </w:rPr>
        <w:t>:</w:t>
      </w:r>
    </w:p>
    <w:p w14:paraId="3DC26025" w14:textId="3444FBCD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>28գ</w:t>
      </w:r>
      <w:r w:rsidRPr="00210E21">
        <w:t>/</w:t>
      </w:r>
      <w:r>
        <w:t>մոլ մոլային զանգված ունեցող գազային նյութը պարունակում է</w:t>
      </w:r>
      <w:r w:rsidRPr="00210E21">
        <w:t xml:space="preserve"> 85,7%</w:t>
      </w:r>
      <w:r>
        <w:t xml:space="preserve"> զանգվածային բաժնով ածխածին և </w:t>
      </w:r>
      <w:r w:rsidRPr="00210E21">
        <w:t>14,3%</w:t>
      </w:r>
      <w:r>
        <w:t xml:space="preserve"> ջրածին: Որոշել նյութի մոլեկուլային բանաձևը</w:t>
      </w:r>
      <w:r w:rsidRPr="006D0D6D">
        <w:t>:</w:t>
      </w:r>
      <w:r w:rsidR="00571523">
        <w:tab/>
      </w:r>
      <w:r w:rsidR="007A3F8C" w:rsidRPr="004909E3">
        <w:rPr>
          <w:rStyle w:val="PatasxanChar"/>
        </w:rPr>
        <w:t>Պատ.՝</w:t>
      </w:r>
      <w:r w:rsidR="001E2754" w:rsidRPr="004909E3">
        <w:rPr>
          <w:rStyle w:val="PatasxanChar"/>
        </w:rPr>
        <w:t xml:space="preserve"> </w:t>
      </w:r>
      <m:oMath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 xml:space="preserve"> C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w:rPr>
                <w:rStyle w:val="PatasxanChar"/>
                <w:rFonts w:ascii="Cambria Math" w:hAnsi="Cambria Math"/>
              </w:rPr>
              <m:t>4</m:t>
            </m:r>
          </m:sub>
        </m:sSub>
      </m:oMath>
      <w:r w:rsidR="001E2754" w:rsidRPr="004909E3">
        <w:rPr>
          <w:rStyle w:val="PatasxanChar"/>
        </w:rPr>
        <w:t>:</w:t>
      </w:r>
    </w:p>
    <w:p w14:paraId="64EF39E4" w14:textId="2F167FF8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 xml:space="preserve">Հետևյալ նյութերից որու՞մ է ջրածնի մոլային բաժինն ամենամեծը. </w:t>
      </w:r>
      <m:oMath>
        <m:r>
          <m:rPr>
            <m:sty m:val="p"/>
          </m:rPr>
          <w:rPr>
            <w:rFonts w:ascii="Cambria Math" w:hAnsi="Cambria Math"/>
          </w:rPr>
          <m:t xml:space="preserve">ա)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, բ)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գ)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դ) </m:t>
            </m:r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8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  <w:r w:rsidR="007A3F8C" w:rsidRPr="007A3F8C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7A3F8C" w:rsidRPr="004909E3">
        <w:rPr>
          <w:rStyle w:val="PatasxanChar"/>
        </w:rPr>
        <w:t>Պատ.՝</w:t>
      </w:r>
      <w:r w:rsidR="0014110A" w:rsidRPr="004909E3">
        <w:rPr>
          <w:rStyle w:val="PatasxanChar"/>
        </w:rPr>
        <w:t xml:space="preserve"> </w:t>
      </w:r>
      <m:oMath>
        <m:r>
          <w:rPr>
            <w:rStyle w:val="PatasxanChar"/>
            <w:rFonts w:ascii="Cambria Math" w:hAnsi="Cambria Math"/>
          </w:rPr>
          <m:t>C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Style w:val="PatasxanChar"/>
                <w:rFonts w:ascii="Cambria Math" w:hAnsi="Cambria Math"/>
              </w:rPr>
              <m:t>4</m:t>
            </m:r>
          </m:sub>
        </m:sSub>
      </m:oMath>
      <w:r w:rsidR="0014110A" w:rsidRPr="004909E3">
        <w:rPr>
          <w:rStyle w:val="PatasxanChar"/>
        </w:rPr>
        <w:t>:</w:t>
      </w:r>
    </w:p>
    <w:p w14:paraId="488CC07C" w14:textId="39B4049D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 xml:space="preserve">Քանի՞ մոլ ջրածին է պարունակվում </w:t>
      </w:r>
      <w:r w:rsidRPr="00FC7411">
        <w:t>9</w:t>
      </w:r>
      <w:r>
        <w:t>գ ջրում:</w:t>
      </w:r>
      <w:r w:rsidR="00571523">
        <w:tab/>
      </w:r>
      <w:r w:rsidR="007A3F8C" w:rsidRPr="004909E3">
        <w:rPr>
          <w:rStyle w:val="PatasxanChar"/>
        </w:rPr>
        <w:t>Պատ.՝</w:t>
      </w:r>
      <w:r w:rsidR="0077211C" w:rsidRPr="004909E3">
        <w:rPr>
          <w:rStyle w:val="PatasxanChar"/>
        </w:rPr>
        <w:t xml:space="preserve"> 1:</w:t>
      </w:r>
    </w:p>
    <w:p w14:paraId="5AC13B06" w14:textId="108B748E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 w:rsidRPr="00A12843">
        <w:t>Քանի</w:t>
      </w:r>
      <w:r>
        <w:t>՞</w:t>
      </w:r>
      <w:r w:rsidRPr="00A12843">
        <w:t xml:space="preserve"> մոլ ածխածնի, ջրածնի և թթվածնի ատոմներն են պ</w:t>
      </w:r>
      <w:r>
        <w:t>ա</w:t>
      </w:r>
      <w:r w:rsidRPr="00A12843">
        <w:t xml:space="preserve">րունակվում </w:t>
      </w:r>
      <w:r w:rsidRPr="00DB2DB3">
        <w:t>1</w:t>
      </w:r>
      <w:r w:rsidRPr="00A12843">
        <w:t>մոլ էթիլ սպիրտում՝</w:t>
      </w:r>
      <w:r w:rsidRPr="00DB2DB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O</m:t>
        </m:r>
      </m:oMath>
      <w:r w:rsidRPr="00A12843">
        <w:t>:</w:t>
      </w:r>
      <w:r w:rsidR="00571523">
        <w:tab/>
      </w:r>
      <w:r w:rsidR="007A3F8C" w:rsidRPr="004909E3">
        <w:rPr>
          <w:rStyle w:val="PatasxanChar"/>
        </w:rPr>
        <w:t>Պատ.՝</w:t>
      </w:r>
      <w:r w:rsidR="0077211C" w:rsidRPr="004909E3">
        <w:rPr>
          <w:rStyle w:val="PatasxanChar"/>
        </w:rPr>
        <w:t xml:space="preserve"> 2,6,1:</w:t>
      </w:r>
    </w:p>
    <w:p w14:paraId="42023730" w14:textId="7E9CB1B5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 w:rsidRPr="00A12843">
        <w:t>Քանի</w:t>
      </w:r>
      <w:r>
        <w:t>՞</w:t>
      </w:r>
      <w:r w:rsidRPr="00A12843">
        <w:t xml:space="preserve"> մոլ ազոտ է պարունակվում </w:t>
      </w:r>
      <w:r w:rsidRPr="00DB2DB3">
        <w:t>16</w:t>
      </w:r>
      <w:r w:rsidRPr="00A12843">
        <w:t>գ ամոնիումի նիտրատում</w:t>
      </w:r>
      <w:r w:rsidRPr="00DB2DB3">
        <w:t xml:space="preserve">`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12843">
        <w:t>:</w:t>
      </w:r>
      <w:r w:rsidR="00571523">
        <w:tab/>
      </w:r>
      <w:r w:rsidR="000F2E1F">
        <w:tab/>
      </w:r>
      <w:r w:rsidR="007A3F8C" w:rsidRPr="004909E3">
        <w:rPr>
          <w:rStyle w:val="PatasxanChar"/>
        </w:rPr>
        <w:t>Պատ.՝</w:t>
      </w:r>
      <w:r w:rsidR="0077211C" w:rsidRPr="004909E3">
        <w:rPr>
          <w:rStyle w:val="PatasxanChar"/>
        </w:rPr>
        <w:t xml:space="preserve"> 0,4:</w:t>
      </w:r>
    </w:p>
    <w:p w14:paraId="6A0BF664" w14:textId="65DA074B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>Քանի՞ գրամ ֆոսֆոր</w:t>
      </w:r>
      <w:r w:rsidR="00682ACE">
        <w:t xml:space="preserve"> </w:t>
      </w:r>
      <w:r>
        <w:t xml:space="preserve">կարելի է ստանալ </w:t>
      </w:r>
      <w:r w:rsidRPr="00FC7411">
        <w:t>155</w:t>
      </w:r>
      <w:r>
        <w:t xml:space="preserve">գ կալցիումի ֆոսֆատից՝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lang w:eastAsia="ru-RU" w:bidi="he-IL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eastAsia="ru-RU" w:bidi="he-IL"/>
              </w:rPr>
              <m:t>Ca</m:t>
            </m:r>
          </m:e>
          <m:sub>
            <m:r>
              <w:rPr>
                <w:rFonts w:ascii="Cambria Math" w:eastAsia="Times New Roman" w:hAnsi="Cambria Math" w:cs="Times New Roman"/>
                <w:lang w:eastAsia="ru-RU" w:bidi="he-IL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lang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lang w:eastAsia="ru-RU" w:bidi="he-IL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P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O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</m:oMath>
      <w:r>
        <w:t>:</w:t>
      </w:r>
      <w:r w:rsidR="00571523">
        <w:tab/>
      </w:r>
      <w:r w:rsidR="007A3F8C" w:rsidRPr="004909E3">
        <w:rPr>
          <w:rStyle w:val="PatasxanChar"/>
        </w:rPr>
        <w:t>Պատ.՝</w:t>
      </w:r>
      <w:r w:rsidR="0077211C" w:rsidRPr="004909E3">
        <w:rPr>
          <w:rStyle w:val="PatasxanChar"/>
        </w:rPr>
        <w:t xml:space="preserve"> 31:</w:t>
      </w:r>
    </w:p>
    <w:p w14:paraId="67F83EE1" w14:textId="613C4526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 xml:space="preserve">Քանի՞ ատոմ է պարունակվում </w:t>
      </w:r>
      <w:r w:rsidRPr="006D0D6D">
        <w:t xml:space="preserve">2 </w:t>
      </w:r>
      <w:r>
        <w:t>մոլ ջրում:</w:t>
      </w:r>
      <w:r w:rsidR="00571523">
        <w:tab/>
      </w:r>
      <w:r w:rsidR="007A3F8C" w:rsidRPr="004909E3">
        <w:rPr>
          <w:rStyle w:val="PatasxanChar"/>
        </w:rPr>
        <w:t>Պատ.՝</w:t>
      </w:r>
      <w:r w:rsidR="0077211C" w:rsidRPr="004909E3">
        <w:rPr>
          <w:rStyle w:val="PatasxanChar"/>
        </w:rPr>
        <w:t xml:space="preserve"> </w:t>
      </w:r>
      <m:oMath>
        <m:r>
          <m:rPr>
            <m:sty m:val="p"/>
          </m:rPr>
          <w:rPr>
            <w:rStyle w:val="PatasxanChar"/>
            <w:rFonts w:ascii="Cambria Math" w:hAnsi="Cambria Math"/>
          </w:rPr>
          <m:t>3,612∙</m:t>
        </m:r>
        <m:sSup>
          <m:sSupPr>
            <m:ctrlPr>
              <w:rPr>
                <w:rStyle w:val="PatasxanChar"/>
                <w:rFonts w:ascii="Cambria Math" w:hAnsi="Cambria Math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Style w:val="PatasxanChar"/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Style w:val="PatasxanChar"/>
                <w:rFonts w:ascii="Cambria Math" w:hAnsi="Cambria Math"/>
              </w:rPr>
              <m:t>24</m:t>
            </m:r>
          </m:sup>
        </m:sSup>
      </m:oMath>
      <w:r w:rsidR="0077211C" w:rsidRPr="004909E3">
        <w:rPr>
          <w:rStyle w:val="PatasxanChar"/>
        </w:rPr>
        <w:t>:</w:t>
      </w:r>
    </w:p>
    <w:p w14:paraId="399134CD" w14:textId="21180859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 xml:space="preserve">Քանի՞ գրամ ազոտական թթվում </w:t>
      </w:r>
      <w:r w:rsidRPr="00FC7411">
        <w:t>(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FC7411">
        <w:t xml:space="preserve">) </w:t>
      </w:r>
      <w:r>
        <w:t>է պարունակվում</w:t>
      </w:r>
      <w:r w:rsidRPr="00FC7411">
        <w:t xml:space="preserve"> 16</w:t>
      </w:r>
      <w:r>
        <w:t>գ թթվածին:</w:t>
      </w:r>
      <w:r w:rsidR="00571523">
        <w:tab/>
      </w:r>
      <w:r w:rsidR="000F2E1F">
        <w:tab/>
      </w:r>
      <w:r w:rsidR="007A3F8C" w:rsidRPr="004909E3">
        <w:rPr>
          <w:rStyle w:val="PatasxanChar"/>
        </w:rPr>
        <w:t>Պատ.՝</w:t>
      </w:r>
      <w:r w:rsidR="003F2EF2" w:rsidRPr="004909E3">
        <w:rPr>
          <w:rStyle w:val="PatasxanChar"/>
        </w:rPr>
        <w:t xml:space="preserve"> 21:</w:t>
      </w:r>
    </w:p>
    <w:p w14:paraId="12A36801" w14:textId="74690D69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տոննա կալցիումի ֆոսֆատ է պահանջվում </w:t>
      </w:r>
      <w:r w:rsidRPr="00FC7411">
        <w:t>9,3</w:t>
      </w:r>
      <w:r>
        <w:t>տ ֆոսֆոր ստանալու համար:</w:t>
      </w:r>
      <w:r w:rsidR="00571523">
        <w:tab/>
      </w:r>
      <w:r w:rsidR="007A3F8C" w:rsidRPr="004909E3">
        <w:rPr>
          <w:rStyle w:val="PatasxanChar"/>
        </w:rPr>
        <w:t>Պատ.՝</w:t>
      </w:r>
      <w:r w:rsidR="003F2EF2" w:rsidRPr="004909E3">
        <w:rPr>
          <w:rStyle w:val="PatasxanChar"/>
        </w:rPr>
        <w:t xml:space="preserve"> 46</w:t>
      </w:r>
      <w:r w:rsidR="00682ACE" w:rsidRPr="004909E3">
        <w:rPr>
          <w:rStyle w:val="PatasxanChar"/>
        </w:rPr>
        <w:t>,</w:t>
      </w:r>
      <w:r w:rsidR="003F2EF2" w:rsidRPr="004909E3">
        <w:rPr>
          <w:rStyle w:val="PatasxanChar"/>
        </w:rPr>
        <w:t>5:</w:t>
      </w:r>
    </w:p>
    <w:p w14:paraId="21D9A570" w14:textId="4D02E281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>Քանի՞ գրամ կալցիումի նիտրատում է</w:t>
      </w:r>
      <w:r w:rsidRPr="00FC7411">
        <w:t xml:space="preserve"> (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C7411">
        <w:t>)</w:t>
      </w:r>
      <w:r>
        <w:t xml:space="preserve"> պարունակվում նույնքան ազոտ, որքան պարունակվում է </w:t>
      </w:r>
      <w:r w:rsidRPr="00FC7411">
        <w:t>264</w:t>
      </w:r>
      <w:r>
        <w:t xml:space="preserve">գ ամոնիումի սուլֆատու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:</w:t>
      </w:r>
      <w:r w:rsidR="00571523">
        <w:tab/>
      </w:r>
      <w:r w:rsidR="007A3F8C" w:rsidRPr="004909E3">
        <w:rPr>
          <w:rStyle w:val="PatasxanChar"/>
        </w:rPr>
        <w:t>Պատ.՝</w:t>
      </w:r>
      <w:r w:rsidR="003F2EF2" w:rsidRPr="004909E3">
        <w:rPr>
          <w:rStyle w:val="PatasxanChar"/>
        </w:rPr>
        <w:t xml:space="preserve"> 328:</w:t>
      </w:r>
    </w:p>
    <w:p w14:paraId="35AC8092" w14:textId="18C835DB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>Քանի՞ տոննա ալյումին կարելի է ստանալ</w:t>
      </w:r>
      <w:r w:rsidRPr="00FC7411">
        <w:t xml:space="preserve"> 85</w:t>
      </w:r>
      <w:r w:rsidRPr="008B4F29">
        <w:t>%</w:t>
      </w:r>
      <w:r>
        <w:t xml:space="preserve"> զանգվածային բաժնով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b/>
        </w:rPr>
        <w:t xml:space="preserve"> </w:t>
      </w:r>
      <w:r>
        <w:t xml:space="preserve">պարունակող </w:t>
      </w:r>
      <w:r w:rsidRPr="008B4F29">
        <w:t>30</w:t>
      </w:r>
      <w:r>
        <w:t>տ կավահողից:</w:t>
      </w:r>
      <w:r w:rsidR="00571523">
        <w:tab/>
      </w:r>
      <w:r w:rsidR="007A3F8C" w:rsidRPr="004909E3">
        <w:rPr>
          <w:rStyle w:val="PatasxanChar"/>
        </w:rPr>
        <w:t>Պատ.՝</w:t>
      </w:r>
      <w:r w:rsidR="003F2EF2" w:rsidRPr="004909E3">
        <w:rPr>
          <w:rStyle w:val="PatasxanChar"/>
        </w:rPr>
        <w:t xml:space="preserve"> 13,5:</w:t>
      </w:r>
    </w:p>
    <w:p w14:paraId="35CD346F" w14:textId="0F682DC0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>Քանի՞ կիլոգրամ սիլիցիում կարելի է ստանալ</w:t>
      </w:r>
      <w:r w:rsidRPr="008B4F29">
        <w:t xml:space="preserve"> </w:t>
      </w:r>
      <w:r w:rsidR="003059DD">
        <w:t>8</w:t>
      </w:r>
      <w:r w:rsidRPr="008B4F29">
        <w:t>0%</w:t>
      </w:r>
      <w:r>
        <w:t xml:space="preserve"> զանգվածային բաժնով </w:t>
      </w:r>
      <w:r w:rsidR="003059DD">
        <w:t>սիլիցիումի (</w:t>
      </w:r>
      <w:r w:rsidR="003059DD" w:rsidRPr="003059DD">
        <w:t xml:space="preserve">IV) </w:t>
      </w:r>
      <w:r w:rsidR="003059DD">
        <w:t xml:space="preserve">օքսիդ </w:t>
      </w:r>
      <w:r>
        <w:t xml:space="preserve">պարունակող </w:t>
      </w:r>
      <w:r w:rsidR="003059DD">
        <w:t>375</w:t>
      </w:r>
      <w:r>
        <w:t>կգ</w:t>
      </w:r>
      <w:r w:rsidRPr="008B4F29">
        <w:t xml:space="preserve"> </w:t>
      </w:r>
      <w:r>
        <w:t>հանքաքարից:</w:t>
      </w:r>
      <w:r w:rsidR="00571523">
        <w:tab/>
      </w:r>
      <w:r w:rsidR="007A3F8C" w:rsidRPr="004909E3">
        <w:rPr>
          <w:rStyle w:val="PatasxanChar"/>
        </w:rPr>
        <w:t>Պատ.՝</w:t>
      </w:r>
      <w:r w:rsidR="003F2EF2" w:rsidRPr="004909E3">
        <w:rPr>
          <w:rStyle w:val="PatasxanChar"/>
        </w:rPr>
        <w:t xml:space="preserve"> 140:</w:t>
      </w:r>
    </w:p>
    <w:p w14:paraId="30FF388F" w14:textId="47846DFE" w:rsidR="00BF0CD8" w:rsidRPr="004909E3" w:rsidRDefault="00BF0CD8" w:rsidP="00F65C22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 xml:space="preserve">Ի՞նչ զանգվածով (տ) </w:t>
      </w:r>
      <w:r w:rsidR="003059DD">
        <w:t>6</w:t>
      </w:r>
      <w:r w:rsidRPr="008B4F29">
        <w:t>0%</w:t>
      </w:r>
      <w:r>
        <w:t xml:space="preserve"> զանգվածային բաժնով</w:t>
      </w:r>
      <w:r w:rsidR="003059DD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8B4F29">
        <w:t xml:space="preserve"> </w:t>
      </w:r>
      <w:r>
        <w:t xml:space="preserve">պարունակող հանքաքար պետք է վերցնել </w:t>
      </w:r>
      <w:r w:rsidRPr="008B4F29">
        <w:t>108</w:t>
      </w:r>
      <w:r>
        <w:t>տ ալյումին ստանալու համար:</w:t>
      </w:r>
      <w:r w:rsidR="00571523">
        <w:tab/>
      </w:r>
      <w:r w:rsidR="007A3F8C" w:rsidRPr="004909E3">
        <w:rPr>
          <w:rStyle w:val="PatasxanChar"/>
        </w:rPr>
        <w:t>Պատ.՝</w:t>
      </w:r>
      <w:r w:rsidR="003F2EF2" w:rsidRPr="004909E3">
        <w:rPr>
          <w:rStyle w:val="PatasxanChar"/>
        </w:rPr>
        <w:t xml:space="preserve"> 340:</w:t>
      </w:r>
    </w:p>
    <w:p w14:paraId="32221A79" w14:textId="0EA47063" w:rsidR="00A26461" w:rsidRDefault="00A26461" w:rsidP="008E7086">
      <w:bookmarkStart w:id="114" w:name="_Toc133876562"/>
      <w:bookmarkStart w:id="115" w:name="_Toc133963178"/>
      <w:bookmarkStart w:id="116" w:name="_Toc133965237"/>
      <w:bookmarkStart w:id="117" w:name="_Toc133965492"/>
      <w:r>
        <w:rPr>
          <w:noProof/>
        </w:rPr>
        <w:lastRenderedPageBreak/>
        <mc:AlternateContent>
          <mc:Choice Requires="wpc">
            <w:drawing>
              <wp:inline distT="0" distB="0" distL="0" distR="0" wp14:anchorId="55782EF3" wp14:editId="0A1F31AC">
                <wp:extent cx="5060950" cy="872115"/>
                <wp:effectExtent l="0" t="0" r="6350" b="4445"/>
                <wp:docPr id="1892167617" name="Canvas 18921676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83423932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34854395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15E6DB8" w14:textId="7A1A3F3D" w:rsidR="007A588D" w:rsidRPr="0034565D" w:rsidRDefault="007A588D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9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0318805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28C32C2" w14:textId="77777777" w:rsidR="007A588D" w:rsidRPr="004909E3" w:rsidRDefault="007A588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Ի ԱԳՐԵԳԱՏԱՅԻՆ ՎԻՃԱԿՆԵՐԸ, </w:t>
                                </w:r>
                              </w:p>
                              <w:p w14:paraId="78F5F427" w14:textId="47841E08" w:rsidR="007A588D" w:rsidRPr="004909E3" w:rsidRDefault="007A588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ԳԱԶԱՅԻՆ ՕՐԵՆՔ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4159653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5782EF3" id="Canvas 1892167617" o:spid="_x0000_s1124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">
                <v:shape id="_x0000_s1125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26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">
                  <v:shape id="Hexagon 1" o:spid="_x0000_s1127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615E6DB8" w14:textId="7A1A3F3D" w:rsidR="007A588D" w:rsidRPr="0034565D" w:rsidRDefault="007A588D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9</w:t>
                          </w:r>
                        </w:p>
                      </w:txbxContent>
                    </v:textbox>
                  </v:shape>
                  <v:rect id="Rectangle 1" o:spid="_x0000_s1128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" filled="f" stroked="f" strokeweight="1.5pt">
                    <v:textbox>
                      <w:txbxContent>
                        <w:p w14:paraId="328C32C2" w14:textId="77777777" w:rsidR="007A588D" w:rsidRPr="004909E3" w:rsidRDefault="007A588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Ի ԱԳՐԵԳԱՏԱՅԻՆ ՎԻՃԱԿՆԵՐԸ, </w:t>
                          </w:r>
                        </w:p>
                        <w:p w14:paraId="78F5F427" w14:textId="47841E08" w:rsidR="007A588D" w:rsidRPr="004909E3" w:rsidRDefault="007A588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ԳԱԶԱՅԻՆ ՕՐԵՆՔ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129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A298DA8" w14:textId="4F826743" w:rsidR="00BF0CD8" w:rsidRDefault="00125E04" w:rsidP="00627D74">
      <w:pPr>
        <w:pStyle w:val="ParagrafInvisible"/>
      </w:pPr>
      <w:bookmarkStart w:id="118" w:name="_Toc153319697"/>
      <w:r>
        <w:t xml:space="preserve">§1.9. </w:t>
      </w:r>
      <w:r w:rsidR="00BA4D5F">
        <w:t xml:space="preserve">ՆՅՈՒԹԻ ԱԳՐԵԳԱՏԱՅԻՆ ՎԻՃԱԿՆԵՐԸ, </w:t>
      </w:r>
      <w:r w:rsidR="00BF0CD8">
        <w:t>ԳԱԶԱՅԻՆ ՕՐԵՆՔՆԵՐԸ</w:t>
      </w:r>
      <w:bookmarkEnd w:id="114"/>
      <w:bookmarkEnd w:id="115"/>
      <w:bookmarkEnd w:id="116"/>
      <w:bookmarkEnd w:id="117"/>
      <w:bookmarkEnd w:id="118"/>
    </w:p>
    <w:p w14:paraId="5E7FBFF7" w14:textId="3E91C28F" w:rsidR="005E4F75" w:rsidRDefault="00D30C32" w:rsidP="000A45FE">
      <w:pPr>
        <w:pStyle w:val="Q-Yentavernagir"/>
        <w:spacing w:before="120"/>
      </w:pPr>
      <w:bookmarkStart w:id="119" w:name="_Toc153319698"/>
      <w:r>
        <w:t>ՆՅՈՒԹԻ ԱԳՐԵԳԱՏԱՅԻՆ ՎԻՃԱԿՆԵՐԸ</w:t>
      </w:r>
      <w:bookmarkEnd w:id="119"/>
      <w:r>
        <w:t xml:space="preserve"> </w:t>
      </w:r>
    </w:p>
    <w:p w14:paraId="1F2C0AB8" w14:textId="1D8BEEDC" w:rsidR="00F65C22" w:rsidRDefault="007A5037" w:rsidP="00F65C22">
      <w:pPr>
        <w:pStyle w:val="Q-Normal"/>
      </w:pPr>
      <w:r>
        <w:t>Արտաքին պայմաններից կ</w:t>
      </w:r>
      <w:r w:rsidR="00386263">
        <w:t>ախված</w:t>
      </w:r>
      <w:r>
        <w:t xml:space="preserve"> (</w:t>
      </w:r>
      <w:r w:rsidR="00386263">
        <w:t>ջերմաստիճան և ճնշում</w:t>
      </w:r>
      <w:r>
        <w:t>)՝</w:t>
      </w:r>
      <w:r w:rsidR="00386263">
        <w:t xml:space="preserve"> նյութ</w:t>
      </w:r>
      <w:r w:rsidR="003F1640">
        <w:t>երը</w:t>
      </w:r>
      <w:r w:rsidR="00386263">
        <w:t xml:space="preserve"> կարող </w:t>
      </w:r>
      <w:r w:rsidR="003F1640">
        <w:t>են</w:t>
      </w:r>
      <w:r w:rsidR="00386263">
        <w:t xml:space="preserve"> գտնվել որևէ ագրեգատային վիճակում՝ պինդ, հեղուկ </w:t>
      </w:r>
      <w:r>
        <w:t>կամ</w:t>
      </w:r>
      <w:r w:rsidR="00386263">
        <w:t xml:space="preserve"> գազային</w:t>
      </w:r>
      <w:r w:rsidR="009866E5">
        <w:t xml:space="preserve"> (նկար 1.12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8"/>
      </w:tblGrid>
      <w:tr w:rsidR="00E91364" w14:paraId="19336223" w14:textId="77777777" w:rsidTr="00E91364">
        <w:tc>
          <w:tcPr>
            <w:tcW w:w="4758" w:type="dxa"/>
          </w:tcPr>
          <w:p w14:paraId="1364B2FD" w14:textId="171C44C8" w:rsidR="00E91364" w:rsidRPr="00F65C22" w:rsidRDefault="00F65C22" w:rsidP="00F65C22">
            <w:pPr>
              <w:pStyle w:val="Q-Nkar"/>
              <w:numPr>
                <w:ilvl w:val="0"/>
                <w:numId w:val="0"/>
              </w:numPr>
              <w:jc w:val="left"/>
              <w:rPr>
                <w:rFonts w:ascii="Sylfaen" w:hAnsi="Sylfaen"/>
              </w:rPr>
            </w:pPr>
            <w:r>
              <w:rPr>
                <w:noProof/>
              </w:rPr>
              <w:drawing>
                <wp:inline distT="0" distB="0" distL="0" distR="0" wp14:anchorId="7EE824DA" wp14:editId="2ADAC94A">
                  <wp:extent cx="2810653" cy="2362200"/>
                  <wp:effectExtent l="0" t="0" r="8890" b="0"/>
                  <wp:docPr id="867996178" name="Рисунок 8679961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image004 (3).jpg"/>
                          <pic:cNvPicPr/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11948" cy="23632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364" w14:paraId="74DA5B91" w14:textId="77777777" w:rsidTr="00E91364">
        <w:tc>
          <w:tcPr>
            <w:tcW w:w="4758" w:type="dxa"/>
          </w:tcPr>
          <w:p w14:paraId="6348A477" w14:textId="7CFD8239" w:rsidR="00E91364" w:rsidRDefault="00E91364" w:rsidP="00E91364">
            <w:pPr>
              <w:pStyle w:val="Q-Nkar"/>
              <w:spacing w:before="120" w:after="120"/>
            </w:pPr>
            <w:r>
              <w:t>Նյութի ագրեգատային վիճակները</w:t>
            </w:r>
          </w:p>
        </w:tc>
      </w:tr>
    </w:tbl>
    <w:p w14:paraId="0B18E3F3" w14:textId="297D8263" w:rsidR="00386263" w:rsidRDefault="00BB135D" w:rsidP="00302A17">
      <w:pPr>
        <w:pStyle w:val="Q-Normal"/>
      </w:pPr>
      <w:r w:rsidRPr="00BB135D">
        <w:t>Գազային վիճակ</w:t>
      </w:r>
      <w:r w:rsidR="004D60C1">
        <w:t>ում մոլեկուլների միջև փոխազդեցությունները շատ թույլ են,</w:t>
      </w:r>
      <w:r w:rsidRPr="00BB135D">
        <w:t xml:space="preserve"> </w:t>
      </w:r>
      <w:r w:rsidR="004D60C1">
        <w:t xml:space="preserve">մոլեկուլները </w:t>
      </w:r>
      <w:r w:rsidR="007A5037">
        <w:t xml:space="preserve">հեշտությամբ </w:t>
      </w:r>
      <w:r w:rsidR="004D60C1">
        <w:t xml:space="preserve">հեռանում են իրարից, </w:t>
      </w:r>
      <w:r w:rsidRPr="00BB135D">
        <w:t>որի հետևանքով գազը զբաղեցնում է իրեն տրամադրված ամբողջ ծավալը</w:t>
      </w:r>
      <w:r>
        <w:t>:</w:t>
      </w:r>
    </w:p>
    <w:p w14:paraId="294656B3" w14:textId="48D195D9" w:rsidR="00BB135D" w:rsidRDefault="00BB135D" w:rsidP="00302A17">
      <w:pPr>
        <w:pStyle w:val="Q-Normal"/>
      </w:pPr>
      <w:r>
        <w:t>Նյութի հեղուկ վիճակ</w:t>
      </w:r>
      <w:r w:rsidR="004D60C1">
        <w:t>ում միջմոլեկուլային</w:t>
      </w:r>
      <w:r>
        <w:t xml:space="preserve"> </w:t>
      </w:r>
      <w:r w:rsidR="004D60C1">
        <w:t>փոխազդեցութ</w:t>
      </w:r>
      <w:r w:rsidR="00E91364" w:rsidRPr="00E91364">
        <w:t>-</w:t>
      </w:r>
      <w:r w:rsidR="004D60C1">
        <w:t>յունները համեմատաբար ուժեղ են</w:t>
      </w:r>
      <w:r>
        <w:t xml:space="preserve">, մոլեկուլները </w:t>
      </w:r>
      <w:r w:rsidR="004D60C1">
        <w:t xml:space="preserve">չեն կարող </w:t>
      </w:r>
      <w:r>
        <w:t>իրարից անկախ տեղաշարժվել և շատ հեռան</w:t>
      </w:r>
      <w:r w:rsidR="004D60C1">
        <w:t>ալ, այդ պատճառով</w:t>
      </w:r>
      <w:r>
        <w:t xml:space="preserve"> հեղուկը հեշտությամբ փոխում է իր ձևը, բայց շատ քիչ է փոփոխում ծավալը:</w:t>
      </w:r>
    </w:p>
    <w:p w14:paraId="0A78C8ED" w14:textId="17A23104" w:rsidR="00BB135D" w:rsidRDefault="00BB135D" w:rsidP="00302A17">
      <w:pPr>
        <w:pStyle w:val="Q-Normal"/>
      </w:pPr>
      <w:r>
        <w:t>Նյութի պինդ վիճակ</w:t>
      </w:r>
      <w:r w:rsidR="004D60C1">
        <w:t>ը</w:t>
      </w:r>
      <w:r>
        <w:t xml:space="preserve"> բնութագրվում է հիմնականում մոլեկուլների, ատոմների և իոնների որոշակի դասավորությամբ, որոնք առաջացնում են բյուրեղավանդակ</w:t>
      </w:r>
      <w:r w:rsidR="007A5037">
        <w:t>ներ</w:t>
      </w:r>
      <w:r>
        <w:t>:</w:t>
      </w:r>
    </w:p>
    <w:p w14:paraId="56C0F2E7" w14:textId="3E7A710E" w:rsidR="00BB135D" w:rsidRDefault="00BB135D" w:rsidP="00302A17">
      <w:pPr>
        <w:pStyle w:val="Q-Normal"/>
      </w:pPr>
      <w:r>
        <w:t>Որոշ նյութերի համար ոչ բոլոր ագրեգատային վիճակներն են հասանելի: Օրինակ՝ գործնականորեն հնարավոր չէ կալցիումի կարբոնատը ստանալ ոչ հեղուկ, ոչ էլ գազային վիճակում, քանի որ տաքացնելիս այն քայքայվում է կալցիումի օքսիդի և ածխածնի (</w:t>
      </w:r>
      <w:r w:rsidRPr="00EA23D0">
        <w:t>IV</w:t>
      </w:r>
      <w:r>
        <w:t>) օքսիդի:</w:t>
      </w:r>
    </w:p>
    <w:p w14:paraId="1EE2D734" w14:textId="7AAF16B5" w:rsidR="009866E5" w:rsidRPr="00155345" w:rsidRDefault="009866E5" w:rsidP="00A50215">
      <w:pPr>
        <w:pStyle w:val="Q-Yentavernagir"/>
      </w:pPr>
      <w:bookmarkStart w:id="120" w:name="_Toc153319699"/>
      <w:r>
        <w:t>ԳԱԶԱՅԻՆ ՕՐԵՆՔՆԵՐԸ</w:t>
      </w:r>
      <w:bookmarkEnd w:id="120"/>
    </w:p>
    <w:p w14:paraId="3A3B90F1" w14:textId="49795CAE" w:rsidR="00310AB5" w:rsidRPr="00DA7BCC" w:rsidRDefault="00927E7F" w:rsidP="00302A17">
      <w:pPr>
        <w:pStyle w:val="Q-Normal"/>
      </w:pPr>
      <w:r>
        <w:t>Շ</w:t>
      </w:r>
      <w:r w:rsidRPr="00DA7BCC">
        <w:t xml:space="preserve">ատ նոսր </w:t>
      </w:r>
      <w:r w:rsidR="00B53A4B" w:rsidRPr="00DA7BCC">
        <w:t>գազ</w:t>
      </w:r>
      <w:r w:rsidR="00AC237B">
        <w:t>երում</w:t>
      </w:r>
      <w:r w:rsidR="00B53A4B" w:rsidRPr="00DA7BCC">
        <w:t xml:space="preserve"> մոլեկուլների միջև հեռավորությունները շատ մեծ են, իսկ միջմոլեկուլային ուժերը՝ շատ </w:t>
      </w:r>
      <w:r w:rsidR="00310AB5" w:rsidRPr="00DA7BCC">
        <w:t>թույլ</w:t>
      </w:r>
      <w:r w:rsidR="00B53A4B" w:rsidRPr="00DA7BCC">
        <w:t xml:space="preserve">, </w:t>
      </w:r>
      <w:r w:rsidR="00AC237B">
        <w:t>որո</w:t>
      </w:r>
      <w:r w:rsidR="00C50A33" w:rsidRPr="00DA7BCC">
        <w:t xml:space="preserve">նք </w:t>
      </w:r>
      <w:r w:rsidR="00AC237B" w:rsidRPr="00DA7BCC">
        <w:t xml:space="preserve">կարելի է </w:t>
      </w:r>
      <w:r w:rsidR="00B53A4B" w:rsidRPr="00DA7BCC">
        <w:t xml:space="preserve">անտեսել: </w:t>
      </w:r>
      <w:r w:rsidR="00310AB5" w:rsidRPr="00DA7BCC">
        <w:t xml:space="preserve">Երբ </w:t>
      </w:r>
      <w:r w:rsidR="000B2AFA">
        <w:t xml:space="preserve">այդպիսի </w:t>
      </w:r>
      <w:r w:rsidR="00310AB5" w:rsidRPr="00DA7BCC">
        <w:t>գազը զբաղեցնում է իրեն տրված ամբողջ ծավալը, գազի մոլեկուլների սեփական ծավալը գազի գրաված ծավալի շատ չնչին մասն է կազմում:</w:t>
      </w:r>
    </w:p>
    <w:p w14:paraId="65A2ABC7" w14:textId="1A344080" w:rsidR="00B53A4B" w:rsidRDefault="00B53A4B" w:rsidP="00302A17">
      <w:pPr>
        <w:pStyle w:val="Q-Normal"/>
      </w:pPr>
      <w:r w:rsidRPr="007B0028">
        <w:rPr>
          <w:b/>
        </w:rPr>
        <w:lastRenderedPageBreak/>
        <w:t>Այդպիսի անսահման նոսր գազը կոչվում է իդեալական:</w:t>
      </w:r>
      <w:r>
        <w:t xml:space="preserve"> Իդեալական գազը ենթարկվում է գազային օրենքներին:</w:t>
      </w:r>
    </w:p>
    <w:p w14:paraId="4ADAB476" w14:textId="0A943D4A" w:rsidR="00B53A4B" w:rsidRPr="000A45FE" w:rsidRDefault="00310AB5" w:rsidP="00302A17">
      <w:pPr>
        <w:pStyle w:val="Q-Normal"/>
      </w:pPr>
      <w:r>
        <w:t>Որոշակի</w:t>
      </w:r>
      <w:r w:rsidR="00B53A4B">
        <w:t xml:space="preserve"> զանգված</w:t>
      </w:r>
      <w:r w:rsidR="00AC237B">
        <w:t xml:space="preserve"> ունեցող</w:t>
      </w:r>
      <w:r w:rsidR="00B53A4B">
        <w:t xml:space="preserve"> իդեալական գազ</w:t>
      </w:r>
      <w:r w:rsidR="00155345">
        <w:t xml:space="preserve">ի  ֆիզիկական վիճակը բնութագրվում է երեք </w:t>
      </w:r>
      <w:r w:rsidR="00155345" w:rsidRPr="000A45FE">
        <w:t>մեծությ</w:t>
      </w:r>
      <w:r w:rsidR="00AC237B" w:rsidRPr="000A45FE">
        <w:t>ուններով</w:t>
      </w:r>
      <w:r w:rsidR="00155345" w:rsidRPr="000A45FE">
        <w:t>՝</w:t>
      </w:r>
      <w:r w:rsidR="00B53A4B" w:rsidRPr="000A45FE">
        <w:t xml:space="preserve"> </w:t>
      </w:r>
      <w:r w:rsidR="00B53A4B" w:rsidRPr="000A45FE">
        <w:rPr>
          <w:b/>
        </w:rPr>
        <w:t>ջերմաստիճան (T), ճնշում (P) և ծավալ (V):</w:t>
      </w:r>
      <w:r w:rsidR="00BC280A" w:rsidRPr="000A45FE">
        <w:t xml:space="preserve"> Գազային օրենքները կապ են հաստատում այս մեծությունների միջև:</w:t>
      </w:r>
      <w:r w:rsidR="000B2AFA" w:rsidRPr="000A45FE">
        <w:t xml:space="preserve"> Այդ օրենքները երեքն են՝ Բոյլ--Մարիոտի, Գեյ-Լյուսակի (Շառլի) և Ավոգադրոյի:</w:t>
      </w:r>
    </w:p>
    <w:p w14:paraId="2A3CE41E" w14:textId="0859E9AA" w:rsidR="00310AB5" w:rsidRPr="000A45FE" w:rsidRDefault="00310AB5" w:rsidP="00302A17">
      <w:pPr>
        <w:pStyle w:val="Q-Normal"/>
      </w:pPr>
      <w:r w:rsidRPr="000A45FE">
        <w:rPr>
          <w:rStyle w:val="Q-Yenta-yenta-vernagirChar"/>
          <w:sz w:val="20"/>
          <w:szCs w:val="20"/>
        </w:rPr>
        <w:t>Բոյլ-Մարիոտի օրենքը</w:t>
      </w:r>
      <w:r w:rsidRPr="000A45FE">
        <w:rPr>
          <w:color w:val="006464"/>
        </w:rPr>
        <w:t xml:space="preserve"> </w:t>
      </w:r>
      <w:r w:rsidRPr="000A45FE">
        <w:t>կապ է հաստատում գազի ճնշման և ծավալի միջև:</w:t>
      </w:r>
    </w:p>
    <w:p w14:paraId="14A65E4E" w14:textId="64EAD03D" w:rsidR="00087106" w:rsidRPr="000B2AFA" w:rsidRDefault="00AC237B" w:rsidP="00302A17">
      <w:pPr>
        <w:pStyle w:val="Q-Normal"/>
      </w:pPr>
      <w:r w:rsidRPr="000A45FE">
        <w:t>Հաստատուն ջերմաստիճանում գազի վրա արտաքին ճնշում գործադրելիս</w:t>
      </w:r>
      <w:r w:rsidR="000B2AFA" w:rsidRPr="000A45FE">
        <w:t>՝</w:t>
      </w:r>
      <w:r w:rsidRPr="000A45FE">
        <w:t xml:space="preserve"> գազի մոլեկուլները մոտենում են իրար, փոքրանում</w:t>
      </w:r>
      <w:r w:rsidRPr="002E53F2">
        <w:t xml:space="preserve"> է </w:t>
      </w:r>
      <w:r>
        <w:t>դրանց միջև հեռավորությունը</w:t>
      </w:r>
      <w:r w:rsidRPr="002E53F2">
        <w:t>, հետևաբար փոքրանում է գազի ծավալը</w:t>
      </w:r>
      <w:r>
        <w:t xml:space="preserve">: </w:t>
      </w:r>
    </w:p>
    <w:p w14:paraId="7ECAD8BB" w14:textId="77777777" w:rsidR="00087106" w:rsidRDefault="00087106" w:rsidP="00E91364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65AD85FE" wp14:editId="423FF0BC">
            <wp:extent cx="4383809" cy="1913370"/>
            <wp:effectExtent l="0" t="0" r="0" b="0"/>
            <wp:docPr id="230532035" name="Рисунок 230532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532035" name="բոյլ-մարիոտի օրենքը 4.png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84912" cy="19138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F35466" w14:textId="629F3E84" w:rsidR="00087106" w:rsidRPr="002510D1" w:rsidRDefault="00183595" w:rsidP="00F447C0">
      <w:pPr>
        <w:pStyle w:val="Q-Nkar"/>
      </w:pPr>
      <w:r>
        <w:t>Հաստատուն ջերմաստիճանում գ</w:t>
      </w:r>
      <w:r w:rsidR="00192783">
        <w:t>ազի ծավալի փոփոխությունը</w:t>
      </w:r>
      <w:r>
        <w:t>՝</w:t>
      </w:r>
      <w:r w:rsidR="00192783">
        <w:t xml:space="preserve"> </w:t>
      </w:r>
      <w:r w:rsidR="00E91364">
        <w:br/>
      </w:r>
      <w:r w:rsidR="00192783">
        <w:t>ճնշման փոփոխությունից կախված</w:t>
      </w:r>
    </w:p>
    <w:p w14:paraId="4349E92F" w14:textId="745F0D72" w:rsidR="00B53A4B" w:rsidRDefault="00B53A4B" w:rsidP="00F65C22">
      <w:pPr>
        <w:pStyle w:val="Q-Normal"/>
        <w:ind w:firstLine="432"/>
        <w:contextualSpacing w:val="0"/>
      </w:pPr>
      <w:r w:rsidRPr="000B2AFA">
        <w:t xml:space="preserve">Ըստ Բոյլ--Մարիոտի օրենքի՝ </w:t>
      </w:r>
      <w:r w:rsidR="00A04FAD" w:rsidRPr="000B2AFA">
        <w:t xml:space="preserve">հաստատուն ջերմաստիճանում </w:t>
      </w:r>
      <w:r w:rsidRPr="000B2AFA">
        <w:t>տվյալ քանակով գազի ծավալը հակադարձ համեմատական է ճնշմանը:</w:t>
      </w:r>
      <w:r>
        <w:t xml:space="preserve"> Եթե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155345">
        <w:t xml:space="preserve"> </w:t>
      </w:r>
      <w:r w:rsidR="00AC237B">
        <w:t xml:space="preserve">ճնշման պայմաններում գազի ծավալը նշանակ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AC237B">
        <w:rPr>
          <w:rFonts w:eastAsiaTheme="minorEastAsia"/>
        </w:rPr>
        <w:t xml:space="preserve">, իսկ </w:t>
      </w:r>
      <w:r w:rsidR="0015534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155345">
        <w:t xml:space="preserve"> ճնշ</w:t>
      </w:r>
      <w:r w:rsidR="00AC237B">
        <w:t>ման տակ՝</w:t>
      </w:r>
      <w:r w:rsidR="0015534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AC237B">
        <w:t xml:space="preserve">, ապա </w:t>
      </w:r>
    </w:p>
    <w:p w14:paraId="05839382" w14:textId="183A6C25" w:rsidR="00B53A4B" w:rsidRPr="00155345" w:rsidRDefault="00000000" w:rsidP="00F65C22">
      <w:pPr>
        <w:pStyle w:val="Q-Normal"/>
        <w:ind w:firstLine="432"/>
        <w:contextualSpacing w:val="0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 xml:space="preserve">        (1) ,</m:t>
          </m:r>
        </m:oMath>
      </m:oMathPara>
    </w:p>
    <w:p w14:paraId="23BE9721" w14:textId="51A424FF" w:rsidR="00B53A4B" w:rsidRDefault="00B53A4B" w:rsidP="00302A17">
      <w:pPr>
        <w:pStyle w:val="Q-Normal"/>
      </w:pPr>
      <w:r>
        <w:t xml:space="preserve">որտեղ </w:t>
      </w:r>
      <m:oMath>
        <m:r>
          <w:rPr>
            <w:rFonts w:ascii="Cambria Math" w:hAnsi="Cambria Math"/>
          </w:rPr>
          <m:t>K</m:t>
        </m:r>
      </m:oMath>
      <w:r>
        <w:t>-ն հաստատուն մեծություն է:</w:t>
      </w:r>
      <w:r w:rsidR="00AC237B">
        <w:t xml:space="preserve"> Սա ն</w:t>
      </w:r>
      <w:r w:rsidR="000B2AFA">
        <w:t>շ</w:t>
      </w:r>
      <w:r w:rsidR="00AC237B">
        <w:t xml:space="preserve">անակում է, որ քանի անգամ մեծացնում են ճնշումը, այդքան անգամ </w:t>
      </w:r>
      <w:r w:rsidR="002510D1">
        <w:t>փոքր</w:t>
      </w:r>
      <w:r w:rsidR="00AC237B">
        <w:t>անում է գազի ծավալը</w:t>
      </w:r>
      <w:r w:rsidR="00A04FAD">
        <w:t xml:space="preserve"> (նկար 1.13)</w:t>
      </w:r>
      <w:r w:rsidR="00AC237B">
        <w:t>:</w:t>
      </w:r>
    </w:p>
    <w:p w14:paraId="74E320D8" w14:textId="77777777" w:rsidR="00F65C22" w:rsidRDefault="00F65C22" w:rsidP="00F65C22">
      <w:pPr>
        <w:pStyle w:val="Q-Normal"/>
        <w:ind w:firstLine="432"/>
        <w:contextualSpacing w:val="0"/>
      </w:pPr>
      <w:r>
        <w:t xml:space="preserve">Այստեղից բխում է, որ </w:t>
      </w:r>
    </w:p>
    <w:p w14:paraId="212C1977" w14:textId="17C884E7" w:rsidR="00F65C22" w:rsidRDefault="00F65C22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54C0075" wp14:editId="69C15186">
                <wp:extent cx="4834128" cy="822960"/>
                <wp:effectExtent l="0" t="0" r="5080" b="0"/>
                <wp:docPr id="230532036" name="Прямоугольник: скругленные углы 2305320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34128" cy="82296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CB620DA" w14:textId="77777777" w:rsidR="007A588D" w:rsidRDefault="007A588D" w:rsidP="00F65C22">
                            <w:pPr>
                              <w:pStyle w:val="Q-Yndgcvac"/>
                            </w:pPr>
                            <w:r>
                              <w:t xml:space="preserve">հաստատուն ջերմաստիճանում </w:t>
                            </w:r>
                            <w:r w:rsidRPr="00153147">
                              <w:t>գազի ծավալ</w:t>
                            </w:r>
                            <w:r>
                              <w:t>ի և ճնշման արտադրյալը հաստատուն մեծություն է.</w:t>
                            </w:r>
                          </w:p>
                          <w:p w14:paraId="2217499A" w14:textId="77777777" w:rsidR="007A588D" w:rsidRDefault="00000000" w:rsidP="00F65C22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 xml:space="preserve">, 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P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  <w:lang w:val="en-US"/>
                                  </w:rPr>
                                  <m:t>cons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(2)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4C0075" id="Прямоугольник: скругленные углы 230532036" o:spid="_x0000_s1130" style="width:380.65pt;height:64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" fillcolor="#def1f7" stroked="f" strokeweight="1pt">
                <v:stroke joinstyle="miter"/>
                <v:textbox>
                  <w:txbxContent>
                    <w:p w14:paraId="6CB620DA" w14:textId="77777777" w:rsidR="007A588D" w:rsidRDefault="007A588D" w:rsidP="00F65C22">
                      <w:pPr>
                        <w:pStyle w:val="Q-Yndgcvac"/>
                      </w:pPr>
                      <w:r>
                        <w:t xml:space="preserve">հաստատուն ջերմաստիճանում </w:t>
                      </w:r>
                      <w:r w:rsidRPr="00153147">
                        <w:t>գազի ծավալ</w:t>
                      </w:r>
                      <w:r>
                        <w:t>ի և ճնշման արտադրյալը հաստատուն մեծություն է.</w:t>
                      </w:r>
                    </w:p>
                    <w:p w14:paraId="2217499A" w14:textId="77777777" w:rsidR="007A588D" w:rsidRDefault="00000000" w:rsidP="00F65C22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 xml:space="preserve">, 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P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  <w:lang w:val="en-US"/>
                            </w:rPr>
                            <m:t>cons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(2)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0DF4D5E" w14:textId="77777777" w:rsidR="00F65C22" w:rsidRDefault="00F65C22" w:rsidP="00F65C22">
      <w:pPr>
        <w:pStyle w:val="Q-Normal"/>
      </w:pPr>
      <w:r>
        <w:t xml:space="preserve">Ճնշման կախումը ծավալից գրաֆիկորեն արտահայտվում է կորերի ձևով, որոնք կոչվում են </w:t>
      </w:r>
      <w:r w:rsidRPr="00477A7A">
        <w:rPr>
          <w:b/>
        </w:rPr>
        <w:t xml:space="preserve">իզոթերմեր </w:t>
      </w:r>
      <w:r>
        <w:t>(նկար 1.14):</w:t>
      </w:r>
    </w:p>
    <w:p w14:paraId="029F5475" w14:textId="77777777" w:rsidR="00F65C22" w:rsidRDefault="00F65C22" w:rsidP="00302A17">
      <w:pPr>
        <w:pStyle w:val="Q-Normal"/>
      </w:pP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37"/>
        <w:gridCol w:w="484"/>
        <w:gridCol w:w="3816"/>
      </w:tblGrid>
      <w:tr w:rsidR="00F65C22" w14:paraId="4E939406" w14:textId="5F1665FE" w:rsidTr="00E8628E">
        <w:trPr>
          <w:trHeight w:val="2918"/>
        </w:trPr>
        <w:tc>
          <w:tcPr>
            <w:tcW w:w="3513" w:type="dxa"/>
          </w:tcPr>
          <w:p w14:paraId="66A7CDEB" w14:textId="6AD10C52" w:rsidR="00F65C22" w:rsidRDefault="00F65C22" w:rsidP="00E8628E">
            <w:pPr>
              <w:pStyle w:val="Q-Normal"/>
              <w:ind w:firstLine="0"/>
              <w:contextualSpacing w:val="0"/>
            </w:pPr>
            <w:r>
              <w:rPr>
                <w:noProof/>
              </w:rPr>
              <w:lastRenderedPageBreak/>
              <w:drawing>
                <wp:inline distT="0" distB="0" distL="0" distR="0" wp14:anchorId="70D294E8" wp14:editId="2A033829">
                  <wp:extent cx="2172576" cy="1948069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ԻԶՈԹԵՐՄ.png"/>
                          <pic:cNvPicPr/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9224" cy="19629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4" w:type="dxa"/>
          </w:tcPr>
          <w:p w14:paraId="7C2C030E" w14:textId="77777777" w:rsidR="00F65C22" w:rsidRDefault="00F65C22" w:rsidP="00E8628E">
            <w:pPr>
              <w:pStyle w:val="Q-Normal"/>
              <w:ind w:firstLine="0"/>
              <w:contextualSpacing w:val="0"/>
              <w:rPr>
                <w:noProof/>
              </w:rPr>
            </w:pPr>
          </w:p>
        </w:tc>
        <w:tc>
          <w:tcPr>
            <w:tcW w:w="3678" w:type="dxa"/>
          </w:tcPr>
          <w:p w14:paraId="7953B449" w14:textId="600D6016" w:rsidR="00F65C22" w:rsidRDefault="00F65C22" w:rsidP="00E8628E">
            <w:pPr>
              <w:pStyle w:val="Q-Normal"/>
              <w:ind w:firstLine="0"/>
              <w:contextualSpacing w:val="0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6FA5C111" wp14:editId="2C3721BF">
                  <wp:extent cx="2279904" cy="1846817"/>
                  <wp:effectExtent l="0" t="0" r="6350" b="1270"/>
                  <wp:docPr id="1896366659" name="Рисунок 18963666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0532038" name="Գեյ-լյուսակի օրենքը 4.gif.png"/>
                          <pic:cNvPicPr/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1231" cy="18478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65C22" w:rsidRPr="007A453B" w14:paraId="0F081EF4" w14:textId="1B384DC2" w:rsidTr="00E8628E">
        <w:trPr>
          <w:trHeight w:val="650"/>
        </w:trPr>
        <w:tc>
          <w:tcPr>
            <w:tcW w:w="3513" w:type="dxa"/>
          </w:tcPr>
          <w:p w14:paraId="0EA29A5A" w14:textId="4605F85F" w:rsidR="00F65C22" w:rsidRDefault="00F65C22" w:rsidP="00E8628E">
            <w:pPr>
              <w:pStyle w:val="Q-Nkar"/>
              <w:spacing w:before="0" w:after="0"/>
              <w:contextualSpacing w:val="0"/>
            </w:pPr>
            <w:r>
              <w:t>Իդեալական գազի իզոթերմերը</w:t>
            </w:r>
          </w:p>
        </w:tc>
        <w:tc>
          <w:tcPr>
            <w:tcW w:w="484" w:type="dxa"/>
          </w:tcPr>
          <w:p w14:paraId="6771143B" w14:textId="77777777" w:rsidR="00F65C22" w:rsidRPr="007D7785" w:rsidRDefault="00F65C22" w:rsidP="00E8628E">
            <w:pPr>
              <w:pStyle w:val="Q-Nkar"/>
              <w:numPr>
                <w:ilvl w:val="0"/>
                <w:numId w:val="0"/>
              </w:numPr>
              <w:spacing w:before="0" w:after="0"/>
              <w:ind w:left="360"/>
              <w:contextualSpacing w:val="0"/>
            </w:pPr>
          </w:p>
        </w:tc>
        <w:tc>
          <w:tcPr>
            <w:tcW w:w="3678" w:type="dxa"/>
          </w:tcPr>
          <w:p w14:paraId="5A0BBB0E" w14:textId="3F7E32D6" w:rsidR="00F65C22" w:rsidRDefault="00F65C22" w:rsidP="00E8628E">
            <w:pPr>
              <w:pStyle w:val="Q-Nkar"/>
              <w:spacing w:before="0" w:after="0"/>
              <w:contextualSpacing w:val="0"/>
            </w:pPr>
            <w:r w:rsidRPr="007D7785">
              <w:t>Գազի ծավալի փոփոխությունը ջերմաստիճանը մեծացնելիս հաստատուն ճնշման պայմաններում:</w:t>
            </w:r>
          </w:p>
        </w:tc>
      </w:tr>
    </w:tbl>
    <w:p w14:paraId="104CC495" w14:textId="6AF4CBB9" w:rsidR="002510D1" w:rsidRDefault="004E373F" w:rsidP="00E8628E">
      <w:pPr>
        <w:pStyle w:val="Q-Normal"/>
        <w:ind w:firstLine="432"/>
        <w:contextualSpacing w:val="0"/>
      </w:pPr>
      <w:r w:rsidRPr="000A45FE">
        <w:rPr>
          <w:rStyle w:val="Q-Yenta-yenta-vernagirChar"/>
          <w:sz w:val="20"/>
          <w:szCs w:val="20"/>
        </w:rPr>
        <w:t xml:space="preserve">Գեյ-Լյուսակի </w:t>
      </w:r>
      <w:r w:rsidR="008316BB" w:rsidRPr="000A45FE">
        <w:rPr>
          <w:rStyle w:val="Q-Yenta-yenta-vernagirChar"/>
          <w:sz w:val="20"/>
          <w:szCs w:val="20"/>
        </w:rPr>
        <w:t>օրենքը</w:t>
      </w:r>
      <w:r w:rsidR="008316BB" w:rsidRPr="000A45FE">
        <w:rPr>
          <w:color w:val="006464"/>
        </w:rPr>
        <w:t xml:space="preserve"> </w:t>
      </w:r>
      <w:r w:rsidRPr="002510D1">
        <w:t>կապ է հաստատում գազի ծավալի և ջերմաստիճանի միջև</w:t>
      </w:r>
      <w:r w:rsidR="00A04FAD">
        <w:t>:</w:t>
      </w:r>
      <w:r w:rsidRPr="002510D1">
        <w:t xml:space="preserve"> </w:t>
      </w:r>
      <w:r w:rsidR="00A04FAD">
        <w:t>Հ</w:t>
      </w:r>
      <w:r w:rsidRPr="002510D1">
        <w:t>աստատուն ճնշման պայմաններում</w:t>
      </w:r>
      <w:r w:rsidR="00A04FAD">
        <w:t xml:space="preserve"> ք</w:t>
      </w:r>
      <w:r w:rsidR="002510D1" w:rsidRPr="002510D1">
        <w:t>անի անգամ բարձրացնում են գազի ջերմաստիճանը, այդքան անգամ մեծանում է դրա ծավալը (նկար</w:t>
      </w:r>
      <w:r w:rsidR="002510D1">
        <w:t xml:space="preserve"> </w:t>
      </w:r>
      <w:r w:rsidR="007D7785">
        <w:t>1.15</w:t>
      </w:r>
      <w:r w:rsidR="002510D1">
        <w:t>):</w:t>
      </w:r>
      <w:r w:rsidR="00826D05">
        <w:t xml:space="preserve"> </w:t>
      </w:r>
    </w:p>
    <w:p w14:paraId="110025DD" w14:textId="446CCFFC" w:rsidR="00750F5F" w:rsidRPr="007D7785" w:rsidRDefault="00000000" w:rsidP="00E8628E">
      <w:pPr>
        <w:pStyle w:val="Q-Normal"/>
        <w:ind w:firstLine="432"/>
        <w:contextualSpacing w:val="0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750F5F">
        <w:t xml:space="preserve"> </w:t>
      </w:r>
      <w:r w:rsidR="00750F5F">
        <w:rPr>
          <w:b/>
          <w:sz w:val="24"/>
          <w:szCs w:val="24"/>
        </w:rPr>
        <w:t xml:space="preserve"> </w:t>
      </w:r>
      <w:r w:rsidR="00750F5F" w:rsidRPr="00750F5F">
        <w:t>ջե</w:t>
      </w:r>
      <w:r w:rsidR="00750F5F">
        <w:t xml:space="preserve">րմաստիճանում նշանակենք գազի ծավալ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750F5F">
        <w:t xml:space="preserve">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750F5F">
        <w:t xml:space="preserve"> ջերմաստիճանու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750F5F">
        <w:t>: Այդ դեպքում կարող ենք հաստատել, որ</w:t>
      </w:r>
    </w:p>
    <w:p w14:paraId="6048CAD0" w14:textId="125C86D9" w:rsidR="002510D1" w:rsidRDefault="002510D1" w:rsidP="00E8628E">
      <w:pPr>
        <w:pStyle w:val="Q-Normal"/>
        <w:ind w:right="254" w:firstLine="990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2ADE843" wp14:editId="3357B4E6">
                <wp:extent cx="4415282" cy="999744"/>
                <wp:effectExtent l="0" t="0" r="4445" b="0"/>
                <wp:docPr id="230532037" name="Прямоугольник: скругленные углы 2305320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15282" cy="99974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106DEF" w14:textId="7EAF5BE7" w:rsidR="007A588D" w:rsidRPr="008316BB" w:rsidRDefault="007A588D" w:rsidP="00C454C8">
                            <w:pPr>
                              <w:pStyle w:val="Q-Yndgcvac"/>
                            </w:pPr>
                            <w:r>
                              <w:t>հ</w:t>
                            </w:r>
                            <w:r w:rsidRPr="008316BB">
                              <w:t xml:space="preserve">աստատուն ճնշման պայմաններում </w:t>
                            </w:r>
                            <w:r w:rsidRPr="00DA7BCC">
                              <w:t xml:space="preserve">տվյալ զանգվածով </w:t>
                            </w:r>
                            <w:r w:rsidRPr="008316BB">
                              <w:t>գազի ծավալն ուղիղ համեմատական է բացարձակ ջերմաստիճանին:</w:t>
                            </w:r>
                          </w:p>
                          <w:p w14:paraId="63997CFB" w14:textId="09D638E7" w:rsidR="007A588D" w:rsidRPr="00477A7A" w:rsidRDefault="00000000" w:rsidP="00C454C8">
                            <w:pPr>
                              <w:pStyle w:val="Q-Yndgcvac"/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V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K,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K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               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ADE843" id="Прямоугольник: скругленные углы 230532037" o:spid="_x0000_s1131" style="width:347.65pt;height:78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" fillcolor="#def1f7" stroked="f" strokeweight="1pt">
                <v:stroke joinstyle="miter"/>
                <v:textbox inset="0,,0">
                  <w:txbxContent>
                    <w:p w14:paraId="25106DEF" w14:textId="7EAF5BE7" w:rsidR="007A588D" w:rsidRPr="008316BB" w:rsidRDefault="007A588D" w:rsidP="00C454C8">
                      <w:pPr>
                        <w:pStyle w:val="Q-Yndgcvac"/>
                      </w:pPr>
                      <w:r>
                        <w:t>հ</w:t>
                      </w:r>
                      <w:r w:rsidRPr="008316BB">
                        <w:t xml:space="preserve">աստատուն ճնշման պայմաններում </w:t>
                      </w:r>
                      <w:r w:rsidRPr="00DA7BCC">
                        <w:t xml:space="preserve">տվյալ զանգվածով </w:t>
                      </w:r>
                      <w:r w:rsidRPr="008316BB">
                        <w:t>գազի ծավալն ուղիղ համեմատական է բացարձակ ջերմաստիճանին:</w:t>
                      </w:r>
                    </w:p>
                    <w:p w14:paraId="63997CFB" w14:textId="09D638E7" w:rsidR="007A588D" w:rsidRPr="00477A7A" w:rsidRDefault="00000000" w:rsidP="00C454C8">
                      <w:pPr>
                        <w:pStyle w:val="Q-Yndgcvac"/>
                        <w:rPr>
                          <w:i/>
                        </w:rPr>
                      </w:pPr>
                      <m:oMathPara>
                        <m:oMathParaPr>
                          <m:jc m:val="center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V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K,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K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                  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e>
                          </m:d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60D9090" w14:textId="62C57F0B" w:rsidR="008D22CB" w:rsidRDefault="008D22CB" w:rsidP="00E8628E">
      <w:pPr>
        <w:pStyle w:val="Q-Normal"/>
        <w:ind w:firstLine="432"/>
        <w:contextualSpacing w:val="0"/>
      </w:pPr>
      <w:r>
        <w:t>Այստեղ</w:t>
      </w:r>
      <w:r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T</m:t>
        </m:r>
      </m:oMath>
      <w:r>
        <w:t>-ն բացարձակ ջերմաստիճանն է (ջերմաստիճանն ըստ Կելվինի սանդղակի), որը Ցելսիուսի ջերմաստիճանի հետ կապված է հետևյալ ձևով.</w:t>
      </w:r>
    </w:p>
    <w:p w14:paraId="713FEAD5" w14:textId="559126CB" w:rsidR="007D7785" w:rsidRPr="00826D05" w:rsidRDefault="008D22CB" w:rsidP="00E8628E">
      <w:pPr>
        <w:pStyle w:val="Q-Normal"/>
        <w:ind w:firstLine="432"/>
        <w:contextualSpacing w:val="0"/>
        <w:rPr>
          <w:rFonts w:eastAsiaTheme="minorEastAsia"/>
          <w:lang w:eastAsia="ru-RU" w:bidi="he-IL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eastAsia="ru-RU" w:bidi="he-IL"/>
            </w:rPr>
            <m:t>T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i"/>
            </m:rPr>
            <w:rPr>
              <w:rFonts w:ascii="Cambria Math" w:hAnsi="Cambria Math"/>
              <w:lang w:eastAsia="ru-RU" w:bidi="he-IL"/>
            </w:rPr>
            <m:t>t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273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 xml:space="preserve"> :</m:t>
          </m:r>
        </m:oMath>
      </m:oMathPara>
    </w:p>
    <w:p w14:paraId="45414FB6" w14:textId="58132BE7" w:rsidR="002C3CBC" w:rsidRDefault="002C3CBC" w:rsidP="00302A17">
      <w:pPr>
        <w:pStyle w:val="Q-Normal"/>
      </w:pPr>
      <w:r>
        <w:t xml:space="preserve">Գրաֆիկորեն </w:t>
      </w:r>
      <m:oMath>
        <m: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)</m:t>
        </m:r>
      </m:oMath>
      <w:r>
        <w:t xml:space="preserve"> հավասարումն արտահայտվում է ուղիղ գծերով (նկ</w:t>
      </w:r>
      <w:r w:rsidR="00DA7BCC">
        <w:t>ար 1</w:t>
      </w:r>
      <w:r>
        <w:t>.</w:t>
      </w:r>
      <w:r w:rsidR="00DA7BCC">
        <w:t>1</w:t>
      </w:r>
      <w:r w:rsidR="007D7785" w:rsidRPr="007D7785">
        <w:t>6</w:t>
      </w:r>
      <w:r>
        <w:t xml:space="preserve">), որոնցից յուրաքանչյուրը վերաբերում է ճնշման որոշակի արժեքի: Այդ ուղիղները կոչվում են իդեալական գազի </w:t>
      </w:r>
      <w:r w:rsidRPr="00750F5F">
        <w:rPr>
          <w:b/>
        </w:rPr>
        <w:t>իզոբարներ</w:t>
      </w:r>
      <w:r>
        <w:t>:</w:t>
      </w:r>
    </w:p>
    <w:p w14:paraId="6CFCFE32" w14:textId="7E6DD944" w:rsidR="00E8628E" w:rsidRDefault="00E8628E" w:rsidP="00E8628E">
      <w:pPr>
        <w:pStyle w:val="Q-Normal"/>
      </w:pPr>
      <w:r w:rsidRPr="000A45FE">
        <w:rPr>
          <w:rStyle w:val="Q-Yenta-yenta-vernagirChar"/>
          <w:sz w:val="20"/>
          <w:szCs w:val="20"/>
        </w:rPr>
        <w:t>Գեյ-Լյուսակի երկրորդ օրենքը կամ Շառլի օրենքը</w:t>
      </w:r>
      <w:r w:rsidRPr="000A45FE">
        <w:rPr>
          <w:color w:val="006464"/>
        </w:rPr>
        <w:t xml:space="preserve"> </w:t>
      </w:r>
      <w:r w:rsidRPr="007D7785">
        <w:t xml:space="preserve">կապ է հաստատում գազի ճնշման և ջերմաստիճանի միջև: </w:t>
      </w:r>
      <w:r>
        <w:t>Հաստատուն ծավալի դեպքում ք</w:t>
      </w:r>
      <w:r w:rsidRPr="007D7785">
        <w:t>անի անգամ բարձրացնում են գազի ջերմաստիճանը, այդքան անգամ մեծանում է դրա ճնշումը (նկար 1.17):</w:t>
      </w:r>
    </w:p>
    <w:p w14:paraId="72882B96" w14:textId="502948F5" w:rsidR="00E8628E" w:rsidRDefault="00E8628E" w:rsidP="00E8628E">
      <w:pPr>
        <w:pStyle w:val="Q-Normal"/>
        <w:ind w:left="360" w:firstLine="990"/>
      </w:pPr>
      <w:r>
        <w:rPr>
          <w:noProof/>
        </w:rPr>
        <mc:AlternateContent>
          <mc:Choice Requires="wps">
            <w:drawing>
              <wp:inline distT="0" distB="0" distL="0" distR="0" wp14:anchorId="06B817B9" wp14:editId="46C3BB8A">
                <wp:extent cx="4190337" cy="954157"/>
                <wp:effectExtent l="0" t="0" r="1270" b="0"/>
                <wp:docPr id="1896366660" name="Прямоугольник: скругленные углы 18963666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90337" cy="95415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852E57A" w14:textId="77777777" w:rsidR="007A588D" w:rsidRDefault="007A588D" w:rsidP="00E8628E">
                            <w:pPr>
                              <w:pStyle w:val="Q-Yndgcvac"/>
                              <w:jc w:val="left"/>
                            </w:pPr>
                            <w:r>
                              <w:t>Հ</w:t>
                            </w:r>
                            <w:r w:rsidRPr="007D7785">
                              <w:t>աստատուն ծավալի պայմաններում տվյալ զանգվածով գազի ճնշումն ուղիղ համեմատական է բացարձակ ջերմաստիճանին.</w:t>
                            </w:r>
                          </w:p>
                          <w:p w14:paraId="0F3A4E98" w14:textId="223F2E59" w:rsidR="007A588D" w:rsidRPr="007D7785" w:rsidRDefault="00000000" w:rsidP="00E8628E">
                            <w:pPr>
                              <w:pStyle w:val="Q-Yndgcvac"/>
                              <w:jc w:val="left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P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P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K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               (4)</m:t>
                                </m:r>
                              </m:oMath>
                            </m:oMathPara>
                          </w:p>
                          <w:p w14:paraId="4AE5C574" w14:textId="77777777" w:rsidR="007A588D" w:rsidRPr="007D7785" w:rsidRDefault="007A588D" w:rsidP="00E8628E">
                            <w:pPr>
                              <w:pStyle w:val="Q-Yndgcvac"/>
                              <w:jc w:val="left"/>
                            </w:pPr>
                          </w:p>
                          <w:p w14:paraId="6BD4E1BC" w14:textId="77777777" w:rsidR="007A588D" w:rsidRDefault="007A588D" w:rsidP="00E8628E">
                            <w:pPr>
                              <w:pStyle w:val="Q-Yndgcvac"/>
                              <w:jc w:val="left"/>
                            </w:pPr>
                          </w:p>
                          <w:p w14:paraId="60E4C708" w14:textId="77777777" w:rsidR="007A588D" w:rsidRDefault="007A588D" w:rsidP="00E8628E">
                            <w:pPr>
                              <w:pStyle w:val="Q-Yndgcvac"/>
                              <w:jc w:val="left"/>
                            </w:pPr>
                            <w:r w:rsidRPr="00153147">
                              <w:t xml:space="preserve"> (ջերմաստիճան և ճնշում) պարունակվում են միևնույն թվով մոլեկուլներ:  </w:t>
                            </w:r>
                            <w:r w:rsidRPr="009149C2">
                              <w:rPr>
                                <w:bCs/>
                              </w:rPr>
                              <w:t>Սա Ավոգադրոյի օրենք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B817B9" id="Прямоугольник: скругленные углы 1896366660" o:spid="_x0000_s1132" style="width:329.95pt;height:7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" fillcolor="#def1f7" stroked="f" strokeweight="1pt">
                <v:stroke joinstyle="miter"/>
                <v:textbox>
                  <w:txbxContent>
                    <w:p w14:paraId="2852E57A" w14:textId="77777777" w:rsidR="007A588D" w:rsidRDefault="007A588D" w:rsidP="00E8628E">
                      <w:pPr>
                        <w:pStyle w:val="Q-Yndgcvac"/>
                        <w:jc w:val="left"/>
                      </w:pPr>
                      <w:r>
                        <w:t>Հ</w:t>
                      </w:r>
                      <w:r w:rsidRPr="007D7785">
                        <w:t>աստատուն ծավալի պայմաններում տվյալ զանգվածով գազի ճնշումն ուղիղ համեմատական է բացարձակ ջերմաստիճանին.</w:t>
                      </w:r>
                    </w:p>
                    <w:p w14:paraId="0F3A4E98" w14:textId="223F2E59" w:rsidR="007A588D" w:rsidRPr="007D7785" w:rsidRDefault="00000000" w:rsidP="00E8628E">
                      <w:pPr>
                        <w:pStyle w:val="Q-Yndgcvac"/>
                        <w:jc w:val="left"/>
                        <w:rPr>
                          <w:rFonts w:eastAsiaTheme="minorEastAsia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P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P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K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                  (4)</m:t>
                          </m:r>
                        </m:oMath>
                      </m:oMathPara>
                    </w:p>
                    <w:p w14:paraId="4AE5C574" w14:textId="77777777" w:rsidR="007A588D" w:rsidRPr="007D7785" w:rsidRDefault="007A588D" w:rsidP="00E8628E">
                      <w:pPr>
                        <w:pStyle w:val="Q-Yndgcvac"/>
                        <w:jc w:val="left"/>
                      </w:pPr>
                    </w:p>
                    <w:p w14:paraId="6BD4E1BC" w14:textId="77777777" w:rsidR="007A588D" w:rsidRDefault="007A588D" w:rsidP="00E8628E">
                      <w:pPr>
                        <w:pStyle w:val="Q-Yndgcvac"/>
                        <w:jc w:val="left"/>
                      </w:pPr>
                    </w:p>
                    <w:p w14:paraId="60E4C708" w14:textId="77777777" w:rsidR="007A588D" w:rsidRDefault="007A588D" w:rsidP="00E8628E">
                      <w:pPr>
                        <w:pStyle w:val="Q-Yndgcvac"/>
                        <w:jc w:val="left"/>
                      </w:pPr>
                      <w:r w:rsidRPr="00153147">
                        <w:t xml:space="preserve"> (ջերմաստիճան և ճնշում) պարունակվում են միևնույն թվով մոլեկուլներ:  </w:t>
                      </w:r>
                      <w:r w:rsidRPr="009149C2">
                        <w:rPr>
                          <w:bCs/>
                        </w:rPr>
                        <w:t>Սա Ավոգադրոյի օրենք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92"/>
        <w:gridCol w:w="3992"/>
      </w:tblGrid>
      <w:tr w:rsidR="00E91364" w14:paraId="0C64FF1B" w14:textId="77777777" w:rsidTr="00E91364">
        <w:tc>
          <w:tcPr>
            <w:tcW w:w="3992" w:type="dxa"/>
          </w:tcPr>
          <w:p w14:paraId="7E943E47" w14:textId="7055335F" w:rsidR="00E91364" w:rsidRPr="00851FE6" w:rsidRDefault="00E91364" w:rsidP="00302A17">
            <w:pPr>
              <w:pStyle w:val="Q-Normal"/>
              <w:ind w:firstLine="0"/>
              <w:rPr>
                <w:lang w:val="en-US"/>
              </w:rPr>
            </w:pPr>
            <w:r>
              <w:rPr>
                <w:rFonts w:eastAsiaTheme="minorEastAsia"/>
                <w:noProof/>
                <w:sz w:val="24"/>
                <w:szCs w:val="24"/>
              </w:rPr>
              <w:lastRenderedPageBreak/>
              <w:drawing>
                <wp:inline distT="0" distB="0" distL="0" distR="0" wp14:anchorId="27D0027F" wp14:editId="08924D3D">
                  <wp:extent cx="2194560" cy="1801104"/>
                  <wp:effectExtent l="0" t="0" r="0" b="8890"/>
                  <wp:docPr id="230532033" name="Рисунок 2305320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0532033" name="իզոթերմեր.png"/>
                          <pic:cNvPicPr/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8792" cy="18127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851FE6">
              <w:rPr>
                <w:lang w:val="en-US"/>
              </w:rPr>
              <w:t xml:space="preserve">        </w:t>
            </w:r>
          </w:p>
        </w:tc>
        <w:tc>
          <w:tcPr>
            <w:tcW w:w="3992" w:type="dxa"/>
          </w:tcPr>
          <w:p w14:paraId="18263251" w14:textId="0EBC0D62" w:rsidR="00E91364" w:rsidRDefault="00E91364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5F5A1A04" wp14:editId="6FA9D5E1">
                  <wp:extent cx="1917469" cy="2093824"/>
                  <wp:effectExtent l="0" t="0" r="6985" b="1905"/>
                  <wp:docPr id="230532034" name="Рисунок 2305320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0532034" name="շառլի օրենքը 2.jpg"/>
                          <pic:cNvPicPr/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3410" cy="21003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364" w:rsidRPr="007A453B" w14:paraId="4018333F" w14:textId="77777777" w:rsidTr="00E91364">
        <w:tc>
          <w:tcPr>
            <w:tcW w:w="3992" w:type="dxa"/>
          </w:tcPr>
          <w:p w14:paraId="199B72B2" w14:textId="52909727" w:rsidR="00E91364" w:rsidRDefault="00E91364" w:rsidP="00E91364">
            <w:pPr>
              <w:pStyle w:val="Q-Nkar"/>
              <w:spacing w:before="0" w:after="120"/>
              <w:contextualSpacing w:val="0"/>
            </w:pPr>
            <w:r w:rsidRPr="007F746A">
              <w:t>Գազի ծավալի կախումը ջերմաստիճանից հաստատուն ճնշման պայմաններում</w:t>
            </w:r>
            <w:r>
              <w:rPr>
                <w:rFonts w:ascii="Sylfaen" w:hAnsi="Sylfaen"/>
              </w:rPr>
              <w:t xml:space="preserve"> </w:t>
            </w:r>
          </w:p>
        </w:tc>
        <w:tc>
          <w:tcPr>
            <w:tcW w:w="3992" w:type="dxa"/>
          </w:tcPr>
          <w:p w14:paraId="7B8BDFDE" w14:textId="1DED5356" w:rsidR="00E91364" w:rsidRDefault="00E91364" w:rsidP="00E91364">
            <w:pPr>
              <w:pStyle w:val="Q-Nkar"/>
              <w:spacing w:before="0" w:after="120"/>
              <w:contextualSpacing w:val="0"/>
            </w:pPr>
            <w:r w:rsidRPr="007E7F90">
              <w:t>Ճնշման կախումը ջերմաստիճանից հաստատուն ծավալի դեպքում</w:t>
            </w:r>
          </w:p>
        </w:tc>
      </w:tr>
    </w:tbl>
    <w:p w14:paraId="4A08A68A" w14:textId="30180B2D" w:rsidR="008D4C5E" w:rsidRDefault="008D4C5E" w:rsidP="00E8628E">
      <w:pPr>
        <w:pStyle w:val="Q-Xndir"/>
        <w:ind w:firstLine="0"/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126"/>
        <w:gridCol w:w="5670"/>
      </w:tblGrid>
      <w:tr w:rsidR="008D4C5E" w:rsidRPr="007A453B" w14:paraId="610A303F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4971C21" w14:textId="031BA55B" w:rsidR="008D4C5E" w:rsidRPr="000A45FE" w:rsidRDefault="008D4C5E" w:rsidP="007E20AF">
            <w:pPr>
              <w:pStyle w:val="Q-Xndir"/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6F2038" w:rsidRPr="000A45FE">
              <w:rPr>
                <w:rFonts w:eastAsia="Times New Roman"/>
                <w:lang w:eastAsia="ru-RU" w:bidi="he-IL"/>
              </w:rPr>
              <w:t>1</w:t>
            </w:r>
            <w:r w:rsidRPr="000A45FE">
              <w:rPr>
                <w:rFonts w:eastAsia="Times New Roman"/>
                <w:lang w:eastAsia="ru-RU" w:bidi="he-IL"/>
              </w:rPr>
              <w:t xml:space="preserve">. </w:t>
            </w:r>
            <w:r w:rsidRPr="000A45FE">
              <w:t>Որոշակի ծավալով փակ անոթում 300Կ ջերմաստիճանում գտնվող գազի ճնշումը հավասար է 1մթն (101,325կՊա):</w:t>
            </w:r>
          </w:p>
          <w:p w14:paraId="56E9C3D2" w14:textId="4EFFC636" w:rsidR="008D4C5E" w:rsidRPr="000A45FE" w:rsidRDefault="008D4C5E" w:rsidP="00627697">
            <w:pPr>
              <w:pStyle w:val="Q-Xndir"/>
              <w:spacing w:after="120"/>
              <w:contextualSpacing w:val="0"/>
              <w:rPr>
                <w:rFonts w:eastAsia="Times New Roman" w:cs="Times New Roman"/>
                <w:lang w:eastAsia="ru-RU" w:bidi="he-IL"/>
              </w:rPr>
            </w:pPr>
            <w:r w:rsidRPr="000A45FE">
              <w:t>Ո՞ր ջերմաստիճանում (Կ) գազի ճնշումը կկրկնապատ</w:t>
            </w:r>
            <w:r w:rsidR="007A5037">
              <w:t>կ</w:t>
            </w:r>
            <w:r w:rsidRPr="000A45FE">
              <w:t>վի:</w:t>
            </w:r>
          </w:p>
        </w:tc>
      </w:tr>
      <w:tr w:rsidR="00144166" w:rsidRPr="000A45FE" w14:paraId="5D5918AA" w14:textId="77777777" w:rsidTr="000A45FE">
        <w:trPr>
          <w:trHeight w:val="803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EE9BC5F" w14:textId="77777777" w:rsidR="00144166" w:rsidRPr="000A45FE" w:rsidRDefault="00144166" w:rsidP="007A5037">
            <w:pPr>
              <w:spacing w:line="242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4736E415" w14:textId="77777777" w:rsidR="00144166" w:rsidRPr="000A45FE" w:rsidRDefault="00144166" w:rsidP="007A5037">
            <w:pPr>
              <w:spacing w:line="242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300Կ</m:t>
              </m:r>
            </m:oMath>
          </w:p>
          <w:p w14:paraId="32BFBE0F" w14:textId="77777777" w:rsidR="00144166" w:rsidRPr="000A45FE" w:rsidRDefault="00000000" w:rsidP="007A5037">
            <w:pPr>
              <w:spacing w:line="242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P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թն</m:t>
                </m:r>
              </m:oMath>
            </m:oMathPara>
          </w:p>
          <w:p w14:paraId="47EC8066" w14:textId="6747E1AA" w:rsidR="00144166" w:rsidRPr="000A45FE" w:rsidRDefault="00000000" w:rsidP="007A5037">
            <w:pPr>
              <w:spacing w:line="242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>=2</m:t>
                </m:r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մթն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BA49666" w14:textId="77777777" w:rsidR="00144166" w:rsidRPr="00627697" w:rsidRDefault="00144166" w:rsidP="00302A17">
            <w:pPr>
              <w:pStyle w:val="Q-Normal"/>
              <w:rPr>
                <w:i/>
                <w:lang w:eastAsia="ru-RU" w:bidi="he-IL"/>
              </w:rPr>
            </w:pPr>
            <w:r w:rsidRPr="00627697">
              <w:rPr>
                <w:i/>
                <w:lang w:eastAsia="ru-RU" w:bidi="he-IL"/>
              </w:rPr>
              <w:t xml:space="preserve">Լուծում:  </w:t>
            </w:r>
          </w:p>
          <w:p w14:paraId="132C40E9" w14:textId="52408C28" w:rsidR="00144166" w:rsidRPr="000A45FE" w:rsidRDefault="00144166" w:rsidP="00302A17">
            <w:pPr>
              <w:pStyle w:val="Q-Normal"/>
              <w:rPr>
                <w:rFonts w:eastAsiaTheme="minorEastAsia"/>
                <w:lang w:eastAsia="ru-RU" w:bidi="he-IL"/>
              </w:rPr>
            </w:pPr>
            <w:r w:rsidRPr="000A45FE">
              <w:rPr>
                <w:lang w:eastAsia="ru-RU" w:bidi="he-IL"/>
              </w:rPr>
              <w:t xml:space="preserve">Փակ անոթը նշանակում է՝ </w:t>
            </w:r>
            <w:r w:rsidR="007A5037">
              <w:rPr>
                <w:lang w:eastAsia="ru-RU" w:bidi="he-IL"/>
              </w:rPr>
              <w:t xml:space="preserve">գազի </w:t>
            </w:r>
            <w:r w:rsidRPr="000A45FE">
              <w:rPr>
                <w:lang w:eastAsia="ru-RU" w:bidi="he-IL"/>
              </w:rPr>
              <w:t xml:space="preserve">ծավալը հաստատուն է: Օգտվում ենք Շառլի օրենքից, այսինքն քանի անգամ բարձրանում է ջերմաստիճանը, այնքան անգամ կմեծանա ճնշումը: Քանի որ ըստ խնդրի՝ ճնշումը մեծացել է 2 անգամ, հետևաբար ջերմաստիճանը նույնպես պետք է բարձրացնել 2 անգամ. </w:t>
            </w:r>
            <m:oMath>
              <m:r>
                <w:rPr>
                  <w:rFonts w:ascii="Cambria Math" w:hAnsi="Cambria Math"/>
                  <w:lang w:eastAsia="ru-RU" w:bidi="he-IL"/>
                </w:rPr>
                <m:t>300∙2=600Կ:</m:t>
              </m:r>
            </m:oMath>
          </w:p>
          <w:p w14:paraId="72A1D7AA" w14:textId="53032522" w:rsidR="00144166" w:rsidRPr="000A45FE" w:rsidRDefault="00144166" w:rsidP="0013179F">
            <w:pPr>
              <w:pStyle w:val="Q-Normal"/>
              <w:spacing w:after="120"/>
              <w:ind w:firstLine="432"/>
              <w:contextualSpacing w:val="0"/>
              <w:rPr>
                <w:lang w:eastAsia="ru-RU" w:bidi="he-IL"/>
              </w:rPr>
            </w:pPr>
            <w:r w:rsidRPr="000A45FE">
              <w:rPr>
                <w:lang w:eastAsia="ru-RU" w:bidi="he-IL"/>
              </w:rPr>
              <w:t>Կարող ենք որոշել նաև ըստ (4) բանաձևի.</w:t>
            </w:r>
          </w:p>
          <w:p w14:paraId="327C15B2" w14:textId="2F5BF5EA" w:rsidR="00144166" w:rsidRPr="000A45FE" w:rsidRDefault="00000000" w:rsidP="00E8628E">
            <w:pPr>
              <w:pStyle w:val="Q-Normal"/>
              <w:ind w:firstLine="432"/>
              <w:contextualSpacing w:val="0"/>
              <w:rPr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,     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00∙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600Կ </m:t>
                </m:r>
              </m:oMath>
            </m:oMathPara>
          </w:p>
        </w:tc>
      </w:tr>
      <w:tr w:rsidR="00144166" w:rsidRPr="000A45FE" w14:paraId="11F43A13" w14:textId="77777777" w:rsidTr="00627697">
        <w:trPr>
          <w:trHeight w:val="803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10526321" w14:textId="4989C172" w:rsidR="00144166" w:rsidRPr="000A45FE" w:rsidRDefault="00144166" w:rsidP="007A5037">
            <w:pPr>
              <w:spacing w:line="242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</w:p>
        </w:tc>
        <w:tc>
          <w:tcPr>
            <w:tcW w:w="5670" w:type="dxa"/>
            <w:vMerge/>
            <w:tcBorders>
              <w:left w:val="single" w:sz="4" w:space="0" w:color="auto"/>
              <w:bottom w:val="nil"/>
              <w:right w:val="nil"/>
            </w:tcBorders>
          </w:tcPr>
          <w:p w14:paraId="43B1AADA" w14:textId="77777777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</w:p>
        </w:tc>
      </w:tr>
      <w:tr w:rsidR="008D4C5E" w:rsidRPr="000A45FE" w14:paraId="5D7E83F4" w14:textId="77777777" w:rsidTr="00627697">
        <w:trPr>
          <w:trHeight w:val="53"/>
        </w:trPr>
        <w:tc>
          <w:tcPr>
            <w:tcW w:w="7796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5D3BE2F4" w14:textId="31640306" w:rsidR="008D4C5E" w:rsidRPr="000A45FE" w:rsidRDefault="008D4C5E" w:rsidP="00144166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</w:t>
            </w:r>
            <m:oMath>
              <m:r>
                <w:rPr>
                  <w:rFonts w:ascii="Cambria Math" w:hAnsi="Cambria Math"/>
                  <w:color w:val="000000" w:themeColor="text1"/>
                  <w:sz w:val="20"/>
                  <w:szCs w:val="20"/>
                </w:rPr>
                <m:t>600Կ</m:t>
              </m:r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</w:tc>
      </w:tr>
    </w:tbl>
    <w:p w14:paraId="61C8D80C" w14:textId="6B1A1EE8" w:rsidR="000A7BB8" w:rsidRDefault="000A7BB8" w:rsidP="00A50215">
      <w:pPr>
        <w:pStyle w:val="Q-Yentavernagir"/>
      </w:pPr>
      <w:bookmarkStart w:id="121" w:name="_Toc153319700"/>
      <w:r>
        <w:t>ԱՎՈԳԱԴՐՈՅԻ ՕՐԵՆՔԸ</w:t>
      </w:r>
      <w:bookmarkEnd w:id="121"/>
    </w:p>
    <w:p w14:paraId="36A10AF0" w14:textId="21AC0FD2" w:rsidR="00BF0CD8" w:rsidRDefault="0032305B" w:rsidP="00302A17">
      <w:pPr>
        <w:pStyle w:val="Q-Normal"/>
      </w:pPr>
      <w:r>
        <w:t>Արդեն նշեցինք, որ գ</w:t>
      </w:r>
      <w:r w:rsidR="000A7BB8">
        <w:t xml:space="preserve">ազային վիճակում գտնվող նյութերի մասնիկների միջև հեռավորությունները շատ մեծ են, </w:t>
      </w:r>
      <w:r>
        <w:t xml:space="preserve">որի հետևանքով </w:t>
      </w:r>
      <w:r w:rsidR="000A7BB8">
        <w:t>գազի գրաված ծավալը պայմանավորված է ոչ թե մոլեկուլների չափսերով, այլ դրանց միջև եղած հեռավորությամբ: Այդ հեռավորությունները կախված են արտաքին պայմաններից</w:t>
      </w:r>
      <w:r>
        <w:t>՝ ճնշումից և ջերմաստիճանից</w:t>
      </w:r>
      <w:r w:rsidR="000A7BB8">
        <w:t xml:space="preserve">: </w:t>
      </w:r>
    </w:p>
    <w:p w14:paraId="75CE7150" w14:textId="33FD47A5" w:rsidR="00BF0CD8" w:rsidRPr="009149C2" w:rsidRDefault="00750F5F" w:rsidP="00302A17">
      <w:pPr>
        <w:pStyle w:val="Q-Normal"/>
      </w:pPr>
      <w:r>
        <w:t>Տ</w:t>
      </w:r>
      <w:r w:rsidRPr="009149C2">
        <w:t>արբեր</w:t>
      </w:r>
      <w:r>
        <w:t xml:space="preserve"> ի</w:t>
      </w:r>
      <w:r w:rsidR="0032305B">
        <w:t xml:space="preserve">դեալական գազերի </w:t>
      </w:r>
      <w:r>
        <w:t>համար</w:t>
      </w:r>
      <w:r w:rsidR="00BF0CD8" w:rsidRPr="009149C2">
        <w:t xml:space="preserve"> միևնույն արտաքին պայմաններ</w:t>
      </w:r>
      <w:r>
        <w:t>ի դեպքում</w:t>
      </w:r>
      <w:r w:rsidR="00BF0CD8" w:rsidRPr="009149C2">
        <w:t xml:space="preserve"> </w:t>
      </w:r>
      <w:r w:rsidRPr="009149C2">
        <w:t>մոլեկուլների միջև հեռավորություները նույնն են</w:t>
      </w:r>
      <w:r>
        <w:t>, հետևաբար նույնն է նաև դրանց թիվը:</w:t>
      </w:r>
    </w:p>
    <w:p w14:paraId="0BDDFBA8" w14:textId="77777777" w:rsidR="00BF0CD8" w:rsidRPr="00916B83" w:rsidRDefault="00BF0CD8" w:rsidP="000A45FE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79DAFFD" wp14:editId="5DFE7925">
                <wp:extent cx="4532244" cy="811033"/>
                <wp:effectExtent l="0" t="0" r="1905" b="8255"/>
                <wp:docPr id="74" name="Прямоугольник: скругленные углы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32244" cy="81103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ED47699" w14:textId="77777777" w:rsidR="007A588D" w:rsidRDefault="007A588D" w:rsidP="00C454C8">
                            <w:pPr>
                              <w:pStyle w:val="Q-Yndgcvac"/>
                            </w:pPr>
                            <w:r w:rsidRPr="00153147">
                              <w:t xml:space="preserve">Տարբեր գազերի հավասար ծավալներում միևնույն պայմաններում (ջերմաստիճան և ճնշում) պարունակվում են նույն թվով մոլեկուլներ:  </w:t>
                            </w:r>
                          </w:p>
                          <w:p w14:paraId="21C95BBA" w14:textId="3F92D3CF" w:rsidR="007A588D" w:rsidRDefault="007A588D" w:rsidP="00C454C8">
                            <w:pPr>
                              <w:pStyle w:val="Q-Yndgcvac"/>
                            </w:pPr>
                            <w:r w:rsidRPr="009149C2">
                              <w:t>Սա Ավոգադրոյի օրենք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79DAFFD" id="Прямоугольник: скругленные углы 74" o:spid="_x0000_s1133" style="width:356.85pt;height:6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" fillcolor="#def1f7" stroked="f" strokeweight="1pt">
                <v:stroke joinstyle="miter"/>
                <v:textbox>
                  <w:txbxContent>
                    <w:p w14:paraId="7ED47699" w14:textId="77777777" w:rsidR="007A588D" w:rsidRDefault="007A588D" w:rsidP="00C454C8">
                      <w:pPr>
                        <w:pStyle w:val="Q-Yndgcvac"/>
                      </w:pPr>
                      <w:r w:rsidRPr="00153147">
                        <w:t xml:space="preserve">Տարբեր գազերի հավասար ծավալներում միևնույն պայմաններում (ջերմաստիճան և ճնշում) պարունակվում են նույն թվով մոլեկուլներ:  </w:t>
                      </w:r>
                    </w:p>
                    <w:p w14:paraId="21C95BBA" w14:textId="3F92D3CF" w:rsidR="007A588D" w:rsidRDefault="007A588D" w:rsidP="00C454C8">
                      <w:pPr>
                        <w:pStyle w:val="Q-Yndgcvac"/>
                      </w:pPr>
                      <w:r w:rsidRPr="009149C2">
                        <w:t>Սա Ավոգադրոյի օրենք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1D82797" w14:textId="0B5E78EE" w:rsidR="00BF0CD8" w:rsidRPr="00153147" w:rsidRDefault="00BF0CD8" w:rsidP="00302A17">
      <w:pPr>
        <w:pStyle w:val="Q-Normal"/>
      </w:pPr>
      <w:r>
        <w:t xml:space="preserve">Ենթադրենք ունենք երկու </w:t>
      </w:r>
      <w:r w:rsidR="009A05C4">
        <w:t xml:space="preserve">իդեալական </w:t>
      </w:r>
      <w:r>
        <w:t xml:space="preserve">գազ: Նշանակենք առաջին գազի ծավալ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, ջերմաստիճան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, ճնշու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</m:t>
        </m:r>
      </m:oMath>
      <w:r>
        <w:t xml:space="preserve">և մոլեկուլների թիվ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: Երկրորդ գազի համար այդ մեծությունները նշանակենք համապատասխանաբար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>:</w:t>
      </w:r>
      <w:r>
        <w:t xml:space="preserve"> Այսպիսով</w:t>
      </w:r>
      <w:r w:rsidRPr="00B3470A">
        <w:t>`</w:t>
      </w:r>
      <w:r>
        <w:t xml:space="preserve">  </w:t>
      </w:r>
      <w:r w:rsidRPr="00B3470A">
        <w:t xml:space="preserve"> </w:t>
      </w:r>
    </w:p>
    <w:p w14:paraId="2C737764" w14:textId="2C068319" w:rsidR="00BF0CD8" w:rsidRDefault="000A45FE" w:rsidP="000A45FE">
      <w:pPr>
        <w:pStyle w:val="Q-Normal"/>
        <w:jc w:val="center"/>
      </w:pPr>
      <w:r>
        <w:rPr>
          <w:noProof/>
        </w:rPr>
        <w:object w:dxaOrig="3274" w:dyaOrig="1130" w14:anchorId="44DF6E5D">
          <v:shape id="_x0000_i1035" type="#_x0000_t75" style="width:135pt;height:47.25pt" o:ole="">
            <v:imagedata r:id="rId43" o:title=""/>
          </v:shape>
          <o:OLEObject Type="Embed" ProgID="ChemDraw.Document.6.0" ShapeID="_x0000_i1035" DrawAspect="Content" ObjectID="_1764203774" r:id="rId44"/>
        </w:object>
      </w:r>
    </w:p>
    <w:p w14:paraId="64B7FF42" w14:textId="69D8B76E" w:rsidR="00BF0CD8" w:rsidRDefault="00BF0CD8" w:rsidP="00302A17">
      <w:pPr>
        <w:pStyle w:val="Q-Normal"/>
      </w:pPr>
      <w:r>
        <w:t xml:space="preserve">Օրինակ՝ միևնույն ջերմաստիճանում և ճնշման </w:t>
      </w:r>
      <w:r w:rsidR="009A05C4">
        <w:t>տակ</w:t>
      </w:r>
      <w:r w:rsidRPr="00A666FB">
        <w:t xml:space="preserve"> </w:t>
      </w:r>
      <w:r w:rsidR="00BC5A4C">
        <w:t xml:space="preserve">նույն ծավալն ունեցող անոթներում </w:t>
      </w:r>
      <w:r>
        <w:t xml:space="preserve">պարունակվում են </w:t>
      </w:r>
      <m:oMath>
        <m:r>
          <w:rPr>
            <w:rFonts w:ascii="Cambria Math" w:hAnsi="Cambria Math"/>
          </w:rPr>
          <m:t>He</m:t>
        </m:r>
      </m:oMath>
      <w:r w:rsidR="00BC5A4C"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C5A4C">
        <w:t xml:space="preserve">-ի և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C5A4C">
        <w:t xml:space="preserve">-ի </w:t>
      </w:r>
      <w:r>
        <w:t xml:space="preserve">նույն թվով մոլեկուլներ (չնայած </w:t>
      </w:r>
      <w:r w:rsidR="00BC5A4C">
        <w:t xml:space="preserve">այդ գազերի </w:t>
      </w:r>
      <w:r>
        <w:t xml:space="preserve">մոլեկուլների չափսերը </w:t>
      </w:r>
      <w:r w:rsidR="00BC5A4C">
        <w:t>տարբերվում են իրարից</w:t>
      </w:r>
      <w:r>
        <w:t>)</w:t>
      </w:r>
      <w:r w:rsidR="00A175CF">
        <w:t xml:space="preserve"> </w:t>
      </w:r>
      <w:r w:rsidR="00FB3287">
        <w:t>(</w:t>
      </w:r>
      <w:r w:rsidR="00A175CF">
        <w:t>նկ</w:t>
      </w:r>
      <w:r w:rsidR="000A0849">
        <w:t>ար 1.1</w:t>
      </w:r>
      <w:r w:rsidR="009A05C4">
        <w:t>8</w:t>
      </w:r>
      <w:r w:rsidR="00A175CF">
        <w:t xml:space="preserve"> </w:t>
      </w:r>
      <w:r w:rsidR="00BC5A4C">
        <w:t>)</w:t>
      </w:r>
      <w:r>
        <w:t>:</w:t>
      </w:r>
    </w:p>
    <w:p w14:paraId="77EEF4FD" w14:textId="77777777" w:rsidR="000A0849" w:rsidRDefault="00277D66" w:rsidP="000A45FE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D12C8F3" wp14:editId="30B494FB">
            <wp:extent cx="5017273" cy="1829525"/>
            <wp:effectExtent l="0" t="0" r="0" b="0"/>
            <wp:docPr id="1029157796" name="Рисунок 1029157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96" name="ավոգադրոյի օրենքը.png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29924" cy="18341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8B2FF3" w14:textId="738E59FB" w:rsidR="00BC5A4C" w:rsidRPr="009149C2" w:rsidRDefault="000A0849" w:rsidP="00F447C0">
      <w:pPr>
        <w:pStyle w:val="Q-Nkar"/>
      </w:pPr>
      <w:r w:rsidRPr="00373572">
        <w:t>Ավոգադրոյի</w:t>
      </w:r>
      <w:r w:rsidRPr="000A0849">
        <w:t xml:space="preserve"> օրենքը</w:t>
      </w:r>
    </w:p>
    <w:p w14:paraId="01C86F35" w14:textId="77777777" w:rsidR="00BF0CD8" w:rsidRPr="00153147" w:rsidRDefault="00BF0CD8" w:rsidP="00E8628E">
      <w:pPr>
        <w:pStyle w:val="Q-Normal"/>
        <w:ind w:firstLine="432"/>
        <w:contextualSpacing w:val="0"/>
      </w:pPr>
      <w:r w:rsidRPr="00153147">
        <w:t>Ավոգադրոյի օրենքից հետևում է, որ</w:t>
      </w:r>
    </w:p>
    <w:p w14:paraId="015EEAC5" w14:textId="77777777" w:rsidR="00BF0CD8" w:rsidRPr="00E5318E" w:rsidRDefault="00BF0CD8" w:rsidP="000A45FE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9F5A7CA" wp14:editId="067A5C62">
                <wp:extent cx="3570136" cy="516835"/>
                <wp:effectExtent l="0" t="0" r="0" b="0"/>
                <wp:docPr id="76" name="Прямоугольник: скругленные углы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70136" cy="51683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77E5EE" w14:textId="48660C8A" w:rsidR="007A588D" w:rsidRDefault="007A588D" w:rsidP="00C454C8">
                            <w:pPr>
                              <w:pStyle w:val="Q-Yndgcvac"/>
                            </w:pPr>
                            <w:r>
                              <w:t>տ</w:t>
                            </w:r>
                            <w:r w:rsidRPr="00153147">
                              <w:t>արբեր գազերի հավասար թվով մոլեկուլները միևնույն պայմաններում զբաղեցնում են նույն ծավալ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9F5A7CA" id="Прямоугольник: скругленные углы 76" o:spid="_x0000_s1134" style="width:281.1pt;height:4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1477E5EE" w14:textId="48660C8A" w:rsidR="007A588D" w:rsidRDefault="007A588D" w:rsidP="00C454C8">
                      <w:pPr>
                        <w:pStyle w:val="Q-Yndgcvac"/>
                      </w:pPr>
                      <w:r>
                        <w:t>տ</w:t>
                      </w:r>
                      <w:r w:rsidRPr="00153147">
                        <w:t>արբեր գազերի հավասար թվով մոլեկուլները միևնույն պայմաններում զբաղեցնում են նույն ծավալ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153147">
        <w:t xml:space="preserve"> </w:t>
      </w:r>
    </w:p>
    <w:p w14:paraId="316148FB" w14:textId="62762E9D" w:rsidR="00BF0CD8" w:rsidRDefault="000A45FE" w:rsidP="000A45FE">
      <w:pPr>
        <w:pStyle w:val="Q-Normal"/>
        <w:jc w:val="center"/>
      </w:pPr>
      <w:r>
        <w:rPr>
          <w:noProof/>
        </w:rPr>
        <w:object w:dxaOrig="3253" w:dyaOrig="1130" w14:anchorId="4A99B79B">
          <v:shape id="_x0000_i1036" type="#_x0000_t75" style="width:135pt;height:47.25pt" o:ole="">
            <v:imagedata r:id="rId46" o:title=""/>
          </v:shape>
          <o:OLEObject Type="Embed" ProgID="ChemDraw.Document.6.0" ShapeID="_x0000_i1036" DrawAspect="Content" ObjectID="_1764203775" r:id="rId47"/>
        </w:object>
      </w:r>
    </w:p>
    <w:p w14:paraId="7C39A59B" w14:textId="77777777" w:rsidR="00BF0CD8" w:rsidRPr="00D84F94" w:rsidRDefault="00BF0CD8" w:rsidP="00E8628E">
      <w:pPr>
        <w:pStyle w:val="Q-Normal"/>
        <w:ind w:firstLine="432"/>
        <w:contextualSpacing w:val="0"/>
      </w:pPr>
      <w:r w:rsidRPr="00D84F94">
        <w:t xml:space="preserve">Հետևաբար՝ </w:t>
      </w:r>
      <w:r w:rsidRPr="009149C2">
        <w:t xml:space="preserve">ցանկացած գազի 1մոլի (այսինքն </w:t>
      </w:r>
      <m:oMath>
        <m:r>
          <m:rPr>
            <m:sty m:val="b"/>
          </m:rPr>
          <w:rPr>
            <w:rFonts w:ascii="Cambria Math" w:eastAsia="Times New Roman" w:hAnsi="Cambria Math" w:cs="Times New Roman"/>
            <w:lang w:eastAsia="ru-RU" w:bidi="he-IL"/>
          </w:rPr>
          <m:t>6</m:t>
        </m:r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,</m:t>
        </m:r>
        <m:r>
          <m:rPr>
            <m:sty m:val="b"/>
          </m:rPr>
          <w:rPr>
            <w:rFonts w:ascii="Cambria Math" w:eastAsia="Times New Roman" w:hAnsi="Cambria Math" w:cs="Times New Roman"/>
            <w:lang w:eastAsia="ru-RU" w:bidi="he-IL"/>
          </w:rPr>
          <m:t>02</m:t>
        </m:r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∙</m:t>
        </m:r>
        <m:sSup>
          <m:sSupPr>
            <m:ctrlPr>
              <w:rPr>
                <w:rFonts w:ascii="Cambria Math" w:eastAsia="Times New Roman" w:hAnsi="Cambria Math" w:cs="Times New Roman"/>
                <w:lang w:eastAsia="ru-RU" w:bidi="he-IL"/>
              </w:rPr>
            </m:ctrlPr>
          </m:sSupPr>
          <m:e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3</m:t>
            </m:r>
          </m:sup>
        </m:sSup>
      </m:oMath>
      <w:r w:rsidRPr="009149C2">
        <w:rPr>
          <w:rFonts w:eastAsiaTheme="minorEastAsia"/>
          <w:lang w:eastAsia="ru-RU" w:bidi="he-IL"/>
        </w:rPr>
        <w:t xml:space="preserve"> </w:t>
      </w:r>
      <w:r w:rsidRPr="009149C2">
        <w:t>թվով մոլեկուլների) զբաղեցրած ծավալը որոշակի արտաքին պայմաններում հաստատուն մեծություն է:</w:t>
      </w:r>
    </w:p>
    <w:p w14:paraId="4A9335F7" w14:textId="77777777" w:rsidR="00BF0CD8" w:rsidRPr="00153147" w:rsidRDefault="00BF0CD8" w:rsidP="00E8628E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329708F" wp14:editId="1F36CA36">
                <wp:extent cx="4492487" cy="326004"/>
                <wp:effectExtent l="0" t="0" r="3810" b="0"/>
                <wp:docPr id="77" name="Прямоугольник: скругленные углы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92487" cy="32600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79A239" w14:textId="77777777" w:rsidR="007A588D" w:rsidRDefault="007A588D" w:rsidP="00C454C8">
                            <w:pPr>
                              <w:pStyle w:val="Q-Yndgcvac"/>
                            </w:pPr>
                            <w:r w:rsidRPr="00153147">
                              <w:t xml:space="preserve">1մոլ գազի ծավալը կոչվում է գազի մոլային ծավալ և նշանակվում է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b>
                              </m:sSub>
                            </m:oMath>
                            <w:r w:rsidRPr="00153147">
                              <w:rPr>
                                <w:rFonts w:eastAsiaTheme="minorEastAsia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29708F" id="Прямоугольник: скругленные углы 77" o:spid="_x0000_s1135" style="width:353.75pt;height:25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1A79A239" w14:textId="77777777" w:rsidR="007A588D" w:rsidRDefault="007A588D" w:rsidP="00C454C8">
                      <w:pPr>
                        <w:pStyle w:val="Q-Yndgcvac"/>
                      </w:pPr>
                      <w:r w:rsidRPr="00153147">
                        <w:t xml:space="preserve">1մոլ գազի ծավալը կոչվում է գազի մոլային ծավալ և նշանակվում է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V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sub>
                        </m:sSub>
                      </m:oMath>
                      <w:r w:rsidRPr="00153147">
                        <w:rPr>
                          <w:rFonts w:eastAsiaTheme="minorEastAsia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C8A1056" w14:textId="77777777" w:rsidR="00BF0CD8" w:rsidRDefault="00BF0CD8" w:rsidP="00302A17">
      <w:pPr>
        <w:pStyle w:val="Q-Normal"/>
      </w:pPr>
      <w:r w:rsidRPr="00D84F94">
        <w:t>Գազի մոլային ծավալը կախված է ջերմաստիճանից</w:t>
      </w:r>
      <w:r>
        <w:t xml:space="preserve"> </w:t>
      </w:r>
      <w:r w:rsidRPr="00D84F94">
        <w:t xml:space="preserve">և ճնշումից: </w:t>
      </w:r>
    </w:p>
    <w:p w14:paraId="27A17149" w14:textId="73FE8F14" w:rsidR="00BF0CD8" w:rsidRDefault="00BF0CD8" w:rsidP="00302A17">
      <w:pPr>
        <w:pStyle w:val="Q-Normal"/>
        <w:rPr>
          <w:noProof/>
        </w:rPr>
      </w:pPr>
      <w:r>
        <w:t>Ավելի հաճախ</w:t>
      </w:r>
      <w:r w:rsidRPr="00D84F94">
        <w:t xml:space="preserve"> մոլային ծավալը</w:t>
      </w:r>
      <w:r>
        <w:t xml:space="preserve"> կիրառում</w:t>
      </w:r>
      <w:r w:rsidRPr="00D84F94">
        <w:t xml:space="preserve"> են </w:t>
      </w:r>
      <w:r w:rsidRPr="00D84F94">
        <w:rPr>
          <w:b/>
        </w:rPr>
        <w:t>նորմալ</w:t>
      </w:r>
      <w:r w:rsidRPr="00D84F94">
        <w:rPr>
          <w:b/>
          <w:i/>
        </w:rPr>
        <w:t xml:space="preserve"> </w:t>
      </w:r>
      <w:r w:rsidRPr="00D84F94">
        <w:rPr>
          <w:b/>
        </w:rPr>
        <w:t xml:space="preserve">պայմանների </w:t>
      </w:r>
      <w:r w:rsidRPr="00D84F94">
        <w:t>համար</w:t>
      </w:r>
      <w:r>
        <w:t>:</w:t>
      </w:r>
      <w:r w:rsidRPr="007E3303">
        <w:rPr>
          <w:noProof/>
        </w:rPr>
        <w:t xml:space="preserve"> </w:t>
      </w:r>
    </w:p>
    <w:p w14:paraId="40BA05F7" w14:textId="2F639ABC" w:rsidR="00C4147E" w:rsidRDefault="00F23C00" w:rsidP="000A45FE">
      <w:pPr>
        <w:pStyle w:val="Q-Normal"/>
        <w:ind w:firstLine="0"/>
        <w:rPr>
          <w:noProof/>
        </w:rPr>
      </w:pPr>
      <w:r>
        <w:rPr>
          <w:noProof/>
        </w:rPr>
        <w:lastRenderedPageBreak/>
        <w:drawing>
          <wp:inline distT="0" distB="0" distL="0" distR="0" wp14:anchorId="66A520DF" wp14:editId="32F419B8">
            <wp:extent cx="5076190" cy="1106758"/>
            <wp:effectExtent l="0" t="0" r="0" b="17780"/>
            <wp:docPr id="2119832973" name="Diagram 211983297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8" r:lo="rId49" r:qs="rId50" r:cs="rId51"/>
              </a:graphicData>
            </a:graphic>
          </wp:inline>
        </w:drawing>
      </w:r>
    </w:p>
    <w:p w14:paraId="14745DEE" w14:textId="3B369056" w:rsidR="00BF0CD8" w:rsidRPr="00153147" w:rsidRDefault="00BF0CD8" w:rsidP="00627697">
      <w:pPr>
        <w:pStyle w:val="Q-Normal"/>
        <w:spacing w:after="120"/>
        <w:ind w:firstLine="432"/>
        <w:contextualSpacing w:val="0"/>
        <w:jc w:val="right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inline distT="0" distB="0" distL="0" distR="0" wp14:anchorId="744044FD" wp14:editId="13F82C59">
                <wp:extent cx="2814762" cy="572494"/>
                <wp:effectExtent l="0" t="0" r="5080" b="0"/>
                <wp:docPr id="79" name="Прямоугольник: скругленные углы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14762" cy="57249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976105" w14:textId="77777777" w:rsidR="007A588D" w:rsidRDefault="007A588D" w:rsidP="00C454C8">
                            <w:pPr>
                              <w:pStyle w:val="Q-Yndgcvac"/>
                            </w:pPr>
                            <w:r w:rsidRPr="00153147">
                              <w:t xml:space="preserve">Ցանկացած գազի մոլային ծավալը նորմալ պայմաններում հավասար է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2,4</m:t>
                              </m:r>
                              <m:f>
                                <m:fPr>
                                  <m:type m:val="skw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</m:t>
                                  </m:r>
                                </m:num>
                                <m:den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մոլ</m:t>
                                  </m:r>
                                </m:den>
                              </m:f>
                            </m:oMath>
                            <w:r w:rsidRPr="00153147">
                              <w:rPr>
                                <w:rFonts w:eastAsiaTheme="minorEastAsia"/>
                              </w:rPr>
                              <w:t xml:space="preserve"> 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44044FD" id="Прямоугольник: скругленные углы 79" o:spid="_x0000_s1136" style="width:221.65pt;height:4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" fillcolor="#def1f7" stroked="f" strokeweight="1pt">
                <v:stroke joinstyle="miter"/>
                <v:textbox>
                  <w:txbxContent>
                    <w:p w14:paraId="11976105" w14:textId="77777777" w:rsidR="007A588D" w:rsidRDefault="007A588D" w:rsidP="00C454C8">
                      <w:pPr>
                        <w:pStyle w:val="Q-Yndgcvac"/>
                      </w:pPr>
                      <w:r w:rsidRPr="00153147">
                        <w:t xml:space="preserve">Ցանկացած գազի մոլային ծավալը նորմալ պայմաններում հավասար է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2,4</m:t>
                        </m:r>
                        <m:f>
                          <m:fPr>
                            <m:type m:val="skw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լ</m:t>
                            </m:r>
                          </m:num>
                          <m:den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մոլ</m:t>
                            </m:r>
                          </m:den>
                        </m:f>
                      </m:oMath>
                      <w:r w:rsidRPr="00153147">
                        <w:rPr>
                          <w:rFonts w:eastAsiaTheme="minorEastAsia"/>
                        </w:rPr>
                        <w:t xml:space="preserve"> 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7545011" w14:textId="07FE1549" w:rsidR="009A05C4" w:rsidRDefault="009A05C4" w:rsidP="000A45FE">
      <w:pPr>
        <w:pStyle w:val="Q-Normal"/>
        <w:jc w:val="center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inline distT="0" distB="0" distL="0" distR="0" wp14:anchorId="3983484B" wp14:editId="06C22FDD">
                <wp:extent cx="1828800" cy="365760"/>
                <wp:effectExtent l="0" t="0" r="0" b="0"/>
                <wp:docPr id="230532041" name="Прямоугольник: скругленные углы 2305320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28800" cy="365760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8906EF8" w14:textId="2D09B772" w:rsidR="007A588D" w:rsidRPr="00DC2FE4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22,4</m:t>
                                </m:r>
                                <m:f>
                                  <m:fPr>
                                    <m:type m:val="skw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ոլ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(ն.պ.)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983484B" id="Прямоугольник: скругленные углы 230532041" o:spid="_x0000_s1137" style="width:2in;height:2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" fillcolor="#ffe8c8" stroked="f" strokeweight="1pt">
                <v:stroke joinstyle="miter"/>
                <v:textbox>
                  <w:txbxContent>
                    <w:p w14:paraId="68906EF8" w14:textId="2D09B772" w:rsidR="007A588D" w:rsidRPr="00DC2FE4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22,4</m:t>
                          </m:r>
                          <m:f>
                            <m:fPr>
                              <m:type m:val="skw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լ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մոլ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(ն.պ.)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50991B1" w14:textId="07072356" w:rsidR="00BF0CD8" w:rsidRDefault="00BF0CD8" w:rsidP="00302A17">
      <w:pPr>
        <w:pStyle w:val="Q-Normal"/>
      </w:pPr>
      <w:r w:rsidRPr="00D84F94">
        <w:t xml:space="preserve">Օրինակ՝ </w:t>
      </w:r>
      <m:oMath>
        <m:r>
          <w:rPr>
            <w:rFonts w:ascii="Cambria Math" w:hAnsi="Cambria Math"/>
          </w:rPr>
          <m:t>2</m:t>
        </m:r>
      </m:oMath>
      <w:r>
        <w:t>գ ջրածինը (</w:t>
      </w:r>
      <w:r w:rsidRPr="00AB5A74">
        <w:t xml:space="preserve">1 </w:t>
      </w:r>
      <w:r>
        <w:t xml:space="preserve">մոլ) և </w:t>
      </w:r>
      <w:r w:rsidRPr="00AB5A74">
        <w:t>32</w:t>
      </w:r>
      <w:r>
        <w:t>գ թթվածինը</w:t>
      </w:r>
      <w:r w:rsidRPr="00AB5A74">
        <w:t xml:space="preserve"> </w:t>
      </w:r>
      <w:r>
        <w:t>(</w:t>
      </w:r>
      <w:r w:rsidRPr="00AB5A74">
        <w:t xml:space="preserve">1 </w:t>
      </w:r>
      <w:r>
        <w:t xml:space="preserve">մոլ) </w:t>
      </w:r>
      <w:r w:rsidR="00FB3287">
        <w:t>նորմալ պայմաններում գրավում</w:t>
      </w:r>
      <w:r>
        <w:t xml:space="preserve"> են միևնույն ծավալը՝ </w:t>
      </w:r>
      <w:r w:rsidRPr="00AB5A74">
        <w:t>22,4</w:t>
      </w:r>
      <w:r>
        <w:t>լ:</w:t>
      </w:r>
    </w:p>
    <w:p w14:paraId="5B26DAF0" w14:textId="77777777" w:rsidR="00BF0CD8" w:rsidRDefault="00BF0CD8" w:rsidP="00302A17">
      <w:pPr>
        <w:pStyle w:val="Q-Normal"/>
      </w:pPr>
      <w:r>
        <w:t>Իմանալով գազի մոլային ծավալը՝</w:t>
      </w:r>
      <w:r w:rsidRPr="00AB5A74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</m:oMath>
      <w:r w:rsidRPr="00AB5A74">
        <w:rPr>
          <w:rFonts w:eastAsiaTheme="minorEastAsia"/>
          <w:b/>
        </w:rPr>
        <w:t>,</w:t>
      </w:r>
      <w:r>
        <w:t xml:space="preserve"> կարելի է հաշվել ցանկացած</w:t>
      </w:r>
      <w:r w:rsidRPr="00AB5A74"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>
        <w:t xml:space="preserve"> ծավալով գազի նյութաքանակը.</w:t>
      </w:r>
    </w:p>
    <w:p w14:paraId="6F0CCDD5" w14:textId="5489DEE4" w:rsidR="00B0530B" w:rsidRPr="00AB5A74" w:rsidRDefault="00BF0CD8" w:rsidP="000A45FE">
      <w:pPr>
        <w:pStyle w:val="Q-Normal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0546BF2" wp14:editId="7CA6085B">
                <wp:extent cx="882594" cy="469127"/>
                <wp:effectExtent l="0" t="0" r="0" b="7620"/>
                <wp:docPr id="80" name="Прямоугольник: скругленные углы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82594" cy="469127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A1BDA0" w14:textId="03FCBC33" w:rsidR="007A588D" w:rsidRPr="00DC2FE4" w:rsidRDefault="007A588D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</w:rPr>
                                  <m:t>n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 w:cstheme="minorBidi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546BF2" id="Прямоугольник: скругленные углы 80" o:spid="_x0000_s1138" style="width:69.5pt;height:36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" fillcolor="#ffe8c8" stroked="f" strokeweight="1pt">
                <v:stroke joinstyle="miter"/>
                <v:textbox>
                  <w:txbxContent>
                    <w:p w14:paraId="5FA1BDA0" w14:textId="03FCBC33" w:rsidR="007A588D" w:rsidRPr="00DC2FE4" w:rsidRDefault="007A588D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inorBidi"/>
                            </w:rPr>
                            <m:t>n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 w:cstheme="minorBidi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26"/>
        <w:gridCol w:w="5670"/>
      </w:tblGrid>
      <w:tr w:rsidR="00403E7D" w:rsidRPr="007A453B" w14:paraId="4E3F1A9F" w14:textId="77777777" w:rsidTr="00E8628E">
        <w:trPr>
          <w:trHeight w:val="657"/>
        </w:trPr>
        <w:tc>
          <w:tcPr>
            <w:tcW w:w="7796" w:type="dxa"/>
            <w:gridSpan w:val="2"/>
            <w:tcBorders>
              <w:left w:val="double" w:sz="4" w:space="0" w:color="auto"/>
              <w:bottom w:val="nil"/>
              <w:right w:val="nil"/>
            </w:tcBorders>
          </w:tcPr>
          <w:p w14:paraId="65AE54A3" w14:textId="2FE2063E" w:rsidR="00403E7D" w:rsidRPr="000A45FE" w:rsidRDefault="00403E7D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2</w:t>
            </w:r>
            <w:r w:rsidRPr="000A45FE">
              <w:rPr>
                <w:rFonts w:eastAsia="Times New Roman"/>
                <w:lang w:eastAsia="ru-RU" w:bidi="he-IL"/>
              </w:rPr>
              <w:t xml:space="preserve">. Նորմալ պայմաններում ի՞նչ ծավալ է գրավում </w:t>
            </w:r>
          </w:p>
          <w:p w14:paraId="3402107B" w14:textId="6BF1D9AA" w:rsidR="00403E7D" w:rsidRPr="000A45FE" w:rsidRDefault="00403E7D" w:rsidP="007E20AF">
            <w:pPr>
              <w:pStyle w:val="Q-Xndir"/>
              <w:rPr>
                <w:rFonts w:eastAsia="Times New Roman" w:cs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>ա) 3 մոլ գազը, բ) 7 գ ազոտը:</w:t>
            </w:r>
          </w:p>
        </w:tc>
      </w:tr>
      <w:tr w:rsidR="00FB3287" w:rsidRPr="000A45FE" w14:paraId="400B6271" w14:textId="77777777" w:rsidTr="000A45FE">
        <w:trPr>
          <w:trHeight w:val="138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65ED1ABA" w14:textId="11D22E7B" w:rsidR="00FB3287" w:rsidRPr="000A45FE" w:rsidRDefault="00FB3287" w:rsidP="00E8628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</w:tc>
        <w:tc>
          <w:tcPr>
            <w:tcW w:w="567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020CCC6F" w14:textId="0941124F" w:rsidR="00FB3287" w:rsidRPr="000A45FE" w:rsidRDefault="00FB3287" w:rsidP="00E8628E">
            <w:pPr>
              <w:spacing w:line="245" w:lineRule="auto"/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403E7D" w:rsidRPr="000A45FE" w14:paraId="0106A06F" w14:textId="77777777" w:rsidTr="000A45FE">
        <w:trPr>
          <w:trHeight w:val="138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4C8311B" w14:textId="0F2AAFD3" w:rsidR="00403E7D" w:rsidRPr="000A45FE" w:rsidRDefault="00403E7D" w:rsidP="00E8628E">
            <w:pPr>
              <w:spacing w:line="245" w:lineRule="auto"/>
              <w:contextualSpacing/>
              <w:jc w:val="both"/>
              <w:rPr>
                <w:rFonts w:ascii="Calibri" w:eastAsia="Calibri" w:hAnsi="Calibri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n=3մոլ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3F10C29C" w14:textId="190434BD" w:rsidR="00403E7D" w:rsidRPr="000A45FE" w:rsidRDefault="00403E7D" w:rsidP="00E8628E">
            <w:pPr>
              <w:spacing w:line="245" w:lineRule="auto"/>
              <w:ind w:left="426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V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n=22,4∙3=67,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լ</m:t>
                </m:r>
              </m:oMath>
            </m:oMathPara>
          </w:p>
        </w:tc>
      </w:tr>
      <w:tr w:rsidR="00403E7D" w:rsidRPr="000A45FE" w14:paraId="4E9BDB55" w14:textId="77777777" w:rsidTr="0013179F">
        <w:trPr>
          <w:trHeight w:val="386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FCC51A9" w14:textId="2D3B9595" w:rsidR="00E8628E" w:rsidRPr="000A45FE" w:rsidRDefault="00403E7D" w:rsidP="00E8628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</w:p>
        </w:tc>
        <w:tc>
          <w:tcPr>
            <w:tcW w:w="5670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2C658B40" w14:textId="77777777" w:rsidR="00403E7D" w:rsidRPr="000A45FE" w:rsidRDefault="00403E7D" w:rsidP="00E8628E">
            <w:pPr>
              <w:spacing w:line="245" w:lineRule="auto"/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182D1BE3" w14:textId="77777777" w:rsidTr="00E8628E">
        <w:trPr>
          <w:trHeight w:val="369"/>
        </w:trPr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707D7637" w14:textId="1C3B17F1" w:rsidR="00BF0CD8" w:rsidRPr="000A45FE" w:rsidRDefault="00BF0CD8" w:rsidP="00E8628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3 մոլ գազը նորմալ պայմաններում գրավում է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67,2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</w:tc>
      </w:tr>
      <w:tr w:rsidR="00BF0CD8" w:rsidRPr="000A45FE" w14:paraId="239F3B33" w14:textId="77777777" w:rsidTr="007A5037">
        <w:trPr>
          <w:trHeight w:val="569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5938957" w14:textId="6DD76719" w:rsidR="00BF0CD8" w:rsidRPr="000A45FE" w:rsidRDefault="00BF0CD8" w:rsidP="00E8628E">
            <w:pPr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58089915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7գ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14:paraId="5CE5A999" w14:textId="12E7AC67" w:rsidR="00BF0CD8" w:rsidRPr="000A45FE" w:rsidRDefault="00BF0CD8" w:rsidP="00E8628E">
            <w:pPr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</m:oMath>
            </m:oMathPara>
          </w:p>
          <w:p w14:paraId="71A82CCB" w14:textId="2B884D87" w:rsidR="00BF0CD8" w:rsidRPr="000A45FE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e>
                    </m:d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7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,25մոլ</m:t>
                </m:r>
              </m:oMath>
            </m:oMathPara>
          </w:p>
          <w:p w14:paraId="5BCB5C42" w14:textId="285CFFFC" w:rsidR="00BF0CD8" w:rsidRPr="000A45FE" w:rsidRDefault="007A5037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2,4∙0,25=5,6լ</m:t>
                </m:r>
              </m:oMath>
            </m:oMathPara>
          </w:p>
        </w:tc>
      </w:tr>
      <w:tr w:rsidR="00BF0CD8" w:rsidRPr="000A45FE" w14:paraId="216003BA" w14:textId="77777777" w:rsidTr="000A45FE">
        <w:trPr>
          <w:trHeight w:val="401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EAEEA98" w14:textId="429EEE69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`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</w:p>
        </w:tc>
        <w:tc>
          <w:tcPr>
            <w:tcW w:w="5670" w:type="dxa"/>
            <w:vMerge/>
            <w:tcBorders>
              <w:left w:val="single" w:sz="4" w:space="0" w:color="auto"/>
            </w:tcBorders>
          </w:tcPr>
          <w:p w14:paraId="076AA59C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4B2EC66D" w14:textId="77777777" w:rsidTr="00E8628E">
        <w:trPr>
          <w:trHeight w:val="351"/>
        </w:trPr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9D27DBE" w14:textId="48616E58" w:rsidR="00BF0CD8" w:rsidRPr="00E8628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7 գ ազոտը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(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ն.պ.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)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գրավում է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5,6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 ծավալ:</w:t>
            </w:r>
          </w:p>
        </w:tc>
      </w:tr>
    </w:tbl>
    <w:p w14:paraId="5C7F2CB8" w14:textId="77777777" w:rsidR="00BF0CD8" w:rsidRPr="000A45FE" w:rsidRDefault="00BF0CD8" w:rsidP="007128ED">
      <w:pPr>
        <w:spacing w:line="360" w:lineRule="auto"/>
        <w:contextualSpacing/>
        <w:rPr>
          <w:rFonts w:ascii="Arial Armenian" w:hAnsi="Arial Armenian"/>
          <w:b/>
          <w:i/>
          <w:color w:val="5B9BD5" w:themeColor="accent5"/>
          <w:sz w:val="20"/>
          <w:szCs w:val="20"/>
        </w:rPr>
      </w:pPr>
    </w:p>
    <w:p w14:paraId="15E388FB" w14:textId="77777777" w:rsidR="00BF0CD8" w:rsidRPr="000A45FE" w:rsidRDefault="00BF0CD8" w:rsidP="00302A17">
      <w:pPr>
        <w:pStyle w:val="Q-Normal"/>
      </w:pPr>
      <w:r w:rsidRPr="000A45FE">
        <w:t>Եթե գազի զանգվածն արտահայտվում է կիլոգրամներով, ապա դրան համապատասխան նյութաքանակն արտահայտվում է կիլոմոլերով, իսկ ծավալը՝ մ</w:t>
      </w:r>
      <w:r w:rsidRPr="000A45FE">
        <w:rPr>
          <w:vertAlign w:val="superscript"/>
        </w:rPr>
        <w:t>3</w:t>
      </w:r>
      <w:r w:rsidRPr="000A45FE">
        <w:t>-ներով:</w:t>
      </w: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126"/>
        <w:gridCol w:w="5670"/>
      </w:tblGrid>
      <w:tr w:rsidR="00BF0CD8" w:rsidRPr="007A453B" w14:paraId="771F0668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17C83828" w14:textId="0655EA74" w:rsidR="00BF0CD8" w:rsidRPr="007128ED" w:rsidRDefault="00BF0CD8" w:rsidP="0013179F">
            <w:pPr>
              <w:pStyle w:val="Q-Xndir"/>
              <w:spacing w:after="120"/>
              <w:contextualSpacing w:val="0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3</w:t>
            </w:r>
            <w:r w:rsidRPr="000A45FE">
              <w:rPr>
                <w:rFonts w:eastAsia="Times New Roman"/>
                <w:lang w:eastAsia="ru-RU" w:bidi="he-IL"/>
              </w:rPr>
              <w:t>. Նորմալ պայմաններում ի՞նչ ծավալ է գրավում 220կգ ածխաթթու գազը:</w:t>
            </w:r>
          </w:p>
        </w:tc>
      </w:tr>
      <w:tr w:rsidR="007128ED" w:rsidRPr="000A45FE" w14:paraId="21802FA5" w14:textId="77777777" w:rsidTr="007128ED">
        <w:trPr>
          <w:trHeight w:val="270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C45C69A" w14:textId="77777777" w:rsidR="007128ED" w:rsidRPr="000A45FE" w:rsidRDefault="007128ED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1BE107D8" w14:textId="77777777" w:rsidR="007128ED" w:rsidRPr="000A45FE" w:rsidRDefault="007128ED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m=220կգ</m:t>
              </m:r>
            </m:oMath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2F6B3BA" w14:textId="77777777" w:rsidR="007128ED" w:rsidRPr="000A45FE" w:rsidRDefault="007128ED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Լուծում:  </w:t>
            </w:r>
          </w:p>
          <w:p w14:paraId="23A3E19B" w14:textId="77777777" w:rsidR="007128ED" w:rsidRPr="000A45FE" w:rsidRDefault="007128ED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w:lastRenderedPageBreak/>
                  <m:t>n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2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44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5կմոլ</m:t>
                </m:r>
              </m:oMath>
            </m:oMathPara>
          </w:p>
          <w:p w14:paraId="6D599A45" w14:textId="6112CA67" w:rsidR="007128ED" w:rsidRPr="000A45FE" w:rsidRDefault="007128ED" w:rsidP="00735DD0">
            <w:pPr>
              <w:ind w:left="426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V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n=22,4∙5=11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մ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3</m:t>
                    </m:r>
                  </m:sup>
                </m:sSup>
              </m:oMath>
            </m:oMathPara>
          </w:p>
        </w:tc>
      </w:tr>
      <w:tr w:rsidR="007128ED" w:rsidRPr="000A45FE" w14:paraId="1C0DBC8E" w14:textId="77777777" w:rsidTr="007128ED">
        <w:trPr>
          <w:trHeight w:val="370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31453114" w14:textId="329D7ACE" w:rsidR="007128ED" w:rsidRPr="000A45FE" w:rsidRDefault="007128ED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 xml:space="preserve">Գտնել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</w:p>
        </w:tc>
        <w:tc>
          <w:tcPr>
            <w:tcW w:w="5670" w:type="dxa"/>
            <w:vMerge/>
            <w:tcBorders>
              <w:left w:val="single" w:sz="4" w:space="0" w:color="auto"/>
              <w:bottom w:val="nil"/>
              <w:right w:val="nil"/>
            </w:tcBorders>
          </w:tcPr>
          <w:p w14:paraId="46789C37" w14:textId="159F8451" w:rsidR="007128ED" w:rsidRPr="000A45FE" w:rsidRDefault="007128ED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7128ED" w:rsidRPr="000A45FE" w14:paraId="5D1ED67E" w14:textId="77777777" w:rsidTr="007128ED">
        <w:trPr>
          <w:trHeight w:val="242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DB09A0B" w14:textId="7EF5B13D" w:rsidR="007128ED" w:rsidRPr="000A45FE" w:rsidRDefault="007128ED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  <w:tcBorders>
              <w:left w:val="nil"/>
              <w:bottom w:val="nil"/>
              <w:right w:val="nil"/>
            </w:tcBorders>
          </w:tcPr>
          <w:p w14:paraId="0B126E51" w14:textId="522A196F" w:rsidR="007128ED" w:rsidRPr="000A45FE" w:rsidRDefault="007128ED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36D7EB40" w14:textId="77777777" w:rsidTr="007128ED">
        <w:tc>
          <w:tcPr>
            <w:tcW w:w="7796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03177B0A" w14:textId="77777777" w:rsidR="00BF0CD8" w:rsidRPr="000A45FE" w:rsidRDefault="00BF0CD8" w:rsidP="00C715D1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12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մ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3</m:t>
                  </m:r>
                </m:sup>
              </m:sSup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</w:tc>
      </w:tr>
    </w:tbl>
    <w:p w14:paraId="13B64E86" w14:textId="77777777" w:rsidR="00BF0CD8" w:rsidRPr="00791FF6" w:rsidRDefault="00BF0CD8" w:rsidP="007128ED">
      <w:pPr>
        <w:spacing w:before="100" w:beforeAutospacing="1" w:after="100" w:afterAutospacing="1" w:line="360" w:lineRule="auto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tbl>
      <w:tblPr>
        <w:tblStyle w:val="TableGrid"/>
        <w:tblW w:w="7868" w:type="dxa"/>
        <w:tblInd w:w="12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230"/>
        <w:gridCol w:w="1588"/>
        <w:gridCol w:w="360"/>
        <w:gridCol w:w="3690"/>
      </w:tblGrid>
      <w:tr w:rsidR="00BF0CD8" w:rsidRPr="007A453B" w14:paraId="6D8CE9C2" w14:textId="77777777" w:rsidTr="0063561E">
        <w:trPr>
          <w:trHeight w:val="591"/>
        </w:trPr>
        <w:tc>
          <w:tcPr>
            <w:tcW w:w="7868" w:type="dxa"/>
            <w:gridSpan w:val="4"/>
            <w:tcBorders>
              <w:top w:val="nil"/>
              <w:bottom w:val="nil"/>
              <w:right w:val="nil"/>
            </w:tcBorders>
          </w:tcPr>
          <w:p w14:paraId="1B24CB03" w14:textId="084362F9" w:rsidR="00BF0CD8" w:rsidRPr="0063561E" w:rsidRDefault="00BF0CD8" w:rsidP="0063561E">
            <w:pPr>
              <w:pStyle w:val="Q-Xndir"/>
              <w:rPr>
                <w:rFonts w:ascii="Sylfaen" w:eastAsia="Times New Roman" w:hAnsi="Sylfae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4</w:t>
            </w:r>
            <w:r w:rsidRPr="000A45FE">
              <w:rPr>
                <w:rFonts w:eastAsia="Times New Roman"/>
                <w:lang w:eastAsia="ru-RU" w:bidi="he-IL"/>
              </w:rPr>
              <w:t>.</w:t>
            </w:r>
            <w:r w:rsidRPr="000A45FE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0A45FE">
              <w:rPr>
                <w:rFonts w:eastAsia="Times New Roman"/>
                <w:lang w:eastAsia="ru-RU" w:bidi="he-IL"/>
              </w:rPr>
              <w:t>Որքա՞ն է գազի մոլային զանգվածը, եթե 11 գ զանգվածով այդ գազը գրավում է 5,6լ ծավալ (ն.պ.)</w:t>
            </w:r>
            <w:r w:rsidRPr="000A45FE">
              <w:rPr>
                <w:rFonts w:ascii="Calibri" w:eastAsia="Times New Roman" w:hAnsi="Calibri"/>
                <w:lang w:eastAsia="ru-RU" w:bidi="he-IL"/>
              </w:rPr>
              <w:t xml:space="preserve"> :</w:t>
            </w:r>
          </w:p>
        </w:tc>
      </w:tr>
      <w:tr w:rsidR="00BF0CD8" w:rsidRPr="000A45FE" w14:paraId="77E83B68" w14:textId="77777777" w:rsidTr="0063561E">
        <w:trPr>
          <w:trHeight w:val="330"/>
        </w:trPr>
        <w:tc>
          <w:tcPr>
            <w:tcW w:w="2230" w:type="dxa"/>
            <w:vMerge w:val="restart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14:paraId="51F0B61B" w14:textId="77777777" w:rsidR="00BF0CD8" w:rsidRPr="000A45FE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A8702C0" w14:textId="43B64304" w:rsidR="00BF0CD8" w:rsidRPr="007A5037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= 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1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</w:p>
          <w:p w14:paraId="48814A87" w14:textId="77777777" w:rsidR="00BF0CD8" w:rsidRPr="000A45FE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=5,6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լ</m:t>
              </m:r>
            </m:oMath>
            <w:r w:rsidR="00BF0CD8" w:rsidRPr="000A45FE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638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3150186" w14:textId="77777777" w:rsidR="00BF0CD8" w:rsidRPr="000A45FE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Լուծում: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 xml:space="preserve"> </m:t>
              </m:r>
            </m:oMath>
          </w:p>
        </w:tc>
      </w:tr>
      <w:tr w:rsidR="00BF0CD8" w:rsidRPr="000A45FE" w14:paraId="03AE02D7" w14:textId="77777777" w:rsidTr="0063561E">
        <w:trPr>
          <w:trHeight w:val="357"/>
        </w:trPr>
        <w:tc>
          <w:tcPr>
            <w:tcW w:w="2230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14:paraId="233BFACC" w14:textId="77777777" w:rsidR="00BF0CD8" w:rsidRPr="000A45FE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1948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F111AE2" w14:textId="37EC9E80" w:rsidR="00BF0CD8" w:rsidRPr="000A45FE" w:rsidRDefault="00C715D1" w:rsidP="0063561E">
            <w:pPr>
              <w:spacing w:line="245" w:lineRule="auto"/>
              <w:contextualSpacing/>
              <w:jc w:val="both"/>
              <w:rPr>
                <w:rFonts w:eastAsiaTheme="minorEastAsia"/>
                <w:b/>
                <w:i/>
                <w:sz w:val="20"/>
                <w:szCs w:val="20"/>
                <w:lang w:val="hy-AM"/>
              </w:rPr>
            </w:pPr>
            <m:oMathPara>
              <m:oMathParaPr>
                <m:jc m:val="right"/>
              </m:oMathParaPr>
              <m:oMath>
                <m:r>
                  <m:rPr>
                    <m:sty m:val="bi"/>
                  </m:rPr>
                  <w:rPr>
                    <w:rFonts w:ascii="Cambria Math" w:hAnsi="Arial Armenian"/>
                    <w:sz w:val="20"/>
                    <w:szCs w:val="20"/>
                    <w:lang w:val="hy-AM"/>
                  </w:rPr>
                  <m:t>n=</m:t>
                </m:r>
                <m:f>
                  <m:fPr>
                    <m:ctrlPr>
                      <w:rPr>
                        <w:rFonts w:ascii="Cambria Math" w:hAnsi="Arial Armenian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Arial Armenian"/>
                        <w:sz w:val="20"/>
                        <w:szCs w:val="20"/>
                        <w:lang w:val="hy-AM"/>
                      </w:rPr>
                      <m:t>V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Arial Armenian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 xml:space="preserve">                 </m:t>
                </m:r>
              </m:oMath>
            </m:oMathPara>
          </w:p>
        </w:tc>
        <w:tc>
          <w:tcPr>
            <w:tcW w:w="3690" w:type="dxa"/>
            <w:tcBorders>
              <w:top w:val="nil"/>
              <w:left w:val="nil"/>
              <w:bottom w:val="nil"/>
              <w:right w:val="nil"/>
            </w:tcBorders>
          </w:tcPr>
          <w:p w14:paraId="5E412179" w14:textId="33A28289" w:rsidR="00BF0CD8" w:rsidRPr="000A45FE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Arial Armeni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,6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0,25մոլ</m:t>
                </m:r>
              </m:oMath>
            </m:oMathPara>
          </w:p>
        </w:tc>
      </w:tr>
      <w:tr w:rsidR="00BF0CD8" w:rsidRPr="000A45FE" w14:paraId="38273CD7" w14:textId="77777777" w:rsidTr="0063561E">
        <w:trPr>
          <w:trHeight w:val="411"/>
        </w:trPr>
        <w:tc>
          <w:tcPr>
            <w:tcW w:w="2230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45AFAA74" w14:textId="77777777" w:rsidR="00BF0CD8" w:rsidRPr="000A45FE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</m:oMath>
          </w:p>
        </w:tc>
        <w:tc>
          <w:tcPr>
            <w:tcW w:w="158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F2AEE64" w14:textId="6BC1126A" w:rsidR="00BF0CD8" w:rsidRPr="000A45FE" w:rsidRDefault="00C715D1" w:rsidP="0063561E">
            <w:pPr>
              <w:spacing w:line="245" w:lineRule="auto"/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n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</m:oMath>
            </m:oMathPara>
          </w:p>
        </w:tc>
        <w:tc>
          <w:tcPr>
            <w:tcW w:w="40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D0872C2" w14:textId="4C508AB3" w:rsidR="00BF0CD8" w:rsidRPr="000A45FE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ազ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5,6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0A45FE" w14:paraId="7D5B7CA5" w14:textId="77777777" w:rsidTr="0063561E">
        <w:tc>
          <w:tcPr>
            <w:tcW w:w="7868" w:type="dxa"/>
            <w:gridSpan w:val="4"/>
            <w:tcBorders>
              <w:top w:val="nil"/>
              <w:bottom w:val="single" w:sz="4" w:space="0" w:color="auto"/>
              <w:right w:val="nil"/>
            </w:tcBorders>
          </w:tcPr>
          <w:p w14:paraId="5455DF11" w14:textId="77777777" w:rsidR="00BF0CD8" w:rsidRPr="000A45FE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գազի մոլային զանգվածը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4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է:</w:t>
            </w:r>
          </w:p>
        </w:tc>
      </w:tr>
    </w:tbl>
    <w:p w14:paraId="6F458E65" w14:textId="70225A84" w:rsidR="00EE1E34" w:rsidRDefault="00EE1E34" w:rsidP="00A50215">
      <w:pPr>
        <w:pStyle w:val="Q-Yentavernagir"/>
      </w:pPr>
      <w:bookmarkStart w:id="122" w:name="_Toc153319701"/>
      <w:bookmarkStart w:id="123" w:name="_Toc133876563"/>
      <w:bookmarkStart w:id="124" w:name="_Toc133963179"/>
      <w:bookmarkStart w:id="125" w:name="_Toc133965238"/>
      <w:bookmarkStart w:id="126" w:name="_Toc133965493"/>
      <w:r>
        <w:t>ԻԴԵԱԼԱԿԱՆ ԳԱԶԻ ՎԻՃԱԿԻ ՀԱՎԱՍԱՐՈՒՄԸ,</w:t>
      </w:r>
      <w:r w:rsidR="00081E8E" w:rsidRPr="00081E8E">
        <w:t xml:space="preserve"> </w:t>
      </w:r>
      <w:r w:rsidR="00081E8E" w:rsidRPr="009F4625">
        <w:t>ՄԵՆԴԵԼԵ</w:t>
      </w:r>
      <w:r w:rsidR="00081E8E">
        <w:t>ԵՎ</w:t>
      </w:r>
      <w:r w:rsidR="00081E8E" w:rsidRPr="009F4625">
        <w:t>-ԿԼԱՊԵՅՐՈՆԻ ՀԱՎԱՍԱՐՈՒՄԸ</w:t>
      </w:r>
      <w:bookmarkEnd w:id="122"/>
    </w:p>
    <w:bookmarkEnd w:id="123"/>
    <w:bookmarkEnd w:id="124"/>
    <w:bookmarkEnd w:id="125"/>
    <w:bookmarkEnd w:id="126"/>
    <w:p w14:paraId="2CE45743" w14:textId="12F9ADD2" w:rsidR="00BC280A" w:rsidRDefault="00BF0CD8" w:rsidP="00302A17">
      <w:pPr>
        <w:pStyle w:val="Q-Normal"/>
      </w:pPr>
      <w:r w:rsidRPr="0009691F">
        <w:t xml:space="preserve">Գազերի </w:t>
      </w:r>
      <w:r>
        <w:t>հ</w:t>
      </w:r>
      <w:r w:rsidRPr="0009691F">
        <w:t xml:space="preserve">ետ կապված հաշվարկներում հաճախ անհրաժեշտ է լինում նորմալ պայմաններից անցնել այլ պայմանների </w:t>
      </w:r>
      <w:r>
        <w:t>և</w:t>
      </w:r>
      <w:r w:rsidRPr="0009691F">
        <w:t xml:space="preserve"> հակառակը: Այդ դեպքերում օգտվում են </w:t>
      </w:r>
      <w:r w:rsidR="00053D34">
        <w:t>իդեալական գազի վիճակի հավասարումից</w:t>
      </w:r>
      <w:r w:rsidR="00921D9A">
        <w:t xml:space="preserve">: </w:t>
      </w:r>
    </w:p>
    <w:p w14:paraId="698E43C3" w14:textId="1B9E2BEE" w:rsidR="008D22CB" w:rsidRDefault="008D22CB" w:rsidP="00302A17">
      <w:pPr>
        <w:pStyle w:val="Q-Normal"/>
      </w:pPr>
      <w:r w:rsidRPr="00BC280A">
        <w:t>Գազի ճնշման, ծավալի և ջերմաստիճանի միջև կապ հաստատող հավասարումը, որը կոչվում է իդեալական գազի վիճակի հավասարում,</w:t>
      </w:r>
      <w:r w:rsidRPr="002F079F">
        <w:t xml:space="preserve"> բխում է </w:t>
      </w:r>
      <w:r>
        <w:t>վերը քննարկված</w:t>
      </w:r>
      <w:r w:rsidRPr="002F079F">
        <w:t xml:space="preserve"> երեք օրենքների միավորումից՝ Բոյլ—Մարիոտի, </w:t>
      </w:r>
      <w:r>
        <w:t>Գ</w:t>
      </w:r>
      <w:r w:rsidRPr="002F079F">
        <w:t>եյ-Լյուսակի</w:t>
      </w:r>
      <w:r>
        <w:t xml:space="preserve"> (Շառլի)</w:t>
      </w:r>
      <w:r w:rsidRPr="002F079F">
        <w:t xml:space="preserve"> և Ավոգադրոյի:</w:t>
      </w:r>
    </w:p>
    <w:p w14:paraId="2C61130B" w14:textId="4E30BBB7" w:rsidR="003A0115" w:rsidRDefault="003A0115" w:rsidP="00302A17">
      <w:pPr>
        <w:pStyle w:val="Q-Normal"/>
      </w:pPr>
      <w:r>
        <w:t xml:space="preserve">Քննարկենք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 xml:space="preserve"> նյութաքանակով </w:t>
      </w:r>
      <w:r w:rsidR="0063561E">
        <w:t xml:space="preserve">որևէ </w:t>
      </w:r>
      <w:r>
        <w:t>գազ, որ</w:t>
      </w:r>
      <w:r w:rsidR="0063561E">
        <w:t>ը</w:t>
      </w:r>
      <w: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sub>
        </m:sSub>
      </m:oMath>
      <w:r>
        <w:t xml:space="preserve"> ջերմաստիճանում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rFonts w:eastAsiaTheme="minorEastAsia"/>
          <w:b/>
        </w:rPr>
        <w:t xml:space="preserve"> </w:t>
      </w:r>
      <w:r>
        <w:t xml:space="preserve"> ճնշման տակ գրավ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ծավալ (</w:t>
      </w:r>
      <w:r w:rsidRPr="003A0115">
        <w:rPr>
          <w:b/>
        </w:rPr>
        <w:t>I վիճակ</w:t>
      </w:r>
      <w:r>
        <w:t xml:space="preserve">), իսկ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ջերմաստիճանում</w:t>
      </w:r>
      <w:r>
        <w:rPr>
          <w:rFonts w:eastAsiaTheme="minorEastAsia"/>
        </w:rPr>
        <w:t xml:space="preserve"> </w:t>
      </w:r>
      <w:r>
        <w:t>և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ճնշման տակ</w:t>
      </w:r>
      <w:r w:rsidRPr="00921D9A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 ծավալ (</w:t>
      </w:r>
      <w:r w:rsidRPr="003A0115">
        <w:rPr>
          <w:b/>
        </w:rPr>
        <w:t>II վիճակ</w:t>
      </w:r>
      <w:r>
        <w:t>)</w:t>
      </w:r>
      <w:r w:rsidRPr="00921D9A">
        <w:t xml:space="preserve">: </w:t>
      </w:r>
      <w:r>
        <w:t xml:space="preserve">Այս բոլոր մեծություններն իրար հետ կապված են հետևյալ հավասարմամբ. </w:t>
      </w:r>
    </w:p>
    <w:p w14:paraId="55063A58" w14:textId="7278BCB0" w:rsidR="001E23DD" w:rsidRPr="003A0115" w:rsidRDefault="001E23DD" w:rsidP="000A45FE">
      <w:pPr>
        <w:pStyle w:val="Q-Normal"/>
        <w:ind w:firstLine="0"/>
        <w:jc w:val="center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inline distT="0" distB="0" distL="0" distR="0" wp14:anchorId="1CEB93B7" wp14:editId="0CE6F0DF">
                <wp:extent cx="1606163" cy="477078"/>
                <wp:effectExtent l="0" t="0" r="0" b="0"/>
                <wp:docPr id="230532042" name="Прямоугольник: скругленные углы 2305320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6163" cy="477078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534EF59" w14:textId="77777777" w:rsidR="007A588D" w:rsidRPr="000A45FE" w:rsidRDefault="00000000" w:rsidP="00302A17">
                            <w:pPr>
                              <w:pStyle w:val="Q-Normal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5</m:t>
                                    </m:r>
                                  </m:e>
                                </m:d>
                              </m:oMath>
                            </m:oMathPara>
                          </w:p>
                          <w:p w14:paraId="6AF92120" w14:textId="3FA55830" w:rsidR="007A588D" w:rsidRPr="000A45FE" w:rsidRDefault="007A588D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EB93B7" id="Прямоугольник: скругленные углы 230532042" o:spid="_x0000_s1139" style="width:126.4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" fillcolor="#ffe8c8" stroked="f" strokeweight="1pt">
                <v:stroke joinstyle="miter"/>
                <v:textbox>
                  <w:txbxContent>
                    <w:p w14:paraId="4534EF59" w14:textId="77777777" w:rsidR="007A588D" w:rsidRPr="000A45FE" w:rsidRDefault="00000000" w:rsidP="00302A17">
                      <w:pPr>
                        <w:pStyle w:val="Q-Normal"/>
                        <w:rPr>
                          <w:rFonts w:eastAsiaTheme="minorEastAsia"/>
                          <w:color w:val="000000" w:themeColor="text1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       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5</m:t>
                              </m:r>
                            </m:e>
                          </m:d>
                        </m:oMath>
                      </m:oMathPara>
                    </w:p>
                    <w:p w14:paraId="6AF92120" w14:textId="3FA55830" w:rsidR="007A588D" w:rsidRPr="000A45FE" w:rsidRDefault="007A588D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01BD71F" w14:textId="06FBB1F2" w:rsidR="003A0115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5</m:t>
            </m:r>
          </m:e>
        </m:d>
      </m:oMath>
      <w:r w:rsidR="003A0115">
        <w:t xml:space="preserve"> հավասարումը կոչվում է </w:t>
      </w:r>
      <w:r w:rsidR="003A0115" w:rsidRPr="0063561E">
        <w:rPr>
          <w:b/>
        </w:rPr>
        <w:t>իդեալական գազի վիճակի հավասարում</w:t>
      </w:r>
      <w:r w:rsidR="003A0115">
        <w:t xml:space="preserve"> կամ </w:t>
      </w:r>
      <w:r w:rsidR="003A0115" w:rsidRPr="007A5037">
        <w:rPr>
          <w:b/>
        </w:rPr>
        <w:t>Կլապեյրոնի հավասարում:</w:t>
      </w:r>
    </w:p>
    <w:p w14:paraId="0A454514" w14:textId="0F597771" w:rsidR="001E23DD" w:rsidRPr="008D22CB" w:rsidRDefault="003A0115" w:rsidP="00302A17">
      <w:pPr>
        <w:pStyle w:val="Q-Normal"/>
      </w:pPr>
      <w:r>
        <w:t>Եթե վիճակներից մեկ</w:t>
      </w:r>
      <w:r w:rsidR="0063561E">
        <w:t>ի համար</w:t>
      </w:r>
      <w:r w:rsidR="001E23DD">
        <w:t xml:space="preserve"> ընտրենք </w:t>
      </w:r>
      <w:r>
        <w:t xml:space="preserve"> նորմալ </w:t>
      </w:r>
      <w:r w:rsidR="001E23DD">
        <w:t>պայմանները՝ համապատասխան մեծությունները նշանակելով «</w:t>
      </w:r>
      <w:r w:rsidR="001E23DD" w:rsidRPr="00E13ED3">
        <w:t>0</w:t>
      </w:r>
      <w:r w:rsidR="001E23DD">
        <w:t>» ինդեքսով, իսկ մյուս վիճակի մեծությունները թողնենք առանց ինդեքսի, ապա կստանանք.</w:t>
      </w:r>
    </w:p>
    <w:p w14:paraId="64E05592" w14:textId="6A22C91B" w:rsidR="00F63110" w:rsidRDefault="00BF0CD8" w:rsidP="000A45FE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7A350DC" wp14:editId="593E1CAF">
                <wp:extent cx="1574358" cy="477078"/>
                <wp:effectExtent l="0" t="0" r="6985" b="0"/>
                <wp:docPr id="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74358" cy="477078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EC6717" w14:textId="1B08D6F4" w:rsidR="007A588D" w:rsidRPr="00CD4E16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b w:val="0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6</m:t>
                                    </m:r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A350DC" id="Прямоугольник: скругленные углы 8" o:spid="_x0000_s1140" style="width:123.9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" fillcolor="#ffe8c8" stroked="f" strokeweight="1pt">
                <v:stroke joinstyle="miter"/>
                <v:textbox>
                  <w:txbxContent>
                    <w:p w14:paraId="6FEC6717" w14:textId="1B08D6F4" w:rsidR="007A588D" w:rsidRPr="00CD4E16" w:rsidRDefault="00000000" w:rsidP="00C454C8">
                      <w:pPr>
                        <w:pStyle w:val="Q-Yndgcvac"/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  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b w:val="0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6</m:t>
                              </m:r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7B9733" w14:textId="383BFC35" w:rsidR="00BF0CD8" w:rsidRDefault="00000000" w:rsidP="0063561E">
      <w:pPr>
        <w:pStyle w:val="Q-Normal"/>
        <w:ind w:firstLine="432"/>
        <w:contextualSpacing w:val="0"/>
        <w:rPr>
          <w:rFonts w:eastAsiaTheme="minorEastAsia"/>
        </w:rPr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6</m:t>
            </m:r>
          </m:e>
        </m:d>
      </m:oMath>
      <w:r w:rsidR="00BF0CD8" w:rsidRPr="009149C2">
        <w:t xml:space="preserve"> հավասարմ</w:t>
      </w:r>
      <w:r w:rsidR="001E23DD">
        <w:t>ան միջոցով</w:t>
      </w:r>
      <w:r w:rsidR="00BF0CD8" w:rsidRPr="009149C2">
        <w:t xml:space="preserve"> կարելի է հաշվել գազի ծավալը</w:t>
      </w:r>
      <w:r w:rsidR="00BF0CD8">
        <w:t xml:space="preserve"> նորմալ պայմաններում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="00BF0CD8">
        <w:rPr>
          <w:rFonts w:eastAsiaTheme="minorEastAsia"/>
        </w:rPr>
        <w:t>, եթե հայտնի է դրա  ծավալն այլ պայմաններում.</w:t>
      </w:r>
    </w:p>
    <w:p w14:paraId="744AFC8B" w14:textId="1E8C401C" w:rsidR="00810ACC" w:rsidRDefault="00000000" w:rsidP="0063561E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(7):</m:t>
          </m:r>
        </m:oMath>
      </m:oMathPara>
    </w:p>
    <w:p w14:paraId="4027D4DB" w14:textId="7B3B6D04" w:rsidR="00810ACC" w:rsidRPr="00810ACC" w:rsidRDefault="00810ACC" w:rsidP="00302A17">
      <w:pPr>
        <w:pStyle w:val="Q-Normal"/>
        <w:rPr>
          <w:rFonts w:eastAsiaTheme="minorEastAsia"/>
          <w:i/>
        </w:rPr>
      </w:pPr>
      <w:r w:rsidRPr="007A5037">
        <w:rPr>
          <w:i/>
        </w:rPr>
        <w:t xml:space="preserve">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6</m:t>
            </m:r>
          </m:e>
        </m:d>
      </m:oMath>
      <w:r>
        <w:rPr>
          <w:rFonts w:eastAsiaTheme="minorEastAsia"/>
          <w:i/>
        </w:rPr>
        <w:t xml:space="preserve"> </w:t>
      </w:r>
      <w:r w:rsidR="005869A9">
        <w:t>հ</w:t>
      </w:r>
      <w:r w:rsidRPr="00810ACC">
        <w:t>ավասարում</w:t>
      </w:r>
      <w:r w:rsidR="005869A9">
        <w:t>ն արտահայտենք</w:t>
      </w:r>
      <w:r w:rsidRPr="00810ACC">
        <w:t xml:space="preserve"> 1 մոլ </w:t>
      </w:r>
      <w:r w:rsidR="00F63110">
        <w:t xml:space="preserve">նյութաքանակով </w:t>
      </w:r>
      <w:r w:rsidRPr="00810ACC">
        <w:t xml:space="preserve">գազի համար, </w:t>
      </w:r>
      <w:r>
        <w:t xml:space="preserve">դրա համար այդ </w:t>
      </w:r>
      <w:r w:rsidRPr="00810ACC">
        <w:t xml:space="preserve">հավասարման աջ և ձախ մասերը բաժանենք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810ACC">
        <w:t xml:space="preserve"> -ի վրա և նշանակենք</w:t>
      </w:r>
      <w:r>
        <w:t>.</w:t>
      </w:r>
    </w:p>
    <w:p w14:paraId="6A24BDAA" w14:textId="1203B9FB" w:rsidR="00810ACC" w:rsidRPr="00810ACC" w:rsidRDefault="00000000" w:rsidP="00302A17">
      <w:pPr>
        <w:pStyle w:val="Q-Normal"/>
        <w:rPr>
          <w:rFonts w:eastAsiaTheme="minorEastAsia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:</m:t>
          </m:r>
        </m:oMath>
      </m:oMathPara>
    </w:p>
    <w:p w14:paraId="2647D27D" w14:textId="046E35AE" w:rsidR="00810ACC" w:rsidRPr="00810ACC" w:rsidRDefault="00810ACC" w:rsidP="00302A17">
      <w:pPr>
        <w:pStyle w:val="Q-Normal"/>
      </w:pPr>
      <w:r w:rsidRPr="00810ACC">
        <w:t>Կստանանք.</w:t>
      </w:r>
    </w:p>
    <w:p w14:paraId="55BF2951" w14:textId="36458412" w:rsidR="00810ACC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(8)  </m:t>
          </m:r>
        </m:oMath>
      </m:oMathPara>
    </w:p>
    <w:p w14:paraId="4FE30096" w14:textId="06BED4A3" w:rsidR="00BF0CD8" w:rsidRDefault="00F1657E" w:rsidP="00302A17">
      <w:pPr>
        <w:pStyle w:val="Q-Normal"/>
      </w:pPr>
      <m:oMath>
        <m:r>
          <w:rPr>
            <w:rFonts w:ascii="Cambria Math" w:hAnsi="Cambria Math"/>
          </w:rPr>
          <m:t xml:space="preserve"> (8)</m:t>
        </m:r>
      </m:oMath>
      <w:r w:rsidR="00BF0CD8">
        <w:t xml:space="preserve"> հավասարման մեջ</w:t>
      </w:r>
      <w:r w:rsidR="00EE1E34">
        <w:t xml:space="preserve"> աջ կողմի բոլոր մեծությունները հայտնի և հաստատուն</w:t>
      </w:r>
      <w:r w:rsidR="00BF0CD8">
        <w:t xml:space="preserve"> </w:t>
      </w:r>
      <w:r w:rsidR="00BC280A">
        <w:t xml:space="preserve">մեծություններ են, այդ անդամը </w:t>
      </w:r>
      <w:r w:rsidR="00BF0CD8">
        <w:t>նշանակենք</w:t>
      </w:r>
      <w:r w:rsidR="005869A9">
        <w:t xml:space="preserve">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="00BF0CD8">
        <w:t xml:space="preserve">  </w:t>
      </w:r>
      <w:r w:rsidR="005869A9">
        <w:t>հաստատունով.</w:t>
      </w:r>
    </w:p>
    <w:p w14:paraId="529A5EF8" w14:textId="3C6470C2" w:rsidR="00BF0CD8" w:rsidRPr="005869A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,</m:t>
          </m:r>
        </m:oMath>
      </m:oMathPara>
    </w:p>
    <w:p w14:paraId="6EAC772F" w14:textId="19B854E7" w:rsidR="005869A9" w:rsidRPr="005869A9" w:rsidRDefault="00BC280A" w:rsidP="0013179F">
      <w:pPr>
        <w:pStyle w:val="Q-Normal"/>
        <w:ind w:firstLine="432"/>
      </w:pPr>
      <w:r>
        <w:t>կ</w:t>
      </w:r>
      <w:r w:rsidR="005869A9">
        <w:t>ստանանք.</w:t>
      </w:r>
    </w:p>
    <w:p w14:paraId="2C8BF491" w14:textId="53B3F7DF" w:rsidR="0023715F" w:rsidRPr="00034B80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T</m:t>
          </m:r>
          <m:r>
            <m:rPr>
              <m:sty m:val="p"/>
            </m:rPr>
            <w:rPr>
              <w:rFonts w:ascii="Cambria Math" w:hAnsi="Cambria Math"/>
            </w:rPr>
            <m:t xml:space="preserve">   (9)</m:t>
          </m:r>
        </m:oMath>
      </m:oMathPara>
    </w:p>
    <w:p w14:paraId="714CDB74" w14:textId="402DDD7A" w:rsidR="0023715F" w:rsidRPr="005869A9" w:rsidRDefault="0023715F" w:rsidP="0063561E">
      <w:pPr>
        <w:pStyle w:val="Q-Normal"/>
        <w:ind w:firstLine="432"/>
        <w:contextualSpacing w:val="0"/>
        <w:rPr>
          <w:rFonts w:eastAsiaTheme="minorEastAsia"/>
        </w:rPr>
      </w:pP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034B80">
        <w:t xml:space="preserve"> </w:t>
      </w:r>
      <w:r>
        <w:t xml:space="preserve">մոլ </w:t>
      </w:r>
      <w:r w:rsidR="005869A9">
        <w:t xml:space="preserve">նյութաքանակով </w:t>
      </w:r>
      <w:r>
        <w:t xml:space="preserve">գազի համար  </w:t>
      </w:r>
      <m:oMath>
        <m:r>
          <w:rPr>
            <w:rFonts w:ascii="Cambria Math" w:hAnsi="Cambria Math"/>
          </w:rPr>
          <m:t>(8)</m:t>
        </m:r>
      </m:oMath>
      <w:r w:rsidRPr="005869A9">
        <w:rPr>
          <w:rFonts w:eastAsiaTheme="minorEastAsia"/>
        </w:rPr>
        <w:t xml:space="preserve"> հավասարումը կլինի.</w:t>
      </w:r>
    </w:p>
    <w:p w14:paraId="1B3CA6D1" w14:textId="5B89FD86" w:rsidR="0023715F" w:rsidRPr="0023715F" w:rsidRDefault="0023715F" w:rsidP="0063561E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T</m:t>
          </m:r>
          <m:r>
            <m:rPr>
              <m:sty m:val="p"/>
            </m:rPr>
            <w:rPr>
              <w:rFonts w:ascii="Cambria Math" w:hAnsi="Cambria Math"/>
            </w:rPr>
            <m:t xml:space="preserve">      (10)</m:t>
          </m:r>
        </m:oMath>
      </m:oMathPara>
    </w:p>
    <w:p w14:paraId="1683D899" w14:textId="05BB5300" w:rsidR="0023715F" w:rsidRPr="0023715F" w:rsidRDefault="0023715F" w:rsidP="0063561E">
      <w:pPr>
        <w:pStyle w:val="Q-Normal"/>
        <w:ind w:firstLine="432"/>
        <w:contextualSpacing w:val="0"/>
      </w:pPr>
      <w:r>
        <w:t xml:space="preserve">Այս հավասարումը կոչվում է </w:t>
      </w:r>
      <w:r w:rsidRPr="0063561E">
        <w:rPr>
          <w:b/>
        </w:rPr>
        <w:t>Մենդելեև-Կլապեյրոնի հավասարում</w:t>
      </w:r>
      <w:r>
        <w:t>:</w:t>
      </w:r>
    </w:p>
    <w:p w14:paraId="5776C60D" w14:textId="77777777" w:rsidR="00BF0CD8" w:rsidRDefault="00BF0CD8" w:rsidP="00302A17">
      <w:pPr>
        <w:pStyle w:val="Q-Normal"/>
      </w:pPr>
      <w:r w:rsidRPr="00034B80">
        <w:t>Կամ</w:t>
      </w:r>
    </w:p>
    <w:p w14:paraId="0298D17E" w14:textId="77777777" w:rsidR="00BF0CD8" w:rsidRPr="0031443D" w:rsidRDefault="00BF0CD8" w:rsidP="0063561E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8FF28F0" wp14:editId="162B82DE">
                <wp:extent cx="1981200" cy="505968"/>
                <wp:effectExtent l="0" t="0" r="0" b="8890"/>
                <wp:docPr id="7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81200" cy="505968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0BDB94" w14:textId="7A14FA2F" w:rsidR="007A588D" w:rsidRDefault="007A588D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P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m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M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R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 xml:space="preserve">             (11)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8FF28F0" id="Прямоугольник: скругленные углы 7" o:spid="_x0000_s1141" style="width:156pt;height:39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" fillcolor="#ffe8c8" stroked="f" strokeweight="1pt">
                <v:stroke joinstyle="miter"/>
                <v:textbox>
                  <w:txbxContent>
                    <w:p w14:paraId="210BDB94" w14:textId="7A14FA2F" w:rsidR="007A588D" w:rsidRDefault="007A588D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P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m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M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R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 xml:space="preserve">             (11)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C723CDA" w14:textId="54BE5B3A" w:rsidR="00403E7D" w:rsidRPr="00CE305C" w:rsidRDefault="00BF0CD8" w:rsidP="00302A17">
      <w:pPr>
        <w:pStyle w:val="Q-Normal"/>
      </w:pPr>
      <w:r w:rsidRPr="00EE1E34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EE1E34">
        <w:t xml:space="preserve">-ը գազի զանգվածն է,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EE1E34">
        <w:t xml:space="preserve">-ը՝ մոլային զանգվածը,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Pr="00EE1E34">
        <w:t xml:space="preserve">-ը կոչվում է </w:t>
      </w:r>
      <w:r w:rsidRPr="00EE1E34">
        <w:rPr>
          <w:b/>
        </w:rPr>
        <w:t>ունիվերսալ գազային հաստատուն</w:t>
      </w:r>
      <w:r w:rsidR="008D5888" w:rsidRPr="00EE1E34">
        <w:t>:</w:t>
      </w:r>
      <w:r w:rsidRPr="00EE1E34">
        <w:t xml:space="preserve"> </w:t>
      </w:r>
      <w:r w:rsidR="008D5888" w:rsidRPr="00EE1E34">
        <w:t>Վ</w:t>
      </w:r>
      <w:r w:rsidRPr="00EE1E34">
        <w:t xml:space="preserve">երջինիս </w:t>
      </w:r>
      <w:r w:rsidR="00EE1E34">
        <w:t xml:space="preserve">մեծությունն անկախ է գազի բնույթից և քանակից: </w:t>
      </w:r>
      <m:oMath>
        <m:r>
          <w:rPr>
            <w:rFonts w:ascii="Cambria Math" w:hAnsi="Cambria Math"/>
          </w:rPr>
          <m:t>R</m:t>
        </m:r>
      </m:oMath>
      <w:r w:rsidR="00EE1E34">
        <w:rPr>
          <w:rFonts w:eastAsiaTheme="minorEastAsia"/>
          <w:iCs/>
        </w:rPr>
        <w:t>-ի</w:t>
      </w:r>
      <w:r w:rsidR="00EE1E34" w:rsidRPr="00EE1E34">
        <w:t xml:space="preserve"> </w:t>
      </w:r>
      <w:r w:rsidRPr="00EE1E34">
        <w:t xml:space="preserve">արժեքները </w:t>
      </w:r>
      <w:r w:rsidRPr="00CE305C">
        <w:t>կախված</w:t>
      </w:r>
      <w:r>
        <w:t xml:space="preserve"> են </w:t>
      </w:r>
      <w:r w:rsidRPr="00CE305C">
        <w:t>ճնշ</w:t>
      </w:r>
      <w:r>
        <w:t>ման</w:t>
      </w:r>
      <w:r w:rsidRPr="00CE305C">
        <w:t xml:space="preserve"> </w:t>
      </w:r>
      <w:r w:rsidR="008D5888">
        <w:t>ու</w:t>
      </w:r>
      <w:r w:rsidRPr="00CE305C">
        <w:t xml:space="preserve"> ծավալ</w:t>
      </w:r>
      <w:r>
        <w:t>ի</w:t>
      </w:r>
      <w:r w:rsidRPr="00CE305C">
        <w:t xml:space="preserve"> </w:t>
      </w:r>
      <w:r>
        <w:t xml:space="preserve">չափման </w:t>
      </w:r>
      <w:r w:rsidRPr="00CE305C">
        <w:t>միավորնե</w:t>
      </w:r>
      <w:r>
        <w:t>րից</w:t>
      </w:r>
      <w:r w:rsidRPr="00CE305C">
        <w:t xml:space="preserve"> </w:t>
      </w:r>
      <w:r w:rsidR="00F66FB1">
        <w:t xml:space="preserve">և ներկայացված են </w:t>
      </w:r>
      <w:r w:rsidRPr="00CE305C">
        <w:t>աղյ</w:t>
      </w:r>
      <w:r>
        <w:t xml:space="preserve">ուսակ </w:t>
      </w:r>
      <w:r w:rsidRPr="0031443D">
        <w:t>1.2</w:t>
      </w:r>
      <w:r w:rsidR="00F66FB1">
        <w:t>-ում</w:t>
      </w:r>
      <w:r w:rsidRPr="00CE305C">
        <w:t>:</w:t>
      </w:r>
    </w:p>
    <w:p w14:paraId="7315EA7B" w14:textId="77777777" w:rsidR="00BF0CD8" w:rsidRDefault="00BF0CD8" w:rsidP="00F4207A">
      <w:pPr>
        <w:pStyle w:val="Q-Axyusak"/>
      </w:pPr>
      <w:r w:rsidRPr="00DB1E04">
        <w:t>Ունիվերսալ գազային հաստատունի արժեքները</w:t>
      </w:r>
    </w:p>
    <w:tbl>
      <w:tblPr>
        <w:tblStyle w:val="GridTable4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4225"/>
        <w:gridCol w:w="2437"/>
      </w:tblGrid>
      <w:tr w:rsidR="000A45FE" w14:paraId="3C5AEB33" w14:textId="77777777" w:rsidTr="006C296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4F1E19AE" w14:textId="77777777" w:rsidR="000A45FE" w:rsidRPr="000A45FE" w:rsidRDefault="000A45FE" w:rsidP="001A24B4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Ճնշման և ծավալի չափման միավորները</w:t>
            </w:r>
          </w:p>
        </w:tc>
        <w:tc>
          <w:tcPr>
            <w:tcW w:w="2437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50CBFAA2" w14:textId="77777777" w:rsidR="000A45FE" w:rsidRPr="000A45FE" w:rsidRDefault="000A45FE" w:rsidP="001A24B4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i/>
                <w:sz w:val="20"/>
                <w:szCs w:val="20"/>
              </w:rPr>
              <w:t>R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-ի արժեքները</w:t>
            </w:r>
          </w:p>
        </w:tc>
      </w:tr>
      <w:tr w:rsidR="002B7427" w14:paraId="1BA1ECC8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shd w:val="clear" w:color="auto" w:fill="DEF1F7"/>
            <w:vAlign w:val="center"/>
          </w:tcPr>
          <w:p w14:paraId="06FDCEE9" w14:textId="77777777" w:rsidR="000A45FE" w:rsidRPr="000A45FE" w:rsidRDefault="000A45FE" w:rsidP="001A24B4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Պա և մ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vertAlign w:val="superscript"/>
              </w:rPr>
              <w:t>3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</w:t>
            </w:r>
            <w:r w:rsidRPr="000A45FE">
              <w:rPr>
                <w:rFonts w:ascii="GHEA Grapalat" w:eastAsiaTheme="minorEastAsia" w:hAnsi="GHEA Grapalat"/>
                <w:b w:val="0"/>
                <w:sz w:val="20"/>
                <w:szCs w:val="20"/>
                <w:lang w:val="hy-AM"/>
              </w:rPr>
              <w:t>կամ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կՊա և լ</w:t>
            </w:r>
          </w:p>
        </w:tc>
        <w:tc>
          <w:tcPr>
            <w:tcW w:w="2437" w:type="dxa"/>
            <w:shd w:val="clear" w:color="auto" w:fill="DEF1F7"/>
          </w:tcPr>
          <w:p w14:paraId="51F769C8" w14:textId="77777777" w:rsidR="000A45FE" w:rsidRPr="000A45FE" w:rsidRDefault="000A45FE" w:rsidP="001A24B4">
            <w:pPr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8,314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ջ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  <w:tr w:rsidR="000A45FE" w14:paraId="03BE7C17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shd w:val="clear" w:color="auto" w:fill="auto"/>
            <w:vAlign w:val="center"/>
          </w:tcPr>
          <w:p w14:paraId="2E05874E" w14:textId="77777777" w:rsidR="000A45FE" w:rsidRPr="000A45FE" w:rsidRDefault="000A45FE" w:rsidP="001A24B4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թն և լ</w:t>
            </w:r>
          </w:p>
        </w:tc>
        <w:tc>
          <w:tcPr>
            <w:tcW w:w="2437" w:type="dxa"/>
            <w:shd w:val="clear" w:color="auto" w:fill="auto"/>
          </w:tcPr>
          <w:p w14:paraId="25247C3A" w14:textId="77777777" w:rsidR="000A45FE" w:rsidRPr="000A45FE" w:rsidRDefault="000A45FE" w:rsidP="001A24B4">
            <w:pPr>
              <w:ind w:firstLine="706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0,082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մթն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  <w:tr w:rsidR="000A45FE" w14:paraId="001F0D91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shd w:val="clear" w:color="auto" w:fill="DEF1F7"/>
            <w:vAlign w:val="center"/>
          </w:tcPr>
          <w:p w14:paraId="3DAB289E" w14:textId="77777777" w:rsidR="000A45FE" w:rsidRPr="000A45FE" w:rsidRDefault="000A45FE" w:rsidP="001A24B4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մ սնդ. սյ. և լ</w:t>
            </w:r>
          </w:p>
        </w:tc>
        <w:tc>
          <w:tcPr>
            <w:tcW w:w="2437" w:type="dxa"/>
            <w:shd w:val="clear" w:color="auto" w:fill="DEF1F7"/>
          </w:tcPr>
          <w:p w14:paraId="6A41F9F5" w14:textId="77777777" w:rsidR="000A45FE" w:rsidRPr="000A45FE" w:rsidRDefault="000A45FE" w:rsidP="001A24B4">
            <w:pPr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62,4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մմ.սնդ.սյ.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</w:tbl>
    <w:p w14:paraId="69391D18" w14:textId="04F7704A" w:rsidR="000A45FE" w:rsidRDefault="000A45FE" w:rsidP="000A45FE">
      <w:pPr>
        <w:pStyle w:val="Q-Normal"/>
        <w:rPr>
          <w:sz w:val="10"/>
          <w:szCs w:val="10"/>
        </w:rPr>
      </w:pPr>
    </w:p>
    <w:p w14:paraId="239B6DFF" w14:textId="77777777" w:rsidR="0063561E" w:rsidRPr="000A45FE" w:rsidRDefault="0063561E" w:rsidP="000A45FE">
      <w:pPr>
        <w:pStyle w:val="Q-Normal"/>
        <w:rPr>
          <w:sz w:val="10"/>
          <w:szCs w:val="10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5245"/>
      </w:tblGrid>
      <w:tr w:rsidR="00DC1822" w:rsidRPr="007A453B" w14:paraId="4CAFBBC2" w14:textId="77777777" w:rsidTr="000A45FE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EE1D124" w14:textId="0D0AD798" w:rsidR="00DC1822" w:rsidRPr="000A45FE" w:rsidRDefault="00DC1822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5. Ի՞նչ ծավալ է գրավում գազը նորմալ պայմաններում, եթե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27℃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ջերմաստիճանում և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3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մթն ճնշման պայմաններում զբաղեցնում է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</m:t>
              </m:r>
            </m:oMath>
            <w:r w:rsidRPr="000A45FE">
              <w:rPr>
                <w:rFonts w:eastAsia="Times New Roman"/>
                <w:lang w:eastAsia="ru-RU" w:bidi="he-IL"/>
              </w:rPr>
              <w:t>լ ծավալ:</w:t>
            </w:r>
          </w:p>
          <w:p w14:paraId="1821330A" w14:textId="77777777" w:rsidR="00DC1822" w:rsidRPr="000A45FE" w:rsidRDefault="00DC1822" w:rsidP="004D0237">
            <w:pPr>
              <w:ind w:firstLine="103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DC1822" w:rsidRPr="000A45FE" w14:paraId="5B8466CE" w14:textId="77777777" w:rsidTr="0063561E">
        <w:trPr>
          <w:trHeight w:val="990"/>
        </w:trPr>
        <w:tc>
          <w:tcPr>
            <w:tcW w:w="255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CC2D301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 xml:space="preserve"> Տրված է.</w:t>
            </w:r>
          </w:p>
          <w:p w14:paraId="29257274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t= 127℃</m:t>
              </m:r>
            </m:oMath>
          </w:p>
          <w:p w14:paraId="1CA4A29C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P=3մթն</m:t>
                </m:r>
              </m:oMath>
            </m:oMathPara>
          </w:p>
          <w:p w14:paraId="72FF05AC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=1լ</m:t>
              </m:r>
            </m:oMath>
            <w:r w:rsidRPr="000A45FE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245" w:type="dxa"/>
            <w:vMerge w:val="restart"/>
            <w:tcBorders>
              <w:left w:val="single" w:sz="4" w:space="0" w:color="auto"/>
            </w:tcBorders>
          </w:tcPr>
          <w:p w14:paraId="3C8990DE" w14:textId="77777777" w:rsidR="00DC1822" w:rsidRPr="000A45FE" w:rsidRDefault="00DC1822" w:rsidP="004D0237">
            <w:pPr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7)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.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∙V∙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0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∙T</m:t>
                    </m:r>
                  </m:den>
                </m:f>
              </m:oMath>
            </m:oMathPara>
          </w:p>
          <w:p w14:paraId="04877862" w14:textId="77777777" w:rsidR="00DC1822" w:rsidRPr="000A45FE" w:rsidRDefault="00DC1822" w:rsidP="0013179F">
            <w:pPr>
              <w:spacing w:line="264" w:lineRule="auto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T=t+273, 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 xml:space="preserve">  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+273=273Կ</m:t>
                </m:r>
              </m:oMath>
            </m:oMathPara>
          </w:p>
          <w:p w14:paraId="5C21F202" w14:textId="77777777" w:rsidR="00DC1822" w:rsidRPr="000A45FE" w:rsidRDefault="00DC1822" w:rsidP="0013179F">
            <w:pPr>
              <w:spacing w:line="264" w:lineRule="auto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T=127+273=400Կ</m:t>
                </m:r>
              </m:oMath>
            </m:oMathPara>
          </w:p>
          <w:p w14:paraId="1D4E2F97" w14:textId="77777777" w:rsidR="00DC1822" w:rsidRPr="000A45FE" w:rsidRDefault="00000000" w:rsidP="0013179F">
            <w:pPr>
              <w:spacing w:line="264" w:lineRule="auto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մթն∙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73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Կ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թն∙400Կ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m:t>≈2,05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DC1822" w:rsidRPr="000A45FE" w14:paraId="207676D8" w14:textId="77777777" w:rsidTr="0063561E">
        <w:trPr>
          <w:trHeight w:val="40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168DA76" w14:textId="77777777" w:rsidR="00DC1822" w:rsidRPr="000A45FE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0</m:t>
                  </m:r>
                </m:sub>
              </m:sSub>
            </m:oMath>
          </w:p>
        </w:tc>
        <w:tc>
          <w:tcPr>
            <w:tcW w:w="5245" w:type="dxa"/>
            <w:vMerge/>
            <w:tcBorders>
              <w:left w:val="single" w:sz="4" w:space="0" w:color="auto"/>
            </w:tcBorders>
          </w:tcPr>
          <w:p w14:paraId="2E918A61" w14:textId="77777777" w:rsidR="00DC1822" w:rsidRPr="000A45FE" w:rsidRDefault="00DC1822" w:rsidP="004D0237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DC1822" w:rsidRPr="000A45FE" w14:paraId="5F5CF246" w14:textId="77777777" w:rsidTr="000A45FE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2C088ED9" w14:textId="77F4BBFD" w:rsidR="00DC1822" w:rsidRPr="000A45FE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2,05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լ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1B672421" w14:textId="77777777" w:rsidR="00DC1822" w:rsidRPr="000A45FE" w:rsidRDefault="00DC1822" w:rsidP="005F0681">
      <w:pPr>
        <w:contextualSpacing/>
        <w:jc w:val="both"/>
        <w:rPr>
          <w:rFonts w:ascii="GHEA Grapalat" w:eastAsiaTheme="minorEastAsia" w:hAnsi="GHEA Grapalat"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5245"/>
      </w:tblGrid>
      <w:tr w:rsidR="00BF0CD8" w:rsidRPr="007A453B" w14:paraId="2B661A0A" w14:textId="77777777" w:rsidTr="000A45FE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BE8C1F7" w14:textId="7C4B85B1" w:rsidR="00BF0CD8" w:rsidRPr="000A45FE" w:rsidRDefault="00BF0CD8" w:rsidP="0013179F">
            <w:pPr>
              <w:pStyle w:val="Q-Xndir"/>
              <w:spacing w:after="120"/>
              <w:contextualSpacing w:val="0"/>
              <w:rPr>
                <w:rFonts w:eastAsia="Times New Roman" w:cs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6</w:t>
            </w:r>
            <w:r w:rsidRPr="000A45FE">
              <w:rPr>
                <w:rFonts w:eastAsia="Times New Roman"/>
                <w:lang w:eastAsia="ru-RU" w:bidi="he-IL"/>
              </w:rPr>
              <w:t xml:space="preserve">. </w:t>
            </w:r>
            <w:r w:rsidR="00DC1822" w:rsidRPr="000A45FE">
              <w:rPr>
                <w:rFonts w:eastAsia="Times New Roman"/>
                <w:lang w:eastAsia="ru-RU" w:bidi="he-IL"/>
              </w:rPr>
              <w:t>Որոշակի զանգվածով թթվածինը 809,25</w:t>
            </w:r>
            <w:r w:rsidR="00E06B28">
              <w:rPr>
                <w:rFonts w:eastAsia="Times New Roman"/>
                <w:lang w:eastAsia="ru-RU" w:bidi="he-IL"/>
              </w:rPr>
              <w:t xml:space="preserve"> </w:t>
            </w:r>
            <w:r w:rsidR="00DC1822" w:rsidRPr="000A45FE">
              <w:rPr>
                <w:rFonts w:eastAsia="Times New Roman"/>
                <w:lang w:eastAsia="ru-RU" w:bidi="he-IL"/>
              </w:rPr>
              <w:t>կՊա ճնշման և 546</w:t>
            </w:r>
            <w:r w:rsidR="00E06B28">
              <w:rPr>
                <w:rFonts w:eastAsia="Times New Roman"/>
                <w:lang w:eastAsia="ru-RU" w:bidi="he-IL"/>
              </w:rPr>
              <w:t xml:space="preserve"> </w:t>
            </w:r>
            <w:r w:rsidR="00DC1822" w:rsidRPr="000A45FE">
              <w:rPr>
                <w:rFonts w:eastAsia="Times New Roman"/>
                <w:lang w:eastAsia="ru-RU" w:bidi="he-IL"/>
              </w:rPr>
              <w:t>Կ ջերմաստիճանի պայմաններում զբաղեցնում է 112</w:t>
            </w:r>
            <w:r w:rsidR="00E06B28">
              <w:rPr>
                <w:rFonts w:eastAsia="Times New Roman"/>
                <w:lang w:eastAsia="ru-RU" w:bidi="he-IL"/>
              </w:rPr>
              <w:t xml:space="preserve"> </w:t>
            </w:r>
            <w:r w:rsidR="00DC1822" w:rsidRPr="000A45FE">
              <w:rPr>
                <w:rFonts w:eastAsia="Times New Roman"/>
                <w:lang w:eastAsia="ru-RU" w:bidi="he-IL"/>
              </w:rPr>
              <w:t>լ ծավալ: Ի՞նչ ծավալ (լ) կզբաղեցնի այդ նույն զանգվածով թթվածինը 99,6</w:t>
            </w:r>
            <w:r w:rsidR="00E06B28">
              <w:rPr>
                <w:rFonts w:eastAsia="Times New Roman"/>
                <w:lang w:eastAsia="ru-RU" w:bidi="he-IL"/>
              </w:rPr>
              <w:t xml:space="preserve"> </w:t>
            </w:r>
            <w:r w:rsidR="00DC1822" w:rsidRPr="000A45FE">
              <w:rPr>
                <w:rFonts w:eastAsia="Times New Roman"/>
                <w:lang w:eastAsia="ru-RU" w:bidi="he-IL"/>
              </w:rPr>
              <w:t>կՊա ճնշման և 300</w:t>
            </w:r>
            <w:r w:rsidR="00E06B28">
              <w:rPr>
                <w:rFonts w:eastAsia="Times New Roman"/>
                <w:lang w:eastAsia="ru-RU" w:bidi="he-IL"/>
              </w:rPr>
              <w:t xml:space="preserve"> </w:t>
            </w:r>
            <w:r w:rsidR="00DC1822" w:rsidRPr="000A45FE">
              <w:rPr>
                <w:rFonts w:eastAsia="Times New Roman"/>
                <w:lang w:eastAsia="ru-RU" w:bidi="he-IL"/>
              </w:rPr>
              <w:t xml:space="preserve">Կ ջերմաստիճանի պայմաններում: </w:t>
            </w:r>
          </w:p>
        </w:tc>
      </w:tr>
      <w:tr w:rsidR="00BF0CD8" w:rsidRPr="000A45FE" w14:paraId="54DABE15" w14:textId="77777777" w:rsidTr="000A45FE">
        <w:trPr>
          <w:trHeight w:val="1297"/>
        </w:trPr>
        <w:tc>
          <w:tcPr>
            <w:tcW w:w="255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701CE79" w14:textId="77777777" w:rsidR="00BF0CD8" w:rsidRPr="000A45FE" w:rsidRDefault="00BF0CD8" w:rsidP="00E06B28">
            <w:pPr>
              <w:spacing w:line="288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6B5AAD74" w14:textId="6FABBA8B" w:rsidR="00BF0CD8" w:rsidRPr="000A45FE" w:rsidRDefault="00BF0CD8" w:rsidP="00E06B28">
            <w:pPr>
              <w:spacing w:line="288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809,25 կՊա</m:t>
              </m:r>
            </m:oMath>
          </w:p>
          <w:p w14:paraId="10BD2F82" w14:textId="6A58E73B" w:rsidR="00BF0CD8" w:rsidRPr="000A45FE" w:rsidRDefault="00000000" w:rsidP="00E06B28">
            <w:pPr>
              <w:spacing w:line="288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546 Կ</m:t>
                </m:r>
              </m:oMath>
            </m:oMathPara>
          </w:p>
          <w:p w14:paraId="4CB85D26" w14:textId="6CF411B9" w:rsidR="00BF0CD8" w:rsidRPr="000A45FE" w:rsidRDefault="00000000" w:rsidP="00E06B28">
            <w:pPr>
              <w:spacing w:line="288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112 լ</m:t>
              </m:r>
            </m:oMath>
            <w:r w:rsidR="00BF0CD8"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67A8DAF5" w14:textId="30B36345" w:rsidR="006B14E1" w:rsidRPr="00E06B28" w:rsidRDefault="00000000" w:rsidP="00E06B28">
            <w:pPr>
              <w:spacing w:line="288" w:lineRule="auto"/>
              <w:contextualSpacing/>
              <w:rPr>
                <w:rFonts w:ascii="GHEA Grapalat" w:eastAsia="Times New Roman" w:hAnsi="GHEA Grapalat" w:cs="Times New Roman"/>
                <w:i/>
                <w:color w:val="000000" w:themeColor="text1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 xml:space="preserve">=99,6 </m:t>
                </m:r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կՊա</m:t>
                </m:r>
              </m:oMath>
            </m:oMathPara>
          </w:p>
          <w:p w14:paraId="44D44526" w14:textId="41107DB5" w:rsidR="00E06B28" w:rsidRPr="00E06B28" w:rsidRDefault="00000000" w:rsidP="00E06B28">
            <w:pPr>
              <w:spacing w:line="288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300 Կ</m:t>
                </m:r>
              </m:oMath>
            </m:oMathPara>
          </w:p>
        </w:tc>
        <w:tc>
          <w:tcPr>
            <w:tcW w:w="5245" w:type="dxa"/>
            <w:vMerge w:val="restart"/>
            <w:tcBorders>
              <w:left w:val="single" w:sz="4" w:space="0" w:color="auto"/>
            </w:tcBorders>
          </w:tcPr>
          <w:p w14:paraId="3DAC2430" w14:textId="138426DA" w:rsidR="006B14E1" w:rsidRPr="000A45FE" w:rsidRDefault="00BF0CD8" w:rsidP="00E06B28">
            <w:pPr>
              <w:spacing w:line="288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w:r w:rsidR="008D5888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5)</m:t>
              </m:r>
            </m:oMath>
            <w:r w:rsidR="008D5888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</w:t>
            </w:r>
            <w:r w:rsidR="006B14E1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.</w:t>
            </w:r>
          </w:p>
          <w:p w14:paraId="4FD32780" w14:textId="6A09FBF9" w:rsidR="006B14E1" w:rsidRPr="000A45FE" w:rsidRDefault="00000000" w:rsidP="00E06B28">
            <w:pPr>
              <w:spacing w:line="288" w:lineRule="auto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sz w:val="20"/>
                <w:szCs w:val="20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b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 xml:space="preserve"> ,</m:t>
                </m:r>
              </m:oMath>
            </m:oMathPara>
          </w:p>
          <w:p w14:paraId="37D24FD2" w14:textId="44B7F5BC" w:rsidR="006B14E1" w:rsidRPr="000A45FE" w:rsidRDefault="006B14E1" w:rsidP="00E06B28">
            <w:pPr>
              <w:spacing w:after="120" w:line="288" w:lineRule="auto"/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Այդ բանաձևից որոշենք </w:t>
            </w:r>
            <m:oMath>
              <m:sSub>
                <m:sSubPr>
                  <m:ctrl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0A45FE"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  <w:t>-ը.</w:t>
            </w:r>
          </w:p>
          <w:p w14:paraId="597411C6" w14:textId="2A2046DB" w:rsidR="00BF0CD8" w:rsidRPr="000A45FE" w:rsidRDefault="00000000" w:rsidP="00E06B28">
            <w:pPr>
              <w:spacing w:line="288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 xml:space="preserve">809,25∙112∙300   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546∙99,6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0"/>
                    <w:szCs w:val="20"/>
                  </w:rPr>
                  <m:t>=500 լ</m:t>
                </m:r>
              </m:oMath>
            </m:oMathPara>
          </w:p>
        </w:tc>
      </w:tr>
      <w:tr w:rsidR="00BF0CD8" w:rsidRPr="000A45FE" w14:paraId="607EF010" w14:textId="77777777" w:rsidTr="0063561E">
        <w:trPr>
          <w:trHeight w:val="341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6BB0DB5" w14:textId="660EB973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5245" w:type="dxa"/>
            <w:vMerge/>
            <w:tcBorders>
              <w:left w:val="single" w:sz="4" w:space="0" w:color="auto"/>
            </w:tcBorders>
          </w:tcPr>
          <w:p w14:paraId="3109D00A" w14:textId="77777777" w:rsidR="00BF0CD8" w:rsidRPr="000A45FE" w:rsidRDefault="00BF0CD8" w:rsidP="00735DD0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346BC201" w14:textId="77777777" w:rsidTr="000A45FE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02CAAD6C" w14:textId="1C89F12B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500լ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24FE7BEE" w14:textId="77777777" w:rsidR="00BF0CD8" w:rsidRPr="000A45FE" w:rsidRDefault="00BF0CD8" w:rsidP="00735DD0">
      <w:pPr>
        <w:rPr>
          <w:rFonts w:ascii="GHEA Grapalat" w:eastAsiaTheme="minorEastAsia" w:hAnsi="GHEA Grapalat"/>
          <w:b/>
          <w:i/>
          <w:sz w:val="20"/>
          <w:szCs w:val="20"/>
        </w:rPr>
      </w:pPr>
    </w:p>
    <w:tbl>
      <w:tblPr>
        <w:tblStyle w:val="TableGrid"/>
        <w:tblW w:w="7778" w:type="dxa"/>
        <w:tblInd w:w="127" w:type="dxa"/>
        <w:tblBorders>
          <w:top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2987"/>
        <w:gridCol w:w="1974"/>
        <w:gridCol w:w="266"/>
      </w:tblGrid>
      <w:tr w:rsidR="00BF0CD8" w:rsidRPr="000A45FE" w14:paraId="11C66FB7" w14:textId="77777777" w:rsidTr="00851FE6">
        <w:trPr>
          <w:gridAfter w:val="1"/>
          <w:wAfter w:w="266" w:type="dxa"/>
        </w:trPr>
        <w:tc>
          <w:tcPr>
            <w:tcW w:w="7512" w:type="dxa"/>
            <w:gridSpan w:val="3"/>
            <w:tcBorders>
              <w:left w:val="double" w:sz="4" w:space="0" w:color="auto"/>
            </w:tcBorders>
          </w:tcPr>
          <w:p w14:paraId="5E6CDF7C" w14:textId="69BA052C" w:rsidR="00BF0CD8" w:rsidRPr="00851FE6" w:rsidRDefault="00BF0CD8" w:rsidP="0013179F">
            <w:pPr>
              <w:pStyle w:val="Q-Xndir"/>
              <w:spacing w:after="120"/>
              <w:contextualSpacing w:val="0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7</w:t>
            </w:r>
            <w:r w:rsidRPr="000A45FE">
              <w:rPr>
                <w:rFonts w:eastAsia="Times New Roman"/>
                <w:lang w:eastAsia="ru-RU" w:bidi="he-IL"/>
              </w:rPr>
              <w:t xml:space="preserve">. Ի՞նչ ճնշում կստեղծվի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300լ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ծավալ ունեցող փակ անոթում</w:t>
            </w:r>
            <w:r w:rsidR="00302626" w:rsidRPr="000A45FE">
              <w:rPr>
                <w:rFonts w:eastAsia="Times New Roman"/>
                <w:lang w:eastAsia="ru-RU" w:bidi="he-IL"/>
              </w:rPr>
              <w:t xml:space="preserve"> (Պա)</w:t>
            </w:r>
            <w:r w:rsidRPr="000A45FE">
              <w:rPr>
                <w:rFonts w:eastAsia="Times New Roman"/>
                <w:lang w:eastAsia="ru-RU" w:bidi="he-IL"/>
              </w:rPr>
              <w:t xml:space="preserve">, որտեղ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-33℃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ջերմաստիճանում տեղավորել են 2գ հելիում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(R=8,3</m:t>
              </m:r>
              <m:f>
                <m:fPr>
                  <m:type m:val="skw"/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Ջ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մոլ∙Կ</m:t>
                  </m:r>
                </m:den>
              </m:f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)</m:t>
              </m:r>
            </m:oMath>
            <w:r w:rsidRPr="000A45FE">
              <w:rPr>
                <w:rFonts w:eastAsia="Times New Roman"/>
                <w:lang w:eastAsia="ru-RU" w:bidi="he-IL"/>
              </w:rPr>
              <w:t>:</w:t>
            </w:r>
          </w:p>
        </w:tc>
      </w:tr>
      <w:tr w:rsidR="00F1657E" w:rsidRPr="000A45FE" w14:paraId="5E54E40C" w14:textId="77777777" w:rsidTr="00E06B28">
        <w:trPr>
          <w:trHeight w:val="659"/>
        </w:trPr>
        <w:tc>
          <w:tcPr>
            <w:tcW w:w="2551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B886E4" w14:textId="201292AA" w:rsidR="00F1657E" w:rsidRPr="000A45FE" w:rsidRDefault="00F1657E" w:rsidP="00E06B28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361B9047" w14:textId="7677E997" w:rsidR="00F1657E" w:rsidRPr="000A45FE" w:rsidRDefault="00F1657E" w:rsidP="00E06B28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=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300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լ</m:t>
              </m:r>
            </m:oMath>
            <w:r w:rsidR="00E06B28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5A7AB727" w14:textId="77777777" w:rsidR="00F1657E" w:rsidRPr="000A45FE" w:rsidRDefault="00F1657E" w:rsidP="00E06B28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t= -33℃</m:t>
                </m:r>
              </m:oMath>
            </m:oMathPara>
          </w:p>
          <w:p w14:paraId="30D13853" w14:textId="77777777" w:rsidR="00F1657E" w:rsidRPr="000A45FE" w:rsidRDefault="00F1657E" w:rsidP="00E06B28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2գ</m:t>
                </m:r>
              </m:oMath>
            </m:oMathPara>
          </w:p>
          <w:p w14:paraId="656A83DE" w14:textId="77777777" w:rsidR="00F1657E" w:rsidRPr="000A45FE" w:rsidRDefault="00F1657E" w:rsidP="00E06B28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R=8,3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ջ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</m:t>
                    </m:r>
                  </m:den>
                </m:f>
              </m:oMath>
            </m:oMathPara>
          </w:p>
        </w:tc>
        <w:tc>
          <w:tcPr>
            <w:tcW w:w="5227" w:type="dxa"/>
            <w:gridSpan w:val="3"/>
            <w:tcBorders>
              <w:left w:val="single" w:sz="4" w:space="0" w:color="auto"/>
            </w:tcBorders>
          </w:tcPr>
          <w:p w14:paraId="03F5699F" w14:textId="083934C2" w:rsidR="00F1657E" w:rsidRPr="000A45FE" w:rsidRDefault="00F1657E" w:rsidP="0013179F">
            <w:pPr>
              <w:spacing w:line="264" w:lineRule="auto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Լուծում: 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11)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.</w:t>
            </w:r>
          </w:p>
          <w:p w14:paraId="5815FB41" w14:textId="14D784B8" w:rsidR="00F1657E" w:rsidRPr="007128ED" w:rsidRDefault="007128ED" w:rsidP="0013179F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∙V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R∙T</m:t>
                </m:r>
              </m:oMath>
            </m:oMathPara>
          </w:p>
        </w:tc>
      </w:tr>
      <w:tr w:rsidR="00BF0CD8" w:rsidRPr="000A45FE" w14:paraId="013B7BF6" w14:textId="77777777" w:rsidTr="00851FE6">
        <w:trPr>
          <w:trHeight w:val="565"/>
        </w:trPr>
        <w:tc>
          <w:tcPr>
            <w:tcW w:w="2551" w:type="dxa"/>
            <w:vMerge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9BD8EB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227" w:type="dxa"/>
            <w:gridSpan w:val="3"/>
            <w:tcBorders>
              <w:left w:val="single" w:sz="4" w:space="0" w:color="auto"/>
            </w:tcBorders>
          </w:tcPr>
          <w:p w14:paraId="781964C3" w14:textId="77777777" w:rsidR="00BF0CD8" w:rsidRPr="000A45FE" w:rsidRDefault="00BF0CD8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∙T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den>
                </m:f>
              </m:oMath>
            </m:oMathPara>
          </w:p>
        </w:tc>
      </w:tr>
      <w:tr w:rsidR="00BF0CD8" w:rsidRPr="000A45FE" w14:paraId="64562DF6" w14:textId="77777777" w:rsidTr="00E06B28">
        <w:trPr>
          <w:trHeight w:val="209"/>
        </w:trPr>
        <w:tc>
          <w:tcPr>
            <w:tcW w:w="2551" w:type="dxa"/>
            <w:vMerge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20F4E3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987" w:type="dxa"/>
            <w:tcBorders>
              <w:left w:val="single" w:sz="4" w:space="0" w:color="auto"/>
            </w:tcBorders>
          </w:tcPr>
          <w:p w14:paraId="0038FA51" w14:textId="77777777" w:rsidR="00BF0CD8" w:rsidRPr="000A45FE" w:rsidRDefault="00BF0CD8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T=-33+273=240Կ</m:t>
                </m:r>
              </m:oMath>
            </m:oMathPara>
          </w:p>
        </w:tc>
        <w:tc>
          <w:tcPr>
            <w:tcW w:w="2240" w:type="dxa"/>
            <w:gridSpan w:val="2"/>
          </w:tcPr>
          <w:p w14:paraId="24E79BF1" w14:textId="77777777" w:rsidR="00BF0CD8" w:rsidRPr="000A45FE" w:rsidRDefault="00000000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 w:eastAsia="ru-RU" w:bidi="he-IL"/>
                      </w:rPr>
                      <m:t>He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=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0A45FE" w14:paraId="68E80475" w14:textId="77777777" w:rsidTr="00851FE6">
        <w:trPr>
          <w:trHeight w:val="42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92E348C" w14:textId="77777777" w:rsidR="00BF0CD8" w:rsidRPr="000A45FE" w:rsidRDefault="00BF0CD8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P</m:t>
              </m:r>
            </m:oMath>
          </w:p>
        </w:tc>
        <w:tc>
          <w:tcPr>
            <w:tcW w:w="5227" w:type="dxa"/>
            <w:gridSpan w:val="3"/>
            <w:tcBorders>
              <w:left w:val="single" w:sz="4" w:space="0" w:color="auto"/>
              <w:bottom w:val="nil"/>
            </w:tcBorders>
          </w:tcPr>
          <w:p w14:paraId="5CA2B434" w14:textId="20051246" w:rsidR="00BF0CD8" w:rsidRPr="000A45FE" w:rsidRDefault="00BF0CD8" w:rsidP="0013179F">
            <w:pPr>
              <w:spacing w:line="264" w:lineRule="auto"/>
              <w:contextualSpacing/>
              <w:jc w:val="both"/>
              <w:rPr>
                <w:rFonts w:ascii="Sylfaen" w:eastAsia="Times New Roman" w:hAnsi="Sylfae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∙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8,3∙240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00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3,32կ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Պա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3320Պա</m:t>
                </m:r>
              </m:oMath>
            </m:oMathPara>
          </w:p>
        </w:tc>
      </w:tr>
      <w:tr w:rsidR="00BF0CD8" w:rsidRPr="000A45FE" w14:paraId="1F4CE2EF" w14:textId="77777777" w:rsidTr="00851FE6">
        <w:tc>
          <w:tcPr>
            <w:tcW w:w="7778" w:type="dxa"/>
            <w:gridSpan w:val="4"/>
            <w:tcBorders>
              <w:left w:val="double" w:sz="4" w:space="0" w:color="auto"/>
              <w:bottom w:val="single" w:sz="4" w:space="0" w:color="auto"/>
            </w:tcBorders>
          </w:tcPr>
          <w:p w14:paraId="27FFE6FB" w14:textId="77777777" w:rsidR="00BF0CD8" w:rsidRPr="000A45FE" w:rsidRDefault="00BF0CD8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գազի ճնշումը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320Պա</m:t>
              </m:r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է:</w:t>
            </w:r>
          </w:p>
        </w:tc>
      </w:tr>
    </w:tbl>
    <w:p w14:paraId="2456B856" w14:textId="2BFDD8ED" w:rsidR="00BF0CD8" w:rsidRPr="009F4625" w:rsidRDefault="00D82277" w:rsidP="00A50215">
      <w:pPr>
        <w:pStyle w:val="Q-Yentavernagir"/>
        <w:rPr>
          <w:lang w:eastAsia="ru-RU" w:bidi="he-IL"/>
        </w:rPr>
      </w:pPr>
      <w:bookmarkStart w:id="127" w:name="_Toc133876564"/>
      <w:bookmarkStart w:id="128" w:name="_Toc133963180"/>
      <w:bookmarkStart w:id="129" w:name="_Toc133965239"/>
      <w:bookmarkStart w:id="130" w:name="_Toc133965494"/>
      <w:bookmarkStart w:id="131" w:name="_Toc153319702"/>
      <w:r w:rsidRPr="009F4625">
        <w:rPr>
          <w:lang w:eastAsia="ru-RU" w:bidi="he-IL"/>
        </w:rPr>
        <w:t>ԽՆԴԻՐՆԵՐ ԻՆՔՆՈՒՐՈՒՅՆ ԼՈՒԾՄԱՆ ՀԱՄԱՐ</w:t>
      </w:r>
      <w:bookmarkEnd w:id="127"/>
      <w:bookmarkEnd w:id="128"/>
      <w:bookmarkEnd w:id="129"/>
      <w:bookmarkEnd w:id="130"/>
      <w:bookmarkEnd w:id="131"/>
    </w:p>
    <w:p w14:paraId="1F204E24" w14:textId="77777777" w:rsidR="00726067" w:rsidRPr="00726067" w:rsidRDefault="00BF0CD8" w:rsidP="0013179F">
      <w:pPr>
        <w:pStyle w:val="Q-Normal"/>
        <w:numPr>
          <w:ilvl w:val="0"/>
          <w:numId w:val="6"/>
        </w:numPr>
        <w:ind w:left="432"/>
        <w:rPr>
          <w:color w:val="2F5496" w:themeColor="accent1" w:themeShade="BF"/>
        </w:rPr>
      </w:pPr>
      <w:r w:rsidRPr="00D323EA">
        <w:t>Ի</w:t>
      </w:r>
      <w:r>
        <w:t>՞</w:t>
      </w:r>
      <w:r w:rsidRPr="00D323EA">
        <w:t xml:space="preserve">նչ ծավալ </w:t>
      </w:r>
      <w:r>
        <w:t>են</w:t>
      </w:r>
      <w:r w:rsidRPr="00D323EA">
        <w:t xml:space="preserve"> զբաղեցնում </w:t>
      </w:r>
      <w:r>
        <w:t xml:space="preserve">հետևյալ գազերը </w:t>
      </w:r>
      <w:r w:rsidRPr="00D323EA">
        <w:t xml:space="preserve">նորմալ պայմաններում </w:t>
      </w:r>
      <w:r>
        <w:t>(լ).</w:t>
      </w:r>
    </w:p>
    <w:p w14:paraId="2D545474" w14:textId="77777777" w:rsidR="00726067" w:rsidRDefault="00BF0CD8" w:rsidP="0013179F">
      <w:pPr>
        <w:pStyle w:val="Q-Normal"/>
        <w:ind w:left="432" w:firstLine="0"/>
      </w:pPr>
      <w:r w:rsidRPr="00D323EA">
        <w:t xml:space="preserve">ա) </w:t>
      </w:r>
      <w:r w:rsidR="001322C1" w:rsidRPr="00726067">
        <w:rPr>
          <w:rFonts w:eastAsiaTheme="minorEastAsia"/>
        </w:rPr>
        <w:t>20գ արգոնը՝</w:t>
      </w:r>
      <m:oMath>
        <m:r>
          <w:rPr>
            <w:rFonts w:ascii="Cambria Math" w:hAnsi="Cambria Math"/>
          </w:rPr>
          <m:t xml:space="preserve"> Ar</m:t>
        </m:r>
      </m:oMath>
      <w:r w:rsidRPr="00D323EA">
        <w:t xml:space="preserve">, բ) </w:t>
      </w:r>
      <w:r w:rsidR="001322C1" w:rsidRPr="00726067">
        <w:rPr>
          <w:rFonts w:eastAsiaTheme="minorEastAsia"/>
        </w:rPr>
        <w:t xml:space="preserve">7,1գ քլոր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26067">
        <w:rPr>
          <w:i/>
        </w:rPr>
        <w:t xml:space="preserve">, </w:t>
      </w:r>
      <w:r w:rsidRPr="00D323EA">
        <w:t>գ)</w:t>
      </w:r>
      <w:r w:rsidRPr="00726067">
        <w:rPr>
          <w:rFonts w:eastAsiaTheme="minorEastAsia"/>
        </w:rPr>
        <w:t xml:space="preserve"> 40գ մեթանը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726067">
        <w:rPr>
          <w:i/>
        </w:rPr>
        <w:t>,</w:t>
      </w:r>
      <w:r w:rsidRPr="00D323EA">
        <w:t xml:space="preserve"> </w:t>
      </w:r>
    </w:p>
    <w:p w14:paraId="74C86D45" w14:textId="77777777" w:rsidR="00726067" w:rsidRDefault="00726067" w:rsidP="0013179F">
      <w:pPr>
        <w:pStyle w:val="Q-Normal"/>
        <w:ind w:left="432" w:firstLine="0"/>
      </w:pPr>
      <w:r>
        <w:t>դ</w:t>
      </w:r>
      <w:r w:rsidR="00BF0CD8" w:rsidRPr="00D323EA">
        <w:t xml:space="preserve">) </w:t>
      </w:r>
      <m:oMath>
        <m:r>
          <m:rPr>
            <m:sty m:val="p"/>
          </m:rPr>
          <w:rPr>
            <w:rFonts w:ascii="Cambria Math" w:hAnsi="Cambria Math"/>
          </w:rPr>
          <m:t xml:space="preserve">0,85կգ </m:t>
        </m:r>
      </m:oMath>
      <w:r w:rsidR="001322C1" w:rsidRPr="00726067">
        <w:rPr>
          <w:rFonts w:eastAsiaTheme="minorEastAsia"/>
        </w:rPr>
        <w:t>ամոնիակը</w:t>
      </w:r>
      <m:oMath>
        <m:r>
          <m:rPr>
            <m:sty m:val="p"/>
          </m:rPr>
          <w:rPr>
            <w:rFonts w:ascii="Cambria Math" w:hAnsi="Cambria Math"/>
          </w:rPr>
          <m:t xml:space="preserve">՝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 w:rsidRPr="00D323EA">
        <w:t xml:space="preserve">, </w:t>
      </w:r>
      <w:r>
        <w:t>ե</w:t>
      </w:r>
      <w:r w:rsidR="00BF0CD8" w:rsidRPr="00D323EA">
        <w:t xml:space="preserve">) </w:t>
      </w:r>
      <w:r w:rsidR="001322C1" w:rsidRPr="00726067">
        <w:rPr>
          <w:rFonts w:eastAsiaTheme="minorEastAsia"/>
        </w:rPr>
        <w:t xml:space="preserve">1,4կգ ազոտ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D323EA">
        <w:t>:</w:t>
      </w:r>
      <w:r w:rsidR="00571523">
        <w:tab/>
      </w:r>
    </w:p>
    <w:p w14:paraId="171C09B5" w14:textId="1738B019" w:rsidR="00BF0CD8" w:rsidRPr="004909E3" w:rsidRDefault="0006485C" w:rsidP="0013179F">
      <w:pPr>
        <w:pStyle w:val="Q-Normal"/>
        <w:ind w:left="432" w:firstLine="0"/>
        <w:jc w:val="right"/>
        <w:rPr>
          <w:color w:val="11597D"/>
        </w:rPr>
      </w:pPr>
      <w:r w:rsidRPr="004909E3">
        <w:rPr>
          <w:color w:val="11597D"/>
        </w:rPr>
        <w:t>Պատ.՝</w:t>
      </w:r>
      <w:r w:rsidR="00FF3C6F" w:rsidRPr="004909E3">
        <w:rPr>
          <w:color w:val="11597D"/>
        </w:rPr>
        <w:t xml:space="preserve"> ա) 11,2, բ) 2,24, գ) 56, դ) 1120, ե) 1120:</w:t>
      </w:r>
    </w:p>
    <w:p w14:paraId="64F3A897" w14:textId="77777777" w:rsidR="00726067" w:rsidRPr="00726067" w:rsidRDefault="00BF0CD8" w:rsidP="0013179F">
      <w:pPr>
        <w:pStyle w:val="Q-Normal"/>
        <w:numPr>
          <w:ilvl w:val="0"/>
          <w:numId w:val="6"/>
        </w:numPr>
        <w:ind w:left="432"/>
        <w:rPr>
          <w:color w:val="006464"/>
        </w:rPr>
      </w:pPr>
      <w:r w:rsidRPr="00D323EA">
        <w:lastRenderedPageBreak/>
        <w:t>Որքա</w:t>
      </w:r>
      <w:r>
        <w:t>՞</w:t>
      </w:r>
      <w:r w:rsidRPr="00D323EA">
        <w:t>ն է հետևյալ ծավալներով գազերի զանգվածը</w:t>
      </w:r>
      <w:r>
        <w:t xml:space="preserve"> (գ)</w:t>
      </w:r>
      <w:r w:rsidRPr="00D323EA">
        <w:t>.</w:t>
      </w:r>
      <w:r w:rsidR="00FF3C6F">
        <w:t xml:space="preserve">  </w:t>
      </w:r>
    </w:p>
    <w:p w14:paraId="3B13061A" w14:textId="77777777" w:rsidR="00726067" w:rsidRDefault="00BF0CD8" w:rsidP="0013179F">
      <w:pPr>
        <w:pStyle w:val="Q-Normal"/>
        <w:ind w:left="432" w:firstLine="0"/>
        <w:rPr>
          <w:color w:val="0070C0"/>
        </w:rPr>
      </w:pPr>
      <w:r w:rsidRPr="007079D1">
        <w:t>ա)</w:t>
      </w:r>
      <w:r w:rsidRPr="00FF3C6F">
        <w:rPr>
          <w:rFonts w:eastAsiaTheme="minorEastAsia"/>
        </w:rPr>
        <w:t xml:space="preserve"> </w:t>
      </w:r>
      <w:r w:rsidR="001322C1" w:rsidRPr="001322C1">
        <w:rPr>
          <w:rFonts w:eastAsiaTheme="minorEastAsia"/>
        </w:rPr>
        <w:t>1լ ջրածնի</w:t>
      </w:r>
      <m:oMath>
        <m:r>
          <m:rPr>
            <m:sty m:val="p"/>
          </m:rPr>
          <w:rPr>
            <w:rFonts w:ascii="Cambria Math" w:hAnsi="Cambria Math"/>
          </w:rPr>
          <m:t>՝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F3C6F">
        <w:rPr>
          <w:rFonts w:eastAsiaTheme="minorEastAsia"/>
        </w:rPr>
        <w:t>,</w:t>
      </w:r>
      <w:r w:rsidRPr="007079D1">
        <w:t xml:space="preserve"> բ)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1322C1" w:rsidRPr="001322C1">
        <w:rPr>
          <w:rFonts w:eastAsiaTheme="minorEastAsia"/>
        </w:rPr>
        <w:t>1լ թթվածնի՝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079D1">
        <w:t xml:space="preserve">, գ) </w:t>
      </w:r>
      <m:oMath>
        <m:r>
          <m:rPr>
            <m:sty m:val="p"/>
          </m:rPr>
          <w:rPr>
            <w:rFonts w:ascii="Cambria Math" w:hAnsi="Cambria Math"/>
          </w:rPr>
          <m:t>1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մ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1322C1" w:rsidRPr="001322C1">
        <w:rPr>
          <w:rFonts w:eastAsiaTheme="minorEastAsia"/>
        </w:rPr>
        <w:t>ածխաթթու գազի՝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079D1">
        <w:t>:</w:t>
      </w:r>
      <w:r w:rsidR="00571523">
        <w:rPr>
          <w:color w:val="0070C0"/>
        </w:rPr>
        <w:tab/>
      </w:r>
    </w:p>
    <w:p w14:paraId="70A9DF8D" w14:textId="72978D42" w:rsidR="00BF0CD8" w:rsidRPr="004909E3" w:rsidRDefault="00FF3C6F" w:rsidP="0013179F">
      <w:pPr>
        <w:pStyle w:val="Q-Normal"/>
        <w:ind w:left="432" w:firstLine="0"/>
        <w:jc w:val="right"/>
        <w:rPr>
          <w:color w:val="11597D"/>
        </w:rPr>
      </w:pPr>
      <w:r w:rsidRPr="004909E3">
        <w:rPr>
          <w:color w:val="11597D"/>
        </w:rPr>
        <w:t>Պատ.՝ ա) 0,089, բ) 1,43,</w:t>
      </w:r>
      <w:r w:rsidR="00302626" w:rsidRPr="004909E3">
        <w:rPr>
          <w:color w:val="11597D"/>
        </w:rPr>
        <w:t xml:space="preserve"> </w:t>
      </w:r>
      <w:r w:rsidRPr="004909E3">
        <w:rPr>
          <w:color w:val="11597D"/>
        </w:rPr>
        <w:t>գ) 1964,3:</w:t>
      </w:r>
    </w:p>
    <w:p w14:paraId="7CBB5511" w14:textId="77777777" w:rsidR="00726067" w:rsidRPr="00726067" w:rsidRDefault="00BF0CD8" w:rsidP="0013179F">
      <w:pPr>
        <w:pStyle w:val="Q-Normal"/>
        <w:numPr>
          <w:ilvl w:val="0"/>
          <w:numId w:val="6"/>
        </w:numPr>
        <w:ind w:left="432"/>
        <w:rPr>
          <w:color w:val="006464"/>
        </w:rPr>
      </w:pPr>
      <m:oMath>
        <m:r>
          <m:rPr>
            <m:sty m:val="p"/>
          </m:rPr>
          <w:rPr>
            <w:rFonts w:ascii="Cambria Math" w:hAnsi="Cambria Math"/>
          </w:rPr>
          <m:t>10գ</m:t>
        </m:r>
      </m:oMath>
      <w:r w:rsidRPr="00D323EA">
        <w:t xml:space="preserve">  գազը զբաղեցնում է 5,6լ ծավալ (ն.պ.): Որոշել գազի մոլային զանգվածը:</w:t>
      </w:r>
    </w:p>
    <w:p w14:paraId="3FF218E3" w14:textId="065818C8" w:rsidR="00BF0CD8" w:rsidRPr="004909E3" w:rsidRDefault="00FF3C6F" w:rsidP="00726067">
      <w:pPr>
        <w:pStyle w:val="Q-Normal"/>
        <w:tabs>
          <w:tab w:val="right" w:pos="7938"/>
        </w:tabs>
        <w:ind w:left="426" w:firstLine="0"/>
        <w:jc w:val="right"/>
        <w:rPr>
          <w:color w:val="11597D"/>
        </w:rPr>
      </w:pPr>
      <w:r w:rsidRPr="004909E3">
        <w:rPr>
          <w:color w:val="11597D"/>
        </w:rPr>
        <w:t>Պատ.՝ 40:</w:t>
      </w:r>
    </w:p>
    <w:p w14:paraId="45B18F43" w14:textId="21827111" w:rsidR="00BF0CD8" w:rsidRPr="004909E3" w:rsidRDefault="00BF0CD8" w:rsidP="00726067">
      <w:pPr>
        <w:pStyle w:val="Q-Normal"/>
        <w:numPr>
          <w:ilvl w:val="0"/>
          <w:numId w:val="6"/>
        </w:numPr>
        <w:tabs>
          <w:tab w:val="right" w:pos="6946"/>
        </w:tabs>
        <w:ind w:left="426"/>
        <w:rPr>
          <w:color w:val="11597D"/>
        </w:rPr>
      </w:pPr>
      <w:r w:rsidRPr="00D323EA">
        <w:t>Քանի</w:t>
      </w:r>
      <w:r>
        <w:t>՞</w:t>
      </w:r>
      <w:r w:rsidRPr="00D323EA">
        <w:t xml:space="preserve"> մոլեկուլ է պարունակում 1մլ ջրածին գազը (ն.պ.):</w:t>
      </w:r>
      <w:r w:rsidR="00571523">
        <w:tab/>
      </w:r>
      <w:r w:rsidR="00726067">
        <w:t xml:space="preserve">         </w:t>
      </w:r>
      <w:r w:rsidR="00FF3C6F" w:rsidRPr="004909E3">
        <w:rPr>
          <w:color w:val="11597D"/>
        </w:rPr>
        <w:t xml:space="preserve">Պատ.՝ </w:t>
      </w:r>
      <m:oMath>
        <m:r>
          <w:rPr>
            <w:rFonts w:ascii="Cambria Math" w:hAnsi="Cambria Math"/>
            <w:color w:val="11597D"/>
          </w:rPr>
          <m:t>2,6875∙</m:t>
        </m:r>
        <m:sSup>
          <m:sSupPr>
            <m:ctrlPr>
              <w:rPr>
                <w:rFonts w:ascii="Cambria Math" w:hAnsi="Cambria Math"/>
                <w:i/>
                <w:color w:val="11597D"/>
              </w:rPr>
            </m:ctrlPr>
          </m:sSupPr>
          <m:e>
            <m:r>
              <w:rPr>
                <w:rFonts w:ascii="Cambria Math" w:hAnsi="Cambria Math"/>
                <w:color w:val="11597D"/>
              </w:rPr>
              <m:t>10</m:t>
            </m:r>
          </m:e>
          <m:sup>
            <m:r>
              <w:rPr>
                <w:rFonts w:ascii="Cambria Math" w:hAnsi="Cambria Math"/>
                <w:color w:val="11597D"/>
              </w:rPr>
              <m:t>19</m:t>
            </m:r>
          </m:sup>
        </m:sSup>
      </m:oMath>
      <w:r w:rsidR="00FF3C6F" w:rsidRPr="004909E3">
        <w:rPr>
          <w:rFonts w:eastAsiaTheme="minorEastAsia"/>
          <w:color w:val="11597D"/>
        </w:rPr>
        <w:t>:</w:t>
      </w:r>
    </w:p>
    <w:p w14:paraId="47D1CC2A" w14:textId="101EDA5A" w:rsidR="00BF0CD8" w:rsidRPr="004909E3" w:rsidRDefault="00BF0CD8" w:rsidP="00726067">
      <w:pPr>
        <w:pStyle w:val="Q-Normal"/>
        <w:numPr>
          <w:ilvl w:val="0"/>
          <w:numId w:val="6"/>
        </w:numPr>
        <w:ind w:left="426"/>
        <w:rPr>
          <w:color w:val="11597D"/>
        </w:rPr>
      </w:pPr>
      <w:r w:rsidRPr="00D323EA">
        <w:t>Ի</w:t>
      </w:r>
      <w:r>
        <w:t>՞</w:t>
      </w:r>
      <w:r w:rsidRPr="00D323EA">
        <w:t xml:space="preserve">նչ ծավալ են զբաղեցնում գազի </w:t>
      </w:r>
      <m:oMath>
        <m:r>
          <m:rPr>
            <m:sty m:val="p"/>
          </m:rPr>
          <w:rPr>
            <w:rFonts w:ascii="Cambria Math" w:hAnsi="Cambria Math"/>
          </w:rPr>
          <m:t>27,09∙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1</m:t>
            </m:r>
          </m:sup>
        </m:sSup>
      </m:oMath>
      <w:r w:rsidRPr="00D323EA">
        <w:t xml:space="preserve"> մոլեկուլները</w:t>
      </w:r>
      <w:r>
        <w:t xml:space="preserve"> (</w:t>
      </w:r>
      <w:r w:rsidR="00FF3C6F">
        <w:t>մ</w:t>
      </w:r>
      <w:r>
        <w:t>լ)</w:t>
      </w:r>
      <w:r w:rsidRPr="00D323EA">
        <w:t xml:space="preserve"> (ն.պ.):</w:t>
      </w:r>
      <w:r w:rsidR="00726067">
        <w:t xml:space="preserve">   </w:t>
      </w:r>
      <w:r w:rsidR="00FF3C6F" w:rsidRPr="004909E3">
        <w:rPr>
          <w:color w:val="11597D"/>
        </w:rPr>
        <w:t>Պատ.՝ 1008:</w:t>
      </w:r>
    </w:p>
    <w:p w14:paraId="56924465" w14:textId="1641890A" w:rsidR="00BF0CD8" w:rsidRPr="004909E3" w:rsidRDefault="00BF0CD8" w:rsidP="00726067">
      <w:pPr>
        <w:pStyle w:val="Q-Normal"/>
        <w:numPr>
          <w:ilvl w:val="0"/>
          <w:numId w:val="6"/>
        </w:numPr>
        <w:ind w:left="426"/>
        <w:rPr>
          <w:color w:val="11597D"/>
        </w:rPr>
      </w:pPr>
      <w:r w:rsidRPr="00D323EA">
        <w:t>Ի</w:t>
      </w:r>
      <w:r>
        <w:t>՞</w:t>
      </w:r>
      <w:r w:rsidRPr="00D323EA">
        <w:t>նչ զանգված ունի ածխաթթու գազը</w:t>
      </w:r>
      <w:r>
        <w:t xml:space="preserve"> (գ)</w:t>
      </w:r>
      <w:r w:rsidRPr="00D323EA">
        <w:t xml:space="preserve">, եթե այն </w:t>
      </w:r>
      <m:oMath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27℃</m:t>
        </m:r>
      </m:oMath>
      <w:r w:rsidRPr="00E04029">
        <w:t xml:space="preserve"> ջերմաստիճանի և </w:t>
      </w:r>
      <m:oMath>
        <m:r>
          <m:rPr>
            <m:sty m:val="p"/>
          </m:rPr>
          <w:rPr>
            <w:rFonts w:ascii="Cambria Math" w:hAnsi="Cambria Math"/>
          </w:rPr>
          <m:t>300կՊա</m:t>
        </m:r>
      </m:oMath>
      <w:r w:rsidRPr="00E04029">
        <w:t xml:space="preserve"> ճնշման պայմաններում զբաղեցնում է 41,5լ ծավալ (</w:t>
      </w:r>
      <m:oMath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R=8,3</m:t>
        </m:r>
        <m:f>
          <m:fPr>
            <m:type m:val="skw"/>
            <m:ctrlPr>
              <w:rPr>
                <w:rFonts w:ascii="Cambria Math" w:eastAsiaTheme="minorEastAsia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</w:rPr>
              <m:t>ջ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</w:rPr>
              <m:t>մոլ∙Կ.</m:t>
            </m:r>
          </m:den>
        </m:f>
      </m:oMath>
      <w:r w:rsidRPr="00E04029">
        <w:rPr>
          <w:rFonts w:eastAsiaTheme="minorEastAsia"/>
        </w:rPr>
        <w:t>):</w:t>
      </w:r>
      <w:r w:rsidR="00726067">
        <w:rPr>
          <w:rFonts w:eastAsiaTheme="minorEastAsia"/>
        </w:rPr>
        <w:t xml:space="preserve">     </w:t>
      </w:r>
      <w:r w:rsidR="00FF3C6F" w:rsidRPr="004909E3">
        <w:rPr>
          <w:color w:val="11597D"/>
        </w:rPr>
        <w:t>Պատ.՝ 220:</w:t>
      </w:r>
    </w:p>
    <w:p w14:paraId="117195B3" w14:textId="77777777" w:rsidR="001322C1" w:rsidRPr="001322C1" w:rsidRDefault="00CD6CE3" w:rsidP="00726067">
      <w:pPr>
        <w:pStyle w:val="Q-Normal"/>
        <w:numPr>
          <w:ilvl w:val="0"/>
          <w:numId w:val="6"/>
        </w:numPr>
        <w:ind w:left="426"/>
      </w:pPr>
      <w:r w:rsidRPr="001322C1">
        <w:t xml:space="preserve">Ի՞նչ ծավալ </w:t>
      </w:r>
      <w:r w:rsidR="001322C1" w:rsidRPr="001322C1">
        <w:t xml:space="preserve">(լ) </w:t>
      </w:r>
      <w:r w:rsidRPr="001322C1">
        <w:t>է գրավում 10գ</w:t>
      </w:r>
      <w:r w:rsidR="001322C1" w:rsidRPr="001322C1">
        <w:t xml:space="preserve"> </w:t>
      </w:r>
      <w:r w:rsidRPr="001322C1">
        <w:t>մեթանը (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1322C1">
        <w:t xml:space="preserve">) </w:t>
      </w:r>
      <w:r w:rsidR="001322C1" w:rsidRPr="001322C1">
        <w:t>47</w:t>
      </w:r>
      <m:oMath>
        <m:r>
          <w:rPr>
            <w:rFonts w:ascii="Cambria Math" w:hAnsi="Cambria Math"/>
          </w:rPr>
          <m:t>℃</m:t>
        </m:r>
      </m:oMath>
      <w:r w:rsidR="001322C1" w:rsidRPr="001322C1">
        <w:t xml:space="preserve"> և 8,3կՊա ճնշման պայմաններում: </w:t>
      </w:r>
    </w:p>
    <w:p w14:paraId="2CA6DFB5" w14:textId="495926A4" w:rsidR="00292E20" w:rsidRPr="004909E3" w:rsidRDefault="001322C1" w:rsidP="00851FE6">
      <w:pPr>
        <w:pStyle w:val="Q-Normal"/>
        <w:jc w:val="right"/>
        <w:rPr>
          <w:color w:val="11597D"/>
        </w:rPr>
      </w:pPr>
      <w:r w:rsidRPr="004909E3">
        <w:rPr>
          <w:color w:val="11597D"/>
        </w:rPr>
        <w:t>Պատ.՝ 200:</w:t>
      </w:r>
      <w:bookmarkStart w:id="132" w:name="_Toc133876565"/>
      <w:bookmarkStart w:id="133" w:name="_Toc133963181"/>
      <w:bookmarkStart w:id="134" w:name="_Toc133965240"/>
      <w:bookmarkStart w:id="135" w:name="_Toc133965495"/>
    </w:p>
    <w:p w14:paraId="7C2C3BA3" w14:textId="32030463" w:rsidR="00A26461" w:rsidRDefault="00A26461">
      <w:pPr>
        <w:rPr>
          <w:rFonts w:ascii="GHEA Grapalat" w:hAnsi="GHEA Grapalat" w:cs="Arial"/>
          <w:color w:val="006464"/>
          <w:sz w:val="20"/>
          <w:szCs w:val="20"/>
          <w:lang w:val="hy-AM"/>
        </w:rPr>
      </w:pPr>
      <w:r>
        <w:rPr>
          <w:color w:val="006464"/>
        </w:rPr>
        <w:br w:type="page"/>
      </w:r>
    </w:p>
    <w:p w14:paraId="38CC1784" w14:textId="50F6A0B6" w:rsidR="0063561E" w:rsidRDefault="00A26461" w:rsidP="00A26461">
      <w:r>
        <w:rPr>
          <w:noProof/>
        </w:rPr>
        <w:lastRenderedPageBreak/>
        <mc:AlternateContent>
          <mc:Choice Requires="wpc">
            <w:drawing>
              <wp:inline distT="0" distB="0" distL="0" distR="0" wp14:anchorId="20804F65" wp14:editId="205958EF">
                <wp:extent cx="5060950" cy="872115"/>
                <wp:effectExtent l="0" t="0" r="6350" b="4445"/>
                <wp:docPr id="920464757" name="Canvas 92046475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531675615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4632606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EF91038" w14:textId="3CA39AFD" w:rsidR="007A588D" w:rsidRPr="0034565D" w:rsidRDefault="007A588D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46453579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F8323E1" w14:textId="7930B83B" w:rsidR="007A588D" w:rsidRPr="004909E3" w:rsidRDefault="007A588D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ՔԻՄԻԱԿԱՆ ՌԵԱԿՑԻԱՆԵՐԻ ՀԱՎԱՍԱՐՈՒՄ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62812269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0804F65" id="Canvas 920464757" o:spid="_x0000_s1142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">
                <v:shape id="_x0000_s1143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44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">
                  <v:shape id="Hexagon 1" o:spid="_x0000_s1145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4EF91038" w14:textId="3CA39AFD" w:rsidR="007A588D" w:rsidRPr="0034565D" w:rsidRDefault="007A588D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0</w:t>
                          </w:r>
                        </w:p>
                      </w:txbxContent>
                    </v:textbox>
                  </v:shape>
                  <v:rect id="Rectangle 1" o:spid="_x0000_s1146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" filled="f" stroked="f" strokeweight="1.5pt">
                    <v:textbox>
                      <w:txbxContent>
                        <w:p w14:paraId="5F8323E1" w14:textId="7930B83B" w:rsidR="007A588D" w:rsidRPr="004909E3" w:rsidRDefault="007A588D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ՔԻՄԻԱԿԱՆ ՌԵԱԿՑԻԱՆԵՐԻ ՀԱՎԱՍԱՐՈՒՄ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147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1318758" w14:textId="496619C7" w:rsidR="00BF0CD8" w:rsidRPr="00AB4CA1" w:rsidRDefault="00125E04" w:rsidP="00627D74">
      <w:pPr>
        <w:pStyle w:val="ParagrafInvisible"/>
      </w:pPr>
      <w:bookmarkStart w:id="136" w:name="_Toc153319703"/>
      <w:r>
        <w:t xml:space="preserve">§1.10. </w:t>
      </w:r>
      <w:r w:rsidR="00BF0CD8">
        <w:t>ՔԻՄԻԱԿԱՆ ՌԵԱԿՑԻԱՆԵՐԻ ՀԱՎԱՍԱՐՈՒՄՆԵՐ</w:t>
      </w:r>
      <w:bookmarkEnd w:id="132"/>
      <w:bookmarkEnd w:id="133"/>
      <w:bookmarkEnd w:id="134"/>
      <w:bookmarkEnd w:id="135"/>
      <w:bookmarkEnd w:id="136"/>
      <w:r w:rsidR="00BF0CD8">
        <w:t xml:space="preserve"> </w:t>
      </w:r>
    </w:p>
    <w:p w14:paraId="74221508" w14:textId="77777777" w:rsidR="00BF0CD8" w:rsidRDefault="00BF0CD8" w:rsidP="007128ED">
      <w:pPr>
        <w:pStyle w:val="Q-Normal"/>
        <w:ind w:firstLine="432"/>
        <w:contextualSpacing w:val="0"/>
      </w:pPr>
      <w:r w:rsidRPr="00EF3034">
        <w:t>1748թ. Լոմոնոսովը (Ռուսաստան) և 1789թ. Լավուազիեն (Ֆրանսիա) իրարից անկախ հայտնագործեցին նյութերի զանգված</w:t>
      </w:r>
      <w:r>
        <w:t>ներ</w:t>
      </w:r>
      <w:r w:rsidRPr="00EF3034">
        <w:t xml:space="preserve">ի պահպանման օրենքը քիմիական ռեակցիաների ժամանակ: Այդ օրենքը </w:t>
      </w:r>
      <w:r>
        <w:t xml:space="preserve">ձևակերպվում է </w:t>
      </w:r>
      <w:r w:rsidRPr="00EF3034">
        <w:t>այսպես`</w:t>
      </w:r>
    </w:p>
    <w:p w14:paraId="5A8DBA7B" w14:textId="77777777" w:rsidR="00BF0CD8" w:rsidRPr="00C67695" w:rsidRDefault="00BF0CD8" w:rsidP="00292E2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EE88A2E" wp14:editId="49E0B6A5">
                <wp:extent cx="4581525" cy="571500"/>
                <wp:effectExtent l="0" t="0" r="9525" b="0"/>
                <wp:docPr id="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81525" cy="5715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0DF3AE" w14:textId="7D25E5C0" w:rsidR="007A588D" w:rsidRDefault="007A588D" w:rsidP="00C454C8">
                            <w:pPr>
                              <w:pStyle w:val="Q-Yndgcvac"/>
                            </w:pPr>
                            <w:r>
                              <w:t>ք</w:t>
                            </w:r>
                            <w:r w:rsidRPr="00C67695">
                              <w:t xml:space="preserve">իմիական ռեակցիայի մեջ մտնող բոլոր նյութերի զանգվածը հավասար </w:t>
                            </w:r>
                            <w:r>
                              <w:t>է</w:t>
                            </w:r>
                            <w:r w:rsidRPr="00C67695">
                              <w:t xml:space="preserve"> ռեակցիայի արդյունքում առաջացող նյութերի զանգված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EE88A2E" id="Прямоугольник: скругленные углы 1" o:spid="_x0000_s1148" style="width:360.75pt;height: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" fillcolor="#def1f7" stroked="f" strokeweight="1pt">
                <v:stroke joinstyle="miter"/>
                <v:textbox>
                  <w:txbxContent>
                    <w:p w14:paraId="410DF3AE" w14:textId="7D25E5C0" w:rsidR="007A588D" w:rsidRDefault="007A588D" w:rsidP="00C454C8">
                      <w:pPr>
                        <w:pStyle w:val="Q-Yndgcvac"/>
                      </w:pPr>
                      <w:r>
                        <w:t>ք</w:t>
                      </w:r>
                      <w:r w:rsidRPr="00C67695">
                        <w:t xml:space="preserve">իմիական ռեակցիայի մեջ մտնող բոլոր նյութերի զանգվածը հավասար </w:t>
                      </w:r>
                      <w:r>
                        <w:t>է</w:t>
                      </w:r>
                      <w:r w:rsidRPr="00C67695">
                        <w:t xml:space="preserve"> ռեակցիայի արդյունքում առաջացող նյութերի զանգված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37F427" w14:textId="77777777" w:rsidR="00BF0CD8" w:rsidRDefault="00BF0CD8" w:rsidP="0063561E">
      <w:pPr>
        <w:pStyle w:val="Q-Normal"/>
        <w:ind w:firstLine="432"/>
        <w:contextualSpacing w:val="0"/>
      </w:pPr>
      <w:r w:rsidRPr="00EF3034">
        <w:t xml:space="preserve">Գրենք թթվածնի միջավայրում </w:t>
      </w:r>
      <w:r>
        <w:t>մեթա</w:t>
      </w:r>
      <w:r w:rsidRPr="00EF3034">
        <w:t>նի այրման ռեակցիան: Այդ ռեակցիայի հետևանքով առաջանում է ածխաթթու գազ և ջուր.</w:t>
      </w:r>
    </w:p>
    <w:p w14:paraId="1F9E2C20" w14:textId="77777777" w:rsidR="00BF0CD8" w:rsidRPr="00BC152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37" w:name="_Hlk64803124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137"/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120F84B2" w14:textId="77777777" w:rsidR="00BF0CD8" w:rsidRDefault="00BF0CD8" w:rsidP="0063561E">
      <w:pPr>
        <w:pStyle w:val="Q-Normal"/>
        <w:ind w:firstLine="432"/>
        <w:contextualSpacing w:val="0"/>
      </w:pPr>
      <w:r w:rsidRPr="00EF3034">
        <w:t>Ըստ զանգվածի պահպանման օրենքի.</w:t>
      </w:r>
    </w:p>
    <w:p w14:paraId="7862558F" w14:textId="77777777" w:rsidR="00BF0CD8" w:rsidRPr="00BC1525" w:rsidRDefault="00BF0CD8" w:rsidP="0063561E">
      <w:pPr>
        <w:pStyle w:val="Q-Normal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38" w:name="_Hlk64802950"/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w:bookmarkEnd w:id="138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d>
        </m:oMath>
      </m:oMathPara>
    </w:p>
    <w:p w14:paraId="6F79584A" w14:textId="77777777" w:rsidR="00BF0CD8" w:rsidRPr="00EF3034" w:rsidRDefault="00BF0CD8" w:rsidP="00302A17">
      <w:pPr>
        <w:pStyle w:val="Q-Normal"/>
      </w:pPr>
      <w:r w:rsidRPr="00EF3034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</m:d>
      </m:oMath>
      <w:r w:rsidRPr="00EF3034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EF3034">
        <w:t>-ը փոխազդեցության մեջ</w:t>
      </w:r>
      <w:r w:rsidRPr="00280252">
        <w:t xml:space="preserve"> </w:t>
      </w:r>
      <w:r w:rsidRPr="00EF3034">
        <w:t>մտ</w:t>
      </w:r>
      <w:r>
        <w:t>ած</w:t>
      </w:r>
      <w:r w:rsidRPr="00EF3034">
        <w:t xml:space="preserve"> մեթանի և թթվածնի զանգվածներն են, իսկ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EF3034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</m:oMath>
      <w:r w:rsidRPr="00EF3034">
        <w:t>-</w:t>
      </w:r>
      <w:r>
        <w:t>ն</w:t>
      </w:r>
      <w:r w:rsidRPr="00EF3034">
        <w:t xml:space="preserve"> ռեակցիայի արդյունքում առաջացած ածխաթթու գազի և ջրի զանգվածներն են:</w:t>
      </w:r>
    </w:p>
    <w:p w14:paraId="1D3D0D24" w14:textId="77777777" w:rsidR="00BF0CD8" w:rsidRDefault="00BF0CD8" w:rsidP="0063561E">
      <w:pPr>
        <w:pStyle w:val="Q-Normal"/>
        <w:ind w:firstLine="432"/>
        <w:contextualSpacing w:val="0"/>
      </w:pPr>
      <w:r w:rsidRPr="00EF3034">
        <w:t>Քիմիական ռեակցիաների ժամանակ նյութերի զանգվածների պահպանման օրենքը բացատրվում է նրանով, որ յուրաքանչյուր տարրի ատոմների թիվը ռեակցիայից առաջ և հետո չի փոխվում</w:t>
      </w:r>
      <w:r>
        <w:t xml:space="preserve">, </w:t>
      </w:r>
      <w:r w:rsidRPr="00EF3034">
        <w:t xml:space="preserve">տեղի </w:t>
      </w:r>
      <w:r>
        <w:t>է</w:t>
      </w:r>
      <w:r w:rsidRPr="00EF3034">
        <w:t xml:space="preserve"> ունենում միայն ատոմների վերախմբավորում:</w:t>
      </w:r>
      <w:r>
        <w:t xml:space="preserve"> Այսպես՝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e>
        </m:d>
      </m:oMath>
      <w:r w:rsidRPr="00BC1525">
        <w:rPr>
          <w:rFonts w:eastAsiaTheme="minorEastAsia"/>
          <w:b/>
        </w:rPr>
        <w:t xml:space="preserve"> </w:t>
      </w:r>
      <w:r>
        <w:t xml:space="preserve">ռեակցիայի ընթացքում յուրաքանչյուր տարրի ատոմների թիվը պահպանելու համար  պետք է փոխազդի </w:t>
      </w:r>
      <w:r w:rsidRPr="00BC1525">
        <w:t xml:space="preserve">1 </w:t>
      </w:r>
      <w:r>
        <w:t>մոլեկուլ</w:t>
      </w:r>
      <m:oMath>
        <m:r>
          <m:rPr>
            <m:sty m:val="bi"/>
          </m:rPr>
          <w:rPr>
            <w:rFonts w:ascii="Cambria Math" w:hAnsi="Cambria Math"/>
          </w:rPr>
          <m:t xml:space="preserve"> 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t xml:space="preserve"> </w:t>
      </w:r>
      <w:r w:rsidRPr="00BC1525">
        <w:t xml:space="preserve"> </w:t>
      </w:r>
      <w:r>
        <w:t>և</w:t>
      </w:r>
      <w:r w:rsidRPr="00BC1525">
        <w:t xml:space="preserve"> 2 </w:t>
      </w:r>
      <w:r>
        <w:t xml:space="preserve">մոլեկու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, իսկ ռեակցիայի հետևանքով պետք է առաջանա</w:t>
      </w:r>
      <w:r w:rsidRPr="00BC1525">
        <w:t xml:space="preserve"> 1</w:t>
      </w:r>
      <w:r>
        <w:t xml:space="preserve"> մոլեկուլ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BC1525">
        <w:t xml:space="preserve"> </w:t>
      </w:r>
      <w:r>
        <w:t xml:space="preserve">և </w:t>
      </w:r>
      <w:r w:rsidRPr="00BC1525">
        <w:t xml:space="preserve">2 </w:t>
      </w:r>
      <w:r>
        <w:t xml:space="preserve">մոլեկու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.</w:t>
      </w:r>
    </w:p>
    <w:p w14:paraId="4A2DD41A" w14:textId="3E4B2FA9" w:rsidR="00BF0CD8" w:rsidRPr="00415E6D" w:rsidRDefault="00000000" w:rsidP="0063561E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 ատոմ «</m:t>
                  </m:r>
                  <m:r>
                    <w:rPr>
                      <w:rFonts w:ascii="Cambria Math" w:hAnsi="Cambria Math"/>
                    </w:rPr>
                    <m:t>C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H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  <m:ctrlPr>
                    <w:rPr>
                      <w:rFonts w:ascii="Cambria Math" w:eastAsia="Cambria Math" w:hAnsi="Cambria Math" w:cs="Cambria Math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</m:t>
                  </m:r>
                </m:e>
              </m:eqArr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 =  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 ատոմ «</m:t>
                  </m:r>
                  <m:r>
                    <w:rPr>
                      <w:rFonts w:ascii="Cambria Math" w:hAnsi="Cambria Math"/>
                    </w:rPr>
                    <m:t>C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H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  <m:ctrlPr>
                    <w:rPr>
                      <w:rFonts w:ascii="Cambria Math" w:eastAsia="Cambria Math" w:hAnsi="Cambria Math" w:cs="Cambria Math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</m:t>
                  </m:r>
                </m:e>
              </m:eqArr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      (2)</m:t>
          </m:r>
        </m:oMath>
      </m:oMathPara>
    </w:p>
    <w:p w14:paraId="5B2EC1DC" w14:textId="77777777" w:rsidR="00BF0CD8" w:rsidRDefault="00BF0CD8" w:rsidP="00302A17">
      <w:pPr>
        <w:pStyle w:val="Q-Normal"/>
      </w:pPr>
      <w:r w:rsidRPr="00450DEE">
        <w:t xml:space="preserve">(2) </w:t>
      </w:r>
      <w:r>
        <w:t xml:space="preserve">արտահայտությունը կոչվում է ռեակցիայի քիմիական հավասարում կամ ռեակցիայի հավասարում: Նյութերի բանաձևերի առջև դրված թվերը կոչվում են </w:t>
      </w:r>
      <w:r w:rsidRPr="00C25D51">
        <w:rPr>
          <w:rFonts w:eastAsiaTheme="minorEastAsia"/>
          <w:b/>
        </w:rPr>
        <w:t>քանակաչափական գործակիցներ</w:t>
      </w:r>
      <w:r>
        <w:rPr>
          <w:rFonts w:eastAsiaTheme="minorEastAsia"/>
          <w:b/>
        </w:rPr>
        <w:t xml:space="preserve"> </w:t>
      </w:r>
      <w:r w:rsidRPr="00280252">
        <w:rPr>
          <w:rFonts w:eastAsiaTheme="minorEastAsia"/>
        </w:rPr>
        <w:t>կամ ուղղակի</w:t>
      </w:r>
      <w:r>
        <w:t>՝</w:t>
      </w:r>
      <w:r w:rsidRPr="00280252">
        <w:t xml:space="preserve"> </w:t>
      </w:r>
      <w:r w:rsidRPr="00280252">
        <w:rPr>
          <w:b/>
        </w:rPr>
        <w:t>գործակիցներ:</w:t>
      </w:r>
      <w:r>
        <w:t xml:space="preserve"> </w:t>
      </w:r>
      <w:r w:rsidRPr="00450DEE">
        <w:t xml:space="preserve">(2) </w:t>
      </w:r>
      <w:r>
        <w:t xml:space="preserve"> հավասարման մեջ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54480B">
        <w:rPr>
          <w:rFonts w:eastAsiaTheme="minorEastAsia"/>
        </w:rPr>
        <w:t>-ի</w:t>
      </w:r>
      <w:r>
        <w:rPr>
          <w:rFonts w:eastAsiaTheme="minorEastAsia"/>
          <w:b/>
        </w:rPr>
        <w:t xml:space="preserve"> </w:t>
      </w:r>
      <w:r w:rsidRPr="0054480B">
        <w:rPr>
          <w:rFonts w:eastAsiaTheme="minorEastAsia"/>
        </w:rPr>
        <w:t>և</w:t>
      </w:r>
      <w:r>
        <w:rPr>
          <w:rFonts w:eastAsiaTheme="minorEastAsia"/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54480B">
        <w:rPr>
          <w:rFonts w:eastAsiaTheme="minorEastAsia"/>
        </w:rPr>
        <w:t>-ի</w:t>
      </w:r>
      <w:r>
        <w:t xml:space="preserve"> գործակիցները </w:t>
      </w:r>
      <w:r w:rsidRPr="00450DEE">
        <w:t>2</w:t>
      </w:r>
      <w:r>
        <w:t xml:space="preserve"> են, իսկ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4480B">
        <w:rPr>
          <w:rFonts w:eastAsiaTheme="minorEastAsia"/>
        </w:rPr>
        <w:t>-ի</w:t>
      </w:r>
      <w:r>
        <w:rPr>
          <w:rFonts w:eastAsiaTheme="minorEastAsia"/>
          <w:b/>
        </w:rPr>
        <w:t xml:space="preserve"> </w:t>
      </w:r>
      <w:r w:rsidRPr="0054480B">
        <w:rPr>
          <w:rFonts w:eastAsiaTheme="minorEastAsia"/>
        </w:rPr>
        <w:t>և</w:t>
      </w:r>
      <w:r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>-</w:t>
      </w:r>
      <w:r w:rsidRPr="0054480B">
        <w:rPr>
          <w:rFonts w:eastAsiaTheme="minorEastAsia"/>
        </w:rPr>
        <w:t>ի</w:t>
      </w:r>
      <w:r w:rsidRPr="00450DEE">
        <w:rPr>
          <w:rFonts w:eastAsiaTheme="minorEastAsia"/>
          <w:b/>
        </w:rPr>
        <w:t xml:space="preserve"> </w:t>
      </w:r>
      <w:r>
        <w:t xml:space="preserve">գործակիցները՝ </w:t>
      </w:r>
      <w:r w:rsidRPr="0054480B">
        <w:t xml:space="preserve">1 </w:t>
      </w:r>
      <w:r>
        <w:t>(</w:t>
      </w:r>
      <w:r w:rsidRPr="0054480B">
        <w:t>1</w:t>
      </w:r>
      <w:r>
        <w:t>-ը չենք գրում):</w:t>
      </w:r>
    </w:p>
    <w:p w14:paraId="2BCFFBA6" w14:textId="77777777" w:rsidR="00BF0CD8" w:rsidRPr="00C67695" w:rsidRDefault="00BF0CD8" w:rsidP="0063561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5EA4A90" wp14:editId="33405097">
                <wp:extent cx="4467225" cy="566670"/>
                <wp:effectExtent l="0" t="0" r="9525" b="5080"/>
                <wp:docPr id="157320941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67225" cy="56667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FDC56B" w14:textId="77777777" w:rsidR="007A588D" w:rsidRDefault="007A588D" w:rsidP="00C454C8">
                            <w:pPr>
                              <w:pStyle w:val="Q-Yndgcvac"/>
                            </w:pPr>
                            <w:r w:rsidRPr="00C67695">
                              <w:t>Քիմիական ռեակցիայի պայմանական գրառումը քիմիական նշանների և բանաձևերի միջոցով կոչվում է քիմիական հավասա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EA4A90" id="Прямоугольник: скругленные углы 2" o:spid="_x0000_s1149" style="width:351.75pt;height:44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" fillcolor="#def1f7" stroked="f" strokeweight="1pt">
                <v:stroke joinstyle="miter"/>
                <v:textbox>
                  <w:txbxContent>
                    <w:p w14:paraId="6CFDC56B" w14:textId="77777777" w:rsidR="007A588D" w:rsidRDefault="007A588D" w:rsidP="00C454C8">
                      <w:pPr>
                        <w:pStyle w:val="Q-Yndgcvac"/>
                      </w:pPr>
                      <w:r w:rsidRPr="00C67695">
                        <w:t>Քիմիական ռեակցիայի պայմանական գրառումը քիմիական նշանների և բանաձևերի միջոցով կոչվում է քիմիական հավասա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67695">
        <w:rPr>
          <w:b/>
          <w:i/>
        </w:rPr>
        <w:t xml:space="preserve"> </w:t>
      </w:r>
    </w:p>
    <w:p w14:paraId="64F5EA44" w14:textId="77777777" w:rsidR="00BF0CD8" w:rsidRPr="00E11063" w:rsidRDefault="00BF0CD8" w:rsidP="0063561E">
      <w:pPr>
        <w:pStyle w:val="Q-Normal"/>
        <w:ind w:firstLine="432"/>
        <w:contextualSpacing w:val="0"/>
        <w:rPr>
          <w:rFonts w:eastAsiaTheme="minorEastAsia"/>
        </w:rPr>
      </w:pPr>
      <w:r w:rsidRPr="00E11063">
        <w:lastRenderedPageBreak/>
        <w:t xml:space="preserve">Հավասարման ձախ մասում գրում են ռեակցիայի մեջ մտնող նյութերի բանաձևերը (ելանյութեր), իսկ աջ մասում՝ ռեակցիայի հետևանքով ստացվող նյութերի բանաձևերը (վերջանյութեր): </w:t>
      </w:r>
      <w:r>
        <w:t>Հետևյալ պ</w:t>
      </w:r>
      <w:r w:rsidRPr="00E11063">
        <w:t>արզ նյութերը գրում են երկատոմանի մոլեկուլների ձևով</w:t>
      </w:r>
      <w:r>
        <w:t>՝</w:t>
      </w:r>
      <w:r w:rsidRPr="00E11063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:</m:t>
        </m:r>
      </m:oMath>
    </w:p>
    <w:p w14:paraId="4929202C" w14:textId="77777777" w:rsidR="00BF0CD8" w:rsidRPr="00E1127C" w:rsidRDefault="00BF0CD8" w:rsidP="00A252B1">
      <w:pPr>
        <w:pStyle w:val="Q-Normal"/>
        <w:ind w:left="720" w:firstLine="0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4767140" wp14:editId="36C52E47">
                <wp:extent cx="3914775" cy="670560"/>
                <wp:effectExtent l="0" t="0" r="9525" b="0"/>
                <wp:docPr id="3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14775" cy="67056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9DC9C85" w14:textId="77777777" w:rsidR="007A588D" w:rsidRDefault="007A588D" w:rsidP="00C454C8">
                            <w:pPr>
                              <w:pStyle w:val="Q-Yndgcvac"/>
                            </w:pPr>
                            <w:r w:rsidRPr="00E1127C">
                              <w:t>Քանակաչափական գործակիցները ցույց են տալիս, թե ռեակցիային մասնակցող նյութերն ինչ մոլային հարաբերությամբ են փոխազդում իրար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4767140" id="Прямоугольник: скругленные углы 3" o:spid="_x0000_s1150" style="width:308.25pt;height:52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29DC9C85" w14:textId="77777777" w:rsidR="007A588D" w:rsidRDefault="007A588D" w:rsidP="00C454C8">
                      <w:pPr>
                        <w:pStyle w:val="Q-Yndgcvac"/>
                      </w:pPr>
                      <w:r w:rsidRPr="00E1127C">
                        <w:t>Քանակաչափական գործակիցները ցույց են տալիս, թե ռեակցիային մասնակցող նյութերն ինչ մոլային հարաբերությամբ են փոխազդում իրար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9C42049" w14:textId="77777777" w:rsidR="00BF0CD8" w:rsidRPr="00E11063" w:rsidRDefault="00BF0CD8" w:rsidP="00302A17">
      <w:pPr>
        <w:pStyle w:val="Q-Normal"/>
      </w:pPr>
      <w:r w:rsidRPr="00927461">
        <w:t>Ռեակցիայի հավասարմանը համապատասխանող նյութերի քանակները կոչվում են քանակաչափական</w:t>
      </w:r>
      <w:r w:rsidRPr="00E11063">
        <w:t>: Օրինակ՝ ամոնիակ կարելի է ստանալ ըստ հետևյալ ռեակցիայի հավասարման.</w:t>
      </w:r>
    </w:p>
    <w:p w14:paraId="0417645E" w14:textId="2A666B38" w:rsidR="00BF0CD8" w:rsidRPr="000E6F52" w:rsidRDefault="00CD3EAC" w:rsidP="0063561E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0722771" w14:textId="77777777" w:rsidR="00BF0CD8" w:rsidRDefault="00BF0CD8" w:rsidP="00302A17">
      <w:pPr>
        <w:pStyle w:val="Q-Normal"/>
      </w:pPr>
      <w:r>
        <w:t xml:space="preserve">Ինչպես տեսնում ենք, </w:t>
      </w:r>
      <w:r w:rsidRPr="00E11063">
        <w:t>ջրածնի և ազոտի քանակները հարաբերում են, ինչպես  3:1</w:t>
      </w:r>
      <w:r>
        <w:t xml:space="preserve">: </w:t>
      </w:r>
      <w:r w:rsidRPr="00E11063">
        <w:t xml:space="preserve">Եթե </w:t>
      </w:r>
      <w:r>
        <w:t xml:space="preserve"> փոխազդեցության համար տրված որևէ </w:t>
      </w:r>
      <w:r w:rsidRPr="00E11063">
        <w:t xml:space="preserve"> ելային խառնուրդում</w:t>
      </w:r>
      <w:r>
        <w:t xml:space="preserve"> </w:t>
      </w:r>
      <w:r w:rsidRPr="00E11063">
        <w:t>ջրած</w:t>
      </w:r>
      <w:r>
        <w:t>նի</w:t>
      </w:r>
      <w:r w:rsidRPr="00E11063">
        <w:t xml:space="preserve"> և ազոտ</w:t>
      </w:r>
      <w:r>
        <w:t xml:space="preserve">ի քանակներն այդպիսին են,  </w:t>
      </w:r>
      <w:r w:rsidRPr="00E11063">
        <w:t>նշանակում է</w:t>
      </w:r>
      <w:r>
        <w:t>՝</w:t>
      </w:r>
      <w:r w:rsidRPr="00E11063">
        <w:t xml:space="preserve"> ելանյութերը տրված են քանակաչափական քանակներով:</w:t>
      </w:r>
    </w:p>
    <w:p w14:paraId="065FE3DC" w14:textId="77777777" w:rsidR="00BF0CD8" w:rsidRPr="00237B33" w:rsidRDefault="00BF0CD8" w:rsidP="00A50215">
      <w:pPr>
        <w:pStyle w:val="Q-Yentavernagir"/>
      </w:pPr>
      <w:bookmarkStart w:id="139" w:name="_Toc153319704"/>
      <w:r w:rsidRPr="00237B33">
        <w:t>ՀԱՇՎԱՐԿՆԵՐ ԸՍՏ ՔԻՄԻԱԿԱՆ ՀԱՎԱՍԱՐՈՒՄՆԵՐԻ</w:t>
      </w:r>
      <w:bookmarkEnd w:id="139"/>
    </w:p>
    <w:p w14:paraId="27B51F2D" w14:textId="77777777" w:rsidR="00BF0CD8" w:rsidRPr="005115C5" w:rsidRDefault="00BF0CD8" w:rsidP="00302A17">
      <w:pPr>
        <w:pStyle w:val="Q-Normal"/>
      </w:pPr>
      <w:r w:rsidRPr="00E11063">
        <w:t xml:space="preserve">Քիմիական հավասարումների միջոցով կարելի է հաշվել որևէ նյութի նյութաքանակը (զանգվածը, ծավալը), եթե հայտնի է </w:t>
      </w:r>
      <w:r>
        <w:t>ռեակցիային մասնակցող մի այլ</w:t>
      </w:r>
      <w:r w:rsidRPr="00E11063">
        <w:t xml:space="preserve"> նյութ</w:t>
      </w:r>
      <w:r>
        <w:t>ի</w:t>
      </w:r>
      <w:r w:rsidRPr="00E11063">
        <w:t xml:space="preserve"> նյութաքանակը (զանգվածը, ծավալը)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0"/>
        <w:gridCol w:w="3087"/>
        <w:gridCol w:w="3029"/>
      </w:tblGrid>
      <w:tr w:rsidR="00BF0CD8" w:rsidRPr="007A453B" w14:paraId="5FB813A9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nil"/>
            </w:tcBorders>
          </w:tcPr>
          <w:p w14:paraId="6A79DA49" w14:textId="77777777" w:rsidR="00BF0CD8" w:rsidRPr="00292E20" w:rsidRDefault="00BF0CD8" w:rsidP="0063561E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1. Երկաթ կարելի է ստանալ երկաթի (III) օքսիդը վերականգնելով: 140գ երկաթ ստանալու համար ի՞նչ զանգվածով ալյումին և երկաթի (III) օքսիդ է անհրաժեշտ:</w:t>
            </w:r>
          </w:p>
        </w:tc>
      </w:tr>
      <w:tr w:rsidR="00BF0CD8" w:rsidRPr="00292E20" w14:paraId="6EC76E14" w14:textId="77777777" w:rsidTr="0063561E">
        <w:trPr>
          <w:trHeight w:val="612"/>
        </w:trPr>
        <w:tc>
          <w:tcPr>
            <w:tcW w:w="168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3D71EE0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.</w:t>
            </w:r>
          </w:p>
          <w:p w14:paraId="5EC8411A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40գ</m:t>
                </m:r>
              </m:oMath>
            </m:oMathPara>
          </w:p>
        </w:tc>
        <w:tc>
          <w:tcPr>
            <w:tcW w:w="6116" w:type="dxa"/>
            <w:gridSpan w:val="2"/>
            <w:tcBorders>
              <w:top w:val="nil"/>
              <w:left w:val="single" w:sz="4" w:space="0" w:color="auto"/>
              <w:bottom w:val="nil"/>
            </w:tcBorders>
          </w:tcPr>
          <w:p w14:paraId="43767875" w14:textId="77777777" w:rsidR="00BF0CD8" w:rsidRPr="00292E20" w:rsidRDefault="00BF0CD8" w:rsidP="00A64E9B">
            <w:pPr>
              <w:spacing w:line="245" w:lineRule="auto"/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Լուծում: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Գրենք ռեակցիայի հավասարում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  <w:r w:rsidRPr="00292E20">
              <w:rPr>
                <w:rFonts w:ascii="GHEA Grapalat" w:hAnsi="GHEA Grapalat"/>
                <w:sz w:val="20"/>
                <w:szCs w:val="20"/>
              </w:rPr>
              <w:t xml:space="preserve"> </w:t>
            </w:r>
          </w:p>
          <w:p w14:paraId="32F7FD91" w14:textId="066B3E74" w:rsidR="00BF0CD8" w:rsidRPr="00292E20" w:rsidRDefault="00D314BD" w:rsidP="00A64E9B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3279" w:dyaOrig="392" w14:anchorId="7E8E4BB1">
                <v:shape id="_x0000_i1037" type="#_x0000_t75" style="width:140.25pt;height:15pt" o:ole="">
                  <v:imagedata r:id="rId53" o:title=""/>
                </v:shape>
                <o:OLEObject Type="Embed" ProgID="ChemDraw.Document.6.0" ShapeID="_x0000_i1037" DrawAspect="Content" ObjectID="_1764203776" r:id="rId54"/>
              </w:object>
            </w:r>
          </w:p>
        </w:tc>
      </w:tr>
      <w:tr w:rsidR="00BF0CD8" w:rsidRPr="00292E20" w14:paraId="6BECAB5F" w14:textId="77777777" w:rsidTr="00292E20">
        <w:trPr>
          <w:trHeight w:val="450"/>
        </w:trPr>
        <w:tc>
          <w:tcPr>
            <w:tcW w:w="168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3D6DD43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Al</m:t>
                  </m:r>
                </m:sub>
              </m:sSub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,</w:t>
            </w:r>
          </w:p>
          <w:p w14:paraId="14F3580A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noProof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6116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685457B" w14:textId="77777777" w:rsidR="00BF0CD8" w:rsidRPr="00292E20" w:rsidRDefault="00BF0CD8" w:rsidP="00A64E9B">
            <w:pPr>
              <w:spacing w:line="264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 երկաթի մոլերի թիվը.</w:t>
            </w:r>
          </w:p>
          <w:p w14:paraId="51C77552" w14:textId="31B905A2" w:rsidR="00BF0CD8" w:rsidRPr="00292E20" w:rsidRDefault="00000000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140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56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,5մոլ</m:t>
                </m:r>
              </m:oMath>
            </m:oMathPara>
          </w:p>
        </w:tc>
      </w:tr>
      <w:tr w:rsidR="00BF0CD8" w:rsidRPr="00292E20" w14:paraId="3ECB0010" w14:textId="77777777" w:rsidTr="00292E20">
        <w:trPr>
          <w:trHeight w:val="20"/>
        </w:trPr>
        <w:tc>
          <w:tcPr>
            <w:tcW w:w="1680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3F21438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</w:rPr>
            </w:pPr>
          </w:p>
        </w:tc>
        <w:tc>
          <w:tcPr>
            <w:tcW w:w="611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8FE8987" w14:textId="77777777" w:rsidR="00BF0CD8" w:rsidRPr="00292E20" w:rsidRDefault="00BF0CD8" w:rsidP="00A64E9B">
            <w:pPr>
              <w:spacing w:line="245" w:lineRule="auto"/>
              <w:ind w:firstLine="706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Ըստ ռեակցիայի հավասարման՝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Al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-ի նյութաքանակը հավասար է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Fe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նյութաքանակին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</w:p>
          <w:p w14:paraId="17EECA13" w14:textId="37B677F9" w:rsidR="00BF0CD8" w:rsidRPr="00292E20" w:rsidRDefault="00000000" w:rsidP="00A64E9B">
            <w:pPr>
              <w:spacing w:line="264" w:lineRule="auto"/>
              <w:ind w:firstLine="706"/>
              <w:contextualSpacing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Fe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2,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,</m:t>
                </m:r>
              </m:oMath>
            </m:oMathPara>
          </w:p>
        </w:tc>
      </w:tr>
      <w:tr w:rsidR="00BF0CD8" w:rsidRPr="007A453B" w14:paraId="6B7D8EB9" w14:textId="77777777" w:rsidTr="00292E20">
        <w:trPr>
          <w:trHeight w:val="581"/>
        </w:trPr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0CCE3265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6116" w:type="dxa"/>
            <w:gridSpan w:val="2"/>
            <w:tcBorders>
              <w:top w:val="nil"/>
              <w:left w:val="nil"/>
              <w:bottom w:val="nil"/>
            </w:tcBorders>
          </w:tcPr>
          <w:p w14:paraId="2AAC9B59" w14:textId="6279AAAF" w:rsidR="00BF0CD8" w:rsidRPr="00F517E9" w:rsidRDefault="00BF0CD8" w:rsidP="00F517E9">
            <w:pPr>
              <w:spacing w:line="245" w:lineRule="auto"/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իսկ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–ի նյութաքանակը 2 անգամ պակաս է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Fe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–ի նյութաքանակից, հետևաբար. </w:t>
            </w:r>
            <w:r w:rsidR="00F517E9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br/>
            </w: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,5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1,2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մոլ:</m:t>
                </m:r>
              </m:oMath>
            </m:oMathPara>
          </w:p>
          <w:p w14:paraId="3AD07DF9" w14:textId="77777777" w:rsidR="00BF0CD8" w:rsidRPr="00292E20" w:rsidRDefault="00BF0CD8" w:rsidP="00A64E9B">
            <w:pPr>
              <w:spacing w:line="264" w:lineRule="auto"/>
              <w:ind w:firstLine="706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Al</m:t>
              </m:r>
            </m:oMath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-ի և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-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ի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զանգվածները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.</w:t>
            </w:r>
          </w:p>
        </w:tc>
      </w:tr>
      <w:tr w:rsidR="00BF0CD8" w:rsidRPr="00292E20" w14:paraId="71903C20" w14:textId="77777777" w:rsidTr="00292E20"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AD9442B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  <w:bottom w:val="nil"/>
              <w:right w:val="nil"/>
            </w:tcBorders>
          </w:tcPr>
          <w:p w14:paraId="0C19144B" w14:textId="77777777" w:rsidR="00BF0CD8" w:rsidRPr="00292E20" w:rsidRDefault="00000000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7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  </m:t>
                </m:r>
              </m:oMath>
            </m:oMathPara>
          </w:p>
        </w:tc>
        <w:tc>
          <w:tcPr>
            <w:tcW w:w="3029" w:type="dxa"/>
            <w:tcBorders>
              <w:top w:val="nil"/>
              <w:left w:val="nil"/>
              <w:bottom w:val="nil"/>
            </w:tcBorders>
          </w:tcPr>
          <w:p w14:paraId="392C3F96" w14:textId="160865DC" w:rsidR="00BF0CD8" w:rsidRPr="00292E20" w:rsidRDefault="00000000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,5∙27=67,5գ</m:t>
                </m:r>
              </m:oMath>
            </m:oMathPara>
          </w:p>
        </w:tc>
      </w:tr>
      <w:tr w:rsidR="00BF0CD8" w:rsidRPr="00292E20" w14:paraId="6F3759A3" w14:textId="77777777" w:rsidTr="00292E20"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55F8146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  <w:bottom w:val="nil"/>
              <w:right w:val="nil"/>
            </w:tcBorders>
          </w:tcPr>
          <w:p w14:paraId="7BEF38C3" w14:textId="77777777" w:rsidR="00BF0CD8" w:rsidRPr="00292E20" w:rsidRDefault="00000000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60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029" w:type="dxa"/>
            <w:tcBorders>
              <w:top w:val="nil"/>
              <w:left w:val="nil"/>
              <w:bottom w:val="nil"/>
            </w:tcBorders>
          </w:tcPr>
          <w:p w14:paraId="236184FB" w14:textId="77777777" w:rsidR="00BF0CD8" w:rsidRPr="00292E20" w:rsidRDefault="00000000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,25∙160=200գ</m:t>
                </m:r>
              </m:oMath>
            </m:oMathPara>
          </w:p>
        </w:tc>
      </w:tr>
      <w:tr w:rsidR="00BF0CD8" w:rsidRPr="00292E20" w14:paraId="1A050C1A" w14:textId="77777777" w:rsidTr="00292E20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3976B4DB" w14:textId="77777777" w:rsidR="00BF0CD8" w:rsidRPr="00292E20" w:rsidRDefault="00BF0CD8" w:rsidP="00A64E9B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851FE6">
              <w:rPr>
                <w:rFonts w:ascii="GHEA Grapalat" w:eastAsia="Times New Roman" w:hAnsi="GHEA Grapalat" w:cs="Arial"/>
                <w:i/>
                <w:sz w:val="20"/>
                <w:szCs w:val="20"/>
                <w:lang w:val="hy-AM"/>
              </w:rPr>
              <w:lastRenderedPageBreak/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67,5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ալյումին,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200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երկաթի (III) օքսիդ:</w:t>
            </w:r>
          </w:p>
        </w:tc>
      </w:tr>
    </w:tbl>
    <w:p w14:paraId="636E9AAA" w14:textId="77777777" w:rsidR="00292E20" w:rsidRPr="00292E20" w:rsidRDefault="00292E20" w:rsidP="0063561E">
      <w:pPr>
        <w:pStyle w:val="Q-Normal"/>
        <w:ind w:firstLine="0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0"/>
        <w:gridCol w:w="3087"/>
        <w:gridCol w:w="850"/>
        <w:gridCol w:w="2179"/>
      </w:tblGrid>
      <w:tr w:rsidR="00BF0CD8" w:rsidRPr="007A453B" w14:paraId="34426FAC" w14:textId="77777777" w:rsidTr="00851FE6">
        <w:tc>
          <w:tcPr>
            <w:tcW w:w="7796" w:type="dxa"/>
            <w:gridSpan w:val="4"/>
            <w:tcBorders>
              <w:left w:val="double" w:sz="4" w:space="0" w:color="auto"/>
              <w:bottom w:val="nil"/>
            </w:tcBorders>
          </w:tcPr>
          <w:p w14:paraId="072BBEC6" w14:textId="77777777" w:rsidR="00BF0CD8" w:rsidRPr="00292E20" w:rsidRDefault="00BF0CD8" w:rsidP="00A64E9B">
            <w:pPr>
              <w:pStyle w:val="Q-Xndir"/>
              <w:spacing w:after="120"/>
              <w:contextualSpacing w:val="0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2. Քանի՞ գրամ ֆոսֆորի օքսիդ է գոյացել 15,5գ ֆոսֆորի այրումից:</w:t>
            </w:r>
          </w:p>
        </w:tc>
      </w:tr>
      <w:tr w:rsidR="00BF0CD8" w:rsidRPr="00292E20" w14:paraId="7142D866" w14:textId="77777777" w:rsidTr="000E6F52">
        <w:trPr>
          <w:trHeight w:val="630"/>
        </w:trPr>
        <w:tc>
          <w:tcPr>
            <w:tcW w:w="168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3C2E6BC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171A9E8E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P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5,5գ</m:t>
                </m:r>
              </m:oMath>
            </m:oMathPara>
          </w:p>
        </w:tc>
        <w:tc>
          <w:tcPr>
            <w:tcW w:w="6116" w:type="dxa"/>
            <w:gridSpan w:val="3"/>
            <w:tcBorders>
              <w:top w:val="nil"/>
              <w:left w:val="single" w:sz="4" w:space="0" w:color="auto"/>
              <w:bottom w:val="nil"/>
            </w:tcBorders>
          </w:tcPr>
          <w:p w14:paraId="7341628F" w14:textId="77777777" w:rsidR="00BF0CD8" w:rsidRPr="00292E20" w:rsidRDefault="00BF0CD8" w:rsidP="00A64E9B">
            <w:pPr>
              <w:spacing w:line="245" w:lineRule="auto"/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Լուծում: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Գրենք ռեակցիայի հավասարում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  <w:r w:rsidRPr="00292E20">
              <w:rPr>
                <w:rFonts w:ascii="GHEA Grapalat" w:hAnsi="GHEA Grapalat"/>
                <w:sz w:val="20"/>
                <w:szCs w:val="20"/>
              </w:rPr>
              <w:t xml:space="preserve"> </w:t>
            </w:r>
          </w:p>
          <w:p w14:paraId="2E6EF1E6" w14:textId="53AD4D34" w:rsidR="00BF0CD8" w:rsidRPr="00292E20" w:rsidRDefault="00F517E9" w:rsidP="00A64E9B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>
              <w:object w:dxaOrig="1724" w:dyaOrig="323" w14:anchorId="6AA4E9E1">
                <v:shape id="_x0000_i1038" type="#_x0000_t75" style="width:86.25pt;height:16.5pt" o:ole="">
                  <v:imagedata r:id="rId55" o:title=""/>
                </v:shape>
                <o:OLEObject Type="Embed" ProgID="ChemDraw.Document.6.0" ShapeID="_x0000_i1038" DrawAspect="Content" ObjectID="_1764203777" r:id="rId56"/>
              </w:object>
            </w:r>
          </w:p>
        </w:tc>
      </w:tr>
      <w:tr w:rsidR="00BF0CD8" w:rsidRPr="00292E20" w14:paraId="40D0086B" w14:textId="77777777" w:rsidTr="00F517E9">
        <w:trPr>
          <w:trHeight w:val="350"/>
        </w:trPr>
        <w:tc>
          <w:tcPr>
            <w:tcW w:w="168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C74A4B6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5</m:t>
                      </m:r>
                    </m:sub>
                  </m:sSub>
                </m:sub>
              </m:sSub>
            </m:oMath>
          </w:p>
        </w:tc>
        <w:tc>
          <w:tcPr>
            <w:tcW w:w="3937" w:type="dxa"/>
            <w:gridSpan w:val="2"/>
            <w:tcBorders>
              <w:left w:val="single" w:sz="4" w:space="0" w:color="auto"/>
              <w:bottom w:val="nil"/>
              <w:right w:val="nil"/>
            </w:tcBorders>
            <w:vAlign w:val="center"/>
          </w:tcPr>
          <w:p w14:paraId="11DFA413" w14:textId="3868981E" w:rsidR="00F517E9" w:rsidRPr="00F517E9" w:rsidRDefault="00BF0CD8" w:rsidP="00F517E9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 ֆոսֆորի մոլերի թիվը.</w:t>
            </w:r>
          </w:p>
        </w:tc>
        <w:tc>
          <w:tcPr>
            <w:tcW w:w="2179" w:type="dxa"/>
            <w:tcBorders>
              <w:left w:val="nil"/>
              <w:bottom w:val="nil"/>
            </w:tcBorders>
          </w:tcPr>
          <w:p w14:paraId="4BA62B18" w14:textId="5839B1D8" w:rsidR="00BF0CD8" w:rsidRPr="00292E20" w:rsidRDefault="00000000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P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5,5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1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0,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79FC8A6C" w14:textId="77777777" w:rsidTr="000E6F52">
        <w:tc>
          <w:tcPr>
            <w:tcW w:w="1680" w:type="dxa"/>
            <w:tcBorders>
              <w:left w:val="double" w:sz="4" w:space="0" w:color="auto"/>
              <w:bottom w:val="nil"/>
              <w:right w:val="single" w:sz="4" w:space="0" w:color="auto"/>
            </w:tcBorders>
          </w:tcPr>
          <w:p w14:paraId="07DFBC67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D4B727E" w14:textId="7FF86514" w:rsidR="00BF0CD8" w:rsidRPr="00292E20" w:rsidRDefault="00000000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0,2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3029" w:type="dxa"/>
            <w:gridSpan w:val="2"/>
            <w:tcBorders>
              <w:top w:val="nil"/>
              <w:left w:val="nil"/>
              <w:bottom w:val="nil"/>
            </w:tcBorders>
          </w:tcPr>
          <w:p w14:paraId="427412A8" w14:textId="77777777" w:rsidR="00BF0CD8" w:rsidRPr="00292E20" w:rsidRDefault="00BF0CD8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</w:tr>
      <w:tr w:rsidR="00BF0CD8" w:rsidRPr="00292E20" w14:paraId="0F27F42D" w14:textId="77777777" w:rsidTr="000E6F52">
        <w:tc>
          <w:tcPr>
            <w:tcW w:w="1680" w:type="dxa"/>
            <w:tcBorders>
              <w:left w:val="double" w:sz="4" w:space="0" w:color="auto"/>
              <w:bottom w:val="nil"/>
              <w:right w:val="nil"/>
            </w:tcBorders>
          </w:tcPr>
          <w:p w14:paraId="685757CE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  <w:bottom w:val="nil"/>
            </w:tcBorders>
          </w:tcPr>
          <w:p w14:paraId="79D05C5D" w14:textId="77777777" w:rsidR="00BF0CD8" w:rsidRPr="00292E20" w:rsidRDefault="00000000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142</m:t>
                </m:r>
                <m:f>
                  <m:fPr>
                    <m:type m:val="skw"/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029" w:type="dxa"/>
            <w:gridSpan w:val="2"/>
            <w:tcBorders>
              <w:bottom w:val="nil"/>
            </w:tcBorders>
          </w:tcPr>
          <w:p w14:paraId="49745684" w14:textId="77777777" w:rsidR="00BF0CD8" w:rsidRPr="00292E20" w:rsidRDefault="00000000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25∙142=35,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BF0CD8" w:rsidRPr="00292E20" w14:paraId="46A1A485" w14:textId="77777777" w:rsidTr="000E6F52">
        <w:tc>
          <w:tcPr>
            <w:tcW w:w="7796" w:type="dxa"/>
            <w:gridSpan w:val="4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0ACF1D3F" w14:textId="0F0EC603" w:rsidR="00BF0CD8" w:rsidRPr="00292E20" w:rsidRDefault="00BF0CD8" w:rsidP="00A64E9B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1573F6">
              <w:rPr>
                <w:rFonts w:ascii="GHEA Grapalat" w:eastAsia="Times New Roman" w:hAnsi="GHEA Grapalat" w:cs="Arial"/>
                <w:i/>
                <w:sz w:val="20"/>
                <w:szCs w:val="20"/>
                <w:lang w:val="hy-AM"/>
              </w:rPr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35,5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 ֆոսֆորի (</w:t>
            </w:r>
            <w:r w:rsidR="00D92D38" w:rsidRPr="00292E20">
              <w:rPr>
                <w:rFonts w:ascii="GHEA Grapalat" w:eastAsia="Times New Roman" w:hAnsi="GHEA Grapalat" w:cs="Arial"/>
                <w:sz w:val="20"/>
                <w:szCs w:val="20"/>
              </w:rPr>
              <w:t>V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) օքսիդ:</w:t>
            </w:r>
          </w:p>
        </w:tc>
      </w:tr>
    </w:tbl>
    <w:p w14:paraId="423169B8" w14:textId="77777777" w:rsidR="00BF0CD8" w:rsidRPr="00292E20" w:rsidRDefault="00BF0CD8" w:rsidP="00BB6320"/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ckThin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5"/>
        <w:gridCol w:w="6111"/>
      </w:tblGrid>
      <w:tr w:rsidR="00BF0CD8" w:rsidRPr="00292E20" w14:paraId="41404E7E" w14:textId="77777777" w:rsidTr="00292E20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CB184CB" w14:textId="77777777" w:rsidR="00BF0CD8" w:rsidRPr="00292E20" w:rsidRDefault="00BF0CD8" w:rsidP="00A64E9B">
            <w:pPr>
              <w:pStyle w:val="Q-Xndir"/>
              <w:spacing w:after="120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3. Ի՞նչ ծավալով (մլ) ջրածին կանջատվի (ն.պ.) 10,8գ ալյումինի և աղաթթվի փոխազդեցությունից:</w:t>
            </w:r>
          </w:p>
        </w:tc>
      </w:tr>
      <w:tr w:rsidR="00BF0CD8" w:rsidRPr="00292E20" w14:paraId="1EC40682" w14:textId="77777777" w:rsidTr="00292E20">
        <w:tc>
          <w:tcPr>
            <w:tcW w:w="1685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B0FFD3B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0F72A8E3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0,8գ</m:t>
                </m:r>
              </m:oMath>
            </m:oMathPara>
          </w:p>
        </w:tc>
        <w:tc>
          <w:tcPr>
            <w:tcW w:w="6111" w:type="dxa"/>
            <w:tcBorders>
              <w:left w:val="single" w:sz="4" w:space="0" w:color="auto"/>
              <w:bottom w:val="nil"/>
            </w:tcBorders>
          </w:tcPr>
          <w:p w14:paraId="3E773B00" w14:textId="77777777" w:rsidR="00CD3EAC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  <w:t xml:space="preserve">Լուծում: </w:t>
            </w:r>
          </w:p>
          <w:p w14:paraId="0A920485" w14:textId="23035222" w:rsidR="00BF0CD8" w:rsidRPr="00292E20" w:rsidRDefault="00476887" w:rsidP="0063561E">
            <w:pPr>
              <w:spacing w:line="245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3380" w:dyaOrig="389" w14:anchorId="2B5B7449">
                <v:shape id="_x0000_i1039" type="#_x0000_t75" style="width:129pt;height:15pt" o:ole="">
                  <v:imagedata r:id="rId57" o:title=""/>
                </v:shape>
                <o:OLEObject Type="Embed" ProgID="ChemDraw.Document.6.0" ShapeID="_x0000_i1039" DrawAspect="Content" ObjectID="_1764203778" r:id="rId58"/>
              </w:object>
            </w:r>
          </w:p>
        </w:tc>
      </w:tr>
      <w:tr w:rsidR="00BF0CD8" w:rsidRPr="00292E20" w14:paraId="7A895733" w14:textId="77777777" w:rsidTr="00292E20">
        <w:trPr>
          <w:trHeight w:val="236"/>
        </w:trPr>
        <w:tc>
          <w:tcPr>
            <w:tcW w:w="1685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13A78CC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6111" w:type="dxa"/>
            <w:tcBorders>
              <w:top w:val="nil"/>
              <w:left w:val="single" w:sz="4" w:space="0" w:color="auto"/>
              <w:bottom w:val="nil"/>
            </w:tcBorders>
          </w:tcPr>
          <w:p w14:paraId="1B392691" w14:textId="065E08FC" w:rsidR="00BF0CD8" w:rsidRPr="00292E20" w:rsidRDefault="00000000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,8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7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009ED970" w14:textId="77777777" w:rsidTr="00292E20">
        <w:trPr>
          <w:trHeight w:val="235"/>
        </w:trPr>
        <w:tc>
          <w:tcPr>
            <w:tcW w:w="1685" w:type="dxa"/>
            <w:tcBorders>
              <w:left w:val="double" w:sz="4" w:space="0" w:color="auto"/>
              <w:bottom w:val="nil"/>
              <w:right w:val="nil"/>
            </w:tcBorders>
          </w:tcPr>
          <w:p w14:paraId="01E32728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</w:p>
        </w:tc>
        <w:tc>
          <w:tcPr>
            <w:tcW w:w="6111" w:type="dxa"/>
            <w:tcBorders>
              <w:left w:val="nil"/>
              <w:bottom w:val="nil"/>
            </w:tcBorders>
          </w:tcPr>
          <w:p w14:paraId="0261E51A" w14:textId="26A31618" w:rsidR="00BF0CD8" w:rsidRPr="00292E20" w:rsidRDefault="00000000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0,4=0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46CD0881" w14:textId="77777777" w:rsidTr="00292E20">
        <w:trPr>
          <w:trHeight w:val="235"/>
        </w:trPr>
        <w:tc>
          <w:tcPr>
            <w:tcW w:w="1685" w:type="dxa"/>
            <w:tcBorders>
              <w:left w:val="double" w:sz="4" w:space="0" w:color="auto"/>
              <w:bottom w:val="nil"/>
              <w:right w:val="nil"/>
            </w:tcBorders>
          </w:tcPr>
          <w:p w14:paraId="690850A2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</w:p>
        </w:tc>
        <w:tc>
          <w:tcPr>
            <w:tcW w:w="6111" w:type="dxa"/>
            <w:tcBorders>
              <w:left w:val="nil"/>
              <w:bottom w:val="nil"/>
            </w:tcBorders>
          </w:tcPr>
          <w:p w14:paraId="7F0A3CD7" w14:textId="35AC6F34" w:rsidR="00BF0CD8" w:rsidRPr="00292E20" w:rsidRDefault="00000000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n</m:t>
                </m:r>
                <m:r>
                  <w:rPr>
                    <w:rFonts w:ascii="Cambria Math" w:hAnsi="Cambria Math" w:cs="Arial"/>
                    <w:sz w:val="20"/>
                    <w:szCs w:val="20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6∙22,4=13,4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292E20" w14:paraId="2A564BA7" w14:textId="77777777" w:rsidTr="00292E20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2CC1534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1573F6">
              <w:rPr>
                <w:rFonts w:ascii="GHEA Grapalat" w:eastAsia="Times New Roman" w:hAnsi="GHEA Grapalat" w:cs="Arial"/>
                <w:i/>
                <w:sz w:val="20"/>
                <w:szCs w:val="20"/>
                <w:lang w:val="hy-AM"/>
              </w:rPr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13440մլ</m:t>
              </m:r>
            </m:oMath>
          </w:p>
        </w:tc>
      </w:tr>
    </w:tbl>
    <w:p w14:paraId="758F87C4" w14:textId="77777777" w:rsidR="00CD3EAC" w:rsidRPr="00292E20" w:rsidRDefault="00CD3EAC" w:rsidP="00BB6320">
      <w:pPr>
        <w:pStyle w:val="Q-Normal"/>
      </w:pPr>
    </w:p>
    <w:p w14:paraId="33321A7A" w14:textId="317E39B1" w:rsidR="00292E20" w:rsidRPr="00292E20" w:rsidRDefault="00CD3EAC" w:rsidP="00292E20">
      <w:pPr>
        <w:pStyle w:val="Q-Normal"/>
      </w:pPr>
      <w:r w:rsidRPr="00292E20">
        <w:t>Հաճախ ելանյութերը լինում են ոչ մաքուր, հանդես են գալիս խառնուրդների ձևով և անհրաժեշտ է լինում հաշվել այդ նյութերի քանակությունն ըստ զանգվածային բաժնի:</w:t>
      </w:r>
    </w:p>
    <w:tbl>
      <w:tblPr>
        <w:tblStyle w:val="TableGrid"/>
        <w:tblpPr w:leftFromText="180" w:rightFromText="180" w:vertAnchor="text" w:horzAnchor="margin" w:tblpXSpec="center" w:tblpY="195"/>
        <w:tblW w:w="7654" w:type="dxa"/>
        <w:tblLook w:val="04A0" w:firstRow="1" w:lastRow="0" w:firstColumn="1" w:lastColumn="0" w:noHBand="0" w:noVBand="1"/>
      </w:tblPr>
      <w:tblGrid>
        <w:gridCol w:w="1875"/>
        <w:gridCol w:w="2636"/>
        <w:gridCol w:w="3143"/>
      </w:tblGrid>
      <w:tr w:rsidR="00CD3EAC" w:rsidRPr="007A453B" w14:paraId="14A073A1" w14:textId="77777777" w:rsidTr="00292E20">
        <w:tc>
          <w:tcPr>
            <w:tcW w:w="7654" w:type="dxa"/>
            <w:gridSpan w:val="3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A6876BF" w14:textId="762653E2" w:rsidR="00CD3EAC" w:rsidRPr="00292E20" w:rsidRDefault="00CD3EAC" w:rsidP="0063561E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 xml:space="preserve">Խնդիր 4. Քանի՞ կիլոգրամ ցինկի օքսիդ և </w:t>
            </w:r>
            <w:r w:rsidR="0041414C">
              <w:rPr>
                <w:rFonts w:eastAsiaTheme="minorEastAsia"/>
              </w:rPr>
              <w:t>քանի</w:t>
            </w:r>
            <w:r w:rsidR="00A3609D">
              <w:rPr>
                <w:rFonts w:eastAsiaTheme="minorEastAsia"/>
              </w:rPr>
              <w:t>՞ մ</w:t>
            </w:r>
            <w:r w:rsidR="00A3609D" w:rsidRPr="00A3609D">
              <w:rPr>
                <w:rFonts w:eastAsiaTheme="minorEastAsia"/>
                <w:vertAlign w:val="superscript"/>
              </w:rPr>
              <w:t>3</w:t>
            </w:r>
            <w:r w:rsidRPr="00292E20">
              <w:rPr>
                <w:rFonts w:eastAsiaTheme="minorEastAsia"/>
              </w:rPr>
              <w:t xml:space="preserve"> ծծմբային գազ կարելի է ստանալ 25% ցինկի սուլֆիդ պարունակող 1,552տ հանքաքարի բովումից</w:t>
            </w:r>
            <w:r w:rsidR="00A3609D">
              <w:rPr>
                <w:rFonts w:eastAsiaTheme="minorEastAsia"/>
              </w:rPr>
              <w:t xml:space="preserve"> (ն.պ.)</w:t>
            </w:r>
            <w:r w:rsidRPr="00292E20">
              <w:rPr>
                <w:rFonts w:eastAsiaTheme="minorEastAsia"/>
              </w:rPr>
              <w:t>:</w:t>
            </w:r>
          </w:p>
        </w:tc>
      </w:tr>
      <w:tr w:rsidR="00F37582" w:rsidRPr="00292E20" w14:paraId="656DEA10" w14:textId="77777777" w:rsidTr="0063561E">
        <w:tc>
          <w:tcPr>
            <w:tcW w:w="1875" w:type="dxa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6A809844" w14:textId="77777777" w:rsidR="00CD3EAC" w:rsidRPr="00292E20" w:rsidRDefault="00CD3EAC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625E4C0E" w14:textId="557581B7" w:rsidR="00CD3EAC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հանք.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,552տ</m:t>
                </m:r>
              </m:oMath>
            </m:oMathPara>
          </w:p>
        </w:tc>
        <w:tc>
          <w:tcPr>
            <w:tcW w:w="5779" w:type="dxa"/>
            <w:gridSpan w:val="2"/>
            <w:tcBorders>
              <w:top w:val="nil"/>
              <w:bottom w:val="nil"/>
              <w:right w:val="nil"/>
            </w:tcBorders>
          </w:tcPr>
          <w:p w14:paraId="412BB9D6" w14:textId="77777777" w:rsidR="00F37582" w:rsidRPr="00292E20" w:rsidRDefault="00F37582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</w:t>
            </w:r>
          </w:p>
          <w:p w14:paraId="3A9AF320" w14:textId="13F3804B" w:rsidR="00CD3EAC" w:rsidRPr="00292E20" w:rsidRDefault="00F37582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 </w:t>
            </w:r>
            <w:r w:rsidR="0063561E">
              <w:object w:dxaOrig="2654" w:dyaOrig="324" w14:anchorId="7751B0AB">
                <v:shape id="_x0000_i1040" type="#_x0000_t75" style="width:132pt;height:15pt" o:ole="">
                  <v:imagedata r:id="rId59" o:title=""/>
                </v:shape>
                <o:OLEObject Type="Embed" ProgID="ChemDraw.Document.6.0" ShapeID="_x0000_i1040" DrawAspect="Content" ObjectID="_1764203779" r:id="rId60"/>
              </w:object>
            </w:r>
          </w:p>
        </w:tc>
      </w:tr>
      <w:tr w:rsidR="00CD3EAC" w:rsidRPr="00292E20" w14:paraId="60E0E62A" w14:textId="77777777" w:rsidTr="0063561E">
        <w:tc>
          <w:tcPr>
            <w:tcW w:w="1875" w:type="dxa"/>
            <w:tcBorders>
              <w:left w:val="double" w:sz="4" w:space="0" w:color="auto"/>
              <w:bottom w:val="nil"/>
              <w:right w:val="single" w:sz="4" w:space="0" w:color="auto"/>
            </w:tcBorders>
          </w:tcPr>
          <w:p w14:paraId="44B9670A" w14:textId="77777777" w:rsidR="00CD3EAC" w:rsidRPr="00292E20" w:rsidRDefault="00CD3EAC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ZnO</m:t>
                  </m:r>
                </m:sub>
              </m:sSub>
            </m:oMath>
          </w:p>
          <w:p w14:paraId="17B2D4CF" w14:textId="77777777" w:rsidR="00CD3EAC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779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29ACB70" w14:textId="77777777" w:rsidR="00CD3EAC" w:rsidRPr="00292E20" w:rsidRDefault="00CD3EAC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Հաշվենք մաքուր </w:t>
            </w:r>
            <m:oMath>
              <m: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ZnS</m:t>
              </m:r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զանգվածը.</w:t>
            </w:r>
          </w:p>
          <w:p w14:paraId="477B510B" w14:textId="77777777" w:rsidR="00CD3EAC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1,552∙25%</m:t>
                    </m:r>
                  </m:num>
                  <m:den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0,388տ=388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F37582" w:rsidRPr="00292E20" w14:paraId="7F14E391" w14:textId="77777777" w:rsidTr="0063561E">
        <w:trPr>
          <w:trHeight w:val="454"/>
        </w:trPr>
        <w:tc>
          <w:tcPr>
            <w:tcW w:w="1875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2EEACAED" w14:textId="77777777" w:rsidR="00F37582" w:rsidRPr="00292E20" w:rsidRDefault="00F37582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636" w:type="dxa"/>
            <w:tcBorders>
              <w:top w:val="nil"/>
              <w:left w:val="nil"/>
              <w:bottom w:val="nil"/>
              <w:right w:val="nil"/>
            </w:tcBorders>
          </w:tcPr>
          <w:p w14:paraId="0077AEA2" w14:textId="77777777" w:rsidR="00F37582" w:rsidRPr="00292E20" w:rsidRDefault="00000000" w:rsidP="00E871F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97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0A7329BD" w14:textId="1CCCA970" w:rsidR="00F37582" w:rsidRPr="00292E20" w:rsidRDefault="00000000" w:rsidP="00E871F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388</m:t>
                    </m:r>
                  </m:num>
                  <m:den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97</m:t>
                    </m:r>
                  </m:den>
                </m:f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մոլ</m:t>
                </m:r>
              </m:oMath>
            </m:oMathPara>
          </w:p>
        </w:tc>
      </w:tr>
      <w:tr w:rsidR="00F37582" w:rsidRPr="00292E20" w14:paraId="4B1A18F7" w14:textId="77777777" w:rsidTr="0063561E">
        <w:tc>
          <w:tcPr>
            <w:tcW w:w="1875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5F6B27F3" w14:textId="77777777" w:rsidR="00F37582" w:rsidRPr="00292E20" w:rsidRDefault="00F37582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636" w:type="dxa"/>
            <w:tcBorders>
              <w:top w:val="nil"/>
              <w:left w:val="nil"/>
              <w:bottom w:val="nil"/>
              <w:right w:val="nil"/>
            </w:tcBorders>
          </w:tcPr>
          <w:p w14:paraId="2CE877A9" w14:textId="69A084B1" w:rsidR="00F37582" w:rsidRPr="00292E20" w:rsidRDefault="00000000" w:rsidP="00E871F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O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մոլ,</m:t>
                </m:r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6D4354D3" w14:textId="77777777" w:rsidR="00F37582" w:rsidRPr="00292E20" w:rsidRDefault="00000000" w:rsidP="00E871F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ZnO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4∙81=32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F37582" w:rsidRPr="00292E20" w14:paraId="5DEE23FC" w14:textId="77777777" w:rsidTr="0063561E">
        <w:tc>
          <w:tcPr>
            <w:tcW w:w="1875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433C8E60" w14:textId="77777777" w:rsidR="00F37582" w:rsidRPr="00292E20" w:rsidRDefault="00F37582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636" w:type="dxa"/>
            <w:tcBorders>
              <w:top w:val="nil"/>
              <w:left w:val="nil"/>
              <w:bottom w:val="nil"/>
              <w:right w:val="nil"/>
            </w:tcBorders>
          </w:tcPr>
          <w:p w14:paraId="052EE021" w14:textId="4E0F6BBE" w:rsidR="00F37582" w:rsidRPr="00292E20" w:rsidRDefault="00000000" w:rsidP="00E871F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S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կմոլ,</m:t>
                </m:r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72591100" w14:textId="1DD46B33" w:rsidR="0063561E" w:rsidRPr="0063561E" w:rsidRDefault="00000000" w:rsidP="00E871F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S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∙22,4=89,6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</m:t>
                    </m:r>
                  </m:e>
                  <m:sup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 xml:space="preserve"> 3</m:t>
                    </m:r>
                  </m:sup>
                </m:sSup>
              </m:oMath>
            </m:oMathPara>
          </w:p>
        </w:tc>
      </w:tr>
      <w:tr w:rsidR="00CD3EAC" w:rsidRPr="00292E20" w14:paraId="5B5634AD" w14:textId="77777777" w:rsidTr="00851FE6">
        <w:tc>
          <w:tcPr>
            <w:tcW w:w="7654" w:type="dxa"/>
            <w:gridSpan w:val="3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2F2C8E27" w14:textId="445365F6" w:rsidR="00CD3EAC" w:rsidRPr="00292E20" w:rsidRDefault="00292E20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1573F6">
              <w:rPr>
                <w:rFonts w:ascii="GHEA Grapalat" w:eastAsia="Times New Roman" w:hAnsi="GHEA Grapalat" w:cs="Arial"/>
                <w:i/>
                <w:sz w:val="20"/>
                <w:szCs w:val="20"/>
                <w:lang w:val="hy-AM"/>
              </w:rPr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324կգ ցինկի օքսիդ, 89,6մ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vertAlign w:val="superscript"/>
                <w:lang w:val="hy-AM"/>
              </w:rPr>
              <w:t>3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ծծմբային գազ:</w:t>
            </w:r>
          </w:p>
        </w:tc>
      </w:tr>
    </w:tbl>
    <w:p w14:paraId="77851A42" w14:textId="0F3F8CB8" w:rsidR="00BF0CD8" w:rsidRPr="00292E20" w:rsidRDefault="00BF0CD8" w:rsidP="00302A17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26"/>
        <w:gridCol w:w="3134"/>
        <w:gridCol w:w="2736"/>
      </w:tblGrid>
      <w:tr w:rsidR="00BF0CD8" w:rsidRPr="007A453B" w14:paraId="4A06EFD7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nil"/>
            </w:tcBorders>
          </w:tcPr>
          <w:p w14:paraId="71F050C3" w14:textId="77777777" w:rsidR="00BF0CD8" w:rsidRDefault="00BF0CD8" w:rsidP="0063561E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lastRenderedPageBreak/>
              <w:t xml:space="preserve">Խնդիր 5. </w:t>
            </w:r>
            <w:r w:rsidR="00C67DFA" w:rsidRPr="00292E20">
              <w:rPr>
                <w:rFonts w:eastAsiaTheme="minorEastAsia"/>
              </w:rPr>
              <w:t>Պ</w:t>
            </w:r>
            <w:r w:rsidRPr="00292E20">
              <w:rPr>
                <w:rFonts w:eastAsiaTheme="minorEastAsia"/>
              </w:rPr>
              <w:t xml:space="preserve">ղնձի և մագնեզիումի տաշեղների </w:t>
            </w:r>
            <w:r w:rsidR="00C67DFA" w:rsidRPr="00292E20">
              <w:rPr>
                <w:rFonts w:eastAsiaTheme="minorEastAsia"/>
              </w:rPr>
              <w:t xml:space="preserve">1,5 գ զանգվածով </w:t>
            </w:r>
            <w:r w:rsidRPr="00292E20">
              <w:rPr>
                <w:rFonts w:eastAsiaTheme="minorEastAsia"/>
              </w:rPr>
              <w:t>խառնուրդը մշակեցին ավելցուկով վերցրած աղաթթվով: Անջատվեց 560մլ ջրածին (ն.պ.): Որոշել պղնձի զանգվածային բաժինը (%) ելային խառնուրդում:</w:t>
            </w:r>
          </w:p>
          <w:p w14:paraId="5663B440" w14:textId="58B6A54D" w:rsidR="000E6F52" w:rsidRPr="00292E20" w:rsidRDefault="000E6F52" w:rsidP="0063561E">
            <w:pPr>
              <w:pStyle w:val="Q-Xndir"/>
              <w:rPr>
                <w:rFonts w:eastAsiaTheme="minorEastAsia"/>
              </w:rPr>
            </w:pPr>
          </w:p>
        </w:tc>
      </w:tr>
      <w:tr w:rsidR="00BF0CD8" w:rsidRPr="00292E20" w14:paraId="6F9DE6D6" w14:textId="77777777" w:rsidTr="00292E20">
        <w:tc>
          <w:tcPr>
            <w:tcW w:w="1926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72BD6DD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37DE81E6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,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E2A356F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560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մլ</m:t>
                </m:r>
              </m:oMath>
            </m:oMathPara>
          </w:p>
        </w:tc>
        <w:tc>
          <w:tcPr>
            <w:tcW w:w="5870" w:type="dxa"/>
            <w:gridSpan w:val="2"/>
            <w:tcBorders>
              <w:left w:val="single" w:sz="4" w:space="0" w:color="auto"/>
              <w:bottom w:val="nil"/>
            </w:tcBorders>
          </w:tcPr>
          <w:p w14:paraId="6450DE34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</w:t>
            </w:r>
          </w:p>
          <w:p w14:paraId="0D696CE6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Աղաթթվի հետ կփոխազդի միայն մագնեզիումը.</w:t>
            </w:r>
          </w:p>
          <w:p w14:paraId="20837EA3" w14:textId="376E441F" w:rsidR="00BF0CD8" w:rsidRPr="00292E20" w:rsidRDefault="00E871FD" w:rsidP="0063561E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>
              <w:object w:dxaOrig="2660" w:dyaOrig="338" w14:anchorId="4C641B0B">
                <v:shape id="_x0000_i1041" type="#_x0000_t75" style="width:132.75pt;height:16.5pt" o:ole="">
                  <v:imagedata r:id="rId61" o:title=""/>
                </v:shape>
                <o:OLEObject Type="Embed" ProgID="ChemDraw.Document.6.0" ShapeID="_x0000_i1041" DrawAspect="Content" ObjectID="_1764203780" r:id="rId62"/>
              </w:object>
            </w:r>
          </w:p>
        </w:tc>
      </w:tr>
      <w:tr w:rsidR="00BF0CD8" w:rsidRPr="00292E20" w14:paraId="1BF08B18" w14:textId="77777777" w:rsidTr="00292E20">
        <w:tc>
          <w:tcPr>
            <w:tcW w:w="19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17ADA5B7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Cu</m:t>
                  </m:r>
                </m:sub>
              </m:sSub>
            </m:oMath>
          </w:p>
        </w:tc>
        <w:tc>
          <w:tcPr>
            <w:tcW w:w="5870" w:type="dxa"/>
            <w:gridSpan w:val="2"/>
            <w:tcBorders>
              <w:top w:val="nil"/>
              <w:left w:val="single" w:sz="4" w:space="0" w:color="auto"/>
              <w:bottom w:val="nil"/>
            </w:tcBorders>
          </w:tcPr>
          <w:p w14:paraId="7BBB2EA0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Անջատված ջրածնի քանակով որոշենք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Mg</m:t>
              </m:r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զանգվածը.</w:t>
            </w:r>
          </w:p>
          <w:p w14:paraId="56F8A576" w14:textId="1F5B7742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560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լ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0,56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292E20" w14:paraId="3B858BF2" w14:textId="77777777" w:rsidTr="00292E20">
        <w:tc>
          <w:tcPr>
            <w:tcW w:w="1926" w:type="dxa"/>
            <w:tcBorders>
              <w:left w:val="double" w:sz="4" w:space="0" w:color="auto"/>
              <w:bottom w:val="nil"/>
              <w:right w:val="nil"/>
            </w:tcBorders>
          </w:tcPr>
          <w:p w14:paraId="7614C86B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313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659B3A0" w14:textId="24169DDE" w:rsidR="00BF0CD8" w:rsidRPr="00292E20" w:rsidRDefault="00000000" w:rsidP="00E871F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0,56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25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2736" w:type="dxa"/>
            <w:tcBorders>
              <w:top w:val="nil"/>
              <w:left w:val="single" w:sz="4" w:space="0" w:color="auto"/>
              <w:bottom w:val="nil"/>
            </w:tcBorders>
          </w:tcPr>
          <w:p w14:paraId="0A4CB341" w14:textId="75AA47DC" w:rsidR="00BF0CD8" w:rsidRPr="00292E20" w:rsidRDefault="00000000" w:rsidP="00E871F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g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25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649A4881" w14:textId="77777777" w:rsidTr="00292E20">
        <w:tc>
          <w:tcPr>
            <w:tcW w:w="1926" w:type="dxa"/>
            <w:tcBorders>
              <w:left w:val="double" w:sz="4" w:space="0" w:color="auto"/>
              <w:bottom w:val="nil"/>
              <w:right w:val="nil"/>
            </w:tcBorders>
          </w:tcPr>
          <w:p w14:paraId="0D5699C2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70" w:type="dxa"/>
            <w:gridSpan w:val="2"/>
            <w:tcBorders>
              <w:left w:val="nil"/>
              <w:bottom w:val="nil"/>
            </w:tcBorders>
          </w:tcPr>
          <w:p w14:paraId="4E556EF5" w14:textId="40A53203" w:rsidR="00BF0CD8" w:rsidRPr="00292E20" w:rsidRDefault="00000000" w:rsidP="00E871F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g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025∙24=0,6գ,</m:t>
                </m:r>
              </m:oMath>
            </m:oMathPara>
          </w:p>
          <w:p w14:paraId="3E8E91C8" w14:textId="6C260459" w:rsidR="00BF0CD8" w:rsidRPr="00292E20" w:rsidRDefault="00000000" w:rsidP="00E871F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Cu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,5-0.6=0,9գ,</m:t>
                </m:r>
              </m:oMath>
            </m:oMathPara>
          </w:p>
          <w:p w14:paraId="7E7B8B41" w14:textId="77777777" w:rsidR="00BF0CD8" w:rsidRPr="00292E20" w:rsidRDefault="00000000" w:rsidP="00E871F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Cu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9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60%</m:t>
                </m:r>
              </m:oMath>
            </m:oMathPara>
          </w:p>
        </w:tc>
      </w:tr>
      <w:tr w:rsidR="00BF0CD8" w:rsidRPr="00292E20" w14:paraId="59AF00C9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0DDC5B80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1573F6">
              <w:rPr>
                <w:rFonts w:ascii="GHEA Grapalat" w:eastAsia="Times New Roman" w:hAnsi="GHEA Grapalat" w:cs="Arial"/>
                <w:i/>
                <w:sz w:val="20"/>
                <w:szCs w:val="20"/>
                <w:lang w:val="hy-AM"/>
              </w:rPr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պղնձի զանգվածային բաժինը խառնուրդում 60% է:</w:t>
            </w:r>
          </w:p>
        </w:tc>
      </w:tr>
    </w:tbl>
    <w:p w14:paraId="78A79A17" w14:textId="77777777" w:rsidR="00BF0CD8" w:rsidRPr="00237B33" w:rsidRDefault="00BF0CD8" w:rsidP="00A50215">
      <w:pPr>
        <w:pStyle w:val="Q-Yentavernagir"/>
        <w:rPr>
          <w:lang w:eastAsia="ru-RU" w:bidi="he-IL"/>
        </w:rPr>
      </w:pPr>
      <w:bookmarkStart w:id="140" w:name="_Toc133876566"/>
      <w:bookmarkStart w:id="141" w:name="_Toc133963182"/>
      <w:bookmarkStart w:id="142" w:name="_Toc133965241"/>
      <w:bookmarkStart w:id="143" w:name="_Toc133965496"/>
      <w:bookmarkStart w:id="144" w:name="_Toc153319705"/>
      <w:r w:rsidRPr="00237B33">
        <w:rPr>
          <w:lang w:eastAsia="ru-RU" w:bidi="he-IL"/>
        </w:rPr>
        <w:t>ԽՆԴԻՐՆԵՐ ԱՎԵԼՑՈՒԿ ՔԱՆԱԿՆԵՐՈՎ ՏՐՎԱԾ ԵԼԱՆՅՈՒԹԵՐԻ ՎԵՐԱԲԵՐՅԱԼ</w:t>
      </w:r>
      <w:bookmarkEnd w:id="140"/>
      <w:bookmarkEnd w:id="141"/>
      <w:bookmarkEnd w:id="142"/>
      <w:bookmarkEnd w:id="143"/>
      <w:bookmarkEnd w:id="144"/>
    </w:p>
    <w:p w14:paraId="50CF5B44" w14:textId="77777777" w:rsidR="00BF0CD8" w:rsidRPr="007C090A" w:rsidRDefault="00BF0CD8" w:rsidP="00302A17">
      <w:pPr>
        <w:pStyle w:val="Q-Normal"/>
        <w:rPr>
          <w:rFonts w:eastAsia="Times New Roman" w:cs="Times New Roman"/>
          <w:iCs/>
          <w:sz w:val="24"/>
          <w:szCs w:val="24"/>
          <w:lang w:eastAsia="ru-RU" w:bidi="he-IL"/>
        </w:rPr>
      </w:pPr>
      <w:r>
        <w:rPr>
          <w:rFonts w:eastAsia="Times New Roman" w:cs="Times New Roman"/>
          <w:iCs/>
          <w:lang w:eastAsia="ru-RU" w:bidi="he-IL"/>
        </w:rPr>
        <w:t xml:space="preserve">Որոշ խնդիրներում տրված են լինում ելանյութերից երկուսի քանակներն էլ, այս դեպքում </w:t>
      </w:r>
      <w:r w:rsidRPr="007C090A">
        <w:t xml:space="preserve">վերջանյութի քանակը պետք է հաշվել ըստ այն ելանյութի, որը տրված է պակասորդով: </w:t>
      </w:r>
      <w:r>
        <w:t>Ն</w:t>
      </w:r>
      <w:r w:rsidRPr="007C090A">
        <w:t xml:space="preserve">յութերը փոխազդում են </w:t>
      </w:r>
      <w:r>
        <w:t>ըստ ռեակցիայի քանակաչափական գործակիցների,</w:t>
      </w:r>
      <w:r w:rsidRPr="007C090A">
        <w:t xml:space="preserve"> և նյութերից որևէ մեկի ավելցուկը ռեակցիայի մեջ չի մտնում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29"/>
        <w:gridCol w:w="5867"/>
      </w:tblGrid>
      <w:tr w:rsidR="00BF0CD8" w:rsidRPr="007A453B" w14:paraId="5BF67B24" w14:textId="77777777" w:rsidTr="00292E20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4D80A994" w14:textId="3DBC8B4D" w:rsidR="00BF0CD8" w:rsidRPr="00292E20" w:rsidRDefault="00BF0CD8" w:rsidP="00A64E9B">
            <w:pPr>
              <w:pStyle w:val="Q-Xndir"/>
              <w:spacing w:after="120"/>
              <w:contextualSpacing w:val="0"/>
            </w:pPr>
            <w:r w:rsidRPr="00292E20">
              <w:rPr>
                <w:rFonts w:eastAsiaTheme="minorEastAsia"/>
              </w:rPr>
              <w:t xml:space="preserve">Խնդիր 6.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25,5գ  Ag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292E20">
              <w:t xml:space="preserve"> պարունակող լուծույթին ավելացրեցին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7,8գ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oMath>
            <w:r w:rsidRPr="00292E20">
              <w:t xml:space="preserve"> պարունակող լուծույթ: Ի</w:t>
            </w:r>
            <w:r w:rsidR="00F37582" w:rsidRPr="00292E20">
              <w:t>՞</w:t>
            </w:r>
            <w:r w:rsidRPr="00292E20">
              <w:t>նչ զանգվածով նստվածք կառաջանա:</w:t>
            </w:r>
          </w:p>
        </w:tc>
      </w:tr>
      <w:tr w:rsidR="00BF0CD8" w:rsidRPr="00CB0A42" w14:paraId="61526018" w14:textId="77777777" w:rsidTr="00292E20">
        <w:tc>
          <w:tcPr>
            <w:tcW w:w="1929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DEEEE5" w14:textId="77777777" w:rsidR="00BF0CD8" w:rsidRPr="00292E20" w:rsidRDefault="00BF0CD8" w:rsidP="0063561E">
            <w:pPr>
              <w:spacing w:line="245" w:lineRule="auto"/>
              <w:contextualSpacing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187F805D" w14:textId="77777777" w:rsidR="00BF0CD8" w:rsidRPr="00292E20" w:rsidRDefault="00000000" w:rsidP="0063561E">
            <w:pPr>
              <w:spacing w:line="245" w:lineRule="auto"/>
              <w:contextualSpacing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g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2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,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E6C39F6" w14:textId="77777777" w:rsidR="00BF0CD8" w:rsidRPr="00292E20" w:rsidRDefault="00000000" w:rsidP="0063561E">
            <w:pPr>
              <w:spacing w:line="245" w:lineRule="auto"/>
              <w:contextualSpacing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S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7,8գ</m:t>
                </m:r>
              </m:oMath>
            </m:oMathPara>
          </w:p>
        </w:tc>
        <w:tc>
          <w:tcPr>
            <w:tcW w:w="5867" w:type="dxa"/>
            <w:tcBorders>
              <w:left w:val="single" w:sz="4" w:space="0" w:color="auto"/>
            </w:tcBorders>
          </w:tcPr>
          <w:p w14:paraId="48F88BD3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 </w:t>
            </w:r>
          </w:p>
          <w:p w14:paraId="0219086E" w14:textId="37406815" w:rsidR="00BF0CD8" w:rsidRPr="00292E20" w:rsidRDefault="00BF0CD8" w:rsidP="00A64E9B">
            <w:pPr>
              <w:spacing w:after="120" w:line="245" w:lineRule="auto"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Որոշենք </w:t>
            </w:r>
            <w:r w:rsidR="00092C4A"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նյութերի </w:t>
            </w:r>
            <w:r w:rsidR="00092C4A"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նյութաքանակներ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.</w:t>
            </w:r>
          </w:p>
          <w:p w14:paraId="15651138" w14:textId="5FE80DA3" w:rsidR="00BF0CD8" w:rsidRPr="00292E20" w:rsidRDefault="00000000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Ag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5,5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70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0,15մոլ,  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7,8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78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1մոլ</m:t>
                </m:r>
              </m:oMath>
            </m:oMathPara>
          </w:p>
        </w:tc>
      </w:tr>
      <w:tr w:rsidR="00BF0CD8" w:rsidRPr="00CB0A42" w14:paraId="0295A9F2" w14:textId="77777777" w:rsidTr="00292E20">
        <w:tc>
          <w:tcPr>
            <w:tcW w:w="1929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303D65E4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Ag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S</m:t>
                  </m:r>
                </m:sub>
              </m:sSub>
            </m:oMath>
          </w:p>
        </w:tc>
        <w:tc>
          <w:tcPr>
            <w:tcW w:w="5867" w:type="dxa"/>
            <w:tcBorders>
              <w:left w:val="single" w:sz="4" w:space="0" w:color="auto"/>
              <w:bottom w:val="nil"/>
            </w:tcBorders>
          </w:tcPr>
          <w:p w14:paraId="3E7AA841" w14:textId="7E582825" w:rsidR="00BF0CD8" w:rsidRPr="00292E20" w:rsidRDefault="0063561E" w:rsidP="0063561E">
            <w:pPr>
              <w:spacing w:line="245" w:lineRule="auto"/>
              <w:jc w:val="center"/>
              <w:rPr>
                <w:rFonts w:ascii="GHEA Grapalat" w:hAnsi="GHEA Grapalat"/>
                <w:b/>
                <w:i/>
                <w:sz w:val="20"/>
                <w:szCs w:val="20"/>
              </w:rPr>
            </w:pPr>
            <w:r>
              <w:object w:dxaOrig="3499" w:dyaOrig="338" w14:anchorId="106E9BB5">
                <v:shape id="_x0000_i1042" type="#_x0000_t75" style="width:174.75pt;height:15.75pt" o:ole="">
                  <v:imagedata r:id="rId63" o:title=""/>
                </v:shape>
                <o:OLEObject Type="Embed" ProgID="ChemDraw.Document.6.0" ShapeID="_x0000_i1042" DrawAspect="Content" ObjectID="_1764203781" r:id="rId64"/>
              </w:object>
            </w:r>
          </w:p>
        </w:tc>
      </w:tr>
      <w:tr w:rsidR="00BF0CD8" w:rsidRPr="007A453B" w14:paraId="7203EC41" w14:textId="77777777" w:rsidTr="00292E20">
        <w:tc>
          <w:tcPr>
            <w:tcW w:w="1929" w:type="dxa"/>
            <w:tcBorders>
              <w:left w:val="double" w:sz="4" w:space="0" w:color="auto"/>
              <w:bottom w:val="nil"/>
              <w:right w:val="nil"/>
            </w:tcBorders>
          </w:tcPr>
          <w:p w14:paraId="42A564B5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67" w:type="dxa"/>
            <w:tcBorders>
              <w:left w:val="nil"/>
            </w:tcBorders>
          </w:tcPr>
          <w:p w14:paraId="5E154BA5" w14:textId="0B8BFA15" w:rsidR="00BF0CD8" w:rsidRPr="00292E20" w:rsidRDefault="00BF0CD8" w:rsidP="00A64E9B">
            <w:pPr>
              <w:pStyle w:val="ListParagraph"/>
              <w:spacing w:before="100" w:beforeAutospacing="1" w:after="100" w:afterAutospacing="1" w:line="245" w:lineRule="auto"/>
              <w:ind w:left="0" w:firstLine="706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Ռեակցիայի հավասարումից երևում է, որ 1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հետ փոխազդում է 2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սինքն խնդրում տրված 0,1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հետ փոխազդելու համար անհրաժեշտ է 0,2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, հետևաբար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ը տրված է պակասորդով, ուստի հաշվարկը կատարում ենք ըստ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>-ի.</w:t>
            </w:r>
          </w:p>
        </w:tc>
      </w:tr>
      <w:tr w:rsidR="00BF0CD8" w:rsidRPr="00CB0A42" w14:paraId="740A74C1" w14:textId="77777777" w:rsidTr="00292E20">
        <w:tc>
          <w:tcPr>
            <w:tcW w:w="1929" w:type="dxa"/>
            <w:tcBorders>
              <w:left w:val="double" w:sz="4" w:space="0" w:color="auto"/>
              <w:bottom w:val="nil"/>
              <w:right w:val="nil"/>
            </w:tcBorders>
          </w:tcPr>
          <w:p w14:paraId="1B8B685C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67" w:type="dxa"/>
            <w:tcBorders>
              <w:left w:val="nil"/>
              <w:bottom w:val="nil"/>
            </w:tcBorders>
          </w:tcPr>
          <w:p w14:paraId="4E2F56E1" w14:textId="2A2BCD2F" w:rsidR="00BF0CD8" w:rsidRPr="00292E20" w:rsidRDefault="00000000" w:rsidP="00A64E9B">
            <w:pPr>
              <w:spacing w:line="264" w:lineRule="auto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075մոլ</m:t>
                </m:r>
              </m:oMath>
            </m:oMathPara>
          </w:p>
          <w:p w14:paraId="0924DE31" w14:textId="49F91773" w:rsidR="00BF0CD8" w:rsidRPr="00292E20" w:rsidRDefault="00000000" w:rsidP="00A64E9B">
            <w:pPr>
              <w:spacing w:line="264" w:lineRule="auto"/>
              <w:rPr>
                <w:rFonts w:ascii="GHEA Grapalat" w:eastAsiaTheme="minorEastAsia" w:hAnsi="GHEA Grapalat"/>
                <w:b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075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մոլ</m:t>
                </m:r>
              </m:oMath>
            </m:oMathPara>
          </w:p>
          <w:p w14:paraId="666CB938" w14:textId="77777777" w:rsidR="00BF0CD8" w:rsidRPr="00292E20" w:rsidRDefault="00000000" w:rsidP="00A64E9B">
            <w:pPr>
              <w:spacing w:line="264" w:lineRule="auto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0,075∙248=18,6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BF0CD8" w:rsidRPr="00CB0A42" w14:paraId="0FEA5F8F" w14:textId="77777777" w:rsidTr="00292E20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502E0108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1573F6">
              <w:rPr>
                <w:rFonts w:ascii="GHEA Grapalat" w:eastAsia="Times New Roman" w:hAnsi="GHEA Grapalat" w:cs="Arial"/>
                <w:i/>
                <w:sz w:val="20"/>
                <w:szCs w:val="20"/>
                <w:lang w:val="hy-AM"/>
              </w:rPr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18,6</m:t>
              </m:r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:</w:t>
            </w:r>
          </w:p>
        </w:tc>
      </w:tr>
    </w:tbl>
    <w:p w14:paraId="4F76955D" w14:textId="2832A175" w:rsidR="00D82277" w:rsidRDefault="00D82277" w:rsidP="00BB6320">
      <w:pPr>
        <w:pStyle w:val="Q-Normal"/>
        <w:rPr>
          <w:lang w:eastAsia="ru-RU" w:bidi="he-IL"/>
        </w:rPr>
      </w:pPr>
      <w:bookmarkStart w:id="145" w:name="_Toc133876567"/>
      <w:bookmarkStart w:id="146" w:name="_Toc133963183"/>
      <w:bookmarkStart w:id="147" w:name="_Toc133965242"/>
      <w:bookmarkStart w:id="148" w:name="_Toc133965497"/>
    </w:p>
    <w:p w14:paraId="700C55B5" w14:textId="7FC54F0D" w:rsidR="00BF0CD8" w:rsidRPr="007F0C2E" w:rsidRDefault="00D82277" w:rsidP="00A50215">
      <w:pPr>
        <w:pStyle w:val="Q-Yentavernagir"/>
        <w:rPr>
          <w:lang w:eastAsia="ru-RU" w:bidi="he-IL"/>
        </w:rPr>
      </w:pPr>
      <w:bookmarkStart w:id="149" w:name="_Toc153319706"/>
      <w:r w:rsidRPr="007F0C2E">
        <w:rPr>
          <w:lang w:eastAsia="ru-RU" w:bidi="he-IL"/>
        </w:rPr>
        <w:t>ԽՆԴԻՐՆԵՐ ԻՆՔՆՈՒՐՈՒՅՆ ԼՈՒԾՄԱՆ ՀԱՄԱՐ</w:t>
      </w:r>
      <w:bookmarkEnd w:id="145"/>
      <w:bookmarkEnd w:id="146"/>
      <w:bookmarkEnd w:id="147"/>
      <w:bookmarkEnd w:id="148"/>
      <w:bookmarkEnd w:id="149"/>
    </w:p>
    <w:p w14:paraId="2440E8C2" w14:textId="57698106" w:rsidR="00BF0CD8" w:rsidRPr="00941629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rStyle w:val="PatasxanChar"/>
        </w:rPr>
      </w:pPr>
      <w:r>
        <w:t xml:space="preserve">Քանի՞ մոլ ջուր է առաջացել </w:t>
      </w:r>
      <w:r w:rsidRPr="00A5750B">
        <w:t>16գ թթվածնի հետ ջրածնի փոխազդեցությունից:</w:t>
      </w:r>
      <w:r w:rsidR="00571523">
        <w:tab/>
      </w:r>
      <w:r w:rsidR="00BC21C7" w:rsidRPr="00941629">
        <w:rPr>
          <w:rStyle w:val="PatasxanChar"/>
        </w:rPr>
        <w:t>Պատ.՝ 1:</w:t>
      </w:r>
    </w:p>
    <w:p w14:paraId="692E1272" w14:textId="7769399A" w:rsidR="00BF0CD8" w:rsidRPr="00941629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rStyle w:val="PatasxanChar"/>
        </w:rPr>
      </w:pPr>
      <w:r>
        <w:t xml:space="preserve">Քանի՞ լիտր </w:t>
      </w:r>
      <w:r w:rsidRPr="00A5750B">
        <w:t>թթված</w:t>
      </w:r>
      <w:r>
        <w:t xml:space="preserve">ին է անհրաժեշտ փոխազդեցության մեջ դնել </w:t>
      </w:r>
      <w:r w:rsidRPr="00A5750B">
        <w:t xml:space="preserve"> ջրածնի </w:t>
      </w:r>
      <w:r>
        <w:t xml:space="preserve">հետ </w:t>
      </w:r>
      <w:r w:rsidRPr="00A5750B">
        <w:t>54գ ջուր</w:t>
      </w:r>
      <w:r>
        <w:t xml:space="preserve"> ստանալու համար:</w:t>
      </w:r>
      <w:r w:rsidR="00571523">
        <w:tab/>
      </w:r>
      <w:r w:rsidR="00BC21C7" w:rsidRPr="00941629">
        <w:rPr>
          <w:rStyle w:val="PatasxanChar"/>
        </w:rPr>
        <w:t>Պատ.՝  33,6:</w:t>
      </w:r>
    </w:p>
    <w:p w14:paraId="2786938E" w14:textId="77777777" w:rsidR="00BF0CD8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Ի</w:t>
      </w:r>
      <w:r>
        <w:t>՞</w:t>
      </w:r>
      <w:r w:rsidRPr="00A5750B">
        <w:t xml:space="preserve">նչ նյութաքանակով ֆոսֆոր պետք է այրել 71գ ֆոսֆորի (V) օքսիդ ստանալու համար: </w:t>
      </w:r>
    </w:p>
    <w:p w14:paraId="70D776E4" w14:textId="4A4003E5" w:rsidR="00BF0CD8" w:rsidRPr="00941629" w:rsidRDefault="00BF0CD8" w:rsidP="00CD6DD8">
      <w:pPr>
        <w:pStyle w:val="Q-Normal"/>
        <w:tabs>
          <w:tab w:val="right" w:pos="7938"/>
        </w:tabs>
        <w:ind w:left="426"/>
        <w:jc w:val="center"/>
        <w:rPr>
          <w:rStyle w:val="PatasxanChar"/>
        </w:rPr>
      </w:pPr>
      <m:oMath>
        <m:r>
          <m:rPr>
            <m:sty m:val="b"/>
          </m:rPr>
          <w:rPr>
            <w:rFonts w:ascii="Cambria Math" w:hAnsi="Cambria Math"/>
          </w:rPr>
          <m:t>4</m:t>
        </m:r>
        <m:r>
          <m:rPr>
            <m:sty m:val="bi"/>
          </m:rP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5</m:t>
            </m:r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</m:oMath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 1:</w:t>
      </w:r>
    </w:p>
    <w:p w14:paraId="14F8ED89" w14:textId="0587B899" w:rsidR="00BF0CD8" w:rsidRPr="00941629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rStyle w:val="PatasxanChar"/>
        </w:rPr>
      </w:pPr>
      <w:r>
        <w:t xml:space="preserve">Որոշել </w:t>
      </w:r>
      <w:r w:rsidRPr="00A5750B">
        <w:t xml:space="preserve">515գ նատրիումի բրոմիդի ստացման համար </w:t>
      </w:r>
      <w:r>
        <w:t xml:space="preserve">անհրաժեշտ պարզ նյութերի զանգվածները (գ): </w:t>
      </w:r>
      <w:r w:rsidRPr="00A5750B">
        <w:t xml:space="preserve"> </w:t>
      </w:r>
      <m:oMath>
        <m:r>
          <m:rPr>
            <m:sty m:val="bi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a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NaBr</m:t>
        </m:r>
      </m:oMath>
      <w:r w:rsidR="00BC21C7">
        <w:rPr>
          <w:rFonts w:eastAsiaTheme="minorEastAsia"/>
          <w:b/>
        </w:rPr>
        <w:t xml:space="preserve"> </w:t>
      </w:r>
      <w:r w:rsidR="00571523">
        <w:rPr>
          <w:rFonts w:eastAsiaTheme="minorEastAsia"/>
          <w:b/>
        </w:rPr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115</w:t>
      </w:r>
      <w:r w:rsidR="00BC2E9A" w:rsidRPr="00941629">
        <w:rPr>
          <w:rStyle w:val="PatasxanChar"/>
        </w:rPr>
        <w:t>;</w:t>
      </w:r>
      <w:r w:rsidR="006E2827" w:rsidRPr="00941629">
        <w:rPr>
          <w:rStyle w:val="PatasxanChar"/>
        </w:rPr>
        <w:t>400:</w:t>
      </w:r>
    </w:p>
    <w:p w14:paraId="2CBD590B" w14:textId="42C16AE5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Քանի՞ գրամ օքսիդ կառաջանա </w:t>
      </w:r>
      <w:r w:rsidRPr="00A5750B">
        <w:t xml:space="preserve">135գ ալյումինի </w:t>
      </w:r>
      <w:r>
        <w:t>և թթվածնի փոխազդեցությունից</w:t>
      </w:r>
      <w:r w:rsidRPr="00A5750B">
        <w:t>:</w:t>
      </w:r>
      <w:r w:rsidR="00BC21C7">
        <w:t xml:space="preserve"> </w:t>
      </w:r>
      <w:r w:rsidR="00571523"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255:</w:t>
      </w:r>
    </w:p>
    <w:p w14:paraId="770DBE47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t xml:space="preserve">Քանի՞ գրամ </w:t>
      </w:r>
      <w:r w:rsidRPr="00A5750B">
        <w:t xml:space="preserve">բարիումի սուլֆատ կառաջանա 624գ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A5750B"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A5750B">
        <w:t>-ի փոխազդեցությունից.</w:t>
      </w:r>
    </w:p>
    <w:p w14:paraId="6549AE57" w14:textId="49BB1F9B" w:rsidR="00BF0CD8" w:rsidRPr="00941629" w:rsidRDefault="00BF0CD8" w:rsidP="00CD6DD8">
      <w:pPr>
        <w:pStyle w:val="Q-Normal"/>
        <w:tabs>
          <w:tab w:val="right" w:pos="7938"/>
        </w:tabs>
        <w:ind w:left="426"/>
        <w:rPr>
          <w:rStyle w:val="PatasxanChar"/>
        </w:rPr>
      </w:pP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699:</w:t>
      </w:r>
    </w:p>
    <w:p w14:paraId="56B225E2" w14:textId="77777777" w:rsidR="00BF0CD8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Քանի</w:t>
      </w:r>
      <w:r>
        <w:t>՞</w:t>
      </w:r>
      <w:r w:rsidRPr="00A5750B">
        <w:t xml:space="preserve"> միլիլիտր (ն.պ.) ջրածին կանջատվի 1,08գ ալյումինի և աղաթթվի փոխազդեցությունից. </w:t>
      </w:r>
    </w:p>
    <w:p w14:paraId="0B64269F" w14:textId="0E75FE17" w:rsidR="00BF0CD8" w:rsidRPr="00941629" w:rsidRDefault="00BF0CD8" w:rsidP="00CD6DD8">
      <w:pPr>
        <w:pStyle w:val="Q-Normal"/>
        <w:tabs>
          <w:tab w:val="right" w:pos="7938"/>
        </w:tabs>
        <w:ind w:left="426"/>
        <w:rPr>
          <w:rStyle w:val="PatasxanChar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6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1344:</w:t>
      </w:r>
    </w:p>
    <w:p w14:paraId="1C2A5B3C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Աղաթթվում լուծել են 60գ մագնեզիում և 65գ ցինկ: Քանի</w:t>
      </w:r>
      <w:r>
        <w:t>՞</w:t>
      </w:r>
      <w:r w:rsidRPr="00A5750B">
        <w:t xml:space="preserve"> </w:t>
      </w:r>
      <w:r>
        <w:t>լիտր</w:t>
      </w:r>
      <w:r w:rsidRPr="00A5750B">
        <w:t xml:space="preserve"> ջրածին կանջատվի</w:t>
      </w:r>
      <w:r>
        <w:t xml:space="preserve"> (ն.պ.)</w:t>
      </w:r>
      <w:r w:rsidRPr="00A5750B">
        <w:t>:</w:t>
      </w:r>
    </w:p>
    <w:p w14:paraId="1FFACC7D" w14:textId="727D5C3A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Mg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Mg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↑              </m:t>
        </m:r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↑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78,4:</w:t>
      </w:r>
    </w:p>
    <w:p w14:paraId="73839A05" w14:textId="3F053EB3" w:rsidR="00BF0CD8" w:rsidRPr="00941629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rStyle w:val="PatasxanChar"/>
        </w:rPr>
      </w:pPr>
      <w:r>
        <w:t>Քանի՞ միլիլիտր</w:t>
      </w:r>
      <w:r w:rsidRPr="00A5750B">
        <w:t xml:space="preserve"> ծծմբի (IV) օքսիդ պետք է օքսիդացնել </w:t>
      </w:r>
      <w:r>
        <w:t>8</w:t>
      </w:r>
      <w:r w:rsidRPr="00A5750B">
        <w:t>գ ծծմբի (VI) օքսիդ ստանալու համար</w:t>
      </w:r>
      <w:r>
        <w:t xml:space="preserve"> (ն.պ.)</w:t>
      </w:r>
      <w:r w:rsidRPr="00A5750B">
        <w:t xml:space="preserve">.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C21C7">
        <w:rPr>
          <w:rFonts w:eastAsiaTheme="minorEastAsia"/>
          <w:b/>
        </w:rPr>
        <w:t xml:space="preserve"> </w:t>
      </w:r>
      <w:r w:rsidR="00571523">
        <w:rPr>
          <w:rFonts w:eastAsiaTheme="minorEastAsia"/>
          <w:b/>
        </w:rPr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2240:</w:t>
      </w:r>
    </w:p>
    <w:p w14:paraId="1AB89E04" w14:textId="2A43F0F1" w:rsidR="00BF0CD8" w:rsidRPr="00941629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rStyle w:val="PatasxanChar"/>
        </w:rPr>
      </w:pPr>
      <w:r w:rsidRPr="00A5750B">
        <w:t xml:space="preserve">Ըստ </w:t>
      </w:r>
      <m:oMath>
        <m:r>
          <m:rPr>
            <m:sty m:val="bi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+3</m:t>
        </m:r>
        <m:r>
          <m:rPr>
            <m:sty m:val="bi"/>
          </m:rPr>
          <w:rPr>
            <w:rFonts w:ascii="Cambria Math" w:hAnsi="Cambria Math"/>
          </w:rPr>
          <m:t>S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A5750B">
        <w:t>հավասարման փոխազդել է 108գ ալյումին: Որոշել անհրաժեշտ ծծմբի զանգվածը</w:t>
      </w:r>
      <w:r>
        <w:t xml:space="preserve"> (գ)</w:t>
      </w:r>
      <w:r w:rsidRPr="00A5750B">
        <w:t>:</w:t>
      </w:r>
      <w:r w:rsidR="00CD6DD8">
        <w:t xml:space="preserve"> </w:t>
      </w:r>
      <w:r w:rsidR="00CD6DD8"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192:</w:t>
      </w:r>
    </w:p>
    <w:p w14:paraId="3792BE05" w14:textId="10FD6987" w:rsidR="00BF0CD8" w:rsidRPr="00941629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rStyle w:val="PatasxanChar"/>
        </w:rPr>
      </w:pPr>
      <w:r w:rsidRPr="00A5750B">
        <w:t>Որոշել պղնձի հետ փոխազդած թթվածնի ծավալը (մլ</w:t>
      </w:r>
      <w:r>
        <w:t>) (ն.պ.</w:t>
      </w:r>
      <w:r w:rsidRPr="00A5750B">
        <w:t>), եթե առաջացել է 4գ պղնձի (II) օքսիդ:</w:t>
      </w:r>
      <w:r w:rsidR="00571523"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560:</w:t>
      </w:r>
    </w:p>
    <w:p w14:paraId="139092FF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t xml:space="preserve">Քանի՞ գրամ </w:t>
      </w:r>
      <w:r w:rsidRPr="00A5750B">
        <w:t>վոլֆրամ կառաջանա վոլֆրամի (VI) օքսիդ և 20% զանգվածային բաժնով չվերականգնվող խառնուրդներ պարունակող 145գ հանքաքարը ջրածնով վերականգնելիս: Ի՞նչ ծավալով (մլ) ջրածին կծախսվի այդ գործընթացն իրականացնելու համար (ն.պ.).</w:t>
      </w:r>
    </w:p>
    <w:p w14:paraId="2C63F790" w14:textId="1D972A9D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W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W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92</w:t>
      </w:r>
      <w:r w:rsidR="00BC2E9A" w:rsidRPr="00941629">
        <w:rPr>
          <w:rStyle w:val="PatasxanChar"/>
        </w:rPr>
        <w:t>;</w:t>
      </w:r>
      <w:r w:rsidR="006E2827" w:rsidRPr="00941629">
        <w:rPr>
          <w:rStyle w:val="PatasxanChar"/>
        </w:rPr>
        <w:t xml:space="preserve"> 33600:</w:t>
      </w:r>
    </w:p>
    <w:p w14:paraId="121D0843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50գ ածխի այրումից առաջացած ածխածնի (IV) օքսիդն անցկացրեցին բարիումի հիդրօքսիդի լուծույթով: Ի</w:t>
      </w:r>
      <w:r>
        <w:t>՞</w:t>
      </w:r>
      <w:r w:rsidRPr="00A5750B">
        <w:t>նչ զանգվածով</w:t>
      </w:r>
      <w:r>
        <w:t xml:space="preserve"> (գ)</w:t>
      </w:r>
      <w:r w:rsidRPr="00A5750B">
        <w:t xml:space="preserve"> նստվածք առաջացավ, եթե ածխում ածխածնի զանգվածային բաժինը 96% է.</w:t>
      </w:r>
    </w:p>
    <w:p w14:paraId="7ED2A79C" w14:textId="0391BF86" w:rsidR="00BF0CD8" w:rsidRPr="00941629" w:rsidRDefault="00BF0CD8" w:rsidP="00CD6DD8">
      <w:pPr>
        <w:pStyle w:val="Q-Normal"/>
        <w:tabs>
          <w:tab w:val="right" w:pos="7938"/>
        </w:tabs>
        <w:ind w:left="426"/>
        <w:rPr>
          <w:rStyle w:val="PatasxanChar"/>
        </w:rPr>
      </w:pPr>
      <m:oMath>
        <m:r>
          <m:rPr>
            <m:sty m:val="bi"/>
          </m:rPr>
          <w:rPr>
            <w:rFonts w:ascii="Cambria Math" w:hAnsi="Cambria Math"/>
          </w:rPr>
          <m:t>C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788:</w:t>
      </w:r>
    </w:p>
    <w:p w14:paraId="7275117E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 xml:space="preserve">Կալցիումի օքսիդից և կալցիումի կարբոնատից բաղկացած 1գ զանգվածով խառնուրդը մշակել են ավելցուկով վերցրած աղաթթվի լուծույթով: Անջատվել է 112մլ գազ (ն.պ.): Որոշել կալցիումի օքսիդի զանգվածային բաժինը (%) </w:t>
      </w:r>
      <w:r>
        <w:t xml:space="preserve">ելային </w:t>
      </w:r>
      <w:r w:rsidRPr="00A5750B">
        <w:t>խառնուրդում:</w:t>
      </w:r>
    </w:p>
    <w:p w14:paraId="102CF880" w14:textId="4BE14D4C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w:lastRenderedPageBreak/>
          <m:t>Ca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↑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CD6DD8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50:</w:t>
      </w:r>
    </w:p>
    <w:p w14:paraId="2846055E" w14:textId="121599B2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Ի</w:t>
      </w:r>
      <w:r>
        <w:t>՞</w:t>
      </w:r>
      <w:r w:rsidRPr="00A5750B">
        <w:t xml:space="preserve">նչ ծավալով </w:t>
      </w:r>
      <w:r w:rsidR="00A3609D" w:rsidRPr="00A5750B">
        <w:t>(լ</w:t>
      </w:r>
      <w:r w:rsidR="00A3609D">
        <w:t>)</w:t>
      </w:r>
      <w:r w:rsidR="00A3609D" w:rsidRPr="00A5750B">
        <w:t xml:space="preserve"> </w:t>
      </w:r>
      <w:r w:rsidRPr="00A5750B">
        <w:t>քլոր կպահանջվի պղնձի և երկաթի 60գ խառնուրդի քլորացման համար, եթե պղնձի զանգվածային բաժինը խառնուրդում կազմում է 53,33% (ն.պ.).</w:t>
      </w:r>
    </w:p>
    <w:p w14:paraId="2148A9D6" w14:textId="17FEE879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</m:t>
        </m:r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A5750B">
        <w:t>:</w:t>
      </w:r>
      <w:r w:rsidR="00571523"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28:</w:t>
      </w:r>
    </w:p>
    <w:p w14:paraId="7BA8438A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t>Քանի՞ գրամ</w:t>
      </w:r>
      <w:r w:rsidRPr="00A5750B">
        <w:t xml:space="preserve"> ցինկ է </w:t>
      </w:r>
      <w:r>
        <w:t>անհրաժեշտ</w:t>
      </w:r>
      <w:r w:rsidRPr="00A5750B">
        <w:t xml:space="preserve"> լուծել նոսր ծծմբական թթվ</w:t>
      </w:r>
      <w:r>
        <w:t>ի լուծույթում</w:t>
      </w:r>
      <w:r w:rsidRPr="00A5750B">
        <w:t>, որպեսզի անջատված ջրածնով վերականգնեն 144գ պղնձի (II) օքսիդը:</w:t>
      </w:r>
    </w:p>
    <w:p w14:paraId="01340C4F" w14:textId="29D9774F" w:rsidR="00BF0CD8" w:rsidRPr="00941629" w:rsidRDefault="00BF0CD8" w:rsidP="00CD6DD8">
      <w:pPr>
        <w:pStyle w:val="Q-Normal"/>
        <w:tabs>
          <w:tab w:val="right" w:pos="7938"/>
        </w:tabs>
        <w:ind w:left="426"/>
        <w:rPr>
          <w:rStyle w:val="PatasxanChar"/>
        </w:r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   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117:</w:t>
      </w:r>
    </w:p>
    <w:p w14:paraId="44C8D9E3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10գ տեխնիկական ծծմբի այրման ժամանակ անջատվել է գազ, որն անցկացրել են ավելցուկով վերցրած նատրիումի հիդրօքսիդի լուծույթի միջով: Ռեակցիայի մեջ է մտել 24գ նատրիումի հիդրօքսիդ: Որոշել ծծմբի զանգվածային բաժինը (%) տեխնիկական ծծմբի մեջ.</w:t>
      </w:r>
    </w:p>
    <w:p w14:paraId="685BB33A" w14:textId="36C2038E" w:rsidR="00BF0CD8" w:rsidRPr="00571523" w:rsidRDefault="00BF0CD8" w:rsidP="00CD6DD8">
      <w:pPr>
        <w:pStyle w:val="Q-Normal"/>
        <w:tabs>
          <w:tab w:val="right" w:pos="7938"/>
        </w:tabs>
        <w:ind w:left="426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96:</w:t>
      </w:r>
    </w:p>
    <w:p w14:paraId="20F7B49A" w14:textId="70CD3E70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 w:rsidRPr="00A5750B">
        <w:t>Քանի՞ միլիլիտր ջրածին կանջատվի (ն.պ.), եթե ավելցուկով վերցրած աղաթթվով մշակվի</w:t>
      </w:r>
      <w:r>
        <w:t xml:space="preserve"> </w:t>
      </w:r>
      <w:r w:rsidRPr="006911D1">
        <w:t xml:space="preserve"> </w:t>
      </w:r>
      <w:r w:rsidRPr="00A5750B">
        <w:t>65գ համաձուլվածքը</w:t>
      </w:r>
      <w:r>
        <w:t xml:space="preserve">, որը բաղկացած է հետևյալ </w:t>
      </w:r>
      <w:r w:rsidRPr="00A5750B">
        <w:t>զանգվածային բաժ</w:t>
      </w:r>
      <w:r>
        <w:t>իններո</w:t>
      </w:r>
      <w:r w:rsidRPr="00A5750B">
        <w:t xml:space="preserve">վ </w:t>
      </w:r>
      <w:r>
        <w:t xml:space="preserve">մետաղներից՝ </w:t>
      </w:r>
      <w:r w:rsidRPr="00A5750B">
        <w:t>5,4% ալյումին, 2% ցինկ և 92,31% մագնեզիում</w:t>
      </w:r>
      <w:r>
        <w:t>:</w:t>
      </w:r>
      <w:r w:rsidR="00571523">
        <w:tab/>
      </w:r>
      <w:r w:rsidR="00CD6DD8"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60816:</w:t>
      </w:r>
      <w:r w:rsidR="006E2827" w:rsidRPr="00CD6DD8">
        <w:rPr>
          <w:color w:val="006464"/>
        </w:rPr>
        <w:t xml:space="preserve"> </w:t>
      </w:r>
    </w:p>
    <w:p w14:paraId="715CF4B0" w14:textId="77777777" w:rsidR="00AF1749" w:rsidRDefault="00BF0CD8" w:rsidP="00292E20">
      <w:pPr>
        <w:pStyle w:val="Q-Normal"/>
        <w:numPr>
          <w:ilvl w:val="0"/>
          <w:numId w:val="7"/>
        </w:numPr>
        <w:ind w:left="426"/>
      </w:pPr>
      <w:r w:rsidRPr="00F63CF1">
        <w:t>51գ արծաթի նիտրատ պարունակող լուծույթին ավելացրել են 26,7գ ալյումինի քլորիդ պարունակող լուծույթ: Քանի</w:t>
      </w:r>
      <w:r>
        <w:t>՞</w:t>
      </w:r>
      <w:r w:rsidRPr="00F63CF1">
        <w:t xml:space="preserve"> գրամ նստվածք է առաջացել: </w:t>
      </w:r>
      <w:r w:rsidR="00BC21C7">
        <w:t xml:space="preserve">  </w:t>
      </w:r>
    </w:p>
    <w:p w14:paraId="59D84D70" w14:textId="5E4A6E56" w:rsidR="00BF0CD8" w:rsidRPr="00941629" w:rsidRDefault="00AF1749" w:rsidP="00CD6DD8">
      <w:pPr>
        <w:pStyle w:val="Q-Normal"/>
        <w:tabs>
          <w:tab w:val="right" w:pos="7938"/>
        </w:tabs>
        <w:ind w:left="426"/>
        <w:rPr>
          <w:rStyle w:val="PatasxanChar"/>
        </w:rPr>
      </w:pPr>
      <m:oMath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AF1749">
        <w:t xml:space="preserve"> </w:t>
      </w:r>
      <w:r w:rsidR="00571523"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43,05:</w:t>
      </w:r>
    </w:p>
    <w:p w14:paraId="15166CFF" w14:textId="77777777" w:rsidR="00FF18D8" w:rsidRDefault="00BF0CD8" w:rsidP="00292E20">
      <w:pPr>
        <w:pStyle w:val="Q-Normal"/>
        <w:numPr>
          <w:ilvl w:val="0"/>
          <w:numId w:val="7"/>
        </w:numPr>
        <w:ind w:left="426"/>
      </w:pPr>
      <w:r w:rsidRPr="00F63CF1">
        <w:t>40,8գ ցինկի քլորիդ պարունակող լուծույթին ավելացրեցին 119գ արծաթի նիտրատ պարունակող լուծույթ: Որոշել գոյացած նստվածքի զանգվածը (գ)</w:t>
      </w:r>
      <w:r w:rsidR="00F37582">
        <w:t>:</w:t>
      </w:r>
      <w:r w:rsidR="00BC21C7">
        <w:t xml:space="preserve">   </w:t>
      </w:r>
      <w:r w:rsidR="006E2827">
        <w:t xml:space="preserve"> </w:t>
      </w:r>
    </w:p>
    <w:p w14:paraId="2CACB0C4" w14:textId="15075B5B" w:rsidR="00BF0CD8" w:rsidRPr="00CD6DD8" w:rsidRDefault="006E2827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571523">
        <w:tab/>
      </w:r>
      <w:r w:rsidR="00BC21C7" w:rsidRPr="00941629">
        <w:rPr>
          <w:rStyle w:val="PatasxanChar"/>
        </w:rPr>
        <w:t>Պատ.՝</w:t>
      </w:r>
      <w:r w:rsidRPr="00941629">
        <w:rPr>
          <w:rStyle w:val="PatasxanChar"/>
        </w:rPr>
        <w:t xml:space="preserve"> 86,1:</w:t>
      </w:r>
    </w:p>
    <w:p w14:paraId="3D7C5269" w14:textId="1A3F5D9C" w:rsidR="00293438" w:rsidRDefault="00A535B4" w:rsidP="00292E20">
      <w:pPr>
        <w:pStyle w:val="Q-Normal"/>
        <w:numPr>
          <w:ilvl w:val="0"/>
          <w:numId w:val="7"/>
        </w:numPr>
        <w:ind w:left="426"/>
      </w:pPr>
      <w:r w:rsidRPr="00A535B4">
        <w:t>0,1</w:t>
      </w:r>
      <w:r>
        <w:t>մոլ մագնեզիումի օքսիդը փոխազդեցության մեջ են դրել 15գ ազոտական թթու պարունակող լուծույթի հետ: Որոշել ստացված աղի զանգվածը (գ):</w:t>
      </w:r>
    </w:p>
    <w:p w14:paraId="29BB0049" w14:textId="3534EA5F" w:rsidR="00A535B4" w:rsidRPr="00941629" w:rsidRDefault="00A535B4" w:rsidP="00CD6DD8">
      <w:pPr>
        <w:pStyle w:val="Q-Normal"/>
        <w:tabs>
          <w:tab w:val="right" w:pos="7938"/>
        </w:tabs>
        <w:ind w:left="426"/>
        <w:rPr>
          <w:rStyle w:val="PatasxanChar"/>
        </w:rPr>
      </w:pPr>
      <m:oMath>
        <m:r>
          <m:rPr>
            <m:sty m:val="bi"/>
          </m:rPr>
          <w:rPr>
            <w:rFonts w:ascii="Cambria Math" w:hAnsi="Cambria Math"/>
          </w:rPr>
          <m:t>Mg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Mg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lang w:val="ru-RU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43530D" w:rsidRPr="00941629">
        <w:rPr>
          <w:rStyle w:val="PatasxanChar"/>
        </w:rPr>
        <w:t xml:space="preserve"> 14,8:</w:t>
      </w:r>
    </w:p>
    <w:p w14:paraId="60768DCB" w14:textId="082A293E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t>Որոշել ջրածնի ծավալը (լ), որն անջատվում է 13գ ցինկը 30գ ծծմբական թթու պարունակող լուծույթի հետ փոխազդելիս (ն.պ.):</w:t>
      </w:r>
    </w:p>
    <w:p w14:paraId="547CEC97" w14:textId="62C2F18F" w:rsidR="00A535B4" w:rsidRPr="00941629" w:rsidRDefault="00A535B4" w:rsidP="00CD6DD8">
      <w:pPr>
        <w:pStyle w:val="Q-Normal"/>
        <w:tabs>
          <w:tab w:val="right" w:pos="7938"/>
        </w:tabs>
        <w:ind w:left="426"/>
        <w:rPr>
          <w:rStyle w:val="PatasxanChar"/>
        </w:r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43530D" w:rsidRPr="00941629">
        <w:rPr>
          <w:rStyle w:val="PatasxanChar"/>
        </w:rPr>
        <w:t xml:space="preserve"> 4,48:</w:t>
      </w:r>
    </w:p>
    <w:p w14:paraId="28D512F6" w14:textId="2BF89E7A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t>24գ ածուխն այրելու համար վերցրել են 67,2լ թթվածին (ն.պ.): Քանի՞ լիտր ածխաթթու գազ կառաջանա (ն.պ.):</w:t>
      </w:r>
    </w:p>
    <w:p w14:paraId="4D1DC48E" w14:textId="582161A2" w:rsidR="00A535B4" w:rsidRPr="00941629" w:rsidRDefault="00A535B4" w:rsidP="00CD6DD8">
      <w:pPr>
        <w:pStyle w:val="Q-Normal"/>
        <w:tabs>
          <w:tab w:val="right" w:pos="7938"/>
        </w:tabs>
        <w:ind w:left="426"/>
        <w:rPr>
          <w:rStyle w:val="PatasxanChar"/>
        </w:rPr>
      </w:pPr>
      <m:oMath>
        <m:r>
          <m:rPr>
            <m:sty m:val="bi"/>
          </m:rPr>
          <w:rPr>
            <w:rFonts w:ascii="Cambria Math" w:hAnsi="Cambria Math"/>
          </w:rPr>
          <m:t>C</m:t>
        </m:r>
        <m:r>
          <m:rPr>
            <m:sty m:val="b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43530D" w:rsidRPr="00941629">
        <w:rPr>
          <w:rStyle w:val="PatasxanChar"/>
        </w:rPr>
        <w:t xml:space="preserve"> 44,8:</w:t>
      </w:r>
    </w:p>
    <w:p w14:paraId="2EB6951C" w14:textId="25BCFA5C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t>8գ ծծումբը հալել են 10,5գ երկաթի հետ և ստացված արգասիքը մշակել ավելցուկով վերցրած աղաթթվով: Որոշել անջատված գազի ծավալը (</w:t>
      </w:r>
      <w:r w:rsidR="0043530D">
        <w:t>մ</w:t>
      </w:r>
      <w:r>
        <w:t>լ) (ն.պ.):</w:t>
      </w:r>
    </w:p>
    <w:p w14:paraId="59D6C814" w14:textId="31EB0D51" w:rsidR="00A535B4" w:rsidRPr="00941629" w:rsidRDefault="00AE61FA" w:rsidP="00CD6DD8">
      <w:pPr>
        <w:pStyle w:val="Q-Normal"/>
        <w:tabs>
          <w:tab w:val="right" w:pos="7938"/>
        </w:tabs>
        <w:ind w:left="426"/>
        <w:rPr>
          <w:rStyle w:val="PatasxanChar"/>
        </w:rPr>
      </w:pPr>
      <m:oMath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 xml:space="preserve">                        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↑</m:t>
        </m:r>
      </m:oMath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43530D" w:rsidRPr="00941629">
        <w:rPr>
          <w:rStyle w:val="PatasxanChar"/>
        </w:rPr>
        <w:t xml:space="preserve"> 4200:</w:t>
      </w:r>
    </w:p>
    <w:p w14:paraId="1F6A626E" w14:textId="79120D5F" w:rsidR="00A535B4" w:rsidRDefault="00A535B4" w:rsidP="00302A17">
      <w:pPr>
        <w:pStyle w:val="Q-Normal"/>
      </w:pPr>
    </w:p>
    <w:p w14:paraId="4497EB99" w14:textId="05C70684" w:rsidR="00DC74EC" w:rsidRDefault="00DC74EC">
      <w:pPr>
        <w:rPr>
          <w:rFonts w:ascii="GHEA Grapalat" w:hAnsi="GHEA Grapalat" w:cs="Arial"/>
          <w:sz w:val="20"/>
          <w:szCs w:val="20"/>
          <w:lang w:val="hy-AM"/>
        </w:rPr>
      </w:pPr>
      <w:r w:rsidRPr="001A24B4">
        <w:rPr>
          <w:lang w:val="hy-AM"/>
        </w:rPr>
        <w:br w:type="page"/>
      </w:r>
    </w:p>
    <w:p w14:paraId="21BA467F" w14:textId="287591F8" w:rsidR="00A26461" w:rsidRDefault="00A26461" w:rsidP="00DC74EC">
      <w:pPr>
        <w:pStyle w:val="Q-Normal"/>
        <w:ind w:firstLine="0"/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16DABFD" wp14:editId="4E4AB5A3">
                <wp:extent cx="5060950" cy="872115"/>
                <wp:effectExtent l="0" t="0" r="6350" b="4445"/>
                <wp:docPr id="1806833100" name="Canvas 180683310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649342023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214687198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22F33E2" w14:textId="47C0DDBF" w:rsidR="007A588D" w:rsidRPr="0034565D" w:rsidRDefault="007A588D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2972520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092A5CE" w14:textId="77777777" w:rsidR="007A588D" w:rsidRPr="00941629" w:rsidRDefault="007A588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94162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ԳԱԶԻ ԽՏՈՒԹՅՈՒՆ,  </w:t>
                                </w:r>
                              </w:p>
                              <w:p w14:paraId="44EFB85C" w14:textId="77777777" w:rsidR="007A588D" w:rsidRPr="00941629" w:rsidRDefault="007A588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94162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ԳԱԶԻ ՀԱՐԱԲԵՐԱԿԱՆ ԽՏՈՒԹՅՈՒՆ, </w:t>
                                </w:r>
                              </w:p>
                              <w:p w14:paraId="25D9B673" w14:textId="3B808A3F" w:rsidR="007A588D" w:rsidRPr="00941629" w:rsidRDefault="007A588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94162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ԳԱԶԻ ԾԱՎԱԼԱՅԻՆ ԲԱԺԻՆ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187889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16DABFD" id="Canvas 1806833100" o:spid="_x0000_s115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">
                <v:shape id="_x0000_s115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53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">
                  <v:shape id="Hexagon 1" o:spid="_x0000_s115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" adj="4809" fillcolor="#1982b4" stroked="f" strokeweight="2pt">
                    <v:textbox inset="0,0,0,0">
                      <w:txbxContent>
                        <w:p w14:paraId="022F33E2" w14:textId="47C0DDBF" w:rsidR="007A588D" w:rsidRPr="0034565D" w:rsidRDefault="007A588D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1</w:t>
                          </w:r>
                        </w:p>
                      </w:txbxContent>
                    </v:textbox>
                  </v:shape>
                  <v:rect id="Rectangle 1" o:spid="_x0000_s1155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" filled="f" stroked="f" strokeweight="1.5pt">
                    <v:textbox>
                      <w:txbxContent>
                        <w:p w14:paraId="7092A5CE" w14:textId="77777777" w:rsidR="007A588D" w:rsidRPr="00941629" w:rsidRDefault="007A588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94162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ԳԱԶԻ ԽՏՈՒԹՅՈՒՆ,  </w:t>
                          </w:r>
                        </w:p>
                        <w:p w14:paraId="44EFB85C" w14:textId="77777777" w:rsidR="007A588D" w:rsidRPr="00941629" w:rsidRDefault="007A588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94162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ԳԱԶԻ ՀԱՐԱԲԵՐԱԿԱՆ ԽՏՈՒԹՅՈՒՆ, </w:t>
                          </w:r>
                        </w:p>
                        <w:p w14:paraId="25D9B673" w14:textId="3B808A3F" w:rsidR="007A588D" w:rsidRPr="00941629" w:rsidRDefault="007A588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94162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ԳԱԶԻ ԾԱՎԱԼԱՅԻՆ ԲԱԺԻՆ</w:t>
                          </w:r>
                        </w:p>
                      </w:txbxContent>
                    </v:textbox>
                  </v:rect>
                </v:group>
                <v:shape id="Половина рамки 31" o:spid="_x0000_s115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8062764" w14:textId="27DB7206" w:rsidR="00BF0CD8" w:rsidRDefault="00125E04" w:rsidP="00627D74">
      <w:pPr>
        <w:pStyle w:val="ParagrafInvisible"/>
      </w:pPr>
      <w:bookmarkStart w:id="150" w:name="_Toc133876568"/>
      <w:bookmarkStart w:id="151" w:name="_Toc133963184"/>
      <w:bookmarkStart w:id="152" w:name="_Toc133965243"/>
      <w:bookmarkStart w:id="153" w:name="_Toc133965498"/>
      <w:bookmarkStart w:id="154" w:name="_Toc153319707"/>
      <w:r>
        <w:t xml:space="preserve">§1.11. </w:t>
      </w:r>
      <w:r w:rsidR="00BF0CD8" w:rsidRPr="00643766">
        <w:t>ԳԱԶԻ ԽՏՈՒԹՅՈՒՆ,  ԳԱԶԻ ՀԱՐԱԲԵՐԱԿԱՆ ԽՏՈՒԹՅՈՒՆ</w:t>
      </w:r>
      <w:r w:rsidR="00BF0CD8" w:rsidRPr="000504C4">
        <w:t xml:space="preserve">, </w:t>
      </w:r>
      <w:r w:rsidR="00BF0CD8" w:rsidRPr="00643766">
        <w:t>ԳԱԶԻ ԾԱՎԱԼԱՅԻՆ ԲԱԺԻՆ</w:t>
      </w:r>
      <w:bookmarkEnd w:id="150"/>
      <w:bookmarkEnd w:id="151"/>
      <w:bookmarkEnd w:id="152"/>
      <w:bookmarkEnd w:id="153"/>
      <w:bookmarkEnd w:id="154"/>
    </w:p>
    <w:p w14:paraId="1F221F84" w14:textId="77777777" w:rsidR="00BF0CD8" w:rsidRPr="002B3051" w:rsidRDefault="00BF0CD8" w:rsidP="00DC74EC">
      <w:pPr>
        <w:pStyle w:val="Q-Yentavernagir"/>
        <w:spacing w:before="0"/>
      </w:pPr>
      <w:bookmarkStart w:id="155" w:name="_Toc133876569"/>
      <w:bookmarkStart w:id="156" w:name="_Toc133963185"/>
      <w:bookmarkStart w:id="157" w:name="_Toc133965244"/>
      <w:bookmarkStart w:id="158" w:name="_Toc133965499"/>
      <w:bookmarkStart w:id="159" w:name="_Toc153319708"/>
      <w:r w:rsidRPr="002B3051">
        <w:t>ԳԱԶԻ ԽՏՈՒԹՅՈՒՆ,  ԳԱԶԻ ՀԱՐԱԲԵՐԱԿԱՆ ԽՏՈՒԹՅՈՒՆ</w:t>
      </w:r>
      <w:bookmarkEnd w:id="155"/>
      <w:bookmarkEnd w:id="156"/>
      <w:bookmarkEnd w:id="157"/>
      <w:bookmarkEnd w:id="158"/>
      <w:bookmarkEnd w:id="159"/>
    </w:p>
    <w:p w14:paraId="7B1FCBEA" w14:textId="77777777" w:rsidR="00BF0CD8" w:rsidRPr="00643766" w:rsidRDefault="00BF0CD8" w:rsidP="005A684A">
      <w:pPr>
        <w:pStyle w:val="Q-Normal"/>
        <w:ind w:firstLine="432"/>
      </w:pPr>
      <w:r w:rsidRPr="00643766">
        <w:t xml:space="preserve">Ցանկացած նյութի խտությունը հավասար է </w:t>
      </w:r>
      <w:r>
        <w:t xml:space="preserve">այդ </w:t>
      </w:r>
      <w:r w:rsidRPr="00643766">
        <w:t>նյութի զանգվածի և ծավալի հարաբերությանը.</w:t>
      </w:r>
    </w:p>
    <w:p w14:paraId="0DDEBC5C" w14:textId="77777777" w:rsidR="00BF0CD8" w:rsidRPr="00643766" w:rsidRDefault="00BF0CD8" w:rsidP="005A684A">
      <w:pPr>
        <w:pStyle w:val="Q-Normal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den>
          </m:f>
        </m:oMath>
      </m:oMathPara>
    </w:p>
    <w:p w14:paraId="34ECBBB6" w14:textId="77777777" w:rsidR="00BF0CD8" w:rsidRDefault="00BF0CD8" w:rsidP="005A684A">
      <w:pPr>
        <w:pStyle w:val="Q-Normal"/>
        <w:ind w:firstLine="432"/>
        <w:rPr>
          <w:noProof/>
        </w:rPr>
      </w:pPr>
      <w:r w:rsidRPr="00643766">
        <w:t xml:space="preserve">Եթե վերցնենք 1մոլ գազ, </w:t>
      </w:r>
      <w:r>
        <w:t xml:space="preserve">ապա </w:t>
      </w:r>
      <w:r w:rsidRPr="00643766">
        <w:t>դրա զանգվածը հավասար կլինի մոլային զանգվածին, իսկ ծավալը՝ մոլային ծավալին, հետևաբար</w:t>
      </w:r>
      <w:r>
        <w:t xml:space="preserve"> </w:t>
      </w:r>
      <w:r w:rsidRPr="00643766">
        <w:t>գազի խտությունը կարելի է որոշել</w:t>
      </w:r>
      <w:r>
        <w:t>՝</w:t>
      </w:r>
      <w:r w:rsidRPr="00643766">
        <w:t xml:space="preserve"> մոլային զանգվածը բաժանելով մոլային ծավալի վրա.</w:t>
      </w:r>
      <w:r w:rsidRPr="006B3997">
        <w:rPr>
          <w:noProof/>
        </w:rPr>
        <w:t xml:space="preserve"> </w:t>
      </w:r>
    </w:p>
    <w:p w14:paraId="78EA07FC" w14:textId="77777777" w:rsidR="00BF0CD8" w:rsidRPr="00643766" w:rsidRDefault="00BF0CD8" w:rsidP="005A684A">
      <w:pPr>
        <w:pStyle w:val="Q-Normal"/>
        <w:ind w:firstLine="432"/>
        <w:jc w:val="center"/>
        <w:rPr>
          <w:rFonts w:eastAsiaTheme="minorEastAsia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5248FAA" wp14:editId="0CA842E1">
                <wp:extent cx="733425" cy="457200"/>
                <wp:effectExtent l="0" t="0" r="9525" b="0"/>
                <wp:docPr id="196129282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3425" cy="457200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4DB3E3" w14:textId="77777777" w:rsidR="007A588D" w:rsidRPr="00DC74EC" w:rsidRDefault="007A588D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ρ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M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5248FAA" id="_x0000_s1157" style="width:57.75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" fillcolor="#ffe8c8" stroked="f" strokeweight="1pt">
                <v:stroke joinstyle="miter"/>
                <v:textbox>
                  <w:txbxContent>
                    <w:p w14:paraId="724DB3E3" w14:textId="77777777" w:rsidR="007A588D" w:rsidRPr="00DC74EC" w:rsidRDefault="007A588D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0"/>
                              <w:szCs w:val="20"/>
                            </w:rPr>
                            <m:t>ρ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m:t>M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414AB4" w14:textId="77777777" w:rsidR="00BF0CD8" w:rsidRPr="00643766" w:rsidRDefault="00BF0CD8" w:rsidP="005A684A">
      <w:pPr>
        <w:pStyle w:val="Q-Normal"/>
        <w:rPr>
          <w:b/>
        </w:rPr>
      </w:pPr>
      <w:r w:rsidRPr="00643766">
        <w:t>Վերցնենք երկու գազ և նշանակենք դրանց խտությունները</w:t>
      </w:r>
      <w:r>
        <w:t xml:space="preserve">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և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</m:oMath>
      <w:r>
        <w:rPr>
          <w:b/>
        </w:rPr>
        <w:t xml:space="preserve"> </w:t>
      </w:r>
      <w:r w:rsidRPr="00A702E0">
        <w:t xml:space="preserve">իսկ </w:t>
      </w:r>
      <w:r w:rsidRPr="00643766">
        <w:t>մոլային զանգվածները</w:t>
      </w:r>
      <w:r>
        <w:t xml:space="preserve">՝ </w:t>
      </w:r>
      <w:r w:rsidRPr="00643766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և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43766">
        <w:rPr>
          <w:b/>
        </w:rPr>
        <w:t>.</w:t>
      </w:r>
    </w:p>
    <w:p w14:paraId="74DBB47A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w:bookmarkStart w:id="160" w:name="_Hlk4806713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16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(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BA7AB66" w14:textId="77777777" w:rsidR="00BF0CD8" w:rsidRPr="00643766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e>
        </m:d>
      </m:oMath>
      <w:r w:rsidR="00BF0CD8" w:rsidRPr="00643766">
        <w:rPr>
          <w:b/>
          <w:i/>
        </w:rPr>
        <w:t xml:space="preserve"> </w:t>
      </w:r>
      <w:r w:rsidR="00BF0CD8" w:rsidRPr="00643766">
        <w:t xml:space="preserve">հավասարումը բաժանենք </w:t>
      </w:r>
      <m:oMath>
        <m:r>
          <m:rPr>
            <m:sty m:val="bi"/>
          </m:rPr>
          <w:rPr>
            <w:rFonts w:ascii="Cambria Math" w:hAnsi="Cambria Math"/>
          </w:rPr>
          <m:t>(2)</m:t>
        </m:r>
      </m:oMath>
      <w:r w:rsidR="00BF0CD8" w:rsidRPr="00643766">
        <w:t>-ի վրա, կստանանք.</w:t>
      </w:r>
    </w:p>
    <w:p w14:paraId="5A67444A" w14:textId="77777777" w:rsidR="00BF0CD8" w:rsidRPr="00643766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</m:oMath>
      </m:oMathPara>
    </w:p>
    <w:p w14:paraId="46B3BBBA" w14:textId="77777777" w:rsidR="00BF0CD8" w:rsidRPr="00643766" w:rsidRDefault="00BF0CD8" w:rsidP="00302A17">
      <w:pPr>
        <w:pStyle w:val="Q-Normal"/>
      </w:pPr>
      <w:r w:rsidRPr="00643766">
        <w:t>Երկու գազերի խտությունների հարաբերությունը՝</w:t>
      </w:r>
    </w:p>
    <w:p w14:paraId="7835972C" w14:textId="07069891" w:rsidR="00BF0CD8" w:rsidRPr="00643766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D</m:t>
          </m:r>
        </m:oMath>
      </m:oMathPara>
    </w:p>
    <w:p w14:paraId="3AF57390" w14:textId="5AE6D384" w:rsidR="00BF0CD8" w:rsidRDefault="00BF0CD8" w:rsidP="00302A17">
      <w:pPr>
        <w:pStyle w:val="Q-Normal"/>
        <w:rPr>
          <w:noProof/>
        </w:rPr>
      </w:pPr>
      <w:r w:rsidRPr="00643766">
        <w:t xml:space="preserve">կոչվում է առաջին գազի հարաբերական խտություն ըստ երկրորդ գազի, այն նշանակում են </w:t>
      </w:r>
      <m:oMath>
        <m:r>
          <m:rPr>
            <m:sty m:val="bi"/>
          </m:rPr>
          <w:rPr>
            <w:rFonts w:ascii="Cambria Math" w:hAnsi="Cambria Math"/>
          </w:rPr>
          <m:t xml:space="preserve">D </m:t>
        </m:r>
      </m:oMath>
      <w:r w:rsidRPr="00643766">
        <w:t>տառով</w:t>
      </w:r>
      <w:r>
        <w:t>, հետևաբար.</w:t>
      </w:r>
      <w:r w:rsidRPr="006B3997">
        <w:rPr>
          <w:noProof/>
        </w:rPr>
        <w:t xml:space="preserve"> </w:t>
      </w:r>
    </w:p>
    <w:p w14:paraId="755F2976" w14:textId="77777777" w:rsidR="00BF0CD8" w:rsidRPr="00CB0A42" w:rsidRDefault="00BF0CD8" w:rsidP="00654EF5">
      <w:pPr>
        <w:pStyle w:val="Q-Normal"/>
        <w:ind w:firstLine="432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7C595EE9" wp14:editId="30815DA1">
                <wp:extent cx="742950" cy="466725"/>
                <wp:effectExtent l="0" t="0" r="0" b="9525"/>
                <wp:docPr id="137962243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66725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FEFEB5" w14:textId="77777777" w:rsidR="007A588D" w:rsidRPr="00DC74EC" w:rsidRDefault="007A588D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D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595EE9" id="Прямоугольник: скругленные углы 4" o:spid="_x0000_s1158" style="width:58.5pt;height:3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" fillcolor="#ffe8c8" stroked="f" strokeweight="1pt">
                <v:stroke joinstyle="miter"/>
                <v:textbox>
                  <w:txbxContent>
                    <w:p w14:paraId="1AFEFEB5" w14:textId="77777777" w:rsidR="007A588D" w:rsidRPr="00DC74EC" w:rsidRDefault="007A588D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0"/>
                              <w:szCs w:val="20"/>
                            </w:rPr>
                            <m:t>D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EC67F03" w14:textId="77777777" w:rsidR="00BF0CD8" w:rsidRPr="006618B2" w:rsidRDefault="00BF0CD8" w:rsidP="000E6F52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840D6CD" wp14:editId="232700DD">
                <wp:extent cx="4000500" cy="504825"/>
                <wp:effectExtent l="0" t="0" r="0" b="9525"/>
                <wp:docPr id="137312434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00500" cy="5048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4FD5F5" w14:textId="77777777" w:rsidR="007A588D" w:rsidRDefault="007A588D" w:rsidP="00C454C8">
                            <w:pPr>
                              <w:pStyle w:val="Q-Yndgcvac"/>
                            </w:pPr>
                            <w:r w:rsidRPr="006618B2">
                              <w:t>Մի գազի հարաբերական խտությունն ըստ մյուս գազի հավասար է դրանց մոլային զանգվածների հարաբերությանը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40D6CD" id="_x0000_s1159" style="width:31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" fillcolor="#def1f7" stroked="f" strokeweight="1pt">
                <v:stroke joinstyle="miter"/>
                <v:textbox>
                  <w:txbxContent>
                    <w:p w14:paraId="584FD5F5" w14:textId="77777777" w:rsidR="007A588D" w:rsidRDefault="007A588D" w:rsidP="00C454C8">
                      <w:pPr>
                        <w:pStyle w:val="Q-Yndgcvac"/>
                      </w:pPr>
                      <w:r w:rsidRPr="006618B2">
                        <w:t>Մի գազի հարաբերական խտությունն ըստ մյուս գազի հավասար է դրանց մոլային զանգվածների հարաբերությանը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0038CB5" w14:textId="77777777" w:rsidR="00BF0CD8" w:rsidRPr="00643766" w:rsidRDefault="00BF0CD8" w:rsidP="00654EF5">
      <w:pPr>
        <w:pStyle w:val="Q-Normal"/>
        <w:ind w:firstLine="432"/>
      </w:pPr>
      <w:r w:rsidRPr="00643766">
        <w:t xml:space="preserve">Գազի հարաբերական խտությունը չափողականություն չունի, այն ցույց է տալիս, թե առաջին գազը քանի անգամ է ծանր կամ թեթև երկրորդ գազից: Սովորաբար որպես երկրորդ գազ վերցնում են ջրածինը, թթվածինը, հելիումը, օդը և այլն: </w:t>
      </w:r>
    </w:p>
    <w:p w14:paraId="23399D79" w14:textId="77777777" w:rsidR="00BF0CD8" w:rsidRPr="00643766" w:rsidRDefault="00BF0CD8" w:rsidP="00654EF5">
      <w:pPr>
        <w:pStyle w:val="Q-Normal"/>
        <w:ind w:firstLine="432"/>
      </w:pPr>
      <w:r>
        <w:t>Օրինակ՝ գ</w:t>
      </w:r>
      <w:r w:rsidRPr="00643766">
        <w:t>ազի</w:t>
      </w:r>
      <w:r>
        <w:t xml:space="preserve"> </w:t>
      </w:r>
      <w:r w:rsidRPr="00643766">
        <w:t>հարաբերական խտություն</w:t>
      </w:r>
      <w:r>
        <w:t>ն</w:t>
      </w:r>
      <w:r w:rsidRPr="00643766">
        <w:t xml:space="preserve"> ըստ ջրածնի.</w:t>
      </w:r>
    </w:p>
    <w:p w14:paraId="745AFAC1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</m:oMath>
      </m:oMathPara>
    </w:p>
    <w:p w14:paraId="6152B6EF" w14:textId="77777777" w:rsidR="00BF0CD8" w:rsidRPr="00643766" w:rsidRDefault="00BF0CD8" w:rsidP="00654EF5">
      <w:pPr>
        <w:pStyle w:val="Q-Normal"/>
        <w:ind w:firstLine="432"/>
        <w:rPr>
          <w:lang w:eastAsia="ru-RU" w:bidi="he-IL"/>
        </w:rPr>
      </w:pPr>
      <w:r w:rsidRPr="00643766">
        <w:t>Օդը գազ</w:t>
      </w:r>
      <w:r>
        <w:t>ային</w:t>
      </w:r>
      <w:r w:rsidRPr="00643766">
        <w:t xml:space="preserve"> խառնուրդ է, որի միջին մոլային զանգվածը</w:t>
      </w:r>
      <w:r w:rsidRPr="00643766">
        <w:rPr>
          <w:b/>
          <w:i/>
        </w:rPr>
        <w:t xml:space="preserve"> </w:t>
      </w:r>
      <w:r w:rsidRPr="00643766">
        <w:t xml:space="preserve">հավասար է 29 </w:t>
      </w:r>
      <m:oMath>
        <m:f>
          <m:fPr>
            <m:type m:val="skw"/>
            <m:ctrlPr>
              <w:rPr>
                <w:rFonts w:ascii="Cambria Math" w:eastAsia="Times New Roman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lang w:eastAsia="ru-RU" w:bidi="he-IL"/>
              </w:rPr>
              <m:t>մոլ</m:t>
            </m:r>
          </m:den>
        </m:f>
      </m:oMath>
      <w:r w:rsidRPr="00643766">
        <w:rPr>
          <w:lang w:eastAsia="ru-RU" w:bidi="he-IL"/>
        </w:rPr>
        <w:t>:</w:t>
      </w:r>
      <w:r w:rsidRPr="00643766">
        <w:rPr>
          <w:b/>
          <w:i/>
          <w:lang w:eastAsia="ru-RU" w:bidi="he-IL"/>
        </w:rPr>
        <w:t xml:space="preserve"> </w:t>
      </w:r>
      <w:r w:rsidRPr="00643766">
        <w:rPr>
          <w:lang w:eastAsia="ru-RU" w:bidi="he-IL"/>
        </w:rPr>
        <w:t>Գազի հարաբերական խտություն</w:t>
      </w:r>
      <w:r>
        <w:rPr>
          <w:lang w:eastAsia="ru-RU" w:bidi="he-IL"/>
        </w:rPr>
        <w:t>ն</w:t>
      </w:r>
      <w:r w:rsidRPr="00643766">
        <w:rPr>
          <w:lang w:eastAsia="ru-RU" w:bidi="he-IL"/>
        </w:rPr>
        <w:t xml:space="preserve"> ըստ օդի կլինի.</w:t>
      </w:r>
    </w:p>
    <w:p w14:paraId="3D40D7F3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օդ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9</m:t>
              </m:r>
            </m:den>
          </m:f>
        </m:oMath>
      </m:oMathPara>
    </w:p>
    <w:p w14:paraId="7BA9590B" w14:textId="77777777" w:rsidR="00BF0CD8" w:rsidRPr="00643766" w:rsidRDefault="00BF0CD8" w:rsidP="00302A17">
      <w:pPr>
        <w:pStyle w:val="Q-Normal"/>
      </w:pPr>
      <w:r w:rsidRPr="00643766">
        <w:t>Անհայտ գազի մոլային զանգվածը որոշում են գազի հարաբերական խտությունը բազմապատկելով հայտնի գազի մոլային զանգվածով, օրինակ.</w:t>
      </w:r>
    </w:p>
    <w:p w14:paraId="2AC9FE0C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2223E05D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</m:oMath>
      </m:oMathPara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98"/>
        <w:gridCol w:w="4498"/>
      </w:tblGrid>
      <w:tr w:rsidR="00BF0CD8" w:rsidRPr="007A453B" w14:paraId="444BBD09" w14:textId="77777777" w:rsidTr="00DC74EC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56306A2" w14:textId="77777777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Խնդիր 1. </w:t>
            </w:r>
            <w:r w:rsidRPr="00DC74EC">
              <w:rPr>
                <w:rFonts w:eastAsiaTheme="minorEastAsia"/>
              </w:rPr>
              <w:t xml:space="preserve">Որոշել ածխաթթու գազի հարաբերական խտությունը </w:t>
            </w:r>
          </w:p>
          <w:p w14:paraId="1A583090" w14:textId="18D17A38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ա) </w:t>
            </w:r>
            <w:r w:rsidRPr="00DC74EC">
              <w:rPr>
                <w:rFonts w:eastAsiaTheme="minorEastAsia"/>
              </w:rPr>
              <w:t>ըստ ջրածնի,  բ) հելիումի</w:t>
            </w:r>
            <w:r w:rsidR="00F37582" w:rsidRPr="00DC74EC">
              <w:rPr>
                <w:rFonts w:eastAsiaTheme="minorEastAsia"/>
              </w:rPr>
              <w:t>:</w:t>
            </w:r>
          </w:p>
        </w:tc>
      </w:tr>
      <w:tr w:rsidR="00BF0CD8" w:rsidRPr="00DC74EC" w14:paraId="1726DF99" w14:textId="77777777" w:rsidTr="00DC74EC">
        <w:trPr>
          <w:trHeight w:val="765"/>
        </w:trPr>
        <w:tc>
          <w:tcPr>
            <w:tcW w:w="329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89FC901" w14:textId="77777777" w:rsidR="00BF0CD8" w:rsidRPr="00DC74EC" w:rsidRDefault="00BF0CD8" w:rsidP="005A684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</w:t>
            </w:r>
            <w:r w:rsidRPr="00DC74EC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14EEF0D3" w14:textId="77777777" w:rsidR="00BF0CD8" w:rsidRPr="00DC74EC" w:rsidRDefault="00000000" w:rsidP="00654EF5">
            <w:pPr>
              <w:spacing w:line="245" w:lineRule="auto"/>
              <w:ind w:left="173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2D9990BE" w14:textId="77777777" w:rsidR="00BF0CD8" w:rsidRPr="00DC74EC" w:rsidRDefault="00000000" w:rsidP="00654EF5">
            <w:pPr>
              <w:spacing w:line="245" w:lineRule="auto"/>
              <w:ind w:left="173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4498" w:type="dxa"/>
            <w:vMerge w:val="restart"/>
            <w:tcBorders>
              <w:left w:val="single" w:sz="4" w:space="0" w:color="auto"/>
            </w:tcBorders>
          </w:tcPr>
          <w:p w14:paraId="77528470" w14:textId="77777777" w:rsidR="00BF0CD8" w:rsidRPr="00DC74EC" w:rsidRDefault="00BF0CD8" w:rsidP="005A684A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782AA5C8" w14:textId="38AAD9B9" w:rsidR="00BF0CD8" w:rsidRPr="00DC74EC" w:rsidRDefault="00000000" w:rsidP="005A684A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4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2</m:t>
                </m:r>
              </m:oMath>
            </m:oMathPara>
          </w:p>
        </w:tc>
      </w:tr>
      <w:tr w:rsidR="00BF0CD8" w:rsidRPr="00DC74EC" w14:paraId="59AD94E6" w14:textId="77777777" w:rsidTr="000E6F52">
        <w:trPr>
          <w:trHeight w:val="278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495CA076" w14:textId="77777777" w:rsidR="00BF0CD8" w:rsidRPr="00DC74EC" w:rsidRDefault="00BF0CD8" w:rsidP="005A684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4498" w:type="dxa"/>
            <w:vMerge/>
            <w:tcBorders>
              <w:left w:val="single" w:sz="4" w:space="0" w:color="auto"/>
              <w:bottom w:val="nil"/>
            </w:tcBorders>
          </w:tcPr>
          <w:p w14:paraId="0184AB55" w14:textId="77777777" w:rsidR="00BF0CD8" w:rsidRPr="00DC74EC" w:rsidRDefault="00BF0CD8" w:rsidP="005A684A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10581B99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7E2FF1B1" w14:textId="3422DDFC" w:rsidR="00BF0CD8" w:rsidRPr="00DC74EC" w:rsidRDefault="00BF0CD8" w:rsidP="005A684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CO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գազի հարաբերական խտությունն ըստ ջրածնի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</w:rPr>
                <m:t>22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  <w:tr w:rsidR="005A684A" w:rsidRPr="00DC74EC" w14:paraId="6E6329B5" w14:textId="77777777" w:rsidTr="005A684A">
        <w:trPr>
          <w:trHeight w:val="323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nil"/>
              <w:right w:val="nil"/>
            </w:tcBorders>
          </w:tcPr>
          <w:p w14:paraId="43E8D883" w14:textId="77777777" w:rsidR="005A684A" w:rsidRDefault="005A684A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  <w:p w14:paraId="68EDA4E8" w14:textId="204CDE35" w:rsidR="005A684A" w:rsidRPr="00DC74EC" w:rsidRDefault="005A684A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</w:tc>
        <w:tc>
          <w:tcPr>
            <w:tcW w:w="449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7816B23" w14:textId="77777777" w:rsidR="005A684A" w:rsidRDefault="005A684A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77721381" w14:textId="3FF54CAE" w:rsidR="005A684A" w:rsidRPr="005A684A" w:rsidRDefault="005A684A" w:rsidP="001D45FA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5A684A" w:rsidRPr="00DC74EC" w14:paraId="2A6AD890" w14:textId="77777777" w:rsidTr="005A684A">
        <w:trPr>
          <w:trHeight w:val="477"/>
        </w:trPr>
        <w:tc>
          <w:tcPr>
            <w:tcW w:w="3298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26239DF" w14:textId="77777777" w:rsidR="005A684A" w:rsidRPr="00DC74EC" w:rsidRDefault="00000000" w:rsidP="001D45FA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6ABE0C21" w14:textId="0D52D271" w:rsidR="005A684A" w:rsidRDefault="00000000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H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4498" w:type="dxa"/>
            <w:tcBorders>
              <w:left w:val="single" w:sz="4" w:space="0" w:color="auto"/>
              <w:bottom w:val="nil"/>
              <w:right w:val="nil"/>
            </w:tcBorders>
          </w:tcPr>
          <w:p w14:paraId="3E26E8EF" w14:textId="77777777" w:rsidR="005A684A" w:rsidRPr="00DC74EC" w:rsidRDefault="00000000" w:rsidP="001D45FA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H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e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4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1</m:t>
                </m:r>
              </m:oMath>
            </m:oMathPara>
          </w:p>
          <w:p w14:paraId="17E43FA8" w14:textId="77777777" w:rsidR="005A684A" w:rsidRDefault="005A684A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0794A1FC" w14:textId="77777777" w:rsidTr="005A684A">
        <w:trPr>
          <w:trHeight w:val="305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D43E9AE" w14:textId="77777777" w:rsidR="00BF0CD8" w:rsidRPr="00DC74EC" w:rsidRDefault="00BF0CD8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e</m:t>
                      </m:r>
                    </m:sub>
                  </m:sSub>
                </m:sub>
              </m:sSub>
            </m:oMath>
          </w:p>
        </w:tc>
        <w:tc>
          <w:tcPr>
            <w:tcW w:w="449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168ABD3" w14:textId="77777777" w:rsidR="00BF0CD8" w:rsidRPr="00DC74EC" w:rsidRDefault="00BF0CD8" w:rsidP="001D45FA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48DB6D7F" w14:textId="77777777" w:rsidTr="00DC74EC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6C16FC56" w14:textId="77777777" w:rsidR="00BF0CD8" w:rsidRPr="00DC74EC" w:rsidRDefault="00BF0CD8" w:rsidP="001D45FA">
            <w:pPr>
              <w:spacing w:line="245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CO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գազի հարաբերական խտությունն ըստ հելիումի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1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25047D86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8"/>
        <w:gridCol w:w="5398"/>
      </w:tblGrid>
      <w:tr w:rsidR="00BF0CD8" w:rsidRPr="007A453B" w14:paraId="5413E57F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D03BD71" w14:textId="0EF51DAF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bookmarkStart w:id="161" w:name="_Hlk48069725"/>
            <w:r w:rsidRPr="00DC74EC">
              <w:rPr>
                <w:rFonts w:eastAsia="Times New Roman"/>
                <w:lang w:eastAsia="ru-RU" w:bidi="he-IL"/>
              </w:rPr>
              <w:t xml:space="preserve">Խնդիր 2. </w:t>
            </w:r>
            <w:r w:rsidRPr="00DC74EC">
              <w:rPr>
                <w:rFonts w:eastAsiaTheme="minorEastAsia"/>
              </w:rPr>
              <w:t>Հաշվել, թե քլորը քանի՞ անգամ է ծանր ջրածնից:</w:t>
            </w:r>
          </w:p>
          <w:p w14:paraId="13879961" w14:textId="2C0B7EF1" w:rsidR="00BF0CD8" w:rsidRPr="00DC74EC" w:rsidRDefault="00BF0CD8" w:rsidP="000E6F52">
            <w:pPr>
              <w:pStyle w:val="ListParagraph"/>
              <w:spacing w:line="245" w:lineRule="auto"/>
              <w:ind w:left="33"/>
              <w:jc w:val="both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Սա նշանակում է</w:t>
            </w:r>
            <w:r w:rsidR="001A1739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՝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որոշել քլոր գազի հարաբերական խտությունն ըստ ջրածնի:  </w:t>
            </w:r>
          </w:p>
        </w:tc>
      </w:tr>
      <w:tr w:rsidR="00BF0CD8" w:rsidRPr="00DC74EC" w14:paraId="31A05BE5" w14:textId="77777777" w:rsidTr="000E6F52">
        <w:trPr>
          <w:trHeight w:val="972"/>
        </w:trPr>
        <w:tc>
          <w:tcPr>
            <w:tcW w:w="239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A580903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3E5E83B1" w14:textId="77777777" w:rsidR="00BF0CD8" w:rsidRPr="00DC74EC" w:rsidRDefault="00000000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l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71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4AEF01B4" w14:textId="77777777" w:rsidR="00BF0CD8" w:rsidRPr="00DC74EC" w:rsidRDefault="00000000" w:rsidP="001D45FA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2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 xml:space="preserve">մոլ </m:t>
                  </m:r>
                </m:den>
              </m:f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398" w:type="dxa"/>
            <w:vMerge w:val="restart"/>
            <w:tcBorders>
              <w:left w:val="single" w:sz="4" w:space="0" w:color="auto"/>
              <w:bottom w:val="nil"/>
            </w:tcBorders>
          </w:tcPr>
          <w:p w14:paraId="4E213F84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C8E7EB8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l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7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35,5</m:t>
                </m:r>
              </m:oMath>
            </m:oMathPara>
          </w:p>
        </w:tc>
      </w:tr>
      <w:tr w:rsidR="00BF0CD8" w:rsidRPr="00DC74EC" w14:paraId="745EAA6D" w14:textId="77777777" w:rsidTr="000E6F52">
        <w:trPr>
          <w:trHeight w:val="314"/>
        </w:trPr>
        <w:tc>
          <w:tcPr>
            <w:tcW w:w="23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FF22E30" w14:textId="4BB6E509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C</m:t>
                      </m:r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e>
              </m:d>
            </m:oMath>
          </w:p>
        </w:tc>
        <w:tc>
          <w:tcPr>
            <w:tcW w:w="5398" w:type="dxa"/>
            <w:vMerge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38E2EB03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6829FB13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EBD1DB7" w14:textId="7A1DCDB8" w:rsidR="00BF0CD8" w:rsidRPr="00DC74EC" w:rsidRDefault="00BF0CD8" w:rsidP="000E6F52">
            <w:pPr>
              <w:spacing w:line="245" w:lineRule="auto"/>
              <w:ind w:left="171"/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քլորը ջրածնից ծանր է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35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5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նգամ:</w:t>
            </w:r>
          </w:p>
        </w:tc>
      </w:tr>
      <w:bookmarkEnd w:id="161"/>
    </w:tbl>
    <w:p w14:paraId="2D920303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60"/>
        <w:gridCol w:w="5736"/>
      </w:tblGrid>
      <w:tr w:rsidR="00BF0CD8" w:rsidRPr="007A453B" w14:paraId="35E9B882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58A4E46" w14:textId="77777777" w:rsidR="00BF0CD8" w:rsidRPr="00DC74EC" w:rsidRDefault="00BF0CD8" w:rsidP="000E6F52">
            <w:pPr>
              <w:pStyle w:val="Q-Xndir"/>
            </w:pPr>
            <w:r w:rsidRPr="00DC74EC">
              <w:rPr>
                <w:rFonts w:eastAsia="Times New Roman"/>
                <w:lang w:eastAsia="ru-RU" w:bidi="he-IL"/>
              </w:rPr>
              <w:t xml:space="preserve">Խնդիր 3. </w:t>
            </w:r>
            <w:r w:rsidRPr="00DC74EC">
              <w:t>Գազի հարաբերական խտությունն ըստ ջրածնի հավասար է 14: Որոշել այդ գազի հարաբերական խտությունն ըստ օդի:</w:t>
            </w:r>
          </w:p>
        </w:tc>
      </w:tr>
      <w:tr w:rsidR="00BF0CD8" w:rsidRPr="00DC74EC" w14:paraId="3391DC47" w14:textId="77777777" w:rsidTr="000E6F52">
        <w:trPr>
          <w:trHeight w:val="540"/>
        </w:trPr>
        <w:tc>
          <w:tcPr>
            <w:tcW w:w="206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2582E56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  <w:p w14:paraId="6BF694A6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6DB1845C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4</m:t>
                </m:r>
              </m:oMath>
            </m:oMathPara>
          </w:p>
          <w:p w14:paraId="4E2FB887" w14:textId="77777777" w:rsidR="00BF0CD8" w:rsidRPr="00DC74EC" w:rsidRDefault="00000000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17C6FDAB" w14:textId="77777777" w:rsidR="00BF0CD8" w:rsidRPr="00DC74EC" w:rsidRDefault="00000000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9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5736" w:type="dxa"/>
            <w:vMerge w:val="restart"/>
            <w:tcBorders>
              <w:left w:val="single" w:sz="4" w:space="0" w:color="auto"/>
            </w:tcBorders>
          </w:tcPr>
          <w:p w14:paraId="47FE4ECE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02220BD5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F2C996E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∙14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1D0713DE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9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966</m:t>
                </m:r>
              </m:oMath>
            </m:oMathPara>
          </w:p>
        </w:tc>
      </w:tr>
      <w:tr w:rsidR="00BF0CD8" w:rsidRPr="00DC74EC" w14:paraId="3863AF99" w14:textId="77777777" w:rsidTr="000E6F52">
        <w:trPr>
          <w:trHeight w:val="260"/>
        </w:trPr>
        <w:tc>
          <w:tcPr>
            <w:tcW w:w="206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DBC6535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</m:oMath>
          </w:p>
        </w:tc>
        <w:tc>
          <w:tcPr>
            <w:tcW w:w="5736" w:type="dxa"/>
            <w:vMerge/>
            <w:tcBorders>
              <w:left w:val="single" w:sz="4" w:space="0" w:color="auto"/>
            </w:tcBorders>
          </w:tcPr>
          <w:p w14:paraId="3F83A527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321B8114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3543FAB" w14:textId="15FE50C3" w:rsidR="00BF0CD8" w:rsidRPr="00DC74EC" w:rsidRDefault="00BF0CD8" w:rsidP="000E6F52">
            <w:pPr>
              <w:spacing w:line="245" w:lineRule="auto"/>
              <w:ind w:left="171"/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՝ </w:t>
            </w:r>
            <w:r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>գազի հարաբերական խտությունն ըստ օդի</w:t>
            </w:r>
            <w:r w:rsidRPr="00DC74EC">
              <w:rPr>
                <w:rFonts w:ascii="GHEA Grapalat" w:hAnsi="GHEA Grapalat" w:cs="Times New Roman"/>
                <w:sz w:val="20"/>
                <w:szCs w:val="20"/>
              </w:rPr>
              <w:t xml:space="preserve"> </w:t>
            </w:r>
            <w:r w:rsidRPr="00DC74EC">
              <w:rPr>
                <w:rFonts w:ascii="GHEA Grapalat" w:hAnsi="GHEA Grapalat" w:cs="Times New Roman"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0,966</m:t>
              </m:r>
            </m:oMath>
            <w:r w:rsidR="009C5184"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 </w:t>
            </w:r>
            <w:r w:rsidR="009C5184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է:</w:t>
            </w:r>
          </w:p>
        </w:tc>
      </w:tr>
    </w:tbl>
    <w:p w14:paraId="64339CB4" w14:textId="77777777" w:rsidR="00BF0CD8" w:rsidRPr="00DC74EC" w:rsidRDefault="00BF0CD8" w:rsidP="00735DD0">
      <w:pPr>
        <w:spacing w:line="360" w:lineRule="auto"/>
        <w:contextualSpacing/>
        <w:jc w:val="both"/>
        <w:rPr>
          <w:rFonts w:ascii="GHEA Grapalat" w:eastAsiaTheme="minorEastAsia" w:hAnsi="GHEA Grapalat" w:cs="Times New Roman"/>
          <w:b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4"/>
        <w:gridCol w:w="5242"/>
      </w:tblGrid>
      <w:tr w:rsidR="00BF0CD8" w:rsidRPr="00DC74EC" w14:paraId="2FA7AD64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2B0F8753" w14:textId="77777777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>Խնդիր 4.</w:t>
            </w:r>
            <w:r w:rsidRPr="00DC74EC">
              <w:rPr>
                <w:rFonts w:eastAsiaTheme="minorEastAsia"/>
              </w:rPr>
              <w:t xml:space="preserve"> 11,2լ ազոտը 3,5 անգամ ծանր է 2,8լ հետազոտվող գազից: Որոշել անհայտ գազի մոլային զանգվածը:</w:t>
            </w:r>
          </w:p>
          <w:p w14:paraId="0DC73E24" w14:textId="0CA32E6E" w:rsidR="00BF0CD8" w:rsidRPr="00DC74EC" w:rsidRDefault="006F40A7" w:rsidP="000E6F52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BF0CD8" w:rsidRPr="00DC74EC" w14:paraId="2AD596EA" w14:textId="77777777" w:rsidTr="00DC74EC">
        <w:trPr>
          <w:trHeight w:val="558"/>
        </w:trPr>
        <w:tc>
          <w:tcPr>
            <w:tcW w:w="2554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EB3A5A7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5CE6C6B7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1,2լ</m:t>
                </m:r>
              </m:oMath>
            </m:oMathPara>
          </w:p>
          <w:p w14:paraId="1C624C86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,8լ</m:t>
                </m:r>
              </m:oMath>
            </m:oMathPara>
          </w:p>
          <w:p w14:paraId="021E75B1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3,5</m:t>
                </m:r>
              </m:oMath>
            </m:oMathPara>
          </w:p>
        </w:tc>
        <w:tc>
          <w:tcPr>
            <w:tcW w:w="5242" w:type="dxa"/>
            <w:vMerge w:val="restart"/>
            <w:tcBorders>
              <w:left w:val="single" w:sz="4" w:space="0" w:color="auto"/>
              <w:bottom w:val="nil"/>
            </w:tcBorders>
          </w:tcPr>
          <w:p w14:paraId="6595C5F0" w14:textId="758BBB73" w:rsidR="00BF0CD8" w:rsidRPr="00DC74EC" w:rsidRDefault="00BF0CD8" w:rsidP="000E6F52">
            <w:pPr>
              <w:pStyle w:val="ListParagraph"/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1) Որոշենք 11,2լ ազոտի զանգվածը.</w:t>
            </w:r>
          </w:p>
          <w:p w14:paraId="3DD782B3" w14:textId="0E653E98" w:rsidR="00BF0CD8" w:rsidRPr="00DC74EC" w:rsidRDefault="00000000" w:rsidP="000E6F52">
            <w:pPr>
              <w:pStyle w:val="ListParagraph"/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1,2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5մոլ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5∙28=1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0FBDD6D6" w14:textId="77777777" w:rsidR="00BF0CD8" w:rsidRPr="00DC74EC" w:rsidRDefault="00BF0CD8" w:rsidP="000E6F52">
            <w:pPr>
              <w:pStyle w:val="ListParagraph"/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2)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Որոշենք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2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8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լ գազի զանգվածը.</w:t>
            </w:r>
          </w:p>
          <w:p w14:paraId="00E78000" w14:textId="77777777" w:rsidR="00BF0CD8" w:rsidRPr="00DC74EC" w:rsidRDefault="00000000" w:rsidP="000E6F52">
            <w:pPr>
              <w:pStyle w:val="ListParagraph"/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3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4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3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4գ</m:t>
                </m:r>
              </m:oMath>
            </m:oMathPara>
          </w:p>
          <w:p w14:paraId="4C263294" w14:textId="77777777" w:rsidR="00BF0CD8" w:rsidRPr="00DC74EC" w:rsidRDefault="00BF0CD8" w:rsidP="000E6F52">
            <w:pPr>
              <w:pStyle w:val="ListParagraph"/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3)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Որոշենք գազի մոլային զանգվածը.</w:t>
            </w:r>
          </w:p>
          <w:p w14:paraId="706F228B" w14:textId="08BE0619" w:rsidR="00BF0CD8" w:rsidRPr="00DC74EC" w:rsidRDefault="00000000" w:rsidP="000E6F52">
            <w:pPr>
              <w:pStyle w:val="ListParagraph"/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125մոլ</m:t>
                </m:r>
              </m:oMath>
            </m:oMathPara>
          </w:p>
          <w:p w14:paraId="728D1E70" w14:textId="052682EA" w:rsidR="00BF0CD8" w:rsidRPr="00DC74EC" w:rsidRDefault="00000000" w:rsidP="000E6F52">
            <w:pPr>
              <w:pStyle w:val="ListParagraph"/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4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0,12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</w:tr>
      <w:tr w:rsidR="00BF0CD8" w:rsidRPr="00DC74EC" w14:paraId="41C9EF0F" w14:textId="77777777" w:rsidTr="00DC74EC">
        <w:trPr>
          <w:trHeight w:val="1090"/>
        </w:trPr>
        <w:tc>
          <w:tcPr>
            <w:tcW w:w="2554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F0B5BF5" w14:textId="64D9AF14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գազ</m:t>
                  </m:r>
                </m:sub>
              </m:sSub>
            </m:oMath>
          </w:p>
        </w:tc>
        <w:tc>
          <w:tcPr>
            <w:tcW w:w="5242" w:type="dxa"/>
            <w:vMerge/>
            <w:tcBorders>
              <w:left w:val="single" w:sz="4" w:space="0" w:color="auto"/>
              <w:bottom w:val="nil"/>
            </w:tcBorders>
          </w:tcPr>
          <w:p w14:paraId="51D3B4BF" w14:textId="77777777" w:rsidR="00BF0CD8" w:rsidRPr="00DC74EC" w:rsidRDefault="00BF0CD8" w:rsidP="000E6F52">
            <w:pPr>
              <w:pStyle w:val="ListParagraph"/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73B46E10" w14:textId="77777777" w:rsidTr="000E6F52">
        <w:trPr>
          <w:trHeight w:val="594"/>
        </w:trPr>
        <w:tc>
          <w:tcPr>
            <w:tcW w:w="2554" w:type="dxa"/>
            <w:tcBorders>
              <w:top w:val="nil"/>
              <w:left w:val="double" w:sz="4" w:space="0" w:color="auto"/>
            </w:tcBorders>
          </w:tcPr>
          <w:p w14:paraId="7AE4ECF6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242" w:type="dxa"/>
            <w:vMerge/>
            <w:tcBorders>
              <w:bottom w:val="nil"/>
            </w:tcBorders>
          </w:tcPr>
          <w:p w14:paraId="3B638364" w14:textId="77777777" w:rsidR="00BF0CD8" w:rsidRPr="00DC74EC" w:rsidRDefault="00BF0CD8" w:rsidP="000E6F52">
            <w:pPr>
              <w:pStyle w:val="ListParagraph"/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5878F979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BEF5ABD" w14:textId="17C4B853" w:rsidR="00BF0CD8" w:rsidRPr="00DC74EC" w:rsidRDefault="00BF0CD8" w:rsidP="000E6F52">
            <w:pPr>
              <w:spacing w:line="245" w:lineRule="auto"/>
              <w:ind w:left="171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՝ </w:t>
            </w:r>
            <w:r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>գազի մոլային զանգվածը</w:t>
            </w:r>
            <w:r w:rsidR="009C5184"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 xml:space="preserve"> 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</w:rPr>
                <m:t>32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 xml:space="preserve">մոլ </m:t>
                  </m:r>
                </m:den>
              </m:f>
            </m:oMath>
            <w:r w:rsidR="009C5184"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 xml:space="preserve"> է 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  <w:t>:</w:t>
            </w:r>
          </w:p>
        </w:tc>
      </w:tr>
    </w:tbl>
    <w:p w14:paraId="340777B1" w14:textId="77777777" w:rsidR="00BF0CD8" w:rsidRPr="00DC74EC" w:rsidRDefault="00BF0CD8" w:rsidP="00DC74EC">
      <w:pPr>
        <w:pStyle w:val="Q-Normal"/>
      </w:pPr>
    </w:p>
    <w:p w14:paraId="1D8787E3" w14:textId="77777777" w:rsidR="00BF0CD8" w:rsidRPr="000A6D62" w:rsidRDefault="00BF0CD8" w:rsidP="000E6F52">
      <w:pPr>
        <w:pStyle w:val="Q-Normal"/>
        <w:ind w:firstLine="432"/>
        <w:contextualSpacing w:val="0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44DDBA77" wp14:editId="2A58DF2D">
                <wp:extent cx="3952875" cy="633984"/>
                <wp:effectExtent l="0" t="0" r="9525" b="0"/>
                <wp:docPr id="151691957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52875" cy="63398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C28E88" w14:textId="77777777" w:rsidR="007A588D" w:rsidRDefault="007A588D" w:rsidP="00C454C8">
                            <w:pPr>
                              <w:pStyle w:val="Q-Yndgcvac"/>
                            </w:pPr>
                            <w:r w:rsidRPr="000A6D62">
                              <w:t>Եթե երկու գազերի խտությունները նույնն են, նշանակում է` այդ գազերի մոլային զանգվածներն իրար հավասար ե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DDBA77" id="Прямоугольник: скругленные углы 5" o:spid="_x0000_s1160" style="width:311.25pt;height:49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0AC28E88" w14:textId="77777777" w:rsidR="007A588D" w:rsidRDefault="007A588D" w:rsidP="00C454C8">
                      <w:pPr>
                        <w:pStyle w:val="Q-Yndgcvac"/>
                      </w:pPr>
                      <w:r w:rsidRPr="000A6D62">
                        <w:t>Եթե երկու գազերի խտությունները նույնն են, նշանակում է` այդ գազերի մոլային զանգվածներն իրար հավասար ե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0A6D62">
        <w:t xml:space="preserve"> </w:t>
      </w:r>
    </w:p>
    <w:p w14:paraId="320185E7" w14:textId="21A30C9D" w:rsidR="00F37582" w:rsidRDefault="00BF0CD8" w:rsidP="00302A17">
      <w:pPr>
        <w:pStyle w:val="Q-Normal"/>
      </w:pPr>
      <w:r w:rsidRPr="00643766">
        <w:t>Օրինակ՝ եթե որևէ գազի խտությունը հավասար է օդի խտությանը, ապա այդ գազի մոլային զանգվածը 29գ/մոլ է:</w:t>
      </w:r>
      <w:bookmarkStart w:id="162" w:name="_Toc133876570"/>
      <w:bookmarkStart w:id="163" w:name="_Toc133963186"/>
      <w:bookmarkStart w:id="164" w:name="_Toc133965245"/>
      <w:bookmarkStart w:id="165" w:name="_Toc133965500"/>
    </w:p>
    <w:p w14:paraId="6202A23D" w14:textId="2E1C4B2A" w:rsidR="00BF0CD8" w:rsidRPr="002B3051" w:rsidRDefault="00BF0CD8" w:rsidP="00A50215">
      <w:pPr>
        <w:pStyle w:val="Q-Yentavernagir"/>
      </w:pPr>
      <w:bookmarkStart w:id="166" w:name="_Toc153319709"/>
      <w:r w:rsidRPr="002B3051">
        <w:t>ԳԱԶԻ ԾԱՎԱԼԱՅԻՆ ԲԱԺԻՆ</w:t>
      </w:r>
      <w:bookmarkEnd w:id="162"/>
      <w:bookmarkEnd w:id="163"/>
      <w:bookmarkEnd w:id="164"/>
      <w:bookmarkEnd w:id="165"/>
      <w:bookmarkEnd w:id="166"/>
    </w:p>
    <w:p w14:paraId="1A16DF32" w14:textId="77777777" w:rsidR="00BF0CD8" w:rsidRDefault="00BF0CD8" w:rsidP="000E6F52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024A3DB" wp14:editId="2E76805D">
                <wp:extent cx="3952875" cy="695325"/>
                <wp:effectExtent l="0" t="0" r="9525" b="9525"/>
                <wp:docPr id="92288286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52875" cy="6953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5E51BBB" w14:textId="77777777" w:rsidR="007A588D" w:rsidRDefault="007A588D" w:rsidP="000E6F52">
                            <w:pPr>
                              <w:pStyle w:val="Q-Yndgcvac"/>
                            </w:pPr>
                            <w:r w:rsidRPr="000A6D62">
                              <w:t xml:space="preserve">Գազային խառնուրդում որևէ գազի ծավալի հարաբերությունը խառնուրդի ընդհանուր ծավալին կոչվում է գազի ծավալային բաժին, </w:t>
                            </w:r>
                            <w:r w:rsidRPr="00361F65">
                              <w:rPr>
                                <w:bCs/>
                              </w:rPr>
                              <w:t xml:space="preserve">նշանակում են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oMath>
                            <w:r w:rsidRPr="00361F65">
                              <w:rPr>
                                <w:bCs/>
                              </w:rPr>
                              <w:t xml:space="preserve"> տառ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024A3DB" id="_x0000_s1161" style="width:311.25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65E51BBB" w14:textId="77777777" w:rsidR="007A588D" w:rsidRDefault="007A588D" w:rsidP="000E6F52">
                      <w:pPr>
                        <w:pStyle w:val="Q-Yndgcvac"/>
                      </w:pPr>
                      <w:r w:rsidRPr="000A6D62">
                        <w:t xml:space="preserve">Գազային խառնուրդում որևէ գազի ծավալի հարաբերությունը խառնուրդի ընդհանուր ծավալին կոչվում է գազի ծավալային բաժին, </w:t>
                      </w:r>
                      <w:r w:rsidRPr="00361F65">
                        <w:rPr>
                          <w:bCs/>
                        </w:rPr>
                        <w:t xml:space="preserve">նշանակում են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φ</m:t>
                        </m:r>
                      </m:oMath>
                      <w:r w:rsidRPr="00361F65">
                        <w:rPr>
                          <w:bCs/>
                        </w:rPr>
                        <w:t xml:space="preserve"> տառ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7D3D41" w14:textId="77777777" w:rsidR="00BF0CD8" w:rsidRPr="000A6D62" w:rsidRDefault="00BF0CD8" w:rsidP="000E6F52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5E8AEFC" wp14:editId="480DF456">
                <wp:extent cx="1276350" cy="476250"/>
                <wp:effectExtent l="0" t="0" r="0" b="0"/>
                <wp:docPr id="119378773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476250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6D0266" w14:textId="77777777" w:rsidR="007A588D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5E8AEFC" id="_x0000_s1162" style="width:100.5pt;height:3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" fillcolor="#ffe8c8" stroked="f" strokeweight="1pt">
                <v:stroke joinstyle="miter"/>
                <v:textbox>
                  <w:txbxContent>
                    <w:p w14:paraId="566D0266" w14:textId="77777777" w:rsidR="007A588D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1A3DA61" w14:textId="77777777" w:rsidR="00BF0CD8" w:rsidRDefault="00BF0CD8" w:rsidP="00302A17">
      <w:pPr>
        <w:pStyle w:val="Q-Normal"/>
        <w:rPr>
          <w:noProof/>
        </w:rPr>
      </w:pPr>
      <w:r w:rsidRPr="00120B01">
        <w:t>Ավելի հաճախ ծավալային բաժինն արտահայտում են տոկոսներով.</w:t>
      </w:r>
      <w:r w:rsidRPr="00361F65">
        <w:rPr>
          <w:noProof/>
        </w:rPr>
        <w:t xml:space="preserve"> </w:t>
      </w:r>
    </w:p>
    <w:p w14:paraId="75FD8723" w14:textId="77777777" w:rsidR="00BF0CD8" w:rsidRPr="00120B01" w:rsidRDefault="00BF0CD8" w:rsidP="000E6F52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4705BE6E" wp14:editId="5005BA71">
                <wp:extent cx="1609725" cy="495300"/>
                <wp:effectExtent l="0" t="0" r="9525" b="0"/>
                <wp:docPr id="1317958173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9725" cy="495300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8C006F" w14:textId="77777777" w:rsidR="007A588D" w:rsidRPr="00361F65" w:rsidRDefault="00000000" w:rsidP="00C454C8">
                            <w:pPr>
                              <w:pStyle w:val="Q-Yndgcvac"/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05BE6E" id="Прямоугольник: скругленные углы 9" o:spid="_x0000_s1163" style="width:126.7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" fillcolor="#ffe8c8" stroked="f" strokeweight="1pt">
                <v:stroke joinstyle="miter"/>
                <v:textbox>
                  <w:txbxContent>
                    <w:p w14:paraId="798C006F" w14:textId="77777777" w:rsidR="007A588D" w:rsidRPr="00361F65" w:rsidRDefault="00000000" w:rsidP="00C454C8">
                      <w:pPr>
                        <w:pStyle w:val="Q-Yndgcvac"/>
                      </w:pPr>
                      <m:oMathPara>
                        <m:oMathParaPr>
                          <m:jc m:val="center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3649FF" w14:textId="2C43D29F" w:rsidR="00BF0CD8" w:rsidRDefault="00BF0CD8" w:rsidP="00302A17">
      <w:pPr>
        <w:pStyle w:val="Q-Normal"/>
      </w:pPr>
      <w:r w:rsidRPr="00120B01">
        <w:t xml:space="preserve">Ավոգադրոյի օրենքից բխում է, որ </w:t>
      </w:r>
      <m:oMath>
        <m:r>
          <w:rPr>
            <w:rFonts w:ascii="Cambria Math" w:hAnsi="Cambria Math"/>
          </w:rPr>
          <m:t>V=n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 xml:space="preserve">m </m:t>
            </m:r>
          </m:sub>
        </m:sSub>
        <m:r>
          <w:rPr>
            <w:rFonts w:ascii="Cambria Math" w:hAnsi="Cambria Math"/>
          </w:rPr>
          <m:t>,</m:t>
        </m:r>
      </m:oMath>
      <w:r w:rsidRPr="00120B01">
        <w:rPr>
          <w:rFonts w:eastAsiaTheme="minorEastAsia"/>
        </w:rPr>
        <w:t xml:space="preserve"> </w:t>
      </w:r>
      <w:r w:rsidRPr="00120B01">
        <w:t>հետևաբար</w:t>
      </w:r>
    </w:p>
    <w:p w14:paraId="2FC16DEA" w14:textId="564D6F10" w:rsidR="00BF0CD8" w:rsidRPr="00361F65" w:rsidRDefault="00000000" w:rsidP="000E6F52">
      <w:pPr>
        <w:pStyle w:val="Q-Normal"/>
        <w:ind w:firstLine="432"/>
        <w:contextualSpacing w:val="0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ազ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խառն.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</m:t>
          </m:r>
        </m:oMath>
      </m:oMathPara>
    </w:p>
    <w:p w14:paraId="2AA27F47" w14:textId="77777777" w:rsidR="00BF0CD8" w:rsidRPr="00120B01" w:rsidRDefault="00BF0CD8" w:rsidP="000E6F52">
      <w:pPr>
        <w:pStyle w:val="Q-Normal"/>
        <w:ind w:firstLine="0"/>
        <w:contextualSpacing w:val="0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3C3676E" wp14:editId="077B9255">
                <wp:extent cx="1524000" cy="457200"/>
                <wp:effectExtent l="0" t="0" r="0" b="0"/>
                <wp:docPr id="1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0" cy="457200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8CECDE" w14:textId="2B71B987" w:rsidR="007A588D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C3676E" id="Прямоугольник: скругленные углы 10" o:spid="_x0000_s1164" style="width:120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" fillcolor="#ffe8c8" stroked="f" strokeweight="1pt">
                <v:stroke joinstyle="miter"/>
                <v:textbox>
                  <w:txbxContent>
                    <w:p w14:paraId="228CECDE" w14:textId="2B71B987" w:rsidR="007A588D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6F99565" w14:textId="77777777" w:rsidR="00BF0CD8" w:rsidRPr="00120B01" w:rsidRDefault="00BF0CD8" w:rsidP="00302A17">
      <w:pPr>
        <w:pStyle w:val="Q-Normal"/>
      </w:pPr>
      <w:r w:rsidRPr="00120B01">
        <w:t xml:space="preserve">Այսպիսով՝ գազի ծավալային բաժինը կարելի է որոշել՝ </w:t>
      </w:r>
      <w:r w:rsidRPr="00361F65">
        <w:t xml:space="preserve"> </w:t>
      </w:r>
      <w:r w:rsidRPr="00120B01">
        <w:t>իմանալով այդ գազի և գազային խառնուրդի նյութաքանակ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7A453B" w14:paraId="31073A79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1FE50BED" w14:textId="77777777" w:rsidR="00BF0CD8" w:rsidRPr="00DC74EC" w:rsidRDefault="00BF0CD8" w:rsidP="000E6F52">
            <w:pPr>
              <w:pStyle w:val="Q-Xndir"/>
            </w:pPr>
            <w:r w:rsidRPr="00DC74EC">
              <w:rPr>
                <w:rFonts w:eastAsia="Times New Roman" w:cs="Times New Roman"/>
                <w:lang w:eastAsia="ru-RU" w:bidi="he-IL"/>
              </w:rPr>
              <w:t xml:space="preserve">Խնդիր 5. </w:t>
            </w:r>
            <w:r w:rsidRPr="00DC74EC">
              <w:t>Որոշել 2 լիտր թթվածնից և 8 լիտր ազոտից բաղկացած գազային խառնուրդում գազերի ծավալային բաժինները (%):</w:t>
            </w:r>
          </w:p>
        </w:tc>
      </w:tr>
      <w:tr w:rsidR="00BF0CD8" w:rsidRPr="00DC74EC" w14:paraId="5B000F44" w14:textId="77777777" w:rsidTr="000E6F52">
        <w:trPr>
          <w:trHeight w:val="819"/>
        </w:trPr>
        <w:tc>
          <w:tcPr>
            <w:tcW w:w="1984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D5AF059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4C36F9C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789D6F16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8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812" w:type="dxa"/>
            <w:vMerge w:val="restart"/>
            <w:tcBorders>
              <w:top w:val="nil"/>
              <w:left w:val="single" w:sz="4" w:space="0" w:color="auto"/>
              <w:bottom w:val="nil"/>
            </w:tcBorders>
          </w:tcPr>
          <w:p w14:paraId="4ABBA0C5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1B13701F" w14:textId="77777777" w:rsidR="00BF0CD8" w:rsidRPr="00DC74EC" w:rsidRDefault="00000000" w:rsidP="001D45FA">
            <w:pPr>
              <w:spacing w:line="245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</m:t>
                </m:r>
              </m:oMath>
            </m:oMathPara>
          </w:p>
          <w:p w14:paraId="53C124D6" w14:textId="77777777" w:rsidR="00BF0CD8" w:rsidRPr="00DC74EC" w:rsidRDefault="00000000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+8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=20%</m:t>
                </m:r>
              </m:oMath>
            </m:oMathPara>
          </w:p>
          <w:p w14:paraId="33AEFBD6" w14:textId="77777777" w:rsidR="00BF0CD8" w:rsidRPr="00DC74EC" w:rsidRDefault="00000000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+8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=80%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w:br/>
                </m:r>
              </m:oMath>
            </m:oMathPara>
            <w:r w:rsidR="00BF0CD8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</w:t>
            </w:r>
            <w:r w:rsidR="00BF0CD8" w:rsidRPr="001573F6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կամ</w:t>
            </w:r>
            <w:r w:rsidR="00BF0CD8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  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>=100-20=80%</m:t>
              </m:r>
            </m:oMath>
          </w:p>
        </w:tc>
      </w:tr>
      <w:tr w:rsidR="00BF0CD8" w:rsidRPr="00DC74EC" w14:paraId="225CECA0" w14:textId="77777777" w:rsidTr="00DC74EC">
        <w:trPr>
          <w:trHeight w:val="710"/>
        </w:trPr>
        <w:tc>
          <w:tcPr>
            <w:tcW w:w="1984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C568B55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  <w:p w14:paraId="0F2BF760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812" w:type="dxa"/>
            <w:vMerge/>
            <w:tcBorders>
              <w:top w:val="nil"/>
              <w:left w:val="single" w:sz="4" w:space="0" w:color="auto"/>
              <w:bottom w:val="nil"/>
            </w:tcBorders>
          </w:tcPr>
          <w:p w14:paraId="24BDD9E5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3A67573E" w14:textId="77777777" w:rsidTr="000E6F52">
        <w:trPr>
          <w:trHeight w:val="621"/>
        </w:trPr>
        <w:tc>
          <w:tcPr>
            <w:tcW w:w="1984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61EE8612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vMerge/>
            <w:tcBorders>
              <w:top w:val="nil"/>
              <w:left w:val="nil"/>
              <w:bottom w:val="nil"/>
            </w:tcBorders>
          </w:tcPr>
          <w:p w14:paraId="169A597A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7A453B" w14:paraId="75182105" w14:textId="77777777" w:rsidTr="00DC74EC">
        <w:trPr>
          <w:trHeight w:val="761"/>
        </w:trPr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298AA8A9" w14:textId="2CA489FA" w:rsidR="00BF0CD8" w:rsidRPr="00DC74EC" w:rsidRDefault="00BF0CD8" w:rsidP="000E6F52">
            <w:pPr>
              <w:spacing w:line="245" w:lineRule="auto"/>
              <w:ind w:left="171"/>
              <w:contextualSpacing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>թթվածնի ծավալային բաժինը հավասար է 2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  <w:t>0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%</m:t>
              </m:r>
            </m:oMath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>,</w:t>
            </w:r>
          </w:p>
          <w:p w14:paraId="47752BA5" w14:textId="2CF31BFF" w:rsidR="00BF0CD8" w:rsidRPr="001573F6" w:rsidRDefault="00BF0CD8" w:rsidP="000E6F52">
            <w:pPr>
              <w:spacing w:line="245" w:lineRule="auto"/>
              <w:ind w:left="171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ազոտի ծավալային բաժինը հավասար է  80</w:t>
            </w:r>
            <m:oMath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%</m:t>
              </m:r>
            </m:oMath>
            <w:r w:rsidR="001573F6" w:rsidRPr="001573F6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39B7B2FB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37" w:type="dxa"/>
        <w:tblLook w:val="04A0" w:firstRow="1" w:lastRow="0" w:firstColumn="1" w:lastColumn="0" w:noHBand="0" w:noVBand="1"/>
      </w:tblPr>
      <w:tblGrid>
        <w:gridCol w:w="2088"/>
        <w:gridCol w:w="5708"/>
      </w:tblGrid>
      <w:tr w:rsidR="00BF0CD8" w:rsidRPr="007A453B" w14:paraId="529E3789" w14:textId="77777777" w:rsidTr="001573F6">
        <w:trPr>
          <w:trHeight w:val="538"/>
        </w:trPr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75A0BE4" w14:textId="77777777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Խնդիր 6. </w:t>
            </w:r>
            <w:r w:rsidRPr="00DC74EC">
              <w:rPr>
                <w:rFonts w:eastAsiaTheme="minorEastAsia"/>
              </w:rPr>
              <w:t>Քանի՞ լիտր թթվածին  է պարունակվում 50լ օդում, եթե</w:t>
            </w:r>
          </w:p>
          <w:p w14:paraId="3DE3436B" w14:textId="039014E6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Theme="minorEastAsia"/>
              </w:rPr>
              <w:t>օդում թթվածնի ծավալային բաժինը 20% է:</w:t>
            </w:r>
          </w:p>
        </w:tc>
      </w:tr>
      <w:tr w:rsidR="00BF0CD8" w:rsidRPr="00DC74EC" w14:paraId="5E5EC68A" w14:textId="77777777" w:rsidTr="001573F6">
        <w:trPr>
          <w:trHeight w:val="446"/>
        </w:trPr>
        <w:tc>
          <w:tcPr>
            <w:tcW w:w="2088" w:type="dxa"/>
            <w:tcBorders>
              <w:top w:val="nil"/>
              <w:left w:val="double" w:sz="4" w:space="0" w:color="auto"/>
            </w:tcBorders>
          </w:tcPr>
          <w:p w14:paraId="1AC5708B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37B3BF2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50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49B77646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0%</m:t>
                </m:r>
              </m:oMath>
            </m:oMathPara>
          </w:p>
        </w:tc>
        <w:tc>
          <w:tcPr>
            <w:tcW w:w="5708" w:type="dxa"/>
            <w:vMerge w:val="restart"/>
            <w:tcBorders>
              <w:top w:val="nil"/>
              <w:bottom w:val="nil"/>
              <w:right w:val="nil"/>
            </w:tcBorders>
          </w:tcPr>
          <w:p w14:paraId="1E414096" w14:textId="3AC70E2D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 </w: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  <w:p w14:paraId="48577636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50∙20%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10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311068E8" w14:textId="77777777" w:rsidTr="000E6F52">
        <w:trPr>
          <w:trHeight w:val="593"/>
        </w:trPr>
        <w:tc>
          <w:tcPr>
            <w:tcW w:w="2088" w:type="dxa"/>
            <w:tcBorders>
              <w:left w:val="double" w:sz="4" w:space="0" w:color="auto"/>
              <w:bottom w:val="nil"/>
            </w:tcBorders>
          </w:tcPr>
          <w:p w14:paraId="74F37C90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708" w:type="dxa"/>
            <w:vMerge/>
            <w:tcBorders>
              <w:bottom w:val="nil"/>
              <w:right w:val="nil"/>
            </w:tcBorders>
          </w:tcPr>
          <w:p w14:paraId="3BFE97C0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4705AA3C" w14:textId="77777777" w:rsidTr="001573F6">
        <w:tc>
          <w:tcPr>
            <w:tcW w:w="7796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5D95630C" w14:textId="5E9D68A4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թթվածնի ծավալը  10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E23D87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  <w:t xml:space="preserve"> </w:t>
            </w:r>
            <w:r w:rsidR="00E23D87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է:</w:t>
            </w:r>
          </w:p>
        </w:tc>
      </w:tr>
    </w:tbl>
    <w:p w14:paraId="3F60A8B2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37" w:type="dxa"/>
        <w:tblLook w:val="04A0" w:firstRow="1" w:lastRow="0" w:firstColumn="1" w:lastColumn="0" w:noHBand="0" w:noVBand="1"/>
      </w:tblPr>
      <w:tblGrid>
        <w:gridCol w:w="754"/>
        <w:gridCol w:w="1332"/>
        <w:gridCol w:w="2571"/>
        <w:gridCol w:w="3139"/>
      </w:tblGrid>
      <w:tr w:rsidR="00BF0CD8" w:rsidRPr="00DC74EC" w14:paraId="3E312AAF" w14:textId="77777777" w:rsidTr="001573F6">
        <w:trPr>
          <w:trHeight w:val="538"/>
        </w:trPr>
        <w:tc>
          <w:tcPr>
            <w:tcW w:w="7796" w:type="dxa"/>
            <w:gridSpan w:val="4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F00A8E1" w14:textId="57C439B0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Խնդիր 7. </w:t>
            </w:r>
            <w:r w:rsidRPr="00DC74EC">
              <w:rPr>
                <w:rFonts w:eastAsiaTheme="minorEastAsia"/>
              </w:rPr>
              <w:t xml:space="preserve">Քանի՞ լիտր թթվածին պետք է ավելացնել 1լիտր օդին, որպեսզի թթվածնի ծավալային բաժինը մեծանա 1,25 անգամ: Օդում թթվածնի ծավալային բաժինը 20% է: </w:t>
            </w:r>
          </w:p>
          <w:p w14:paraId="675B8CB0" w14:textId="723189F4" w:rsidR="00BF0CD8" w:rsidRPr="00DC74EC" w:rsidRDefault="00E23D87" w:rsidP="000E6F52">
            <w:pPr>
              <w:spacing w:line="245" w:lineRule="auto"/>
              <w:jc w:val="center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DC74EC" w14:paraId="5E8F1F2B" w14:textId="77777777" w:rsidTr="001573F6">
        <w:trPr>
          <w:trHeight w:val="1190"/>
        </w:trPr>
        <w:tc>
          <w:tcPr>
            <w:tcW w:w="2086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7F3F40E1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38A8F89E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1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4556890F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0%</m:t>
                </m:r>
              </m:oMath>
            </m:oMathPara>
          </w:p>
          <w:p w14:paraId="23D4DF1D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∙1,25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710" w:type="dxa"/>
            <w:gridSpan w:val="2"/>
            <w:vMerge w:val="restart"/>
            <w:tcBorders>
              <w:top w:val="nil"/>
              <w:bottom w:val="nil"/>
              <w:right w:val="nil"/>
            </w:tcBorders>
          </w:tcPr>
          <w:p w14:paraId="38802D22" w14:textId="6F3227E6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յս խնդիրը կարելի է լուծել երկու եղանակով:</w:t>
            </w:r>
          </w:p>
          <w:p w14:paraId="285043C6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  <w:t>I եղանակ</w:t>
            </w:r>
          </w:p>
          <w:p w14:paraId="2A44D547" w14:textId="718648F4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1)   Նախ որոշենք 1լիտր օդում թթվածնի ծավալը</w:t>
            </w:r>
            <w:r w:rsidR="00E23D87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.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</w:p>
          <w:p w14:paraId="595CF77B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∙20%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2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5A2A9809" w14:textId="77777777" w:rsidTr="001573F6">
        <w:trPr>
          <w:trHeight w:val="418"/>
        </w:trPr>
        <w:tc>
          <w:tcPr>
            <w:tcW w:w="2086" w:type="dxa"/>
            <w:gridSpan w:val="2"/>
            <w:tcBorders>
              <w:left w:val="double" w:sz="4" w:space="0" w:color="auto"/>
              <w:bottom w:val="nil"/>
            </w:tcBorders>
          </w:tcPr>
          <w:p w14:paraId="33ABADA2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710" w:type="dxa"/>
            <w:gridSpan w:val="2"/>
            <w:vMerge/>
            <w:tcBorders>
              <w:bottom w:val="nil"/>
              <w:right w:val="nil"/>
            </w:tcBorders>
          </w:tcPr>
          <w:p w14:paraId="5C30E0BD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7A453B" w14:paraId="22724719" w14:textId="77777777" w:rsidTr="000E6F52">
        <w:trPr>
          <w:trHeight w:val="900"/>
        </w:trPr>
        <w:tc>
          <w:tcPr>
            <w:tcW w:w="754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2F178842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34D31089" w14:textId="0C0C362A" w:rsidR="00BF0CD8" w:rsidRPr="00DC74EC" w:rsidRDefault="00BF0CD8" w:rsidP="005A684A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2) Նշանակենք ավելացվող թթվածնի ծավալը՝ x</w:t>
            </w:r>
            <w:r w:rsidR="00E23D87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լ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</w:t>
            </w:r>
          </w:p>
          <w:p w14:paraId="202E3954" w14:textId="3858D7D1" w:rsidR="00BF0CD8" w:rsidRPr="00DC74EC" w:rsidRDefault="00BF0CD8" w:rsidP="005A684A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Ստացված խառնուրդի ծավալը կլինի՝ </w:t>
            </w: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օդ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1+x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</w:p>
          <w:p w14:paraId="285A1206" w14:textId="7E5D83E1" w:rsidR="00BF0CD8" w:rsidRPr="00DC74EC" w:rsidRDefault="00BF0CD8" w:rsidP="005A684A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այդ խառնուրդում թթվածնի ծավալը կլինի՝ </w:t>
            </w: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0,2+x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</w:t>
            </w:r>
          </w:p>
        </w:tc>
      </w:tr>
      <w:tr w:rsidR="00BF0CD8" w:rsidRPr="00DC74EC" w14:paraId="7409F063" w14:textId="77777777" w:rsidTr="000E6F52">
        <w:trPr>
          <w:trHeight w:val="909"/>
        </w:trPr>
        <w:tc>
          <w:tcPr>
            <w:tcW w:w="754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151E5889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48373A10" w14:textId="77777777" w:rsidR="00BF0CD8" w:rsidRPr="00DC74EC" w:rsidRDefault="00BF0CD8" w:rsidP="005A684A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Առաջացած խառնուրդում թթվածնի ծավալային բաժինը մեծացել է 1,25 անգամ, հետևաբար՝ </w:t>
            </w:r>
          </w:p>
          <w:p w14:paraId="09BB5DCB" w14:textId="77777777" w:rsidR="00BF0CD8" w:rsidRPr="00DC74EC" w:rsidRDefault="00000000" w:rsidP="005A684A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0∙1,25=25%</m:t>
                </m:r>
              </m:oMath>
            </m:oMathPara>
          </w:p>
        </w:tc>
      </w:tr>
      <w:tr w:rsidR="00BF0CD8" w:rsidRPr="00DC74EC" w14:paraId="153BF159" w14:textId="77777777" w:rsidTr="000E6F52">
        <w:trPr>
          <w:trHeight w:val="531"/>
        </w:trPr>
        <w:tc>
          <w:tcPr>
            <w:tcW w:w="754" w:type="dxa"/>
            <w:vMerge w:val="restart"/>
            <w:tcBorders>
              <w:top w:val="nil"/>
              <w:left w:val="double" w:sz="4" w:space="0" w:color="auto"/>
              <w:right w:val="nil"/>
            </w:tcBorders>
          </w:tcPr>
          <w:p w14:paraId="3C57F648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3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5900CCA" w14:textId="77777777" w:rsidR="00BF0CD8" w:rsidRPr="00DC74EC" w:rsidRDefault="00000000" w:rsidP="000E6F52">
            <w:pPr>
              <w:pStyle w:val="ListParagraph"/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'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'</m:t>
                        </m:r>
                      </m:sup>
                    </m:sSubSup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</w:tc>
        <w:tc>
          <w:tcPr>
            <w:tcW w:w="3139" w:type="dxa"/>
            <w:tcBorders>
              <w:top w:val="nil"/>
              <w:left w:val="nil"/>
              <w:bottom w:val="nil"/>
              <w:right w:val="nil"/>
            </w:tcBorders>
          </w:tcPr>
          <w:p w14:paraId="524752AF" w14:textId="77777777" w:rsidR="00BF0CD8" w:rsidRPr="00DC74EC" w:rsidRDefault="00000000" w:rsidP="000E6F52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2+x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+x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25%</m:t>
                </m:r>
              </m:oMath>
            </m:oMathPara>
          </w:p>
        </w:tc>
      </w:tr>
      <w:tr w:rsidR="00BF0CD8" w:rsidRPr="00DC74EC" w14:paraId="5DA734F2" w14:textId="77777777" w:rsidTr="000E6F52">
        <w:trPr>
          <w:trHeight w:val="3491"/>
        </w:trPr>
        <w:tc>
          <w:tcPr>
            <w:tcW w:w="75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37A69AC8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0D8CAE05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x=0,067լ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:</m:t>
                </m:r>
              </m:oMath>
            </m:oMathPara>
          </w:p>
          <w:p w14:paraId="68FCB49B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</w:rPr>
              <w:t xml:space="preserve">II </w:t>
            </w: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  <w:t>եղանակ</w:t>
            </w:r>
          </w:p>
          <w:p w14:paraId="41A98064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Եթե 1լ օդում պարունակվում է 0,2լ թթվածին, նշանակում է՝ ազոտի ծավալը կլինի.</w:t>
            </w:r>
          </w:p>
          <w:p w14:paraId="1EAF4D41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1-0,2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8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463370AF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Թթվածին ավելացնելուց հետո թթվածնի ծավալային բաժինը դարձել է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25%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, նշանակում է ազոտի ծավալային բաժինը դարձել է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75%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 Քանի որ ազոտի ծավալը չի փոխվել, դրա միջոցով հաշվենք վերջնական խառնուրդի ծավալը.</w:t>
            </w:r>
          </w:p>
          <w:p w14:paraId="3E76BAA6" w14:textId="77777777" w:rsidR="00BF0CD8" w:rsidRPr="00DC74EC" w:rsidRDefault="00000000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75</m:t>
                    </m:r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1,067լ</m:t>
                </m:r>
              </m:oMath>
            </m:oMathPara>
          </w:p>
          <w:p w14:paraId="6BE33A4F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վելացվող թթվածնի ծավալը կլինի.</w:t>
            </w:r>
          </w:p>
          <w:p w14:paraId="0740D7E6" w14:textId="77777777" w:rsidR="00BF0CD8" w:rsidRPr="00DC74EC" w:rsidRDefault="00000000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,067-1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67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0E202216" w14:textId="77777777" w:rsidTr="001573F6">
        <w:tc>
          <w:tcPr>
            <w:tcW w:w="7796" w:type="dxa"/>
            <w:gridSpan w:val="4"/>
            <w:tcBorders>
              <w:top w:val="nil"/>
              <w:left w:val="double" w:sz="4" w:space="0" w:color="auto"/>
              <w:right w:val="nil"/>
            </w:tcBorders>
          </w:tcPr>
          <w:p w14:paraId="72A71010" w14:textId="51D8CE81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ավելացվող թթվածնի ծավալը 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0,067լ</m:t>
              </m:r>
            </m:oMath>
            <w:r w:rsidR="00A8294D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00D4C2F9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6095"/>
      </w:tblGrid>
      <w:tr w:rsidR="00BF0CD8" w:rsidRPr="001A24B4" w14:paraId="236277CB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D487DA2" w14:textId="57BDE500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>Խնդիր 8.</w:t>
            </w:r>
            <w:r w:rsidRPr="00DC74EC">
              <w:rPr>
                <w:rFonts w:eastAsiaTheme="minorEastAsia"/>
              </w:rPr>
              <w:t xml:space="preserve"> Որոշել գազերի զանգվածային բաժիններ</w:t>
            </w:r>
            <w:r w:rsidR="00A8294D" w:rsidRPr="00DC74EC">
              <w:rPr>
                <w:rFonts w:eastAsiaTheme="minorEastAsia"/>
              </w:rPr>
              <w:t>ն</w:t>
            </w:r>
            <w:r w:rsidRPr="00DC74EC">
              <w:rPr>
                <w:rFonts w:eastAsiaTheme="minorEastAsia"/>
              </w:rPr>
              <w:t xml:space="preserve"> (%) ըստ ծավալի 40% ամոնիակ, 20% ազոտ և 40% ջրածին պարունակող խառնուրդում: </w:t>
            </w:r>
          </w:p>
          <w:p w14:paraId="6108A302" w14:textId="4FCA92E0" w:rsidR="00BF0CD8" w:rsidRPr="00DC74EC" w:rsidRDefault="001573F6" w:rsidP="000E6F52">
            <w:pPr>
              <w:spacing w:line="245" w:lineRule="auto"/>
              <w:jc w:val="center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0E6F52" w:rsidRPr="00DC74EC" w14:paraId="09E1F4DB" w14:textId="77777777" w:rsidTr="000E6F52">
        <w:trPr>
          <w:trHeight w:val="691"/>
        </w:trPr>
        <w:tc>
          <w:tcPr>
            <w:tcW w:w="170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9A6816" w14:textId="77777777" w:rsidR="000E6F52" w:rsidRPr="00DC74EC" w:rsidRDefault="000E6F52" w:rsidP="000E6F52">
            <w:pPr>
              <w:spacing w:line="245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597D675" w14:textId="6963101B" w:rsidR="000E6F52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1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4D0AFE66" w14:textId="77777777" w:rsidR="000E6F52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φ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40%</m:t>
                </m:r>
              </m:oMath>
            </m:oMathPara>
          </w:p>
          <w:p w14:paraId="39CE7C3A" w14:textId="77777777" w:rsidR="000E6F52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0%</m:t>
                </m:r>
              </m:oMath>
            </m:oMathPara>
          </w:p>
          <w:p w14:paraId="4180897F" w14:textId="77777777" w:rsidR="000E6F52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40%</m:t>
              </m:r>
            </m:oMath>
            <w:r w:rsidR="000E6F52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6095" w:type="dxa"/>
            <w:vMerge w:val="restart"/>
            <w:tcBorders>
              <w:left w:val="single" w:sz="4" w:space="0" w:color="auto"/>
              <w:bottom w:val="nil"/>
            </w:tcBorders>
          </w:tcPr>
          <w:p w14:paraId="7B27B176" w14:textId="499AB97B" w:rsidR="000E6F52" w:rsidRPr="00DC74EC" w:rsidRDefault="000E6F52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Ենթադրենք ունենք 1մոլ գազային խառնուրդ:</w:t>
            </w:r>
          </w:p>
          <w:p w14:paraId="3CD00463" w14:textId="6B9B287C" w:rsidR="000E6F52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 xml:space="preserve">∙100% , 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</m:oMath>
            </m:oMathPara>
          </w:p>
          <w:p w14:paraId="13452202" w14:textId="2AC43BA9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 xml:space="preserve">մոլ,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2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 xml:space="preserve">մոլ,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5E366A9C" w14:textId="77777777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7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∙17=6,8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8A4D23D" w14:textId="77777777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2∙28=5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162259C3" w14:textId="77777777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∙0.4=0,8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3EDA3B06" w14:textId="77777777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3,2գ</m:t>
                </m:r>
              </m:oMath>
            </m:oMathPara>
          </w:p>
          <w:p w14:paraId="55171CF6" w14:textId="77777777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  <w:p w14:paraId="72BEE3A7" w14:textId="77777777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6.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51,5%</m:t>
                </m:r>
              </m:oMath>
            </m:oMathPara>
          </w:p>
          <w:p w14:paraId="20307927" w14:textId="77777777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5,6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42,4%</m:t>
                </m:r>
              </m:oMath>
            </m:oMathPara>
          </w:p>
          <w:p w14:paraId="7EA48DD4" w14:textId="77777777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6,1%</m:t>
                </m:r>
              </m:oMath>
            </m:oMathPara>
          </w:p>
        </w:tc>
      </w:tr>
      <w:tr w:rsidR="000E6F52" w:rsidRPr="00DC74EC" w14:paraId="724ED5BE" w14:textId="77777777" w:rsidTr="000E6F52">
        <w:trPr>
          <w:trHeight w:val="691"/>
        </w:trPr>
        <w:tc>
          <w:tcPr>
            <w:tcW w:w="170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  <w:vAlign w:val="center"/>
          </w:tcPr>
          <w:p w14:paraId="6631A021" w14:textId="77777777" w:rsidR="000E6F52" w:rsidRPr="00DC74EC" w:rsidRDefault="000E6F52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</w:p>
          <w:p w14:paraId="3A9FB348" w14:textId="395AED68" w:rsidR="000E6F52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6095" w:type="dxa"/>
            <w:vMerge/>
            <w:tcBorders>
              <w:left w:val="single" w:sz="4" w:space="0" w:color="auto"/>
              <w:bottom w:val="nil"/>
            </w:tcBorders>
          </w:tcPr>
          <w:p w14:paraId="1BADB6E9" w14:textId="77777777" w:rsidR="000E6F52" w:rsidRPr="00DC74EC" w:rsidRDefault="000E6F52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</w:p>
        </w:tc>
      </w:tr>
      <w:tr w:rsidR="000E6F52" w:rsidRPr="00DC74EC" w14:paraId="7EA49D20" w14:textId="77777777" w:rsidTr="000E6F52">
        <w:trPr>
          <w:trHeight w:val="704"/>
        </w:trPr>
        <w:tc>
          <w:tcPr>
            <w:tcW w:w="1701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C7B2C55" w14:textId="5C790F45" w:rsidR="000E6F52" w:rsidRPr="00DC74EC" w:rsidRDefault="000E6F52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095" w:type="dxa"/>
            <w:vMerge/>
            <w:tcBorders>
              <w:left w:val="nil"/>
              <w:bottom w:val="nil"/>
            </w:tcBorders>
          </w:tcPr>
          <w:p w14:paraId="5C608A40" w14:textId="77777777" w:rsidR="000E6F52" w:rsidRPr="00DC74EC" w:rsidRDefault="000E6F52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0E6F52" w:rsidRPr="00DC74EC" w14:paraId="6C350E38" w14:textId="77777777" w:rsidTr="000E6F52">
        <w:trPr>
          <w:trHeight w:val="1422"/>
        </w:trPr>
        <w:tc>
          <w:tcPr>
            <w:tcW w:w="1701" w:type="dxa"/>
            <w:tcBorders>
              <w:top w:val="nil"/>
              <w:left w:val="double" w:sz="4" w:space="0" w:color="auto"/>
              <w:right w:val="nil"/>
            </w:tcBorders>
          </w:tcPr>
          <w:p w14:paraId="0C2CD9B3" w14:textId="2DAE57D5" w:rsidR="000E6F52" w:rsidRPr="00DC74EC" w:rsidRDefault="000E6F52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095" w:type="dxa"/>
            <w:vMerge/>
            <w:tcBorders>
              <w:left w:val="nil"/>
              <w:bottom w:val="nil"/>
            </w:tcBorders>
          </w:tcPr>
          <w:p w14:paraId="2FA87248" w14:textId="77777777" w:rsidR="000E6F52" w:rsidRPr="00DC74EC" w:rsidRDefault="000E6F52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2DE60AD6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A6F60EC" w14:textId="61C431D3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lastRenderedPageBreak/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NH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3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ի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ի և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ի զանգվածային բաժինները</w:t>
            </w:r>
            <w:r w:rsidR="00654EF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հավասար են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համապատասխանաբար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51,5%, 42,4%, 6,1%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2E3D0D91" w14:textId="0A78C69D" w:rsidR="003852F5" w:rsidRPr="00DC74EC" w:rsidRDefault="003852F5" w:rsidP="00735DD0">
      <w:pPr>
        <w:spacing w:line="240" w:lineRule="auto"/>
        <w:jc w:val="both"/>
        <w:rPr>
          <w:rFonts w:ascii="GHEA Grapalat" w:hAnsi="GHEA Grapalat" w:cs="Arial"/>
          <w:b/>
          <w:sz w:val="20"/>
          <w:szCs w:val="20"/>
          <w:lang w:val="hy-AM"/>
        </w:rPr>
      </w:pPr>
    </w:p>
    <w:p w14:paraId="79CF44E0" w14:textId="271D5754" w:rsidR="00BF0CD8" w:rsidRPr="00C81EAA" w:rsidRDefault="00D82277" w:rsidP="00A50215">
      <w:pPr>
        <w:pStyle w:val="Q-Yentavernagir"/>
        <w:rPr>
          <w:lang w:eastAsia="ru-RU" w:bidi="he-IL"/>
        </w:rPr>
      </w:pPr>
      <w:bookmarkStart w:id="167" w:name="_Toc133876571"/>
      <w:bookmarkStart w:id="168" w:name="_Toc133963187"/>
      <w:bookmarkStart w:id="169" w:name="_Toc133965246"/>
      <w:bookmarkStart w:id="170" w:name="_Toc133965501"/>
      <w:bookmarkStart w:id="171" w:name="_Toc153319710"/>
      <w:r w:rsidRPr="00C81EAA">
        <w:rPr>
          <w:lang w:eastAsia="ru-RU" w:bidi="he-IL"/>
        </w:rPr>
        <w:t>ԽՆԴԻՐՆԵՐ ԻՆՔՆՈՒՐՈՒՅՆ ԼՈՒԾՄԱՆ ՀԱՄԱՐ</w:t>
      </w:r>
      <w:bookmarkEnd w:id="167"/>
      <w:bookmarkEnd w:id="168"/>
      <w:bookmarkEnd w:id="169"/>
      <w:bookmarkEnd w:id="170"/>
      <w:bookmarkEnd w:id="171"/>
    </w:p>
    <w:p w14:paraId="4C165BF9" w14:textId="77777777" w:rsidR="00DC74EC" w:rsidRDefault="00BF0CD8" w:rsidP="00DC74EC">
      <w:pPr>
        <w:pStyle w:val="Q-Normal"/>
        <w:numPr>
          <w:ilvl w:val="0"/>
          <w:numId w:val="8"/>
        </w:numPr>
        <w:ind w:left="426"/>
      </w:pPr>
      <w:r w:rsidRPr="00144C8B">
        <w:t>Որոշել հետևյալ գազերի հարաբերական խտություն</w:t>
      </w:r>
      <w:r>
        <w:t>ն</w:t>
      </w:r>
      <w:r w:rsidRPr="00144C8B">
        <w:t xml:space="preserve"> ըստ ջրածնի և ըստ օդի. </w:t>
      </w:r>
    </w:p>
    <w:p w14:paraId="240A9FD0" w14:textId="77777777" w:rsidR="00941629" w:rsidRDefault="00BF0CD8" w:rsidP="00941629">
      <w:pPr>
        <w:pStyle w:val="Q-Normal"/>
        <w:ind w:left="426" w:firstLine="0"/>
        <w:jc w:val="left"/>
      </w:pPr>
      <w:r w:rsidRPr="00144C8B">
        <w:t>ա)</w:t>
      </w:r>
      <w:r>
        <w:t xml:space="preserve"> </w:t>
      </w:r>
      <w:r w:rsidRPr="00144C8B">
        <w:t xml:space="preserve">մեթանի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D16917">
        <w:t>,</w:t>
      </w:r>
      <w:r w:rsidRPr="00144C8B">
        <w:t xml:space="preserve"> բ) թթվածն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44C8B">
        <w:t xml:space="preserve">, գ) քլորաջրածնի՝ </w:t>
      </w:r>
      <m:oMath>
        <m:r>
          <w:rPr>
            <w:rFonts w:ascii="Cambria Math" w:hAnsi="Cambria Math"/>
          </w:rPr>
          <m:t>HCl</m:t>
        </m:r>
      </m:oMath>
      <w:r w:rsidRPr="00144C8B">
        <w:t>:</w:t>
      </w:r>
      <w:r w:rsidR="007F56AA">
        <w:t xml:space="preserve"> </w:t>
      </w:r>
    </w:p>
    <w:p w14:paraId="1F924714" w14:textId="46A1BE96" w:rsidR="00BF0CD8" w:rsidRPr="00DC74EC" w:rsidRDefault="00DC74EC" w:rsidP="00941629">
      <w:pPr>
        <w:pStyle w:val="Q-Normal"/>
        <w:ind w:left="426" w:firstLine="0"/>
        <w:jc w:val="right"/>
      </w:pPr>
      <w:r>
        <w:tab/>
      </w:r>
      <w:r w:rsidR="007F56AA" w:rsidRPr="00941629">
        <w:rPr>
          <w:rStyle w:val="PatasxanChar"/>
        </w:rPr>
        <w:t>Պատ.՝ ա) 8 և 0,55; բ) 16 և 1,10; գ) 18,25 և 1,26:</w:t>
      </w:r>
    </w:p>
    <w:p w14:paraId="3B2491CC" w14:textId="77777777" w:rsidR="00921E5A" w:rsidRDefault="00BF0CD8" w:rsidP="00921E5A">
      <w:pPr>
        <w:pStyle w:val="Q-Normal"/>
        <w:numPr>
          <w:ilvl w:val="0"/>
          <w:numId w:val="8"/>
        </w:numPr>
        <w:ind w:left="426"/>
      </w:pPr>
      <w:r w:rsidRPr="00144C8B">
        <w:t>Որոշել գազի մոլային զանգվածը, որի հարաբերական խտությունը</w:t>
      </w:r>
    </w:p>
    <w:p w14:paraId="51BA9EAD" w14:textId="3FD3CB21" w:rsidR="007F56AA" w:rsidRPr="00921E5A" w:rsidRDefault="00BF0CD8" w:rsidP="00921E5A">
      <w:pPr>
        <w:pStyle w:val="Q-Normal"/>
        <w:ind w:left="426" w:firstLine="0"/>
        <w:rPr>
          <w:rStyle w:val="PatasxanChar"/>
          <w:color w:val="auto"/>
        </w:rPr>
      </w:pPr>
      <w:r w:rsidRPr="00144C8B">
        <w:t>ա) ըստ ջրածնի հավասար է 32, բ) ըստ օդի հավասար է 2,45, գ) ըստ արգոնի հավասար է 0,43:</w:t>
      </w:r>
      <w:r w:rsidR="00DC74EC" w:rsidRPr="00921E5A">
        <w:rPr>
          <w:color w:val="006464"/>
        </w:rPr>
        <w:tab/>
      </w:r>
      <w:r w:rsidR="00921E5A" w:rsidRPr="00921E5A">
        <w:rPr>
          <w:color w:val="006464"/>
        </w:rPr>
        <w:t xml:space="preserve">                                                          </w:t>
      </w:r>
      <w:r w:rsidR="007F56AA" w:rsidRPr="00921E5A">
        <w:rPr>
          <w:rStyle w:val="PatasxanChar"/>
        </w:rPr>
        <w:t>Պատ.՝ ա) 64, բ) 71, գ) 17:</w:t>
      </w:r>
    </w:p>
    <w:p w14:paraId="07FA97C4" w14:textId="3CF006C4" w:rsidR="00BF0CD8" w:rsidRPr="00941629" w:rsidRDefault="00BF0CD8" w:rsidP="00DC74EC">
      <w:pPr>
        <w:pStyle w:val="Q-Normal"/>
        <w:numPr>
          <w:ilvl w:val="0"/>
          <w:numId w:val="8"/>
        </w:numPr>
        <w:tabs>
          <w:tab w:val="right" w:pos="7938"/>
        </w:tabs>
        <w:ind w:left="426"/>
        <w:rPr>
          <w:rStyle w:val="PatasxanChar"/>
        </w:rPr>
      </w:pPr>
      <w:r w:rsidRPr="00144C8B">
        <w:t>Ածխաթ</w:t>
      </w:r>
      <w:r>
        <w:t xml:space="preserve">թու գազի </w:t>
      </w:r>
      <w:r w:rsidRPr="00144C8B">
        <w:t xml:space="preserve"> քանի</w:t>
      </w:r>
      <w:r>
        <w:t>՞</w:t>
      </w:r>
      <w:r w:rsidRPr="00144C8B">
        <w:t xml:space="preserve"> մոլեկուլ է պարունակ</w:t>
      </w:r>
      <w:r>
        <w:t>վ</w:t>
      </w:r>
      <w:r w:rsidRPr="00144C8B">
        <w:t>ում  1լ օդում</w:t>
      </w:r>
      <w:r>
        <w:t xml:space="preserve"> (ն.պ.)</w:t>
      </w:r>
      <w:r w:rsidRPr="00144C8B">
        <w:t xml:space="preserve">, եթե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44C8B">
        <w:t>-ի ծավալային բաժին</w:t>
      </w:r>
      <w:r w:rsidR="00070187">
        <w:t>ն</w:t>
      </w:r>
      <w:r w:rsidRPr="00144C8B">
        <w:t xml:space="preserve"> օդում </w:t>
      </w:r>
      <w:r>
        <w:t xml:space="preserve">հավասար է </w:t>
      </w:r>
      <w:r w:rsidRPr="00144C8B">
        <w:t>0,03%:</w:t>
      </w:r>
      <w:r w:rsidR="00571523">
        <w:tab/>
      </w:r>
      <w:r w:rsidR="00921E5A">
        <w:t xml:space="preserve">   </w:t>
      </w:r>
      <w:r w:rsidR="007F56AA" w:rsidRPr="00921E5A">
        <w:rPr>
          <w:rStyle w:val="PatasxanChar"/>
        </w:rPr>
        <w:t xml:space="preserve">Պատ.՝ </w:t>
      </w:r>
      <m:oMath>
        <m:r>
          <w:rPr>
            <w:rStyle w:val="PatasxanChar"/>
            <w:rFonts w:ascii="Cambria Math" w:hAnsi="Cambria Math"/>
          </w:rPr>
          <m:t>8,0625∙</m:t>
        </m:r>
        <m:sSup>
          <m:sSupPr>
            <m:ctrlPr>
              <w:rPr>
                <w:rStyle w:val="PatasxanChar"/>
                <w:rFonts w:ascii="Cambria Math" w:hAnsi="Cambria Math"/>
              </w:rPr>
            </m:ctrlPr>
          </m:sSupPr>
          <m:e>
            <m:r>
              <w:rPr>
                <w:rStyle w:val="PatasxanChar"/>
                <w:rFonts w:ascii="Cambria Math" w:hAnsi="Cambria Math"/>
              </w:rPr>
              <m:t>10</m:t>
            </m:r>
          </m:e>
          <m:sup>
            <m:r>
              <w:rPr>
                <w:rStyle w:val="PatasxanChar"/>
                <w:rFonts w:ascii="Cambria Math" w:hAnsi="Cambria Math"/>
              </w:rPr>
              <m:t>18</m:t>
            </m:r>
          </m:sup>
        </m:sSup>
      </m:oMath>
      <w:r w:rsidR="007F56AA" w:rsidRPr="00921E5A">
        <w:rPr>
          <w:rStyle w:val="PatasxanChar"/>
        </w:rPr>
        <w:t>:</w:t>
      </w:r>
    </w:p>
    <w:p w14:paraId="339CE570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07C05564" w14:textId="1C6BADF4" w:rsidR="00A26461" w:rsidRDefault="00A26461" w:rsidP="008E7086">
      <w:bookmarkStart w:id="172" w:name="_Toc133876572"/>
      <w:bookmarkStart w:id="173" w:name="_Toc133963188"/>
      <w:bookmarkStart w:id="174" w:name="_Toc133965247"/>
      <w:bookmarkStart w:id="175" w:name="_Toc133965502"/>
      <w:r>
        <w:rPr>
          <w:noProof/>
        </w:rPr>
        <w:lastRenderedPageBreak/>
        <mc:AlternateContent>
          <mc:Choice Requires="wpc">
            <w:drawing>
              <wp:inline distT="0" distB="0" distL="0" distR="0" wp14:anchorId="69FD3398" wp14:editId="6CBE930C">
                <wp:extent cx="5060950" cy="872115"/>
                <wp:effectExtent l="0" t="0" r="6350" b="4445"/>
                <wp:docPr id="807820617" name="Canvas 8078206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469547037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204497824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898A3D5" w14:textId="65592732" w:rsidR="007A588D" w:rsidRPr="0034565D" w:rsidRDefault="007A588D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04072445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7DD755E" w14:textId="77777777" w:rsidR="007A588D" w:rsidRPr="00941629" w:rsidRDefault="007A588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94162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ԳԱԶԱՅԻՆ ԽԱՌՆՈՒՐԴԻ </w:t>
                                </w:r>
                              </w:p>
                              <w:p w14:paraId="29CA9321" w14:textId="35EC98B3" w:rsidR="007A588D" w:rsidRPr="00941629" w:rsidRDefault="007A588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94162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ՄԻՋԻՆ ՄՈԼԱՅԻՆ ԶԱՆԳՎԱԾ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912301106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9FD3398" id="Canvas 807820617" o:spid="_x0000_s116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">
                <v:shape id="_x0000_s116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67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">
                  <v:shape id="Hexagon 1" o:spid="_x0000_s116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" adj="4809" fillcolor="#1982b4" stroked="f" strokeweight="2pt">
                    <v:textbox inset="0,0,0,0">
                      <w:txbxContent>
                        <w:p w14:paraId="7898A3D5" w14:textId="65592732" w:rsidR="007A588D" w:rsidRPr="0034565D" w:rsidRDefault="007A588D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2</w:t>
                          </w:r>
                        </w:p>
                      </w:txbxContent>
                    </v:textbox>
                  </v:shape>
                  <v:rect id="Rectangle 1" o:spid="_x0000_s1169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" filled="f" stroked="f" strokeweight="1.5pt">
                    <v:textbox>
                      <w:txbxContent>
                        <w:p w14:paraId="67DD755E" w14:textId="77777777" w:rsidR="007A588D" w:rsidRPr="00941629" w:rsidRDefault="007A588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94162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ԳԱԶԱՅԻՆ ԽԱՌՆՈՒՐԴԻ </w:t>
                          </w:r>
                        </w:p>
                        <w:p w14:paraId="29CA9321" w14:textId="35EC98B3" w:rsidR="007A588D" w:rsidRPr="00941629" w:rsidRDefault="007A588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94162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ՄԻՋԻՆ ՄՈԼԱՅԻՆ ԶԱՆԳՎԱԾ</w:t>
                          </w:r>
                        </w:p>
                      </w:txbxContent>
                    </v:textbox>
                  </v:rect>
                </v:group>
                <v:shape id="Половина рамки 31" o:spid="_x0000_s117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51ACC1C" w14:textId="1B78789E" w:rsidR="00BF0CD8" w:rsidRPr="00E81E50" w:rsidRDefault="00630C3F" w:rsidP="00627D74">
      <w:pPr>
        <w:pStyle w:val="ParagrafInvisible"/>
      </w:pPr>
      <w:bookmarkStart w:id="176" w:name="_Toc153319711"/>
      <w:r>
        <w:t xml:space="preserve">§1.12. </w:t>
      </w:r>
      <w:r w:rsidR="00BF0CD8" w:rsidRPr="000504C4">
        <w:t>ԳԱԶԱՅԻՆ</w:t>
      </w:r>
      <w:r w:rsidR="00BF0CD8" w:rsidRPr="00E81E50">
        <w:t xml:space="preserve"> ԽԱՌՆՈՒՐԴԻ ՄԻՋԻՆ ՄՈԼԱՅԻՆ ԶԱՆԳՎԱԾ</w:t>
      </w:r>
      <w:bookmarkEnd w:id="172"/>
      <w:bookmarkEnd w:id="173"/>
      <w:bookmarkEnd w:id="174"/>
      <w:bookmarkEnd w:id="175"/>
      <w:bookmarkEnd w:id="176"/>
    </w:p>
    <w:p w14:paraId="10152085" w14:textId="77777777" w:rsidR="00BF0CD8" w:rsidRPr="00E81E50" w:rsidRDefault="00BF0CD8" w:rsidP="00302A17">
      <w:pPr>
        <w:pStyle w:val="Q-Normal"/>
      </w:pPr>
      <w:r w:rsidRPr="00E81E50">
        <w:t>Գազային խառնուրդների համար հաճախ օգտվում են «միջին մոլային զանգված» հասկացությունից:</w:t>
      </w:r>
    </w:p>
    <w:p w14:paraId="158D59B2" w14:textId="641973D2" w:rsidR="00BF0CD8" w:rsidRDefault="00BF0CD8" w:rsidP="00A6023D">
      <w:pPr>
        <w:pStyle w:val="Q-Normal"/>
        <w:ind w:firstLine="432"/>
        <w:contextualSpacing w:val="0"/>
        <w:rPr>
          <w:noProof/>
        </w:rPr>
      </w:pPr>
      <w:r w:rsidRPr="00E81E50">
        <w:t>Երկու բաղադրիչ</w:t>
      </w:r>
      <w:r w:rsidR="00DC256B">
        <w:t>ից բաղկացած</w:t>
      </w:r>
      <w:r w:rsidRPr="00E81E50">
        <w:t xml:space="preserve"> գազային խառնուրդի համար</w:t>
      </w:r>
      <w:r w:rsidRPr="00585C66">
        <w:t xml:space="preserve"> </w:t>
      </w:r>
      <w:r w:rsidRPr="00E81E50">
        <w:t>միջին մոլային զանգվածը որոշվում է հետևյալ բանաձևով.</w:t>
      </w:r>
      <w:r w:rsidRPr="00412AA0">
        <w:rPr>
          <w:noProof/>
        </w:rPr>
        <w:t xml:space="preserve"> </w:t>
      </w:r>
    </w:p>
    <w:p w14:paraId="6AB6D129" w14:textId="77777777" w:rsidR="00BF0CD8" w:rsidRPr="00412AA0" w:rsidRDefault="00BF0CD8" w:rsidP="00A6023D">
      <w:pPr>
        <w:pStyle w:val="Q-Normal"/>
        <w:ind w:firstLine="0"/>
        <w:contextualSpacing w:val="0"/>
        <w:jc w:val="center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6BB81A61" wp14:editId="5ACF5241">
                <wp:extent cx="1905000" cy="505968"/>
                <wp:effectExtent l="0" t="0" r="0" b="8890"/>
                <wp:docPr id="1436776867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05000" cy="505968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5B746D" w14:textId="77777777" w:rsidR="007A588D" w:rsidRDefault="00000000" w:rsidP="00BE168B">
                            <w:pPr>
                              <w:pStyle w:val="Q-Yndgcvac"/>
                              <w:jc w:val="center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00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B81A61" id="_x0000_s1171" style="width:150pt;height:39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" fillcolor="#ffe8c8" stroked="f" strokeweight="1pt">
                <v:stroke joinstyle="miter"/>
                <v:textbox>
                  <w:txbxContent>
                    <w:p w14:paraId="105B746D" w14:textId="77777777" w:rsidR="007A588D" w:rsidRDefault="00000000" w:rsidP="00BE168B">
                      <w:pPr>
                        <w:pStyle w:val="Q-Yndgcvac"/>
                        <w:jc w:val="center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00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2830763" w14:textId="4065E659" w:rsidR="00BF0CD8" w:rsidRPr="00E81E50" w:rsidRDefault="00BF0CD8" w:rsidP="00302A17">
      <w:pPr>
        <w:pStyle w:val="Q-Normal"/>
      </w:pPr>
      <w:r w:rsidRPr="00E81E50">
        <w:t xml:space="preserve">որտե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-ը </w:t>
      </w:r>
      <w:r w:rsidR="00DC256B">
        <w:t xml:space="preserve">բաղադրիչ </w:t>
      </w:r>
      <w:r w:rsidRPr="00E81E50">
        <w:t xml:space="preserve">գազերի մոլային զանգվածներն են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>-ը</w:t>
      </w:r>
      <w:r>
        <w:t>՝</w:t>
      </w:r>
      <w:r w:rsidRPr="00E81E50">
        <w:t xml:space="preserve"> դրանց ծավալային բաժինները:</w:t>
      </w:r>
    </w:p>
    <w:p w14:paraId="77BF0D3F" w14:textId="77777777" w:rsidR="00BF0CD8" w:rsidRDefault="00BF0CD8" w:rsidP="00A6023D">
      <w:pPr>
        <w:pStyle w:val="Q-Normal"/>
        <w:ind w:firstLine="432"/>
        <w:contextualSpacing w:val="0"/>
      </w:pPr>
      <w:r w:rsidRPr="00E81E50">
        <w:t>Երեք և ավելի բաղադրիչ ունեցող գազային խառնուրդի դեպքում միջին մոլային զանգվածը որոշվում է հետևյալ բանաձևով.</w:t>
      </w:r>
    </w:p>
    <w:p w14:paraId="776C1123" w14:textId="77777777" w:rsidR="00BF0CD8" w:rsidRDefault="00BF0CD8" w:rsidP="00A6023D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6F864BF8" wp14:editId="7743CD75">
                <wp:extent cx="2809875" cy="438150"/>
                <wp:effectExtent l="0" t="0" r="9525" b="0"/>
                <wp:docPr id="1421187265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09875" cy="438150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BD7696" w14:textId="77777777" w:rsidR="007A588D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…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00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F864BF8" id="_x0000_s1172" style="width:221.25pt;height:3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" fillcolor="#ffe8c8" stroked="f" strokeweight="1pt">
                <v:stroke joinstyle="miter"/>
                <v:textbox>
                  <w:txbxContent>
                    <w:p w14:paraId="2ABD7696" w14:textId="77777777" w:rsidR="007A588D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…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00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DA682D" w14:textId="77777777" w:rsidR="00BF0CD8" w:rsidRDefault="00BF0CD8" w:rsidP="00302A17">
      <w:pPr>
        <w:pStyle w:val="Q-Normal"/>
      </w:pPr>
      <w:r w:rsidRPr="00E81E50">
        <w:t>Եթե ծավալային բաժինների փոխարեն տրված են գազերի ծավալները կամ նյութաքանակները, ապա</w:t>
      </w:r>
    </w:p>
    <w:p w14:paraId="60DB2E95" w14:textId="77777777" w:rsidR="00BF0CD8" w:rsidRPr="00E81E50" w:rsidRDefault="00BF0CD8" w:rsidP="00A6023D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8A282D7" wp14:editId="424DA78B">
                <wp:extent cx="1876425" cy="933450"/>
                <wp:effectExtent l="0" t="0" r="9525" b="0"/>
                <wp:docPr id="206421208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76425" cy="933450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01E72B" w14:textId="77777777" w:rsidR="007A588D" w:rsidRPr="00412AA0" w:rsidRDefault="00000000" w:rsidP="00C454C8">
                            <w:pPr>
                              <w:pStyle w:val="Q-Yndgcvac"/>
                              <w:rPr>
                                <w:rFonts w:eastAsiaTheme="minorEastAsia"/>
                                <w:i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</m:oMath>
                            </m:oMathPara>
                          </w:p>
                          <w:p w14:paraId="3D0E14F8" w14:textId="77EE8915" w:rsidR="007A588D" w:rsidRPr="00E81E50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</m:t>
                                </m:r>
                              </m:oMath>
                            </m:oMathPara>
                          </w:p>
                          <w:p w14:paraId="60473859" w14:textId="77777777" w:rsidR="007A588D" w:rsidRDefault="007A588D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A282D7" id="_x0000_s1173" style="width:147.75pt;height:7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" fillcolor="#ffe8c8" stroked="f" strokeweight="1pt">
                <v:stroke joinstyle="miter"/>
                <v:textbox>
                  <w:txbxContent>
                    <w:p w14:paraId="2D01E72B" w14:textId="77777777" w:rsidR="007A588D" w:rsidRPr="00412AA0" w:rsidRDefault="00000000" w:rsidP="00C454C8">
                      <w:pPr>
                        <w:pStyle w:val="Q-Yndgcvac"/>
                        <w:rPr>
                          <w:rFonts w:eastAsiaTheme="minorEastAsia"/>
                          <w:i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</m:oMath>
                      </m:oMathPara>
                    </w:p>
                    <w:p w14:paraId="3D0E14F8" w14:textId="77EE8915" w:rsidR="007A588D" w:rsidRPr="00E81E50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</m:t>
                          </m:r>
                        </m:oMath>
                      </m:oMathPara>
                    </w:p>
                    <w:p w14:paraId="60473859" w14:textId="77777777" w:rsidR="007A588D" w:rsidRDefault="007A588D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96F8B9" w14:textId="3A6A6083" w:rsidR="00BF0CD8" w:rsidRPr="00E81E50" w:rsidRDefault="00BF0CD8" w:rsidP="00302A17">
      <w:pPr>
        <w:pStyle w:val="Q-Normal"/>
      </w:pPr>
      <w:r w:rsidRPr="00E81E50">
        <w:t xml:space="preserve">Որտեղ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–ը գազերի ծավալներն են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>–ը՝  նյութաքանակները:</w:t>
      </w:r>
    </w:p>
    <w:tbl>
      <w:tblPr>
        <w:tblStyle w:val="TableGrid"/>
        <w:tblW w:w="10635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38"/>
        <w:gridCol w:w="5958"/>
        <w:gridCol w:w="2839"/>
      </w:tblGrid>
      <w:tr w:rsidR="00BF0CD8" w:rsidRPr="00BE168B" w14:paraId="7134379C" w14:textId="77777777" w:rsidTr="00A6023D">
        <w:trPr>
          <w:gridAfter w:val="1"/>
          <w:wAfter w:w="2839" w:type="dxa"/>
        </w:trPr>
        <w:tc>
          <w:tcPr>
            <w:tcW w:w="7796" w:type="dxa"/>
            <w:gridSpan w:val="2"/>
          </w:tcPr>
          <w:p w14:paraId="61D0AEF1" w14:textId="36B59FF7" w:rsidR="00BF0CD8" w:rsidRPr="00BE168B" w:rsidRDefault="00BF0CD8" w:rsidP="00A6023D">
            <w:pPr>
              <w:pStyle w:val="Q-Xndir"/>
            </w:pPr>
            <w:r w:rsidRPr="00BE168B">
              <w:rPr>
                <w:rFonts w:eastAsia="Times New Roman" w:cs="Times New Roman"/>
                <w:lang w:eastAsia="ru-RU" w:bidi="he-IL"/>
              </w:rPr>
              <w:t xml:space="preserve">Խնդիր 1. </w:t>
            </w:r>
            <w:r w:rsidRPr="00BE168B">
              <w:t xml:space="preserve">Որոշել գազային խառնուրդի միջին մոլային զանգվածը, եթե այն բաղկացած է ա) </w:t>
            </w:r>
            <w:r w:rsidR="00A24C16" w:rsidRPr="00A24C16">
              <w:t>4</w:t>
            </w:r>
            <w:r w:rsidRPr="00BE168B">
              <w:t xml:space="preserve">0% ջրածնից և 60% թթվածնից (ըստ ծավալի), </w:t>
            </w:r>
            <w:r w:rsidRPr="00BE168B">
              <w:rPr>
                <w:rFonts w:eastAsiaTheme="minorEastAsia" w:cs="Times New Roman"/>
              </w:rPr>
              <w:t>բ)</w:t>
            </w:r>
            <w:r w:rsidRPr="00BE168B">
              <w:t xml:space="preserve"> 4լ ջրածնից և 12լ մեթանից:</w:t>
            </w:r>
          </w:p>
          <w:p w14:paraId="1DD4364F" w14:textId="7A4A20A4" w:rsidR="00BF0CD8" w:rsidRPr="00BE168B" w:rsidRDefault="00BF0CD8" w:rsidP="00A6023D">
            <w:pPr>
              <w:spacing w:line="245" w:lineRule="auto"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E960BA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921E5A" w:rsidRPr="00BE168B" w14:paraId="644C7348" w14:textId="77777777" w:rsidTr="00921E5A">
        <w:trPr>
          <w:gridAfter w:val="1"/>
          <w:wAfter w:w="2839" w:type="dxa"/>
          <w:trHeight w:val="849"/>
        </w:trPr>
        <w:tc>
          <w:tcPr>
            <w:tcW w:w="1838" w:type="dxa"/>
            <w:tcBorders>
              <w:right w:val="single" w:sz="4" w:space="0" w:color="auto"/>
            </w:tcBorders>
          </w:tcPr>
          <w:p w14:paraId="7B463D60" w14:textId="77777777" w:rsidR="00921E5A" w:rsidRPr="00BE168B" w:rsidRDefault="00921E5A" w:rsidP="00A6023D">
            <w:pPr>
              <w:spacing w:line="245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ա) Տրված է.</w:t>
            </w:r>
          </w:p>
          <w:p w14:paraId="50AD86AF" w14:textId="77777777" w:rsidR="00921E5A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40%</m:t>
                </m:r>
              </m:oMath>
            </m:oMathPara>
          </w:p>
          <w:p w14:paraId="2C14B653" w14:textId="77777777" w:rsidR="00921E5A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60%</m:t>
                </m:r>
              </m:oMath>
            </m:oMathPara>
          </w:p>
        </w:tc>
        <w:tc>
          <w:tcPr>
            <w:tcW w:w="5958" w:type="dxa"/>
            <w:tcBorders>
              <w:top w:val="nil"/>
              <w:left w:val="single" w:sz="4" w:space="0" w:color="auto"/>
            </w:tcBorders>
          </w:tcPr>
          <w:p w14:paraId="42EF4BC9" w14:textId="77777777" w:rsidR="00921E5A" w:rsidRPr="00921E5A" w:rsidRDefault="00000000" w:rsidP="00A6023D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</m:oMath>
            </m:oMathPara>
          </w:p>
          <w:p w14:paraId="31A36452" w14:textId="713B3FF3" w:rsidR="00921E5A" w:rsidRPr="00921E5A" w:rsidRDefault="00000000" w:rsidP="00A6023D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 xml:space="preserve"> 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A6023D" w:rsidRPr="00BE168B" w14:paraId="5666FB27" w14:textId="6C99913F" w:rsidTr="00A6023D">
        <w:trPr>
          <w:trHeight w:val="440"/>
        </w:trPr>
        <w:tc>
          <w:tcPr>
            <w:tcW w:w="1838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4E3F4596" w14:textId="3CAE2CB6" w:rsidR="00A6023D" w:rsidRPr="00BE168B" w:rsidRDefault="00A6023D" w:rsidP="00A6023D">
            <w:pPr>
              <w:spacing w:line="245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</w:p>
        </w:tc>
        <w:tc>
          <w:tcPr>
            <w:tcW w:w="5958" w:type="dxa"/>
            <w:tcBorders>
              <w:top w:val="nil"/>
              <w:left w:val="single" w:sz="4" w:space="0" w:color="auto"/>
              <w:bottom w:val="nil"/>
            </w:tcBorders>
          </w:tcPr>
          <w:p w14:paraId="6C5D67E0" w14:textId="3D97E858" w:rsidR="00A6023D" w:rsidRDefault="00000000" w:rsidP="00A6023D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0∙2+60∙3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20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2839" w:type="dxa"/>
          </w:tcPr>
          <w:p w14:paraId="5A660669" w14:textId="1BAF2653" w:rsidR="00A6023D" w:rsidRPr="00BE168B" w:rsidRDefault="00A6023D" w:rsidP="00A6023D"/>
        </w:tc>
      </w:tr>
      <w:tr w:rsidR="00A6023D" w:rsidRPr="00BE168B" w14:paraId="3BC85FE6" w14:textId="77777777" w:rsidTr="00A6023D">
        <w:trPr>
          <w:gridAfter w:val="1"/>
          <w:wAfter w:w="2839" w:type="dxa"/>
        </w:trPr>
        <w:tc>
          <w:tcPr>
            <w:tcW w:w="7796" w:type="dxa"/>
            <w:gridSpan w:val="2"/>
            <w:tcBorders>
              <w:top w:val="nil"/>
            </w:tcBorders>
          </w:tcPr>
          <w:p w14:paraId="288CC759" w14:textId="77777777" w:rsidR="00A6023D" w:rsidRPr="00BE168B" w:rsidRDefault="00A6023D" w:rsidP="00A6023D">
            <w:pPr>
              <w:spacing w:line="245" w:lineRule="auto"/>
              <w:contextualSpacing/>
              <w:mirrorIndents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խառնուրդի միջին մոլային զանգվածը հավասար է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20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1113C7BC" w14:textId="77777777" w:rsidR="00BF0CD8" w:rsidRPr="00BE168B" w:rsidRDefault="00BF0CD8" w:rsidP="00735DD0">
      <w:pPr>
        <w:spacing w:line="360" w:lineRule="auto"/>
        <w:contextualSpacing/>
        <w:mirrorIndents/>
        <w:jc w:val="both"/>
        <w:rPr>
          <w:rFonts w:ascii="GHEA Grapalat" w:hAnsi="GHEA Grapalat"/>
          <w:b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BE168B" w14:paraId="1E73853A" w14:textId="77777777" w:rsidTr="00BE168B">
        <w:trPr>
          <w:trHeight w:val="749"/>
        </w:trPr>
        <w:tc>
          <w:tcPr>
            <w:tcW w:w="1984" w:type="dxa"/>
            <w:tcBorders>
              <w:top w:val="nil"/>
              <w:left w:val="double" w:sz="4" w:space="0" w:color="auto"/>
              <w:bottom w:val="single" w:sz="4" w:space="0" w:color="auto"/>
            </w:tcBorders>
            <w:vAlign w:val="center"/>
          </w:tcPr>
          <w:p w14:paraId="475D574E" w14:textId="77777777" w:rsidR="00BF0CD8" w:rsidRPr="00BE168B" w:rsidRDefault="00BF0CD8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բ) Տրված է.</w:t>
            </w:r>
          </w:p>
          <w:p w14:paraId="62EB2ACB" w14:textId="77777777" w:rsidR="00BF0CD8" w:rsidRPr="00BE168B" w:rsidRDefault="00000000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72D59751" w14:textId="77777777" w:rsidR="00BF0CD8" w:rsidRPr="00BE168B" w:rsidRDefault="00000000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  <w:tc>
          <w:tcPr>
            <w:tcW w:w="5812" w:type="dxa"/>
            <w:vMerge w:val="restart"/>
            <w:tcBorders>
              <w:top w:val="nil"/>
              <w:right w:val="nil"/>
            </w:tcBorders>
          </w:tcPr>
          <w:p w14:paraId="071AFC02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  <w:p w14:paraId="31429CB0" w14:textId="6E41EA4A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C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07E605A7" w14:textId="77777777" w:rsidR="00BF0CD8" w:rsidRPr="00BE168B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∙2+12∙16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+1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12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50FB62A8" w14:textId="77777777" w:rsidTr="00A6023D">
        <w:trPr>
          <w:trHeight w:val="530"/>
        </w:trPr>
        <w:tc>
          <w:tcPr>
            <w:tcW w:w="1984" w:type="dxa"/>
            <w:tcBorders>
              <w:left w:val="double" w:sz="4" w:space="0" w:color="auto"/>
              <w:bottom w:val="nil"/>
            </w:tcBorders>
          </w:tcPr>
          <w:p w14:paraId="5D2254C1" w14:textId="12D74538" w:rsidR="00BF0CD8" w:rsidRPr="00BE168B" w:rsidRDefault="00E960BA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</w:p>
        </w:tc>
        <w:tc>
          <w:tcPr>
            <w:tcW w:w="5812" w:type="dxa"/>
            <w:vMerge/>
            <w:tcBorders>
              <w:bottom w:val="nil"/>
              <w:right w:val="nil"/>
            </w:tcBorders>
          </w:tcPr>
          <w:p w14:paraId="091A4CA7" w14:textId="7777777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684E94AA" w14:textId="77777777" w:rsidTr="00A6023D">
        <w:tc>
          <w:tcPr>
            <w:tcW w:w="7796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5704A584" w14:textId="2136A070" w:rsidR="00BF0CD8" w:rsidRPr="00BE168B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խառնուրդի միջին մոլային զանգված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2,5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29AA2430" w14:textId="77777777" w:rsidR="00BF0CD8" w:rsidRPr="00BE168B" w:rsidRDefault="00BF0CD8" w:rsidP="00BE168B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69"/>
        <w:gridCol w:w="3583"/>
        <w:gridCol w:w="2644"/>
      </w:tblGrid>
      <w:tr w:rsidR="00BF0CD8" w:rsidRPr="007A453B" w14:paraId="162986A3" w14:textId="77777777" w:rsidTr="00BE168B">
        <w:trPr>
          <w:trHeight w:val="538"/>
        </w:trPr>
        <w:tc>
          <w:tcPr>
            <w:tcW w:w="7796" w:type="dxa"/>
            <w:gridSpan w:val="3"/>
          </w:tcPr>
          <w:p w14:paraId="307A8D58" w14:textId="77777777" w:rsidR="00BF0CD8" w:rsidRDefault="00BF0CD8" w:rsidP="00A6023D">
            <w:pPr>
              <w:pStyle w:val="Q-Xndir"/>
              <w:contextualSpacing w:val="0"/>
            </w:pPr>
            <w:r w:rsidRPr="00BE168B">
              <w:rPr>
                <w:rFonts w:eastAsia="Times New Roman" w:cs="Times New Roman"/>
                <w:lang w:eastAsia="ru-RU" w:bidi="he-IL"/>
              </w:rPr>
              <w:t xml:space="preserve">Խնդիր 2. </w:t>
            </w:r>
            <w:r w:rsidRPr="00BE168B">
              <w:t>Որոշել գազային խառնուրդի հարաբերական խտությունն ըստ ջրածնի, եթե այն կազմված է 2մոլ ազոտից և 6մոլ ջրածնից</w:t>
            </w:r>
            <w:r w:rsidR="00A6023D">
              <w:t>:</w:t>
            </w:r>
          </w:p>
          <w:p w14:paraId="7F3B0486" w14:textId="5E244511" w:rsidR="00A6023D" w:rsidRPr="00BE168B" w:rsidRDefault="00A6023D" w:rsidP="00A6023D">
            <w:pPr>
              <w:pStyle w:val="Q-Xndir"/>
              <w:contextualSpacing w:val="0"/>
            </w:pPr>
          </w:p>
        </w:tc>
      </w:tr>
      <w:tr w:rsidR="00BF0CD8" w:rsidRPr="00BE168B" w14:paraId="4ED4A268" w14:textId="77777777" w:rsidTr="00A6023D">
        <w:trPr>
          <w:trHeight w:val="863"/>
        </w:trPr>
        <w:tc>
          <w:tcPr>
            <w:tcW w:w="1569" w:type="dxa"/>
            <w:tcBorders>
              <w:bottom w:val="single" w:sz="4" w:space="0" w:color="auto"/>
              <w:right w:val="single" w:sz="4" w:space="0" w:color="auto"/>
            </w:tcBorders>
          </w:tcPr>
          <w:p w14:paraId="04E05779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D887BD3" w14:textId="6F1F56E7" w:rsidR="00BF0CD8" w:rsidRPr="00BE168B" w:rsidRDefault="00000000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68031056" w14:textId="16E4FA4A" w:rsidR="00BF0CD8" w:rsidRPr="00BE168B" w:rsidRDefault="00000000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6227" w:type="dxa"/>
            <w:gridSpan w:val="2"/>
            <w:tcBorders>
              <w:top w:val="nil"/>
              <w:left w:val="single" w:sz="4" w:space="0" w:color="auto"/>
              <w:bottom w:val="nil"/>
            </w:tcBorders>
          </w:tcPr>
          <w:p w14:paraId="5896A668" w14:textId="408F5417" w:rsidR="00BF0CD8" w:rsidRPr="00BE168B" w:rsidRDefault="00BF0CD8" w:rsidP="005A684A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  <w:r w:rsidRPr="00BE168B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 xml:space="preserve"> </w:t>
            </w:r>
          </w:p>
          <w:p w14:paraId="267AC497" w14:textId="24B02BD2" w:rsidR="00BF0CD8" w:rsidRPr="00BE168B" w:rsidRDefault="00000000" w:rsidP="005A684A">
            <w:pPr>
              <w:spacing w:line="245" w:lineRule="auto"/>
              <w:ind w:firstLine="709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</w:tc>
      </w:tr>
      <w:tr w:rsidR="00BF0CD8" w:rsidRPr="00BE168B" w14:paraId="2E769381" w14:textId="77777777" w:rsidTr="0048724C">
        <w:trPr>
          <w:trHeight w:val="341"/>
        </w:trPr>
        <w:tc>
          <w:tcPr>
            <w:tcW w:w="1569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4E67498B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3583" w:type="dxa"/>
            <w:tcBorders>
              <w:left w:val="single" w:sz="4" w:space="0" w:color="auto"/>
              <w:bottom w:val="nil"/>
              <w:right w:val="nil"/>
            </w:tcBorders>
          </w:tcPr>
          <w:p w14:paraId="6B7D4A90" w14:textId="77777777" w:rsidR="00BF0CD8" w:rsidRPr="00BE168B" w:rsidRDefault="00000000" w:rsidP="00A6023D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2644" w:type="dxa"/>
            <w:tcBorders>
              <w:left w:val="nil"/>
              <w:bottom w:val="nil"/>
            </w:tcBorders>
          </w:tcPr>
          <w:p w14:paraId="40A253D3" w14:textId="77777777" w:rsidR="00BF0CD8" w:rsidRPr="00BE168B" w:rsidRDefault="00000000" w:rsidP="005A684A">
            <w:pPr>
              <w:spacing w:line="245" w:lineRule="auto"/>
              <w:ind w:firstLine="709"/>
              <w:contextualSpacing/>
              <w:mirrorIndents/>
              <w:jc w:val="both"/>
              <w:rPr>
                <w:rFonts w:ascii="GHEA Grapalat" w:eastAsia="Calibri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840A89F" w14:textId="77777777" w:rsidTr="00A6023D">
        <w:trPr>
          <w:trHeight w:val="495"/>
        </w:trPr>
        <w:tc>
          <w:tcPr>
            <w:tcW w:w="1569" w:type="dxa"/>
            <w:vMerge w:val="restart"/>
            <w:tcBorders>
              <w:bottom w:val="nil"/>
              <w:right w:val="nil"/>
            </w:tcBorders>
          </w:tcPr>
          <w:p w14:paraId="16058B24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227" w:type="dxa"/>
            <w:gridSpan w:val="2"/>
            <w:tcBorders>
              <w:left w:val="nil"/>
              <w:bottom w:val="nil"/>
            </w:tcBorders>
          </w:tcPr>
          <w:p w14:paraId="6DB79E4C" w14:textId="77777777" w:rsidR="00BF0CD8" w:rsidRPr="00BE168B" w:rsidRDefault="00000000" w:rsidP="005A684A">
            <w:pPr>
              <w:spacing w:line="245" w:lineRule="auto"/>
              <w:ind w:firstLine="709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∙28+6∙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+6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8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6E7CE2D6" w14:textId="77777777" w:rsidTr="00A6023D">
        <w:trPr>
          <w:trHeight w:val="530"/>
        </w:trPr>
        <w:tc>
          <w:tcPr>
            <w:tcW w:w="1569" w:type="dxa"/>
            <w:vMerge/>
            <w:tcBorders>
              <w:bottom w:val="nil"/>
              <w:right w:val="nil"/>
            </w:tcBorders>
          </w:tcPr>
          <w:p w14:paraId="23919B87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227" w:type="dxa"/>
            <w:gridSpan w:val="2"/>
            <w:tcBorders>
              <w:top w:val="nil"/>
              <w:left w:val="nil"/>
              <w:bottom w:val="nil"/>
            </w:tcBorders>
          </w:tcPr>
          <w:p w14:paraId="240853A0" w14:textId="77777777" w:rsidR="00BF0CD8" w:rsidRPr="00BE168B" w:rsidRDefault="00000000" w:rsidP="005A684A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միջին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8,5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,25</m:t>
                </m:r>
              </m:oMath>
            </m:oMathPara>
          </w:p>
        </w:tc>
      </w:tr>
      <w:tr w:rsidR="00BF0CD8" w:rsidRPr="00BE168B" w14:paraId="37F5C304" w14:textId="77777777" w:rsidTr="00BE168B">
        <w:tc>
          <w:tcPr>
            <w:tcW w:w="7796" w:type="dxa"/>
            <w:gridSpan w:val="3"/>
            <w:tcBorders>
              <w:top w:val="nil"/>
              <w:bottom w:val="nil"/>
            </w:tcBorders>
          </w:tcPr>
          <w:p w14:paraId="4817110C" w14:textId="77777777" w:rsidR="00BF0CD8" w:rsidRPr="00BE168B" w:rsidRDefault="00BF0CD8" w:rsidP="005A684A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 խառնուրդի խտությունն ըստ ջրածնի հավասար է 4,25:</w:t>
            </w:r>
          </w:p>
        </w:tc>
      </w:tr>
      <w:tr w:rsidR="00BF0CD8" w:rsidRPr="00BE168B" w14:paraId="4967AE89" w14:textId="77777777" w:rsidTr="00BE168B">
        <w:trPr>
          <w:trHeight w:val="53"/>
        </w:trPr>
        <w:tc>
          <w:tcPr>
            <w:tcW w:w="7796" w:type="dxa"/>
            <w:gridSpan w:val="3"/>
            <w:tcBorders>
              <w:top w:val="nil"/>
            </w:tcBorders>
          </w:tcPr>
          <w:p w14:paraId="6A473922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</w:tbl>
    <w:p w14:paraId="299F87CD" w14:textId="77777777" w:rsidR="00BF0CD8" w:rsidRPr="00BE168B" w:rsidRDefault="00BF0CD8" w:rsidP="00BE168B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7A453B" w14:paraId="3C8D5633" w14:textId="77777777" w:rsidTr="00BE168B">
        <w:trPr>
          <w:trHeight w:val="538"/>
        </w:trPr>
        <w:tc>
          <w:tcPr>
            <w:tcW w:w="7796" w:type="dxa"/>
            <w:gridSpan w:val="2"/>
          </w:tcPr>
          <w:p w14:paraId="682988A1" w14:textId="77777777" w:rsidR="00BF0CD8" w:rsidRPr="00BE168B" w:rsidRDefault="00BF0CD8" w:rsidP="00A6023D">
            <w:pPr>
              <w:pStyle w:val="Q-Xndir"/>
            </w:pPr>
            <w:bookmarkStart w:id="177" w:name="_Hlk48080039"/>
            <w:r w:rsidRPr="00BE168B">
              <w:rPr>
                <w:rFonts w:eastAsia="Times New Roman" w:cs="Times New Roman"/>
                <w:lang w:eastAsia="ru-RU" w:bidi="he-IL"/>
              </w:rPr>
              <w:t xml:space="preserve">Խնդիր 3. </w:t>
            </w:r>
            <w:r w:rsidRPr="00BE168B">
              <w:t>Գազային խառնուրդը պարունակում է հավասար ծավալներով ամոնիակ և ազոտի (IV) օքսիդ: Որոշել այդ խառնուրդի միջին մոլային զանգվածը:</w:t>
            </w:r>
          </w:p>
          <w:p w14:paraId="1C6B7B6E" w14:textId="0C636CC2" w:rsidR="00BF0CD8" w:rsidRPr="00BE168B" w:rsidRDefault="00BF0CD8" w:rsidP="00A6023D">
            <w:pPr>
              <w:spacing w:line="245" w:lineRule="auto"/>
              <w:jc w:val="center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  <w:p w14:paraId="626AF6DD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Ընդունենք ամոնիակի և ազոտի ծավալները մեկական լիտր կամ  1մոլ՝</w:t>
            </w:r>
          </w:p>
        </w:tc>
      </w:tr>
      <w:tr w:rsidR="00BF0CD8" w:rsidRPr="00BE168B" w14:paraId="254F3187" w14:textId="77777777" w:rsidTr="00A6023D">
        <w:trPr>
          <w:trHeight w:val="576"/>
        </w:trPr>
        <w:tc>
          <w:tcPr>
            <w:tcW w:w="1984" w:type="dxa"/>
            <w:tcBorders>
              <w:bottom w:val="single" w:sz="4" w:space="0" w:color="auto"/>
              <w:right w:val="single" w:sz="4" w:space="0" w:color="auto"/>
            </w:tcBorders>
          </w:tcPr>
          <w:p w14:paraId="1530BB2C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098935E5" w14:textId="77777777" w:rsidR="00BF0CD8" w:rsidRPr="00BE168B" w:rsidRDefault="00000000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լ</m:t>
                </m:r>
              </m:oMath>
            </m:oMathPara>
          </w:p>
        </w:tc>
        <w:tc>
          <w:tcPr>
            <w:tcW w:w="5812" w:type="dxa"/>
            <w:vMerge w:val="restart"/>
            <w:tcBorders>
              <w:left w:val="single" w:sz="4" w:space="0" w:color="auto"/>
              <w:bottom w:val="nil"/>
            </w:tcBorders>
          </w:tcPr>
          <w:p w14:paraId="6FE53A6D" w14:textId="77777777" w:rsidR="00BF0CD8" w:rsidRPr="00BE168B" w:rsidRDefault="00000000" w:rsidP="00A6023D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  <w:p w14:paraId="47FF5631" w14:textId="7777777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H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17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,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46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299A738A" w14:textId="7777777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∙46+1∙17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+1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1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9802EC7" w14:textId="77777777" w:rsidTr="00BE168B">
        <w:trPr>
          <w:trHeight w:val="420"/>
        </w:trPr>
        <w:tc>
          <w:tcPr>
            <w:tcW w:w="198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6A2BCAF4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812" w:type="dxa"/>
            <w:vMerge/>
            <w:tcBorders>
              <w:left w:val="single" w:sz="4" w:space="0" w:color="auto"/>
              <w:bottom w:val="nil"/>
            </w:tcBorders>
          </w:tcPr>
          <w:p w14:paraId="2D15D459" w14:textId="77777777" w:rsidR="00BF0CD8" w:rsidRPr="00BE168B" w:rsidRDefault="00BF0CD8" w:rsidP="00A6023D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6708374A" w14:textId="77777777" w:rsidTr="00BE168B">
        <w:trPr>
          <w:trHeight w:val="694"/>
        </w:trPr>
        <w:tc>
          <w:tcPr>
            <w:tcW w:w="7796" w:type="dxa"/>
            <w:gridSpan w:val="2"/>
          </w:tcPr>
          <w:p w14:paraId="058F56F9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Կարելի է հաշվել ավելի պարզ. եթե բաղադրիչները հավասարամոլային են կամ ունեն հավասար ծավալներ, հաշվում ենք այդ գազերի մոլային զանգվածների միջին թվաբանականը.</w:t>
            </w:r>
          </w:p>
        </w:tc>
      </w:tr>
      <w:tr w:rsidR="00BF0CD8" w:rsidRPr="00BE168B" w14:paraId="0481C07B" w14:textId="77777777" w:rsidTr="00BE168B">
        <w:trPr>
          <w:trHeight w:val="556"/>
        </w:trPr>
        <w:tc>
          <w:tcPr>
            <w:tcW w:w="1984" w:type="dxa"/>
          </w:tcPr>
          <w:p w14:paraId="413E11DC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</w:tcPr>
          <w:p w14:paraId="0540080E" w14:textId="77777777" w:rsidR="00BF0CD8" w:rsidRPr="00BE168B" w:rsidRDefault="00000000" w:rsidP="00A6023D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6+17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1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2725668E" w14:textId="77777777" w:rsidTr="00BE168B">
        <w:tc>
          <w:tcPr>
            <w:tcW w:w="7796" w:type="dxa"/>
            <w:gridSpan w:val="2"/>
          </w:tcPr>
          <w:p w14:paraId="00C1D56D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խառնուրդի միջին մոլային զանգվածը հավասար է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1,5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:</w:t>
            </w:r>
          </w:p>
        </w:tc>
      </w:tr>
      <w:bookmarkEnd w:id="177"/>
    </w:tbl>
    <w:p w14:paraId="60DC12A7" w14:textId="77777777" w:rsidR="00BF0CD8" w:rsidRPr="00BE168B" w:rsidRDefault="00BF0CD8" w:rsidP="00BE168B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2136"/>
        <w:gridCol w:w="148"/>
        <w:gridCol w:w="3528"/>
      </w:tblGrid>
      <w:tr w:rsidR="00BF0CD8" w:rsidRPr="00BE168B" w14:paraId="1F1D1127" w14:textId="77777777" w:rsidTr="00BE168B">
        <w:trPr>
          <w:trHeight w:val="538"/>
        </w:trPr>
        <w:tc>
          <w:tcPr>
            <w:tcW w:w="7796" w:type="dxa"/>
            <w:gridSpan w:val="4"/>
          </w:tcPr>
          <w:p w14:paraId="75C4776E" w14:textId="77777777" w:rsidR="00BF0CD8" w:rsidRPr="00BE168B" w:rsidRDefault="00BF0CD8" w:rsidP="0048724C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lang w:eastAsia="ru-RU" w:bidi="he-IL"/>
              </w:rPr>
              <w:t xml:space="preserve">Խնդիր 4. </w:t>
            </w:r>
            <w:r w:rsidRPr="00BE168B">
              <w:rPr>
                <w:rFonts w:eastAsiaTheme="minorEastAsia"/>
              </w:rPr>
              <w:t xml:space="preserve">Հաշվել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CO</m:t>
              </m:r>
            </m:oMath>
            <w:r w:rsidRPr="00BE168B">
              <w:rPr>
                <w:rFonts w:eastAsiaTheme="minorEastAsia"/>
              </w:rPr>
              <w:t xml:space="preserve"> և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գազերի ծավալային բաժինները (%) գազային խառնուրդում, եթե խառնուրդի խտությունն ըստ ջրածնի 18,8 է:</w:t>
            </w:r>
          </w:p>
          <w:p w14:paraId="0D26A88E" w14:textId="5D5015A8" w:rsidR="00BF0CD8" w:rsidRPr="00BE168B" w:rsidRDefault="00BF0CD8" w:rsidP="0048724C">
            <w:pPr>
              <w:spacing w:line="245" w:lineRule="auto"/>
              <w:jc w:val="center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lastRenderedPageBreak/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BE168B" w14:paraId="02B27200" w14:textId="77777777" w:rsidTr="00921E5A">
        <w:trPr>
          <w:trHeight w:val="624"/>
        </w:trPr>
        <w:tc>
          <w:tcPr>
            <w:tcW w:w="1984" w:type="dxa"/>
            <w:tcBorders>
              <w:bottom w:val="single" w:sz="4" w:space="0" w:color="auto"/>
              <w:right w:val="single" w:sz="4" w:space="0" w:color="auto"/>
            </w:tcBorders>
          </w:tcPr>
          <w:p w14:paraId="3927B62C" w14:textId="77777777" w:rsidR="00BF0CD8" w:rsidRPr="00BE168B" w:rsidRDefault="00BF0CD8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Տրված է.</w:t>
            </w:r>
          </w:p>
          <w:p w14:paraId="438487E2" w14:textId="77777777" w:rsidR="00BF0CD8" w:rsidRPr="00BE168B" w:rsidRDefault="00000000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8,8</m:t>
                </m:r>
              </m:oMath>
            </m:oMathPara>
          </w:p>
        </w:tc>
        <w:tc>
          <w:tcPr>
            <w:tcW w:w="5812" w:type="dxa"/>
            <w:gridSpan w:val="3"/>
            <w:vMerge w:val="restart"/>
            <w:tcBorders>
              <w:left w:val="single" w:sz="4" w:space="0" w:color="auto"/>
              <w:bottom w:val="nil"/>
            </w:tcBorders>
          </w:tcPr>
          <w:p w14:paraId="4E5DB108" w14:textId="77777777" w:rsidR="00BF0CD8" w:rsidRPr="00BE168B" w:rsidRDefault="00000000" w:rsidP="00470B1B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8,8∙2=37,6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7B5D6821" w14:textId="77777777" w:rsidR="00BF0CD8" w:rsidRPr="00BE168B" w:rsidRDefault="00000000" w:rsidP="00470B1B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</m:oMath>
            </m:oMathPara>
          </w:p>
          <w:p w14:paraId="4970AD3A" w14:textId="77777777" w:rsidR="00BF0CD8" w:rsidRPr="00BE168B" w:rsidRDefault="00BF0CD8" w:rsidP="00470B1B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Նշանակենք՝</w:t>
            </w:r>
          </w:p>
        </w:tc>
      </w:tr>
      <w:tr w:rsidR="00BF0CD8" w:rsidRPr="00BE168B" w14:paraId="455B4097" w14:textId="77777777" w:rsidTr="0048724C">
        <w:trPr>
          <w:trHeight w:val="332"/>
        </w:trPr>
        <w:tc>
          <w:tcPr>
            <w:tcW w:w="198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12CC1B02" w14:textId="77777777" w:rsidR="00BF0CD8" w:rsidRPr="00BE168B" w:rsidRDefault="00BF0CD8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</m:oMath>
          </w:p>
          <w:p w14:paraId="3B34C743" w14:textId="77777777" w:rsidR="00BF0CD8" w:rsidRPr="00BE168B" w:rsidRDefault="00000000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812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72CD3445" w14:textId="77777777" w:rsidR="00BF0CD8" w:rsidRPr="00BE168B" w:rsidRDefault="00BF0CD8" w:rsidP="00470B1B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54FCD0A2" w14:textId="77777777" w:rsidTr="00A6023D">
        <w:trPr>
          <w:trHeight w:val="323"/>
        </w:trPr>
        <w:tc>
          <w:tcPr>
            <w:tcW w:w="1984" w:type="dxa"/>
            <w:vMerge w:val="restart"/>
            <w:tcBorders>
              <w:top w:val="nil"/>
              <w:bottom w:val="nil"/>
            </w:tcBorders>
          </w:tcPr>
          <w:p w14:paraId="58C9AEB4" w14:textId="77777777" w:rsidR="00BF0CD8" w:rsidRPr="00BE168B" w:rsidRDefault="00BF0CD8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284" w:type="dxa"/>
            <w:gridSpan w:val="2"/>
            <w:tcBorders>
              <w:top w:val="nil"/>
              <w:bottom w:val="nil"/>
              <w:right w:val="nil"/>
            </w:tcBorders>
          </w:tcPr>
          <w:p w14:paraId="4C402507" w14:textId="4AF25FFE" w:rsidR="00BF0CD8" w:rsidRPr="00BE168B" w:rsidRDefault="00000000" w:rsidP="00470B1B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CO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x%,</m:t>
                </m:r>
              </m:oMath>
            </m:oMathPara>
          </w:p>
        </w:tc>
        <w:tc>
          <w:tcPr>
            <w:tcW w:w="3528" w:type="dxa"/>
            <w:tcBorders>
              <w:top w:val="nil"/>
              <w:left w:val="nil"/>
              <w:bottom w:val="nil"/>
            </w:tcBorders>
          </w:tcPr>
          <w:p w14:paraId="53D95E20" w14:textId="13270849" w:rsidR="00BF0CD8" w:rsidRPr="00BE168B" w:rsidRDefault="00000000" w:rsidP="00470B1B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100-x</m:t>
                    </m:r>
                  </m:e>
                </m:d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%</m:t>
                </m:r>
              </m:oMath>
            </m:oMathPara>
          </w:p>
        </w:tc>
      </w:tr>
      <w:tr w:rsidR="00BF0CD8" w:rsidRPr="00BE168B" w14:paraId="544D6F4E" w14:textId="77777777" w:rsidTr="00A6023D">
        <w:trPr>
          <w:trHeight w:val="409"/>
        </w:trPr>
        <w:tc>
          <w:tcPr>
            <w:tcW w:w="1984" w:type="dxa"/>
            <w:vMerge/>
            <w:tcBorders>
              <w:top w:val="single" w:sz="4" w:space="0" w:color="auto"/>
              <w:bottom w:val="nil"/>
            </w:tcBorders>
          </w:tcPr>
          <w:p w14:paraId="01DCBCFC" w14:textId="77777777" w:rsidR="00BF0CD8" w:rsidRPr="00BE168B" w:rsidRDefault="00BF0CD8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136" w:type="dxa"/>
          </w:tcPr>
          <w:p w14:paraId="0C4AB2C4" w14:textId="77777777" w:rsidR="00BF0CD8" w:rsidRPr="00BE168B" w:rsidRDefault="00000000" w:rsidP="00470B1B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28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,</w:t>
            </w:r>
          </w:p>
        </w:tc>
        <w:tc>
          <w:tcPr>
            <w:tcW w:w="3676" w:type="dxa"/>
            <w:gridSpan w:val="2"/>
          </w:tcPr>
          <w:p w14:paraId="28B8CAEB" w14:textId="77777777" w:rsidR="00BF0CD8" w:rsidRPr="00BE168B" w:rsidRDefault="00000000" w:rsidP="00470B1B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7CB6FCA4" w14:textId="77777777" w:rsidTr="00A6023D">
        <w:trPr>
          <w:trHeight w:val="700"/>
        </w:trPr>
        <w:tc>
          <w:tcPr>
            <w:tcW w:w="1984" w:type="dxa"/>
            <w:vMerge/>
            <w:tcBorders>
              <w:top w:val="single" w:sz="4" w:space="0" w:color="auto"/>
              <w:bottom w:val="nil"/>
            </w:tcBorders>
          </w:tcPr>
          <w:p w14:paraId="39B3DB0A" w14:textId="77777777" w:rsidR="00BF0CD8" w:rsidRPr="00BE168B" w:rsidRDefault="00BF0CD8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gridSpan w:val="3"/>
          </w:tcPr>
          <w:p w14:paraId="43E6ECBE" w14:textId="77777777" w:rsidR="00BF0CD8" w:rsidRPr="00BE168B" w:rsidRDefault="00000000" w:rsidP="00470B1B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x∙28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00-x</m:t>
                        </m:r>
                      </m:e>
                    </m:d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∙44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7,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0D151443" w14:textId="77777777" w:rsidR="00BF0CD8" w:rsidRPr="00BE168B" w:rsidRDefault="00BF0CD8" w:rsidP="00470B1B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40</m:t>
                </m:r>
              </m:oMath>
            </m:oMathPara>
          </w:p>
        </w:tc>
      </w:tr>
      <w:tr w:rsidR="00BF0CD8" w:rsidRPr="00BE168B" w14:paraId="26DFCE90" w14:textId="77777777" w:rsidTr="0048724C">
        <w:trPr>
          <w:trHeight w:val="135"/>
        </w:trPr>
        <w:tc>
          <w:tcPr>
            <w:tcW w:w="1984" w:type="dxa"/>
            <w:tcBorders>
              <w:top w:val="nil"/>
            </w:tcBorders>
          </w:tcPr>
          <w:p w14:paraId="13072986" w14:textId="77777777" w:rsidR="00BF0CD8" w:rsidRPr="00BE168B" w:rsidRDefault="00BF0CD8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gridSpan w:val="3"/>
          </w:tcPr>
          <w:p w14:paraId="14D0BC98" w14:textId="77777777" w:rsidR="00BF0CD8" w:rsidRPr="00BE168B" w:rsidRDefault="00000000" w:rsidP="00470B1B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CO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 xml:space="preserve">=40%,   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60%</m:t>
                </m:r>
              </m:oMath>
            </m:oMathPara>
          </w:p>
        </w:tc>
      </w:tr>
      <w:tr w:rsidR="00BF0CD8" w:rsidRPr="00BE168B" w14:paraId="04E86728" w14:textId="77777777" w:rsidTr="00BE168B">
        <w:tc>
          <w:tcPr>
            <w:tcW w:w="7796" w:type="dxa"/>
            <w:gridSpan w:val="4"/>
          </w:tcPr>
          <w:p w14:paraId="73043EC1" w14:textId="19C64AB2" w:rsidR="00BF0CD8" w:rsidRPr="00BE168B" w:rsidRDefault="00BF0CD8" w:rsidP="00470B1B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 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=40%,   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CO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60%:</m:t>
              </m:r>
            </m:oMath>
          </w:p>
        </w:tc>
      </w:tr>
    </w:tbl>
    <w:p w14:paraId="62CA1284" w14:textId="77777777" w:rsidR="00BF0CD8" w:rsidRPr="00BE168B" w:rsidRDefault="00BF0CD8" w:rsidP="0048724C">
      <w:pPr>
        <w:pStyle w:val="Q-Normal"/>
      </w:pPr>
      <w:r w:rsidRPr="00BE168B">
        <w:t xml:space="preserve"> </w:t>
      </w:r>
    </w:p>
    <w:tbl>
      <w:tblPr>
        <w:tblStyle w:val="TableGrid"/>
        <w:tblW w:w="7958" w:type="dxa"/>
        <w:tblInd w:w="127" w:type="dxa"/>
        <w:tblLook w:val="04A0" w:firstRow="1" w:lastRow="0" w:firstColumn="1" w:lastColumn="0" w:noHBand="0" w:noVBand="1"/>
      </w:tblPr>
      <w:tblGrid>
        <w:gridCol w:w="1684"/>
        <w:gridCol w:w="2228"/>
        <w:gridCol w:w="86"/>
        <w:gridCol w:w="990"/>
        <w:gridCol w:w="720"/>
        <w:gridCol w:w="227"/>
        <w:gridCol w:w="403"/>
        <w:gridCol w:w="1620"/>
      </w:tblGrid>
      <w:tr w:rsidR="00BF0CD8" w:rsidRPr="00BE168B" w14:paraId="4A4EE39E" w14:textId="77777777" w:rsidTr="00921E5A">
        <w:tc>
          <w:tcPr>
            <w:tcW w:w="7958" w:type="dxa"/>
            <w:gridSpan w:val="8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D353980" w14:textId="77777777" w:rsidR="00BF0CD8" w:rsidRPr="00BE168B" w:rsidRDefault="00BF0CD8" w:rsidP="0048724C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lang w:eastAsia="ru-RU" w:bidi="he-IL"/>
              </w:rPr>
              <w:t>Խնդիր 5</w:t>
            </w:r>
            <w:r w:rsidRPr="00BE168B">
              <w:rPr>
                <w:rFonts w:eastAsiaTheme="minorEastAsia"/>
              </w:rPr>
              <w:t xml:space="preserve">. Ինչ ծավալային հարաբերությամբ պետք է խառնել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 և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գազերը, որպեսզի ստացվի ըստ ջրածնի 14,2 խտություն ունեցող գազային խառնուրդ: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</m:oMath>
          </w:p>
          <w:p w14:paraId="5DB38053" w14:textId="2A574A5C" w:rsidR="00BF0CD8" w:rsidRPr="00BE168B" w:rsidRDefault="00BF0CD8" w:rsidP="0048724C">
            <w:pPr>
              <w:spacing w:line="245" w:lineRule="auto"/>
              <w:contextualSpacing/>
              <w:mirrorIndents/>
              <w:jc w:val="center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</w:t>
            </w:r>
            <w:r w:rsidR="00A816F2" w:rsidRPr="00BE168B">
              <w:rPr>
                <w:rFonts w:ascii="GHEA Grapalat" w:eastAsiaTheme="minorEastAsia" w:hAnsi="GHEA Grapalat"/>
                <w:i/>
                <w:sz w:val="20"/>
                <w:szCs w:val="20"/>
              </w:rPr>
              <w:t>:</w:t>
            </w:r>
          </w:p>
        </w:tc>
      </w:tr>
      <w:tr w:rsidR="00BF0CD8" w:rsidRPr="007A453B" w14:paraId="678C2142" w14:textId="77777777" w:rsidTr="002A6ECC">
        <w:tc>
          <w:tcPr>
            <w:tcW w:w="1684" w:type="dxa"/>
            <w:tcBorders>
              <w:top w:val="nil"/>
              <w:left w:val="double" w:sz="4" w:space="0" w:color="auto"/>
            </w:tcBorders>
          </w:tcPr>
          <w:p w14:paraId="4F7EFAB7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556521E9" w14:textId="7777777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4,2</m:t>
                </m:r>
              </m:oMath>
            </m:oMathPara>
          </w:p>
        </w:tc>
        <w:tc>
          <w:tcPr>
            <w:tcW w:w="6274" w:type="dxa"/>
            <w:gridSpan w:val="7"/>
            <w:tcBorders>
              <w:top w:val="nil"/>
              <w:bottom w:val="nil"/>
              <w:right w:val="nil"/>
            </w:tcBorders>
            <w:vAlign w:val="bottom"/>
          </w:tcPr>
          <w:p w14:paraId="23D2C2E9" w14:textId="76669F2C" w:rsidR="00BF0CD8" w:rsidRPr="00BE168B" w:rsidRDefault="00BF0CD8" w:rsidP="002A6ECC">
            <w:pPr>
              <w:spacing w:line="264" w:lineRule="auto"/>
              <w:contextualSpacing/>
              <w:mirrorIndents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Վերցնենք </w:t>
            </w:r>
            <w:r w:rsidR="00DA5A56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1 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ոլ գազային խառնուրդ և նշանակենք՝</w:t>
            </w:r>
          </w:p>
        </w:tc>
      </w:tr>
      <w:tr w:rsidR="00921E5A" w:rsidRPr="00BE168B" w14:paraId="6092F04A" w14:textId="77777777" w:rsidTr="002A6ECC">
        <w:tc>
          <w:tcPr>
            <w:tcW w:w="1684" w:type="dxa"/>
            <w:vMerge w:val="restart"/>
            <w:tcBorders>
              <w:left w:val="double" w:sz="4" w:space="0" w:color="auto"/>
            </w:tcBorders>
          </w:tcPr>
          <w:p w14:paraId="05E4DF29" w14:textId="77777777" w:rsidR="00921E5A" w:rsidRPr="00BE168B" w:rsidRDefault="00921E5A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</w:p>
          <w:p w14:paraId="3851D6E0" w14:textId="77777777" w:rsidR="00921E5A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: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2228" w:type="dxa"/>
            <w:tcBorders>
              <w:top w:val="nil"/>
              <w:bottom w:val="nil"/>
              <w:right w:val="nil"/>
            </w:tcBorders>
          </w:tcPr>
          <w:p w14:paraId="36AD24F2" w14:textId="5991C7CA" w:rsidR="00921E5A" w:rsidRPr="00BE168B" w:rsidRDefault="00000000" w:rsidP="002A6ECC">
            <w:pPr>
              <w:spacing w:line="264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xմոլ,</m:t>
                </m:r>
              </m:oMath>
            </m:oMathPara>
          </w:p>
        </w:tc>
        <w:tc>
          <w:tcPr>
            <w:tcW w:w="2023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14:paraId="3A6C8EAB" w14:textId="77777777" w:rsidR="00921E5A" w:rsidRPr="00BE168B" w:rsidRDefault="00000000" w:rsidP="002A6ECC">
            <w:pPr>
              <w:spacing w:line="264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-x</m:t>
                    </m:r>
                  </m:e>
                </m:d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,</m:t>
                </m:r>
              </m:oMath>
            </m:oMathPara>
          </w:p>
        </w:tc>
        <w:tc>
          <w:tcPr>
            <w:tcW w:w="202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B6F1C07" w14:textId="3F36F548" w:rsidR="00921E5A" w:rsidRPr="00BE168B" w:rsidRDefault="00921E5A" w:rsidP="002A6ECC">
            <w:pPr>
              <w:spacing w:line="264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</w:p>
        </w:tc>
      </w:tr>
      <w:tr w:rsidR="00921E5A" w:rsidRPr="00BE168B" w14:paraId="0A2D0374" w14:textId="77777777" w:rsidTr="002A6ECC">
        <w:tc>
          <w:tcPr>
            <w:tcW w:w="1684" w:type="dxa"/>
            <w:vMerge/>
            <w:tcBorders>
              <w:left w:val="double" w:sz="4" w:space="0" w:color="auto"/>
              <w:bottom w:val="nil"/>
            </w:tcBorders>
          </w:tcPr>
          <w:p w14:paraId="0019261F" w14:textId="77777777" w:rsidR="00921E5A" w:rsidRPr="00BE168B" w:rsidRDefault="00921E5A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228" w:type="dxa"/>
            <w:tcBorders>
              <w:top w:val="nil"/>
              <w:bottom w:val="nil"/>
              <w:right w:val="nil"/>
            </w:tcBorders>
          </w:tcPr>
          <w:p w14:paraId="5FD82191" w14:textId="77777777" w:rsidR="00921E5A" w:rsidRPr="00BE168B" w:rsidRDefault="00000000" w:rsidP="002A6ECC">
            <w:pPr>
              <w:spacing w:line="264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2023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14:paraId="18E92AD4" w14:textId="77777777" w:rsidR="00921E5A" w:rsidRPr="00BE168B" w:rsidRDefault="00000000" w:rsidP="002A6ECC">
            <w:pPr>
              <w:spacing w:line="264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7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202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18C9B43" w14:textId="479ACE4D" w:rsidR="00921E5A" w:rsidRPr="00BE168B" w:rsidRDefault="00921E5A" w:rsidP="002A6ECC">
            <w:pPr>
              <w:spacing w:line="264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7CCAD685" w14:textId="77777777" w:rsidTr="002A6ECC">
        <w:tc>
          <w:tcPr>
            <w:tcW w:w="1684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BEA2FC3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274" w:type="dxa"/>
            <w:gridSpan w:val="7"/>
            <w:tcBorders>
              <w:top w:val="nil"/>
              <w:left w:val="nil"/>
              <w:bottom w:val="nil"/>
              <w:right w:val="nil"/>
            </w:tcBorders>
          </w:tcPr>
          <w:p w14:paraId="62374123" w14:textId="77777777" w:rsidR="00BF0CD8" w:rsidRPr="00BE168B" w:rsidRDefault="00000000" w:rsidP="002A6ECC">
            <w:pPr>
              <w:spacing w:line="264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14,2=28,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921E5A" w:rsidRPr="00BE168B" w14:paraId="1A9DA7C5" w14:textId="77777777" w:rsidTr="002A6ECC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0C94A15C" w14:textId="77777777" w:rsidR="00921E5A" w:rsidRPr="00BE168B" w:rsidRDefault="00921E5A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3304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3CFEEF68" w14:textId="77777777" w:rsidR="00921E5A" w:rsidRPr="00BE168B" w:rsidRDefault="00921E5A" w:rsidP="002A6ECC">
            <w:pPr>
              <w:spacing w:line="264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46x+17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-x</m:t>
                    </m:r>
                  </m:e>
                </m:d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8,4</m:t>
                </m:r>
              </m:oMath>
            </m:oMathPara>
          </w:p>
        </w:tc>
        <w:tc>
          <w:tcPr>
            <w:tcW w:w="135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63657B63" w14:textId="77777777" w:rsidR="00921E5A" w:rsidRPr="00BE168B" w:rsidRDefault="00921E5A" w:rsidP="002A6ECC">
            <w:pPr>
              <w:spacing w:line="264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x=0,4</m:t>
                </m:r>
              </m:oMath>
            </m:oMathPara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</w:tcPr>
          <w:p w14:paraId="1B335056" w14:textId="18BB457D" w:rsidR="00921E5A" w:rsidRPr="00BE168B" w:rsidRDefault="00921E5A" w:rsidP="002A6ECC">
            <w:pPr>
              <w:spacing w:line="264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</w:rPr>
            </w:pPr>
          </w:p>
        </w:tc>
      </w:tr>
      <w:tr w:rsidR="00921E5A" w:rsidRPr="00BE168B" w14:paraId="18E93A16" w14:textId="77777777" w:rsidTr="002A6ECC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2D39F0B5" w14:textId="77777777" w:rsidR="00921E5A" w:rsidRPr="00BE168B" w:rsidRDefault="00921E5A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31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E17E4A0" w14:textId="284066DF" w:rsidR="00921E5A" w:rsidRPr="00BE168B" w:rsidRDefault="00000000" w:rsidP="002A6ECC">
            <w:pPr>
              <w:spacing w:line="264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,</m:t>
                </m:r>
              </m:oMath>
            </m:oMathPara>
          </w:p>
        </w:tc>
        <w:tc>
          <w:tcPr>
            <w:tcW w:w="171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2D415D0" w14:textId="5A706DE3" w:rsidR="00921E5A" w:rsidRPr="00BE168B" w:rsidRDefault="00000000" w:rsidP="002A6ECC">
            <w:pPr>
              <w:spacing w:line="264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225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3D55A008" w14:textId="4D69445C" w:rsidR="00921E5A" w:rsidRPr="00BE168B" w:rsidRDefault="00921E5A" w:rsidP="002A6ECC">
            <w:pPr>
              <w:spacing w:line="264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  <w:lang w:val="hy-AM"/>
              </w:rPr>
            </w:pPr>
          </w:p>
        </w:tc>
      </w:tr>
      <w:tr w:rsidR="00BF0CD8" w:rsidRPr="00BE168B" w14:paraId="1E2D176D" w14:textId="77777777" w:rsidTr="002A6ECC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4666160A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274" w:type="dxa"/>
            <w:gridSpan w:val="7"/>
            <w:tcBorders>
              <w:top w:val="nil"/>
              <w:left w:val="nil"/>
              <w:bottom w:val="nil"/>
              <w:right w:val="nil"/>
            </w:tcBorders>
          </w:tcPr>
          <w:p w14:paraId="55685260" w14:textId="190035D1" w:rsidR="00BF0CD8" w:rsidRPr="00BE168B" w:rsidRDefault="00000000" w:rsidP="002A6ECC">
            <w:pPr>
              <w:spacing w:line="264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: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: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4:0,6=2:3</m:t>
                </m:r>
              </m:oMath>
            </m:oMathPara>
          </w:p>
        </w:tc>
      </w:tr>
      <w:tr w:rsidR="00BF0CD8" w:rsidRPr="00BE168B" w14:paraId="6A032B2C" w14:textId="77777777" w:rsidTr="00921E5A">
        <w:tc>
          <w:tcPr>
            <w:tcW w:w="7958" w:type="dxa"/>
            <w:gridSpan w:val="8"/>
            <w:tcBorders>
              <w:top w:val="nil"/>
              <w:left w:val="double" w:sz="4" w:space="0" w:color="auto"/>
              <w:right w:val="nil"/>
            </w:tcBorders>
          </w:tcPr>
          <w:p w14:paraId="42E86F50" w14:textId="226AE77C" w:rsidR="00BF0CD8" w:rsidRPr="00BE168B" w:rsidRDefault="00BF0CD8" w:rsidP="002A6ECC">
            <w:pPr>
              <w:spacing w:line="264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Պատասխան՝</w:t>
            </w:r>
            <w:r w:rsidR="006A699B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2:3 ծավալային հարաբերությամբ խառնուրդ:</w:t>
            </w:r>
          </w:p>
        </w:tc>
      </w:tr>
    </w:tbl>
    <w:p w14:paraId="169C3265" w14:textId="77777777" w:rsidR="00BF0CD8" w:rsidRPr="00BE168B" w:rsidRDefault="00BF0CD8" w:rsidP="00BE168B">
      <w:pPr>
        <w:pStyle w:val="Q-Normal"/>
      </w:pPr>
    </w:p>
    <w:p w14:paraId="01460664" w14:textId="602C249B" w:rsidR="00BF0CD8" w:rsidRPr="00BE168B" w:rsidRDefault="00BF0CD8" w:rsidP="00302A17">
      <w:pPr>
        <w:pStyle w:val="Q-Normal"/>
      </w:pPr>
      <w:r w:rsidRPr="00BE168B">
        <w:t xml:space="preserve">Հաճախ անհրաժեշտ է լինում </w:t>
      </w:r>
      <w:r w:rsidR="00DC256B" w:rsidRPr="00BE168B">
        <w:t xml:space="preserve">գազային խառնուրդի միջին մոլային զանգվածը </w:t>
      </w:r>
      <w:r w:rsidRPr="00BE168B">
        <w:t xml:space="preserve">որոշել ինչ-որ միջակայքում, սակայն </w:t>
      </w:r>
      <w:r w:rsidR="006A699B" w:rsidRPr="00BE168B">
        <w:t>խառնուրդի բաղադրիչների քանակական հարաբերությունը տրված չի լինում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806"/>
      </w:tblGrid>
      <w:tr w:rsidR="00BF0CD8" w:rsidRPr="007A453B" w14:paraId="43C427DF" w14:textId="77777777" w:rsidTr="00BE168B">
        <w:trPr>
          <w:trHeight w:val="931"/>
        </w:trPr>
        <w:tc>
          <w:tcPr>
            <w:tcW w:w="7796" w:type="dxa"/>
          </w:tcPr>
          <w:p w14:paraId="766FD88E" w14:textId="0169286F" w:rsidR="00BF0CD8" w:rsidRPr="00BE168B" w:rsidRDefault="00BF0CD8" w:rsidP="00A6023D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lang w:eastAsia="ru-RU" w:bidi="he-IL"/>
              </w:rPr>
              <w:t xml:space="preserve">Խնդիր </w:t>
            </w:r>
            <w:r w:rsidR="00AD7977" w:rsidRPr="00BE168B">
              <w:rPr>
                <w:rFonts w:eastAsia="Times New Roman" w:cs="Times New Roman"/>
                <w:lang w:eastAsia="ru-RU" w:bidi="he-IL"/>
              </w:rPr>
              <w:t>6</w:t>
            </w:r>
            <w:r w:rsidRPr="00BE168B">
              <w:rPr>
                <w:rFonts w:eastAsiaTheme="minorEastAsia"/>
              </w:rPr>
              <w:t>. Ունենք ազոտի և ածխաթթու գազի խառնուրդ: Այդ խառնուրդին ո՞ր</w:t>
            </w:r>
            <w:r w:rsidR="009667D5" w:rsidRPr="00BE168B">
              <w:rPr>
                <w:rFonts w:eastAsiaTheme="minorEastAsia"/>
              </w:rPr>
              <w:t xml:space="preserve"> </w:t>
            </w:r>
            <w:r w:rsidRPr="00BE168B">
              <w:rPr>
                <w:rFonts w:eastAsiaTheme="minorEastAsia"/>
              </w:rPr>
              <w:t>գազն ավելացնելիս խառնուրդի խտությունը ա) կմեծանա, բ) կփոքրանա:</w:t>
            </w:r>
          </w:p>
          <w:p w14:paraId="3BD3C290" w14:textId="77777777" w:rsidR="00BF0CD8" w:rsidRPr="00BE168B" w:rsidRDefault="00BF0CD8" w:rsidP="00A6023D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Theme="minorEastAsia"/>
              </w:rPr>
              <w:t>Բերել երկուական օրինակ յուրաքանչյուր դեպքի համար:</w:t>
            </w:r>
          </w:p>
          <w:p w14:paraId="6E4C1905" w14:textId="77777777" w:rsidR="0048724C" w:rsidRDefault="0048724C" w:rsidP="00A6023D">
            <w:pPr>
              <w:spacing w:line="245" w:lineRule="auto"/>
              <w:contextualSpacing/>
              <w:mirrorIndents/>
              <w:jc w:val="center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</w:p>
          <w:p w14:paraId="45DBE0CF" w14:textId="13102AF1" w:rsidR="00BF0CD8" w:rsidRPr="00BE168B" w:rsidRDefault="00BF0CD8" w:rsidP="0048724C">
            <w:pPr>
              <w:spacing w:line="245" w:lineRule="auto"/>
              <w:contextualSpacing/>
              <w:mirrorIndents/>
              <w:jc w:val="center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:</w:t>
            </w:r>
          </w:p>
          <w:p w14:paraId="1F4C3E84" w14:textId="77777777" w:rsidR="00BF0CD8" w:rsidRPr="00BE168B" w:rsidRDefault="00BF0CD8" w:rsidP="0048724C">
            <w:pPr>
              <w:spacing w:before="100" w:beforeAutospacing="1" w:after="100" w:afterAutospacing="1" w:line="245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Հասկանալի է, որ գազային խառնուրդի խտությունը որոշելու համար պետք է որոշել դրա միջին մոլային զանգվածը: Բայց խնդրի բարդությունն այն է, որ  չենք կարող ճշգրիտ որոշել գազային խառնուրդի միջին մոլային զանգվածը, քանի որ 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lastRenderedPageBreak/>
              <w:t>հայտնի չեն խառնուրդի բաղադրիչների քանակները: Սակայն գոյություն ունի այսպիսի մաթեմատիկական կանոն, ըստ որի.</w:t>
            </w:r>
            <w:r w:rsidRPr="00BE168B"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  <w:t xml:space="preserve"> </w:t>
            </w:r>
          </w:p>
          <w:p w14:paraId="4B071536" w14:textId="77777777" w:rsidR="00BF0CD8" w:rsidRPr="00BE168B" w:rsidRDefault="00BF0CD8" w:rsidP="00234DD3">
            <w:pPr>
              <w:spacing w:before="100" w:beforeAutospacing="1" w:after="100" w:afterAutospacing="1" w:line="245" w:lineRule="auto"/>
              <w:ind w:firstLine="720"/>
              <w:contextualSpacing/>
              <w:mirrorIndents/>
              <w:jc w:val="right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  <mc:AlternateContent>
                <mc:Choice Requires="wps">
                  <w:drawing>
                    <wp:inline distT="0" distB="0" distL="0" distR="0" wp14:anchorId="76D420AF" wp14:editId="08261DB1">
                      <wp:extent cx="4352925" cy="1000125"/>
                      <wp:effectExtent l="0" t="0" r="9525" b="9525"/>
                      <wp:docPr id="725751783" name="Прямоугольник: скругленные углы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352925" cy="1000125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DEF1F7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4B027145" w14:textId="350C10CD" w:rsidR="007A588D" w:rsidRPr="005115C5" w:rsidRDefault="007A588D" w:rsidP="00735DD0">
                                  <w:pPr>
                                    <w:spacing w:line="276" w:lineRule="auto"/>
                                    <w:jc w:val="both"/>
                                    <w:rPr>
                                      <w:color w:val="000000" w:themeColor="text1"/>
                                    </w:rPr>
                                  </w:pPr>
                                  <w:r w:rsidRPr="00BE168B">
                                    <w:rPr>
                                      <w:rFonts w:ascii="GHEA Grapalat" w:eastAsiaTheme="minorEastAsia" w:hAnsi="GHEA Grapalat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w:t>բաղադրիչների ցանկացած հարաբերության դեպքում գազային խառնուրդի միջին մոլային զանգվածը միշտ մեծ է թեթև բաղադրիչի մոլային զանգվածից և փոքր</w:t>
                                  </w:r>
                                  <w:r>
                                    <w:rPr>
                                      <w:rFonts w:ascii="GHEA Grapalat" w:eastAsiaTheme="minorEastAsia" w:hAnsi="GHEA Grapalat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w:t>՝</w:t>
                                  </w:r>
                                  <w:r w:rsidRPr="00BE168B">
                                    <w:rPr>
                                      <w:rFonts w:ascii="GHEA Grapalat" w:eastAsiaTheme="minorEastAsia" w:hAnsi="GHEA Grapalat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w:t xml:space="preserve"> ծանր բաղադրիչի մոլային զանգվածից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76D420AF" id="_x0000_s1174" style="width:342.75pt;height:78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" fillcolor="#def1f7" stroked="f" strokeweight="1pt">
                      <v:stroke joinstyle="miter"/>
                      <v:textbox>
                        <w:txbxContent>
                          <w:p w14:paraId="4B027145" w14:textId="350C10CD" w:rsidR="007A588D" w:rsidRPr="005115C5" w:rsidRDefault="007A588D" w:rsidP="00735DD0">
                            <w:pPr>
                              <w:spacing w:line="276" w:lineRule="auto"/>
                              <w:jc w:val="both"/>
                              <w:rPr>
                                <w:color w:val="000000" w:themeColor="text1"/>
                              </w:rPr>
                            </w:pPr>
                            <w:r w:rsidRPr="00BE168B">
                              <w:rPr>
                                <w:rFonts w:ascii="GHEA Grapalat" w:eastAsiaTheme="minorEastAsia" w:hAnsi="GHEA Grapalat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բաղադրիչների ցանկացած հարաբերության դեպքում գազային խառնուրդի միջին մոլային զանգվածը միշտ մեծ է թեթև բաղադրիչի մոլային զանգվածից և փոքր</w:t>
                            </w:r>
                            <w:r>
                              <w:rPr>
                                <w:rFonts w:ascii="GHEA Grapalat" w:eastAsiaTheme="minorEastAsia" w:hAnsi="GHEA Grapalat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՝</w:t>
                            </w:r>
                            <w:r w:rsidRPr="00BE168B">
                              <w:rPr>
                                <w:rFonts w:ascii="GHEA Grapalat" w:eastAsiaTheme="minorEastAsia" w:hAnsi="GHEA Grapalat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 xml:space="preserve"> ծանր բաղադրիչի մոլային զանգվածից.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  <w:p w14:paraId="5A121560" w14:textId="226F23E3" w:rsidR="00BF0CD8" w:rsidRPr="00BE168B" w:rsidRDefault="00BF0CD8" w:rsidP="00A6023D">
            <w:pPr>
              <w:spacing w:before="100" w:beforeAutospacing="1" w:after="100" w:afterAutospacing="1" w:line="245" w:lineRule="auto"/>
              <w:mirrorIndents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b/>
                <w:i/>
                <w:noProof/>
                <w:color w:val="FF0000"/>
                <w:sz w:val="20"/>
                <w:szCs w:val="20"/>
                <w:lang w:val="hy-AM"/>
              </w:rPr>
              <mc:AlternateContent>
                <mc:Choice Requires="wps">
                  <w:drawing>
                    <wp:inline distT="0" distB="0" distL="0" distR="0" wp14:anchorId="10DCF230" wp14:editId="1CF6B2B8">
                      <wp:extent cx="1772285" cy="342900"/>
                      <wp:effectExtent l="0" t="0" r="0" b="0"/>
                      <wp:docPr id="252183092" name="Прямоугольник: скругленные углы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72285" cy="34290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FFE8C8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3283511" w14:textId="127C8398" w:rsidR="007A588D" w:rsidRPr="00761131" w:rsidRDefault="00000000" w:rsidP="00735DD0">
                                  <w:pPr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</w:rPr>
                                            <m:t xml:space="preserve">  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փոքր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color w:val="000000" w:themeColor="text1"/>
                                          <w:lang w:val="hy-AM"/>
                                        </w:rPr>
                                        <m:t>&lt;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  <w:lang w:val="hy-AM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միջին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color w:val="000000" w:themeColor="text1"/>
                                          <w:lang w:val="hy-AM"/>
                                        </w:rPr>
                                        <m:t>&lt;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  <w:lang w:val="hy-AM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մեծ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10DCF230" id="_x0000_s1175" style="width:139.5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" fillcolor="#ffe8c8" stroked="f" strokeweight="1pt">
                      <v:stroke joinstyle="miter"/>
                      <v:textbox>
                        <w:txbxContent>
                          <w:p w14:paraId="63283511" w14:textId="127C8398" w:rsidR="007A588D" w:rsidRPr="00761131" w:rsidRDefault="00000000" w:rsidP="00735DD0">
                            <w:pPr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 xml:space="preserve">  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փոքր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  <w:lang w:val="hy-AM"/>
                                  </w:rPr>
                                  <m:t>&lt;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  <w:lang w:val="hy-AM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  <w:lang w:val="hy-AM"/>
                                  </w:rPr>
                                  <m:t>&lt;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  <w:lang w:val="hy-AM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մեծ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  <w:p w14:paraId="02CAE848" w14:textId="77777777" w:rsidR="00BF0CD8" w:rsidRPr="00BE168B" w:rsidRDefault="00BF0CD8" w:rsidP="00A6023D">
            <w:pPr>
              <w:spacing w:line="245" w:lineRule="auto"/>
              <w:ind w:firstLine="720"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յս խնդրում՝           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28&lt;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&lt;44</m:t>
              </m:r>
            </m:oMath>
          </w:p>
          <w:p w14:paraId="3D3DD4EB" w14:textId="77777777" w:rsidR="00BF0CD8" w:rsidRPr="00BE168B" w:rsidRDefault="00BF0CD8" w:rsidP="00234DD3">
            <w:pPr>
              <w:spacing w:before="100" w:beforeAutospacing="1" w:after="100" w:afterAutospacing="1" w:line="264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պացուցենք: 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7590"/>
            </w:tblGrid>
            <w:tr w:rsidR="00BF0CD8" w:rsidRPr="007A453B" w14:paraId="0437CBC5" w14:textId="77777777" w:rsidTr="00735DD0">
              <w:tc>
                <w:tcPr>
                  <w:tcW w:w="8760" w:type="dxa"/>
                </w:tcPr>
                <w:p w14:paraId="081E0F26" w14:textId="77777777" w:rsidR="00BF0CD8" w:rsidRPr="00BE168B" w:rsidRDefault="00BF0CD8" w:rsidP="00234DD3">
                  <w:pPr>
                    <w:spacing w:line="264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 xml:space="preserve">Նշանակենք  </w:t>
                  </w:r>
                  <m:oMath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 xml:space="preserve">=x,      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=y</m:t>
                    </m:r>
                  </m:oMath>
                </w:p>
              </w:tc>
            </w:tr>
            <w:tr w:rsidR="00BF0CD8" w:rsidRPr="00BE168B" w14:paraId="362371AA" w14:textId="77777777" w:rsidTr="00735DD0">
              <w:tc>
                <w:tcPr>
                  <w:tcW w:w="8760" w:type="dxa"/>
                </w:tcPr>
                <w:p w14:paraId="6B91096C" w14:textId="77777777" w:rsidR="00BF0CD8" w:rsidRPr="00BE168B" w:rsidRDefault="00000000" w:rsidP="00234DD3">
                  <w:pPr>
                    <w:spacing w:line="264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hy-AM"/>
                            </w:rPr>
                            <m:t>միջին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44x+28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</m:oMath>
                  </m:oMathPara>
                </w:p>
              </w:tc>
            </w:tr>
            <w:tr w:rsidR="00BF0CD8" w:rsidRPr="00BE168B" w14:paraId="240A1A9A" w14:textId="77777777" w:rsidTr="00735DD0">
              <w:tc>
                <w:tcPr>
                  <w:tcW w:w="8760" w:type="dxa"/>
                </w:tcPr>
                <w:p w14:paraId="08CC634C" w14:textId="77777777" w:rsidR="00BF0CD8" w:rsidRPr="00BE168B" w:rsidRDefault="00BF0CD8" w:rsidP="00234DD3">
                  <w:pPr>
                    <w:spacing w:line="264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>Այս արտահայտությունը ձևափոխենք.</w:t>
                  </w:r>
                </w:p>
              </w:tc>
            </w:tr>
            <w:tr w:rsidR="00BF0CD8" w:rsidRPr="00BE168B" w14:paraId="6E78EDE3" w14:textId="77777777" w:rsidTr="00735DD0">
              <w:tc>
                <w:tcPr>
                  <w:tcW w:w="8760" w:type="dxa"/>
                </w:tcPr>
                <w:p w14:paraId="32AB3E11" w14:textId="77777777" w:rsidR="00BF0CD8" w:rsidRPr="00BE168B" w:rsidRDefault="00000000" w:rsidP="00234DD3">
                  <w:pPr>
                    <w:spacing w:line="264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 w:cs="Times New Roman"/>
                      <w:i/>
                      <w:sz w:val="20"/>
                      <w:szCs w:val="20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hy-AM"/>
                            </w:rPr>
                            <m:t>միջին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44x+28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44x+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44y-16y</m:t>
                              </m:r>
                            </m:e>
                          </m:d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44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x+y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-16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44-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16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</m:oMath>
                  </m:oMathPara>
                </w:p>
              </w:tc>
            </w:tr>
            <w:tr w:rsidR="00BF0CD8" w:rsidRPr="00BE168B" w14:paraId="00AFAC9F" w14:textId="77777777" w:rsidTr="00735DD0">
              <w:tc>
                <w:tcPr>
                  <w:tcW w:w="8760" w:type="dxa"/>
                </w:tcPr>
                <w:p w14:paraId="304B03E5" w14:textId="77777777" w:rsidR="00BF0CD8" w:rsidRPr="00BE168B" w:rsidRDefault="00BF0CD8" w:rsidP="00234DD3">
                  <w:pPr>
                    <w:spacing w:line="264" w:lineRule="auto"/>
                    <w:contextualSpacing/>
                    <w:mirrorIndents/>
                    <w:jc w:val="center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m:oMath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&gt;0, y&gt;0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 xml:space="preserve">, </m:t>
                    </m:r>
                  </m:oMath>
                  <w:r w:rsidRPr="00BE168B">
                    <w:rPr>
                      <w:rFonts w:ascii="GHEA Grapalat" w:eastAsiaTheme="minorEastAsia" w:hAnsi="GHEA Grapalat"/>
                      <w:i/>
                      <w:sz w:val="20"/>
                      <w:szCs w:val="20"/>
                      <w:lang w:val="hy-AM"/>
                    </w:rPr>
                    <w:t xml:space="preserve"> </w:t>
                  </w: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 xml:space="preserve">հետևաբար     </w:t>
                  </w:r>
                </w:p>
                <w:p w14:paraId="48E1275B" w14:textId="77777777" w:rsidR="00BF0CD8" w:rsidRPr="00BE168B" w:rsidRDefault="00000000" w:rsidP="00234DD3">
                  <w:pPr>
                    <w:spacing w:line="264" w:lineRule="auto"/>
                    <w:contextualSpacing/>
                    <w:mirrorIndents/>
                    <w:rPr>
                      <w:rFonts w:ascii="GHEA Grapalat" w:eastAsiaTheme="minorEastAsia" w:hAnsi="GHEA Grapalat"/>
                      <w:i/>
                      <w:sz w:val="20"/>
                      <w:szCs w:val="20"/>
                      <w:lang w:val="hy-AM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0"/>
                              <w:szCs w:val="20"/>
                              <w:lang w:val="hy-AM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20"/>
                              <w:szCs w:val="20"/>
                            </w:rPr>
                            <m:t>16y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0"/>
                              <w:szCs w:val="20"/>
                              <w:lang w:val="hy-AM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&gt;0</m:t>
                      </m:r>
                    </m:oMath>
                  </m:oMathPara>
                </w:p>
              </w:tc>
            </w:tr>
          </w:tbl>
          <w:p w14:paraId="6E7E0C14" w14:textId="77777777" w:rsidR="00BF0CD8" w:rsidRPr="00BE168B" w:rsidRDefault="00BF0CD8" w:rsidP="00234DD3">
            <w:pPr>
              <w:spacing w:line="264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Հետևաբար՝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</w:rPr>
              <w:t xml:space="preserve"> 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 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&lt;44</m:t>
              </m:r>
              <m:f>
                <m:fPr>
                  <m:type m:val="skw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74A23D92" w14:textId="77777777" w:rsidR="00BF0CD8" w:rsidRPr="00BE168B" w:rsidRDefault="00BF0CD8" w:rsidP="00234DD3">
            <w:pPr>
              <w:spacing w:line="264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ույն ձևով ապացուցենք, որ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</w:rPr>
                <m:t>&gt;28</m:t>
              </m:r>
            </m:oMath>
          </w:p>
          <w:p w14:paraId="0F20FB69" w14:textId="77777777" w:rsidR="00BF0CD8" w:rsidRPr="00BE168B" w:rsidRDefault="00000000" w:rsidP="00234DD3">
            <w:pPr>
              <w:spacing w:line="264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44x+28y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8x+16x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+28y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8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x+y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+16x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8+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6x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</m:oMath>
            </m:oMathPara>
          </w:p>
          <w:p w14:paraId="7F5997E0" w14:textId="77777777" w:rsidR="00BF0CD8" w:rsidRPr="00BE168B" w:rsidRDefault="00BF0CD8" w:rsidP="00234DD3">
            <w:pPr>
              <w:spacing w:line="264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յսինքն՝        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&gt;28</m:t>
              </m:r>
              <m:f>
                <m:fPr>
                  <m:type m:val="skw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2B245713" w14:textId="77777777" w:rsidR="00BF0CD8" w:rsidRPr="00BE168B" w:rsidRDefault="00BF0CD8" w:rsidP="00A6023D">
            <w:pPr>
              <w:spacing w:before="100" w:beforeAutospacing="1" w:after="100" w:afterAutospacing="1" w:line="245" w:lineRule="auto"/>
              <w:ind w:firstLine="720"/>
              <w:mirrorIndents/>
              <w:jc w:val="both"/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 xml:space="preserve">Որպեսզի գազային խառնուրդի խտությունը մեծանա (մեծանա միջին մոլային զանգվածը), անհրաժեշտ է խառնուրդին ավելացնել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>-ից մեծ մոլային զանգված ունեցող գազ կամ ավելացնել խառնուրդի մեծ մոլային զանգվածով բաղադրիչի քանակը:</w:t>
            </w:r>
          </w:p>
          <w:p w14:paraId="2C2D408E" w14:textId="77777777" w:rsidR="00BF0CD8" w:rsidRPr="00BE168B" w:rsidRDefault="00BF0CD8" w:rsidP="00A6023D">
            <w:pPr>
              <w:spacing w:before="100" w:beforeAutospacing="1" w:after="100" w:afterAutospacing="1" w:line="245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Տվյալ դեպքում կարելի է ավելացնել բութա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(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M</m:t>
              </m:r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=58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, բութե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(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</m:t>
              </m:r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56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 կամ ավելացնել 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գազի ծավալը:</w:t>
            </w:r>
          </w:p>
          <w:p w14:paraId="5F125A74" w14:textId="77777777" w:rsidR="00BF0CD8" w:rsidRPr="00BE168B" w:rsidRDefault="00BF0CD8" w:rsidP="00A6023D">
            <w:pPr>
              <w:spacing w:before="100" w:beforeAutospacing="1" w:after="100" w:afterAutospacing="1" w:line="245" w:lineRule="auto"/>
              <w:ind w:firstLine="720"/>
              <w:mirrorIndents/>
              <w:jc w:val="both"/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Նույն ձևով,</w:t>
            </w:r>
            <w:r w:rsidRPr="00BE168B"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  <w:t xml:space="preserve"> </w:t>
            </w:r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 xml:space="preserve">որպեսզի գազային խառնուրդի խտությունը փոքրանա, անհրաժեշտ է ավելացնել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>-ից փոքր մոլային զանգված ունեցող գազ կամ ավելացնել խառնուրդի փոքր մոլային զանգվածով բաղադրիչի քանակը:</w:t>
            </w:r>
          </w:p>
          <w:p w14:paraId="4EEF0CA0" w14:textId="18852C32" w:rsidR="00BF0CD8" w:rsidRPr="00BE168B" w:rsidRDefault="00BF0CD8" w:rsidP="00234DD3">
            <w:pPr>
              <w:spacing w:before="100" w:beforeAutospacing="1" w:after="100" w:afterAutospacing="1" w:line="245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lastRenderedPageBreak/>
              <w:t xml:space="preserve">Տվյալ դեպքում կարելի է ավելացնել մեթան՝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M=16</m:t>
                  </m:r>
                  <m:f>
                    <m:fPr>
                      <m:type m:val="skw"/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գ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մոլ</m:t>
                      </m:r>
                    </m:den>
                  </m:f>
                </m:e>
              </m:d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, ջրածի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(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M=2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 կամ ավելացնել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գազի ծավալը:</w:t>
            </w:r>
          </w:p>
        </w:tc>
      </w:tr>
    </w:tbl>
    <w:p w14:paraId="573A765E" w14:textId="1EE749F9" w:rsidR="00BF0CD8" w:rsidRPr="00761131" w:rsidRDefault="00D82277" w:rsidP="00A50215">
      <w:pPr>
        <w:pStyle w:val="Q-Yentavernagir"/>
      </w:pPr>
      <w:bookmarkStart w:id="178" w:name="_Toc133876573"/>
      <w:bookmarkStart w:id="179" w:name="_Toc133963189"/>
      <w:bookmarkStart w:id="180" w:name="_Toc153319712"/>
      <w:bookmarkStart w:id="181" w:name="_Hlk66139080"/>
      <w:r w:rsidRPr="00761131">
        <w:lastRenderedPageBreak/>
        <w:t xml:space="preserve">ԽՆԴԻՐՆԵՐ </w:t>
      </w:r>
      <w:r w:rsidRPr="007E4233">
        <w:t>ԻՆՔՆՈՒՐՈՒՅՆ</w:t>
      </w:r>
      <w:r w:rsidRPr="00761131">
        <w:t xml:space="preserve"> ԼՈՒԾՄԱՆ ՀԱՄԱՐ</w:t>
      </w:r>
      <w:bookmarkEnd w:id="178"/>
      <w:bookmarkEnd w:id="179"/>
      <w:bookmarkEnd w:id="180"/>
    </w:p>
    <w:p w14:paraId="78DBE49D" w14:textId="7C996032" w:rsidR="00BF0CD8" w:rsidRPr="00941629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rStyle w:val="PatasxanChar"/>
        </w:rPr>
      </w:pPr>
      <w:r>
        <w:t>Որքա՞ն է 20լ ազոտ և 80լ թթվածին պարունակող գազային խառնուրդի խտությունն ըստ օդի:</w:t>
      </w:r>
      <w:r w:rsidR="00571523">
        <w:tab/>
      </w:r>
      <w:r w:rsidR="00F1677E" w:rsidRPr="00941629">
        <w:rPr>
          <w:rStyle w:val="PatasxanChar"/>
        </w:rPr>
        <w:t>Պատ.՝ 1,08:</w:t>
      </w:r>
    </w:p>
    <w:p w14:paraId="26DE4D87" w14:textId="51C241A6" w:rsidR="00BF0CD8" w:rsidRPr="00941629" w:rsidRDefault="002A6ECC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rStyle w:val="PatasxanChar"/>
        </w:rPr>
      </w:pPr>
      <w:r>
        <w:t xml:space="preserve">Ածխածնի </w:t>
      </w:r>
      <w:r w:rsidRPr="00351588">
        <w:t>(II</w:t>
      </w:r>
      <w:r>
        <w:t>)</w:t>
      </w:r>
      <w:r w:rsidRPr="00351588">
        <w:t xml:space="preserve"> </w:t>
      </w:r>
      <w:r>
        <w:t>և</w:t>
      </w:r>
      <w:r w:rsidRPr="00351588">
        <w:t xml:space="preserve"> </w:t>
      </w:r>
      <w:r>
        <w:t>(</w:t>
      </w:r>
      <w:r w:rsidRPr="00351588">
        <w:t xml:space="preserve">IV) </w:t>
      </w:r>
      <w:r>
        <w:t>օքսիդների ի</w:t>
      </w:r>
      <w:r w:rsidR="00BF0CD8">
        <w:t xml:space="preserve">՞նչ մոլային հարաբերությամբ խառնուրդ պետք  է վերցնել, որ </w:t>
      </w:r>
      <w:r w:rsidR="00351588">
        <w:t xml:space="preserve">այն </w:t>
      </w:r>
      <w:r w:rsidR="00BF0CD8">
        <w:t>2 անգամ ծանր լինի նեոնից:</w:t>
      </w:r>
      <w:r w:rsidR="00571523">
        <w:tab/>
      </w:r>
      <w:r w:rsidR="00F1677E" w:rsidRPr="00941629">
        <w:rPr>
          <w:rStyle w:val="PatasxanChar"/>
        </w:rPr>
        <w:t>Պատ.՝ 1 : 3:</w:t>
      </w:r>
    </w:p>
    <w:p w14:paraId="3950FC80" w14:textId="24656309" w:rsidR="00BF0CD8" w:rsidRPr="00941629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rStyle w:val="PatasxanChar"/>
        </w:rPr>
      </w:pPr>
      <w:r>
        <w:t>Որոշել ծծմբաջրածնից և ազոտից կազմված գազային խառնուրդի միջին մոլային զանգվածը, եթե ազոտի ծավալային բաժինն այդ խառնուրդում 70</w:t>
      </w:r>
      <w:r w:rsidRPr="00DA3636">
        <w:t>%</w:t>
      </w:r>
      <w:r>
        <w:t xml:space="preserve"> է:</w:t>
      </w:r>
      <w:r w:rsidR="00571523">
        <w:tab/>
      </w:r>
      <w:r w:rsidR="00BE168B">
        <w:tab/>
      </w:r>
      <w:r w:rsidR="00F1677E" w:rsidRPr="00941629">
        <w:rPr>
          <w:rStyle w:val="PatasxanChar"/>
        </w:rPr>
        <w:t>Պատ.՝ 29,8:</w:t>
      </w:r>
    </w:p>
    <w:p w14:paraId="72F386C6" w14:textId="0B361438" w:rsidR="00BF0CD8" w:rsidRPr="00941629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rStyle w:val="PatasxanChar"/>
        </w:rPr>
      </w:pPr>
      <w:r>
        <w:t>Որոշել գեներատորային գազի խտությունն ըստ ջրածնի, որը պարունակում է հետևյալ ծավալային բաժիններով գազեր՝ 25</w:t>
      </w:r>
      <w:r w:rsidRPr="00DA3636">
        <w:t>% CO, 70% N</w:t>
      </w:r>
      <w:r w:rsidRPr="00DA3636">
        <w:rPr>
          <w:vertAlign w:val="subscript"/>
        </w:rPr>
        <w:t>2</w:t>
      </w:r>
      <w:r w:rsidRPr="00DA3636">
        <w:t>, 5% CO</w:t>
      </w:r>
      <w:r w:rsidRPr="00DA3636">
        <w:rPr>
          <w:vertAlign w:val="subscript"/>
        </w:rPr>
        <w:t>2</w:t>
      </w:r>
      <w:r>
        <w:t>:</w:t>
      </w:r>
      <w:r w:rsidR="00571523">
        <w:tab/>
      </w:r>
      <w:r w:rsidR="00F1677E" w:rsidRPr="00941629">
        <w:rPr>
          <w:rStyle w:val="PatasxanChar"/>
        </w:rPr>
        <w:t>Պատ.՝ 14,4:</w:t>
      </w:r>
    </w:p>
    <w:p w14:paraId="038656B0" w14:textId="3B3CA4A8" w:rsidR="00BF0CD8" w:rsidRPr="00941629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rStyle w:val="PatasxanChar"/>
        </w:rPr>
      </w:pPr>
      <w:r>
        <w:t>Ի՞նչ մոլային զանգված ունեցող գազ պետք է ավելացնել հավասար ծավալներով ացետիլենից և բութին-2-ից կազմված գազային խառնուրդին, որպեսզի այդ խառնուրդի խտությունն ըստ օդի չփոխվի:</w:t>
      </w:r>
      <w:r w:rsidR="00571523">
        <w:tab/>
      </w:r>
      <w:r w:rsidR="00F1677E" w:rsidRPr="00941629">
        <w:rPr>
          <w:rStyle w:val="PatasxanChar"/>
        </w:rPr>
        <w:t>Պատ.՝ 40:</w:t>
      </w:r>
    </w:p>
    <w:p w14:paraId="53B8620C" w14:textId="77C036F4" w:rsidR="00BF0CD8" w:rsidRPr="00941629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rStyle w:val="PatasxanChar"/>
        </w:rPr>
      </w:pPr>
      <w:r>
        <w:t xml:space="preserve">Քանի՞ </w:t>
      </w:r>
      <w:r w:rsidR="00351588">
        <w:t>միլի</w:t>
      </w:r>
      <w:r>
        <w:t>լիտր ֆտորաջրածին պետք է ավելացնել 3,36 լ կրիպտոնին, որպեսզի ստացված գազային խառնուրդի միջին մոլային զանգվածը դառնա 60գ</w:t>
      </w:r>
      <w:r w:rsidRPr="0088283C">
        <w:t>/</w:t>
      </w:r>
      <w:r>
        <w:t>մոլ:</w:t>
      </w:r>
      <w:r w:rsidR="00571523">
        <w:tab/>
      </w:r>
      <w:r w:rsidR="00BE168B">
        <w:tab/>
      </w:r>
      <w:r w:rsidR="00F1677E" w:rsidRPr="00941629">
        <w:rPr>
          <w:rStyle w:val="PatasxanChar"/>
        </w:rPr>
        <w:t>Պատ.՝ 2016:</w:t>
      </w:r>
    </w:p>
    <w:p w14:paraId="63964478" w14:textId="7420DFEE" w:rsidR="00BF0CD8" w:rsidRPr="00941629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rStyle w:val="PatasxanChar"/>
        </w:rPr>
      </w:pPr>
      <w:r>
        <w:t>Հավասար ծավալներով մեթանից և ածխաթթու գազից կազմված խառնուրդին ի՞նչ գազ պետք է ավելացնել, որպեսզի գազային խառնուրդի խտությունն ըստ ջրածնի ա) մեծանա, բ) փոքրանա: Յուրաքանչյուր դեպքի համար բերել մեկ օրինակ:</w:t>
      </w:r>
      <w:r w:rsidR="00571523">
        <w:tab/>
      </w:r>
      <w:r w:rsidR="00F1677E" w:rsidRPr="00941629">
        <w:rPr>
          <w:rStyle w:val="PatasxanChar"/>
        </w:rPr>
        <w:t>Պատ.՝ ա)</w:t>
      </w:r>
      <w:r w:rsidR="007B0EA7" w:rsidRPr="00941629">
        <w:rPr>
          <w:rStyle w:val="PatasxanChar"/>
        </w:rPr>
        <w:t xml:space="preserve"> </w:t>
      </w:r>
      <m:oMath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C</m:t>
            </m:r>
          </m:e>
          <m:sub>
            <m:r>
              <w:rPr>
                <w:rStyle w:val="PatasxanChar"/>
                <w:rFonts w:ascii="Cambria Math" w:hAnsi="Cambria Math"/>
              </w:rPr>
              <m:t>4</m:t>
            </m:r>
          </m:sub>
        </m:sSub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w:rPr>
                <w:rStyle w:val="PatasxanChar"/>
                <w:rFonts w:ascii="Cambria Math" w:hAnsi="Cambria Math"/>
              </w:rPr>
              <m:t>10</m:t>
            </m:r>
          </m:sub>
        </m:sSub>
      </m:oMath>
      <w:r w:rsidR="00F1677E" w:rsidRPr="00941629">
        <w:rPr>
          <w:rStyle w:val="PatasxanChar"/>
        </w:rPr>
        <w:t>, բ)</w:t>
      </w:r>
      <w:r w:rsidR="007B0EA7" w:rsidRPr="00941629">
        <w:rPr>
          <w:rStyle w:val="PatasxanChar"/>
        </w:rPr>
        <w:t xml:space="preserve"> </w:t>
      </w:r>
      <m:oMath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</m:oMath>
      <w:r w:rsidR="00F1677E" w:rsidRPr="00941629">
        <w:rPr>
          <w:rStyle w:val="PatasxanChar"/>
        </w:rPr>
        <w:t>:</w:t>
      </w:r>
    </w:p>
    <w:p w14:paraId="16CD8ED5" w14:textId="31C0D943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Օզոնից և թթվածնից կազմված գազային խառնուրդի խտությունն ըստ ջրածնի հավասար է 18: Որոշել գազերի ծավալային բաժինները (</w:t>
      </w:r>
      <w:r w:rsidRPr="00FE348E">
        <w:t>%</w:t>
      </w:r>
      <w:r>
        <w:t>) խառնուրդում:</w:t>
      </w:r>
      <w:r w:rsidR="00571523">
        <w:tab/>
      </w:r>
      <w:r w:rsidR="00BE168B">
        <w:tab/>
      </w:r>
      <w:r w:rsidR="00F1677E" w:rsidRPr="00941629">
        <w:rPr>
          <w:rStyle w:val="PatasxanChar"/>
        </w:rPr>
        <w:t>Պատ.՝</w:t>
      </w:r>
      <w:r w:rsidR="007B0EA7" w:rsidRPr="00941629">
        <w:rPr>
          <w:rStyle w:val="PatasxanChar"/>
        </w:rPr>
        <w:t xml:space="preserve"> 25% O</w:t>
      </w:r>
      <w:r w:rsidR="007B0EA7" w:rsidRPr="00941629">
        <w:rPr>
          <w:rStyle w:val="PatasxanChar"/>
          <w:vertAlign w:val="subscript"/>
        </w:rPr>
        <w:t>3</w:t>
      </w:r>
      <w:r w:rsidR="007B0EA7" w:rsidRPr="00941629">
        <w:rPr>
          <w:rStyle w:val="PatasxanChar"/>
        </w:rPr>
        <w:t>, 75% O</w:t>
      </w:r>
      <w:r w:rsidR="007B0EA7" w:rsidRPr="00941629">
        <w:rPr>
          <w:rStyle w:val="PatasxanChar"/>
          <w:vertAlign w:val="subscript"/>
        </w:rPr>
        <w:t>2</w:t>
      </w:r>
      <w:r w:rsidR="007B0EA7" w:rsidRPr="00941629">
        <w:rPr>
          <w:rStyle w:val="PatasxanChar"/>
        </w:rPr>
        <w:t>:</w:t>
      </w:r>
    </w:p>
    <w:p w14:paraId="66ED2FAF" w14:textId="55D03968" w:rsidR="00BF0CD8" w:rsidRPr="00941629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rStyle w:val="PatasxanChar"/>
        </w:rPr>
      </w:pPr>
      <w:r>
        <w:t>Ածխածնի (</w:t>
      </w:r>
      <w:r w:rsidRPr="00FE348E">
        <w:t>II</w:t>
      </w:r>
      <w:r>
        <w:t>) և (</w:t>
      </w:r>
      <w:r w:rsidRPr="00FE348E">
        <w:t>IV</w:t>
      </w:r>
      <w:r>
        <w:t>) օքսիդներից կազմված գազային խառնուրդի խտությունը հավասար է թթվածնի խտությանը: Որոշել ածխածնի (</w:t>
      </w:r>
      <w:r w:rsidRPr="00FE348E">
        <w:t>II</w:t>
      </w:r>
      <w:r>
        <w:t>) օքսիդի ծավալային բաժինն այդ խառնուրդում</w:t>
      </w:r>
      <w:r w:rsidRPr="00FE348E">
        <w:t xml:space="preserve"> </w:t>
      </w:r>
      <w:r>
        <w:t>(</w:t>
      </w:r>
      <w:r w:rsidRPr="00FE348E">
        <w:t>%</w:t>
      </w:r>
      <w:r>
        <w:t>):</w:t>
      </w:r>
      <w:bookmarkEnd w:id="181"/>
      <w:r w:rsidR="00571523">
        <w:tab/>
      </w:r>
      <w:r w:rsidR="00F1677E" w:rsidRPr="00941629">
        <w:rPr>
          <w:rStyle w:val="PatasxanChar"/>
        </w:rPr>
        <w:t>Պատ.՝</w:t>
      </w:r>
      <w:r w:rsidR="007B0EA7" w:rsidRPr="00941629">
        <w:rPr>
          <w:rStyle w:val="PatasxanChar"/>
        </w:rPr>
        <w:t xml:space="preserve"> 75:</w:t>
      </w:r>
    </w:p>
    <w:p w14:paraId="3565EE2D" w14:textId="77777777" w:rsidR="00027EBA" w:rsidRDefault="00BF0CD8" w:rsidP="00571523">
      <w:pPr>
        <w:tabs>
          <w:tab w:val="right" w:pos="9703"/>
        </w:tabs>
        <w:rPr>
          <w:lang w:val="hy-AM"/>
        </w:rPr>
      </w:pPr>
      <w:r>
        <w:rPr>
          <w:lang w:val="hy-AM"/>
        </w:rPr>
        <w:br w:type="page"/>
      </w:r>
    </w:p>
    <w:p w14:paraId="11BD0CFB" w14:textId="77777777" w:rsidR="007A453B" w:rsidRDefault="007A453B">
      <w:r>
        <w:lastRenderedPageBreak/>
        <w:br w:type="page"/>
      </w:r>
    </w:p>
    <w:p w14:paraId="11A2C964" w14:textId="277A167A" w:rsidR="00943098" w:rsidRDefault="00943098" w:rsidP="00943098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2D14C9A3" wp14:editId="35F2CA8D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608522921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1982B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11EC41" id="Шестиугольник 19" o:spid="_x0000_s1026" type="#_x0000_t9" style="position:absolute;margin-left:0;margin-top:2.35pt;width:130.9pt;height:116.95pt;z-index:25172172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" adj="4823" filled="f" strokecolor="#1982b4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30BB9639" wp14:editId="728A1273">
                <wp:extent cx="6234430" cy="1674496"/>
                <wp:effectExtent l="0" t="0" r="0" b="0"/>
                <wp:docPr id="719472967" name="Canvas 71947296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118135776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51080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575135" name="Надпись 22"/>
                        <wps:cNvSpPr txBox="1"/>
                        <wps:spPr>
                          <a:xfrm>
                            <a:off x="264829" y="388794"/>
                            <a:ext cx="1185919" cy="90660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5314A14" w14:textId="77777777" w:rsidR="007A588D" w:rsidRPr="00CD578D" w:rsidRDefault="007A588D" w:rsidP="00943098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CD578D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1EF3A2E8" w14:textId="37B63553" w:rsidR="007A588D" w:rsidRPr="00CD578D" w:rsidRDefault="007A588D" w:rsidP="00943098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</w:pPr>
                              <w:r w:rsidRPr="00CD578D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6594974" name="Надпись 23"/>
                        <wps:cNvSpPr txBox="1"/>
                        <wps:spPr>
                          <a:xfrm>
                            <a:off x="1715840" y="773429"/>
                            <a:ext cx="3418135" cy="7791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50F21B9" w14:textId="77777777" w:rsidR="007A588D" w:rsidRDefault="007A588D" w:rsidP="00943098">
                              <w:pPr>
                                <w:spacing w:after="0"/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 w:rsidRPr="00943098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 xml:space="preserve">ԱՆՕՐԳԱՆԱԿԱՆ ՄԻԱՑՈՒԹՅՈՒՆՆԵՐԻ ՀԻՄՆԱԿԱՆ ԴԱՍԵՐԸ: </w:t>
                              </w:r>
                            </w:p>
                            <w:p w14:paraId="03BD5642" w14:textId="79FE8A5E" w:rsidR="007A588D" w:rsidRPr="006A28E9" w:rsidRDefault="007A588D" w:rsidP="00943098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 w:rsidRPr="00943098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>ԽՆԴԻՐՆԵՐԻ ԼՈՒԾՄԱՆ ՄԵԹՈԴ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0BB9639" id="Canvas 719472967" o:spid="_x0000_s1176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">
                <v:shape id="_x0000_s1177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178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" adj="1742" fillcolor="#1982b4" stroked="f" strokeweight="1pt"/>
                <v:shape id="Надпись 22" o:spid="_x0000_s1179" type="#_x0000_t202" style="position:absolute;left:2648;top:3887;width:11859;height:90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" filled="f" stroked="f" strokeweight=".5pt">
                  <v:textbox>
                    <w:txbxContent>
                      <w:p w14:paraId="15314A14" w14:textId="77777777" w:rsidR="007A588D" w:rsidRPr="00CD578D" w:rsidRDefault="007A588D" w:rsidP="00943098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CD578D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1EF3A2E8" w14:textId="37B63553" w:rsidR="007A588D" w:rsidRPr="00CD578D" w:rsidRDefault="007A588D" w:rsidP="00943098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</w:pPr>
                        <w:r w:rsidRPr="00CD578D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  <w:t>2</w:t>
                        </w:r>
                      </w:p>
                    </w:txbxContent>
                  </v:textbox>
                </v:shape>
                <v:shape id="Надпись 23" o:spid="_x0000_s1180" type="#_x0000_t202" style="position:absolute;left:17158;top:7734;width:34181;height:7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" filled="f" stroked="f" strokeweight=".5pt">
                  <v:textbox>
                    <w:txbxContent>
                      <w:p w14:paraId="350F21B9" w14:textId="77777777" w:rsidR="007A588D" w:rsidRDefault="007A588D" w:rsidP="00943098">
                        <w:pPr>
                          <w:spacing w:after="0"/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 w:rsidRPr="00943098"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 xml:space="preserve">ԱՆՕՐԳԱՆԱԿԱՆ ՄԻԱՑՈՒԹՅՈՒՆՆԵՐԻ ՀԻՄՆԱԿԱՆ ԴԱՍԵՐԸ: </w:t>
                        </w:r>
                      </w:p>
                      <w:p w14:paraId="03BD5642" w14:textId="79FE8A5E" w:rsidR="007A588D" w:rsidRPr="006A28E9" w:rsidRDefault="007A588D" w:rsidP="00943098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 w:rsidRPr="00943098"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>ԽՆԴԻՐՆԵՐԻ ԼՈՒԾՄԱՆ ՄԵԹՈԴՆԵՐ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4603957" w14:textId="4AD66700" w:rsidR="00D5592D" w:rsidRDefault="00D5592D" w:rsidP="00037E9B">
      <w:pPr>
        <w:pStyle w:val="Gluxinvisible"/>
      </w:pPr>
      <w:bookmarkStart w:id="182" w:name="_Toc153319713"/>
      <w:r>
        <w:t xml:space="preserve">ԳԼՈՒԽ 2. </w:t>
      </w:r>
      <w:r w:rsidRPr="00D5592D">
        <w:t>ԱՆՕՐԳԱՆԱԿԱՆ ՄԻԱՑՈՒԹՅՈՒՆՆԵՐԻ ՀԻՄՆԱԿԱՆ ԴԱՍԵՐԸ</w:t>
      </w:r>
      <w:r w:rsidR="007627A8">
        <w:t>:</w:t>
      </w:r>
      <w:r w:rsidRPr="00D5592D">
        <w:t xml:space="preserve"> ԽՆԴԻՐՆԵՐԻ ԼՈՒԾՄԱՆ ՄԵԹՈԴՆԵՐ</w:t>
      </w:r>
      <w:bookmarkEnd w:id="182"/>
    </w:p>
    <w:p w14:paraId="2936CFF1" w14:textId="3FC46816" w:rsidR="000D5A9B" w:rsidRDefault="008914D6" w:rsidP="00302A17">
      <w:pPr>
        <w:pStyle w:val="Q-Normal"/>
      </w:pPr>
      <w:r>
        <w:t>Անօրգանական նյութերը լինում են պարզ և բարդ: Պարզ նյութերի հետ մենք արդեն ծանոթացել ենք, դրանք մետաղներն են և ոչ մետաղները:</w:t>
      </w:r>
    </w:p>
    <w:p w14:paraId="01A7EFD1" w14:textId="0E36D45E" w:rsidR="000D5A9B" w:rsidRDefault="008914D6" w:rsidP="00302A17">
      <w:pPr>
        <w:pStyle w:val="Q-Normal"/>
      </w:pPr>
      <w:r>
        <w:t>Անօրգանական բարդ նյութերը սովորաբար բաժանվում են չորս հիմնական դասի՝</w:t>
      </w:r>
    </w:p>
    <w:p w14:paraId="127F9F2D" w14:textId="6CD9F339" w:rsidR="00BF0CD8" w:rsidRDefault="00BF0CD8" w:rsidP="003419AF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6AA514C6" wp14:editId="1829B1A5">
            <wp:extent cx="1908000" cy="1054100"/>
            <wp:effectExtent l="38100" t="57150" r="54610" b="0"/>
            <wp:docPr id="356475810" name="Diagram 35647581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5" r:lo="rId66" r:qs="rId67" r:cs="rId68"/>
              </a:graphicData>
            </a:graphic>
          </wp:inline>
        </w:drawing>
      </w:r>
    </w:p>
    <w:p w14:paraId="0054CCBE" w14:textId="607545DB" w:rsidR="008914D6" w:rsidRDefault="008914D6" w:rsidP="00302A17">
      <w:pPr>
        <w:pStyle w:val="Q-Normal"/>
      </w:pPr>
      <w:r>
        <w:t>Այս դասակարգման մեջ չեն մտնում որոշ երկտարր (բինար) միացություններ: Դրանց թվին են պատկանում</w:t>
      </w:r>
    </w:p>
    <w:p w14:paraId="0E05CCF6" w14:textId="71C63F6C" w:rsidR="008914D6" w:rsidRPr="008914D6" w:rsidRDefault="008914D6" w:rsidP="00022C0B">
      <w:pPr>
        <w:pStyle w:val="Q-Normal"/>
        <w:numPr>
          <w:ilvl w:val="0"/>
          <w:numId w:val="87"/>
        </w:numPr>
      </w:pPr>
      <w:r>
        <w:t>Պերօքսիդները</w:t>
      </w:r>
      <w:r w:rsidR="00777CDA" w:rsidRPr="00777CDA">
        <w:t xml:space="preserve">, </w:t>
      </w:r>
      <w:r w:rsidR="00777CDA">
        <w:t xml:space="preserve">օրինակ՝ 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73F61CEC" w14:textId="0CBE75AD" w:rsidR="008914D6" w:rsidRPr="001C046F" w:rsidRDefault="008914D6" w:rsidP="00022C0B">
      <w:pPr>
        <w:pStyle w:val="Q-Normal"/>
        <w:numPr>
          <w:ilvl w:val="0"/>
          <w:numId w:val="87"/>
        </w:numPr>
        <w:rPr>
          <w:i/>
        </w:rPr>
      </w:pPr>
      <w:r>
        <w:t>Գերօքսիդները</w:t>
      </w:r>
      <w:r w:rsidR="00777CDA">
        <w:t>, օրինակ</w:t>
      </w:r>
      <w:r>
        <w:t xml:space="preserve">՝ </w:t>
      </w:r>
      <m:oMath>
        <m:r>
          <w:rPr>
            <w:rFonts w:ascii="Cambria Math" w:hAnsi="Cambria Math"/>
          </w:rPr>
          <m:t>K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N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640938FB" w14:textId="29520EF5" w:rsidR="008914D6" w:rsidRPr="001C046F" w:rsidRDefault="008914D6" w:rsidP="00022C0B">
      <w:pPr>
        <w:pStyle w:val="Q-Normal"/>
        <w:numPr>
          <w:ilvl w:val="0"/>
          <w:numId w:val="87"/>
        </w:numPr>
        <w:rPr>
          <w:i/>
        </w:rPr>
      </w:pPr>
      <w:r>
        <w:t>Որոշ ոչ մետաղների ջրածնային միացությունները</w:t>
      </w:r>
      <w:r w:rsidR="00777CDA">
        <w:t>, օրինակ</w:t>
      </w:r>
      <w:r w:rsidR="001C046F" w:rsidRPr="001C046F">
        <w:t xml:space="preserve">`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</w:p>
    <w:p w14:paraId="29EC1FA4" w14:textId="0713A482" w:rsidR="008914D6" w:rsidRPr="00777CDA" w:rsidRDefault="008914D6" w:rsidP="00022C0B">
      <w:pPr>
        <w:pStyle w:val="Q-Normal"/>
        <w:numPr>
          <w:ilvl w:val="0"/>
          <w:numId w:val="87"/>
        </w:numPr>
      </w:pPr>
      <w:r>
        <w:t>Նիտր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6196F11D" w14:textId="07F64CA3" w:rsidR="008914D6" w:rsidRPr="00777CDA" w:rsidRDefault="008914D6" w:rsidP="00022C0B">
      <w:pPr>
        <w:pStyle w:val="Q-Normal"/>
        <w:numPr>
          <w:ilvl w:val="0"/>
          <w:numId w:val="87"/>
        </w:numPr>
      </w:pPr>
      <w:r>
        <w:t>Ֆոսֆ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57FB3910" w14:textId="560043EF" w:rsidR="008914D6" w:rsidRPr="00777CDA" w:rsidRDefault="008914D6" w:rsidP="00022C0B">
      <w:pPr>
        <w:pStyle w:val="Q-Normal"/>
        <w:numPr>
          <w:ilvl w:val="0"/>
          <w:numId w:val="87"/>
        </w:numPr>
        <w:rPr>
          <w:rFonts w:eastAsiaTheme="minorEastAsia"/>
        </w:rPr>
      </w:pPr>
      <w:r>
        <w:t>Կարբ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24FD8490" w14:textId="7C5610B6" w:rsidR="00777CDA" w:rsidRPr="00B115DA" w:rsidRDefault="00777CDA" w:rsidP="00022C0B">
      <w:pPr>
        <w:pStyle w:val="Q-Normal"/>
        <w:numPr>
          <w:ilvl w:val="0"/>
          <w:numId w:val="87"/>
        </w:numPr>
      </w:pPr>
      <w:r>
        <w:t xml:space="preserve">Սիլիցիդները, 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</m:oMath>
    </w:p>
    <w:p w14:paraId="760621F0" w14:textId="6D42E2D4" w:rsidR="008914D6" w:rsidRPr="00B115DA" w:rsidRDefault="008914D6" w:rsidP="00022C0B">
      <w:pPr>
        <w:pStyle w:val="Q-Normal"/>
        <w:numPr>
          <w:ilvl w:val="0"/>
          <w:numId w:val="87"/>
        </w:numPr>
        <w:rPr>
          <w:rFonts w:eastAsiaTheme="minorEastAsia"/>
        </w:rPr>
      </w:pPr>
      <w:r>
        <w:t>Մետաղների հիդրիդները</w:t>
      </w:r>
      <w:r w:rsidR="00777CDA">
        <w:t>, օրինակ</w:t>
      </w:r>
      <w:r w:rsidR="001C046F" w:rsidRPr="00B115DA">
        <w:t xml:space="preserve">` </w:t>
      </w:r>
      <m:oMath>
        <m:r>
          <w:rPr>
            <w:rFonts w:ascii="Cambria Math" w:hAnsi="Cambria Math"/>
          </w:rPr>
          <m:t>NaH, Ca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503FAB">
        <w:rPr>
          <w:rFonts w:eastAsiaTheme="minorEastAsia"/>
        </w:rPr>
        <w:t>:</w:t>
      </w:r>
    </w:p>
    <w:p w14:paraId="245C0614" w14:textId="592538EB" w:rsidR="00777CDA" w:rsidRPr="00777CDA" w:rsidRDefault="00777CDA" w:rsidP="00302A17">
      <w:pPr>
        <w:pStyle w:val="Q-Normal"/>
      </w:pPr>
      <w:r>
        <w:t>Վերը նշված միացություններ</w:t>
      </w:r>
      <w:r w:rsidR="0041229E">
        <w:t>ի հետ</w:t>
      </w:r>
      <w:r>
        <w:t xml:space="preserve"> մենք կ</w:t>
      </w:r>
      <w:r w:rsidR="0041229E">
        <w:t>ծանոթանանք</w:t>
      </w:r>
      <w:r>
        <w:t xml:space="preserve"> դասընթացի Անօրգանական քիմիա մասում:</w:t>
      </w:r>
    </w:p>
    <w:p w14:paraId="450A386C" w14:textId="358DD216" w:rsidR="00BF0CD8" w:rsidRPr="00E866F2" w:rsidRDefault="00BF0CD8" w:rsidP="00302A17">
      <w:pPr>
        <w:pStyle w:val="Q-Normal"/>
      </w:pPr>
      <w:r w:rsidRPr="00E866F2">
        <w:t xml:space="preserve">Այս գլխում կուսումնասիրենք </w:t>
      </w:r>
      <w:r w:rsidR="00777CDA">
        <w:t>անօրգանական միացությունների հիմնական</w:t>
      </w:r>
      <w:r w:rsidRPr="00E866F2">
        <w:t xml:space="preserve"> դասերի տեսակները, ստացման եղանակները</w:t>
      </w:r>
      <w:r w:rsidR="00777CDA">
        <w:t>,</w:t>
      </w:r>
      <w:r w:rsidRPr="00E866F2">
        <w:t xml:space="preserve">  ֆիզիկա</w:t>
      </w:r>
      <w:r w:rsidR="00BA2B50">
        <w:t xml:space="preserve">կան </w:t>
      </w:r>
      <w:r w:rsidR="00777CDA">
        <w:t>և</w:t>
      </w:r>
      <w:r w:rsidR="00BA2B50">
        <w:t xml:space="preserve"> </w:t>
      </w:r>
      <w:r w:rsidRPr="00E866F2">
        <w:t xml:space="preserve">քիմիական հատկությունները: </w:t>
      </w:r>
    </w:p>
    <w:p w14:paraId="34234E1E" w14:textId="17BD12B7" w:rsidR="00BF0CD8" w:rsidRPr="00E866F2" w:rsidRDefault="00BF0CD8" w:rsidP="00302A17">
      <w:pPr>
        <w:pStyle w:val="Q-Normal"/>
      </w:pPr>
      <w:r w:rsidRPr="00E866F2">
        <w:t>Այնուհետև կ</w:t>
      </w:r>
      <w:r w:rsidR="00D44602">
        <w:t>քննարկ</w:t>
      </w:r>
      <w:r w:rsidRPr="00E866F2">
        <w:t>ենք տարբեր տեսակի խնդիրների լուծման մեթոդներ</w:t>
      </w:r>
      <w:r w:rsidR="00D44602">
        <w:t>, որոնք վերաբերում են</w:t>
      </w:r>
      <w:r w:rsidRPr="00E866F2">
        <w:t xml:space="preserve"> խառնուրդների</w:t>
      </w:r>
      <w:r w:rsidR="00D44602">
        <w:t>ն</w:t>
      </w:r>
      <w:r w:rsidRPr="00E866F2">
        <w:t>, նյութի քիմիական բանաձևի արտածման</w:t>
      </w:r>
      <w:r w:rsidR="00D44602">
        <w:t>ը</w:t>
      </w:r>
      <w:r w:rsidRPr="00E866F2">
        <w:t>, ռեակցիայի ելքի</w:t>
      </w:r>
      <w:r w:rsidR="00D44602">
        <w:t>ն</w:t>
      </w:r>
      <w:r w:rsidRPr="00E866F2">
        <w:t>, տարբեր տեսակի աղերի առաջացմամբ, ինչպես նաև գազային նյութերի մասնակցությամբ ընթացող ռեակցիաների</w:t>
      </w:r>
      <w:r w:rsidR="00D44602">
        <w:t>ն</w:t>
      </w:r>
      <w:r w:rsidRPr="00E866F2">
        <w:t>:</w:t>
      </w:r>
    </w:p>
    <w:p w14:paraId="18E5E72C" w14:textId="452DCE20" w:rsidR="003419AF" w:rsidRDefault="003419AF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rFonts w:ascii="Sylfaen" w:hAnsi="Sylfaen" w:cs="Arial"/>
          <w:b/>
          <w:sz w:val="32"/>
          <w:szCs w:val="32"/>
          <w:lang w:val="hy-AM" w:bidi="he-IL"/>
        </w:rPr>
        <w:br w:type="page"/>
      </w:r>
    </w:p>
    <w:p w14:paraId="458B813A" w14:textId="4953DCCE" w:rsidR="00A26461" w:rsidRDefault="00A26461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14AA7E6" wp14:editId="49A74DDF">
                <wp:extent cx="5060950" cy="872115"/>
                <wp:effectExtent l="0" t="0" r="6350" b="4445"/>
                <wp:docPr id="990013224" name="Canvas 9900132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138141585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38251803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3E95555" w14:textId="58E6DFB7" w:rsidR="007A588D" w:rsidRPr="0034565D" w:rsidRDefault="007A588D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65898549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20798F0" w14:textId="6640A924" w:rsidR="007A588D" w:rsidRPr="00CD578D" w:rsidRDefault="007A588D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D578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ՕՔՍԻԴ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89630947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14AA7E6" id="Canvas 990013224" o:spid="_x0000_s118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">
                <v:shape id="_x0000_s118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83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">
                  <v:shape id="Hexagon 1" o:spid="_x0000_s118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" adj="4809" fillcolor="#1982b4" stroked="f" strokeweight="2pt">
                    <v:textbox inset="0,0,0,0">
                      <w:txbxContent>
                        <w:p w14:paraId="13E95555" w14:textId="58E6DFB7" w:rsidR="007A588D" w:rsidRPr="0034565D" w:rsidRDefault="007A588D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185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" filled="f" stroked="f" strokeweight="1.5pt">
                    <v:textbox>
                      <w:txbxContent>
                        <w:p w14:paraId="720798F0" w14:textId="6640A924" w:rsidR="007A588D" w:rsidRPr="00CD578D" w:rsidRDefault="007A588D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D578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ՕՔՍԻԴ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18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6E24B37" w14:textId="70B7FD93" w:rsidR="00BF0CD8" w:rsidRPr="00A542F0" w:rsidRDefault="00D5592D" w:rsidP="00606942">
      <w:pPr>
        <w:pStyle w:val="ParagrafInvisible"/>
      </w:pPr>
      <w:bookmarkStart w:id="183" w:name="_Toc133963190"/>
      <w:bookmarkStart w:id="184" w:name="_Toc133965248"/>
      <w:bookmarkStart w:id="185" w:name="_Toc133965503"/>
      <w:bookmarkStart w:id="186" w:name="_Toc153319714"/>
      <w:r>
        <w:t xml:space="preserve">§2.1. </w:t>
      </w:r>
      <w:r w:rsidR="00BF0CD8" w:rsidRPr="001F20F1">
        <w:t>ՕՔՍԻԴՆԵՐ</w:t>
      </w:r>
      <w:bookmarkEnd w:id="183"/>
      <w:bookmarkEnd w:id="184"/>
      <w:bookmarkEnd w:id="185"/>
      <w:bookmarkEnd w:id="186"/>
    </w:p>
    <w:p w14:paraId="726C5AB7" w14:textId="77777777" w:rsidR="00BF0CD8" w:rsidRDefault="00BF0CD8" w:rsidP="00606942">
      <w:pPr>
        <w:pStyle w:val="Q-Normal"/>
        <w:ind w:firstLine="0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6139EAE" wp14:editId="32633F20">
                <wp:extent cx="4808855" cy="532262"/>
                <wp:effectExtent l="0" t="0" r="0" b="1270"/>
                <wp:docPr id="523571211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08855" cy="53226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38F49B4" w14:textId="27E1DD6D" w:rsidR="007A588D" w:rsidRPr="00B634EF" w:rsidRDefault="007A588D" w:rsidP="00C454C8">
                            <w:pPr>
                              <w:pStyle w:val="Q-Yndgcvac"/>
                            </w:pPr>
                            <w:r w:rsidRPr="00B634EF">
                              <w:t>Օքսիդներ կոչվում են այն երկտարր միացությունները, որոնց</w:t>
                            </w:r>
                            <w:r>
                              <w:t xml:space="preserve"> մոլեկուլներում տարրերից</w:t>
                            </w:r>
                            <w:r w:rsidRPr="00B634EF">
                              <w:t xml:space="preserve"> մեկը թթվածինն է -2 օքսիդացման աստիճան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6139EAE" id="_x0000_s1187" style="width:378.65pt;height:41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" fillcolor="#def1f7" stroked="f" strokeweight=".5pt">
                <v:stroke joinstyle="miter"/>
                <v:textbox>
                  <w:txbxContent>
                    <w:p w14:paraId="038F49B4" w14:textId="27E1DD6D" w:rsidR="007A588D" w:rsidRPr="00B634EF" w:rsidRDefault="007A588D" w:rsidP="00C454C8">
                      <w:pPr>
                        <w:pStyle w:val="Q-Yndgcvac"/>
                      </w:pPr>
                      <w:r w:rsidRPr="00B634EF">
                        <w:t>Օքսիդներ կոչվում են այն երկտարր միացությունները, որոնց</w:t>
                      </w:r>
                      <w:r>
                        <w:t xml:space="preserve"> մոլեկուլներում տարրերից</w:t>
                      </w:r>
                      <w:r w:rsidRPr="00B634EF">
                        <w:t xml:space="preserve"> մեկը թթվածինն է -2 օքսիդացման աստիճան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1E1013C" w14:textId="77777777" w:rsidR="00BF0CD8" w:rsidRPr="00895A35" w:rsidRDefault="00BF0CD8" w:rsidP="00302A17">
      <w:pPr>
        <w:pStyle w:val="Q-Normal"/>
      </w:pPr>
      <w:r w:rsidRPr="00945B6D">
        <w:t>Օքսիդների ըն</w:t>
      </w:r>
      <w:r w:rsidRPr="00B634EF">
        <w:t xml:space="preserve">դհանուր բանաձևն է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 w:rsidRPr="00B634EF">
        <w:t xml:space="preserve">, որտեղ </w:t>
      </w:r>
      <m:oMath>
        <m:r>
          <w:rPr>
            <w:rFonts w:ascii="Cambria Math" w:hAnsi="Cambria Math"/>
          </w:rPr>
          <m:t>m</m:t>
        </m:r>
      </m:oMath>
      <w:r w:rsidRPr="00B634EF">
        <w:t>-ը տարրի ատոմների թիվն է, իսկ</w:t>
      </w:r>
      <m:oMath>
        <m:r>
          <w:rPr>
            <w:rFonts w:ascii="Cambria Math" w:hAnsi="Cambria Math"/>
          </w:rPr>
          <m:t xml:space="preserve">  n</m:t>
        </m:r>
      </m:oMath>
      <w:r w:rsidRPr="00B634EF">
        <w:t>-ը` թթվածնի ատոմների թիվը:</w:t>
      </w:r>
    </w:p>
    <w:p w14:paraId="6FF94438" w14:textId="6637766F" w:rsidR="00BF0CD8" w:rsidRPr="002D7A90" w:rsidRDefault="00D82277" w:rsidP="00A50215">
      <w:pPr>
        <w:pStyle w:val="Q-Yentavernagir"/>
      </w:pPr>
      <w:bookmarkStart w:id="187" w:name="_Toc133963191"/>
      <w:bookmarkStart w:id="188" w:name="_Toc133965249"/>
      <w:bookmarkStart w:id="189" w:name="_Toc133965504"/>
      <w:bookmarkStart w:id="190" w:name="_Toc153319715"/>
      <w:r w:rsidRPr="002D7A90">
        <w:t>ԱՆ</w:t>
      </w:r>
      <w:bookmarkStart w:id="191" w:name="_Hlk132853100"/>
      <w:r w:rsidRPr="002D7A90">
        <w:t>ՎԱՆ</w:t>
      </w:r>
      <w:bookmarkEnd w:id="191"/>
      <w:r w:rsidRPr="002D7A90">
        <w:t>ՈՒՄԸ</w:t>
      </w:r>
      <w:bookmarkEnd w:id="187"/>
      <w:bookmarkEnd w:id="188"/>
      <w:bookmarkEnd w:id="189"/>
      <w:bookmarkEnd w:id="190"/>
    </w:p>
    <w:p w14:paraId="48BB07FD" w14:textId="39C022A5" w:rsidR="00BF0CD8" w:rsidRPr="00E7205D" w:rsidRDefault="00BF0CD8" w:rsidP="00302A17">
      <w:pPr>
        <w:pStyle w:val="Q-Normal"/>
        <w:rPr>
          <w:b/>
          <w:i/>
        </w:rPr>
      </w:pPr>
      <w:r w:rsidRPr="00E7205D">
        <w:t xml:space="preserve">Օքսիդ բառն առաջացել է թթվածնի լատիներեն «օքսիգենիում» անվանման առաջին </w:t>
      </w:r>
      <w:r w:rsidR="00624164">
        <w:t>արմատ</w:t>
      </w:r>
      <w:r w:rsidRPr="00E7205D">
        <w:t>ից և «իդ» վերջավորությունից:</w:t>
      </w:r>
    </w:p>
    <w:p w14:paraId="4A2E4143" w14:textId="5905D5FA" w:rsidR="00BF0CD8" w:rsidRDefault="00BF0CD8" w:rsidP="00302A17">
      <w:pPr>
        <w:pStyle w:val="Q-Normal"/>
      </w:pPr>
      <w:r w:rsidRPr="00E7205D">
        <w:t xml:space="preserve">Եթե տարրն ունի </w:t>
      </w:r>
      <w:r w:rsidR="00362F0F">
        <w:t xml:space="preserve">հաստատուն </w:t>
      </w:r>
      <w:r w:rsidR="0080467B">
        <w:t>օքսիդացման աստիճան</w:t>
      </w:r>
      <w:r w:rsidRPr="00E7205D">
        <w:t xml:space="preserve">, ապա </w:t>
      </w:r>
      <w:r>
        <w:t>օքսիդի անունը կազմում են՝</w:t>
      </w:r>
      <w:r w:rsidRPr="00E7205D">
        <w:t xml:space="preserve"> </w:t>
      </w:r>
      <w:r>
        <w:t xml:space="preserve"> տարրի անվանն ավելացնելով օքսիդ բառը, օրինակ.</w:t>
      </w:r>
    </w:p>
    <w:p w14:paraId="6B8A84B3" w14:textId="77777777" w:rsidR="00BF0CD8" w:rsidRPr="00B634E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w:rPr>
            <w:rFonts w:ascii="Cambria Math" w:hAnsi="Cambria Math"/>
          </w:rPr>
          <m:t>-</m:t>
        </m:r>
      </m:oMath>
      <w:r w:rsidR="00BF0CD8" w:rsidRPr="00B634EF">
        <w:rPr>
          <w:i/>
        </w:rPr>
        <w:t xml:space="preserve"> </w:t>
      </w:r>
      <w:r w:rsidR="00BF0CD8" w:rsidRPr="00B634EF">
        <w:t xml:space="preserve">նատրիումի օքսիդ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-</m:t>
        </m:r>
      </m:oMath>
      <w:r w:rsidR="00BF0CD8" w:rsidRPr="00B634EF">
        <w:t xml:space="preserve"> ալյումինի օքսիդ:</w:t>
      </w:r>
    </w:p>
    <w:p w14:paraId="38F3ACE1" w14:textId="38989284" w:rsidR="003419AF" w:rsidRDefault="00BF0CD8" w:rsidP="00606942">
      <w:pPr>
        <w:pStyle w:val="Q-Normal"/>
        <w:ind w:firstLine="432"/>
        <w:contextualSpacing w:val="0"/>
        <w:rPr>
          <w:noProof/>
        </w:rPr>
      </w:pPr>
      <w:r>
        <w:t xml:space="preserve">Եթե տարրն ունի փոփոխական </w:t>
      </w:r>
      <w:r w:rsidR="0080467B">
        <w:t>օքսիդացման աստիճան</w:t>
      </w:r>
      <w:r>
        <w:t>, ապա տարրի անվանումից հետո հռոմեական թվանշանով փակագծերի մեջ նշվում է տարրի օքսիդացման աստիճան</w:t>
      </w:r>
      <w:r w:rsidR="0080467B">
        <w:t>ն</w:t>
      </w:r>
      <w:r>
        <w:t xml:space="preserve"> առանց նշանի.</w:t>
      </w:r>
      <w:r w:rsidRPr="00895A35">
        <w:rPr>
          <w:noProof/>
        </w:rPr>
        <w:t xml:space="preserve"> </w:t>
      </w:r>
    </w:p>
    <w:p w14:paraId="0D3260EE" w14:textId="77777777" w:rsidR="00BF0CD8" w:rsidRDefault="00BF0CD8" w:rsidP="00606942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319934F7" wp14:editId="1D909A89">
                <wp:extent cx="4933803" cy="990600"/>
                <wp:effectExtent l="0" t="0" r="635" b="0"/>
                <wp:docPr id="5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33803" cy="990600"/>
                        </a:xfrm>
                        <a:prstGeom prst="roundRect">
                          <a:avLst/>
                        </a:prstGeom>
                        <a:solidFill>
                          <a:srgbClr val="FFE8C8">
                            <a:alpha val="83000"/>
                          </a:srgbClr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7371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418"/>
                              <w:gridCol w:w="283"/>
                              <w:gridCol w:w="1418"/>
                              <w:gridCol w:w="540"/>
                              <w:gridCol w:w="2437"/>
                              <w:gridCol w:w="450"/>
                              <w:gridCol w:w="825"/>
                            </w:tblGrid>
                            <w:tr w:rsidR="007A588D" w:rsidRPr="0024631E" w14:paraId="0A52F8DC" w14:textId="77777777" w:rsidTr="001A24B4">
                              <w:trPr>
                                <w:trHeight w:val="1592"/>
                              </w:trPr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14:paraId="36F404A6" w14:textId="77777777" w:rsidR="007A588D" w:rsidRPr="0024631E" w:rsidRDefault="007A588D" w:rsidP="003419AF">
                                  <w:pPr>
                                    <w:pStyle w:val="Q-Yndgcvac"/>
                                  </w:pPr>
                                  <w:r w:rsidRPr="0024631E">
                                    <w:t xml:space="preserve">Օքսիդի </w:t>
                                  </w:r>
                                </w:p>
                                <w:p w14:paraId="4A6319FD" w14:textId="77777777" w:rsidR="007A588D" w:rsidRPr="0024631E" w:rsidRDefault="007A588D" w:rsidP="003419AF">
                                  <w:pPr>
                                    <w:pStyle w:val="Q-Yndgcvac"/>
                                  </w:pPr>
                                  <w:r w:rsidRPr="0024631E">
                                    <w:t>անվանումը</w:t>
                                  </w:r>
                                </w:p>
                              </w:tc>
                              <w:tc>
                                <w:tcPr>
                                  <w:tcW w:w="283" w:type="dxa"/>
                                  <w:vAlign w:val="center"/>
                                </w:tcPr>
                                <w:p w14:paraId="56E8D5E7" w14:textId="77777777" w:rsidR="007A588D" w:rsidRPr="0024631E" w:rsidRDefault="007A588D" w:rsidP="003419AF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14:paraId="3D62D456" w14:textId="77777777" w:rsidR="007A588D" w:rsidRPr="0024631E" w:rsidRDefault="007A588D" w:rsidP="003419AF">
                                  <w:pPr>
                                    <w:pStyle w:val="Q-Yndgcvac"/>
                                  </w:pPr>
                                  <w:r w:rsidRPr="0024631E">
                                    <w:t>Տարրի անվանումը</w:t>
                                  </w:r>
                                </w:p>
                                <w:p w14:paraId="1378C3C8" w14:textId="77777777" w:rsidR="007A588D" w:rsidRPr="0024631E" w:rsidRDefault="007A588D" w:rsidP="003419AF">
                                  <w:pPr>
                                    <w:pStyle w:val="Q-Yndgcvac"/>
                                  </w:pPr>
                                  <w:r w:rsidRPr="0024631E">
                                    <w:t>(սեռական հոլովով)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  <w:vAlign w:val="center"/>
                                </w:tcPr>
                                <w:p w14:paraId="1AFB8FA6" w14:textId="77777777" w:rsidR="007A588D" w:rsidRPr="0024631E" w:rsidRDefault="007A588D" w:rsidP="003419AF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437" w:type="dxa"/>
                                  <w:vAlign w:val="center"/>
                                </w:tcPr>
                                <w:p w14:paraId="3FC28B6D" w14:textId="77777777" w:rsidR="007A588D" w:rsidRPr="0024631E" w:rsidRDefault="007A588D" w:rsidP="003419AF">
                                  <w:pPr>
                                    <w:pStyle w:val="Q-Yndgcvac"/>
                                  </w:pPr>
                                  <w:r w:rsidRPr="0024631E">
                                    <w:t>Տարրի օքսիդացման աստիճանը</w:t>
                                  </w:r>
                                </w:p>
                                <w:p w14:paraId="256BB050" w14:textId="77777777" w:rsidR="007A588D" w:rsidRPr="0024631E" w:rsidRDefault="007A588D" w:rsidP="003419AF">
                                  <w:pPr>
                                    <w:pStyle w:val="Q-Yndgcvac"/>
                                  </w:pPr>
                                  <w:r w:rsidRPr="0024631E">
                                    <w:t>(հռոմեական թվանշաններով)</w:t>
                                  </w:r>
                                </w:p>
                              </w:tc>
                              <w:tc>
                                <w:tcPr>
                                  <w:tcW w:w="450" w:type="dxa"/>
                                  <w:vAlign w:val="center"/>
                                </w:tcPr>
                                <w:p w14:paraId="2F57AD21" w14:textId="77777777" w:rsidR="007A588D" w:rsidRPr="0024631E" w:rsidRDefault="007A588D" w:rsidP="003419AF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825" w:type="dxa"/>
                                  <w:vAlign w:val="center"/>
                                </w:tcPr>
                                <w:p w14:paraId="51998A14" w14:textId="77777777" w:rsidR="007A588D" w:rsidRPr="0024631E" w:rsidRDefault="007A588D" w:rsidP="003419AF">
                                  <w:pPr>
                                    <w:pStyle w:val="Q-Yndgcvac"/>
                                  </w:pPr>
                                  <w:r w:rsidRPr="0024631E">
                                    <w:t>օքսիդ</w:t>
                                  </w:r>
                                </w:p>
                              </w:tc>
                            </w:tr>
                          </w:tbl>
                          <w:p w14:paraId="17B74BE9" w14:textId="77777777" w:rsidR="007A588D" w:rsidRDefault="007A588D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9934F7" id="_x0000_s1188" style="width:388.5pt;height:7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" fillcolor="#ffe8c8" stroked="f" strokeweight=".5pt">
                <v:fill opacity="54484f"/>
                <v:stroke joinstyle="miter"/>
                <v:textbox inset=",0">
                  <w:txbxContent>
                    <w:tbl>
                      <w:tblPr>
                        <w:tblStyle w:val="TableGrid"/>
                        <w:tblW w:w="7371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418"/>
                        <w:gridCol w:w="283"/>
                        <w:gridCol w:w="1418"/>
                        <w:gridCol w:w="540"/>
                        <w:gridCol w:w="2437"/>
                        <w:gridCol w:w="450"/>
                        <w:gridCol w:w="825"/>
                      </w:tblGrid>
                      <w:tr w:rsidR="007A588D" w:rsidRPr="0024631E" w14:paraId="0A52F8DC" w14:textId="77777777" w:rsidTr="001A24B4">
                        <w:trPr>
                          <w:trHeight w:val="1592"/>
                        </w:trPr>
                        <w:tc>
                          <w:tcPr>
                            <w:tcW w:w="1418" w:type="dxa"/>
                            <w:vAlign w:val="center"/>
                          </w:tcPr>
                          <w:p w14:paraId="36F404A6" w14:textId="77777777" w:rsidR="007A588D" w:rsidRPr="0024631E" w:rsidRDefault="007A588D" w:rsidP="003419AF">
                            <w:pPr>
                              <w:pStyle w:val="Q-Yndgcvac"/>
                            </w:pPr>
                            <w:r w:rsidRPr="0024631E">
                              <w:t xml:space="preserve">Օքսիդի </w:t>
                            </w:r>
                          </w:p>
                          <w:p w14:paraId="4A6319FD" w14:textId="77777777" w:rsidR="007A588D" w:rsidRPr="0024631E" w:rsidRDefault="007A588D" w:rsidP="003419AF">
                            <w:pPr>
                              <w:pStyle w:val="Q-Yndgcvac"/>
                            </w:pPr>
                            <w:r w:rsidRPr="0024631E">
                              <w:t>անվանումը</w:t>
                            </w:r>
                          </w:p>
                        </w:tc>
                        <w:tc>
                          <w:tcPr>
                            <w:tcW w:w="283" w:type="dxa"/>
                            <w:vAlign w:val="center"/>
                          </w:tcPr>
                          <w:p w14:paraId="56E8D5E7" w14:textId="77777777" w:rsidR="007A588D" w:rsidRPr="0024631E" w:rsidRDefault="007A588D" w:rsidP="003419AF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8" w:type="dxa"/>
                            <w:vAlign w:val="center"/>
                          </w:tcPr>
                          <w:p w14:paraId="3D62D456" w14:textId="77777777" w:rsidR="007A588D" w:rsidRPr="0024631E" w:rsidRDefault="007A588D" w:rsidP="003419AF">
                            <w:pPr>
                              <w:pStyle w:val="Q-Yndgcvac"/>
                            </w:pPr>
                            <w:r w:rsidRPr="0024631E">
                              <w:t>Տարրի անվանումը</w:t>
                            </w:r>
                          </w:p>
                          <w:p w14:paraId="1378C3C8" w14:textId="77777777" w:rsidR="007A588D" w:rsidRPr="0024631E" w:rsidRDefault="007A588D" w:rsidP="003419AF">
                            <w:pPr>
                              <w:pStyle w:val="Q-Yndgcvac"/>
                            </w:pPr>
                            <w:r w:rsidRPr="0024631E">
                              <w:t>(սեռական հոլովով)</w:t>
                            </w:r>
                          </w:p>
                        </w:tc>
                        <w:tc>
                          <w:tcPr>
                            <w:tcW w:w="540" w:type="dxa"/>
                            <w:vAlign w:val="center"/>
                          </w:tcPr>
                          <w:p w14:paraId="1AFB8FA6" w14:textId="77777777" w:rsidR="007A588D" w:rsidRPr="0024631E" w:rsidRDefault="007A588D" w:rsidP="003419AF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2437" w:type="dxa"/>
                            <w:vAlign w:val="center"/>
                          </w:tcPr>
                          <w:p w14:paraId="3FC28B6D" w14:textId="77777777" w:rsidR="007A588D" w:rsidRPr="0024631E" w:rsidRDefault="007A588D" w:rsidP="003419AF">
                            <w:pPr>
                              <w:pStyle w:val="Q-Yndgcvac"/>
                            </w:pPr>
                            <w:r w:rsidRPr="0024631E">
                              <w:t>Տարրի օքսիդացման աստիճանը</w:t>
                            </w:r>
                          </w:p>
                          <w:p w14:paraId="256BB050" w14:textId="77777777" w:rsidR="007A588D" w:rsidRPr="0024631E" w:rsidRDefault="007A588D" w:rsidP="003419AF">
                            <w:pPr>
                              <w:pStyle w:val="Q-Yndgcvac"/>
                            </w:pPr>
                            <w:r w:rsidRPr="0024631E">
                              <w:t>(հռոմեական թվանշաններով)</w:t>
                            </w:r>
                          </w:p>
                        </w:tc>
                        <w:tc>
                          <w:tcPr>
                            <w:tcW w:w="450" w:type="dxa"/>
                            <w:vAlign w:val="center"/>
                          </w:tcPr>
                          <w:p w14:paraId="2F57AD21" w14:textId="77777777" w:rsidR="007A588D" w:rsidRPr="0024631E" w:rsidRDefault="007A588D" w:rsidP="003419AF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825" w:type="dxa"/>
                            <w:vAlign w:val="center"/>
                          </w:tcPr>
                          <w:p w14:paraId="51998A14" w14:textId="77777777" w:rsidR="007A588D" w:rsidRPr="0024631E" w:rsidRDefault="007A588D" w:rsidP="003419AF">
                            <w:pPr>
                              <w:pStyle w:val="Q-Yndgcvac"/>
                            </w:pPr>
                            <w:r w:rsidRPr="0024631E">
                              <w:t>օքսիդ</w:t>
                            </w:r>
                          </w:p>
                        </w:tc>
                      </w:tr>
                    </w:tbl>
                    <w:p w14:paraId="17B74BE9" w14:textId="77777777" w:rsidR="007A588D" w:rsidRDefault="007A588D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0BD4AE6" w14:textId="77777777" w:rsidR="00BF0CD8" w:rsidRPr="00E7205D" w:rsidRDefault="00BF0CD8" w:rsidP="00302A17">
      <w:pPr>
        <w:pStyle w:val="Q-Normal"/>
      </w:pPr>
      <w:r w:rsidRPr="00E7205D">
        <w:t xml:space="preserve">Օրինակ՝  </w:t>
      </w:r>
      <m:oMath>
        <m:r>
          <m:rPr>
            <m:sty m:val="bi"/>
          </m:rPr>
          <w:rPr>
            <w:rFonts w:ascii="Cambria Math" w:hAnsi="Cambria Math"/>
          </w:rPr>
          <m:t>FeO</m:t>
        </m:r>
      </m:oMath>
      <w:r w:rsidRPr="000D48D2">
        <w:t xml:space="preserve"> --- երկաթի (II) օքսիդ,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0D48D2">
        <w:t xml:space="preserve">  ---  երկաթի (III) օքսիդ</w:t>
      </w:r>
      <w:r w:rsidRPr="00E7205D">
        <w:t>:</w:t>
      </w:r>
    </w:p>
    <w:p w14:paraId="58EF3B7C" w14:textId="01D3E8FB" w:rsidR="00BF0CD8" w:rsidRPr="00E7205D" w:rsidRDefault="00C804B8" w:rsidP="00606942">
      <w:pPr>
        <w:pStyle w:val="Q-Normal"/>
        <w:ind w:firstLine="432"/>
        <w:contextualSpacing w:val="0"/>
      </w:pPr>
      <w:r>
        <w:t xml:space="preserve">Օքսիդները պետք է տարբերել պերօքսիդներից, որոնց մոլեկուլներում թթվածնի ատոմները կապված են իրար հետ: </w:t>
      </w:r>
      <w:r w:rsidR="00BF0CD8" w:rsidRPr="00E7205D">
        <w:t>Օքսիդներում թթվածնի ատոմները կապված են միայն այլ տարրի ատոմների հետ և կապված չեն իրար հետ, օրինակ.</w:t>
      </w:r>
    </w:p>
    <w:bookmarkStart w:id="192" w:name="_Toc133963192"/>
    <w:bookmarkStart w:id="193" w:name="_Toc133965250"/>
    <w:bookmarkStart w:id="194" w:name="_Toc133965505"/>
    <w:p w14:paraId="138E63F9" w14:textId="27035FD6" w:rsidR="003852F5" w:rsidRDefault="00F97E89" w:rsidP="003419AF">
      <w:pPr>
        <w:pStyle w:val="Q-Normal"/>
        <w:ind w:firstLine="0"/>
        <w:jc w:val="center"/>
        <w:rPr>
          <w:noProof/>
        </w:rPr>
      </w:pPr>
      <w:r>
        <w:object w:dxaOrig="7241" w:dyaOrig="934" w14:anchorId="79149E21">
          <v:shape id="_x0000_i1043" type="#_x0000_t75" style="width:361.5pt;height:47.25pt" o:ole="">
            <v:imagedata r:id="rId70" o:title=""/>
          </v:shape>
          <o:OLEObject Type="Embed" ProgID="ChemDraw.Document.6.0" ShapeID="_x0000_i1043" DrawAspect="Content" ObjectID="_1764203782" r:id="rId71"/>
        </w:object>
      </w:r>
    </w:p>
    <w:p w14:paraId="19A5245E" w14:textId="734E07CE" w:rsidR="00BF0CD8" w:rsidRPr="00D61D47" w:rsidRDefault="00D82277" w:rsidP="00A50215">
      <w:pPr>
        <w:pStyle w:val="Q-Yentavernagir"/>
      </w:pPr>
      <w:bookmarkStart w:id="195" w:name="_Toc153319716"/>
      <w:r w:rsidRPr="00D61D47">
        <w:t>ԴԱՍԱԿԱՐԳՈՒՄԸ</w:t>
      </w:r>
      <w:bookmarkEnd w:id="192"/>
      <w:bookmarkEnd w:id="193"/>
      <w:bookmarkEnd w:id="194"/>
      <w:bookmarkEnd w:id="195"/>
    </w:p>
    <w:p w14:paraId="5C48A2E0" w14:textId="2854723E" w:rsidR="00BF0CD8" w:rsidRDefault="00BF0CD8" w:rsidP="00302A17">
      <w:pPr>
        <w:pStyle w:val="Q-Normal"/>
      </w:pPr>
      <w:r w:rsidRPr="00E7205D">
        <w:t xml:space="preserve">Բոլոր օքսիդները բաժանվում են երկու խմբի՝ աղ առաջացնող և աղ չառաջացնող: </w:t>
      </w:r>
    </w:p>
    <w:p w14:paraId="699D594B" w14:textId="77777777" w:rsidR="00BF0CD8" w:rsidRPr="00206F2F" w:rsidRDefault="00BF0CD8" w:rsidP="00606942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B5FD3DA" wp14:editId="64BD172D">
                <wp:extent cx="3857625" cy="485775"/>
                <wp:effectExtent l="0" t="0" r="9525" b="9525"/>
                <wp:docPr id="9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7625" cy="4857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760DC1" w14:textId="77777777" w:rsidR="007A588D" w:rsidRDefault="007A588D" w:rsidP="00C454C8">
                            <w:pPr>
                              <w:pStyle w:val="Q-Yndgcvac"/>
                            </w:pPr>
                            <w:r w:rsidRPr="00206F2F">
                              <w:t>Աղ չառաջացնող են այն օքսիդները, որոնք չեն փոխազդում հիմքերի կամ թթուների հետ և աղ չեն առաջաց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B5FD3DA" id="_x0000_s1189" style="width:303.75pt;height:3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" fillcolor="#def1f7" stroked="f" strokeweight="1pt">
                <v:stroke joinstyle="miter"/>
                <v:textbox>
                  <w:txbxContent>
                    <w:p w14:paraId="77760DC1" w14:textId="77777777" w:rsidR="007A588D" w:rsidRDefault="007A588D" w:rsidP="00C454C8">
                      <w:pPr>
                        <w:pStyle w:val="Q-Yndgcvac"/>
                      </w:pPr>
                      <w:r w:rsidRPr="00206F2F">
                        <w:t>Աղ չառաջացնող են այն օքսիդները, որոնք չեն փոխազդում հիմքերի կամ թթուների հետ և աղ չեն առաջաց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777DFE" w14:textId="77777777" w:rsidR="00BF0CD8" w:rsidRPr="00E7205D" w:rsidRDefault="00BF0CD8" w:rsidP="00606942">
      <w:pPr>
        <w:pStyle w:val="Q-Normal"/>
        <w:ind w:firstLine="432"/>
        <w:contextualSpacing w:val="0"/>
      </w:pPr>
      <w:r w:rsidRPr="00E7205D">
        <w:t xml:space="preserve">Դրանք շատ չեն, հիշենք այս չորսը՝ </w:t>
      </w:r>
      <m:oMath>
        <m:r>
          <m:rPr>
            <m:sty m:val="bi"/>
          </m:rPr>
          <w:rPr>
            <w:rFonts w:ascii="Cambria Math" w:hAnsi="Cambria Math"/>
          </w:rPr>
          <m:t xml:space="preserve">CO, 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 SiO</m:t>
        </m:r>
      </m:oMath>
      <w:r w:rsidRPr="00E7205D">
        <w:t>:</w:t>
      </w:r>
    </w:p>
    <w:p w14:paraId="07295AC2" w14:textId="77777777" w:rsidR="00BF0CD8" w:rsidRPr="00206F2F" w:rsidRDefault="00BF0CD8" w:rsidP="003419AF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30C0CF8" wp14:editId="452F144E">
                <wp:extent cx="3581400" cy="504825"/>
                <wp:effectExtent l="0" t="0" r="0" b="9525"/>
                <wp:docPr id="127032103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81400" cy="5048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B113B2" w14:textId="367892A6" w:rsidR="007A588D" w:rsidRDefault="007A588D" w:rsidP="00C454C8">
                            <w:pPr>
                              <w:pStyle w:val="Q-Yndgcvac"/>
                            </w:pPr>
                            <w:r w:rsidRPr="00206F2F">
                              <w:t>Աղ առաջացնող են այն օքսիդները, որոնք փոխազդում են հիմքերի կամ թթուների հետ</w:t>
                            </w:r>
                            <w:r>
                              <w:t xml:space="preserve">՝ </w:t>
                            </w:r>
                            <w:r w:rsidRPr="00206F2F">
                              <w:t>առաջացն</w:t>
                            </w:r>
                            <w:r>
                              <w:t>ելով</w:t>
                            </w:r>
                            <w:r w:rsidRPr="00206F2F">
                              <w:t xml:space="preserve"> աղ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0C0CF8" id="_x0000_s1190" style="width:282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54B113B2" w14:textId="367892A6" w:rsidR="007A588D" w:rsidRDefault="007A588D" w:rsidP="00C454C8">
                      <w:pPr>
                        <w:pStyle w:val="Q-Yndgcvac"/>
                      </w:pPr>
                      <w:r w:rsidRPr="00206F2F">
                        <w:t>Աղ առաջացնող են այն օքսիդները, որոնք փոխազդում են հիմքերի կամ թթուների հետ</w:t>
                      </w:r>
                      <w:r>
                        <w:t xml:space="preserve">՝ </w:t>
                      </w:r>
                      <w:r w:rsidRPr="00206F2F">
                        <w:t>առաջացն</w:t>
                      </w:r>
                      <w:r>
                        <w:t>ելով</w:t>
                      </w:r>
                      <w:r w:rsidRPr="00206F2F">
                        <w:t xml:space="preserve"> աղ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8B8404" w14:textId="77777777" w:rsidR="00BF0CD8" w:rsidRPr="00E7205D" w:rsidRDefault="00BF0CD8" w:rsidP="00606942">
      <w:pPr>
        <w:pStyle w:val="Q-Normal"/>
        <w:ind w:firstLine="432"/>
        <w:contextualSpacing w:val="0"/>
      </w:pPr>
      <w:r w:rsidRPr="00E7205D">
        <w:t>Օրինակ.</w:t>
      </w:r>
    </w:p>
    <w:p w14:paraId="26B7B35A" w14:textId="298340D8" w:rsidR="00462DE5" w:rsidRPr="00E7205D" w:rsidRDefault="000055FE" w:rsidP="00462DE5">
      <w:pPr>
        <w:pStyle w:val="Q-Normal"/>
        <w:ind w:firstLine="0"/>
        <w:contextualSpacing w:val="0"/>
        <w:jc w:val="center"/>
      </w:pPr>
      <w:r>
        <w:object w:dxaOrig="3687" w:dyaOrig="1314" w14:anchorId="1D2EDA8E">
          <v:shape id="_x0000_i1044" type="#_x0000_t75" style="width:184.5pt;height:66.75pt" o:ole="">
            <v:imagedata r:id="rId72" o:title=""/>
          </v:shape>
          <o:OLEObject Type="Embed" ProgID="ChemDraw.Document.6.0" ShapeID="_x0000_i1044" DrawAspect="Content" ObjectID="_1764203783" r:id="rId73"/>
        </w:object>
      </w:r>
    </w:p>
    <w:p w14:paraId="703977D9" w14:textId="4B156820" w:rsidR="00BF0CD8" w:rsidRDefault="00BF0CD8" w:rsidP="00302A17">
      <w:pPr>
        <w:pStyle w:val="Q-Normal"/>
      </w:pPr>
      <w:r w:rsidRPr="00895A35">
        <w:t>Աղ առաջացնող օքսիդները լինում են երեք տեսակ՝ հիմնային, թթվային և ամֆոտեր</w:t>
      </w:r>
      <w:r w:rsidR="0080467B">
        <w:t xml:space="preserve"> (երկդիմի)</w:t>
      </w:r>
      <w:r w:rsidRPr="00E7205D">
        <w:rPr>
          <w:i/>
        </w:rPr>
        <w:t xml:space="preserve"> </w:t>
      </w:r>
      <w:r w:rsidRPr="00E7205D">
        <w:t>(</w:t>
      </w:r>
      <w:r>
        <w:t xml:space="preserve">նկար </w:t>
      </w:r>
      <w:r w:rsidRPr="00316139">
        <w:t>2.1</w:t>
      </w:r>
      <w:r w:rsidRPr="00E7205D">
        <w:t>):</w:t>
      </w:r>
    </w:p>
    <w:p w14:paraId="0B219B21" w14:textId="19EFA995" w:rsidR="00BF0CD8" w:rsidRDefault="002B7427" w:rsidP="00F447C0">
      <w:pPr>
        <w:pStyle w:val="2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D00C3A8" wp14:editId="0C6E85CE">
            <wp:extent cx="5076190" cy="1730997"/>
            <wp:effectExtent l="0" t="0" r="0" b="22225"/>
            <wp:docPr id="1179554938" name="Diagram 117955493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4" r:lo="rId75" r:qs="rId76" r:cs="rId77"/>
              </a:graphicData>
            </a:graphic>
          </wp:inline>
        </w:drawing>
      </w:r>
    </w:p>
    <w:p w14:paraId="1F8ABF56" w14:textId="43C59979" w:rsidR="00D61D47" w:rsidRPr="00D61D47" w:rsidRDefault="00BF0CD8" w:rsidP="00F447C0">
      <w:pPr>
        <w:pStyle w:val="2"/>
        <w:rPr>
          <w:rFonts w:ascii="Arial" w:hAnsi="Arial" w:cs="Arial"/>
          <w:sz w:val="24"/>
          <w:szCs w:val="24"/>
        </w:rPr>
      </w:pPr>
      <w:r w:rsidRPr="00BB7C61">
        <w:t>Օքսիդների</w:t>
      </w:r>
      <w:r>
        <w:t xml:space="preserve"> դասակարգումը</w:t>
      </w:r>
    </w:p>
    <w:p w14:paraId="7ACF0FFB" w14:textId="2AC9ECB6" w:rsidR="00BF0CD8" w:rsidRPr="00387835" w:rsidRDefault="00BF0CD8" w:rsidP="00A50215">
      <w:pPr>
        <w:pStyle w:val="Q-Yentavernagir"/>
      </w:pPr>
      <w:bookmarkStart w:id="196" w:name="_Toc153319717"/>
      <w:r w:rsidRPr="00387835">
        <w:t>ՀԻՄՆԱՅԻՆ ՕՔՍԻԴՆԵՐ</w:t>
      </w:r>
      <w:bookmarkEnd w:id="196"/>
    </w:p>
    <w:p w14:paraId="77B822A5" w14:textId="77777777" w:rsidR="00BF0CD8" w:rsidRPr="00206F2F" w:rsidRDefault="00BF0CD8" w:rsidP="002515C6">
      <w:pPr>
        <w:pStyle w:val="Q-Normal"/>
        <w:ind w:firstLine="432"/>
        <w:contextualSpacing w:val="0"/>
        <w:jc w:val="right"/>
      </w:pPr>
      <w:r w:rsidRPr="00895A35">
        <w:rPr>
          <w:bCs/>
          <w:noProof/>
        </w:rPr>
        <mc:AlternateContent>
          <mc:Choice Requires="wps">
            <w:drawing>
              <wp:inline distT="0" distB="0" distL="0" distR="0" wp14:anchorId="4E1DC084" wp14:editId="247983AC">
                <wp:extent cx="3340100" cy="591312"/>
                <wp:effectExtent l="0" t="0" r="0" b="0"/>
                <wp:docPr id="272343927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40100" cy="59131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54E0B3" w14:textId="4CD92ED8" w:rsidR="007A588D" w:rsidRDefault="007A588D" w:rsidP="00C454C8">
                            <w:pPr>
                              <w:pStyle w:val="Q-Yndgcvac"/>
                            </w:pPr>
                            <w:r w:rsidRPr="00206F2F">
                              <w:t xml:space="preserve">Հիմնային են համարվում այն օքսիդները, որոնց համապատասխանում </w:t>
                            </w:r>
                            <w:r>
                              <w:t>են</w:t>
                            </w:r>
                            <w:r w:rsidRPr="00206F2F">
                              <w:t xml:space="preserve"> հիմք</w:t>
                            </w:r>
                            <w:r>
                              <w:t>եր</w:t>
                            </w:r>
                            <w:r w:rsidRPr="00206F2F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E1DC084" id="Прямоугольник: скругленные углы 11" o:spid="_x0000_s1191" style="width:263pt;height:46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" fillcolor="#def1f7" stroked="f" strokeweight="1pt">
                <v:stroke joinstyle="miter"/>
                <v:textbox>
                  <w:txbxContent>
                    <w:p w14:paraId="3D54E0B3" w14:textId="4CD92ED8" w:rsidR="007A588D" w:rsidRDefault="007A588D" w:rsidP="00C454C8">
                      <w:pPr>
                        <w:pStyle w:val="Q-Yndgcvac"/>
                      </w:pPr>
                      <w:r w:rsidRPr="00206F2F">
                        <w:t xml:space="preserve">Հիմնային են համարվում այն օքսիդները, որոնց համապատասխանում </w:t>
                      </w:r>
                      <w:r>
                        <w:t>են</w:t>
                      </w:r>
                      <w:r w:rsidRPr="00206F2F">
                        <w:t xml:space="preserve"> հիմք</w:t>
                      </w:r>
                      <w:r>
                        <w:t>եր</w:t>
                      </w:r>
                      <w:r w:rsidRPr="00206F2F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206F2F">
        <w:t xml:space="preserve"> </w:t>
      </w:r>
    </w:p>
    <w:p w14:paraId="6E160DD9" w14:textId="77777777" w:rsidR="00BF0CD8" w:rsidRPr="00E7205D" w:rsidRDefault="00BF0CD8" w:rsidP="00302A17">
      <w:pPr>
        <w:pStyle w:val="Q-Normal"/>
        <w:rPr>
          <w:b/>
          <w:i/>
        </w:rPr>
      </w:pPr>
      <w:r w:rsidRPr="00E7205D">
        <w:t>Օրինակ.</w:t>
      </w:r>
    </w:p>
    <w:p w14:paraId="68505DED" w14:textId="4D803173" w:rsidR="00462DE5" w:rsidRDefault="000055FE" w:rsidP="00462DE5">
      <w:pPr>
        <w:pStyle w:val="Q-Normal"/>
        <w:ind w:firstLine="0"/>
        <w:jc w:val="center"/>
      </w:pPr>
      <w:r>
        <w:object w:dxaOrig="3865" w:dyaOrig="2947" w14:anchorId="52BD9168">
          <v:shape id="_x0000_i1045" type="#_x0000_t75" style="width:192.75pt;height:147.75pt" o:ole="">
            <v:imagedata r:id="rId79" o:title=""/>
          </v:shape>
          <o:OLEObject Type="Embed" ProgID="ChemDraw.Document.6.0" ShapeID="_x0000_i1045" DrawAspect="Content" ObjectID="_1764203784" r:id="rId80"/>
        </w:object>
      </w:r>
    </w:p>
    <w:p w14:paraId="523FAC22" w14:textId="77777777" w:rsidR="00462DE5" w:rsidRPr="00462DE5" w:rsidRDefault="00462DE5" w:rsidP="00462DE5">
      <w:pPr>
        <w:pStyle w:val="Q-Normal"/>
        <w:ind w:firstLine="0"/>
        <w:jc w:val="center"/>
      </w:pPr>
    </w:p>
    <w:p w14:paraId="238CD00E" w14:textId="77777777" w:rsidR="00BF0CD8" w:rsidRPr="00E7205D" w:rsidRDefault="00BF0CD8" w:rsidP="00302A17">
      <w:pPr>
        <w:pStyle w:val="Q-Normal"/>
      </w:pPr>
      <w:r w:rsidRPr="00E7205D">
        <w:t xml:space="preserve">Հիմնային օքսիդ առաջացնում են ցածր օքսիդացման աստիճան ունեցող մետաղները </w:t>
      </w:r>
      <w:r w:rsidRPr="00E7205D">
        <w:rPr>
          <w:b/>
        </w:rPr>
        <w:t>(+1,+2</w:t>
      </w:r>
      <w:r>
        <w:rPr>
          <w:b/>
        </w:rPr>
        <w:t xml:space="preserve">, </w:t>
      </w:r>
      <w:r w:rsidRPr="00E7205D">
        <w:t>)</w:t>
      </w:r>
      <w:r>
        <w:t>, կան մի քանի բացառություններ, որոնք կքննարկենք մի քիչ հետո:</w:t>
      </w:r>
    </w:p>
    <w:p w14:paraId="6C16810D" w14:textId="0A0D0D3A" w:rsidR="00BF0CD8" w:rsidRDefault="00BF0CD8" w:rsidP="005B3284">
      <w:pPr>
        <w:pStyle w:val="Q-Normal"/>
        <w:ind w:firstLine="432"/>
        <w:contextualSpacing w:val="0"/>
      </w:pPr>
      <w:r w:rsidRPr="00900019">
        <w:t xml:space="preserve">Հիմնային օքսիդների հիմնական քիմիական հատկությունը փոխազդեցությունն է թթուների հետ, առաջանում </w:t>
      </w:r>
      <w:r w:rsidR="0048724C">
        <w:t>են</w:t>
      </w:r>
      <w:r w:rsidRPr="00900019">
        <w:t xml:space="preserve"> աղ և ջուր.</w:t>
      </w:r>
    </w:p>
    <w:p w14:paraId="64A228CA" w14:textId="658B08C0" w:rsidR="00910E36" w:rsidRPr="00900019" w:rsidRDefault="00910E36" w:rsidP="005B3284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1DB9574" wp14:editId="501BE79B">
                <wp:extent cx="3397250" cy="701898"/>
                <wp:effectExtent l="0" t="0" r="0" b="3175"/>
                <wp:docPr id="26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97250" cy="701898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A87124" w14:textId="55A49B84" w:rsidR="007A588D" w:rsidRPr="00462DE5" w:rsidRDefault="007A588D" w:rsidP="003419AF">
                            <w:pPr>
                              <w:pStyle w:val="Q-Normal"/>
                              <w:ind w:firstLine="0"/>
                              <w:jc w:val="center"/>
                              <w:rPr>
                                <w:rFonts w:asciiTheme="minorHAnsi" w:eastAsiaTheme="minorEastAsia" w:hAnsiTheme="minorHAnsi" w:cstheme="minorBidi"/>
                                <w:b/>
                                <w:bCs/>
                                <w:color w:val="000000" w:themeColor="text1"/>
                              </w:rPr>
                            </w:pPr>
                            <w:r w:rsidRPr="00462DE5">
                              <w:rPr>
                                <w:b/>
                                <w:color w:val="000000" w:themeColor="text1"/>
                              </w:rPr>
                              <w:t>Հիմնային օքսիդ</w:t>
                            </w:r>
                            <w:r w:rsidRPr="00462DE5">
                              <w:rPr>
                                <w:b/>
                                <w:color w:val="000000" w:themeColor="text1"/>
                                <w:lang w:val="en-US"/>
                              </w:rPr>
                              <w:t xml:space="preserve"> + </w:t>
                            </w:r>
                            <w:r w:rsidRPr="00462DE5">
                              <w:rPr>
                                <w:b/>
                                <w:color w:val="000000" w:themeColor="text1"/>
                              </w:rPr>
                              <w:t xml:space="preserve">թթու </w:t>
                            </w:r>
                            <w:r w:rsidRPr="00462DE5">
                              <w:rPr>
                                <w:b/>
                                <w:color w:val="000000" w:themeColor="text1"/>
                                <w:lang w:val="en-US"/>
                              </w:rPr>
                              <w:t xml:space="preserve">= </w:t>
                            </w:r>
                            <w:r w:rsidRPr="00462DE5">
                              <w:rPr>
                                <w:b/>
                                <w:color w:val="000000" w:themeColor="text1"/>
                              </w:rPr>
                              <w:t>աղ + ջուր</w:t>
                            </w:r>
                          </w:p>
                          <w:p w14:paraId="70A071A1" w14:textId="42F5541B" w:rsidR="007A588D" w:rsidRPr="00462DE5" w:rsidRDefault="007A588D" w:rsidP="00302A17">
                            <w:pPr>
                              <w:pStyle w:val="Q-Normal"/>
                              <w:rPr>
                                <w:color w:val="000000" w:themeColor="text1"/>
                              </w:rPr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CaO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 + 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=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Ca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56341A22" w14:textId="77777777" w:rsidR="007A588D" w:rsidRPr="00462DE5" w:rsidRDefault="007A588D" w:rsidP="00302A17">
                            <w:pPr>
                              <w:pStyle w:val="Q-Normal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MgO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+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HCl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Mg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29CE7663" w14:textId="77777777" w:rsidR="007A588D" w:rsidRPr="00027EBA" w:rsidRDefault="007A588D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DB9574" id="Прямоугольник: скругленные углы 26" o:spid="_x0000_s1192" style="width:267.5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" fillcolor="#ffe8c8" stroked="f" strokeweight="1pt">
                <v:stroke joinstyle="miter"/>
                <v:textbox>
                  <w:txbxContent>
                    <w:p w14:paraId="58A87124" w14:textId="55A49B84" w:rsidR="007A588D" w:rsidRPr="00462DE5" w:rsidRDefault="007A588D" w:rsidP="003419AF">
                      <w:pPr>
                        <w:pStyle w:val="Q-Normal"/>
                        <w:ind w:firstLine="0"/>
                        <w:jc w:val="center"/>
                        <w:rPr>
                          <w:rFonts w:asciiTheme="minorHAnsi" w:eastAsiaTheme="minorEastAsia" w:hAnsiTheme="minorHAnsi" w:cstheme="minorBidi"/>
                          <w:b/>
                          <w:bCs/>
                          <w:color w:val="000000" w:themeColor="text1"/>
                        </w:rPr>
                      </w:pPr>
                      <w:r w:rsidRPr="00462DE5">
                        <w:rPr>
                          <w:b/>
                          <w:color w:val="000000" w:themeColor="text1"/>
                        </w:rPr>
                        <w:t>Հիմնային օքսիդ</w:t>
                      </w:r>
                      <w:r w:rsidRPr="00462DE5">
                        <w:rPr>
                          <w:b/>
                          <w:color w:val="000000" w:themeColor="text1"/>
                          <w:lang w:val="en-US"/>
                        </w:rPr>
                        <w:t xml:space="preserve"> + </w:t>
                      </w:r>
                      <w:r w:rsidRPr="00462DE5">
                        <w:rPr>
                          <w:b/>
                          <w:color w:val="000000" w:themeColor="text1"/>
                        </w:rPr>
                        <w:t xml:space="preserve">թթու </w:t>
                      </w:r>
                      <w:r w:rsidRPr="00462DE5">
                        <w:rPr>
                          <w:b/>
                          <w:color w:val="000000" w:themeColor="text1"/>
                          <w:lang w:val="en-US"/>
                        </w:rPr>
                        <w:t xml:space="preserve">= </w:t>
                      </w:r>
                      <w:r w:rsidRPr="00462DE5">
                        <w:rPr>
                          <w:b/>
                          <w:color w:val="000000" w:themeColor="text1"/>
                        </w:rPr>
                        <w:t>աղ + ջուր</w:t>
                      </w:r>
                    </w:p>
                    <w:p w14:paraId="70A071A1" w14:textId="42F5541B" w:rsidR="007A588D" w:rsidRPr="00462DE5" w:rsidRDefault="007A588D" w:rsidP="00302A17">
                      <w:pPr>
                        <w:pStyle w:val="Q-Normal"/>
                        <w:rPr>
                          <w:color w:val="000000" w:themeColor="text1"/>
                        </w:rPr>
                      </w:pPr>
                      <m:oMathPara>
                        <m:oMathParaPr>
                          <m:jc m:val="center"/>
                        </m:oMathParaP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CaO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 + 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=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Ca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56341A22" w14:textId="77777777" w:rsidR="007A588D" w:rsidRPr="00462DE5" w:rsidRDefault="007A588D" w:rsidP="00302A17">
                      <w:pPr>
                        <w:pStyle w:val="Q-Normal"/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MgO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+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HCl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Mg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+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29CE7663" w14:textId="77777777" w:rsidR="007A588D" w:rsidRPr="00027EBA" w:rsidRDefault="007A588D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E3E3F46" w14:textId="5DF99AC2" w:rsidR="00BF0CD8" w:rsidRDefault="00BF0CD8" w:rsidP="005B3284">
      <w:pPr>
        <w:pStyle w:val="Q-Normal"/>
        <w:ind w:firstLine="432"/>
        <w:contextualSpacing w:val="0"/>
        <w:rPr>
          <w:noProof/>
        </w:rPr>
      </w:pPr>
      <w:r w:rsidRPr="00E7205D">
        <w:t xml:space="preserve">Որոշ հիմնային օքսիդներ սենյակային ջերմաստիճանում անմիջապես փոխազդում են ջրի հետ՝ առաջացնելով ջրում լուծելի հիմքեր՝ </w:t>
      </w:r>
      <w:r w:rsidRPr="000D48D2">
        <w:rPr>
          <w:b/>
        </w:rPr>
        <w:t>ալկալիներ:</w:t>
      </w:r>
      <w:r w:rsidRPr="00E7205D">
        <w:t xml:space="preserve"> Դրանք ալկալիական և հողալկալիական մետաղների օքսիդներն են</w:t>
      </w:r>
      <w:r w:rsidR="00B247C9">
        <w:t xml:space="preserve"> (բացի մագնեզիումի օքսիդից)</w:t>
      </w:r>
      <w:r w:rsidRPr="00E7205D">
        <w:t>.</w:t>
      </w:r>
      <w:r w:rsidRPr="00900019">
        <w:rPr>
          <w:noProof/>
        </w:rPr>
        <w:t xml:space="preserve"> </w:t>
      </w:r>
    </w:p>
    <w:p w14:paraId="416DF7ED" w14:textId="71D27FAA" w:rsidR="003419AF" w:rsidRDefault="003419AF" w:rsidP="003419AF">
      <w:pPr>
        <w:pStyle w:val="Q-Normal"/>
        <w:ind w:firstLine="0"/>
        <w:jc w:val="center"/>
        <w:rPr>
          <w:noProof/>
        </w:rPr>
      </w:pPr>
      <w:r w:rsidRPr="00027EBA">
        <w:rPr>
          <w:b/>
          <w:color w:val="000000" w:themeColor="text1"/>
        </w:rPr>
        <w:t>Հիմնային օքսիդ</w:t>
      </w:r>
      <w:r w:rsidRPr="003419AF">
        <w:rPr>
          <w:b/>
          <w:color w:val="000000" w:themeColor="text1"/>
        </w:rPr>
        <w:t xml:space="preserve"> + </w:t>
      </w:r>
      <w:r>
        <w:rPr>
          <w:b/>
          <w:color w:val="000000" w:themeColor="text1"/>
        </w:rPr>
        <w:t xml:space="preserve">ջուր </w:t>
      </w:r>
      <w:r w:rsidRPr="003419AF">
        <w:rPr>
          <w:b/>
          <w:color w:val="000000" w:themeColor="text1"/>
        </w:rPr>
        <w:t xml:space="preserve">= </w:t>
      </w:r>
      <w:r>
        <w:rPr>
          <w:b/>
          <w:color w:val="000000" w:themeColor="text1"/>
        </w:rPr>
        <w:t>ալկալի</w:t>
      </w:r>
    </w:p>
    <w:p w14:paraId="2BD32F63" w14:textId="3C39A54F" w:rsidR="00C00307" w:rsidRPr="003419AF" w:rsidRDefault="00C00307" w:rsidP="003419AF">
      <w:pPr>
        <w:pStyle w:val="Q-Normal"/>
      </w:pPr>
      <w:r w:rsidRPr="00C00307">
        <w:t>Օրի</w:t>
      </w:r>
      <w:r w:rsidRPr="003419AF">
        <w:t>նակ.</w:t>
      </w:r>
    </w:p>
    <w:p w14:paraId="7FF26435" w14:textId="4BB2F7A4" w:rsidR="00C00307" w:rsidRPr="003419AF" w:rsidRDefault="00000000" w:rsidP="003419AF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33F71205" w14:textId="0A87AA3C" w:rsidR="00C00307" w:rsidRPr="003419AF" w:rsidRDefault="00C00307" w:rsidP="005B3284">
      <w:pPr>
        <w:pStyle w:val="Q-Normal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 xml:space="preserve"> 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50E467B" w14:textId="77777777" w:rsidR="00BF0CD8" w:rsidRPr="003419AF" w:rsidRDefault="00BF0CD8" w:rsidP="005B3284">
      <w:pPr>
        <w:pStyle w:val="Q-Normal"/>
        <w:ind w:firstLine="432"/>
        <w:contextualSpacing w:val="0"/>
      </w:pPr>
      <w:r w:rsidRPr="003419AF">
        <w:t>Մյուս մետաղների օքսիդները ջրում չեն լուծվում և չեն փոխազդում ջրի հետ.</w:t>
      </w:r>
    </w:p>
    <w:p w14:paraId="7AF288AA" w14:textId="5FF4BAE8" w:rsidR="00D61D47" w:rsidRPr="00A1091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↛,             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↛</m:t>
          </m:r>
        </m:oMath>
      </m:oMathPara>
    </w:p>
    <w:p w14:paraId="29705800" w14:textId="4AB34AB8" w:rsidR="00BF0CD8" w:rsidRPr="00387835" w:rsidRDefault="00BF0CD8" w:rsidP="00A50215">
      <w:pPr>
        <w:pStyle w:val="Q-Yentavernagir"/>
      </w:pPr>
      <w:bookmarkStart w:id="197" w:name="_Toc153319718"/>
      <w:r w:rsidRPr="00387835">
        <w:t>ԹԹՎԱՅԻՆ ՕՔՍԻԴՆԵՐ</w:t>
      </w:r>
      <w:bookmarkEnd w:id="197"/>
    </w:p>
    <w:p w14:paraId="55ECC52D" w14:textId="77777777" w:rsidR="00BF0CD8" w:rsidRPr="001E3430" w:rsidRDefault="00BF0CD8" w:rsidP="003419AF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53F4994" wp14:editId="0C4EC501">
                <wp:extent cx="3038475" cy="566670"/>
                <wp:effectExtent l="0" t="0" r="9525" b="5080"/>
                <wp:docPr id="2034636282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38475" cy="56667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A092BB" w14:textId="77777777" w:rsidR="007A588D" w:rsidRDefault="007A588D" w:rsidP="00C454C8">
                            <w:pPr>
                              <w:pStyle w:val="Q-Yndgcvac"/>
                            </w:pPr>
                            <w:r w:rsidRPr="001E3430">
                              <w:t>Թթվային համարվում են այն օքսիդները, որոնց համապատասխանում են թթու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53F4994" id="Прямоугольник: скругленные углы 13" o:spid="_x0000_s1193" style="width:239.25pt;height:44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23A092BB" w14:textId="77777777" w:rsidR="007A588D" w:rsidRDefault="007A588D" w:rsidP="00C454C8">
                      <w:pPr>
                        <w:pStyle w:val="Q-Yndgcvac"/>
                      </w:pPr>
                      <w:r w:rsidRPr="001E3430">
                        <w:t>Թթվային համարվում են այն օքսիդները, որոնց համապատասխանում են թթու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7552CA1" w14:textId="77777777" w:rsidR="00BF0CD8" w:rsidRDefault="00BF0CD8" w:rsidP="00302A17">
      <w:pPr>
        <w:pStyle w:val="Q-Normal"/>
      </w:pPr>
      <w:r w:rsidRPr="00E7205D">
        <w:t>Օրինակ.</w:t>
      </w:r>
    </w:p>
    <w:p w14:paraId="199E222A" w14:textId="0C1A0C15" w:rsidR="00BF0CD8" w:rsidRPr="000D48D2" w:rsidRDefault="004642B8" w:rsidP="005B3284">
      <w:pPr>
        <w:pStyle w:val="Q-Normal"/>
        <w:ind w:firstLine="0"/>
        <w:contextualSpacing w:val="0"/>
        <w:jc w:val="center"/>
        <w:rPr>
          <w:rFonts w:eastAsiaTheme="minorEastAsia"/>
          <w:sz w:val="24"/>
          <w:szCs w:val="24"/>
        </w:rPr>
      </w:pPr>
      <w:r>
        <w:object w:dxaOrig="4520" w:dyaOrig="1635" w14:anchorId="6724DC08">
          <v:shape id="_x0000_i1046" type="#_x0000_t75" style="width:226.5pt;height:82.5pt" o:ole="">
            <v:imagedata r:id="rId81" o:title=""/>
          </v:shape>
          <o:OLEObject Type="Embed" ProgID="ChemDraw.Document.6.0" ShapeID="_x0000_i1046" DrawAspect="Content" ObjectID="_1764203785" r:id="rId82"/>
        </w:object>
      </w:r>
    </w:p>
    <w:p w14:paraId="62915A88" w14:textId="30934375" w:rsidR="00BF0CD8" w:rsidRPr="00E7205D" w:rsidRDefault="00BF0CD8" w:rsidP="00302A17">
      <w:pPr>
        <w:pStyle w:val="Q-Normal"/>
      </w:pPr>
      <w:r>
        <w:t>Ինչպես տեսնում ենք, յուրաքանչյուր օքսիդին համապատասխանում է այն թթուն, որում տարրի օքսիդացման աստիճանը համընկնում է օքսիդում տարրի ունեցած օքսիդացման աստիճանի</w:t>
      </w:r>
      <w:r w:rsidR="00362F0F">
        <w:t xml:space="preserve"> հետ</w:t>
      </w:r>
      <w:r>
        <w:t>:</w:t>
      </w:r>
    </w:p>
    <w:p w14:paraId="7D4AF2DD" w14:textId="77777777" w:rsidR="00BF0CD8" w:rsidRPr="00E7205D" w:rsidRDefault="00BF0CD8" w:rsidP="005B3284">
      <w:pPr>
        <w:pStyle w:val="Q-Normal"/>
        <w:ind w:firstLine="432"/>
        <w:contextualSpacing w:val="0"/>
      </w:pPr>
      <w:r w:rsidRPr="00E7205D">
        <w:t xml:space="preserve"> Թթվային օքսիդ առաջացնում են ոչմետաղները </w:t>
      </w:r>
      <w:r w:rsidRPr="00E7205D">
        <w:rPr>
          <w:b/>
          <w:i/>
        </w:rPr>
        <w:t>(</w:t>
      </w:r>
      <m:oMath>
        <m:r>
          <m:rPr>
            <m:sty m:val="bi"/>
          </m:rPr>
          <w:rPr>
            <w:rFonts w:ascii="Cambria Math" w:hAnsi="Cambria Math"/>
          </w:rPr>
          <m:t>N, P, C, S, Si,Cl, Br, I</m:t>
        </m:r>
      </m:oMath>
      <w:r w:rsidRPr="00E7205D">
        <w:rPr>
          <w:b/>
          <w:i/>
        </w:rPr>
        <w:t>)</w:t>
      </w:r>
      <w:r w:rsidRPr="00E7205D">
        <w:t xml:space="preserve"> և բարձր օքսիդացման աստիճան ունեցող որոշ մետաղներ, օրինակ՝ </w:t>
      </w:r>
      <m:oMath>
        <m:r>
          <m:rPr>
            <m:sty m:val="bi"/>
          </m:rPr>
          <w:rPr>
            <w:rFonts w:ascii="Cambria Math" w:hAnsi="Cambria Math"/>
          </w:rPr>
          <m:t>C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b>
        </m:sSub>
      </m:oMath>
      <w:r w:rsidRPr="00E7205D">
        <w:t>.</w:t>
      </w:r>
    </w:p>
    <w:p w14:paraId="3F53F1DC" w14:textId="72E1FC0D" w:rsidR="00BF0CD8" w:rsidRPr="009007B0" w:rsidRDefault="003419AF" w:rsidP="005B3284">
      <w:pPr>
        <w:pStyle w:val="Q-Normal"/>
        <w:ind w:firstLine="0"/>
        <w:contextualSpacing w:val="0"/>
        <w:jc w:val="center"/>
      </w:pPr>
      <w:r>
        <w:rPr>
          <w:noProof/>
        </w:rPr>
        <w:object w:dxaOrig="3989" w:dyaOrig="2021" w14:anchorId="066F97C5">
          <v:shape id="_x0000_i1047" type="#_x0000_t75" style="width:105.75pt;height:54pt" o:ole="">
            <v:imagedata r:id="rId83" o:title=""/>
          </v:shape>
          <o:OLEObject Type="Embed" ProgID="ChemDraw.Document.6.0" ShapeID="_x0000_i1047" DrawAspect="Content" ObjectID="_1764203786" r:id="rId84"/>
        </w:object>
      </w:r>
    </w:p>
    <w:p w14:paraId="12725C37" w14:textId="77777777" w:rsidR="00BF0CD8" w:rsidRDefault="00BF0CD8" w:rsidP="005B3284">
      <w:pPr>
        <w:pStyle w:val="Q-Normal"/>
        <w:ind w:firstLine="432"/>
        <w:contextualSpacing w:val="0"/>
        <w:rPr>
          <w:noProof/>
        </w:rPr>
      </w:pPr>
      <w:r w:rsidRPr="00900019">
        <w:t>Թթվային օքսիդների հիմնական քիմիական հատկությունը հիմքերի հետ փոխազդեցությունն է, առաջանում է աղ և ջուր.</w:t>
      </w:r>
      <w:r w:rsidRPr="00900019">
        <w:rPr>
          <w:noProof/>
        </w:rPr>
        <w:t xml:space="preserve"> </w:t>
      </w:r>
    </w:p>
    <w:p w14:paraId="484874E9" w14:textId="77777777" w:rsidR="00BF0CD8" w:rsidRPr="00900019" w:rsidRDefault="00BF0CD8" w:rsidP="005B3284">
      <w:pPr>
        <w:pStyle w:val="Q-Normal"/>
        <w:ind w:firstLine="0"/>
        <w:contextualSpacing w:val="0"/>
        <w:jc w:val="center"/>
      </w:pPr>
      <w:r w:rsidRPr="00900019">
        <w:rPr>
          <w:noProof/>
        </w:rPr>
        <mc:AlternateContent>
          <mc:Choice Requires="wps">
            <w:drawing>
              <wp:inline distT="0" distB="0" distL="0" distR="0" wp14:anchorId="49F2972B" wp14:editId="4DAEAA66">
                <wp:extent cx="3380704" cy="650383"/>
                <wp:effectExtent l="0" t="0" r="0" b="0"/>
                <wp:docPr id="14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80704" cy="650383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7CF0ECF" w14:textId="4F7A7EB2" w:rsidR="007A588D" w:rsidRPr="00462DE5" w:rsidRDefault="007A588D" w:rsidP="003419AF">
                            <w:pPr>
                              <w:pStyle w:val="Q-Normal"/>
                              <w:ind w:firstLine="0"/>
                              <w:jc w:val="center"/>
                              <w:rPr>
                                <w:rFonts w:asciiTheme="minorHAnsi" w:eastAsiaTheme="minorEastAsia" w:hAnsiTheme="minorHAnsi" w:cstheme="minorBidi"/>
                                <w:b/>
                                <w:bCs/>
                                <w:color w:val="000000" w:themeColor="text1"/>
                              </w:rPr>
                            </w:pPr>
                            <w:r w:rsidRPr="00462DE5">
                              <w:rPr>
                                <w:b/>
                                <w:color w:val="000000" w:themeColor="text1"/>
                              </w:rPr>
                              <w:t>Թթվային օքսիդ + հիմք = աղ + ջուր</w:t>
                            </w:r>
                          </w:p>
                          <w:p w14:paraId="11E381A5" w14:textId="0E5A1F92" w:rsidR="007A588D" w:rsidRPr="00462DE5" w:rsidRDefault="007A588D" w:rsidP="003419AF">
                            <w:pPr>
                              <w:pStyle w:val="Q-Normal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NaOH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 xml:space="preserve">=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Na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3</m:t>
                                    </m:r>
                                    <m: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 xml:space="preserve"> 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 xml:space="preserve">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5FF1634B" w14:textId="77777777" w:rsidR="007A588D" w:rsidRPr="00462DE5" w:rsidRDefault="007A588D" w:rsidP="003419AF">
                            <w:pPr>
                              <w:pStyle w:val="Q-Normal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Ca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</w:rPr>
                                          <m:t>OH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Ca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3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 xml:space="preserve"> 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4A7B119B" w14:textId="77777777" w:rsidR="007A588D" w:rsidRPr="00462DE5" w:rsidRDefault="007A588D" w:rsidP="003419AF">
                            <w:pPr>
                              <w:pStyle w:val="Q-Normal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F2972B" id="Прямоугольник: скругленные углы 14" o:spid="_x0000_s1194" style="width:266.2pt;height:5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" fillcolor="#ffe8c8" stroked="f" strokeweight="1pt">
                <v:stroke joinstyle="miter"/>
                <v:textbox>
                  <w:txbxContent>
                    <w:p w14:paraId="07CF0ECF" w14:textId="4F7A7EB2" w:rsidR="007A588D" w:rsidRPr="00462DE5" w:rsidRDefault="007A588D" w:rsidP="003419AF">
                      <w:pPr>
                        <w:pStyle w:val="Q-Normal"/>
                        <w:ind w:firstLine="0"/>
                        <w:jc w:val="center"/>
                        <w:rPr>
                          <w:rFonts w:asciiTheme="minorHAnsi" w:eastAsiaTheme="minorEastAsia" w:hAnsiTheme="minorHAnsi" w:cstheme="minorBidi"/>
                          <w:b/>
                          <w:bCs/>
                          <w:color w:val="000000" w:themeColor="text1"/>
                        </w:rPr>
                      </w:pPr>
                      <w:r w:rsidRPr="00462DE5">
                        <w:rPr>
                          <w:b/>
                          <w:color w:val="000000" w:themeColor="text1"/>
                        </w:rPr>
                        <w:t>Թթվային օքսիդ + հիմք = աղ + ջուր</w:t>
                      </w:r>
                    </w:p>
                    <w:p w14:paraId="11E381A5" w14:textId="0E5A1F92" w:rsidR="007A588D" w:rsidRPr="00462DE5" w:rsidRDefault="007A588D" w:rsidP="003419AF">
                      <w:pPr>
                        <w:pStyle w:val="Q-Normal"/>
                        <w:rPr>
                          <w:rFonts w:eastAsiaTheme="minorEastAsia"/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NaOH</m:t>
                          </m:r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 xml:space="preserve">=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Na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3</m:t>
                              </m:r>
                              <m: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 xml:space="preserve"> 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 xml:space="preserve">+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5FF1634B" w14:textId="77777777" w:rsidR="007A588D" w:rsidRPr="00462DE5" w:rsidRDefault="007A588D" w:rsidP="003419AF">
                      <w:pPr>
                        <w:pStyle w:val="Q-Normal"/>
                        <w:rPr>
                          <w:rFonts w:eastAsiaTheme="minorEastAsia"/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C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Ca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</w:rPr>
                                    <m:t>OH</m:t>
                                  </m:r>
                                </m:e>
                              </m:d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CaC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 xml:space="preserve"> +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4A7B119B" w14:textId="77777777" w:rsidR="007A588D" w:rsidRPr="00462DE5" w:rsidRDefault="007A588D" w:rsidP="003419AF">
                      <w:pPr>
                        <w:pStyle w:val="Q-Normal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B9DAB3" w14:textId="77777777" w:rsidR="00BF0CD8" w:rsidRDefault="00BF0CD8" w:rsidP="003419AF">
      <w:pPr>
        <w:pStyle w:val="Q-Normal"/>
      </w:pPr>
      <w:r w:rsidRPr="00E7205D">
        <w:t>Շատ թթվային օքսիդներ անմիջապես փոխազդում են ջրի հետ՝ առաջացնելով թթուներ.</w:t>
      </w:r>
    </w:p>
    <w:p w14:paraId="01A2D1DA" w14:textId="1A4BEB94" w:rsidR="003419AF" w:rsidRDefault="003419AF" w:rsidP="003419AF">
      <w:pPr>
        <w:pStyle w:val="Q-Normal"/>
        <w:ind w:firstLine="0"/>
        <w:jc w:val="center"/>
        <w:rPr>
          <w:noProof/>
        </w:rPr>
      </w:pPr>
      <w:r>
        <w:rPr>
          <w:b/>
          <w:color w:val="000000" w:themeColor="text1"/>
        </w:rPr>
        <w:t>Թթվային</w:t>
      </w:r>
      <w:r w:rsidRPr="00027EBA">
        <w:rPr>
          <w:b/>
          <w:color w:val="000000" w:themeColor="text1"/>
        </w:rPr>
        <w:t xml:space="preserve"> օքսիդ</w:t>
      </w:r>
      <w:r w:rsidRPr="003419AF">
        <w:rPr>
          <w:b/>
          <w:color w:val="000000" w:themeColor="text1"/>
        </w:rPr>
        <w:t xml:space="preserve"> + </w:t>
      </w:r>
      <w:r>
        <w:rPr>
          <w:b/>
          <w:color w:val="000000" w:themeColor="text1"/>
        </w:rPr>
        <w:t xml:space="preserve">ջուր </w:t>
      </w:r>
      <w:r w:rsidRPr="003419AF">
        <w:rPr>
          <w:b/>
          <w:color w:val="000000" w:themeColor="text1"/>
        </w:rPr>
        <w:t xml:space="preserve">= </w:t>
      </w:r>
      <w:r>
        <w:rPr>
          <w:b/>
          <w:color w:val="000000" w:themeColor="text1"/>
        </w:rPr>
        <w:t>թթու</w:t>
      </w:r>
    </w:p>
    <w:p w14:paraId="64AA39BA" w14:textId="77777777" w:rsidR="00BF0CD8" w:rsidRPr="00E7205D" w:rsidRDefault="00BF0CD8" w:rsidP="003419AF">
      <w:pPr>
        <w:pStyle w:val="Q-Normal"/>
      </w:pPr>
      <w:r w:rsidRPr="00E7205D">
        <w:t>Օրինակ.</w:t>
      </w:r>
    </w:p>
    <w:p w14:paraId="71756F9B" w14:textId="77777777" w:rsidR="00BF0CD8" w:rsidRPr="00D61D47" w:rsidRDefault="00BF0CD8" w:rsidP="003419AF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414781BF" w14:textId="77777777" w:rsidR="00BF0CD8" w:rsidRPr="00D61D47" w:rsidRDefault="00000000" w:rsidP="005B3284">
      <w:pPr>
        <w:pStyle w:val="Q-Normal"/>
        <w:ind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F4960B7" w14:textId="77777777" w:rsidR="00BF0CD8" w:rsidRDefault="00BF0CD8" w:rsidP="003419AF">
      <w:pPr>
        <w:pStyle w:val="Q-Normal"/>
        <w:rPr>
          <w:noProof/>
        </w:rPr>
      </w:pPr>
      <w:r w:rsidRPr="004715BF">
        <w:t>Շատ քիչ թվով թթվային օքսիդներ են, որ չեն փոխազդում ջրի հետ, դրանցից ամենահայտնին սիլիցիումի (IV) օքսիդն է</w:t>
      </w:r>
      <w:r w:rsidRPr="0004115F">
        <w:t xml:space="preserve">`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715BF">
        <w:t>:</w:t>
      </w:r>
      <w:r w:rsidRPr="00900019">
        <w:rPr>
          <w:noProof/>
        </w:rPr>
        <w:t xml:space="preserve"> </w:t>
      </w:r>
    </w:p>
    <w:p w14:paraId="097C36BB" w14:textId="77777777" w:rsidR="000879E6" w:rsidRDefault="00BF0CD8" w:rsidP="00A50215">
      <w:pPr>
        <w:pStyle w:val="Q-Yentavernagir"/>
        <w:rPr>
          <w:noProof/>
        </w:rPr>
      </w:pPr>
      <w:bookmarkStart w:id="198" w:name="_Toc133963193"/>
      <w:bookmarkStart w:id="199" w:name="_Toc133965251"/>
      <w:bookmarkStart w:id="200" w:name="_Toc133965506"/>
      <w:bookmarkStart w:id="201" w:name="_Toc153319719"/>
      <w:r w:rsidRPr="00D82277">
        <w:t>ԱՄՖՈՏԵՐ</w:t>
      </w:r>
      <w:r w:rsidRPr="008569FC">
        <w:rPr>
          <w:noProof/>
        </w:rPr>
        <w:t xml:space="preserve"> ՕՔՍԻԴՆԵՐ</w:t>
      </w:r>
      <w:bookmarkStart w:id="202" w:name="_Toc143534838"/>
      <w:bookmarkStart w:id="203" w:name="_Toc143537807"/>
      <w:bookmarkEnd w:id="198"/>
      <w:bookmarkEnd w:id="199"/>
      <w:bookmarkEnd w:id="200"/>
      <w:bookmarkEnd w:id="201"/>
    </w:p>
    <w:p w14:paraId="0BB90C71" w14:textId="2E054C95" w:rsidR="00597AA4" w:rsidRPr="008569FC" w:rsidRDefault="00351588" w:rsidP="005B3284">
      <w:pPr>
        <w:pStyle w:val="Q-Yndgcvac"/>
        <w:jc w:val="right"/>
        <w:rPr>
          <w:noProof/>
        </w:rPr>
      </w:pPr>
      <w:r>
        <w:rPr>
          <w:noProof/>
        </w:rPr>
        <mc:AlternateContent>
          <mc:Choice Requires="wps">
            <w:drawing>
              <wp:inline distT="0" distB="0" distL="0" distR="0" wp14:anchorId="2058CCFD" wp14:editId="179EC13D">
                <wp:extent cx="3714750" cy="495300"/>
                <wp:effectExtent l="0" t="0" r="0" b="0"/>
                <wp:docPr id="15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14750" cy="4953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9304B02" w14:textId="7EADEC64" w:rsidR="007A588D" w:rsidRPr="000879E6" w:rsidRDefault="007A588D" w:rsidP="00C454C8">
                            <w:pPr>
                              <w:pStyle w:val="Q-Yndgcvac"/>
                            </w:pPr>
                            <w:r w:rsidRPr="000879E6">
                              <w:t>Ամֆոտեր  կամ երկդիմի համարվում են այն օքսիդները, որոնք ունեն և՛ հիմնային, և՛ թթվային հատկությու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58CCFD" id="Прямоугольник: скругленные углы 15" o:spid="_x0000_s1195" style="width:292.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" fillcolor="#def1f7" stroked="f" strokeweight="1pt">
                <v:stroke joinstyle="miter"/>
                <v:textbox>
                  <w:txbxContent>
                    <w:p w14:paraId="59304B02" w14:textId="7EADEC64" w:rsidR="007A588D" w:rsidRPr="000879E6" w:rsidRDefault="007A588D" w:rsidP="00C454C8">
                      <w:pPr>
                        <w:pStyle w:val="Q-Yndgcvac"/>
                      </w:pPr>
                      <w:r w:rsidRPr="000879E6">
                        <w:t>Ամֆոտեր  կամ երկդիմի համարվում են այն օքսիդները, որոնք ունեն և՛ հիմնային, և՛ թթվային հատկությու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End w:id="202"/>
      <w:bookmarkEnd w:id="203"/>
    </w:p>
    <w:p w14:paraId="6588D6EF" w14:textId="6FD48CEF" w:rsidR="00BF0CD8" w:rsidRPr="00E7205D" w:rsidRDefault="00BF0CD8" w:rsidP="00302A17">
      <w:pPr>
        <w:pStyle w:val="Q-Normal"/>
      </w:pPr>
      <w:r w:rsidRPr="00E7205D">
        <w:t xml:space="preserve">Դրանցից ե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Z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Be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E7B31">
        <w:t xml:space="preserve"> և այլն:</w:t>
      </w:r>
      <w:r w:rsidRPr="00E7205D">
        <w:t xml:space="preserve"> Այս օքսիդներին համապատասխանում են և՛ հիմքեր, և՛ թթուներ, օրինակ.</w:t>
      </w:r>
    </w:p>
    <w:p w14:paraId="4DAA855C" w14:textId="021648FC" w:rsidR="00BF0CD8" w:rsidRPr="00E7205D" w:rsidRDefault="004642B8" w:rsidP="00F810E7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object w:dxaOrig="9747" w:dyaOrig="2069" w14:anchorId="313359D9">
          <v:shape id="_x0000_i1048" type="#_x0000_t75" style="width:355.5pt;height:76.5pt" o:ole="">
            <v:imagedata r:id="rId85" o:title=""/>
          </v:shape>
          <o:OLEObject Type="Embed" ProgID="ChemDraw.Document.6.0" ShapeID="_x0000_i1048" DrawAspect="Content" ObjectID="_1764203787" r:id="rId86"/>
        </w:object>
      </w:r>
    </w:p>
    <w:p w14:paraId="21CB01E6" w14:textId="77777777" w:rsidR="00BF0CD8" w:rsidRPr="00E7205D" w:rsidRDefault="00BF0CD8" w:rsidP="00302A17">
      <w:pPr>
        <w:pStyle w:val="Q-Normal"/>
      </w:pPr>
      <w:r w:rsidRPr="00E7205D">
        <w:t>Ամֆոտեր օքսիդ առաջացնում են միջին օքսիդացման աստիճան ունեցող մետաղները (+2, +3, +4) :</w:t>
      </w:r>
    </w:p>
    <w:p w14:paraId="0414A87A" w14:textId="77777777" w:rsidR="00BF0CD8" w:rsidRPr="00E7205D" w:rsidRDefault="00BF0CD8" w:rsidP="005B3284">
      <w:pPr>
        <w:pStyle w:val="Q-Normal"/>
        <w:ind w:firstLine="432"/>
        <w:contextualSpacing w:val="0"/>
      </w:pPr>
      <w:r w:rsidRPr="00E7205D">
        <w:t>Ամֆոտեր օքսիդները փոխազդում են և՛ թթուների, և՛ հիմքերի հետ.</w:t>
      </w:r>
    </w:p>
    <w:p w14:paraId="27901495" w14:textId="77777777" w:rsidR="00BF0CD8" w:rsidRPr="00D61D47" w:rsidRDefault="00BF0CD8" w:rsidP="005B3284">
      <w:pPr>
        <w:pStyle w:val="Q-Normal"/>
        <w:spacing w:line="288" w:lineRule="auto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D725DD0" w14:textId="77777777" w:rsidR="00BF0CD8" w:rsidRPr="00D61D47" w:rsidRDefault="00BF0CD8" w:rsidP="005B3284">
      <w:pPr>
        <w:pStyle w:val="Q-Normal"/>
        <w:spacing w:line="288" w:lineRule="auto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785CB8F" w14:textId="77777777" w:rsidR="00BF0CD8" w:rsidRPr="00D61D47" w:rsidRDefault="00000000" w:rsidP="005B3284">
      <w:pPr>
        <w:pStyle w:val="Q-Normal"/>
        <w:spacing w:line="288" w:lineRule="auto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2DEDC01" w14:textId="77777777" w:rsidR="00BF0CD8" w:rsidRPr="00D61D47" w:rsidRDefault="00000000" w:rsidP="005B3284">
      <w:pPr>
        <w:pStyle w:val="Q-Normal"/>
        <w:spacing w:line="288" w:lineRule="auto"/>
        <w:ind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AAAEEE7" w14:textId="77777777" w:rsidR="00BF0CD8" w:rsidRDefault="00BF0CD8" w:rsidP="00302A17">
      <w:pPr>
        <w:pStyle w:val="Q-Normal"/>
      </w:pPr>
      <w:r w:rsidRPr="00E7205D">
        <w:t>Այսպիսով՝ ոչմետաղներն առաջացնում են միայն թթվային օքսիդներ, իսկ մետաղներն առաջացնում են բոլոր հիմնային և ամֆոտեր օքսիդներ</w:t>
      </w:r>
      <w:r>
        <w:t>ը</w:t>
      </w:r>
      <w:r w:rsidRPr="009007B0">
        <w:t>,</w:t>
      </w:r>
      <w:r>
        <w:t xml:space="preserve"> ինչպես նաև</w:t>
      </w:r>
      <w:r w:rsidRPr="00E7205D">
        <w:t xml:space="preserve"> որոշ թթվային օքսիդներ</w:t>
      </w:r>
      <w:r>
        <w:t>.</w:t>
      </w:r>
    </w:p>
    <w:p w14:paraId="7A9BD3E7" w14:textId="07B9E69C" w:rsidR="00BF0CD8" w:rsidRPr="00492DDE" w:rsidRDefault="00BF0CD8" w:rsidP="00022C0B">
      <w:pPr>
        <w:pStyle w:val="Q-Normal"/>
        <w:numPr>
          <w:ilvl w:val="0"/>
          <w:numId w:val="33"/>
        </w:numPr>
        <w:ind w:left="426"/>
      </w:pPr>
      <w:r w:rsidRPr="00B2701B">
        <w:rPr>
          <w:b/>
        </w:rPr>
        <w:t>Միավալենտ</w:t>
      </w:r>
      <w:r w:rsidRPr="004715BF">
        <w:t xml:space="preserve"> բոլոր </w:t>
      </w:r>
      <w:r w:rsidRPr="00492DDE">
        <w:t xml:space="preserve">մետաղների օքսիդները (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492DDE">
        <w:t xml:space="preserve"> և այլն) հիմնային են: </w:t>
      </w:r>
      <w:r w:rsidRPr="00492DDE">
        <w:rPr>
          <w:b/>
        </w:rPr>
        <w:t>Երկվալենտ</w:t>
      </w:r>
      <w:r w:rsidRPr="00492DDE">
        <w:t xml:space="preserve"> մետաղների օքսիդների մեծամասնությունը նույնպես հիմնային է (</w:t>
      </w:r>
      <m:oMath>
        <m:r>
          <m:rPr>
            <m:sty m:val="bi"/>
          </m:rPr>
          <w:rPr>
            <w:rFonts w:ascii="Cambria Math" w:hAnsi="Cambria Math"/>
          </w:rPr>
          <m:t>CaO, BaO, FeO</m:t>
        </m:r>
      </m:oMath>
      <w:r w:rsidRPr="00492DDE">
        <w:rPr>
          <w:b/>
          <w:i/>
        </w:rPr>
        <w:t xml:space="preserve"> </w:t>
      </w:r>
      <w:r w:rsidRPr="00492DDE">
        <w:t xml:space="preserve">և այլն), բացառություն են  </w:t>
      </w:r>
      <m:oMath>
        <m:r>
          <m:rPr>
            <m:sty m:val="bi"/>
          </m:rPr>
          <w:rPr>
            <w:rFonts w:ascii="Cambria Math" w:hAnsi="Cambria Math"/>
          </w:rPr>
          <m:t>BeO, ZnO, PbO, SnO</m:t>
        </m:r>
      </m:oMath>
      <w:r w:rsidRPr="00492DDE">
        <w:t>, որոնք ամֆոտեր են:</w:t>
      </w:r>
    </w:p>
    <w:p w14:paraId="471D49C4" w14:textId="77777777" w:rsidR="00BF0CD8" w:rsidRPr="00492DDE" w:rsidRDefault="00BF0CD8" w:rsidP="00022C0B">
      <w:pPr>
        <w:pStyle w:val="Q-Normal"/>
        <w:numPr>
          <w:ilvl w:val="0"/>
          <w:numId w:val="33"/>
        </w:numPr>
        <w:ind w:left="426"/>
      </w:pPr>
      <w:r w:rsidRPr="00492DDE">
        <w:rPr>
          <w:b/>
        </w:rPr>
        <w:t>Եռավալենտ և քառավալենտ</w:t>
      </w:r>
      <w:r w:rsidRPr="00492DDE">
        <w:t xml:space="preserve"> մետաղների օքսիդների մեծամասնությունը ամֆոտեր է՝  </w:t>
      </w:r>
    </w:p>
    <w:p w14:paraId="49A3BFFD" w14:textId="3E672B4F" w:rsidR="00BF0CD8" w:rsidRPr="00492DDE" w:rsidRDefault="00492DDE" w:rsidP="003419AF">
      <w:pPr>
        <w:pStyle w:val="Q-Normal"/>
        <w:ind w:firstLine="0"/>
        <w:jc w:val="center"/>
      </w:pPr>
      <w:r w:rsidRPr="00492DDE">
        <w:rPr>
          <w:noProof/>
        </w:rPr>
        <w:object w:dxaOrig="4090" w:dyaOrig="549" w14:anchorId="549DD691">
          <v:shape id="_x0000_i1049" type="#_x0000_t75" style="width:161.25pt;height:22.5pt" o:ole="">
            <v:imagedata r:id="rId87" o:title=""/>
          </v:shape>
          <o:OLEObject Type="Embed" ProgID="ChemDraw.Document.6.0" ShapeID="_x0000_i1049" DrawAspect="Content" ObjectID="_1764203788" r:id="rId88"/>
        </w:object>
      </w:r>
    </w:p>
    <w:p w14:paraId="2A093A4F" w14:textId="77777777" w:rsidR="00BF0CD8" w:rsidRPr="00492DDE" w:rsidRDefault="00BF0CD8" w:rsidP="00022C0B">
      <w:pPr>
        <w:pStyle w:val="Q-Normal"/>
        <w:numPr>
          <w:ilvl w:val="0"/>
          <w:numId w:val="34"/>
        </w:numPr>
        <w:ind w:left="426"/>
      </w:pPr>
      <m:oMath>
        <m:r>
          <m:rPr>
            <m:sty m:val="bi"/>
          </m:rPr>
          <w:rPr>
            <w:rFonts w:ascii="Cambria Math" w:hAnsi="Cambria Math"/>
          </w:rPr>
          <m:t>V, VI, VII</m:t>
        </m:r>
      </m:oMath>
      <w:r w:rsidRPr="00492DDE">
        <w:rPr>
          <w:b/>
        </w:rPr>
        <w:t xml:space="preserve"> </w:t>
      </w:r>
      <w:r w:rsidRPr="00492DDE">
        <w:t xml:space="preserve">վալենտականությամբ մետաղների օքսիդների մեծամասնությունը թթվային է՝     </w:t>
      </w:r>
    </w:p>
    <w:p w14:paraId="3F0EA3AB" w14:textId="2E2158AF" w:rsidR="00BF0CD8" w:rsidRPr="00492DDE" w:rsidRDefault="00492DDE" w:rsidP="00492DDE">
      <w:pPr>
        <w:pStyle w:val="Q-Normal"/>
        <w:jc w:val="center"/>
        <w:rPr>
          <w:rFonts w:eastAsiaTheme="minorEastAsia"/>
        </w:rPr>
      </w:pPr>
      <w:r w:rsidRPr="00492DDE">
        <w:object w:dxaOrig="2578" w:dyaOrig="543" w14:anchorId="52FD74A3">
          <v:shape id="_x0000_i1050" type="#_x0000_t75" style="width:108.75pt;height:22.5pt" o:ole="">
            <v:imagedata r:id="rId89" o:title=""/>
          </v:shape>
          <o:OLEObject Type="Embed" ProgID="ChemDraw.Document.6.0" ShapeID="_x0000_i1050" DrawAspect="Content" ObjectID="_1764203789" r:id="rId90"/>
        </w:object>
      </w:r>
    </w:p>
    <w:p w14:paraId="2FA9AF17" w14:textId="77777777" w:rsidR="00BF0CD8" w:rsidRPr="00492DDE" w:rsidRDefault="00BF0CD8" w:rsidP="00302A17">
      <w:pPr>
        <w:pStyle w:val="Q-Normal"/>
      </w:pPr>
      <w:r w:rsidRPr="00492DDE">
        <w:t>Փոփոխական վալենտականությամբ մետաղները կարող են երեք տեսակ օքսիդ առաջացնել, օրինակ՝</w:t>
      </w:r>
    </w:p>
    <w:p w14:paraId="6D19F20C" w14:textId="59BA4CAB" w:rsidR="00BE7B31" w:rsidRDefault="00492DDE" w:rsidP="00492DDE">
      <w:pPr>
        <w:pStyle w:val="Q-Normal"/>
        <w:ind w:firstLine="0"/>
        <w:jc w:val="center"/>
      </w:pPr>
      <w:r w:rsidRPr="00492DDE">
        <w:object w:dxaOrig="2361" w:dyaOrig="1035" w14:anchorId="3540101E">
          <v:shape id="_x0000_i1051" type="#_x0000_t75" style="width:133.5pt;height:58.5pt" o:ole="">
            <v:imagedata r:id="rId91" o:title=""/>
          </v:shape>
          <o:OLEObject Type="Embed" ProgID="ChemDraw.Document.6.0" ShapeID="_x0000_i1051" DrawAspect="Content" ObjectID="_1764203790" r:id="rId92"/>
        </w:object>
      </w:r>
    </w:p>
    <w:p w14:paraId="670C0B55" w14:textId="6AFC8525" w:rsidR="00BF0CD8" w:rsidRPr="00D82277" w:rsidRDefault="00F6221F" w:rsidP="00A50215">
      <w:pPr>
        <w:pStyle w:val="Q-Yentavernagir"/>
      </w:pPr>
      <w:bookmarkStart w:id="204" w:name="_Toc133963194"/>
      <w:bookmarkStart w:id="205" w:name="_Toc133965252"/>
      <w:bookmarkStart w:id="206" w:name="_Toc133965507"/>
      <w:bookmarkStart w:id="207" w:name="_Toc153319720"/>
      <w:r>
        <w:t xml:space="preserve">ՕՔՍԻԴՆԵՐԻ </w:t>
      </w:r>
      <w:r w:rsidR="003852F5" w:rsidRPr="00D82277">
        <w:t>ՖԻԶԻԿԱԿԱՆ ՀԱՏԿՈՒԹՅՈՒՆՆԵՐԸ</w:t>
      </w:r>
      <w:bookmarkEnd w:id="204"/>
      <w:bookmarkEnd w:id="205"/>
      <w:bookmarkEnd w:id="206"/>
      <w:bookmarkEnd w:id="207"/>
    </w:p>
    <w:p w14:paraId="46A0E816" w14:textId="77777777" w:rsidR="00BF0CD8" w:rsidRPr="00E7205D" w:rsidRDefault="00BF0CD8" w:rsidP="00302A17">
      <w:pPr>
        <w:pStyle w:val="Q-Normal"/>
      </w:pPr>
      <w:r w:rsidRPr="00E7205D">
        <w:t xml:space="preserve">Ըստ ագրեգատային վիճակի՝ օքսիդները </w:t>
      </w:r>
      <w:r>
        <w:t>լինում</w:t>
      </w:r>
      <w:r w:rsidRPr="00E7205D">
        <w:t xml:space="preserve"> են պինդ 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P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5</m:t>
            </m:r>
          </m:sub>
        </m:sSub>
      </m:oMath>
      <w:r w:rsidRPr="00E7205D">
        <w:t>), հեղուկ (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3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 xml:space="preserve">,  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Mn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7</m:t>
            </m:r>
          </m:sub>
        </m:sSub>
      </m:oMath>
      <w:r w:rsidRPr="00E7205D">
        <w:t>) և գազային (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E7205D">
        <w:t>):</w:t>
      </w:r>
    </w:p>
    <w:p w14:paraId="25F46C69" w14:textId="32A09616" w:rsidR="00BF0CD8" w:rsidRPr="00E7205D" w:rsidRDefault="00BF0CD8" w:rsidP="00302A17">
      <w:pPr>
        <w:pStyle w:val="Q-Normal"/>
      </w:pPr>
      <w:r w:rsidRPr="00E7205D">
        <w:t>Ըստ ջրում լուծելիության</w:t>
      </w:r>
      <w:r>
        <w:t>՝</w:t>
      </w:r>
      <w:r w:rsidRPr="00E7205D">
        <w:t xml:space="preserve"> օքսիդները լինում են ջրում լուծելի և անլուծելի: Բոլոր թթվային օքսիդները, բացի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E7205D">
        <w:t>-ից, ջրում լուծելի են: Հիմնային օքսիդներից լուծելի են միայն ալկալիական (</w:t>
      </w:r>
      <w:bookmarkStart w:id="208" w:name="_Hlk49198574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w:bookmarkEnd w:id="208"/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E7205D">
        <w:t>) և հողալկալիական մետաղների</w:t>
      </w:r>
      <w:r w:rsidR="00624164">
        <w:t>ց</w:t>
      </w:r>
      <w:r w:rsidRPr="00E7205D">
        <w:t xml:space="preserve"> </w:t>
      </w:r>
      <w:bookmarkStart w:id="209" w:name="_Hlk49198699"/>
      <m:oMath>
        <m:r>
          <m:rPr>
            <m:sty m:val="bi"/>
          </m:rPr>
          <w:rPr>
            <w:rFonts w:ascii="Cambria Math" w:hAnsi="Cambria Math"/>
          </w:rPr>
          <m:t>CaO</m:t>
        </m:r>
        <w:bookmarkEnd w:id="209"/>
        <m:r>
          <m:rPr>
            <m:sty m:val="bi"/>
          </m:rPr>
          <w:rPr>
            <w:rFonts w:ascii="Cambria Math" w:hAnsi="Cambria Math"/>
          </w:rPr>
          <m:t>, SrO, BaO</m:t>
        </m:r>
      </m:oMath>
      <w:r w:rsidRPr="00E7205D">
        <w:t xml:space="preserve"> օքսիդները: Ամֆոտեր օքսիդները ջրում անլուծելի են:</w:t>
      </w:r>
    </w:p>
    <w:p w14:paraId="2CEFB882" w14:textId="0DE8F93A" w:rsidR="00BF0CD8" w:rsidRDefault="00BF0CD8" w:rsidP="00302A17">
      <w:pPr>
        <w:pStyle w:val="Q-Normal"/>
      </w:pPr>
      <w:r w:rsidRPr="00E7205D">
        <w:lastRenderedPageBreak/>
        <w:t>Օքսիդներն ունեն տարբեր գույն, օրինակ՝ պղնձի (II) օքսիդը</w:t>
      </w:r>
      <w:r>
        <w:rPr>
          <w:b/>
        </w:rPr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CuO,</m:t>
        </m:r>
      </m:oMath>
      <w:r w:rsidRPr="00E7205D">
        <w:t xml:space="preserve">  սև գույնի է, նիկելի (II) օքսիդը</w:t>
      </w:r>
      <w:r w:rsidRPr="0024631E">
        <w:t>`</w:t>
      </w:r>
      <w:r w:rsidRPr="00E7205D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NiO,</m:t>
        </m:r>
      </m:oMath>
      <w:r w:rsidRPr="00E7205D">
        <w:t xml:space="preserve">  կանաչ, կալցիումի օքսիդը</w:t>
      </w:r>
      <w:r w:rsidRPr="0024631E">
        <w:t>`</w:t>
      </w:r>
      <w:r w:rsidRPr="00E7205D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aO,</m:t>
        </m:r>
      </m:oMath>
      <w:r w:rsidRPr="00E7205D">
        <w:t xml:space="preserve"> սպիտակ:</w:t>
      </w:r>
    </w:p>
    <w:p w14:paraId="4DA6D4E8" w14:textId="61250B15" w:rsidR="00BF0CD8" w:rsidRDefault="00F6221F" w:rsidP="00A50215">
      <w:pPr>
        <w:pStyle w:val="Q-Yentavernagir"/>
      </w:pPr>
      <w:bookmarkStart w:id="210" w:name="_Toc133963195"/>
      <w:bookmarkStart w:id="211" w:name="_Toc133965253"/>
      <w:bookmarkStart w:id="212" w:name="_Toc133965508"/>
      <w:bookmarkStart w:id="213" w:name="_Toc153319721"/>
      <w:r>
        <w:t>ՕՔՍԻԴՆԵՐԻ</w:t>
      </w:r>
      <w:r w:rsidR="00A11FCD">
        <w:t xml:space="preserve"> </w:t>
      </w:r>
      <w:r w:rsidR="003852F5" w:rsidRPr="00E7205D">
        <w:t>Ս</w:t>
      </w:r>
      <w:r w:rsidR="003852F5">
        <w:t>ՏԱՑՈՒՄԸ</w:t>
      </w:r>
      <w:bookmarkEnd w:id="210"/>
      <w:bookmarkEnd w:id="211"/>
      <w:bookmarkEnd w:id="212"/>
      <w:bookmarkEnd w:id="213"/>
    </w:p>
    <w:p w14:paraId="5D7D17F9" w14:textId="61D9599F" w:rsidR="00BF0CD8" w:rsidRPr="00641342" w:rsidRDefault="00BF0CD8" w:rsidP="00302A17">
      <w:pPr>
        <w:pStyle w:val="Q-Normal"/>
        <w:rPr>
          <w:b/>
          <w:i/>
        </w:rPr>
      </w:pPr>
      <w:r w:rsidRPr="00E7205D">
        <w:t xml:space="preserve">  Օքսիդներ կարելի է ստանալ</w:t>
      </w:r>
    </w:p>
    <w:p w14:paraId="230D8F1D" w14:textId="2F9D69D6" w:rsidR="00BF0CD8" w:rsidRPr="00E7205D" w:rsidRDefault="00BF0CD8" w:rsidP="00022C0B">
      <w:pPr>
        <w:pStyle w:val="Q-Normal"/>
        <w:numPr>
          <w:ilvl w:val="0"/>
          <w:numId w:val="23"/>
        </w:numPr>
        <w:contextualSpacing w:val="0"/>
      </w:pPr>
      <w:r w:rsidRPr="00E7205D">
        <w:t xml:space="preserve">Պարզ </w:t>
      </w:r>
      <w:r w:rsidR="00BE7B31">
        <w:t xml:space="preserve">և բարդ </w:t>
      </w:r>
      <w:r w:rsidRPr="00E7205D">
        <w:t>նյութեր</w:t>
      </w:r>
      <w:r w:rsidR="00BE7B31">
        <w:t>ը թթվածնով օքսիդացնելով</w:t>
      </w:r>
      <w:r w:rsidRPr="00E7205D">
        <w:t>.</w:t>
      </w:r>
    </w:p>
    <w:p w14:paraId="5A381557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4978139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</m:oMath>
      </m:oMathPara>
    </w:p>
    <w:p w14:paraId="334540A6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</m:oMath>
      </m:oMathPara>
    </w:p>
    <w:p w14:paraId="30C0691C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08D20E7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1342492" w14:textId="77777777" w:rsidR="00BF0CD8" w:rsidRPr="00316139" w:rsidRDefault="00BF0CD8" w:rsidP="00022C0B">
      <w:pPr>
        <w:pStyle w:val="Q-Normal"/>
        <w:numPr>
          <w:ilvl w:val="0"/>
          <w:numId w:val="23"/>
        </w:numPr>
        <w:contextualSpacing w:val="0"/>
      </w:pPr>
      <w:r w:rsidRPr="00316139">
        <w:t>Ջրում անլուծելի հիմքերի քայքայումից.</w:t>
      </w:r>
    </w:p>
    <w:p w14:paraId="686BC908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0A0C2980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FA0D511" w14:textId="77777777" w:rsidR="00BF0CD8" w:rsidRPr="00316139" w:rsidRDefault="00BF0CD8" w:rsidP="00022C0B">
      <w:pPr>
        <w:pStyle w:val="Q-Normal"/>
        <w:numPr>
          <w:ilvl w:val="0"/>
          <w:numId w:val="23"/>
        </w:numPr>
        <w:contextualSpacing w:val="0"/>
      </w:pPr>
      <w:r w:rsidRPr="00316139">
        <w:t>Որոշ թթվածնավոր թթուների քայքայումից.</w:t>
      </w:r>
    </w:p>
    <w:p w14:paraId="281A9E2E" w14:textId="77777777" w:rsidR="00BF0CD8" w:rsidRPr="00B2701B" w:rsidRDefault="00000000" w:rsidP="005B3284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20331C9C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ν</m:t>
                  </m:r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3DD549A" w14:textId="77777777" w:rsidR="00BF0CD8" w:rsidRPr="00316139" w:rsidRDefault="00BF0CD8" w:rsidP="00022C0B">
      <w:pPr>
        <w:pStyle w:val="Q-Normal"/>
        <w:numPr>
          <w:ilvl w:val="0"/>
          <w:numId w:val="23"/>
        </w:numPr>
        <w:contextualSpacing w:val="0"/>
      </w:pPr>
      <w:r w:rsidRPr="00316139">
        <w:t>Որոշ աղերի քայքայումից.</w:t>
      </w:r>
    </w:p>
    <w:p w14:paraId="3D03802C" w14:textId="77777777" w:rsidR="00BF0CD8" w:rsidRPr="00AE5FDE" w:rsidRDefault="00BF0CD8" w:rsidP="005B3284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</m:oMath>
      </m:oMathPara>
    </w:p>
    <w:p w14:paraId="079093B3" w14:textId="62D55731" w:rsidR="00C804B8" w:rsidRPr="00A1091E" w:rsidRDefault="00BF0CD8" w:rsidP="005B3284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Start w:id="214" w:name="_Toc133963196"/>
      <w:bookmarkStart w:id="215" w:name="_Toc133965254"/>
      <w:bookmarkStart w:id="216" w:name="_Toc133965509"/>
    </w:p>
    <w:p w14:paraId="660AA374" w14:textId="168C08CC" w:rsidR="00BF0CD8" w:rsidRDefault="00F6221F" w:rsidP="00A50215">
      <w:pPr>
        <w:pStyle w:val="Q-Yentavernagir"/>
      </w:pPr>
      <w:bookmarkStart w:id="217" w:name="_Toc153319722"/>
      <w:r>
        <w:t xml:space="preserve">ՕՔՍԻԴՆԵՐԻ </w:t>
      </w:r>
      <w:r w:rsidR="003852F5" w:rsidRPr="00641342">
        <w:t>Ք</w:t>
      </w:r>
      <w:r w:rsidR="003852F5">
        <w:t>ԻՄԻԱԿԱՆ ՀԱՏԿՈՒԹՅՈՒՆՆԵՐԸ</w:t>
      </w:r>
      <w:bookmarkEnd w:id="214"/>
      <w:bookmarkEnd w:id="215"/>
      <w:bookmarkEnd w:id="216"/>
      <w:bookmarkEnd w:id="217"/>
    </w:p>
    <w:p w14:paraId="0D6C1620" w14:textId="77777777" w:rsidR="00BF0CD8" w:rsidRPr="00E7205D" w:rsidRDefault="00BF0CD8" w:rsidP="00022C0B">
      <w:pPr>
        <w:pStyle w:val="Q-Normal"/>
        <w:numPr>
          <w:ilvl w:val="0"/>
          <w:numId w:val="24"/>
        </w:numPr>
        <w:ind w:left="432"/>
        <w:contextualSpacing w:val="0"/>
        <w:rPr>
          <w:b/>
          <w:i/>
        </w:rPr>
      </w:pPr>
      <w:r w:rsidRPr="00E7205D">
        <w:t>Հիմնային հատկություն ունեցող օքսիդները (հիշենք, որ դրանք հիմնային և ամֆոտեր օքսիդներն են) փոխազդում են թթուների հետ՝ առաջացնելով աղ և ջուր.</w:t>
      </w:r>
    </w:p>
    <w:p w14:paraId="06999289" w14:textId="77777777" w:rsidR="00BF0CD8" w:rsidRPr="00AE5FDE" w:rsidRDefault="00BF0CD8" w:rsidP="00F810E7">
      <w:pPr>
        <w:pStyle w:val="Q-Normal"/>
        <w:spacing w:line="288" w:lineRule="auto"/>
        <w:ind w:left="426"/>
        <w:rPr>
          <w:bCs/>
          <w:i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Cs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C973B21" w14:textId="77777777" w:rsidR="00BF0CD8" w:rsidRPr="00AE5FDE" w:rsidRDefault="00000000" w:rsidP="00F810E7">
      <w:pPr>
        <w:pStyle w:val="Q-Normal"/>
        <w:spacing w:line="288" w:lineRule="auto"/>
        <w:ind w:left="432" w:firstLine="432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0C44504" w14:textId="77777777" w:rsidR="00BF0CD8" w:rsidRPr="00E7205D" w:rsidRDefault="00BF0CD8" w:rsidP="00022C0B">
      <w:pPr>
        <w:pStyle w:val="Q-Normal"/>
        <w:numPr>
          <w:ilvl w:val="0"/>
          <w:numId w:val="24"/>
        </w:numPr>
        <w:ind w:left="432"/>
        <w:contextualSpacing w:val="0"/>
        <w:rPr>
          <w:b/>
          <w:i/>
        </w:rPr>
      </w:pPr>
      <w:r w:rsidRPr="00E7205D">
        <w:t>Թթվային հատկություն ունեցող օքսիդները փոխազդում են ալկալիների հետ՝ առաջացնելով աղ և ջուր.</w:t>
      </w:r>
    </w:p>
    <w:p w14:paraId="64989719" w14:textId="77777777" w:rsidR="00BF0CD8" w:rsidRPr="00AE5FDE" w:rsidRDefault="00BF0CD8" w:rsidP="00F810E7">
      <w:pPr>
        <w:pStyle w:val="Q-Normal"/>
        <w:spacing w:line="288" w:lineRule="auto"/>
        <w:ind w:left="432" w:firstLine="432"/>
        <w:rPr>
          <w:bCs/>
          <w:i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+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CE98275" w14:textId="77777777" w:rsidR="00BF0CD8" w:rsidRPr="00AE5FDE" w:rsidRDefault="00BF0CD8" w:rsidP="00F810E7">
      <w:pPr>
        <w:pStyle w:val="Q-Normal"/>
        <w:spacing w:line="288" w:lineRule="auto"/>
        <w:ind w:left="432"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3E9D51" w14:textId="77777777" w:rsidR="00BF0CD8" w:rsidRPr="00AE5FDE" w:rsidRDefault="00000000" w:rsidP="00F810E7">
      <w:pPr>
        <w:pStyle w:val="Q-Normal"/>
        <w:spacing w:line="288" w:lineRule="auto"/>
        <w:ind w:left="432" w:firstLine="432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E260BF6" w14:textId="77777777" w:rsidR="00BF0CD8" w:rsidRPr="0004115F" w:rsidRDefault="00BF0CD8" w:rsidP="00022C0B">
      <w:pPr>
        <w:pStyle w:val="Q-Normal"/>
        <w:numPr>
          <w:ilvl w:val="0"/>
          <w:numId w:val="24"/>
        </w:numPr>
        <w:ind w:left="432"/>
        <w:contextualSpacing w:val="0"/>
        <w:rPr>
          <w:b/>
          <w:i/>
        </w:rPr>
      </w:pPr>
      <w:r w:rsidRPr="00E7205D">
        <w:t xml:space="preserve">Հիմնային և թթվային հատկություն ունեցող օքսիդները փոխազդում են իրար հետ՝ առաջացնելով աղ.  </w:t>
      </w:r>
    </w:p>
    <w:p w14:paraId="54A5A68C" w14:textId="77777777" w:rsidR="00BF0CD8" w:rsidRPr="00AE5FDE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218" w:name="_Hlk49192676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218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1F31BF4" w14:textId="77777777" w:rsidR="00BF0CD8" w:rsidRPr="00AE5FDE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r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Cr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6844A57" w14:textId="77777777" w:rsidR="00BF0CD8" w:rsidRPr="002B6DEA" w:rsidRDefault="00000000" w:rsidP="005B3284">
      <w:pPr>
        <w:pStyle w:val="Q-Normal"/>
        <w:spacing w:line="288" w:lineRule="auto"/>
        <w:ind w:firstLine="432"/>
        <w:rPr>
          <w:bCs/>
          <w:iCs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limUpp>
            <m:limUppPr>
              <m:ctrlPr>
                <w:rPr>
                  <w:rFonts w:ascii="Cambria Math" w:hAnsi="Cambria Math"/>
                  <w:bCs/>
                  <w:iCs/>
                </w:rPr>
              </m:ctrlPr>
            </m:limUppPr>
            <m:e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lim>
          </m:limUpp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456D9A2" w14:textId="56FFC490" w:rsidR="00D61D47" w:rsidRPr="00C110CE" w:rsidRDefault="00BF0CD8" w:rsidP="005B3284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lim>
          </m:limUpp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E1DF0C7" w14:textId="50B8EFEE" w:rsidR="00BF0CD8" w:rsidRDefault="00C16936" w:rsidP="00A50215">
      <w:pPr>
        <w:pStyle w:val="Q-Yentavernagir"/>
      </w:pPr>
      <w:bookmarkStart w:id="219" w:name="_Toc133963197"/>
      <w:bookmarkStart w:id="220" w:name="_Toc133965255"/>
      <w:bookmarkStart w:id="221" w:name="_Toc133965510"/>
      <w:bookmarkStart w:id="222" w:name="_Toc153319723"/>
      <w:r w:rsidRPr="00C16936">
        <w:t>ՀԱՐՑԵՐ</w:t>
      </w:r>
      <w:r>
        <w:t xml:space="preserve"> ԵՎ ՎԱՐԺՈՒԹՅՈՒՆՆԵՐ</w:t>
      </w:r>
      <w:bookmarkEnd w:id="219"/>
      <w:bookmarkEnd w:id="220"/>
      <w:bookmarkEnd w:id="221"/>
      <w:bookmarkEnd w:id="222"/>
    </w:p>
    <w:p w14:paraId="1B03219C" w14:textId="77777777" w:rsidR="00BF0CD8" w:rsidRPr="003419AF" w:rsidRDefault="00BF0CD8" w:rsidP="00492DDE">
      <w:pPr>
        <w:pStyle w:val="Q-List"/>
        <w:spacing w:after="0" w:line="245" w:lineRule="auto"/>
        <w:ind w:left="426" w:hanging="360"/>
        <w:rPr>
          <w:rFonts w:ascii="GHEA Grapalat" w:hAnsi="GHEA Grapalat"/>
          <w:sz w:val="20"/>
          <w:szCs w:val="20"/>
        </w:rPr>
      </w:pPr>
      <w:r w:rsidRPr="003419AF">
        <w:rPr>
          <w:rFonts w:ascii="GHEA Grapalat" w:hAnsi="GHEA Grapalat"/>
          <w:sz w:val="20"/>
          <w:szCs w:val="20"/>
        </w:rPr>
        <w:t xml:space="preserve">Դասակարգել հետևյալ օքսիդները. </w:t>
      </w:r>
      <w:bookmarkStart w:id="223" w:name="_Hlk49191229"/>
    </w:p>
    <w:p w14:paraId="622D187D" w14:textId="77777777" w:rsidR="00BF0CD8" w:rsidRPr="003419AF" w:rsidRDefault="00BF0CD8" w:rsidP="00492DDE">
      <w:pPr>
        <w:pStyle w:val="ListParagraph"/>
        <w:spacing w:after="0" w:line="245" w:lineRule="auto"/>
        <w:ind w:left="426" w:hanging="360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w:bookmarkEnd w:id="223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</m:t>
        </m:r>
        <w:bookmarkStart w:id="224" w:name="_Hlk49191796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  <w:bookmarkEnd w:id="224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w:bookmarkStart w:id="225" w:name="_Hlk49191154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FeO</m:t>
        </m:r>
        <w:bookmarkEnd w:id="225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BaO, M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w:bookmarkStart w:id="226" w:name="_Hlk49191130"/>
        <w:bookmarkStart w:id="227" w:name="_Hlk49192894"/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7</m:t>
            </m:r>
          </m:sub>
        </m:sSub>
        <w:bookmarkEnd w:id="226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w:bookmarkEnd w:id="227"/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Ag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  <m:r>
          <m:rPr>
            <m:sty m:val="p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3ABB810A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Անվանել հետևյալ օքսիդները. </w:t>
      </w:r>
    </w:p>
    <w:p w14:paraId="3667577B" w14:textId="77777777" w:rsidR="00492DDE" w:rsidRDefault="00BF0CD8" w:rsidP="00492DDE">
      <w:pPr>
        <w:pStyle w:val="ListParagraph"/>
        <w:spacing w:after="0" w:line="245" w:lineRule="auto"/>
        <w:ind w:left="1418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ա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բ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Zn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գ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Cu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դ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Pb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ե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զ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Mg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</w:t>
      </w:r>
    </w:p>
    <w:p w14:paraId="771163CD" w14:textId="1D85F07B" w:rsidR="00BF0CD8" w:rsidRPr="003419AF" w:rsidRDefault="00BF0CD8" w:rsidP="00492DDE">
      <w:pPr>
        <w:pStyle w:val="ListParagraph"/>
        <w:spacing w:after="0" w:line="245" w:lineRule="auto"/>
        <w:ind w:left="1418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է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ը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7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թ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, ժ)</w:t>
      </w:r>
      <w:bookmarkStart w:id="228" w:name="_Hlk49192868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bookmarkEnd w:id="228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ի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լ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174AB47F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Գրել հետևյալ օքսիդների բանաձևերը. </w:t>
      </w:r>
    </w:p>
    <w:p w14:paraId="712E9AFE" w14:textId="44557AAB" w:rsidR="00BF0CD8" w:rsidRPr="003419AF" w:rsidRDefault="00BF0CD8" w:rsidP="00492DDE">
      <w:pPr>
        <w:pStyle w:val="ListParagraph"/>
        <w:spacing w:after="0" w:line="245" w:lineRule="auto"/>
        <w:ind w:left="567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սնդիկի </w:t>
      </w:r>
      <w:bookmarkStart w:id="229" w:name="_Hlk49191534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(II)</w:t>
      </w:r>
      <w:bookmarkEnd w:id="229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օքսիդ, քլորի (V</w:t>
      </w:r>
      <w:r w:rsidR="00413BF0" w:rsidRPr="00413BF0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II</w:t>
      </w: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) օքսիդ, մանգանի (VI) օքսիդ, ծծմբի (IV) օքսիդ, կալիումի օքսիդ, երկաթի (II</w:t>
      </w:r>
      <w:r w:rsidR="00413BF0" w:rsidRPr="00D23CBA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I</w:t>
      </w: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) օքսիդ, արծաթի (I) օքսիդ, կապարի (IV) օքսիդ, անագի (II) օքսիդ, նիկելի (II) օքսիդ, յոդի (VII) օքսիդ:</w:t>
      </w:r>
    </w:p>
    <w:p w14:paraId="16C0991B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  <w:t xml:space="preserve"> </w:t>
      </w: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ետևյալ հի</w:t>
      </w:r>
      <w:r w:rsidR="006547E0"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մք</w:t>
      </w: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երին համապատասխանող օքսիդների բանաձևերը. </w:t>
      </w:r>
      <w:bookmarkStart w:id="230" w:name="_Hlk49191734"/>
    </w:p>
    <w:p w14:paraId="23FCF54A" w14:textId="17724B54" w:rsidR="00BF0CD8" w:rsidRP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Mg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w:bookmarkEnd w:id="230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LiOH, Fe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B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Cu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20C890CC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ետևյալ օքսիդներին համապատասխանող հիդրօքսիդների բանաձևերը.</w:t>
      </w:r>
    </w:p>
    <w:p w14:paraId="3A5AEAD4" w14:textId="4967B428" w:rsidR="00BF0CD8" w:rsidRP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NiO</m:t>
        </m:r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O, 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 CuO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</m:oMath>
      <w:r w:rsidRPr="003419AF"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  <w:t>:</w:t>
      </w:r>
    </w:p>
    <w:p w14:paraId="4CEFA3C7" w14:textId="77777777" w:rsidR="00BF0CD8" w:rsidRP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Ավարտել հետևյալ ռեակցիաները.</w:t>
      </w:r>
    </w:p>
    <w:p w14:paraId="206ADE30" w14:textId="62531244" w:rsidR="00BF0CD8" w:rsidRPr="00492DDE" w:rsidRDefault="00BF0CD8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BaO+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O=                             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=                                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=</m:t>
          </m:r>
        </m:oMath>
      </m:oMathPara>
    </w:p>
    <w:p w14:paraId="65A7AFC9" w14:textId="183B167F" w:rsidR="00BF0CD8" w:rsidRPr="00492DDE" w:rsidRDefault="00000000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5</m:t>
                  </m:r>
                </m:sub>
              </m:s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                          Li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O=                               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K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+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=  </m:t>
          </m:r>
        </m:oMath>
      </m:oMathPara>
    </w:p>
    <w:p w14:paraId="6D0F8DE1" w14:textId="6A6C3E83" w:rsidR="00BF0CD8" w:rsidRPr="00492DDE" w:rsidRDefault="00BF0CD8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C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=                                Cu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                             C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Ca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</m:t>
          </m:r>
        </m:oMath>
      </m:oMathPara>
    </w:p>
    <w:p w14:paraId="37DBF3BB" w14:textId="53A1E89D" w:rsidR="00BF0CD8" w:rsidRPr="00492DDE" w:rsidRDefault="00492DDE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NaOH=                            SnO+HN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                               Sn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=</m:t>
          </m:r>
        </m:oMath>
      </m:oMathPara>
    </w:p>
    <w:p w14:paraId="0D6CCE0B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Ներքոբերյալ նյութերից ո՞րի հետ կփոխազդի ածխածնի (IV) օքսիդը. </w:t>
      </w:r>
    </w:p>
    <w:p w14:paraId="206B2E01" w14:textId="4AD0941C" w:rsid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MgO,  NaCl,  Ag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 NaOH,  ZnO</m:t>
        </m:r>
      </m:oMath>
      <w:r w:rsidRPr="003419AF"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  <w:t>:</w:t>
      </w:r>
    </w:p>
    <w:p w14:paraId="0C222C3F" w14:textId="22292B34" w:rsidR="00BF0CD8" w:rsidRPr="003419AF" w:rsidRDefault="00BF0CD8" w:rsidP="00492DDE">
      <w:pPr>
        <w:pStyle w:val="ListParagraph"/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ամապատասխան ռեակցիաների հավասարումները:</w:t>
      </w:r>
    </w:p>
    <w:p w14:paraId="1FDDCB74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Ներքոբերյալ նյութերից ո՞րի հետ կփոխազդի ցինկի օքսիդը. </w:t>
      </w:r>
    </w:p>
    <w:p w14:paraId="26A93243" w14:textId="77777777" w:rsid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CaO, Ba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</m:t>
        </m:r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CaC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Ba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4</m:t>
            </m:r>
          </m:sub>
        </m:sSub>
      </m:oMath>
      <w:r w:rsidRPr="003419AF"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  <w:t xml:space="preserve">: </w:t>
      </w:r>
    </w:p>
    <w:p w14:paraId="1608222A" w14:textId="1AD2DE5C" w:rsidR="00BF0CD8" w:rsidRPr="003419AF" w:rsidRDefault="00BF0CD8" w:rsidP="00492DDE">
      <w:pPr>
        <w:pStyle w:val="ListParagraph"/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ամապատասխան ռեակցիաների հավասարումները:</w:t>
      </w:r>
    </w:p>
    <w:p w14:paraId="65618D0B" w14:textId="77777777" w:rsidR="003419AF" w:rsidRP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Ո՞ր զույգ օքսիդները կփոխազդեն իրար հետ.</w:t>
      </w:r>
    </w:p>
    <w:p w14:paraId="75C9BFC0" w14:textId="57CE3072" w:rsid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b/>
          <w:sz w:val="20"/>
          <w:szCs w:val="20"/>
          <w:lang w:val="hy-AM"/>
        </w:rPr>
      </w:pPr>
      <w:bookmarkStart w:id="231" w:name="_Hlk49192758"/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aO</m:t>
        </m:r>
      </m:oMath>
      <w:bookmarkEnd w:id="231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Mg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</w:t>
      </w:r>
      <w:r w:rsidRPr="003419AF">
        <w:rPr>
          <w:rFonts w:ascii="GHEA Grapalat" w:eastAsia="Times New Roman" w:hAnsi="GHEA Grapalat" w:cs="Times New Roman"/>
          <w:b/>
          <w:sz w:val="20"/>
          <w:szCs w:val="20"/>
          <w:lang w:val="hy-AM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 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,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Zn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 և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7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,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 Ba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Cr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51135E5A" w14:textId="6C00CD1D" w:rsidR="00BF0CD8" w:rsidRPr="005A0BD8" w:rsidRDefault="00BF0CD8" w:rsidP="00492DDE">
      <w:pPr>
        <w:pStyle w:val="ListParagraph"/>
        <w:spacing w:after="0" w:line="245" w:lineRule="auto"/>
        <w:ind w:left="426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ամապատասխան ռեակցիաների հավասարումները:</w:t>
      </w:r>
      <w:r w:rsidRPr="000A28BC">
        <w:rPr>
          <w:lang w:val="hy-AM"/>
        </w:rPr>
        <w:br w:type="page"/>
      </w:r>
    </w:p>
    <w:p w14:paraId="59E7E854" w14:textId="2F41DD2F" w:rsidR="00A26461" w:rsidRDefault="00A26461" w:rsidP="008E7086">
      <w:bookmarkStart w:id="232" w:name="_Toc133963198"/>
      <w:bookmarkStart w:id="233" w:name="_Toc133965256"/>
      <w:bookmarkStart w:id="234" w:name="_Toc133965511"/>
      <w:r>
        <w:rPr>
          <w:noProof/>
        </w:rPr>
        <w:lastRenderedPageBreak/>
        <mc:AlternateContent>
          <mc:Choice Requires="wpc">
            <w:drawing>
              <wp:inline distT="0" distB="0" distL="0" distR="0" wp14:anchorId="0CCF2779" wp14:editId="64E6805A">
                <wp:extent cx="5060950" cy="872115"/>
                <wp:effectExtent l="0" t="0" r="6350" b="4445"/>
                <wp:docPr id="990637033" name="Canvas 99063703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788841419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9992697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0C8CED6" w14:textId="46FE69D4" w:rsidR="007A588D" w:rsidRPr="0034565D" w:rsidRDefault="007A588D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50161056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E8EEA35" w14:textId="26E263A0" w:rsidR="007A588D" w:rsidRPr="00CD578D" w:rsidRDefault="007A588D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D578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ՀԻՄՔ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371187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CCF2779" id="Canvas 990637033" o:spid="_x0000_s119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">
                <v:shape id="_x0000_s119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98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">
                  <v:shape id="Hexagon 1" o:spid="_x0000_s119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" adj="4809" fillcolor="#1982b4" stroked="f" strokeweight="2pt">
                    <v:textbox inset="0,0,0,0">
                      <w:txbxContent>
                        <w:p w14:paraId="30C8CED6" w14:textId="46FE69D4" w:rsidR="007A588D" w:rsidRPr="0034565D" w:rsidRDefault="007A588D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rect id="Rectangle 1" o:spid="_x0000_s1200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" filled="f" stroked="f" strokeweight="1.5pt">
                    <v:textbox>
                      <w:txbxContent>
                        <w:p w14:paraId="2E8EEA35" w14:textId="26E263A0" w:rsidR="007A588D" w:rsidRPr="00CD578D" w:rsidRDefault="007A588D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D578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ՀԻՄՔ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20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F178C44" w14:textId="722745E0" w:rsidR="00BF0CD8" w:rsidRPr="003C5F04" w:rsidRDefault="00D5592D" w:rsidP="00627D74">
      <w:pPr>
        <w:pStyle w:val="ParagrafInvisible"/>
      </w:pPr>
      <w:bookmarkStart w:id="235" w:name="_Toc153319724"/>
      <w:r>
        <w:t xml:space="preserve">§2.2. </w:t>
      </w:r>
      <w:r w:rsidR="00BF0CD8" w:rsidRPr="003C5F04">
        <w:t>ՀԻՄՔԵՐ</w:t>
      </w:r>
      <w:bookmarkEnd w:id="235"/>
      <w:r w:rsidR="00BF0CD8" w:rsidRPr="003C5F04">
        <w:t xml:space="preserve"> </w:t>
      </w:r>
      <w:bookmarkEnd w:id="232"/>
      <w:bookmarkEnd w:id="233"/>
      <w:bookmarkEnd w:id="234"/>
    </w:p>
    <w:p w14:paraId="756D0A48" w14:textId="3695A5CE" w:rsidR="00BF0CD8" w:rsidRDefault="00BF0CD8" w:rsidP="00462DE5">
      <w:pPr>
        <w:pStyle w:val="Q-Normal"/>
        <w:ind w:firstLine="432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C2BAE15" wp14:editId="1A7A0CBE">
                <wp:extent cx="4181475" cy="583200"/>
                <wp:effectExtent l="0" t="0" r="9525" b="7620"/>
                <wp:docPr id="200217838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81475" cy="5832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6BD3301" w14:textId="19BA861D" w:rsidR="007A588D" w:rsidRDefault="007A588D" w:rsidP="00C454C8">
                            <w:pPr>
                              <w:pStyle w:val="Q-Yndgcvac"/>
                            </w:pPr>
                            <w:r w:rsidRPr="003801BE">
                              <w:t>Հիմքերը բարդ միացություններ են, որոնք կազմված են մետաղի ատոմներից և մեկ կամ մի քանի հիդրօքսի</w:t>
                            </w:r>
                            <w:r>
                              <w:t>լ</w:t>
                            </w:r>
                            <w:r w:rsidRPr="003801BE">
                              <w:t xml:space="preserve"> խմբերից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3801BE"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2BAE15" id="_x0000_s1202" style="width:329.25pt;height:45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" fillcolor="#def1f7" stroked="f" strokeweight=".5pt">
                <v:stroke joinstyle="miter"/>
                <v:textbox>
                  <w:txbxContent>
                    <w:p w14:paraId="06BD3301" w14:textId="19BA861D" w:rsidR="007A588D" w:rsidRDefault="007A588D" w:rsidP="00C454C8">
                      <w:pPr>
                        <w:pStyle w:val="Q-Yndgcvac"/>
                      </w:pPr>
                      <w:r w:rsidRPr="003801BE">
                        <w:t>Հիմքերը բարդ միացություններ են, որոնք կազմված են մետաղի ատոմներից և մեկ կամ մի քանի հիդրօքսի</w:t>
                      </w:r>
                      <w:r>
                        <w:t>լ</w:t>
                      </w:r>
                      <w:r w:rsidRPr="003801BE">
                        <w:t xml:space="preserve"> խմբերից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-</m:t>
                            </m:r>
                          </m:sup>
                        </m:sSup>
                      </m:oMath>
                      <w:r w:rsidRPr="003801BE"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0DCF9A" w14:textId="77777777" w:rsidR="000463F2" w:rsidRDefault="00BF0CD8" w:rsidP="00302A17">
      <w:pPr>
        <w:pStyle w:val="Q-Normal"/>
      </w:pPr>
      <w:r w:rsidRPr="003C5F04">
        <w:t xml:space="preserve">Հիմքերի ընդհանուր բանաձևն է </w:t>
      </w:r>
      <m:oMath>
        <m:r>
          <m:rPr>
            <m:sty m:val="bi"/>
          </m:rPr>
          <w:rPr>
            <w:rFonts w:ascii="Cambria Math" w:hAnsi="Cambria Math"/>
          </w:rPr>
          <m:t>M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,</m:t>
        </m:r>
      </m:oMath>
      <w:r w:rsidRPr="003C5F04">
        <w:t xml:space="preserve"> որտեղ </w:t>
      </w:r>
      <m:oMath>
        <m:r>
          <w:rPr>
            <w:rFonts w:ascii="Cambria Math" w:hAnsi="Cambria Math"/>
          </w:rPr>
          <m:t>n</m:t>
        </m:r>
      </m:oMath>
      <w:r w:rsidRPr="003C5F04">
        <w:t>–ը հիդրօքսի</w:t>
      </w:r>
      <w:r w:rsidR="000463F2">
        <w:t>լ</w:t>
      </w:r>
      <w:r w:rsidRPr="003C5F04">
        <w:t xml:space="preserve"> խմբերի թիվն է և հավասար է մետաղի վալենտականությանը:</w:t>
      </w:r>
      <w:r w:rsidR="000463F2" w:rsidRPr="000463F2">
        <w:t xml:space="preserve"> </w:t>
      </w:r>
    </w:p>
    <w:p w14:paraId="7330567A" w14:textId="494C248E" w:rsidR="00BF0CD8" w:rsidRPr="000463F2" w:rsidRDefault="000463F2" w:rsidP="00302A17">
      <w:pPr>
        <w:pStyle w:val="Q-Normal"/>
      </w:pPr>
      <w:r>
        <w:t xml:space="preserve">Հիմքերի դասին է պատկանում նաև ամոնիումի հիդրօքսիդ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>
        <w:t>, որ</w:t>
      </w:r>
      <w:r w:rsidR="007627A8">
        <w:t>ի մոլեկուլում</w:t>
      </w:r>
      <w:r>
        <w:t xml:space="preserve"> մետաղի </w:t>
      </w:r>
      <w:r w:rsidR="00D23CBA">
        <w:t xml:space="preserve">ատոմին </w:t>
      </w:r>
      <w:r>
        <w:t>փոխար</w:t>
      </w:r>
      <w:r w:rsidR="00D23CBA">
        <w:t>ինում է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իոն</w:t>
      </w:r>
      <w:r w:rsidR="00D23CBA">
        <w:t>ը</w:t>
      </w:r>
      <w:r>
        <w:t>:</w:t>
      </w:r>
    </w:p>
    <w:p w14:paraId="632FA4FA" w14:textId="2ACCABB1" w:rsidR="00BF0CD8" w:rsidRDefault="00C16936" w:rsidP="00A50215">
      <w:pPr>
        <w:pStyle w:val="Q-Yentavernagir"/>
      </w:pPr>
      <w:bookmarkStart w:id="236" w:name="_Toc133963199"/>
      <w:bookmarkStart w:id="237" w:name="_Toc133965257"/>
      <w:bookmarkStart w:id="238" w:name="_Toc133965512"/>
      <w:bookmarkStart w:id="239" w:name="_Toc153319725"/>
      <w:r w:rsidRPr="00C16936">
        <w:t>ԱՆՎԱՆՈՒՄԸ</w:t>
      </w:r>
      <w:bookmarkEnd w:id="236"/>
      <w:bookmarkEnd w:id="237"/>
      <w:bookmarkEnd w:id="238"/>
      <w:bookmarkEnd w:id="239"/>
    </w:p>
    <w:p w14:paraId="68B5BEC6" w14:textId="77777777" w:rsidR="00A11FCD" w:rsidRDefault="00BF0CD8" w:rsidP="00F810E7">
      <w:pPr>
        <w:pStyle w:val="Q-Normal"/>
        <w:ind w:firstLine="432"/>
        <w:contextualSpacing w:val="0"/>
      </w:pPr>
      <w:r w:rsidRPr="003801BE">
        <w:t>Հիմքերի անվանումը կատարվում է նույն ձևով, ինչպես օքսիդների անվանումը.</w:t>
      </w:r>
    </w:p>
    <w:p w14:paraId="0894AD12" w14:textId="56DFE849" w:rsidR="00BF0CD8" w:rsidRDefault="00BF0CD8" w:rsidP="00F810E7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B9BFB88" wp14:editId="36078ACF">
                <wp:extent cx="4850130" cy="876300"/>
                <wp:effectExtent l="0" t="0" r="7620" b="0"/>
                <wp:docPr id="451268757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50130" cy="876300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7371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276"/>
                              <w:gridCol w:w="284"/>
                              <w:gridCol w:w="1417"/>
                              <w:gridCol w:w="270"/>
                              <w:gridCol w:w="2565"/>
                              <w:gridCol w:w="270"/>
                              <w:gridCol w:w="1289"/>
                            </w:tblGrid>
                            <w:tr w:rsidR="007A588D" w:rsidRPr="00A11FCD" w14:paraId="2DE29C89" w14:textId="77777777" w:rsidTr="00492DDE">
                              <w:trPr>
                                <w:trHeight w:val="827"/>
                              </w:trPr>
                              <w:tc>
                                <w:tcPr>
                                  <w:tcW w:w="1276" w:type="dxa"/>
                                  <w:vAlign w:val="center"/>
                                </w:tcPr>
                                <w:p w14:paraId="5F868FA7" w14:textId="77777777" w:rsidR="007A588D" w:rsidRPr="00492DDE" w:rsidRDefault="007A588D" w:rsidP="00735DD0">
                                  <w:pPr>
                                    <w:ind w:left="-110" w:firstLine="11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Հիմքի անվանումը</w:t>
                                  </w:r>
                                </w:p>
                              </w:tc>
                              <w:tc>
                                <w:tcPr>
                                  <w:tcW w:w="284" w:type="dxa"/>
                                  <w:vAlign w:val="center"/>
                                </w:tcPr>
                                <w:p w14:paraId="4841DE99" w14:textId="77777777" w:rsidR="007A588D" w:rsidRPr="00492DDE" w:rsidRDefault="007A588D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7" w:type="dxa"/>
                                  <w:vAlign w:val="center"/>
                                </w:tcPr>
                                <w:p w14:paraId="220560C3" w14:textId="77777777" w:rsidR="007A588D" w:rsidRPr="00492DDE" w:rsidRDefault="007A588D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մետաղի անվանումը</w:t>
                                  </w:r>
                                </w:p>
                                <w:p w14:paraId="435DCFC3" w14:textId="77777777" w:rsidR="007A588D" w:rsidRPr="00492DDE" w:rsidRDefault="007A588D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(սեռական հոլով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00F84B27" w14:textId="77777777" w:rsidR="007A588D" w:rsidRPr="00492DDE" w:rsidRDefault="007A588D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565" w:type="dxa"/>
                                  <w:vAlign w:val="center"/>
                                </w:tcPr>
                                <w:p w14:paraId="5067CC71" w14:textId="010477B2" w:rsidR="007A588D" w:rsidRPr="00492DDE" w:rsidRDefault="007A588D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Մետաղի օքսիդացման աստիճանը</w:t>
                                  </w:r>
                                </w:p>
                                <w:p w14:paraId="391AEA83" w14:textId="77777777" w:rsidR="007A588D" w:rsidRPr="00492DDE" w:rsidRDefault="007A588D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(հռոմեական թվանշան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58A37243" w14:textId="77777777" w:rsidR="007A588D" w:rsidRPr="00492DDE" w:rsidRDefault="007A588D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289" w:type="dxa"/>
                                  <w:vAlign w:val="center"/>
                                </w:tcPr>
                                <w:p w14:paraId="116369E8" w14:textId="77777777" w:rsidR="007A588D" w:rsidRPr="00492DDE" w:rsidRDefault="007A588D" w:rsidP="00735DD0">
                                  <w:pPr>
                                    <w:ind w:right="-190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հիդրօքսիդ</w:t>
                                  </w:r>
                                </w:p>
                              </w:tc>
                            </w:tr>
                          </w:tbl>
                          <w:p w14:paraId="699BF089" w14:textId="77777777" w:rsidR="007A588D" w:rsidRPr="00A11FCD" w:rsidRDefault="007A588D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B9BFB88" id="_x0000_s1203" style="width:381.9pt;height:6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" fillcolor="#ffe8c8" stroked="f" strokeweight=".5pt">
                <v:stroke joinstyle="miter"/>
                <v:textbox>
                  <w:txbxContent>
                    <w:tbl>
                      <w:tblPr>
                        <w:tblStyle w:val="TableGrid"/>
                        <w:tblW w:w="7371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276"/>
                        <w:gridCol w:w="284"/>
                        <w:gridCol w:w="1417"/>
                        <w:gridCol w:w="270"/>
                        <w:gridCol w:w="2565"/>
                        <w:gridCol w:w="270"/>
                        <w:gridCol w:w="1289"/>
                      </w:tblGrid>
                      <w:tr w:rsidR="007A588D" w:rsidRPr="00A11FCD" w14:paraId="2DE29C89" w14:textId="77777777" w:rsidTr="00492DDE">
                        <w:trPr>
                          <w:trHeight w:val="827"/>
                        </w:trPr>
                        <w:tc>
                          <w:tcPr>
                            <w:tcW w:w="1276" w:type="dxa"/>
                            <w:vAlign w:val="center"/>
                          </w:tcPr>
                          <w:p w14:paraId="5F868FA7" w14:textId="77777777" w:rsidR="007A588D" w:rsidRPr="00492DDE" w:rsidRDefault="007A588D" w:rsidP="00735DD0">
                            <w:pPr>
                              <w:ind w:left="-110" w:firstLine="11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Հիմքի անվանումը</w:t>
                            </w:r>
                          </w:p>
                        </w:tc>
                        <w:tc>
                          <w:tcPr>
                            <w:tcW w:w="284" w:type="dxa"/>
                            <w:vAlign w:val="center"/>
                          </w:tcPr>
                          <w:p w14:paraId="4841DE99" w14:textId="77777777" w:rsidR="007A588D" w:rsidRPr="00492DDE" w:rsidRDefault="007A588D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7" w:type="dxa"/>
                            <w:vAlign w:val="center"/>
                          </w:tcPr>
                          <w:p w14:paraId="220560C3" w14:textId="77777777" w:rsidR="007A588D" w:rsidRPr="00492DDE" w:rsidRDefault="007A588D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մետաղի անվանումը</w:t>
                            </w:r>
                          </w:p>
                          <w:p w14:paraId="435DCFC3" w14:textId="77777777" w:rsidR="007A588D" w:rsidRPr="00492DDE" w:rsidRDefault="007A588D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(սեռական հոլով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00F84B27" w14:textId="77777777" w:rsidR="007A588D" w:rsidRPr="00492DDE" w:rsidRDefault="007A588D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2565" w:type="dxa"/>
                            <w:vAlign w:val="center"/>
                          </w:tcPr>
                          <w:p w14:paraId="5067CC71" w14:textId="010477B2" w:rsidR="007A588D" w:rsidRPr="00492DDE" w:rsidRDefault="007A588D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Մետաղի օքսիդացման աստիճանը</w:t>
                            </w:r>
                          </w:p>
                          <w:p w14:paraId="391AEA83" w14:textId="77777777" w:rsidR="007A588D" w:rsidRPr="00492DDE" w:rsidRDefault="007A588D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(հռոմեական թվանշան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58A37243" w14:textId="77777777" w:rsidR="007A588D" w:rsidRPr="00492DDE" w:rsidRDefault="007A588D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289" w:type="dxa"/>
                            <w:vAlign w:val="center"/>
                          </w:tcPr>
                          <w:p w14:paraId="116369E8" w14:textId="77777777" w:rsidR="007A588D" w:rsidRPr="00492DDE" w:rsidRDefault="007A588D" w:rsidP="00735DD0">
                            <w:pPr>
                              <w:ind w:right="-190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հիդրօքսիդ</w:t>
                            </w:r>
                          </w:p>
                        </w:tc>
                      </w:tr>
                    </w:tbl>
                    <w:p w14:paraId="699BF089" w14:textId="77777777" w:rsidR="007A588D" w:rsidRPr="00A11FCD" w:rsidRDefault="007A588D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0" w:type="auto"/>
        <w:tblInd w:w="99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50"/>
        <w:gridCol w:w="1335"/>
        <w:gridCol w:w="3513"/>
      </w:tblGrid>
      <w:tr w:rsidR="00BF0CD8" w:rsidRPr="003C5F04" w14:paraId="12C53580" w14:textId="77777777" w:rsidTr="00F810E7">
        <w:tc>
          <w:tcPr>
            <w:tcW w:w="1450" w:type="dxa"/>
            <w:vAlign w:val="center"/>
          </w:tcPr>
          <w:p w14:paraId="4AC04A67" w14:textId="77777777" w:rsidR="00BF0CD8" w:rsidRPr="00492DDE" w:rsidRDefault="00BF0CD8" w:rsidP="00302A17">
            <w:pPr>
              <w:pStyle w:val="Q-Normal"/>
            </w:pPr>
            <w:r w:rsidRPr="00492DDE">
              <w:t>Օրինակ՝</w:t>
            </w:r>
          </w:p>
        </w:tc>
        <w:tc>
          <w:tcPr>
            <w:tcW w:w="1335" w:type="dxa"/>
            <w:vAlign w:val="center"/>
          </w:tcPr>
          <w:p w14:paraId="4DF33A78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3513" w:type="dxa"/>
            <w:vAlign w:val="center"/>
          </w:tcPr>
          <w:p w14:paraId="0716DA66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</w:tr>
      <w:tr w:rsidR="00BF0CD8" w:rsidRPr="003C5F04" w14:paraId="0676410D" w14:textId="77777777" w:rsidTr="00F810E7">
        <w:tc>
          <w:tcPr>
            <w:tcW w:w="1450" w:type="dxa"/>
            <w:vAlign w:val="center"/>
          </w:tcPr>
          <w:p w14:paraId="32A23D0D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335" w:type="dxa"/>
            <w:vAlign w:val="center"/>
          </w:tcPr>
          <w:p w14:paraId="150CF57D" w14:textId="6BE1C2BF" w:rsidR="00BF0CD8" w:rsidRPr="00492DDE" w:rsidRDefault="00BF0CD8" w:rsidP="00F810E7">
            <w:pPr>
              <w:rPr>
                <w:rFonts w:ascii="GHEA Grapalat" w:hAnsi="GHEA Grapalat" w:cs="Arial"/>
                <w:sz w:val="20"/>
                <w:szCs w:val="20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Fe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 xml:space="preserve">  -</m:t>
              </m:r>
            </m:oMath>
            <w:r w:rsidRPr="00492DDE">
              <w:rPr>
                <w:rFonts w:ascii="GHEA Grapalat" w:eastAsiaTheme="minorEastAsia" w:hAnsi="GHEA Grapalat" w:cs="Arial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3513" w:type="dxa"/>
            <w:vAlign w:val="center"/>
          </w:tcPr>
          <w:p w14:paraId="2D32871D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երկաթի (</w:t>
            </w:r>
            <w:r w:rsidRPr="00492DDE">
              <w:rPr>
                <w:rFonts w:ascii="GHEA Grapalat" w:hAnsi="GHEA Grapalat" w:cs="Arial"/>
                <w:sz w:val="20"/>
                <w:szCs w:val="20"/>
              </w:rPr>
              <w:t>II</w:t>
            </w: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) հիդրօքսիդ</w:t>
            </w:r>
          </w:p>
        </w:tc>
      </w:tr>
      <w:tr w:rsidR="00BF0CD8" w:rsidRPr="003C5F04" w14:paraId="1A574EC5" w14:textId="77777777" w:rsidTr="00F810E7">
        <w:tc>
          <w:tcPr>
            <w:tcW w:w="1450" w:type="dxa"/>
            <w:vAlign w:val="center"/>
          </w:tcPr>
          <w:p w14:paraId="01AA3737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335" w:type="dxa"/>
            <w:vAlign w:val="center"/>
          </w:tcPr>
          <w:p w14:paraId="7A14E1E3" w14:textId="422CEC13" w:rsidR="00BF0CD8" w:rsidRPr="00492DDE" w:rsidRDefault="00BF0CD8" w:rsidP="00F810E7">
            <w:pPr>
              <w:rPr>
                <w:rFonts w:ascii="GHEA Grapalat" w:hAnsi="GHEA Grapalat" w:cs="Arial"/>
                <w:sz w:val="20"/>
                <w:szCs w:val="20"/>
              </w:rPr>
            </w:pPr>
            <m:oMath>
              <m:r>
                <m:rPr>
                  <m:sty m:val="bi"/>
                </m:rPr>
                <w:rPr>
                  <w:rFonts w:ascii="Cambria Math" w:hAnsi="Cambria Math" w:cstheme="majorHAnsi"/>
                  <w:sz w:val="20"/>
                  <w:szCs w:val="20"/>
                  <w:lang w:val="hy-AM"/>
                </w:rPr>
                <m:t>Fe</m:t>
              </m:r>
              <m:sSub>
                <m:sSubPr>
                  <m:ctrlPr>
                    <w:rPr>
                      <w:rFonts w:ascii="Cambria Math" w:hAnsi="Cambria Math" w:cstheme="majorHAnsi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theme="majorHAnsi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HAnsi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theme="majorHAnsi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theme="majorHAnsi"/>
                  <w:sz w:val="20"/>
                  <w:szCs w:val="20"/>
                  <w:lang w:val="hy-AM"/>
                </w:rPr>
                <m:t xml:space="preserve">  -</m:t>
              </m:r>
            </m:oMath>
            <w:r w:rsidR="00F810E7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3513" w:type="dxa"/>
            <w:vAlign w:val="center"/>
          </w:tcPr>
          <w:p w14:paraId="0E2AC86A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երկաթի (</w:t>
            </w:r>
            <w:r w:rsidRPr="00492DDE">
              <w:rPr>
                <w:rFonts w:ascii="GHEA Grapalat" w:hAnsi="GHEA Grapalat" w:cs="Arial"/>
                <w:sz w:val="20"/>
                <w:szCs w:val="20"/>
              </w:rPr>
              <w:t>III</w:t>
            </w: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) հիդրօքսիդ</w:t>
            </w:r>
          </w:p>
        </w:tc>
      </w:tr>
      <w:tr w:rsidR="00BF0CD8" w:rsidRPr="003C5F04" w14:paraId="65BAC016" w14:textId="77777777" w:rsidTr="00F810E7">
        <w:tc>
          <w:tcPr>
            <w:tcW w:w="1450" w:type="dxa"/>
            <w:vAlign w:val="center"/>
          </w:tcPr>
          <w:p w14:paraId="2275A140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335" w:type="dxa"/>
            <w:vAlign w:val="center"/>
          </w:tcPr>
          <w:p w14:paraId="15B7EB3F" w14:textId="701D6EBA" w:rsidR="00BF0CD8" w:rsidRPr="00492DDE" w:rsidRDefault="00BF0CD8" w:rsidP="00F810E7">
            <w:pPr>
              <w:rPr>
                <w:rFonts w:ascii="GHEA Grapalat" w:hAnsi="GHEA Grapalat" w:cs="Arial"/>
                <w:sz w:val="20"/>
                <w:szCs w:val="20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NaOH       -</m:t>
              </m:r>
            </m:oMath>
            <w:r w:rsidR="00F810E7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3513" w:type="dxa"/>
            <w:vAlign w:val="center"/>
          </w:tcPr>
          <w:p w14:paraId="4BC87EF1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նատրիումի հիդրօքսիդ</w:t>
            </w:r>
          </w:p>
        </w:tc>
      </w:tr>
      <w:tr w:rsidR="00BF0CD8" w:rsidRPr="003C5F04" w14:paraId="7D1A729E" w14:textId="77777777" w:rsidTr="00F810E7">
        <w:tc>
          <w:tcPr>
            <w:tcW w:w="1450" w:type="dxa"/>
            <w:vAlign w:val="center"/>
          </w:tcPr>
          <w:p w14:paraId="4867F258" w14:textId="77777777" w:rsidR="00BF0CD8" w:rsidRPr="00492DDE" w:rsidRDefault="00BF0CD8" w:rsidP="00F810E7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335" w:type="dxa"/>
            <w:vAlign w:val="center"/>
          </w:tcPr>
          <w:p w14:paraId="56C8F874" w14:textId="5CD96566" w:rsidR="00BF0CD8" w:rsidRPr="00492DDE" w:rsidRDefault="00BF0CD8" w:rsidP="00F810E7">
            <w:pPr>
              <w:rPr>
                <w:rFonts w:ascii="GHEA Grapalat" w:eastAsia="Calibri" w:hAnsi="GHEA Grapalat" w:cs="Arial"/>
                <w:b/>
                <w:sz w:val="20"/>
                <w:szCs w:val="20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Ca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 xml:space="preserve">  -</m:t>
              </m:r>
            </m:oMath>
            <w:r w:rsidR="00F810E7">
              <w:rPr>
                <w:rFonts w:ascii="GHEA Grapalat" w:eastAsia="Calibri" w:hAnsi="GHEA Grapalat" w:cs="Arial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3513" w:type="dxa"/>
            <w:vAlign w:val="center"/>
          </w:tcPr>
          <w:p w14:paraId="76F055DA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կալցիումի հիդրօքսիդ</w:t>
            </w:r>
          </w:p>
        </w:tc>
      </w:tr>
    </w:tbl>
    <w:p w14:paraId="07D9A5AD" w14:textId="77777777" w:rsidR="00F810E7" w:rsidRDefault="00F810E7" w:rsidP="001D2577">
      <w:pPr>
        <w:pStyle w:val="Q-Normal"/>
        <w:spacing w:line="240" w:lineRule="auto"/>
        <w:ind w:firstLine="0"/>
      </w:pPr>
    </w:p>
    <w:p w14:paraId="38D2AC85" w14:textId="56975D0D" w:rsidR="00BF0CD8" w:rsidRPr="00492DDE" w:rsidRDefault="00BF0CD8" w:rsidP="00F810E7">
      <w:pPr>
        <w:pStyle w:val="Q-Normal"/>
        <w:spacing w:line="240" w:lineRule="auto"/>
        <w:ind w:firstLine="432"/>
      </w:pPr>
      <w:r w:rsidRPr="003C5F04">
        <w:t xml:space="preserve">Ըստ </w:t>
      </w:r>
      <w:r w:rsidRPr="00492DDE">
        <w:t>հիդրօքսի</w:t>
      </w:r>
      <w:r w:rsidR="000463F2" w:rsidRPr="00492DDE">
        <w:t>լ</w:t>
      </w:r>
      <w:r w:rsidRPr="00492DDE">
        <w:t xml:space="preserve"> խմբերի թվի՝ հիմքերը լինում են.</w:t>
      </w:r>
    </w:p>
    <w:p w14:paraId="725F8527" w14:textId="77777777" w:rsidR="00492DDE" w:rsidRDefault="00BF0CD8" w:rsidP="00F810E7">
      <w:pPr>
        <w:pStyle w:val="ListParagraph"/>
        <w:numPr>
          <w:ilvl w:val="0"/>
          <w:numId w:val="17"/>
        </w:numPr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Միաթթու,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երբ մոլեկուլում պար</w:t>
      </w:r>
      <w:r w:rsidR="00292AF6" w:rsidRPr="00492DDE">
        <w:rPr>
          <w:rFonts w:ascii="GHEA Grapalat" w:eastAsiaTheme="minorEastAsia" w:hAnsi="GHEA Grapalat" w:cs="Arial"/>
          <w:sz w:val="20"/>
          <w:szCs w:val="20"/>
          <w:lang w:val="hy-AM"/>
        </w:rPr>
        <w:t>ո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ւնակվում է 1 հիդրօքսի</w:t>
      </w:r>
      <w:r w:rsidR="000463F2" w:rsidRPr="00492DDE">
        <w:rPr>
          <w:sz w:val="20"/>
          <w:szCs w:val="20"/>
          <w:lang w:val="hy-AM"/>
        </w:rPr>
        <w:t>լ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խումբ,  </w:t>
      </w:r>
    </w:p>
    <w:p w14:paraId="05312DAE" w14:textId="7EF75AB3" w:rsidR="00BF0CD8" w:rsidRPr="00492DDE" w:rsidRDefault="00BF0CD8" w:rsidP="00492DDE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NaOH, LiOH, KOH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N</m:t>
        </m:r>
        <m:sSub>
          <m:sSubPr>
            <m:ctrlPr>
              <w:rPr>
                <w:rFonts w:ascii="Cambria Math" w:hAnsi="Cambria Math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OH</m:t>
        </m:r>
      </m:oMath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 xml:space="preserve"> 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և այլն:</w:t>
      </w:r>
    </w:p>
    <w:p w14:paraId="71EC07BF" w14:textId="77777777" w:rsidR="00492DDE" w:rsidRDefault="00BF0CD8" w:rsidP="00492DDE">
      <w:pPr>
        <w:pStyle w:val="ListParagraph"/>
        <w:numPr>
          <w:ilvl w:val="0"/>
          <w:numId w:val="17"/>
        </w:numPr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Երկթթու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, երբ մոլեկուլում պարունակվում է 2 հիդրօքսի</w:t>
      </w:r>
      <w:r w:rsidR="000463F2" w:rsidRPr="00492DDE">
        <w:rPr>
          <w:sz w:val="20"/>
          <w:szCs w:val="20"/>
          <w:lang w:val="hy-AM"/>
        </w:rPr>
        <w:t>լ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խումբ, </w:t>
      </w:r>
    </w:p>
    <w:p w14:paraId="4AB22B00" w14:textId="3CADC85A" w:rsidR="00BF0CD8" w:rsidRPr="00492DDE" w:rsidRDefault="00BF0CD8" w:rsidP="00492DDE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vertAlign w:val="subscript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Fe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vertAlign w:val="subscript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B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vertAlign w:val="subscript"/>
                <w:lang w:val="hy-AM"/>
              </w:rPr>
              <m:t>2</m:t>
            </m:r>
          </m:sub>
        </m:sSub>
        <m:r>
          <w:rPr>
            <w:rFonts w:ascii="Cambria Math" w:eastAsiaTheme="minorEastAsia" w:hAnsi="Cambria Math" w:cs="Arial"/>
            <w:sz w:val="20"/>
            <w:szCs w:val="20"/>
            <w:vertAlign w:val="subscript"/>
            <w:lang w:val="hy-AM"/>
          </w:rPr>
          <m:t xml:space="preserve"> </m:t>
        </m:r>
      </m:oMath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այլն:</w:t>
      </w:r>
    </w:p>
    <w:p w14:paraId="14166C12" w14:textId="77777777" w:rsidR="00492DDE" w:rsidRDefault="00BF0CD8" w:rsidP="00492DDE">
      <w:pPr>
        <w:pStyle w:val="ListParagraph"/>
        <w:numPr>
          <w:ilvl w:val="0"/>
          <w:numId w:val="17"/>
        </w:numPr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Եռաթթու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, երբ մոլեկուլում պարունակվում է 3 հիդրօքսի</w:t>
      </w:r>
      <w:r w:rsidR="000463F2" w:rsidRPr="00492DDE">
        <w:rPr>
          <w:sz w:val="20"/>
          <w:szCs w:val="20"/>
          <w:lang w:val="hy-AM"/>
        </w:rPr>
        <w:t>լ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խումբ, </w:t>
      </w:r>
    </w:p>
    <w:p w14:paraId="20961FD3" w14:textId="77777777" w:rsidR="00492DDE" w:rsidRDefault="00BF0CD8" w:rsidP="00F810E7">
      <w:pPr>
        <w:pStyle w:val="ListParagraph"/>
        <w:spacing w:line="240" w:lineRule="auto"/>
        <w:ind w:left="432"/>
        <w:contextualSpacing w:val="0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Al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Bi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</m:oMath>
      <w:r w:rsidRPr="00492DDE">
        <w:rPr>
          <w:rFonts w:ascii="GHEA Grapalat" w:eastAsiaTheme="minorEastAsia" w:hAnsi="GHEA Grapalat" w:cs="Arial"/>
          <w:b/>
          <w:sz w:val="20"/>
          <w:szCs w:val="20"/>
          <w:lang w:val="hy-AM"/>
        </w:rPr>
        <w:t xml:space="preserve"> 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և այլն: </w:t>
      </w:r>
    </w:p>
    <w:p w14:paraId="1BE998E5" w14:textId="5A64E7DD" w:rsidR="001D2577" w:rsidRDefault="00BF0CD8" w:rsidP="00462DE5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Երկթթու և եռաթթու հիմքերը կոչվում են նաև </w:t>
      </w: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բազմաթթու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:</w:t>
      </w:r>
      <w:bookmarkStart w:id="240" w:name="_Toc133963200"/>
      <w:bookmarkStart w:id="241" w:name="_Toc133965258"/>
      <w:bookmarkStart w:id="242" w:name="_Toc133965513"/>
    </w:p>
    <w:p w14:paraId="6C1FE538" w14:textId="746E8894" w:rsidR="006A082C" w:rsidRDefault="006A082C" w:rsidP="00462DE5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</w:p>
    <w:p w14:paraId="4F7A8E66" w14:textId="739518BE" w:rsidR="006A082C" w:rsidRDefault="006A082C" w:rsidP="00462DE5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</w:p>
    <w:p w14:paraId="39E32E61" w14:textId="77777777" w:rsidR="006A082C" w:rsidRPr="00462DE5" w:rsidRDefault="006A082C" w:rsidP="00462DE5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</w:p>
    <w:p w14:paraId="447CA8A8" w14:textId="59434DD8" w:rsidR="00BF0CD8" w:rsidRDefault="003852F5" w:rsidP="00A50215">
      <w:pPr>
        <w:pStyle w:val="Q-Yentavernagir"/>
      </w:pPr>
      <w:bookmarkStart w:id="243" w:name="_Toc153319726"/>
      <w:r w:rsidRPr="006E1F9A">
        <w:lastRenderedPageBreak/>
        <w:t>Ֆ</w:t>
      </w:r>
      <w:r>
        <w:t>ԻԶԻԿԱԿԱՆ ՀԱՏԿՈՒԹՅՈՒՆՆԵՐԸ</w:t>
      </w:r>
      <w:bookmarkEnd w:id="240"/>
      <w:bookmarkEnd w:id="241"/>
      <w:bookmarkEnd w:id="242"/>
      <w:bookmarkEnd w:id="243"/>
    </w:p>
    <w:p w14:paraId="417A01D1" w14:textId="77777777" w:rsidR="00BF0CD8" w:rsidRDefault="00BF0CD8" w:rsidP="00302A17">
      <w:pPr>
        <w:pStyle w:val="Q-Normal"/>
      </w:pPr>
      <w:r>
        <w:t xml:space="preserve">Բոլոր անօրգանական հիմքերը պինդ նյութեր են, բացի ամոնիումի հիդրօքսիդից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>:</w:t>
      </w:r>
    </w:p>
    <w:p w14:paraId="00A477D6" w14:textId="098744D9" w:rsidR="00BF0CD8" w:rsidRDefault="00BF0CD8" w:rsidP="00302A17">
      <w:pPr>
        <w:pStyle w:val="Q-Normal"/>
      </w:pPr>
      <w:r>
        <w:t>Հիմքերն ունեն տարբեր գույն</w:t>
      </w:r>
      <w:r w:rsidR="000463F2">
        <w:t>եր</w:t>
      </w:r>
      <w:r>
        <w:t>. կալիումի հիդրօքսիդը սպիտակ է, պղնձի (</w:t>
      </w:r>
      <w:r w:rsidRPr="006E1F9A">
        <w:t>II</w:t>
      </w:r>
      <w:r>
        <w:t>) հիդրօքսիդը՝ երկնագույն, երկաթի (</w:t>
      </w:r>
      <w:r w:rsidRPr="006E1F9A">
        <w:t>III</w:t>
      </w:r>
      <w:r>
        <w:t>) հիդրօքսիդը՝ կարմրագորշ և այլն:</w:t>
      </w:r>
    </w:p>
    <w:p w14:paraId="4095F61A" w14:textId="77777777" w:rsidR="00BF0CD8" w:rsidRPr="003C5F04" w:rsidRDefault="00BF0CD8" w:rsidP="00302A17">
      <w:pPr>
        <w:pStyle w:val="Q-Normal"/>
      </w:pPr>
      <w:r w:rsidRPr="003C5F04">
        <w:t>Ըստ ջրում լուծել</w:t>
      </w:r>
      <w:r>
        <w:t>ի</w:t>
      </w:r>
      <w:r w:rsidRPr="003C5F04">
        <w:t>ության՝ հիմքերը լինում են երկու տեսակ՝ ջրում լուծելի և անլուծելի, օրինակ՝</w:t>
      </w:r>
    </w:p>
    <w:p w14:paraId="540F277A" w14:textId="526CEF2E" w:rsidR="00BF0CD8" w:rsidRPr="003C5F04" w:rsidRDefault="00BF0CD8" w:rsidP="00302A17">
      <w:pPr>
        <w:pStyle w:val="Q-Normal"/>
      </w:pPr>
      <w:r w:rsidRPr="003C5F04">
        <w:t xml:space="preserve">լուծելի հիմքեր ՝ </w:t>
      </w:r>
      <m:oMath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LiOH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w:bookmarkStart w:id="244" w:name="_Hlk49197347"/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End w:id="244"/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3C5F04">
        <w:rPr>
          <w:vertAlign w:val="subscript"/>
        </w:rPr>
        <w:t xml:space="preserve"> </w:t>
      </w:r>
      <w:r w:rsidR="00B26A82">
        <w:t>և այլն,</w:t>
      </w:r>
      <w:r w:rsidRPr="003C5F04">
        <w:t xml:space="preserve"> </w:t>
      </w:r>
    </w:p>
    <w:p w14:paraId="646A4511" w14:textId="77777777" w:rsidR="00BF0CD8" w:rsidRPr="003C5F04" w:rsidRDefault="00BF0CD8" w:rsidP="00302A17">
      <w:pPr>
        <w:pStyle w:val="Q-Normal"/>
      </w:pPr>
      <w:r w:rsidRPr="003C5F04">
        <w:t xml:space="preserve">անլուծելի հիմքեր՝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3C5F04">
        <w:rPr>
          <w:vertAlign w:val="subscript"/>
        </w:rPr>
        <w:t xml:space="preserve"> </w:t>
      </w:r>
      <w:r w:rsidRPr="003C5F04">
        <w:t>և այլն:</w:t>
      </w:r>
    </w:p>
    <w:p w14:paraId="5BE87D88" w14:textId="0552B324" w:rsidR="00BF0CD8" w:rsidRPr="003C5F04" w:rsidRDefault="00BF0CD8" w:rsidP="00302A17">
      <w:pPr>
        <w:pStyle w:val="Q-Normal"/>
      </w:pPr>
      <w:r w:rsidRPr="003C5F04">
        <w:t xml:space="preserve"> Ջրում լուծելի հիմքերը կոչվում են </w:t>
      </w:r>
      <w:r w:rsidRPr="003C5F04">
        <w:rPr>
          <w:b/>
          <w:i/>
        </w:rPr>
        <w:t>ալկալիներ</w:t>
      </w:r>
      <w:r w:rsidRPr="003C5F04">
        <w:t>: Դրանք ալկալիական և հողալկալիական մետաղների</w:t>
      </w:r>
      <w:r w:rsidR="00B26A82">
        <w:t xml:space="preserve"> </w:t>
      </w:r>
      <w:r w:rsidRPr="003C5F04">
        <w:t xml:space="preserve"> հիդրօքսիդներն են</w:t>
      </w:r>
      <w:r w:rsidR="00DE19C1">
        <w:t>, բացի բերիլիումի և մագնեզիումի հիդրօքսիդներից:</w:t>
      </w:r>
    </w:p>
    <w:p w14:paraId="0124BAE1" w14:textId="5027E08F" w:rsidR="00BF0CD8" w:rsidRDefault="008E5C51" w:rsidP="00492DDE">
      <w:pPr>
        <w:pStyle w:val="Q-Normal"/>
        <w:ind w:firstLine="0"/>
        <w:jc w:val="center"/>
      </w:pPr>
      <w:r w:rsidRPr="003C5F04">
        <w:rPr>
          <w:noProof/>
          <w:lang w:eastAsia="ru-RU"/>
        </w:rPr>
        <w:drawing>
          <wp:inline distT="0" distB="0" distL="0" distR="0" wp14:anchorId="24DEAE75" wp14:editId="545DC096">
            <wp:extent cx="4392000" cy="1513890"/>
            <wp:effectExtent l="38100" t="0" r="27940" b="0"/>
            <wp:docPr id="1519881653" name="Diagram 151988165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3" r:lo="rId94" r:qs="rId95" r:cs="rId96"/>
              </a:graphicData>
            </a:graphic>
          </wp:inline>
        </w:drawing>
      </w:r>
    </w:p>
    <w:p w14:paraId="7921EF80" w14:textId="49BF4A13" w:rsidR="00BF0CD8" w:rsidRDefault="00BF0CD8" w:rsidP="00302A17">
      <w:pPr>
        <w:pStyle w:val="Q-Normal"/>
      </w:pPr>
      <w:r>
        <w:t>Որոշ ջրում լուծելի հիմքեր կոչվում են կծու ալկալիներ, օրինակ՝ նատրիումի հիդրօքսիդը կոչվում է կծու նատրոն, կալիումի հիդրօքսիդը՝ կծու կալիո</w:t>
      </w:r>
      <w:r w:rsidR="00397C0A">
        <w:t>ւմ</w:t>
      </w:r>
      <w:r>
        <w:t>:</w:t>
      </w:r>
    </w:p>
    <w:p w14:paraId="342951AE" w14:textId="771F46C3" w:rsidR="00BF0CD8" w:rsidRDefault="003852F5" w:rsidP="00A50215">
      <w:pPr>
        <w:pStyle w:val="Q-Yentavernagir"/>
      </w:pPr>
      <w:bookmarkStart w:id="245" w:name="_Toc133963201"/>
      <w:bookmarkStart w:id="246" w:name="_Toc133965259"/>
      <w:bookmarkStart w:id="247" w:name="_Toc133965514"/>
      <w:bookmarkStart w:id="248" w:name="_Toc153319727"/>
      <w:r w:rsidRPr="003C5F04">
        <w:t>Ս</w:t>
      </w:r>
      <w:r>
        <w:t>ՏԱՑՈՒՄԸ</w:t>
      </w:r>
      <w:bookmarkEnd w:id="245"/>
      <w:bookmarkEnd w:id="246"/>
      <w:bookmarkEnd w:id="247"/>
      <w:bookmarkEnd w:id="248"/>
      <w:r w:rsidRPr="003C5F04">
        <w:t xml:space="preserve"> </w:t>
      </w:r>
    </w:p>
    <w:p w14:paraId="23FD5221" w14:textId="77777777" w:rsidR="00BF0CD8" w:rsidRPr="00492DDE" w:rsidRDefault="00BF0CD8" w:rsidP="00054921">
      <w:pPr>
        <w:pStyle w:val="ListParagraph"/>
        <w:numPr>
          <w:ilvl w:val="0"/>
          <w:numId w:val="14"/>
        </w:numPr>
        <w:spacing w:line="245" w:lineRule="auto"/>
        <w:ind w:left="0" w:firstLine="357"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492DDE">
        <w:rPr>
          <w:rFonts w:ascii="GHEA Grapalat" w:hAnsi="GHEA Grapalat" w:cs="Arial"/>
          <w:sz w:val="20"/>
          <w:szCs w:val="20"/>
          <w:lang w:val="hy-AM"/>
        </w:rPr>
        <w:t xml:space="preserve">Ալկալիները ստանում են. </w:t>
      </w:r>
    </w:p>
    <w:p w14:paraId="48448079" w14:textId="397D5320" w:rsidR="00BF0CD8" w:rsidRPr="00492DDE" w:rsidRDefault="00BF0CD8" w:rsidP="00550254">
      <w:pPr>
        <w:pStyle w:val="ListParagraph"/>
        <w:spacing w:line="245" w:lineRule="auto"/>
        <w:ind w:left="360" w:firstLine="360"/>
        <w:contextualSpacing w:val="0"/>
        <w:rPr>
          <w:rFonts w:ascii="GHEA Grapalat" w:hAnsi="GHEA Grapalat" w:cs="Arial"/>
          <w:sz w:val="20"/>
          <w:szCs w:val="20"/>
          <w:lang w:val="hy-AM"/>
        </w:rPr>
      </w:pPr>
      <w:r w:rsidRPr="00492DDE">
        <w:rPr>
          <w:rFonts w:ascii="GHEA Grapalat" w:hAnsi="GHEA Grapalat" w:cs="Arial"/>
          <w:sz w:val="20"/>
          <w:szCs w:val="20"/>
          <w:lang w:val="hy-AM"/>
        </w:rPr>
        <w:t xml:space="preserve">ա) </w:t>
      </w:r>
      <w:r w:rsidR="00B247C9" w:rsidRPr="00492DDE">
        <w:rPr>
          <w:rFonts w:ascii="GHEA Grapalat" w:hAnsi="GHEA Grapalat" w:cs="Arial"/>
          <w:sz w:val="20"/>
          <w:szCs w:val="20"/>
          <w:lang w:val="hy-AM"/>
        </w:rPr>
        <w:t xml:space="preserve">համապատասխան </w:t>
      </w:r>
      <w:r w:rsidRPr="00492DDE">
        <w:rPr>
          <w:rFonts w:ascii="GHEA Grapalat" w:hAnsi="GHEA Grapalat" w:cs="Arial"/>
          <w:sz w:val="20"/>
          <w:szCs w:val="20"/>
          <w:lang w:val="hy-AM"/>
        </w:rPr>
        <w:t>մետաղների և ջրի փոխազդեցությունից.</w:t>
      </w:r>
    </w:p>
    <w:p w14:paraId="07017C8D" w14:textId="77777777" w:rsidR="00BF0CD8" w:rsidRPr="00492DDE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Na+2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NaOH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↑</m:t>
          </m:r>
        </m:oMath>
      </m:oMathPara>
    </w:p>
    <w:p w14:paraId="5F13D17D" w14:textId="77777777" w:rsidR="00BF0CD8" w:rsidRPr="00492DDE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Ca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Ca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↑</m:t>
          </m:r>
        </m:oMath>
      </m:oMathPara>
    </w:p>
    <w:p w14:paraId="16587EF5" w14:textId="77777777" w:rsidR="00BF0CD8" w:rsidRPr="00492DDE" w:rsidRDefault="00BF0CD8" w:rsidP="00550254">
      <w:pPr>
        <w:pStyle w:val="ListParagraph"/>
        <w:spacing w:line="245" w:lineRule="auto"/>
        <w:ind w:left="360" w:firstLine="360"/>
        <w:contextualSpacing w:val="0"/>
        <w:rPr>
          <w:rFonts w:ascii="GHEA Grapalat" w:hAnsi="GHEA Grapalat" w:cs="Arial"/>
          <w:sz w:val="20"/>
          <w:szCs w:val="20"/>
          <w:lang w:val="hy-AM"/>
        </w:rPr>
      </w:pPr>
      <w:r w:rsidRPr="00492DDE">
        <w:rPr>
          <w:rFonts w:ascii="GHEA Grapalat" w:hAnsi="GHEA Grapalat" w:cs="Arial"/>
          <w:sz w:val="20"/>
          <w:szCs w:val="20"/>
          <w:lang w:val="hy-AM"/>
        </w:rPr>
        <w:t>բ) մետաղի օքսիդի  և ջրի փոխազդեցությունից.</w:t>
      </w:r>
    </w:p>
    <w:p w14:paraId="5C0B289C" w14:textId="77777777" w:rsidR="00BF0CD8" w:rsidRPr="00492DDE" w:rsidRDefault="00000000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+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NaOH</m:t>
          </m:r>
        </m:oMath>
      </m:oMathPara>
    </w:p>
    <w:p w14:paraId="3321DDF0" w14:textId="77777777" w:rsidR="00BF0CD8" w:rsidRPr="00492DDE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CaO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Ca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</m:oMath>
      </m:oMathPara>
    </w:p>
    <w:p w14:paraId="354BFDEE" w14:textId="77777777" w:rsidR="00BF0CD8" w:rsidRPr="00492DDE" w:rsidRDefault="00BF0CD8" w:rsidP="00550254">
      <w:pPr>
        <w:pStyle w:val="ListParagraph"/>
        <w:numPr>
          <w:ilvl w:val="0"/>
          <w:numId w:val="14"/>
        </w:numPr>
        <w:spacing w:line="245" w:lineRule="auto"/>
        <w:ind w:left="0" w:firstLine="360"/>
        <w:contextualSpacing w:val="0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Ջրում անլուծելի հիմքերը ստանում են համապատասխան մետաղների ջրում լուծելի աղերի և ալկալիների փոխազդեցությունից.</w:t>
      </w:r>
    </w:p>
    <w:p w14:paraId="3F5960B6" w14:textId="77777777" w:rsidR="00BF0CD8" w:rsidRPr="00492DDE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Fe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NaOH=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↓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</m:oMath>
      </m:oMathPara>
    </w:p>
    <w:p w14:paraId="62E00A5F" w14:textId="77777777" w:rsidR="00BF0CD8" w:rsidRPr="00492DDE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Al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+3KOH=Al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↓ 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KCl</m:t>
          </m:r>
        </m:oMath>
      </m:oMathPara>
    </w:p>
    <w:p w14:paraId="47FAB9B3" w14:textId="77777777" w:rsidR="00BF0CD8" w:rsidRPr="00492DDE" w:rsidRDefault="00BF0CD8" w:rsidP="00550254">
      <w:pPr>
        <w:pStyle w:val="ListParagraph"/>
        <w:numPr>
          <w:ilvl w:val="0"/>
          <w:numId w:val="14"/>
        </w:numPr>
        <w:spacing w:line="245" w:lineRule="auto"/>
        <w:ind w:left="0" w:firstLine="360"/>
        <w:contextualSpacing w:val="0"/>
        <w:jc w:val="both"/>
        <w:rPr>
          <w:rFonts w:ascii="GHEA Grapalat" w:eastAsiaTheme="minorEastAsia" w:hAnsi="GHEA Grapalat" w:cs="Arial"/>
          <w:sz w:val="20"/>
          <w:szCs w:val="20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Արդյունաբերության մեջ կալիումի և նատրիումի հիդրօքսիդները ստանում են էլեկտրոլիզի եղանակով.</w:t>
      </w:r>
    </w:p>
    <w:p w14:paraId="78B2E409" w14:textId="77777777" w:rsidR="00BF0CD8" w:rsidRPr="00492DDE" w:rsidRDefault="00BF0CD8" w:rsidP="00550254">
      <w:pPr>
        <w:pStyle w:val="ListParagraph"/>
        <w:spacing w:line="288" w:lineRule="auto"/>
        <w:ind w:left="0" w:firstLine="360"/>
        <w:jc w:val="center"/>
        <w:rPr>
          <w:rFonts w:ascii="GHEA Grapalat" w:eastAsiaTheme="minorEastAsia" w:hAnsi="GHEA Grapalat" w:cs="Arial"/>
          <w:b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w:lastRenderedPageBreak/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NaCl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O </m:t>
          </m:r>
          <m:box>
            <m:boxPr>
              <m:opEmu m:val="1"/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աստ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էլ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ոս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 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NaOH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↑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↑</m:t>
          </m:r>
        </m:oMath>
      </m:oMathPara>
    </w:p>
    <w:p w14:paraId="4E355D7D" w14:textId="1D7D2646" w:rsidR="00AD7977" w:rsidRPr="00492DDE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KCl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O </m:t>
          </m:r>
          <m:box>
            <m:boxPr>
              <m:opEmu m:val="1"/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աստ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էլ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ոս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 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KOH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↑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↑</m:t>
          </m:r>
        </m:oMath>
      </m:oMathPara>
    </w:p>
    <w:p w14:paraId="63C30AB0" w14:textId="5240C671" w:rsidR="00BF0CD8" w:rsidRDefault="003852F5" w:rsidP="00A50215">
      <w:pPr>
        <w:pStyle w:val="Q-Yentavernagir"/>
      </w:pPr>
      <w:bookmarkStart w:id="249" w:name="_Toc133963202"/>
      <w:bookmarkStart w:id="250" w:name="_Toc133965260"/>
      <w:bookmarkStart w:id="251" w:name="_Toc133965515"/>
      <w:bookmarkStart w:id="252" w:name="_Toc153319728"/>
      <w:r w:rsidRPr="003C5F04">
        <w:t>Ք</w:t>
      </w:r>
      <w:r>
        <w:t xml:space="preserve">ԻՄԻԱԿԱՆ </w:t>
      </w:r>
      <w:r w:rsidRPr="003852F5">
        <w:t>ՀԱՏԿՈՒԹՅՈՒՆՆԵՐԸ</w:t>
      </w:r>
      <w:bookmarkEnd w:id="249"/>
      <w:bookmarkEnd w:id="250"/>
      <w:bookmarkEnd w:id="251"/>
      <w:bookmarkEnd w:id="252"/>
    </w:p>
    <w:p w14:paraId="160E184E" w14:textId="50D1E63C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hAnsi="GHEA Grapalat" w:cs="Arial"/>
          <w:color w:val="000000" w:themeColor="text1"/>
          <w:sz w:val="20"/>
          <w:szCs w:val="20"/>
          <w:lang w:val="hy-AM"/>
        </w:rPr>
      </w:pPr>
      <w:r w:rsidRPr="00054921">
        <w:rPr>
          <w:rFonts w:ascii="GHEA Grapalat" w:hAnsi="GHEA Grapalat" w:cs="Arial"/>
          <w:sz w:val="20"/>
          <w:szCs w:val="20"/>
          <w:lang w:val="hy-AM"/>
        </w:rPr>
        <w:t>Հիմնային լուծույթում ինդիկատորները փոխում են իրենց գույնը հիդրօքսի</w:t>
      </w:r>
      <w:r w:rsidR="00F34EDA" w:rsidRPr="00054921">
        <w:rPr>
          <w:rFonts w:ascii="GHEA Grapalat" w:hAnsi="GHEA Grapalat" w:cs="Arial"/>
          <w:sz w:val="20"/>
          <w:szCs w:val="20"/>
          <w:lang w:val="hy-AM"/>
        </w:rPr>
        <w:t>լ</w:t>
      </w:r>
      <w:r w:rsidRPr="00054921">
        <w:rPr>
          <w:rFonts w:ascii="GHEA Grapalat" w:hAnsi="GHEA Grapalat" w:cs="Arial"/>
          <w:sz w:val="20"/>
          <w:szCs w:val="20"/>
          <w:lang w:val="hy-AM"/>
        </w:rPr>
        <w:t xml:space="preserve"> խմբի </w:t>
      </w:r>
      <w:r w:rsidRPr="00054921">
        <w:rPr>
          <w:rFonts w:ascii="GHEA Grapalat" w:hAnsi="GHEA Grapalat" w:cs="Arial"/>
          <w:color w:val="000000" w:themeColor="text1"/>
          <w:sz w:val="20"/>
          <w:szCs w:val="20"/>
          <w:lang w:val="hy-AM"/>
        </w:rPr>
        <w:t>ազդեցությամբ.</w:t>
      </w:r>
      <w:r w:rsidRPr="00054921">
        <w:rPr>
          <w:rFonts w:ascii="GHEA Grapalat" w:hAnsi="GHEA Grapalat" w:cs="Arial"/>
          <w:b/>
          <w:i/>
          <w:color w:val="000000" w:themeColor="text1"/>
          <w:sz w:val="20"/>
          <w:szCs w:val="20"/>
          <w:lang w:val="hy-AM"/>
        </w:rPr>
        <w:t xml:space="preserve"> </w:t>
      </w:r>
    </w:p>
    <w:p w14:paraId="35C72E05" w14:textId="77777777" w:rsidR="00BF0CD8" w:rsidRPr="00054921" w:rsidRDefault="00BF0CD8" w:rsidP="00054921">
      <w:pPr>
        <w:pStyle w:val="Q-Normal"/>
        <w:ind w:firstLine="0"/>
        <w:jc w:val="center"/>
        <w:rPr>
          <w:color w:val="000000" w:themeColor="text1"/>
        </w:rPr>
      </w:pPr>
      <w:r w:rsidRPr="00054921">
        <w:rPr>
          <w:noProof/>
        </w:rPr>
        <mc:AlternateContent>
          <mc:Choice Requires="wps">
            <w:drawing>
              <wp:inline distT="0" distB="0" distL="0" distR="0" wp14:anchorId="7E31DBA8" wp14:editId="5DDCB7A1">
                <wp:extent cx="2105025" cy="304800"/>
                <wp:effectExtent l="57150" t="38100" r="66675" b="76200"/>
                <wp:docPr id="182551844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05025" cy="304800"/>
                        </a:xfrm>
                        <a:prstGeom prst="roundRect">
                          <a:avLst/>
                        </a:prstGeom>
                      </wps:spPr>
                      <wps:style>
                        <a:lnRef idx="0">
                          <a:schemeClr val="accent1"/>
                        </a:lnRef>
                        <a:fillRef idx="3">
                          <a:schemeClr val="accent1"/>
                        </a:fillRef>
                        <a:effectRef idx="3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812EAC9" w14:textId="77777777" w:rsidR="007A588D" w:rsidRPr="00054921" w:rsidRDefault="007A588D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Լակմուսը դառնում է կապույտ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E31DBA8" id="Прямоугольник: скругленные углы 6" o:spid="_x0000_s1204" style="width:165.7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" fillcolor="#4f7ac7 [3028]" stroked="f">
                <v:fill color2="#416fc3 [3172]" rotate="t" colors="0 #6083cb;.5 #3e70ca;1 #2e61ba" focus="100%" type="gradient">
                  <o:fill v:ext="view" type="gradientUnscaled"/>
                </v:fill>
                <v:shadow on="t" color="black" opacity="41287f" offset="0,1.5pt"/>
                <v:textbox>
                  <w:txbxContent>
                    <w:p w14:paraId="0812EAC9" w14:textId="77777777" w:rsidR="007A588D" w:rsidRPr="00054921" w:rsidRDefault="007A588D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Լակմուսը դառնում է կապույտ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B8769F" w14:textId="50019D54" w:rsidR="00BF0CD8" w:rsidRPr="00054921" w:rsidRDefault="001D2577" w:rsidP="001D2577">
      <w:pPr>
        <w:pStyle w:val="Q-Normal"/>
        <w:ind w:firstLine="0"/>
        <w:jc w:val="center"/>
      </w:pPr>
      <w:r w:rsidRPr="00054921">
        <w:rPr>
          <w:noProof/>
        </w:rPr>
        <mc:AlternateContent>
          <mc:Choice Requires="wps">
            <w:drawing>
              <wp:inline distT="0" distB="0" distL="0" distR="0" wp14:anchorId="545BA758" wp14:editId="5B2FB362">
                <wp:extent cx="2076450" cy="304800"/>
                <wp:effectExtent l="57150" t="38100" r="57150" b="76200"/>
                <wp:docPr id="1746421599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76450" cy="304800"/>
                        </a:xfrm>
                        <a:prstGeom prst="roundRect">
                          <a:avLst/>
                        </a:prstGeom>
                        <a:solidFill>
                          <a:srgbClr val="F80066">
                            <a:alpha val="92157"/>
                          </a:srgbClr>
                        </a:solidFill>
                        <a:ln>
                          <a:noFill/>
                        </a:ln>
                        <a:effectLst>
                          <a:outerShdw blurRad="57150" dist="19050" dir="5400000" algn="ctr" rotWithShape="0">
                            <a:srgbClr val="000000">
                              <a:alpha val="63000"/>
                            </a:srgbClr>
                          </a:outerShdw>
                        </a:effectLst>
                      </wps:spPr>
                      <wps:txbx>
                        <w:txbxContent>
                          <w:p w14:paraId="47554988" w14:textId="77777777" w:rsidR="007A588D" w:rsidRPr="00054921" w:rsidRDefault="007A588D" w:rsidP="001D2577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Ֆենոլֆտալեինը՝ մորե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5BA758" id="_x0000_s1205" style="width:163.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" fillcolor="#f80066" stroked="f">
                <v:fill opacity="60395f"/>
                <v:shadow on="t" color="black" opacity="41287f" offset="0,1.5pt"/>
                <v:textbox>
                  <w:txbxContent>
                    <w:p w14:paraId="47554988" w14:textId="77777777" w:rsidR="007A588D" w:rsidRPr="00054921" w:rsidRDefault="007A588D" w:rsidP="001D2577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Ֆենոլֆտալեինը՝ մորե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BF0CD8" w:rsidRPr="00054921">
        <w:rPr>
          <w:noProof/>
        </w:rPr>
        <mc:AlternateContent>
          <mc:Choice Requires="wps">
            <w:drawing>
              <wp:inline distT="0" distB="0" distL="0" distR="0" wp14:anchorId="6BCF379B" wp14:editId="777D8668">
                <wp:extent cx="2085975" cy="295275"/>
                <wp:effectExtent l="57150" t="38100" r="66675" b="85725"/>
                <wp:docPr id="57412288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295275"/>
                        </a:xfrm>
                        <a:prstGeom prst="roundRect">
                          <a:avLst/>
                        </a:prstGeom>
                        <a:solidFill>
                          <a:srgbClr val="FFCC00"/>
                        </a:solidFill>
                        <a:ln>
                          <a:noFill/>
                        </a:ln>
                        <a:effectLst>
                          <a:outerShdw blurRad="57150" dist="19050" dir="5400000" algn="ctr" rotWithShape="0">
                            <a:srgbClr val="000000">
                              <a:alpha val="63000"/>
                            </a:srgbClr>
                          </a:outerShdw>
                        </a:effectLst>
                      </wps:spPr>
                      <wps:txbx>
                        <w:txbxContent>
                          <w:p w14:paraId="37EEC3E3" w14:textId="77777777" w:rsidR="007A588D" w:rsidRPr="00054921" w:rsidRDefault="007A588D" w:rsidP="00735DD0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Մեթիլնարնջագույնը՝ դեղի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CF379B" id="_x0000_s1206" style="width:164.25pt;height:2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" fillcolor="#fc0" stroked="f">
                <v:shadow on="t" color="black" opacity="41287f" offset="0,1.5pt"/>
                <v:textbox>
                  <w:txbxContent>
                    <w:p w14:paraId="37EEC3E3" w14:textId="77777777" w:rsidR="007A588D" w:rsidRPr="00054921" w:rsidRDefault="007A588D" w:rsidP="00735DD0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000000" w:themeColor="text1"/>
                          <w:sz w:val="20"/>
                          <w:szCs w:val="20"/>
                          <w:lang w:val="hy-AM"/>
                        </w:rPr>
                        <w:t>Մեթիլնարնջագույնը՝ դեղի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AB67EF" w14:textId="77777777" w:rsidR="00BF0CD8" w:rsidRPr="00054921" w:rsidRDefault="00BF0CD8" w:rsidP="00550254">
      <w:pPr>
        <w:pStyle w:val="ListParagraph"/>
        <w:numPr>
          <w:ilvl w:val="0"/>
          <w:numId w:val="15"/>
        </w:numPr>
        <w:spacing w:line="245" w:lineRule="auto"/>
        <w:ind w:left="0" w:firstLine="360"/>
        <w:contextualSpacing w:val="0"/>
        <w:jc w:val="both"/>
        <w:rPr>
          <w:rFonts w:ascii="GHEA Grapalat" w:hAnsi="GHEA Grapalat" w:cs="Arial"/>
          <w:b/>
          <w:i/>
          <w:color w:val="000000" w:themeColor="text1"/>
          <w:sz w:val="20"/>
          <w:szCs w:val="20"/>
          <w:lang w:val="hy-AM"/>
        </w:rPr>
      </w:pPr>
      <w:r w:rsidRPr="00054921">
        <w:rPr>
          <w:rFonts w:ascii="GHEA Grapalat" w:hAnsi="GHEA Grapalat" w:cs="Arial"/>
          <w:color w:val="000000" w:themeColor="text1"/>
          <w:sz w:val="20"/>
          <w:szCs w:val="20"/>
          <w:lang w:val="hy-AM"/>
        </w:rPr>
        <w:t xml:space="preserve">Հիմքերը փոխազդում են թթուների հետ՝ առաջացնելով աղ և ջուր: Այսպիսի ռեակցիաները կոչվում են </w:t>
      </w:r>
      <w:r w:rsidRPr="00054921">
        <w:rPr>
          <w:rFonts w:ascii="GHEA Grapalat" w:hAnsi="GHEA Grapalat" w:cs="Arial"/>
          <w:b/>
          <w:color w:val="000000" w:themeColor="text1"/>
          <w:sz w:val="20"/>
          <w:szCs w:val="20"/>
          <w:lang w:val="hy-AM"/>
        </w:rPr>
        <w:t>չեզոքացման</w:t>
      </w:r>
      <w:r w:rsidRPr="00054921">
        <w:rPr>
          <w:rFonts w:ascii="GHEA Grapalat" w:hAnsi="GHEA Grapalat" w:cs="Arial"/>
          <w:color w:val="000000" w:themeColor="text1"/>
          <w:sz w:val="20"/>
          <w:szCs w:val="20"/>
          <w:lang w:val="hy-AM"/>
        </w:rPr>
        <w:t>.</w:t>
      </w:r>
    </w:p>
    <w:p w14:paraId="1743CD90" w14:textId="2760388A" w:rsidR="00054921" w:rsidRPr="00054921" w:rsidRDefault="00054921" w:rsidP="00550254">
      <w:pPr>
        <w:pStyle w:val="ListParagraph"/>
        <w:spacing w:line="288" w:lineRule="auto"/>
        <w:ind w:left="360"/>
        <w:jc w:val="center"/>
        <w:rPr>
          <w:rFonts w:ascii="GHEA Grapalat" w:hAnsi="GHEA Grapalat" w:cs="Arial"/>
          <w:b/>
          <w:i/>
          <w:color w:val="000000" w:themeColor="text1"/>
          <w:sz w:val="20"/>
          <w:szCs w:val="20"/>
          <w:lang w:val="hy-AM"/>
        </w:rPr>
      </w:pPr>
      <w:r w:rsidRPr="00054921">
        <w:rPr>
          <w:rFonts w:ascii="GHEA Grapalat" w:hAnsi="GHEA Grapalat" w:cs="Arial"/>
          <w:b/>
          <w:sz w:val="20"/>
          <w:szCs w:val="20"/>
          <w:lang w:val="hy-AM"/>
        </w:rPr>
        <w:t>Հիմք</w:t>
      </w:r>
      <w:r>
        <w:rPr>
          <w:rFonts w:ascii="GHEA Grapalat" w:hAnsi="GHEA Grapalat" w:cs="Arial"/>
          <w:b/>
          <w:sz w:val="20"/>
          <w:szCs w:val="20"/>
          <w:lang w:val="hy-AM"/>
        </w:rPr>
        <w:t xml:space="preserve"> + թթու </w:t>
      </w:r>
      <w:r>
        <w:rPr>
          <w:rFonts w:ascii="GHEA Grapalat" w:hAnsi="GHEA Grapalat" w:cs="Arial"/>
          <w:b/>
          <w:sz w:val="20"/>
          <w:szCs w:val="20"/>
          <w:lang w:val="ru-RU"/>
        </w:rPr>
        <w:t xml:space="preserve">= </w:t>
      </w:r>
      <w:r>
        <w:rPr>
          <w:rFonts w:ascii="GHEA Grapalat" w:hAnsi="GHEA Grapalat" w:cs="Arial"/>
          <w:b/>
          <w:sz w:val="20"/>
          <w:szCs w:val="20"/>
          <w:lang w:val="hy-AM"/>
        </w:rPr>
        <w:t>աղ + ջուր</w:t>
      </w:r>
    </w:p>
    <w:p w14:paraId="3AA02517" w14:textId="77777777" w:rsidR="00BF0CD8" w:rsidRPr="00054921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 xml:space="preserve">KOH+HCl=KCl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O</m:t>
          </m:r>
        </m:oMath>
      </m:oMathPara>
    </w:p>
    <w:p w14:paraId="2CBBC9C9" w14:textId="77777777" w:rsidR="00BF0CD8" w:rsidRPr="00054921" w:rsidRDefault="00BF0CD8" w:rsidP="00550254">
      <w:pPr>
        <w:pStyle w:val="ListParagraph"/>
        <w:spacing w:line="288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Ca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=Ca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O</m:t>
          </m:r>
        </m:oMath>
      </m:oMathPara>
    </w:p>
    <w:p w14:paraId="3B38E31C" w14:textId="77777777" w:rsidR="00BF0CD8" w:rsidRPr="00054921" w:rsidRDefault="00BF0CD8" w:rsidP="00550254">
      <w:pPr>
        <w:pStyle w:val="ListParagraph"/>
        <w:numPr>
          <w:ilvl w:val="0"/>
          <w:numId w:val="15"/>
        </w:numPr>
        <w:spacing w:line="245" w:lineRule="auto"/>
        <w:ind w:left="0" w:firstLine="360"/>
        <w:contextualSpacing w:val="0"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054921">
        <w:rPr>
          <w:rFonts w:ascii="GHEA Grapalat" w:hAnsi="GHEA Grapalat" w:cs="Arial"/>
          <w:sz w:val="20"/>
          <w:szCs w:val="20"/>
          <w:lang w:val="hy-AM"/>
        </w:rPr>
        <w:t>Ալկալիները շատ կայուն են ջերմության նկատմամբ, օրինակ՝ նատրիումի հիդրօքսիդը եռում է 1400</w:t>
      </w:r>
      <m:oMath>
        <m:r>
          <w:rPr>
            <w:rFonts w:ascii="Cambria Math" w:hAnsi="Cambria Math" w:cs="Arial"/>
            <w:sz w:val="20"/>
            <w:szCs w:val="20"/>
            <w:lang w:val="hy-AM"/>
          </w:rPr>
          <m:t>℃</m:t>
        </m:r>
      </m:oMath>
      <w:r w:rsidRPr="00054921">
        <w:rPr>
          <w:rFonts w:ascii="GHEA Grapalat" w:hAnsi="GHEA Grapalat" w:cs="Arial"/>
          <w:sz w:val="20"/>
          <w:szCs w:val="20"/>
          <w:lang w:val="hy-AM"/>
        </w:rPr>
        <w:t>–ում առանց քայքայվելու, իսկ ջրում անլուծելի հիդրօքսիդները տաքացնելիս քայքայվում են</w:t>
      </w:r>
      <w:r w:rsidRPr="00054921">
        <w:rPr>
          <w:rFonts w:ascii="GHEA Grapalat" w:hAnsi="GHEA Grapalat" w:cs="Arial"/>
          <w:sz w:val="20"/>
          <w:szCs w:val="20"/>
        </w:rPr>
        <w:t xml:space="preserve">` </w:t>
      </w:r>
      <w:r w:rsidRPr="00054921">
        <w:rPr>
          <w:rFonts w:ascii="GHEA Grapalat" w:hAnsi="GHEA Grapalat" w:cs="Arial"/>
          <w:sz w:val="20"/>
          <w:szCs w:val="20"/>
          <w:lang w:val="hy-AM"/>
        </w:rPr>
        <w:t>առաջացնելով օքսիդ և ջուր.</w:t>
      </w:r>
    </w:p>
    <w:p w14:paraId="106D80C4" w14:textId="77777777" w:rsidR="00BF0CD8" w:rsidRPr="00054921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Cu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t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CuO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</m:t>
          </m:r>
        </m:oMath>
      </m:oMathPara>
    </w:p>
    <w:p w14:paraId="53F19FA4" w14:textId="77777777" w:rsidR="00BF0CD8" w:rsidRPr="00054921" w:rsidRDefault="00BF0CD8" w:rsidP="00550254">
      <w:pPr>
        <w:pStyle w:val="ListParagraph"/>
        <w:spacing w:line="288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t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+3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</m:t>
          </m:r>
        </m:oMath>
      </m:oMathPara>
    </w:p>
    <w:p w14:paraId="77863882" w14:textId="082F82AB" w:rsidR="00BF0CD8" w:rsidRPr="00054921" w:rsidRDefault="00BF0CD8" w:rsidP="00550254">
      <w:pPr>
        <w:pStyle w:val="ListParagraph"/>
        <w:numPr>
          <w:ilvl w:val="0"/>
          <w:numId w:val="15"/>
        </w:numPr>
        <w:spacing w:line="245" w:lineRule="auto"/>
        <w:ind w:left="0" w:firstLine="360"/>
        <w:contextualSpacing w:val="0"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Ալկալիները փոխազդում են թթվային </w:t>
      </w:r>
      <w:r w:rsidR="00F34EDA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հատկություն ունեցող 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օքսիդների հետ.</w:t>
      </w:r>
    </w:p>
    <w:p w14:paraId="7332BC93" w14:textId="77777777" w:rsidR="00BF0CD8" w:rsidRPr="00054921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NaOH+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O</m:t>
          </m:r>
        </m:oMath>
      </m:oMathPara>
    </w:p>
    <w:p w14:paraId="7C793C39" w14:textId="062E93BC" w:rsidR="00BF0CD8" w:rsidRPr="00054921" w:rsidRDefault="00BF0CD8" w:rsidP="00550254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Ca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+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=Ca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↓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O</m:t>
          </m:r>
        </m:oMath>
      </m:oMathPara>
    </w:p>
    <w:p w14:paraId="0242D832" w14:textId="73F0EEB4" w:rsidR="00F34EDA" w:rsidRPr="00054921" w:rsidRDefault="00F34EDA" w:rsidP="00550254">
      <w:pPr>
        <w:pStyle w:val="Q-Normal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2085B67" w14:textId="77777777" w:rsidR="00BF0CD8" w:rsidRPr="00054921" w:rsidRDefault="00BF0CD8" w:rsidP="00550254">
      <w:pPr>
        <w:pStyle w:val="ListParagraph"/>
        <w:numPr>
          <w:ilvl w:val="0"/>
          <w:numId w:val="15"/>
        </w:numPr>
        <w:spacing w:line="245" w:lineRule="auto"/>
        <w:ind w:left="0" w:firstLine="360"/>
        <w:contextualSpacing w:val="0"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w:r w:rsidRPr="00054921">
        <w:rPr>
          <w:rFonts w:ascii="GHEA Grapalat" w:hAnsi="GHEA Grapalat" w:cs="Arial"/>
          <w:sz w:val="20"/>
          <w:szCs w:val="20"/>
          <w:lang w:val="hy-AM"/>
        </w:rPr>
        <w:t>Ալկալիները փոխազդում են աղերի հետ: Ռեակցիան ընթանում է լուծույթում, արդյունքում առաջանում է ջրում անլուծելի հիմք կամ աղ.</w:t>
      </w:r>
    </w:p>
    <w:p w14:paraId="25A772A2" w14:textId="77777777" w:rsidR="00BF0CD8" w:rsidRPr="00054921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NaOH+CuS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 xml:space="preserve">=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Cu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↓+Na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S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 xml:space="preserve"> </m:t>
          </m:r>
        </m:oMath>
      </m:oMathPara>
    </w:p>
    <w:p w14:paraId="23E58021" w14:textId="0E70A972" w:rsidR="00BF0CD8" w:rsidRPr="00054921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KOH+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=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↓+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KN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3</m:t>
              </m:r>
            </m:sub>
          </m:sSub>
        </m:oMath>
      </m:oMathPara>
    </w:p>
    <w:p w14:paraId="36712C35" w14:textId="5700A082" w:rsidR="00BF0CD8" w:rsidRPr="00054921" w:rsidRDefault="00BF0CD8" w:rsidP="00550254">
      <w:pPr>
        <w:pStyle w:val="ListParagraph"/>
        <w:spacing w:line="288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B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a</m:t>
              </m:r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=Ba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↓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NaOH</m:t>
          </m:r>
        </m:oMath>
      </m:oMathPara>
    </w:p>
    <w:p w14:paraId="2EB9CC44" w14:textId="77777777" w:rsidR="00BF0CD8" w:rsidRPr="00C53086" w:rsidRDefault="00BF0CD8" w:rsidP="00550254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DB2E52C" wp14:editId="18FC1E96">
                <wp:extent cx="3295650" cy="547352"/>
                <wp:effectExtent l="0" t="0" r="0" b="5715"/>
                <wp:docPr id="88176682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95650" cy="54735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1AA9FA" w14:textId="77777777" w:rsidR="007A588D" w:rsidRDefault="007A588D" w:rsidP="00C454C8">
                            <w:pPr>
                              <w:pStyle w:val="Q-Yndgcvac"/>
                            </w:pPr>
                            <w:r w:rsidRPr="00C53086">
                              <w:t>Ամֆոտեր կոչվում են այն հիդրօքսիդները, որոնք փոխազդում են և՛ թթուների, և՛ հիմքե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DB2E52C" id="_x0000_s1207" style="width:259.5pt;height:43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371AA9FA" w14:textId="77777777" w:rsidR="007A588D" w:rsidRDefault="007A588D" w:rsidP="00C454C8">
                      <w:pPr>
                        <w:pStyle w:val="Q-Yndgcvac"/>
                      </w:pPr>
                      <w:r w:rsidRPr="00C53086">
                        <w:t>Ամֆոտեր կոչվում են այն հիդրօքսիդները, որոնք փոխազդում են և՛ թթուների, և՛ հիմքե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DE0C78" w14:textId="77777777" w:rsidR="00BF0CD8" w:rsidRPr="003C5F04" w:rsidRDefault="00BF0CD8" w:rsidP="00550254">
      <w:pPr>
        <w:pStyle w:val="Q-Normal"/>
        <w:ind w:firstLine="432"/>
        <w:contextualSpacing w:val="0"/>
      </w:pPr>
      <w:r w:rsidRPr="003C5F04">
        <w:lastRenderedPageBreak/>
        <w:t xml:space="preserve">Դրանցից են՝ </w:t>
      </w:r>
      <m:oMath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B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G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r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3C5F04">
        <w:t>և այլն:</w:t>
      </w:r>
    </w:p>
    <w:p w14:paraId="6991212C" w14:textId="77777777" w:rsidR="00BF0CD8" w:rsidRPr="003C5F04" w:rsidRDefault="00BF0CD8" w:rsidP="00550254">
      <w:pPr>
        <w:pStyle w:val="Q-Normal"/>
        <w:spacing w:line="288" w:lineRule="auto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FB27D0E" w14:textId="77777777" w:rsidR="00BF0CD8" w:rsidRPr="00550254" w:rsidRDefault="00BF0CD8" w:rsidP="0055025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հալույթում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D748DC0" w14:textId="77777777" w:rsidR="00BF0CD8" w:rsidRPr="00550254" w:rsidRDefault="00BF0CD8" w:rsidP="0055025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լուծույթում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7B6EEEC4" w14:textId="77777777" w:rsidR="00BF0CD8" w:rsidRPr="00550254" w:rsidRDefault="00BF0CD8" w:rsidP="0055025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9CAC452" w14:textId="77777777" w:rsidR="00BF0CD8" w:rsidRPr="00550254" w:rsidRDefault="00BF0CD8" w:rsidP="0055025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հալույթում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2DA6604" w14:textId="77777777" w:rsidR="00BF0CD8" w:rsidRPr="00550254" w:rsidRDefault="00BF0CD8" w:rsidP="0055025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լուծույթում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2F887455" w14:textId="77777777" w:rsidR="00BF0CD8" w:rsidRDefault="00BF0CD8" w:rsidP="00302A17">
      <w:pPr>
        <w:pStyle w:val="Q-Normal"/>
      </w:pPr>
      <w:r w:rsidRPr="003C5F04">
        <w:t>Սա է պատճառը, որ ամֆոտեր հատկություն ունեցող մետաղի աղի լուծույթին ալկալի ավելացնելիս սկզբում հայտնվում է մետաղի հիդրօքսիդի նստվածքը, այնուհետև ալկալու ավելցուկի դեպքում այն լուծվում է:</w:t>
      </w:r>
    </w:p>
    <w:p w14:paraId="431926FD" w14:textId="0A0E831C" w:rsidR="00BF0CD8" w:rsidRPr="003852F5" w:rsidRDefault="003852F5" w:rsidP="00A50215">
      <w:pPr>
        <w:pStyle w:val="Q-Yentavernagir"/>
      </w:pPr>
      <w:bookmarkStart w:id="253" w:name="_Toc133963203"/>
      <w:bookmarkStart w:id="254" w:name="_Toc133965261"/>
      <w:bookmarkStart w:id="255" w:name="_Toc133965516"/>
      <w:bookmarkStart w:id="256" w:name="_Toc153319729"/>
      <w:r w:rsidRPr="003C5F04">
        <w:t>Կ</w:t>
      </w:r>
      <w:r>
        <w:t>ԱԼՑԻՈՒՄԻ ՀԻԴՐՕՔՍԻԴ</w:t>
      </w:r>
      <w:bookmarkEnd w:id="253"/>
      <w:bookmarkEnd w:id="254"/>
      <w:bookmarkEnd w:id="255"/>
      <w:bookmarkEnd w:id="256"/>
    </w:p>
    <w:p w14:paraId="36F97F18" w14:textId="77777777" w:rsidR="00BF0CD8" w:rsidRPr="00054921" w:rsidRDefault="00BF0CD8" w:rsidP="00054921">
      <w:pPr>
        <w:pStyle w:val="Q-Normal"/>
      </w:pPr>
      <w:r w:rsidRPr="00054921">
        <w:t>Կալցիումի հիդրօքսիդը հայտնի է երեք անունով</w:t>
      </w:r>
      <w:r w:rsidRPr="00D23CBA">
        <w:rPr>
          <w:b/>
        </w:rPr>
        <w:t>՝ հանգած կիր, կրակաթ և կրաջուր</w:t>
      </w:r>
      <w:r w:rsidRPr="00054921">
        <w:t>:</w:t>
      </w:r>
    </w:p>
    <w:p w14:paraId="1C8D84A0" w14:textId="77777777" w:rsidR="00BF0CD8" w:rsidRPr="00054921" w:rsidRDefault="00BF0CD8" w:rsidP="00550254">
      <w:pPr>
        <w:pStyle w:val="Q-Normal"/>
        <w:ind w:firstLine="432"/>
        <w:contextualSpacing w:val="0"/>
      </w:pPr>
      <w:r w:rsidRPr="00054921">
        <w:rPr>
          <w:b/>
          <w:i/>
        </w:rPr>
        <w:t>Հանգած կիրը</w:t>
      </w:r>
      <w:r w:rsidRPr="00054921">
        <w:t xml:space="preserve"> սպիտակ, փխրուն փոշի է, հանգած է կոչվում, որովհետև այն ստացվում է չհանգած կրի և ջրի փոխազդեցությունից.</w:t>
      </w:r>
    </w:p>
    <w:p w14:paraId="7C25BDD8" w14:textId="77777777" w:rsidR="00BF0CD8" w:rsidRPr="00054921" w:rsidRDefault="00BF0CD8" w:rsidP="00550254">
      <w:pPr>
        <w:pStyle w:val="Q-Normal"/>
        <w:ind w:firstLine="432"/>
        <w:contextualSpacing w:val="0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CaO+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=Ca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EF111DC" w14:textId="77777777" w:rsidR="00BF0CD8" w:rsidRPr="00054921" w:rsidRDefault="00BF0CD8" w:rsidP="00054921">
      <w:pPr>
        <w:pStyle w:val="Q-Normal"/>
      </w:pPr>
      <w:r w:rsidRPr="00054921">
        <w:t xml:space="preserve">Այս ռեակցիան կոչվում է </w:t>
      </w:r>
      <w:r w:rsidRPr="00054921">
        <w:rPr>
          <w:b/>
          <w:i/>
        </w:rPr>
        <w:t>կրի մարում</w:t>
      </w:r>
      <w:r w:rsidRPr="00054921">
        <w:t>:</w:t>
      </w:r>
    </w:p>
    <w:p w14:paraId="114711A5" w14:textId="77777777" w:rsidR="00BF0CD8" w:rsidRPr="00054921" w:rsidRDefault="00BF0CD8" w:rsidP="00054921">
      <w:pPr>
        <w:pStyle w:val="Q-Normal"/>
      </w:pPr>
      <w:r w:rsidRPr="00054921">
        <w:t xml:space="preserve">Հանգած կիրը ջրի հետ խառնելիս առաջանում է կաթի նման սպիտակ խառնուրդ (սուսպենզիա), որը կոչվում է </w:t>
      </w:r>
      <w:r w:rsidRPr="00054921">
        <w:rPr>
          <w:b/>
          <w:i/>
        </w:rPr>
        <w:t>կրակաթ</w:t>
      </w:r>
      <w:r w:rsidRPr="00054921">
        <w:t xml:space="preserve">: Կալցիումի հիդրօքսիդը ջրում քիչ է լուծվում, ուստի կրակաթը ֆիլտրելիս ֆիլտրի թղթի միջով անցնում է կալցիումի հիդրօքսիդի լուծույթը, որը կոչվում է </w:t>
      </w:r>
      <w:r w:rsidRPr="00054921">
        <w:rPr>
          <w:b/>
          <w:i/>
        </w:rPr>
        <w:t>կրաջուր</w:t>
      </w:r>
      <w:r w:rsidRPr="00054921">
        <w:t>: Երբ կրաջրի միջով անց են կացնում ածխաթթու գազ, այն պղտորվում է, քանի որ լուծույթում առաջանում է ջրում անլուծելի կալցիումի կարբոնատ.</w:t>
      </w:r>
    </w:p>
    <w:p w14:paraId="6E7CAFEB" w14:textId="77777777" w:rsidR="00BF0CD8" w:rsidRPr="00054921" w:rsidRDefault="00BF0CD8" w:rsidP="00550254">
      <w:pPr>
        <w:pStyle w:val="Q-Normal"/>
        <w:ind w:firstLine="432"/>
        <w:contextualSpacing w:val="0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Ca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+C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=CaC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 xml:space="preserve">↓+ 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230D1DB4" w14:textId="6FB77FC0" w:rsidR="00F76434" w:rsidRDefault="00BF0CD8" w:rsidP="00054921">
      <w:pPr>
        <w:pStyle w:val="Q-Normal"/>
      </w:pPr>
      <w:r w:rsidRPr="00054921">
        <w:t>Այս ռեակցիայի միջոցով հայտնաբերում են ածխաթթու գազը</w:t>
      </w:r>
      <w:r w:rsidRPr="003C5F04">
        <w:t>:</w:t>
      </w:r>
    </w:p>
    <w:p w14:paraId="5401A1C1" w14:textId="7B24C5C4" w:rsidR="00BF0CD8" w:rsidRDefault="003852F5" w:rsidP="00A50215">
      <w:pPr>
        <w:pStyle w:val="Q-Yentavernagir"/>
      </w:pPr>
      <w:bookmarkStart w:id="257" w:name="_Toc133963204"/>
      <w:bookmarkStart w:id="258" w:name="_Toc133965262"/>
      <w:bookmarkStart w:id="259" w:name="_Toc133965517"/>
      <w:bookmarkStart w:id="260" w:name="_Toc153319730"/>
      <w:r w:rsidRPr="0033354E">
        <w:rPr>
          <w:rFonts w:eastAsia="Times New Roman"/>
        </w:rPr>
        <w:t xml:space="preserve">ՀԱՐՑԵՐ </w:t>
      </w:r>
      <w:r>
        <w:rPr>
          <w:rFonts w:eastAsia="Times New Roman"/>
        </w:rPr>
        <w:t>ԵՎ</w:t>
      </w:r>
      <w:r w:rsidRPr="0033354E">
        <w:rPr>
          <w:rFonts w:eastAsia="Times New Roman"/>
        </w:rPr>
        <w:t xml:space="preserve"> </w:t>
      </w:r>
      <w:r w:rsidRPr="00370B23">
        <w:t>ՎԱՐԺՈՒԹՅՈՒՆՆԵՐ</w:t>
      </w:r>
      <w:bookmarkEnd w:id="257"/>
      <w:bookmarkEnd w:id="258"/>
      <w:bookmarkEnd w:id="259"/>
      <w:bookmarkEnd w:id="260"/>
    </w:p>
    <w:p w14:paraId="75C8DBE0" w14:textId="634F52FE" w:rsidR="00BF0CD8" w:rsidRDefault="0074581D" w:rsidP="00054921">
      <w:pPr>
        <w:pStyle w:val="ListParagraph"/>
        <w:numPr>
          <w:ilvl w:val="0"/>
          <w:numId w:val="16"/>
        </w:numPr>
        <w:spacing w:after="0" w:line="245" w:lineRule="auto"/>
        <w:ind w:right="-138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Ներքոբերյալ</w:t>
      </w:r>
      <w:r w:rsidR="00BF0CD8"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</w:t>
      </w:r>
      <w:r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բանաձևերով </w:t>
      </w:r>
      <w:r w:rsidR="00BF0CD8"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միացությունների մեջ գտնել հի</w:t>
      </w:r>
      <w:r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մք</w:t>
      </w:r>
      <w:r w:rsidR="00BF0CD8"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երը և անվանել դրանք.</w:t>
      </w:r>
    </w:p>
    <w:p w14:paraId="35A81C9B" w14:textId="77777777" w:rsidR="00BF0CD8" w:rsidRPr="00054921" w:rsidRDefault="00BF0CD8" w:rsidP="00054921">
      <w:pPr>
        <w:pStyle w:val="ListParagraph"/>
        <w:spacing w:after="0" w:line="245" w:lineRule="auto"/>
        <w:ind w:left="360" w:right="-144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H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</m:t>
        </m:r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 NaOH</m:t>
        </m:r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HCl</m:t>
        </m:r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  </m:t>
        </m:r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Hg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,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 xml:space="preserve"> P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5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NaH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, 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7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OOH,  Cd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Co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Al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l,  B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Fe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Cr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</m:oMath>
      <w:r w:rsidRPr="00054921">
        <w:rPr>
          <w:rFonts w:ascii="GHEA Grapalat" w:eastAsia="Times New Roman" w:hAnsi="GHEA Grapalat" w:cs="Times New Roman"/>
          <w:b/>
          <w:sz w:val="20"/>
          <w:szCs w:val="20"/>
          <w:lang w:val="hy-AM"/>
        </w:rPr>
        <w:t>:</w:t>
      </w:r>
    </w:p>
    <w:p w14:paraId="50B49A6B" w14:textId="77777777" w:rsidR="00054921" w:rsidRDefault="00BF0CD8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Գրել ստացման երկուական ռեակցիա </w:t>
      </w:r>
    </w:p>
    <w:p w14:paraId="0D5E4672" w14:textId="3BC35C31" w:rsidR="00BF0CD8" w:rsidRPr="00054921" w:rsidRDefault="00BF0CD8" w:rsidP="00054921">
      <w:pPr>
        <w:pStyle w:val="ListParagraph"/>
        <w:spacing w:line="245" w:lineRule="auto"/>
        <w:ind w:left="360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ա) լիթիումի հիդրօքսիդի, բ) երկաթի (III) հիդրօքսիդի համար:</w:t>
      </w:r>
    </w:p>
    <w:p w14:paraId="578E9D57" w14:textId="77777777" w:rsidR="00054921" w:rsidRDefault="0074581D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Ստորև բերված</w:t>
      </w:r>
      <w:r w:rsidR="00BF0CD8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նյութերից ո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րո՞նց</w:t>
      </w:r>
      <w:r w:rsidR="00BF0CD8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հետ կփոխազդի կալիումի հիդրօքսիդը.</w:t>
      </w:r>
    </w:p>
    <w:p w14:paraId="58A118DB" w14:textId="5721B35A" w:rsidR="00054921" w:rsidRDefault="0074581D" w:rsidP="00054921">
      <w:pPr>
        <w:pStyle w:val="ListParagraph"/>
        <w:spacing w:line="245" w:lineRule="auto"/>
        <w:ind w:left="360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NaCl, 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N</m:t>
                  </m:r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O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ZnO, 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 </m:t>
          </m:r>
        </m:oMath>
      </m:oMathPara>
    </w:p>
    <w:p w14:paraId="74C1389C" w14:textId="78B1D0B8" w:rsidR="00BF0CD8" w:rsidRPr="00054921" w:rsidRDefault="00BF0CD8" w:rsidP="00054921">
      <w:pPr>
        <w:pStyle w:val="ListParagraph"/>
        <w:spacing w:line="245" w:lineRule="auto"/>
        <w:ind w:left="360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Գրել համապատասխան ռեակցիաների հավասարումները:</w:t>
      </w:r>
    </w:p>
    <w:p w14:paraId="2EBB8335" w14:textId="77777777" w:rsidR="00054921" w:rsidRDefault="00BF0CD8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Ներքոբերյալ նյութերից ո</w:t>
      </w:r>
      <w:r w:rsidR="0074581D" w:rsidRPr="00054921">
        <w:rPr>
          <w:rFonts w:ascii="GHEA Grapalat" w:eastAsiaTheme="minorEastAsia" w:hAnsi="GHEA Grapalat" w:cs="Arial"/>
          <w:sz w:val="20"/>
          <w:szCs w:val="20"/>
          <w:lang w:val="hy-AM"/>
        </w:rPr>
        <w:t>րո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՞</w:t>
      </w:r>
      <w:r w:rsidR="0074581D" w:rsidRPr="00054921">
        <w:rPr>
          <w:rFonts w:ascii="GHEA Grapalat" w:eastAsiaTheme="minorEastAsia" w:hAnsi="GHEA Grapalat" w:cs="Arial"/>
          <w:sz w:val="20"/>
          <w:szCs w:val="20"/>
          <w:lang w:val="hy-AM"/>
        </w:rPr>
        <w:t>նց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հետ կփոխազդի նատրիումի հիդրօքսիդը.</w:t>
      </w:r>
    </w:p>
    <w:p w14:paraId="33A5B787" w14:textId="564066FC" w:rsidR="00BF0CD8" w:rsidRPr="00054921" w:rsidRDefault="00BF0CD8" w:rsidP="00054921">
      <w:pPr>
        <w:pStyle w:val="ListParagraph"/>
        <w:spacing w:line="245" w:lineRule="auto"/>
        <w:ind w:left="360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Cu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CaO, 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Cu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w:bookmarkStart w:id="261" w:name="_Hlk50854113"/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Cu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w:bookmarkEnd w:id="261"/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P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</m:oMath>
      </m:oMathPara>
    </w:p>
    <w:p w14:paraId="65B9A400" w14:textId="77777777" w:rsidR="00054921" w:rsidRDefault="00BF0CD8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lastRenderedPageBreak/>
        <w:t>Կարելի՞ է արդյոք պատրաստել լուծույթ, որում միաժամանակ գտնվեն հետևյալ միացությունները.</w:t>
      </w:r>
    </w:p>
    <w:p w14:paraId="777E7D72" w14:textId="23B7D6AE" w:rsidR="00BF0CD8" w:rsidRPr="00054921" w:rsidRDefault="00BF0CD8" w:rsidP="00054921">
      <w:pPr>
        <w:pStyle w:val="ListParagraph"/>
        <w:spacing w:line="245" w:lineRule="auto"/>
        <w:ind w:left="360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B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a</m:t>
            </m:r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HCl</m:t>
        </m:r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,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NaCl</m:t>
        </m:r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NaOH</m:t>
        </m:r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4</m:t>
            </m:r>
          </m:sub>
        </m:sSub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a</m:t>
            </m:r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</m:oMath>
    </w:p>
    <w:p w14:paraId="4A9F8296" w14:textId="70ADB30E" w:rsidR="00BF0CD8" w:rsidRPr="00054921" w:rsidRDefault="00BF0CD8" w:rsidP="00054921">
      <w:pPr>
        <w:pStyle w:val="ListParagraph"/>
        <w:numPr>
          <w:ilvl w:val="0"/>
          <w:numId w:val="16"/>
        </w:numPr>
        <w:tabs>
          <w:tab w:val="right" w:pos="9703"/>
        </w:tabs>
        <w:spacing w:line="245" w:lineRule="auto"/>
        <w:jc w:val="both"/>
        <w:rPr>
          <w:rFonts w:ascii="GHEA Grapalat" w:eastAsiaTheme="minorEastAsia" w:hAnsi="GHEA Grapalat" w:cs="Arial"/>
          <w:color w:val="006464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Քանի՞ գրամ երկաթի (III) հիդրօքսիդ պետք է քայքայել, որպեսզի ստացվի 32գ երկաթի (III) օքսիդ:</w:t>
      </w:r>
      <w:r w:rsidR="00A40F3A" w:rsidRPr="00054921">
        <w:rPr>
          <w:rFonts w:ascii="GHEA Grapalat" w:eastAsiaTheme="minorEastAsia" w:hAnsi="GHEA Grapalat" w:cs="Arial"/>
          <w:sz w:val="20"/>
          <w:szCs w:val="20"/>
          <w:lang w:val="hy-AM"/>
        </w:rPr>
        <w:tab/>
      </w:r>
      <w:r w:rsidR="0074581D" w:rsidRPr="00CD578D">
        <w:rPr>
          <w:rStyle w:val="PatasxanChar"/>
        </w:rPr>
        <w:t>Պատ.՝ 42,8:</w:t>
      </w:r>
    </w:p>
    <w:p w14:paraId="64619E37" w14:textId="266C6D1B" w:rsidR="00BF0CD8" w:rsidRPr="00054921" w:rsidRDefault="00BF0CD8" w:rsidP="00054921">
      <w:pPr>
        <w:pStyle w:val="ListParagraph"/>
        <w:numPr>
          <w:ilvl w:val="0"/>
          <w:numId w:val="16"/>
        </w:numPr>
        <w:tabs>
          <w:tab w:val="right" w:pos="9703"/>
        </w:tabs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Կալցիումի հիդրօքսիդի միջով ածխածնի (IV) օքսիդ անցկացնելիս առաջացել է 8,1գ կալցիումի հիդրոկարբոնատ: Որոշել նորմալ պայմաններում լուծույթի </w:t>
      </w:r>
      <w:r w:rsidR="0074581D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կողմից կլանված 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ածխածնի (IV) օքսիդի ծավալը</w:t>
      </w:r>
      <w:r w:rsidR="00872D3F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(մլ)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.</w:t>
      </w:r>
    </w:p>
    <w:p w14:paraId="0FFF8923" w14:textId="25913A31" w:rsidR="00BF0CD8" w:rsidRPr="00462DE5" w:rsidRDefault="00234DD3" w:rsidP="00234DD3">
      <w:pPr>
        <w:pStyle w:val="Q-Normal"/>
        <w:tabs>
          <w:tab w:val="right" w:pos="7938"/>
        </w:tabs>
        <w:jc w:val="center"/>
        <w:rPr>
          <w:noProof/>
        </w:rPr>
      </w:pPr>
      <w:r w:rsidRPr="00054921">
        <w:rPr>
          <w:noProof/>
        </w:rPr>
        <w:object w:dxaOrig="3735" w:dyaOrig="789" w14:anchorId="2496943A">
          <v:shape id="_x0000_i1052" type="#_x0000_t75" style="width:180.75pt;height:35.25pt" o:ole="">
            <v:imagedata r:id="rId98" o:title=""/>
          </v:shape>
          <o:OLEObject Type="Embed" ProgID="ChemDraw.Document.6.0" ShapeID="_x0000_i1052" DrawAspect="Content" ObjectID="_1764203791" r:id="rId99"/>
        </w:object>
      </w:r>
      <w:r w:rsidR="00872D3F" w:rsidRPr="00054921">
        <w:rPr>
          <w:noProof/>
        </w:rPr>
        <w:t xml:space="preserve">  </w:t>
      </w:r>
      <w:r w:rsidR="00A40F3A" w:rsidRPr="00054921">
        <w:rPr>
          <w:noProof/>
        </w:rPr>
        <w:tab/>
      </w:r>
      <w:r w:rsidR="00872D3F" w:rsidRPr="00CD578D">
        <w:rPr>
          <w:rStyle w:val="PatasxanChar"/>
        </w:rPr>
        <w:t>Պատ.՝  2240:</w:t>
      </w:r>
    </w:p>
    <w:p w14:paraId="4170B129" w14:textId="1B4947EA" w:rsidR="00054921" w:rsidRDefault="00054921">
      <w:pPr>
        <w:rPr>
          <w:rFonts w:ascii="GHEA Grapalat" w:hAnsi="GHEA Grapalat" w:cs="Arial"/>
          <w:noProof/>
          <w:color w:val="0070C0"/>
          <w:sz w:val="20"/>
          <w:szCs w:val="20"/>
          <w:lang w:val="hy-AM"/>
        </w:rPr>
      </w:pPr>
      <w:r>
        <w:rPr>
          <w:noProof/>
          <w:color w:val="0070C0"/>
        </w:rPr>
        <w:br w:type="page"/>
      </w:r>
    </w:p>
    <w:p w14:paraId="03089484" w14:textId="1B00AEC6" w:rsidR="00A26461" w:rsidRDefault="00A26461" w:rsidP="00054921">
      <w:pPr>
        <w:pStyle w:val="Q-Normal"/>
        <w:ind w:firstLine="0"/>
        <w:rPr>
          <w:rFonts w:eastAsiaTheme="minorEastAsia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043DA658" wp14:editId="3D8E6E35">
                <wp:extent cx="5060950" cy="872115"/>
                <wp:effectExtent l="0" t="0" r="6350" b="4445"/>
                <wp:docPr id="2016811223" name="Canvas 20168112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11543544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36875193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B363709" w14:textId="601A7317" w:rsidR="007A588D" w:rsidRPr="0034565D" w:rsidRDefault="007A588D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32459316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186AA35" w14:textId="74A98C08" w:rsidR="007A588D" w:rsidRPr="00CD578D" w:rsidRDefault="007A588D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D578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ԹԹՈՒ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3258208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43DA658" id="Canvas 2016811223" o:spid="_x0000_s120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">
                <v:shape id="_x0000_s120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10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">
                  <v:shape id="Hexagon 1" o:spid="_x0000_s121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" adj="4809" fillcolor="#1982b4" stroked="f" strokeweight="2pt">
                    <v:textbox inset="0,0,0,0">
                      <w:txbxContent>
                        <w:p w14:paraId="7B363709" w14:textId="601A7317" w:rsidR="007A588D" w:rsidRPr="0034565D" w:rsidRDefault="007A588D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rect id="Rectangle 1" o:spid="_x0000_s1212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" filled="f" stroked="f" strokeweight="1.5pt">
                    <v:textbox>
                      <w:txbxContent>
                        <w:p w14:paraId="2186AA35" w14:textId="74A98C08" w:rsidR="007A588D" w:rsidRPr="00CD578D" w:rsidRDefault="007A588D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D578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ԹԹՈՒ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21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E900F52" w14:textId="223777AA" w:rsidR="00BF0CD8" w:rsidRPr="008775EA" w:rsidRDefault="00D5592D" w:rsidP="00627D74">
      <w:pPr>
        <w:pStyle w:val="ParagrafInvisible"/>
      </w:pPr>
      <w:bookmarkStart w:id="262" w:name="_Toc133963205"/>
      <w:bookmarkStart w:id="263" w:name="_Toc133965263"/>
      <w:bookmarkStart w:id="264" w:name="_Toc133965518"/>
      <w:bookmarkStart w:id="265" w:name="_Toc153319731"/>
      <w:r>
        <w:t xml:space="preserve">§2.3. </w:t>
      </w:r>
      <w:r w:rsidR="00BF0CD8" w:rsidRPr="008775EA">
        <w:t>ԹԹՈՒՆԵՐ</w:t>
      </w:r>
      <w:bookmarkEnd w:id="262"/>
      <w:bookmarkEnd w:id="263"/>
      <w:bookmarkEnd w:id="264"/>
      <w:bookmarkEnd w:id="265"/>
    </w:p>
    <w:p w14:paraId="37A88DDD" w14:textId="77777777" w:rsidR="00BF0CD8" w:rsidRPr="00FE61EC" w:rsidRDefault="00BF0CD8" w:rsidP="0033356E">
      <w:pPr>
        <w:pStyle w:val="Q-Normal"/>
        <w:ind w:firstLine="432"/>
        <w:contextualSpacing w:val="0"/>
        <w:jc w:val="right"/>
      </w:pPr>
      <w:r w:rsidRPr="008775EA">
        <w:rPr>
          <w:noProof/>
        </w:rPr>
        <mc:AlternateContent>
          <mc:Choice Requires="wps">
            <w:drawing>
              <wp:inline distT="0" distB="0" distL="0" distR="0" wp14:anchorId="44EDBA4A" wp14:editId="1C26AD77">
                <wp:extent cx="3743325" cy="751114"/>
                <wp:effectExtent l="0" t="0" r="9525" b="0"/>
                <wp:docPr id="88582915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3325" cy="75111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D5D0D6F" w14:textId="77777777" w:rsidR="007A588D" w:rsidRDefault="007A588D" w:rsidP="00C454C8">
                            <w:pPr>
                              <w:pStyle w:val="Q-Yndgcvac"/>
                            </w:pPr>
                            <w:r w:rsidRPr="00282427">
                              <w:t>Թթուներ կոչվում են այն բարդ նյութերը, որոնք կազմված են մետաղի ատոմներով տեղակալվելու ընդունակ ջրածնի ատոմներից և թթվային մնացորդ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EDBA4A" id="_x0000_s1214" style="width:294.75pt;height:59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" fillcolor="#def1f7" stroked="f" strokeweight=".5pt">
                <v:stroke joinstyle="miter"/>
                <v:textbox>
                  <w:txbxContent>
                    <w:p w14:paraId="7D5D0D6F" w14:textId="77777777" w:rsidR="007A588D" w:rsidRDefault="007A588D" w:rsidP="00C454C8">
                      <w:pPr>
                        <w:pStyle w:val="Q-Yndgcvac"/>
                      </w:pPr>
                      <w:r w:rsidRPr="00282427">
                        <w:t>Թթուներ կոչվում են այն բարդ նյութերը, որոնք կազմված են մետաղի ատոմներով տեղակալվելու ընդունակ ջրածնի ատոմներից և թթվային մնացորդ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571F4A" w14:textId="77777777" w:rsidR="00BF0CD8" w:rsidRPr="008775EA" w:rsidRDefault="00BF0CD8" w:rsidP="00302A17">
      <w:pPr>
        <w:pStyle w:val="Q-Normal"/>
      </w:pPr>
      <w:r w:rsidRPr="008775EA">
        <w:t xml:space="preserve">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8775EA">
        <w:rPr>
          <w:rFonts w:eastAsiaTheme="minorEastAsia"/>
        </w:rPr>
        <w:t xml:space="preserve"> :</w:t>
      </w:r>
    </w:p>
    <w:p w14:paraId="21584914" w14:textId="609F9E9D" w:rsidR="00BF0CD8" w:rsidRPr="00E11557" w:rsidRDefault="00BF0CD8" w:rsidP="00302A17">
      <w:pPr>
        <w:pStyle w:val="Q-Normal"/>
      </w:pPr>
      <w:r w:rsidRPr="008775EA">
        <w:t>Թթուների ընդհանուր բանաձևն է</w:t>
      </w:r>
      <w:r w:rsidRPr="008775EA">
        <w:rPr>
          <w:b/>
          <w:i/>
        </w:rPr>
        <w:t xml:space="preserve">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c</m:t>
            </m:r>
          </m:e>
        </m:d>
      </m:oMath>
      <w:r w:rsidRPr="008775EA">
        <w:rPr>
          <w:b/>
          <w:i/>
        </w:rPr>
        <w:t xml:space="preserve">, </w:t>
      </w:r>
      <w:r w:rsidRPr="008775EA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Ac</m:t>
        </m:r>
      </m:oMath>
      <w:r w:rsidRPr="008775EA">
        <w:t>-ն թթվային մնացորդն է (անգլ. acid նշանակում է` թթու</w:t>
      </w:r>
      <w:r w:rsidRPr="008775EA">
        <w:rPr>
          <w:i/>
        </w:rPr>
        <w:t xml:space="preserve">), </w:t>
      </w:r>
      <w:r w:rsidRPr="008775EA">
        <w:t xml:space="preserve">իսկ </w:t>
      </w:r>
      <m:oMath>
        <m:r>
          <w:rPr>
            <w:rFonts w:ascii="Cambria Math" w:hAnsi="Cambria Math"/>
          </w:rPr>
          <m:t>x</m:t>
        </m:r>
      </m:oMath>
      <w:r w:rsidRPr="008775EA">
        <w:t>-ը</w:t>
      </w:r>
      <w:r w:rsidR="00DC44B6">
        <w:t xml:space="preserve">՝ </w:t>
      </w:r>
      <w:r w:rsidR="008C1D11">
        <w:t>մետաղի ատոմներով տեղակալվելու ընդունակ</w:t>
      </w:r>
      <w:r w:rsidRPr="008775EA">
        <w:t xml:space="preserve"> ջրածնի </w:t>
      </w:r>
      <w:r w:rsidRPr="00E11557">
        <w:t>ատոմների թիվ</w:t>
      </w:r>
      <w:r w:rsidR="00DC44B6" w:rsidRPr="00E11557">
        <w:t>ը</w:t>
      </w:r>
      <w:r w:rsidRPr="00E11557">
        <w:t>, որը հավասար է թթվային մնացորդի վալենտականությանը, օրինակ.</w:t>
      </w:r>
    </w:p>
    <w:tbl>
      <w:tblPr>
        <w:tblStyle w:val="GridTable1Light-Accent1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shd w:val="clear" w:color="auto" w:fill="E1F5F5"/>
        <w:tblLook w:val="04A0" w:firstRow="1" w:lastRow="0" w:firstColumn="1" w:lastColumn="0" w:noHBand="0" w:noVBand="1"/>
      </w:tblPr>
      <w:tblGrid>
        <w:gridCol w:w="1227"/>
        <w:gridCol w:w="1840"/>
        <w:gridCol w:w="1157"/>
        <w:gridCol w:w="1491"/>
        <w:gridCol w:w="2334"/>
      </w:tblGrid>
      <w:tr w:rsidR="00CD578D" w:rsidRPr="00E11557" w14:paraId="2663FC02" w14:textId="77777777" w:rsidTr="006C296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1" w:type="dxa"/>
            <w:tcBorders>
              <w:bottom w:val="none" w:sz="0" w:space="0" w:color="auto"/>
            </w:tcBorders>
            <w:shd w:val="clear" w:color="auto" w:fill="11597D"/>
            <w:vAlign w:val="center"/>
          </w:tcPr>
          <w:p w14:paraId="4078EBEA" w14:textId="2E3FB2C8" w:rsidR="00CD578D" w:rsidRPr="00CD578D" w:rsidRDefault="00CD578D" w:rsidP="00CD578D">
            <w:pPr>
              <w:spacing w:before="100" w:beforeAutospacing="1" w:after="100" w:afterAutospacing="1"/>
              <w:contextualSpacing/>
              <w:jc w:val="center"/>
              <w:rPr>
                <w:rFonts w:ascii="Calibri" w:eastAsia="Calibri" w:hAnsi="Calibri" w:cs="Times New Roman"/>
                <w:bCs w:val="0"/>
                <w:color w:val="FFFFFF" w:themeColor="background1"/>
                <w:sz w:val="20"/>
                <w:szCs w:val="20"/>
                <w:lang w:val="hy-AM"/>
              </w:rPr>
            </w:pPr>
            <w:r w:rsidRPr="00CD578D">
              <w:rPr>
                <w:rFonts w:ascii="GHEA Grapalat" w:hAnsi="GHEA Grapalat" w:cs="Arial"/>
                <w:bCs w:val="0"/>
                <w:i/>
                <w:color w:val="FFFFFF" w:themeColor="background1"/>
                <w:sz w:val="20"/>
                <w:szCs w:val="20"/>
                <w:lang w:val="hy-AM"/>
              </w:rPr>
              <w:t>Թթուն</w:t>
            </w:r>
          </w:p>
        </w:tc>
        <w:tc>
          <w:tcPr>
            <w:tcW w:w="4516" w:type="dxa"/>
            <w:gridSpan w:val="3"/>
            <w:tcBorders>
              <w:bottom w:val="single" w:sz="4" w:space="0" w:color="1982B4"/>
            </w:tcBorders>
            <w:shd w:val="clear" w:color="auto" w:fill="11597D"/>
            <w:vAlign w:val="center"/>
          </w:tcPr>
          <w:p w14:paraId="33D04ECF" w14:textId="4A53B167" w:rsidR="00CD578D" w:rsidRPr="00CD578D" w:rsidRDefault="00CD578D" w:rsidP="00CD578D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Arial"/>
                <w:bCs w:val="0"/>
                <w:color w:val="FFFFFF" w:themeColor="background1"/>
                <w:sz w:val="20"/>
                <w:szCs w:val="20"/>
                <w:lang w:val="hy-AM"/>
              </w:rPr>
            </w:pPr>
            <w:r w:rsidRPr="00CD578D">
              <w:rPr>
                <w:rFonts w:ascii="GHEA Grapalat" w:hAnsi="GHEA Grapalat" w:cs="Arial"/>
                <w:bCs w:val="0"/>
                <w:i/>
                <w:color w:val="FFFFFF" w:themeColor="background1"/>
                <w:sz w:val="20"/>
                <w:szCs w:val="20"/>
                <w:lang w:val="hy-AM"/>
              </w:rPr>
              <w:t>Թթվային մնացորդը</w:t>
            </w:r>
            <w:r w:rsidRPr="00CD578D">
              <w:rPr>
                <w:rFonts w:ascii="GHEA Grapalat" w:hAnsi="GHEA Grapalat" w:cs="Arial"/>
                <w:bCs w:val="0"/>
                <w:i/>
                <w:color w:val="FFFFFF" w:themeColor="background1"/>
                <w:sz w:val="20"/>
                <w:szCs w:val="20"/>
              </w:rPr>
              <w:t xml:space="preserve"> </w:t>
            </w:r>
            <w:r w:rsidRPr="00CD578D">
              <w:rPr>
                <w:rFonts w:ascii="GHEA Grapalat" w:hAnsi="GHEA Grapalat" w:cs="Arial"/>
                <w:bCs w:val="0"/>
                <w:i/>
                <w:color w:val="FFFFFF" w:themeColor="background1"/>
                <w:sz w:val="20"/>
                <w:szCs w:val="20"/>
                <w:lang w:val="hy-AM"/>
              </w:rPr>
              <w:t>(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color w:val="FFFFFF" w:themeColor="background1"/>
                  <w:sz w:val="20"/>
                  <w:szCs w:val="20"/>
                  <w:lang w:val="hy-AM"/>
                </w:rPr>
                <m:t>Ac</m:t>
              </m:r>
            </m:oMath>
            <w:r w:rsidRPr="00CD578D">
              <w:rPr>
                <w:rFonts w:ascii="GHEA Grapalat" w:hAnsi="GHEA Grapalat" w:cs="Arial"/>
                <w:bCs w:val="0"/>
                <w:i/>
                <w:color w:val="FFFFFF" w:themeColor="background1"/>
                <w:sz w:val="20"/>
                <w:szCs w:val="20"/>
                <w:lang w:val="hy-AM"/>
              </w:rPr>
              <w:t>)</w:t>
            </w:r>
          </w:p>
        </w:tc>
        <w:tc>
          <w:tcPr>
            <w:tcW w:w="2231" w:type="dxa"/>
            <w:tcBorders>
              <w:bottom w:val="none" w:sz="0" w:space="0" w:color="auto"/>
            </w:tcBorders>
            <w:shd w:val="clear" w:color="auto" w:fill="11597D"/>
            <w:vAlign w:val="center"/>
          </w:tcPr>
          <w:p w14:paraId="5C16CE4B" w14:textId="77777777" w:rsidR="00CD578D" w:rsidRPr="00CD578D" w:rsidRDefault="00CD578D" w:rsidP="00CD578D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Cs w:val="0"/>
                <w:i/>
                <w:color w:val="FFFFFF" w:themeColor="background1"/>
                <w:sz w:val="20"/>
                <w:szCs w:val="20"/>
                <w:lang w:val="hy-AM"/>
              </w:rPr>
            </w:pPr>
            <w:r w:rsidRPr="00CD578D">
              <w:rPr>
                <w:rFonts w:ascii="GHEA Grapalat" w:hAnsi="GHEA Grapalat" w:cs="Arial"/>
                <w:bCs w:val="0"/>
                <w:i/>
                <w:color w:val="FFFFFF" w:themeColor="background1"/>
                <w:sz w:val="20"/>
                <w:szCs w:val="20"/>
                <w:lang w:val="hy-AM"/>
              </w:rPr>
              <w:t>Թթվային մնացորդի</w:t>
            </w:r>
          </w:p>
          <w:p w14:paraId="596C2F6B" w14:textId="71F501A6" w:rsidR="00CD578D" w:rsidRPr="00CD578D" w:rsidRDefault="00CD578D" w:rsidP="00CD578D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Cs w:val="0"/>
                <w:color w:val="FFFFFF" w:themeColor="background1"/>
                <w:sz w:val="20"/>
                <w:szCs w:val="20"/>
              </w:rPr>
            </w:pPr>
            <w:r w:rsidRPr="00CD578D">
              <w:rPr>
                <w:rFonts w:ascii="GHEA Grapalat" w:hAnsi="GHEA Grapalat" w:cs="Arial"/>
                <w:bCs w:val="0"/>
                <w:i/>
                <w:color w:val="FFFFFF" w:themeColor="background1"/>
                <w:sz w:val="20"/>
                <w:szCs w:val="20"/>
                <w:lang w:val="hy-AM"/>
              </w:rPr>
              <w:t>վալենտականությունը</w:t>
            </w:r>
          </w:p>
        </w:tc>
      </w:tr>
      <w:tr w:rsidR="00CD578D" w:rsidRPr="00E11557" w14:paraId="754B117F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1" w:type="dxa"/>
            <w:shd w:val="clear" w:color="auto" w:fill="auto"/>
          </w:tcPr>
          <w:p w14:paraId="68AD5155" w14:textId="1703AFB1" w:rsidR="001C52A2" w:rsidRPr="00E11557" w:rsidRDefault="001C52A2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853" w:type="dxa"/>
            <w:tcBorders>
              <w:bottom w:val="single" w:sz="4" w:space="0" w:color="1982B4"/>
              <w:right w:val="nil"/>
            </w:tcBorders>
            <w:shd w:val="clear" w:color="auto" w:fill="auto"/>
          </w:tcPr>
          <w:p w14:paraId="6A429700" w14:textId="36903BF9" w:rsidR="001C52A2" w:rsidRPr="00E11557" w:rsidRDefault="001C52A2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165" w:type="dxa"/>
            <w:tcBorders>
              <w:left w:val="nil"/>
              <w:bottom w:val="single" w:sz="4" w:space="0" w:color="1982B4"/>
              <w:right w:val="nil"/>
            </w:tcBorders>
            <w:shd w:val="clear" w:color="auto" w:fill="auto"/>
          </w:tcPr>
          <w:p w14:paraId="30275C0B" w14:textId="0D71BD5A" w:rsidR="001C52A2" w:rsidRPr="001C52A2" w:rsidRDefault="001C52A2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</w:pPr>
            <w:r w:rsidRPr="001C52A2"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  <w:t>կամ</w:t>
            </w:r>
          </w:p>
        </w:tc>
        <w:tc>
          <w:tcPr>
            <w:tcW w:w="1498" w:type="dxa"/>
            <w:tcBorders>
              <w:left w:val="nil"/>
              <w:bottom w:val="single" w:sz="4" w:space="0" w:color="1982B4"/>
            </w:tcBorders>
            <w:shd w:val="clear" w:color="auto" w:fill="auto"/>
          </w:tcPr>
          <w:p w14:paraId="5C1605AA" w14:textId="100A88F1" w:rsidR="001C52A2" w:rsidRPr="00E11557" w:rsidRDefault="00000000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231" w:type="dxa"/>
            <w:shd w:val="clear" w:color="auto" w:fill="auto"/>
          </w:tcPr>
          <w:p w14:paraId="53E43827" w14:textId="77777777" w:rsidR="001C52A2" w:rsidRPr="00E11557" w:rsidRDefault="001C52A2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</w:t>
            </w:r>
          </w:p>
        </w:tc>
      </w:tr>
      <w:tr w:rsidR="00CD578D" w:rsidRPr="00E11557" w14:paraId="783F3D02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1" w:type="dxa"/>
            <w:shd w:val="clear" w:color="auto" w:fill="DEF1F7"/>
          </w:tcPr>
          <w:p w14:paraId="5BEB3377" w14:textId="51C5F52F" w:rsidR="001C52A2" w:rsidRPr="00E11557" w:rsidRDefault="00000000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</m:t>
                </m:r>
              </m:oMath>
            </m:oMathPara>
          </w:p>
        </w:tc>
        <w:tc>
          <w:tcPr>
            <w:tcW w:w="1853" w:type="dxa"/>
            <w:tcBorders>
              <w:right w:val="nil"/>
            </w:tcBorders>
            <w:shd w:val="clear" w:color="auto" w:fill="DEF1F7"/>
          </w:tcPr>
          <w:p w14:paraId="183B0D7E" w14:textId="1640F9BF" w:rsidR="001C52A2" w:rsidRPr="00E11557" w:rsidRDefault="001C52A2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</m:oMath>
            </m:oMathPara>
          </w:p>
        </w:tc>
        <w:tc>
          <w:tcPr>
            <w:tcW w:w="1165" w:type="dxa"/>
            <w:tcBorders>
              <w:left w:val="nil"/>
              <w:right w:val="nil"/>
            </w:tcBorders>
            <w:shd w:val="clear" w:color="auto" w:fill="DEF1F7"/>
          </w:tcPr>
          <w:p w14:paraId="13B1B55F" w14:textId="7894CEC6" w:rsidR="001C52A2" w:rsidRPr="001C52A2" w:rsidRDefault="001C52A2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</w:pPr>
            <w:r w:rsidRPr="001C52A2"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  <w:t>կամ</w:t>
            </w:r>
          </w:p>
        </w:tc>
        <w:tc>
          <w:tcPr>
            <w:tcW w:w="1498" w:type="dxa"/>
            <w:tcBorders>
              <w:left w:val="nil"/>
            </w:tcBorders>
            <w:shd w:val="clear" w:color="auto" w:fill="DEF1F7"/>
          </w:tcPr>
          <w:p w14:paraId="69223FA8" w14:textId="09F9BA40" w:rsidR="001C52A2" w:rsidRPr="00E11557" w:rsidRDefault="00000000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-</m:t>
                    </m:r>
                  </m:sup>
                </m:sSup>
              </m:oMath>
            </m:oMathPara>
          </w:p>
        </w:tc>
        <w:tc>
          <w:tcPr>
            <w:tcW w:w="2231" w:type="dxa"/>
            <w:shd w:val="clear" w:color="auto" w:fill="DEF1F7"/>
          </w:tcPr>
          <w:p w14:paraId="61F111A8" w14:textId="77777777" w:rsidR="001C52A2" w:rsidRPr="00E11557" w:rsidRDefault="001C52A2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I</w:t>
            </w:r>
          </w:p>
        </w:tc>
      </w:tr>
      <w:tr w:rsidR="00CD578D" w:rsidRPr="00E11557" w14:paraId="35D303C6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1" w:type="dxa"/>
            <w:shd w:val="clear" w:color="auto" w:fill="auto"/>
          </w:tcPr>
          <w:p w14:paraId="2D1473E8" w14:textId="1359BA91" w:rsidR="001C52A2" w:rsidRPr="00E11557" w:rsidRDefault="00000000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853" w:type="dxa"/>
            <w:tcBorders>
              <w:right w:val="nil"/>
            </w:tcBorders>
            <w:shd w:val="clear" w:color="auto" w:fill="auto"/>
          </w:tcPr>
          <w:p w14:paraId="2A9D0172" w14:textId="6302848D" w:rsidR="001C52A2" w:rsidRPr="00E11557" w:rsidRDefault="001C52A2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≡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165" w:type="dxa"/>
            <w:tcBorders>
              <w:left w:val="nil"/>
              <w:right w:val="nil"/>
            </w:tcBorders>
            <w:shd w:val="clear" w:color="auto" w:fill="auto"/>
          </w:tcPr>
          <w:p w14:paraId="296996E4" w14:textId="0F6DAA43" w:rsidR="001C52A2" w:rsidRPr="001C52A2" w:rsidRDefault="001C52A2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</w:pPr>
            <w:r w:rsidRPr="001C52A2"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  <w:t>կամ</w:t>
            </w:r>
          </w:p>
        </w:tc>
        <w:tc>
          <w:tcPr>
            <w:tcW w:w="1498" w:type="dxa"/>
            <w:tcBorders>
              <w:left w:val="nil"/>
            </w:tcBorders>
            <w:shd w:val="clear" w:color="auto" w:fill="auto"/>
          </w:tcPr>
          <w:p w14:paraId="04AF60A1" w14:textId="6729889D" w:rsidR="001C52A2" w:rsidRPr="00E11557" w:rsidRDefault="00000000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P</m:t>
                        </m:r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-</m:t>
                    </m:r>
                  </m:sup>
                </m:sSup>
              </m:oMath>
            </m:oMathPara>
          </w:p>
        </w:tc>
        <w:tc>
          <w:tcPr>
            <w:tcW w:w="2231" w:type="dxa"/>
            <w:shd w:val="clear" w:color="auto" w:fill="auto"/>
          </w:tcPr>
          <w:p w14:paraId="571AAFB1" w14:textId="77777777" w:rsidR="001C52A2" w:rsidRPr="00E11557" w:rsidRDefault="001C52A2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II</w:t>
            </w:r>
          </w:p>
        </w:tc>
      </w:tr>
      <w:tr w:rsidR="00CD578D" w:rsidRPr="00E11557" w14:paraId="52F5ED65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1" w:type="dxa"/>
            <w:shd w:val="clear" w:color="auto" w:fill="DEF1F7"/>
          </w:tcPr>
          <w:p w14:paraId="10128EC6" w14:textId="34130EC2" w:rsidR="001C52A2" w:rsidRPr="00CD578D" w:rsidRDefault="00A76EFC" w:rsidP="006C296C">
            <w:pPr>
              <w:spacing w:before="100" w:beforeAutospacing="1" w:after="100" w:afterAutospacing="1"/>
              <w:contextualSpacing/>
              <w:jc w:val="center"/>
              <w:rPr>
                <w:rFonts w:eastAsiaTheme="minorEastAsia"/>
                <w:b w:val="0"/>
                <w:sz w:val="20"/>
                <w:szCs w:val="20"/>
              </w:rPr>
            </w:pPr>
            <w:r w:rsidRPr="00CD578D">
              <w:rPr>
                <w:rFonts w:eastAsiaTheme="minorEastAsia"/>
                <w:sz w:val="20"/>
                <w:szCs w:val="20"/>
                <w:lang w:val="hy-AM"/>
              </w:rPr>
              <w:t>𝑯𝟑𝑷𝑶</w:t>
            </w:r>
            <w:r w:rsidRPr="00CD578D">
              <w:rPr>
                <w:rFonts w:eastAsiaTheme="minorEastAsia"/>
                <w:sz w:val="20"/>
                <w:szCs w:val="20"/>
              </w:rPr>
              <w:t>𝟑</w:t>
            </w:r>
          </w:p>
        </w:tc>
        <w:tc>
          <w:tcPr>
            <w:tcW w:w="1853" w:type="dxa"/>
            <w:tcBorders>
              <w:right w:val="nil"/>
            </w:tcBorders>
            <w:shd w:val="clear" w:color="auto" w:fill="DEF1F7"/>
          </w:tcPr>
          <w:p w14:paraId="60DF392E" w14:textId="34EB8679" w:rsidR="001C52A2" w:rsidRPr="00CD578D" w:rsidRDefault="001C52A2" w:rsidP="006C296C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b/>
                <w:sz w:val="20"/>
                <w:szCs w:val="20"/>
                <w:lang w:val="hy-AM"/>
              </w:rPr>
            </w:pPr>
            <w:r w:rsidRPr="00CD578D">
              <w:rPr>
                <w:rFonts w:eastAsiaTheme="minorEastAsia"/>
                <w:b/>
                <w:sz w:val="20"/>
                <w:szCs w:val="20"/>
              </w:rPr>
              <w:t>=𝑯</w:t>
            </w:r>
            <w:r w:rsidRPr="00CD578D">
              <w:rPr>
                <w:rFonts w:eastAsiaTheme="minorEastAsia"/>
                <w:b/>
                <w:sz w:val="20"/>
                <w:szCs w:val="20"/>
                <w:lang w:val="hy-AM"/>
              </w:rPr>
              <w:t>𝑷</w:t>
            </w:r>
            <w:r w:rsidRPr="00CD578D">
              <w:rPr>
                <w:rFonts w:eastAsiaTheme="minorEastAsia"/>
                <w:b/>
                <w:sz w:val="20"/>
                <w:szCs w:val="20"/>
              </w:rPr>
              <w:t>𝑶𝟑</w:t>
            </w:r>
          </w:p>
        </w:tc>
        <w:tc>
          <w:tcPr>
            <w:tcW w:w="1165" w:type="dxa"/>
            <w:tcBorders>
              <w:left w:val="nil"/>
              <w:right w:val="nil"/>
            </w:tcBorders>
            <w:shd w:val="clear" w:color="auto" w:fill="DEF1F7"/>
          </w:tcPr>
          <w:p w14:paraId="565278FC" w14:textId="07163C88" w:rsidR="001C52A2" w:rsidRPr="00CD578D" w:rsidRDefault="006C296C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  <w:lang w:val="hy-AM"/>
              </w:rPr>
            </w:pPr>
            <w:r w:rsidRPr="001C52A2"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  <w:t>կամ</w:t>
            </w:r>
          </w:p>
        </w:tc>
        <w:tc>
          <w:tcPr>
            <w:tcW w:w="1498" w:type="dxa"/>
            <w:tcBorders>
              <w:left w:val="nil"/>
            </w:tcBorders>
            <w:shd w:val="clear" w:color="auto" w:fill="DEF1F7"/>
          </w:tcPr>
          <w:p w14:paraId="32FBFDB9" w14:textId="3A32B91C" w:rsidR="001C52A2" w:rsidRPr="00CD578D" w:rsidRDefault="00A76EFC" w:rsidP="006C296C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b/>
                <w:sz w:val="20"/>
                <w:szCs w:val="20"/>
                <w:lang w:val="hy-AM"/>
              </w:rPr>
            </w:pPr>
            <w:r w:rsidRPr="00CD578D">
              <w:rPr>
                <w:rFonts w:eastAsiaTheme="minorEastAsia"/>
                <w:b/>
                <w:sz w:val="20"/>
                <w:szCs w:val="20"/>
              </w:rPr>
              <w:t>𝑯</w:t>
            </w:r>
            <w:r w:rsidRPr="00CD578D">
              <w:rPr>
                <w:rFonts w:eastAsiaTheme="minorEastAsia"/>
                <w:b/>
                <w:sz w:val="20"/>
                <w:szCs w:val="20"/>
                <w:lang w:val="hy-AM"/>
              </w:rPr>
              <w:t>𝑷</w:t>
            </w:r>
            <w:r w:rsidRPr="00CD578D">
              <w:rPr>
                <w:rFonts w:eastAsiaTheme="minorEastAsia"/>
                <w:b/>
                <w:sz w:val="20"/>
                <w:szCs w:val="20"/>
              </w:rPr>
              <w:t>𝑶𝟑𝟐−</w:t>
            </w:r>
          </w:p>
        </w:tc>
        <w:tc>
          <w:tcPr>
            <w:tcW w:w="2231" w:type="dxa"/>
            <w:shd w:val="clear" w:color="auto" w:fill="DEF1F7"/>
          </w:tcPr>
          <w:p w14:paraId="08417A1A" w14:textId="430D0F3A" w:rsidR="001C52A2" w:rsidRPr="00CD578D" w:rsidRDefault="006C296C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I</w:t>
            </w:r>
          </w:p>
        </w:tc>
      </w:tr>
    </w:tbl>
    <w:p w14:paraId="7B44A109" w14:textId="77777777" w:rsidR="00BF0CD8" w:rsidRPr="00E11557" w:rsidRDefault="00BF0CD8" w:rsidP="00302A17">
      <w:pPr>
        <w:pStyle w:val="Q-Normal"/>
      </w:pPr>
    </w:p>
    <w:p w14:paraId="12E2DBDF" w14:textId="74548F83" w:rsidR="00BF0CD8" w:rsidRDefault="00BF0CD8" w:rsidP="00D23688">
      <w:pPr>
        <w:pStyle w:val="Q-Normal"/>
        <w:ind w:firstLine="432"/>
        <w:contextualSpacing w:val="0"/>
      </w:pPr>
      <w:r w:rsidRPr="00E11557">
        <w:t>Թթուների մոլեկուլներում ջրածնի ատոմները կարող են տեղակալվել մետաղի ատոմներով, որի արդյունքում առաջանում են աղեր.</w:t>
      </w:r>
    </w:p>
    <w:p w14:paraId="72D64724" w14:textId="77F19346" w:rsidR="00973874" w:rsidRPr="00D3269B" w:rsidRDefault="001847E9" w:rsidP="001847E9">
      <w:pPr>
        <w:pStyle w:val="Q-Normal"/>
        <w:ind w:firstLine="432"/>
        <w:contextualSpacing w:val="0"/>
      </w:pPr>
      <w:r>
        <w:object w:dxaOrig="6823" w:dyaOrig="646" w14:anchorId="218CA595">
          <v:shape id="_x0000_i1053" type="#_x0000_t75" style="width:341.25pt;height:32.25pt" o:ole="">
            <v:imagedata r:id="rId100" o:title=""/>
          </v:shape>
          <o:OLEObject Type="Embed" ProgID="ChemDraw.Document.6.0" ShapeID="_x0000_i1053" DrawAspect="Content" ObjectID="_1764203792" r:id="rId101"/>
        </w:object>
      </w:r>
    </w:p>
    <w:p w14:paraId="39A1EC74" w14:textId="63722C9B" w:rsidR="00BF0CD8" w:rsidRDefault="003852F5" w:rsidP="00A50215">
      <w:pPr>
        <w:pStyle w:val="Q-Yentavernagir"/>
      </w:pPr>
      <w:bookmarkStart w:id="266" w:name="_Toc133963206"/>
      <w:bookmarkStart w:id="267" w:name="_Toc133965264"/>
      <w:bookmarkStart w:id="268" w:name="_Toc133965519"/>
      <w:r>
        <w:t xml:space="preserve"> </w:t>
      </w:r>
      <w:bookmarkStart w:id="269" w:name="_Toc153319732"/>
      <w:r>
        <w:t>ԴԱՍԱԿԱՐԳՈՒՄԸ</w:t>
      </w:r>
      <w:bookmarkEnd w:id="266"/>
      <w:bookmarkEnd w:id="267"/>
      <w:bookmarkEnd w:id="268"/>
      <w:bookmarkEnd w:id="269"/>
    </w:p>
    <w:p w14:paraId="517F07A8" w14:textId="77777777" w:rsidR="00BF0CD8" w:rsidRPr="008775EA" w:rsidRDefault="00BF0CD8" w:rsidP="00302A17">
      <w:pPr>
        <w:pStyle w:val="Q-Normal"/>
      </w:pPr>
      <w:r w:rsidRPr="008775EA">
        <w:t xml:space="preserve">Ըստ բաղադրության՝ թթուները լինում են </w:t>
      </w:r>
      <w:r w:rsidRPr="008775EA">
        <w:rPr>
          <w:b/>
          <w:i/>
        </w:rPr>
        <w:t>թթվածնավոր</w:t>
      </w:r>
      <w:r w:rsidRPr="008775EA">
        <w:t xml:space="preserve"> և </w:t>
      </w:r>
      <w:r w:rsidRPr="008775EA">
        <w:rPr>
          <w:b/>
          <w:i/>
        </w:rPr>
        <w:t>անթթվածին</w:t>
      </w:r>
      <w:r w:rsidRPr="008775EA">
        <w:t>:</w:t>
      </w:r>
    </w:p>
    <w:p w14:paraId="11559818" w14:textId="77777777" w:rsidR="00BF0CD8" w:rsidRPr="008775EA" w:rsidRDefault="00BF0CD8" w:rsidP="00302A17">
      <w:pPr>
        <w:pStyle w:val="Q-Normal"/>
      </w:pPr>
      <w:r w:rsidRPr="008775EA">
        <w:t xml:space="preserve">Թթվածնավոր թթուները պարունակում են թթվածնի ատոմներ, օրինակ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H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HClO</m:t>
        </m:r>
      </m:oMath>
      <w:r w:rsidRPr="008775EA">
        <w:t xml:space="preserve">, իսկ անթթվածին թթուները թթվածին չեն պարունակում, օրինակ՝ </w:t>
      </w:r>
      <m:oMath>
        <m:r>
          <m:rPr>
            <m:sty m:val="bi"/>
          </m:rPr>
          <w:rPr>
            <w:rFonts w:ascii="Cambria Math" w:hAnsi="Cambria Math"/>
          </w:rPr>
          <m:t xml:space="preserve">HCl, HBr, HI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8775EA">
        <w:t xml:space="preserve"> :</w:t>
      </w:r>
    </w:p>
    <w:p w14:paraId="1BB87EF4" w14:textId="77777777" w:rsidR="00BF0CD8" w:rsidRDefault="00BF0CD8" w:rsidP="00D23688">
      <w:pPr>
        <w:pStyle w:val="Q-Normal"/>
        <w:ind w:firstLine="432"/>
        <w:contextualSpacing w:val="0"/>
      </w:pPr>
      <w:r w:rsidRPr="008775EA">
        <w:t xml:space="preserve">Ըստ թթվի մոլեկուլում մետաղների ատոմներով տեղակալվելու ընդունակ ջրածնի ատոմների թվի՝ թթուները լինում են </w:t>
      </w:r>
      <w:r w:rsidRPr="008775EA">
        <w:rPr>
          <w:b/>
          <w:i/>
        </w:rPr>
        <w:t xml:space="preserve">միահիմն, երկհիմն,  եռհիմն, քառահիմն </w:t>
      </w:r>
      <w:r w:rsidRPr="008775EA">
        <w:t>և այլն կամ միահիմն ու բազմահիմն:</w:t>
      </w:r>
    </w:p>
    <w:tbl>
      <w:tblPr>
        <w:tblStyle w:val="GridTable6Colorful-Accent5"/>
        <w:tblW w:w="594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  <w:gridCol w:w="860"/>
        <w:gridCol w:w="828"/>
        <w:gridCol w:w="750"/>
        <w:gridCol w:w="820"/>
        <w:gridCol w:w="765"/>
        <w:gridCol w:w="797"/>
      </w:tblGrid>
      <w:tr w:rsidR="00E11557" w14:paraId="582DFC1D" w14:textId="77777777" w:rsidTr="00CD578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bottom w:val="none" w:sz="0" w:space="0" w:color="auto"/>
            </w:tcBorders>
          </w:tcPr>
          <w:p w14:paraId="0FEB0CE4" w14:textId="77777777" w:rsidR="00BF0CD8" w:rsidRPr="00CD578D" w:rsidRDefault="00BF0CD8" w:rsidP="00E11557">
            <w:pPr>
              <w:pStyle w:val="Q-Normal"/>
              <w:ind w:firstLine="22"/>
              <w:rPr>
                <w:color w:val="11597D"/>
              </w:rPr>
            </w:pPr>
            <w:r w:rsidRPr="00CD578D">
              <w:rPr>
                <w:color w:val="11597D"/>
              </w:rPr>
              <w:t>միահիմն</w:t>
            </w:r>
          </w:p>
        </w:tc>
        <w:tc>
          <w:tcPr>
            <w:tcW w:w="861" w:type="dxa"/>
            <w:tcBorders>
              <w:bottom w:val="none" w:sz="0" w:space="0" w:color="auto"/>
            </w:tcBorders>
          </w:tcPr>
          <w:p w14:paraId="475A4DC9" w14:textId="77777777" w:rsidR="00BF0CD8" w:rsidRPr="00CD578D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Cl</w:t>
            </w:r>
          </w:p>
        </w:tc>
        <w:tc>
          <w:tcPr>
            <w:tcW w:w="828" w:type="dxa"/>
            <w:tcBorders>
              <w:bottom w:val="none" w:sz="0" w:space="0" w:color="auto"/>
            </w:tcBorders>
          </w:tcPr>
          <w:p w14:paraId="6E66F261" w14:textId="77777777" w:rsidR="00BF0CD8" w:rsidRPr="00CD578D" w:rsidRDefault="00BF0CD8" w:rsidP="00E11557">
            <w:pPr>
              <w:pStyle w:val="Q-Normal"/>
              <w:ind w:firstLine="1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Br</w:t>
            </w:r>
          </w:p>
        </w:tc>
        <w:tc>
          <w:tcPr>
            <w:tcW w:w="750" w:type="dxa"/>
            <w:tcBorders>
              <w:bottom w:val="none" w:sz="0" w:space="0" w:color="auto"/>
            </w:tcBorders>
          </w:tcPr>
          <w:p w14:paraId="7E6D75AF" w14:textId="77777777" w:rsidR="00BF0CD8" w:rsidRPr="00CD578D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I</w:t>
            </w:r>
          </w:p>
        </w:tc>
        <w:tc>
          <w:tcPr>
            <w:tcW w:w="820" w:type="dxa"/>
            <w:tcBorders>
              <w:bottom w:val="none" w:sz="0" w:space="0" w:color="auto"/>
            </w:tcBorders>
          </w:tcPr>
          <w:p w14:paraId="4848C3EB" w14:textId="77777777" w:rsidR="00BF0CD8" w:rsidRPr="00CD578D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NO</w:t>
            </w:r>
            <w:r w:rsidRPr="00CD578D">
              <w:rPr>
                <w:i/>
                <w:color w:val="11597D"/>
                <w:vertAlign w:val="subscript"/>
              </w:rPr>
              <w:t>3</w:t>
            </w:r>
          </w:p>
        </w:tc>
        <w:tc>
          <w:tcPr>
            <w:tcW w:w="763" w:type="dxa"/>
            <w:tcBorders>
              <w:bottom w:val="none" w:sz="0" w:space="0" w:color="auto"/>
            </w:tcBorders>
          </w:tcPr>
          <w:p w14:paraId="2A90E643" w14:textId="77777777" w:rsidR="00BF0CD8" w:rsidRPr="00CD578D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NO</w:t>
            </w:r>
            <w:r w:rsidRPr="00CD578D">
              <w:rPr>
                <w:i/>
                <w:color w:val="11597D"/>
                <w:vertAlign w:val="subscript"/>
              </w:rPr>
              <w:t>2</w:t>
            </w:r>
          </w:p>
        </w:tc>
        <w:tc>
          <w:tcPr>
            <w:tcW w:w="798" w:type="dxa"/>
            <w:tcBorders>
              <w:bottom w:val="none" w:sz="0" w:space="0" w:color="auto"/>
            </w:tcBorders>
          </w:tcPr>
          <w:p w14:paraId="13DE74A8" w14:textId="77777777" w:rsidR="00BF0CD8" w:rsidRPr="00CD578D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PO</w:t>
            </w:r>
            <w:r w:rsidRPr="00CD578D">
              <w:rPr>
                <w:i/>
                <w:color w:val="11597D"/>
                <w:vertAlign w:val="subscript"/>
              </w:rPr>
              <w:t>3</w:t>
            </w:r>
          </w:p>
        </w:tc>
      </w:tr>
      <w:tr w:rsidR="00E11557" w14:paraId="25BD03BC" w14:textId="77777777" w:rsidTr="00CD578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DEF1F7"/>
          </w:tcPr>
          <w:p w14:paraId="772DCF61" w14:textId="77777777" w:rsidR="00BF0CD8" w:rsidRPr="00CD578D" w:rsidRDefault="00BF0CD8" w:rsidP="00E11557">
            <w:pPr>
              <w:pStyle w:val="Q-Normal"/>
              <w:ind w:firstLine="22"/>
              <w:rPr>
                <w:color w:val="11597D"/>
              </w:rPr>
            </w:pPr>
            <w:r w:rsidRPr="00CD578D">
              <w:rPr>
                <w:color w:val="11597D"/>
              </w:rPr>
              <w:t>երկհիմն</w:t>
            </w:r>
          </w:p>
        </w:tc>
        <w:tc>
          <w:tcPr>
            <w:tcW w:w="861" w:type="dxa"/>
            <w:shd w:val="clear" w:color="auto" w:fill="DEF1F7"/>
          </w:tcPr>
          <w:p w14:paraId="3379BD31" w14:textId="77777777" w:rsidR="00BF0CD8" w:rsidRPr="00CD578D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</w:t>
            </w:r>
            <w:r w:rsidRPr="00CD578D">
              <w:rPr>
                <w:i/>
                <w:color w:val="11597D"/>
                <w:vertAlign w:val="subscript"/>
              </w:rPr>
              <w:t>2</w:t>
            </w:r>
            <w:r w:rsidRPr="00CD578D">
              <w:rPr>
                <w:i/>
                <w:color w:val="11597D"/>
              </w:rPr>
              <w:t>S</w:t>
            </w:r>
          </w:p>
        </w:tc>
        <w:tc>
          <w:tcPr>
            <w:tcW w:w="828" w:type="dxa"/>
            <w:shd w:val="clear" w:color="auto" w:fill="DEF1F7"/>
          </w:tcPr>
          <w:p w14:paraId="605BCB81" w14:textId="77777777" w:rsidR="00BF0CD8" w:rsidRPr="00CD578D" w:rsidRDefault="00BF0CD8" w:rsidP="00E11557">
            <w:pPr>
              <w:pStyle w:val="Q-Normal"/>
              <w:ind w:firstLine="1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</w:t>
            </w:r>
            <w:r w:rsidRPr="00CD578D">
              <w:rPr>
                <w:i/>
                <w:color w:val="11597D"/>
                <w:vertAlign w:val="subscript"/>
              </w:rPr>
              <w:t>2</w:t>
            </w:r>
            <w:r w:rsidRPr="00CD578D">
              <w:rPr>
                <w:i/>
                <w:color w:val="11597D"/>
              </w:rPr>
              <w:t>SO</w:t>
            </w:r>
            <w:r w:rsidRPr="00CD578D">
              <w:rPr>
                <w:i/>
                <w:color w:val="11597D"/>
                <w:vertAlign w:val="subscript"/>
              </w:rPr>
              <w:t>3</w:t>
            </w:r>
          </w:p>
        </w:tc>
        <w:tc>
          <w:tcPr>
            <w:tcW w:w="750" w:type="dxa"/>
            <w:shd w:val="clear" w:color="auto" w:fill="DEF1F7"/>
          </w:tcPr>
          <w:p w14:paraId="3C9AF160" w14:textId="77777777" w:rsidR="00BF0CD8" w:rsidRPr="00CD578D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</w:t>
            </w:r>
            <w:r w:rsidRPr="00CD578D">
              <w:rPr>
                <w:i/>
                <w:color w:val="11597D"/>
                <w:vertAlign w:val="subscript"/>
              </w:rPr>
              <w:t>2</w:t>
            </w:r>
            <w:r w:rsidRPr="00CD578D">
              <w:rPr>
                <w:i/>
                <w:color w:val="11597D"/>
              </w:rPr>
              <w:t>SO</w:t>
            </w:r>
            <w:r w:rsidRPr="00CD578D">
              <w:rPr>
                <w:i/>
                <w:color w:val="11597D"/>
                <w:vertAlign w:val="subscript"/>
              </w:rPr>
              <w:t>4</w:t>
            </w:r>
          </w:p>
        </w:tc>
        <w:tc>
          <w:tcPr>
            <w:tcW w:w="820" w:type="dxa"/>
            <w:shd w:val="clear" w:color="auto" w:fill="DEF1F7"/>
          </w:tcPr>
          <w:p w14:paraId="1F2ABDBA" w14:textId="77777777" w:rsidR="00BF0CD8" w:rsidRPr="00CD578D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</w:t>
            </w:r>
            <w:r w:rsidRPr="00CD578D">
              <w:rPr>
                <w:i/>
                <w:color w:val="11597D"/>
                <w:vertAlign w:val="subscript"/>
              </w:rPr>
              <w:t>2</w:t>
            </w:r>
            <w:r w:rsidRPr="00CD578D">
              <w:rPr>
                <w:i/>
                <w:color w:val="11597D"/>
              </w:rPr>
              <w:t>SiO</w:t>
            </w:r>
            <w:r w:rsidRPr="00CD578D">
              <w:rPr>
                <w:i/>
                <w:color w:val="11597D"/>
                <w:vertAlign w:val="subscript"/>
              </w:rPr>
              <w:t>3</w:t>
            </w:r>
          </w:p>
        </w:tc>
        <w:tc>
          <w:tcPr>
            <w:tcW w:w="763" w:type="dxa"/>
            <w:shd w:val="clear" w:color="auto" w:fill="DEF1F7"/>
          </w:tcPr>
          <w:p w14:paraId="45BD57D8" w14:textId="77777777" w:rsidR="00BF0CD8" w:rsidRPr="00CD578D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</w:t>
            </w:r>
            <w:r w:rsidRPr="00CD578D">
              <w:rPr>
                <w:i/>
                <w:color w:val="11597D"/>
                <w:vertAlign w:val="subscript"/>
              </w:rPr>
              <w:t>2</w:t>
            </w:r>
            <w:r w:rsidRPr="00CD578D">
              <w:rPr>
                <w:i/>
                <w:color w:val="11597D"/>
              </w:rPr>
              <w:t>CO</w:t>
            </w:r>
            <w:r w:rsidRPr="00CD578D">
              <w:rPr>
                <w:i/>
                <w:color w:val="11597D"/>
                <w:vertAlign w:val="subscript"/>
              </w:rPr>
              <w:t>3</w:t>
            </w:r>
          </w:p>
        </w:tc>
        <w:tc>
          <w:tcPr>
            <w:tcW w:w="798" w:type="dxa"/>
            <w:shd w:val="clear" w:color="auto" w:fill="DEF1F7"/>
          </w:tcPr>
          <w:p w14:paraId="0BDFDA0E" w14:textId="77777777" w:rsidR="00BF0CD8" w:rsidRPr="00CD578D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11597D"/>
              </w:rPr>
            </w:pPr>
          </w:p>
        </w:tc>
      </w:tr>
      <w:tr w:rsidR="00E11557" w14:paraId="286B2468" w14:textId="77777777" w:rsidTr="00D2368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</w:tcPr>
          <w:p w14:paraId="5F45030F" w14:textId="573116C3" w:rsidR="00BF0CD8" w:rsidRPr="00CD578D" w:rsidRDefault="00BF0CD8" w:rsidP="00E11557">
            <w:pPr>
              <w:pStyle w:val="Q-Normal"/>
              <w:ind w:firstLine="22"/>
              <w:rPr>
                <w:color w:val="11597D"/>
              </w:rPr>
            </w:pPr>
            <w:r w:rsidRPr="00CD578D">
              <w:rPr>
                <w:color w:val="11597D"/>
              </w:rPr>
              <w:t>եռ</w:t>
            </w:r>
            <w:r w:rsidR="009C18A5" w:rsidRPr="00CD578D">
              <w:rPr>
                <w:color w:val="11597D"/>
              </w:rPr>
              <w:t>ա</w:t>
            </w:r>
            <w:r w:rsidRPr="00CD578D">
              <w:rPr>
                <w:color w:val="11597D"/>
              </w:rPr>
              <w:t>հիմն</w:t>
            </w:r>
          </w:p>
        </w:tc>
        <w:tc>
          <w:tcPr>
            <w:tcW w:w="861" w:type="dxa"/>
          </w:tcPr>
          <w:p w14:paraId="75934664" w14:textId="77777777" w:rsidR="00BF0CD8" w:rsidRPr="00CD578D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</w:t>
            </w:r>
            <w:r w:rsidRPr="00CD578D">
              <w:rPr>
                <w:i/>
                <w:color w:val="11597D"/>
                <w:vertAlign w:val="subscript"/>
              </w:rPr>
              <w:t>3</w:t>
            </w:r>
            <w:r w:rsidRPr="00CD578D">
              <w:rPr>
                <w:i/>
                <w:color w:val="11597D"/>
              </w:rPr>
              <w:t>PO</w:t>
            </w:r>
            <w:r w:rsidRPr="00CD578D">
              <w:rPr>
                <w:i/>
                <w:color w:val="11597D"/>
                <w:vertAlign w:val="subscript"/>
              </w:rPr>
              <w:t>4</w:t>
            </w:r>
          </w:p>
        </w:tc>
        <w:tc>
          <w:tcPr>
            <w:tcW w:w="828" w:type="dxa"/>
          </w:tcPr>
          <w:p w14:paraId="2E005268" w14:textId="77777777" w:rsidR="00BF0CD8" w:rsidRPr="00CD578D" w:rsidRDefault="00BF0CD8" w:rsidP="00E11557">
            <w:pPr>
              <w:pStyle w:val="Q-Normal"/>
              <w:ind w:firstLine="1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11597D"/>
              </w:rPr>
            </w:pPr>
          </w:p>
        </w:tc>
        <w:tc>
          <w:tcPr>
            <w:tcW w:w="750" w:type="dxa"/>
          </w:tcPr>
          <w:p w14:paraId="5D661ECB" w14:textId="77777777" w:rsidR="00BF0CD8" w:rsidRPr="00CD578D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11597D"/>
              </w:rPr>
            </w:pPr>
          </w:p>
        </w:tc>
        <w:tc>
          <w:tcPr>
            <w:tcW w:w="820" w:type="dxa"/>
          </w:tcPr>
          <w:p w14:paraId="31B848BC" w14:textId="77777777" w:rsidR="00BF0CD8" w:rsidRPr="00CD578D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11597D"/>
              </w:rPr>
            </w:pPr>
          </w:p>
        </w:tc>
        <w:tc>
          <w:tcPr>
            <w:tcW w:w="763" w:type="dxa"/>
          </w:tcPr>
          <w:p w14:paraId="05CB18DC" w14:textId="77777777" w:rsidR="00BF0CD8" w:rsidRPr="00CD578D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11597D"/>
              </w:rPr>
            </w:pPr>
          </w:p>
        </w:tc>
        <w:tc>
          <w:tcPr>
            <w:tcW w:w="798" w:type="dxa"/>
          </w:tcPr>
          <w:p w14:paraId="5B856B1D" w14:textId="77777777" w:rsidR="00BF0CD8" w:rsidRPr="00CD578D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11597D"/>
              </w:rPr>
            </w:pPr>
          </w:p>
        </w:tc>
      </w:tr>
    </w:tbl>
    <w:p w14:paraId="316080B3" w14:textId="77777777" w:rsidR="00BF0CD8" w:rsidRDefault="00BF0CD8" w:rsidP="00302A17">
      <w:pPr>
        <w:pStyle w:val="Q-Normal"/>
      </w:pPr>
    </w:p>
    <w:p w14:paraId="5E36217A" w14:textId="77777777" w:rsidR="00BF0CD8" w:rsidRPr="008775EA" w:rsidRDefault="00BF0CD8" w:rsidP="00302A17">
      <w:pPr>
        <w:pStyle w:val="Q-Normal"/>
      </w:pPr>
      <w:r w:rsidRPr="008775EA">
        <w:lastRenderedPageBreak/>
        <w:t xml:space="preserve">Միահիմն թթուներն առաջացնում են միայն մեկ տեսակի՝ միալիցք թթվային մնացորդ, օրինակ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8775EA">
        <w:rPr>
          <w:rFonts w:eastAsiaTheme="minorEastAsia"/>
        </w:rPr>
        <w:t xml:space="preserve"> </w:t>
      </w:r>
      <w:r w:rsidRPr="008775EA">
        <w:t>ևայլն:</w:t>
      </w:r>
    </w:p>
    <w:p w14:paraId="2350CDCD" w14:textId="0D5999AE" w:rsidR="00BF0CD8" w:rsidRDefault="00BF0CD8" w:rsidP="00096280">
      <w:pPr>
        <w:pStyle w:val="Q-Normal"/>
      </w:pPr>
      <w:r w:rsidRPr="008775EA">
        <w:t xml:space="preserve"> Երկհիմն թթուներն առաջացնում են երկու տեսակի թթվային մնացորդ՝ միալիցք և երկլիցք, օրինակ.</w:t>
      </w:r>
    </w:p>
    <w:p w14:paraId="64D792CA" w14:textId="2DB75A20" w:rsidR="00096280" w:rsidRPr="008775EA" w:rsidRDefault="00524E10" w:rsidP="00E11557">
      <w:pPr>
        <w:pStyle w:val="Q-Normal"/>
        <w:ind w:firstLine="0"/>
        <w:jc w:val="center"/>
      </w:pPr>
      <w:r>
        <w:object w:dxaOrig="5062" w:dyaOrig="903" w14:anchorId="3137334A">
          <v:shape id="_x0000_i1054" type="#_x0000_t75" style="width:253.5pt;height:45pt" o:ole="">
            <v:imagedata r:id="rId102" o:title=""/>
          </v:shape>
          <o:OLEObject Type="Embed" ProgID="ChemDraw.Document.6.0" ShapeID="_x0000_i1054" DrawAspect="Content" ObjectID="_1764203793" r:id="rId103"/>
        </w:object>
      </w:r>
    </w:p>
    <w:p w14:paraId="6DF3ED1D" w14:textId="4169579A" w:rsidR="00BF0CD8" w:rsidRDefault="00BF0CD8" w:rsidP="00302A17">
      <w:pPr>
        <w:pStyle w:val="Q-Normal"/>
      </w:pPr>
      <w:r w:rsidRPr="008775EA">
        <w:t>Եռհիմն թթուներն առաջացնում են երեք տեսակի թթվային մնացորդ՝ միալիցք, երկլիցք և եռալիցք.</w:t>
      </w:r>
    </w:p>
    <w:p w14:paraId="015297A9" w14:textId="2C57A3D7" w:rsidR="00096280" w:rsidRPr="008775EA" w:rsidRDefault="00524E10" w:rsidP="00096280">
      <w:pPr>
        <w:pStyle w:val="Q-Normal"/>
        <w:jc w:val="center"/>
      </w:pPr>
      <w:r>
        <w:object w:dxaOrig="2201" w:dyaOrig="1474" w14:anchorId="1BBFE8EE">
          <v:shape id="_x0000_i1055" type="#_x0000_t75" style="width:110.25pt;height:73.5pt" o:ole="">
            <v:imagedata r:id="rId104" o:title=""/>
          </v:shape>
          <o:OLEObject Type="Embed" ProgID="ChemDraw.Document.6.0" ShapeID="_x0000_i1055" DrawAspect="Content" ObjectID="_1764203794" r:id="rId105"/>
        </w:object>
      </w:r>
    </w:p>
    <w:p w14:paraId="41DC61DA" w14:textId="5B445693" w:rsidR="00BF0CD8" w:rsidRDefault="00BF0CD8" w:rsidP="00E11557">
      <w:pPr>
        <w:pStyle w:val="Q-Normal"/>
        <w:ind w:firstLine="0"/>
        <w:jc w:val="center"/>
      </w:pPr>
    </w:p>
    <w:p w14:paraId="50C7D7A1" w14:textId="4C5139B7" w:rsidR="003852F5" w:rsidRPr="00DC44B6" w:rsidRDefault="00DC44B6" w:rsidP="00302A17">
      <w:pPr>
        <w:pStyle w:val="Q-Normal"/>
      </w:pPr>
      <w:r w:rsidRPr="00DC44B6">
        <w:t xml:space="preserve">Միշտ չէ, որ թթվի մոլեկուլում պարունակվող ջրածնի ատոմների թիվը համընկնում է թթվի հիմնայնության հետ: Օրինակ՝ քացախաթթվի մոլեկուլը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DC44B6">
        <w:t xml:space="preserve"> պարունակում է ջրածնի չորս ատոմ, բայց դրանցից միայն մեկն է ընդունակ տեղակալվելու մետաղի ատոմներով, այդ պատճառով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="006C1707">
        <w:t>-</w:t>
      </w:r>
      <w:r w:rsidRPr="00DC44B6">
        <w:t xml:space="preserve">ը միահիմն թթու է: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DC44B6">
        <w:t>-ի մոլեկուլում ջրածնի երեք ատոմներից միայն երկուսը կարող են տեղակալվել մետաղի ատոմներով, հետևաբար այն երկհիմն թթու է:</w:t>
      </w:r>
    </w:p>
    <w:p w14:paraId="06989253" w14:textId="635F7CFE" w:rsidR="00BF0CD8" w:rsidRDefault="003852F5" w:rsidP="00A50215">
      <w:pPr>
        <w:pStyle w:val="Q-Yentavernagir"/>
      </w:pPr>
      <w:bookmarkStart w:id="270" w:name="_Toc133963207"/>
      <w:bookmarkStart w:id="271" w:name="_Toc133965265"/>
      <w:bookmarkStart w:id="272" w:name="_Toc133965520"/>
      <w:r>
        <w:t xml:space="preserve"> </w:t>
      </w:r>
      <w:bookmarkStart w:id="273" w:name="_Toc153319733"/>
      <w:r w:rsidR="00EF592F">
        <w:t>ԳՐԱՖԻԿԱԿԱՆ</w:t>
      </w:r>
      <w:r>
        <w:t xml:space="preserve"> ԲԱՆԱՁԵՎԵՐԸ</w:t>
      </w:r>
      <w:bookmarkEnd w:id="270"/>
      <w:bookmarkEnd w:id="271"/>
      <w:bookmarkEnd w:id="272"/>
      <w:bookmarkEnd w:id="273"/>
    </w:p>
    <w:p w14:paraId="6B4A2AF9" w14:textId="4FF3F7AD" w:rsidR="00BF0CD8" w:rsidRPr="008775EA" w:rsidRDefault="00BF0CD8" w:rsidP="00302A17">
      <w:pPr>
        <w:pStyle w:val="Q-Normal"/>
      </w:pPr>
      <w:r w:rsidRPr="008775EA">
        <w:t xml:space="preserve">Թթվածնավոր թթուների </w:t>
      </w:r>
      <w:r w:rsidR="00EF592F">
        <w:t>գրաֆիկական</w:t>
      </w:r>
      <w:r w:rsidRPr="008775EA">
        <w:t xml:space="preserve"> բանաձև</w:t>
      </w:r>
      <w:r w:rsidR="00EF592F">
        <w:t>եր</w:t>
      </w:r>
      <w:r w:rsidRPr="008775EA">
        <w:t xml:space="preserve">ը գրելիս պետք է նկատի ունենալ, որ ջրածինը կենտրոնական տարրի հետ կապված է թթվածնի ատոմի միջոցով: Որպես օրինակ՝ գրենք ծծմբային թթվ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8775EA">
        <w:t xml:space="preserve"> </w:t>
      </w:r>
      <w:r w:rsidR="00EF592F">
        <w:t>գրաֆիկական</w:t>
      </w:r>
      <w:r w:rsidRPr="008775EA">
        <w:t xml:space="preserve"> բանաձևը: </w:t>
      </w:r>
    </w:p>
    <w:p w14:paraId="175F7C2F" w14:textId="35276E57" w:rsidR="00BF0CD8" w:rsidRPr="008775EA" w:rsidRDefault="00EF592F" w:rsidP="00302A17">
      <w:pPr>
        <w:pStyle w:val="Q-Normal"/>
      </w:pPr>
      <w:r>
        <w:t>Կ</w:t>
      </w:r>
      <w:r w:rsidR="00BF0CD8" w:rsidRPr="008775EA">
        <w:t>ատարում ենք հետևյալ գործողությունները.</w:t>
      </w:r>
    </w:p>
    <w:p w14:paraId="452BD5F0" w14:textId="333E589A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 xml:space="preserve">սկզբում իրար տակ գրում ենք </w:t>
      </w:r>
      <w:r w:rsidR="002E4E60">
        <w:t xml:space="preserve">մետաղի ատոմներով տեղակալվելու ընդունակ </w:t>
      </w:r>
      <w:r w:rsidR="002E4E60" w:rsidRPr="008775EA">
        <w:t xml:space="preserve">ջրածնի </w:t>
      </w:r>
      <w:r w:rsidRPr="008775EA">
        <w:t>ատոմները.</w:t>
      </w:r>
    </w:p>
    <w:p w14:paraId="3DBB413D" w14:textId="370A58BE" w:rsidR="00BF0CD8" w:rsidRPr="008775EA" w:rsidRDefault="00D23688" w:rsidP="00A70002">
      <w:pPr>
        <w:pStyle w:val="Q-Normal"/>
        <w:ind w:left="426"/>
        <w:jc w:val="center"/>
        <w:rPr>
          <w:sz w:val="24"/>
          <w:szCs w:val="24"/>
        </w:rPr>
      </w:pPr>
      <w:r>
        <w:object w:dxaOrig="245" w:dyaOrig="506" w14:anchorId="40CDED03">
          <v:shape id="_x0000_i1056" type="#_x0000_t75" style="width:12.75pt;height:24.75pt" o:ole="">
            <v:imagedata r:id="rId106" o:title=""/>
          </v:shape>
          <o:OLEObject Type="Embed" ProgID="ChemDraw.Document.6.0" ShapeID="_x0000_i1056" DrawAspect="Content" ObjectID="_1764203795" r:id="rId107"/>
        </w:object>
      </w:r>
    </w:p>
    <w:p w14:paraId="53C28DF6" w14:textId="77777777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>այնուհետև դրանք մեկական կապով միացնում ենք թթվածնի ատոմներին.</w:t>
      </w:r>
    </w:p>
    <w:p w14:paraId="69CCF72C" w14:textId="472BB3C5" w:rsidR="00BF0CD8" w:rsidRPr="008775EA" w:rsidRDefault="00D23688" w:rsidP="00A70002">
      <w:pPr>
        <w:pStyle w:val="Q-Normal"/>
        <w:ind w:left="426"/>
        <w:jc w:val="center"/>
        <w:rPr>
          <w:sz w:val="24"/>
          <w:szCs w:val="24"/>
        </w:rPr>
      </w:pPr>
      <w:r>
        <w:object w:dxaOrig="837" w:dyaOrig="574" w14:anchorId="25FBC7C6">
          <v:shape id="_x0000_i1057" type="#_x0000_t75" style="width:42.75pt;height:29.25pt" o:ole="">
            <v:imagedata r:id="rId108" o:title=""/>
          </v:shape>
          <o:OLEObject Type="Embed" ProgID="ChemDraw.Document.6.0" ShapeID="_x0000_i1057" DrawAspect="Content" ObjectID="_1764203796" r:id="rId109"/>
        </w:object>
      </w:r>
    </w:p>
    <w:p w14:paraId="773346E5" w14:textId="77777777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>վերջիններս մեկական կապով միացնում ենք կենտրոնական տարրին.</w:t>
      </w:r>
    </w:p>
    <w:p w14:paraId="0533BF53" w14:textId="23C2BC6D" w:rsidR="00BF0CD8" w:rsidRPr="008775EA" w:rsidRDefault="00D23688" w:rsidP="00A70002">
      <w:pPr>
        <w:pStyle w:val="Q-Normal"/>
        <w:ind w:left="426"/>
        <w:jc w:val="center"/>
        <w:rPr>
          <w:sz w:val="24"/>
          <w:szCs w:val="24"/>
        </w:rPr>
      </w:pPr>
      <w:r>
        <w:object w:dxaOrig="1392" w:dyaOrig="658" w14:anchorId="081EE1A2">
          <v:shape id="_x0000_i1058" type="#_x0000_t75" style="width:68.25pt;height:33pt" o:ole="">
            <v:imagedata r:id="rId110" o:title=""/>
          </v:shape>
          <o:OLEObject Type="Embed" ProgID="ChemDraw.Document.6.0" ShapeID="_x0000_i1058" DrawAspect="Content" ObjectID="_1764203797" r:id="rId111"/>
        </w:object>
      </w:r>
    </w:p>
    <w:p w14:paraId="2D3F77A5" w14:textId="77777777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>Դրանից հետո կենտրոնական տարրը երկուական կապերով միացնում ենք թթվածնի մնացած ատոմների հետ.</w:t>
      </w:r>
    </w:p>
    <w:p w14:paraId="76DDBA06" w14:textId="02B54FAB" w:rsidR="00BF0CD8" w:rsidRPr="008775EA" w:rsidRDefault="00D23688" w:rsidP="00E11557">
      <w:pPr>
        <w:pStyle w:val="Q-Normal"/>
        <w:jc w:val="center"/>
        <w:rPr>
          <w:sz w:val="24"/>
          <w:szCs w:val="24"/>
        </w:rPr>
      </w:pPr>
      <w:r>
        <w:object w:dxaOrig="2018" w:dyaOrig="658" w14:anchorId="46674455">
          <v:shape id="_x0000_i1059" type="#_x0000_t75" style="width:101.25pt;height:33pt" o:ole="">
            <v:imagedata r:id="rId112" o:title=""/>
          </v:shape>
          <o:OLEObject Type="Embed" ProgID="ChemDraw.Document.6.0" ShapeID="_x0000_i1059" DrawAspect="Content" ObjectID="_1764203798" r:id="rId113"/>
        </w:object>
      </w:r>
    </w:p>
    <w:p w14:paraId="33366427" w14:textId="22035A80" w:rsidR="00BF0CD8" w:rsidRDefault="00BF0CD8" w:rsidP="00D23688">
      <w:pPr>
        <w:pStyle w:val="Q-Normal"/>
        <w:ind w:firstLine="432"/>
        <w:contextualSpacing w:val="0"/>
      </w:pPr>
      <w:r w:rsidRPr="008775EA">
        <w:t xml:space="preserve"> Օրինակ՝ գրենք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8775EA">
        <w:t>-ի,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="00524E10">
        <w:t>-ի</w:t>
      </w:r>
      <w:r w:rsidRPr="008775EA">
        <w:t xml:space="preserve"> և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8775EA">
        <w:t xml:space="preserve">-ի </w:t>
      </w:r>
      <w:r w:rsidR="00EF592F">
        <w:t>գրաֆիկական</w:t>
      </w:r>
      <w:r w:rsidRPr="008775EA">
        <w:t xml:space="preserve"> բանաձևերը.</w:t>
      </w:r>
    </w:p>
    <w:p w14:paraId="48ACFC44" w14:textId="61EF1553" w:rsidR="00BF0CD8" w:rsidRDefault="00D23688" w:rsidP="00D23688">
      <w:pPr>
        <w:pStyle w:val="Q-Normal"/>
        <w:ind w:firstLine="0"/>
        <w:contextualSpacing w:val="0"/>
        <w:jc w:val="center"/>
        <w:rPr>
          <w:noProof/>
        </w:rPr>
      </w:pPr>
      <w:r>
        <w:object w:dxaOrig="7212" w:dyaOrig="867" w14:anchorId="53759C04">
          <v:shape id="_x0000_i1060" type="#_x0000_t75" style="width:5in;height:42.75pt" o:ole="">
            <v:imagedata r:id="rId114" o:title=""/>
          </v:shape>
          <o:OLEObject Type="Embed" ProgID="ChemDraw.Document.6.0" ShapeID="_x0000_i1060" DrawAspect="Content" ObjectID="_1764203799" r:id="rId115"/>
        </w:object>
      </w:r>
    </w:p>
    <w:p w14:paraId="10ACD8D7" w14:textId="10600CC1" w:rsidR="00EF592F" w:rsidRPr="00EF592F" w:rsidRDefault="00EF592F" w:rsidP="00302A17">
      <w:pPr>
        <w:pStyle w:val="Q-Normal"/>
      </w:pPr>
      <w:r w:rsidRPr="00EF592F">
        <w:t>Այս ձևով կարող են</w:t>
      </w:r>
      <w:r>
        <w:t>ք</w:t>
      </w:r>
      <w:r w:rsidRPr="00EF592F">
        <w:t xml:space="preserve"> </w:t>
      </w:r>
      <w:r w:rsidR="00524E10">
        <w:t>ներկայացն</w:t>
      </w:r>
      <w:r w:rsidRPr="00EF592F">
        <w:t>ել այն թթվածնավոր թթուների գրաֆիկական բանաձևերը, որոն</w:t>
      </w:r>
      <w:r w:rsidR="00524E10">
        <w:t>ց</w:t>
      </w:r>
      <w:r w:rsidRPr="00EF592F">
        <w:t xml:space="preserve"> մոլեկուլում ջրածնի ատոմների թիվը համընկնում է հիմնայնության հետ:</w:t>
      </w:r>
    </w:p>
    <w:p w14:paraId="28D9F8A9" w14:textId="4E0A45D6" w:rsidR="00BF0CD8" w:rsidRDefault="003852F5" w:rsidP="00A50215">
      <w:pPr>
        <w:pStyle w:val="Q-Yentavernagir"/>
      </w:pPr>
      <w:bookmarkStart w:id="274" w:name="_Toc133963208"/>
      <w:bookmarkStart w:id="275" w:name="_Toc133965266"/>
      <w:bookmarkStart w:id="276" w:name="_Toc133965521"/>
      <w:r>
        <w:t xml:space="preserve"> </w:t>
      </w:r>
      <w:bookmarkStart w:id="277" w:name="_Toc153319734"/>
      <w:r>
        <w:t>ԱՆՎԱՆՈՒՄԸ</w:t>
      </w:r>
      <w:bookmarkEnd w:id="274"/>
      <w:bookmarkEnd w:id="275"/>
      <w:bookmarkEnd w:id="276"/>
      <w:bookmarkEnd w:id="277"/>
    </w:p>
    <w:p w14:paraId="2693A65D" w14:textId="77777777" w:rsidR="00BF0CD8" w:rsidRPr="008775EA" w:rsidRDefault="00BF0CD8" w:rsidP="00302A17">
      <w:pPr>
        <w:pStyle w:val="Q-Normal"/>
      </w:pPr>
      <w:r w:rsidRPr="008775EA">
        <w:t>Թթվածնավոր և անթթվածին թթուների անվանումը տարբեր ձևով է կատարվում: Քննարկենք թթվածնավոր թթուների անվանումը:</w:t>
      </w:r>
    </w:p>
    <w:p w14:paraId="09620306" w14:textId="77777777" w:rsidR="00BF0CD8" w:rsidRPr="008775EA" w:rsidRDefault="00BF0CD8" w:rsidP="00B0221B">
      <w:pPr>
        <w:pStyle w:val="Q-Normal"/>
        <w:ind w:firstLine="432"/>
        <w:contextualSpacing w:val="0"/>
      </w:pPr>
      <w:r w:rsidRPr="008775EA">
        <w:t>Եթե տարրն առաջացնում է երկու թթվածնավոր թթու, որոնցում ցուցաբերում է տարբեր օքսիդացման աստիճաններ, ապա թթվի անվանումը կազմելիս բարձր օքսիդացման աստիճանի դեպքում տարրի անվանն ավելանում է «ական» վերջածանցը, իսկ ավելի ցածր օքսիդացման աստիճանի դեպքում՝ «ային» վերջածանցը: Օրինակ.</w:t>
      </w:r>
    </w:p>
    <w:p w14:paraId="101AAA5D" w14:textId="77777777" w:rsidR="00BF0CD8" w:rsidRPr="008775EA" w:rsidRDefault="00BF0CD8" w:rsidP="00B0221B">
      <w:pPr>
        <w:pStyle w:val="Q-Normal"/>
        <w:ind w:right="1238" w:firstLine="432"/>
        <w:contextualSpacing w:val="0"/>
        <w:jc w:val="right"/>
      </w:pPr>
      <w:r w:rsidRPr="008775EA">
        <w:rPr>
          <w:noProof/>
        </w:rPr>
        <mc:AlternateContent>
          <mc:Choice Requires="wps">
            <w:drawing>
              <wp:inline distT="0" distB="0" distL="0" distR="0" wp14:anchorId="216E0EBF" wp14:editId="789B7BD9">
                <wp:extent cx="3912325" cy="816429"/>
                <wp:effectExtent l="0" t="0" r="2540" b="4445"/>
                <wp:docPr id="1851254796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12325" cy="816429"/>
                        </a:xfrm>
                        <a:prstGeom prst="roundRect">
                          <a:avLst/>
                        </a:prstGeom>
                        <a:solidFill>
                          <a:srgbClr val="DDEFE1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076A8B6" w14:textId="3F297295" w:rsidR="007A588D" w:rsidRDefault="007A588D" w:rsidP="00B72922">
                            <w:r>
                              <w:object w:dxaOrig="6379" w:dyaOrig="1061" w14:anchorId="454C38CA">
                                <v:shape id="_x0000_i1062" type="#_x0000_t75" style="width:301.5pt;height:49.5pt" o:ole="">
                                  <v:imagedata r:id="rId116" o:title=""/>
                                </v:shape>
                                <o:OLEObject Type="Embed" ProgID="ChemDraw.Document.6.0" ShapeID="_x0000_i1062" DrawAspect="Content" ObjectID="_1764204053" r:id="rId11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6E0EBF" id="_x0000_s1215" style="width:308.05pt;height:64.3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" fillcolor="#ddefe1" stroked="f" strokeweight=".5pt">
                <v:stroke joinstyle="miter"/>
                <v:textbox style="mso-fit-shape-to-text:t">
                  <w:txbxContent>
                    <w:p w14:paraId="5076A8B6" w14:textId="3F297295" w:rsidR="007A588D" w:rsidRDefault="007A588D" w:rsidP="00B72922">
                      <w:r>
                        <w:object w:dxaOrig="6379" w:dyaOrig="1061" w14:anchorId="454C38CA">
                          <v:shape id="_x0000_i1062" type="#_x0000_t75" style="width:301.5pt;height:49.5pt" o:ole="">
                            <v:imagedata r:id="rId116" o:title=""/>
                          </v:shape>
                          <o:OLEObject Type="Embed" ProgID="ChemDraw.Document.6.0" ShapeID="_x0000_i1062" DrawAspect="Content" ObjectID="_1764204053" r:id="rId118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A067990" w14:textId="77777777" w:rsidR="00BF0CD8" w:rsidRPr="008775EA" w:rsidRDefault="00BF0CD8" w:rsidP="00B0221B">
      <w:pPr>
        <w:pStyle w:val="Q-Normal"/>
        <w:ind w:firstLine="432"/>
        <w:contextualSpacing w:val="0"/>
      </w:pPr>
      <w:r w:rsidRPr="008775EA">
        <w:t>Եթե տարրն առաջացնում է երկու թթվածնավոր թթու, որոնցում հանդես է բերում նույն օքսիդացման աստիճանը, ապա թթվածնի քիչ թվով ատոմներ պարունակող թթվի անվանն ավելանում է «մետա», իսկ թթվածնի ավելի շատ թվով ատոմներ պարունակող թթվի անվանը՝ «օրթո» նախածանցը: Օրինակ.</w:t>
      </w:r>
    </w:p>
    <w:p w14:paraId="157289F8" w14:textId="77777777" w:rsidR="00BF0CD8" w:rsidRPr="008775EA" w:rsidRDefault="00BF0CD8" w:rsidP="00404A11">
      <w:pPr>
        <w:pStyle w:val="Q-Normal"/>
        <w:ind w:left="446" w:right="792" w:firstLine="0"/>
        <w:contextualSpacing w:val="0"/>
        <w:jc w:val="right"/>
      </w:pPr>
      <w:r w:rsidRPr="008775EA">
        <w:rPr>
          <w:noProof/>
        </w:rPr>
        <mc:AlternateContent>
          <mc:Choice Requires="wps">
            <w:drawing>
              <wp:inline distT="0" distB="0" distL="0" distR="0" wp14:anchorId="0E7A682F" wp14:editId="41043F18">
                <wp:extent cx="4336869" cy="836023"/>
                <wp:effectExtent l="0" t="0" r="0" b="2540"/>
                <wp:docPr id="147424173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36869" cy="836023"/>
                        </a:xfrm>
                        <a:prstGeom prst="roundRect">
                          <a:avLst/>
                        </a:prstGeom>
                        <a:solidFill>
                          <a:srgbClr val="DDEFE1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5A00AEE" w14:textId="31516619" w:rsidR="007A588D" w:rsidRDefault="007A588D" w:rsidP="00735DD0">
                            <w:pPr>
                              <w:jc w:val="center"/>
                            </w:pPr>
                            <w:r>
                              <w:object w:dxaOrig="6727" w:dyaOrig="1087" w14:anchorId="2C785012">
                                <v:shape id="_x0000_i1064" type="#_x0000_t75" style="width:319.5pt;height:51pt" o:ole="">
                                  <v:imagedata r:id="rId119" o:title=""/>
                                </v:shape>
                                <o:OLEObject Type="Embed" ProgID="ChemDraw.Document.6.0" ShapeID="_x0000_i1064" DrawAspect="Content" ObjectID="_1764204054" r:id="rId12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E7A682F" id="_x0000_s1216" style="width:341.5pt;height:65.85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" fillcolor="#ddefe1" stroked="f" strokeweight=".5pt">
                <v:stroke joinstyle="miter"/>
                <v:textbox style="mso-fit-shape-to-text:t">
                  <w:txbxContent>
                    <w:p w14:paraId="35A00AEE" w14:textId="31516619" w:rsidR="007A588D" w:rsidRDefault="007A588D" w:rsidP="00735DD0">
                      <w:pPr>
                        <w:jc w:val="center"/>
                      </w:pPr>
                      <w:r>
                        <w:object w:dxaOrig="6727" w:dyaOrig="1087" w14:anchorId="2C785012">
                          <v:shape id="_x0000_i1064" type="#_x0000_t75" style="width:319.5pt;height:51pt" o:ole="">
                            <v:imagedata r:id="rId119" o:title=""/>
                          </v:shape>
                          <o:OLEObject Type="Embed" ProgID="ChemDraw.Document.6.0" ShapeID="_x0000_i1064" DrawAspect="Content" ObjectID="_1764204054" r:id="rId121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CC4051" w14:textId="77777777" w:rsidR="006C1707" w:rsidRDefault="00BF0CD8" w:rsidP="00302A17">
      <w:pPr>
        <w:pStyle w:val="Q-Normal"/>
      </w:pPr>
      <w:r w:rsidRPr="008775EA">
        <w:t>Թթվածնավոր թթուների թթվային մնացորդների անվանումը կազմվում է թթու առաջացնող տարրի լատինական անվանն ավելացնելով «ատ» կամ «իտ» վերջավորությունը, օրինակ</w:t>
      </w:r>
      <w:r w:rsidR="006C1707" w:rsidRPr="006C1707">
        <w:t>.</w:t>
      </w:r>
    </w:p>
    <w:p w14:paraId="47F1F318" w14:textId="21D2FC9F" w:rsidR="00007C41" w:rsidRDefault="00BF0CD8" w:rsidP="00404A11">
      <w:pPr>
        <w:pStyle w:val="Q-Normal"/>
        <w:ind w:firstLine="432"/>
        <w:contextualSpacing w:val="0"/>
      </w:pPr>
      <w:r w:rsidRPr="008775EA">
        <w:t xml:space="preserve">  </w:t>
      </w:r>
      <m:oMath>
        <m:r>
          <m:rPr>
            <m:sty m:val="bi"/>
          </m:rPr>
          <w:rPr>
            <w:rFonts w:ascii="Cambria Math" w:hAnsi="Cambria Math"/>
          </w:rPr>
          <m:t>=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6C1707" w:rsidRPr="006C1707">
        <w:rPr>
          <w:rFonts w:eastAsiaTheme="minorEastAsia"/>
          <w:b/>
        </w:rPr>
        <w:t>`</w:t>
      </w:r>
      <w:r w:rsidRPr="008775EA">
        <w:t xml:space="preserve"> </w:t>
      </w:r>
      <w:r w:rsidR="006C1707" w:rsidRPr="006C1707">
        <w:t xml:space="preserve">   </w:t>
      </w:r>
      <w:r w:rsidRPr="008775EA">
        <w:t xml:space="preserve">սուլֆատ, </w:t>
      </w:r>
      <m:oMath>
        <m:r>
          <m:rPr>
            <m:sty m:val="bi"/>
          </m:rPr>
          <w:rPr>
            <w:rFonts w:ascii="Cambria Math" w:hAnsi="Cambria Math"/>
          </w:rPr>
          <m:t>=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`</m:t>
        </m:r>
      </m:oMath>
      <w:r w:rsidRPr="008775EA">
        <w:t xml:space="preserve">  սուլֆիտ (ծծմբի լատին</w:t>
      </w:r>
      <w:r w:rsidR="006C1707">
        <w:t>երեն</w:t>
      </w:r>
      <w:r w:rsidRPr="008775EA">
        <w:t xml:space="preserve"> անվանումն է՝ sulfur): Կարևորագույն թթվածնավոր թթուների և դրանց թթվային մնացորդների անվանումները բերված են </w:t>
      </w:r>
      <w:r>
        <w:t xml:space="preserve">աղյուսակ </w:t>
      </w:r>
      <w:r w:rsidRPr="00AA15DF">
        <w:t>2.1</w:t>
      </w:r>
      <w:r w:rsidRPr="008775EA">
        <w:t>-ում:</w:t>
      </w:r>
    </w:p>
    <w:p w14:paraId="3BF8E73C" w14:textId="77777777" w:rsidR="00404A11" w:rsidRPr="008775EA" w:rsidRDefault="00404A11" w:rsidP="00404A11">
      <w:pPr>
        <w:pStyle w:val="Q-Normal"/>
      </w:pPr>
      <w:r w:rsidRPr="008775EA">
        <w:lastRenderedPageBreak/>
        <w:t>Անթթվածին թթուների անունները կազմվում են՝ ոչ մետաղի անվանն ավելացնելով «ջրածնական» վերջավորությունը, իսկ թթվային մնացորդի անվանումը կազմվում է՝ տարրի լատինական անվանն ավելացնելով «իդ» վերջավորությունը (աղ</w:t>
      </w:r>
      <w:r>
        <w:t>յուսակ</w:t>
      </w:r>
      <w:r w:rsidRPr="00AA15DF">
        <w:t xml:space="preserve"> 2.2</w:t>
      </w:r>
      <w:r w:rsidRPr="008775EA">
        <w:t>)</w:t>
      </w:r>
      <w:r>
        <w:t>:</w:t>
      </w:r>
      <w:r w:rsidRPr="008775EA">
        <w:t xml:space="preserve">  </w:t>
      </w:r>
    </w:p>
    <w:p w14:paraId="36321FC0" w14:textId="77777777" w:rsidR="00404A11" w:rsidRPr="008775EA" w:rsidRDefault="00404A11" w:rsidP="00404A11">
      <w:pPr>
        <w:pStyle w:val="Q-Normal"/>
        <w:ind w:firstLine="432"/>
        <w:contextualSpacing w:val="0"/>
      </w:pPr>
    </w:p>
    <w:p w14:paraId="7F6B74DB" w14:textId="77777777" w:rsidR="00BF0CD8" w:rsidRPr="003852F5" w:rsidRDefault="00BF0CD8" w:rsidP="00F4207A">
      <w:pPr>
        <w:pStyle w:val="20"/>
        <w:rPr>
          <w:rFonts w:cs="Arial"/>
        </w:rPr>
      </w:pPr>
      <w:r w:rsidRPr="00C266FF">
        <w:t>Թթվածնավոր թթուների և թթվային մնացորդների անուններն ու քիմիական բանաձևերը</w:t>
      </w:r>
      <w:r w:rsidRPr="003852F5">
        <w:rPr>
          <w:rFonts w:cs="Arial"/>
        </w:rPr>
        <w:t xml:space="preserve"> </w:t>
      </w:r>
    </w:p>
    <w:tbl>
      <w:tblPr>
        <w:tblStyle w:val="GridTable5Dark-Accent5"/>
        <w:tblW w:w="6941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2126"/>
        <w:gridCol w:w="1276"/>
        <w:gridCol w:w="2268"/>
      </w:tblGrid>
      <w:tr w:rsidR="00711143" w:rsidRPr="008775EA" w14:paraId="00512ACC" w14:textId="77777777" w:rsidTr="006C296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326FBBD4" w14:textId="7AA04E01" w:rsidR="00711143" w:rsidRPr="006C296C" w:rsidRDefault="00711143" w:rsidP="00711143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C296C">
              <w:rPr>
                <w:rFonts w:ascii="GHEA Grapalat" w:hAnsi="GHEA Grapalat" w:cs="Arial"/>
                <w:sz w:val="20"/>
                <w:szCs w:val="20"/>
                <w:lang w:val="hy-AM"/>
              </w:rPr>
              <w:t>Թթվի բանաձևը</w:t>
            </w:r>
          </w:p>
        </w:tc>
        <w:tc>
          <w:tcPr>
            <w:tcW w:w="2126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345B0AD8" w14:textId="3500C402" w:rsidR="00711143" w:rsidRPr="006C296C" w:rsidRDefault="00711143" w:rsidP="00711143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C296C">
              <w:rPr>
                <w:rFonts w:ascii="GHEA Grapalat" w:hAnsi="GHEA Grapalat" w:cs="Arial"/>
                <w:sz w:val="20"/>
                <w:szCs w:val="20"/>
                <w:lang w:val="hy-AM"/>
              </w:rPr>
              <w:t>Թթվի անվանումը</w:t>
            </w:r>
          </w:p>
        </w:tc>
        <w:tc>
          <w:tcPr>
            <w:tcW w:w="1276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23BBDF2E" w14:textId="4C5CC40A" w:rsidR="00711143" w:rsidRPr="006C296C" w:rsidRDefault="00711143" w:rsidP="00711143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  <w:lang w:val="hy-AM"/>
              </w:rPr>
            </w:pPr>
            <w:r w:rsidRPr="006C296C">
              <w:rPr>
                <w:rFonts w:ascii="GHEA Grapalat" w:hAnsi="GHEA Grapalat" w:cs="Arial"/>
                <w:sz w:val="20"/>
                <w:szCs w:val="20"/>
                <w:lang w:val="hy-AM"/>
              </w:rPr>
              <w:t>Թթվային մնացորդը</w:t>
            </w:r>
          </w:p>
        </w:tc>
        <w:tc>
          <w:tcPr>
            <w:tcW w:w="2268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796DB1F6" w14:textId="3C773F41" w:rsidR="00711143" w:rsidRPr="006C296C" w:rsidRDefault="00711143" w:rsidP="00711143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  <w:lang w:val="hy-AM"/>
              </w:rPr>
            </w:pPr>
            <w:r w:rsidRPr="006C296C">
              <w:rPr>
                <w:rFonts w:ascii="GHEA Grapalat" w:hAnsi="GHEA Grapalat" w:cs="Arial"/>
                <w:sz w:val="20"/>
                <w:szCs w:val="20"/>
                <w:lang w:val="hy-AM"/>
              </w:rPr>
              <w:t>Թթվային մնացորդի անվանումը</w:t>
            </w:r>
          </w:p>
        </w:tc>
      </w:tr>
      <w:tr w:rsidR="0035622E" w:rsidRPr="008775EA" w14:paraId="604378A2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44E39479" w14:textId="70B1D751" w:rsidR="0035622E" w:rsidRPr="006C296C" w:rsidRDefault="00000000" w:rsidP="0035622E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Cambria Math"/>
                    <w:sz w:val="20"/>
                    <w:szCs w:val="20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eastAsiaTheme="minorEastAsia" w:hAnsi="Cambria Math" w:cs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DAEDED"/>
          </w:tcPr>
          <w:p w14:paraId="69C3C0EB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ծմբական թթու</w:t>
            </w:r>
          </w:p>
        </w:tc>
        <w:tc>
          <w:tcPr>
            <w:tcW w:w="1276" w:type="dxa"/>
            <w:shd w:val="clear" w:color="auto" w:fill="DAEDED"/>
          </w:tcPr>
          <w:p w14:paraId="15CCF33B" w14:textId="435E8DC0" w:rsidR="0035622E" w:rsidRPr="003365C2" w:rsidRDefault="006C296C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DAEDED"/>
          </w:tcPr>
          <w:p w14:paraId="729BDB93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ուլֆատ</w:t>
            </w:r>
          </w:p>
        </w:tc>
      </w:tr>
      <w:tr w:rsidR="0035622E" w:rsidRPr="008775EA" w14:paraId="3DBA834B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1777BDCA" w14:textId="07E6B16D" w:rsidR="0035622E" w:rsidRPr="006C296C" w:rsidRDefault="00000000" w:rsidP="0035622E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Cambria Math"/>
                    <w:sz w:val="20"/>
                    <w:szCs w:val="20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eastAsiaTheme="minorEastAsia" w:hAnsi="Cambria Math" w:cs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auto"/>
          </w:tcPr>
          <w:p w14:paraId="67B8A72D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Ծծմբային թթու </w:t>
            </w:r>
          </w:p>
        </w:tc>
        <w:tc>
          <w:tcPr>
            <w:tcW w:w="1276" w:type="dxa"/>
            <w:shd w:val="clear" w:color="auto" w:fill="auto"/>
          </w:tcPr>
          <w:p w14:paraId="31F25D6A" w14:textId="5889B3E3" w:rsidR="0035622E" w:rsidRPr="003365C2" w:rsidRDefault="006C296C" w:rsidP="0035622E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auto"/>
          </w:tcPr>
          <w:p w14:paraId="39F66CD9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ուլֆիտ</w:t>
            </w:r>
          </w:p>
        </w:tc>
      </w:tr>
      <w:tr w:rsidR="0035622E" w:rsidRPr="008775EA" w14:paraId="1CF9EB6F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374BB282" w14:textId="6A979FD9" w:rsidR="0035622E" w:rsidRPr="006C296C" w:rsidRDefault="006C296C" w:rsidP="0035622E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Cambria Math"/>
                    <w:sz w:val="20"/>
                    <w:szCs w:val="20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eastAsiaTheme="minorEastAsia" w:hAnsi="Cambria Math" w:cs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DAEDED"/>
          </w:tcPr>
          <w:p w14:paraId="6E0BEC08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զոտական</w:t>
            </w:r>
            <w:r w:rsidRPr="003365C2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թթու</w:t>
            </w:r>
          </w:p>
        </w:tc>
        <w:tc>
          <w:tcPr>
            <w:tcW w:w="1276" w:type="dxa"/>
            <w:shd w:val="clear" w:color="auto" w:fill="DAEDED"/>
          </w:tcPr>
          <w:p w14:paraId="5A6AE1B2" w14:textId="7610A8FF" w:rsidR="0035622E" w:rsidRPr="003365C2" w:rsidRDefault="006C296C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DAEDED"/>
          </w:tcPr>
          <w:p w14:paraId="51614DFE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նիտրատ</w:t>
            </w:r>
          </w:p>
        </w:tc>
      </w:tr>
      <w:tr w:rsidR="00711143" w:rsidRPr="008775EA" w14:paraId="52898577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3AC9B2DA" w14:textId="3F3923B8" w:rsidR="00BF0CD8" w:rsidRPr="006C296C" w:rsidRDefault="006C296C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auto"/>
          </w:tcPr>
          <w:p w14:paraId="66DF318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զոտային թթու</w:t>
            </w:r>
          </w:p>
        </w:tc>
        <w:tc>
          <w:tcPr>
            <w:tcW w:w="1276" w:type="dxa"/>
            <w:shd w:val="clear" w:color="auto" w:fill="auto"/>
          </w:tcPr>
          <w:p w14:paraId="1B7B19AD" w14:textId="7E5EDCFD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auto"/>
          </w:tcPr>
          <w:p w14:paraId="5C94C655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նիտրիտ</w:t>
            </w:r>
          </w:p>
        </w:tc>
      </w:tr>
      <w:tr w:rsidR="00711143" w:rsidRPr="008775EA" w14:paraId="06EACC91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00D2173A" w14:textId="75CA24EE" w:rsidR="00BF0CD8" w:rsidRPr="006C296C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DAEDED"/>
          </w:tcPr>
          <w:p w14:paraId="16D1BC4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որական թթու</w:t>
            </w:r>
          </w:p>
        </w:tc>
        <w:tc>
          <w:tcPr>
            <w:tcW w:w="1276" w:type="dxa"/>
            <w:shd w:val="clear" w:color="auto" w:fill="DAEDED"/>
          </w:tcPr>
          <w:p w14:paraId="072FB53A" w14:textId="711883E5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≡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DAEDED"/>
          </w:tcPr>
          <w:p w14:paraId="4C48261C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ատ</w:t>
            </w:r>
          </w:p>
        </w:tc>
      </w:tr>
      <w:tr w:rsidR="00711143" w:rsidRPr="008775EA" w14:paraId="552E1248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78B67DEF" w14:textId="199DDC7B" w:rsidR="00BF0CD8" w:rsidRPr="006C296C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auto"/>
          </w:tcPr>
          <w:p w14:paraId="0C0A40EC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որային թթու</w:t>
            </w:r>
          </w:p>
        </w:tc>
        <w:tc>
          <w:tcPr>
            <w:tcW w:w="1276" w:type="dxa"/>
            <w:shd w:val="clear" w:color="auto" w:fill="auto"/>
          </w:tcPr>
          <w:p w14:paraId="00696465" w14:textId="57074CDA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H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auto"/>
          </w:tcPr>
          <w:p w14:paraId="663D352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իտ</w:t>
            </w:r>
          </w:p>
        </w:tc>
      </w:tr>
      <w:tr w:rsidR="00711143" w:rsidRPr="008775EA" w14:paraId="2BF1F400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638043F3" w14:textId="742C6FAF" w:rsidR="00BF0CD8" w:rsidRPr="006C296C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DAEDED"/>
          </w:tcPr>
          <w:p w14:paraId="4ABB9B6A" w14:textId="1E4995F4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խաթթու</w:t>
            </w:r>
          </w:p>
        </w:tc>
        <w:tc>
          <w:tcPr>
            <w:tcW w:w="1276" w:type="dxa"/>
            <w:shd w:val="clear" w:color="auto" w:fill="DAEDED"/>
          </w:tcPr>
          <w:p w14:paraId="1A461F0E" w14:textId="0BA23156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C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DAEDED"/>
          </w:tcPr>
          <w:p w14:paraId="0F2224F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կարբոնատ</w:t>
            </w:r>
          </w:p>
        </w:tc>
      </w:tr>
      <w:tr w:rsidR="00711143" w:rsidRPr="008775EA" w14:paraId="065718BB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7C2A61AA" w14:textId="5CDCDAD0" w:rsidR="00BF0CD8" w:rsidRPr="006C296C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auto"/>
          </w:tcPr>
          <w:p w14:paraId="00F1A368" w14:textId="1622F00B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իլիկաթթու</w:t>
            </w:r>
          </w:p>
        </w:tc>
        <w:tc>
          <w:tcPr>
            <w:tcW w:w="1276" w:type="dxa"/>
            <w:shd w:val="clear" w:color="auto" w:fill="auto"/>
          </w:tcPr>
          <w:p w14:paraId="51168EF1" w14:textId="51C9BC87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i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auto"/>
          </w:tcPr>
          <w:p w14:paraId="69769C4D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իլիկատ</w:t>
            </w:r>
          </w:p>
        </w:tc>
      </w:tr>
      <w:tr w:rsidR="00711143" w:rsidRPr="008775EA" w14:paraId="627B726F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565C80D8" w14:textId="4DCCBB69" w:rsidR="00BF0CD8" w:rsidRPr="006C296C" w:rsidRDefault="006C296C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DAEDED"/>
          </w:tcPr>
          <w:p w14:paraId="35C7C02D" w14:textId="1AC6515D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Պերքլորական թթու </w:t>
            </w:r>
          </w:p>
        </w:tc>
        <w:tc>
          <w:tcPr>
            <w:tcW w:w="1276" w:type="dxa"/>
            <w:shd w:val="clear" w:color="auto" w:fill="DAEDED"/>
          </w:tcPr>
          <w:p w14:paraId="4B2452CB" w14:textId="0924B8D8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DAEDED"/>
          </w:tcPr>
          <w:p w14:paraId="4B89046C" w14:textId="6C7C6D4B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պերքլորատ </w:t>
            </w:r>
          </w:p>
        </w:tc>
      </w:tr>
      <w:tr w:rsidR="00711143" w:rsidRPr="008775EA" w14:paraId="66B996E1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34E1E5F1" w14:textId="118956EB" w:rsidR="00BF0CD8" w:rsidRPr="006C296C" w:rsidRDefault="006C296C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auto"/>
          </w:tcPr>
          <w:p w14:paraId="593F0B5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ական թթու</w:t>
            </w:r>
          </w:p>
        </w:tc>
        <w:tc>
          <w:tcPr>
            <w:tcW w:w="1276" w:type="dxa"/>
            <w:shd w:val="clear" w:color="auto" w:fill="auto"/>
          </w:tcPr>
          <w:p w14:paraId="62A2082D" w14:textId="4EDB029A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auto"/>
          </w:tcPr>
          <w:p w14:paraId="7D2099C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ատ</w:t>
            </w:r>
          </w:p>
        </w:tc>
      </w:tr>
      <w:tr w:rsidR="00711143" w:rsidRPr="008775EA" w14:paraId="6F5EF568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78DE192A" w14:textId="35AFE33D" w:rsidR="00BF0CD8" w:rsidRPr="006C296C" w:rsidRDefault="006C296C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DAEDED"/>
          </w:tcPr>
          <w:p w14:paraId="7B7861E1" w14:textId="452C2577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ային թթու</w:t>
            </w:r>
          </w:p>
        </w:tc>
        <w:tc>
          <w:tcPr>
            <w:tcW w:w="1276" w:type="dxa"/>
            <w:shd w:val="clear" w:color="auto" w:fill="DAEDED"/>
          </w:tcPr>
          <w:p w14:paraId="544FFE3B" w14:textId="092BB707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DAEDED"/>
          </w:tcPr>
          <w:p w14:paraId="1BD90344" w14:textId="7C79CD14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իտ</w:t>
            </w:r>
          </w:p>
        </w:tc>
      </w:tr>
      <w:tr w:rsidR="00711143" w:rsidRPr="008775EA" w14:paraId="5C8E76FF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28F98F58" w14:textId="79E63869" w:rsidR="00BF0CD8" w:rsidRPr="006C296C" w:rsidRDefault="006C296C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O</m:t>
                </m:r>
              </m:oMath>
            </m:oMathPara>
          </w:p>
        </w:tc>
        <w:tc>
          <w:tcPr>
            <w:tcW w:w="2126" w:type="dxa"/>
            <w:shd w:val="clear" w:color="auto" w:fill="auto"/>
          </w:tcPr>
          <w:p w14:paraId="08FCE07D" w14:textId="4C46A2D8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Հ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իպոքլորաթթու</w:t>
            </w:r>
          </w:p>
        </w:tc>
        <w:tc>
          <w:tcPr>
            <w:tcW w:w="1276" w:type="dxa"/>
            <w:shd w:val="clear" w:color="auto" w:fill="auto"/>
          </w:tcPr>
          <w:p w14:paraId="683CD3C1" w14:textId="6721A509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O</m:t>
                </m:r>
              </m:oMath>
            </m:oMathPara>
          </w:p>
        </w:tc>
        <w:tc>
          <w:tcPr>
            <w:tcW w:w="2268" w:type="dxa"/>
            <w:shd w:val="clear" w:color="auto" w:fill="auto"/>
          </w:tcPr>
          <w:p w14:paraId="009483BC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հիպոքլորիտ</w:t>
            </w:r>
          </w:p>
        </w:tc>
      </w:tr>
      <w:tr w:rsidR="00711143" w:rsidRPr="008775EA" w14:paraId="7EDC0A0C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6077FB37" w14:textId="31128AFD" w:rsidR="00BF0CD8" w:rsidRPr="006C296C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r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DAEDED"/>
          </w:tcPr>
          <w:p w14:paraId="75ED4578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րոմական թթու</w:t>
            </w:r>
          </w:p>
        </w:tc>
        <w:tc>
          <w:tcPr>
            <w:tcW w:w="1276" w:type="dxa"/>
            <w:shd w:val="clear" w:color="auto" w:fill="DAEDED"/>
          </w:tcPr>
          <w:p w14:paraId="2A8EFA4A" w14:textId="12EC7BE5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Cr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DAEDED"/>
          </w:tcPr>
          <w:p w14:paraId="4A24BFB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րոմատ</w:t>
            </w:r>
          </w:p>
        </w:tc>
      </w:tr>
      <w:tr w:rsidR="00711143" w:rsidRPr="008775EA" w14:paraId="25CBA66A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5A7A7980" w14:textId="202DF41D" w:rsidR="00BF0CD8" w:rsidRPr="006C296C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C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auto"/>
          </w:tcPr>
          <w:p w14:paraId="2794092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Երկքրոմական թթու</w:t>
            </w:r>
          </w:p>
        </w:tc>
        <w:tc>
          <w:tcPr>
            <w:tcW w:w="1276" w:type="dxa"/>
            <w:shd w:val="clear" w:color="auto" w:fill="auto"/>
          </w:tcPr>
          <w:p w14:paraId="7530EFD7" w14:textId="472BCDF8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C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auto"/>
          </w:tcPr>
          <w:p w14:paraId="716E0BE8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երկքրոմատ</w:t>
            </w:r>
          </w:p>
        </w:tc>
      </w:tr>
      <w:tr w:rsidR="00711143" w:rsidRPr="008775EA" w14:paraId="247A6E79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10BBEFFA" w14:textId="74F6CE91" w:rsidR="00BF0CD8" w:rsidRPr="006C296C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M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DAEDED"/>
          </w:tcPr>
          <w:p w14:paraId="14F1F788" w14:textId="1A9FB2F3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Մ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նգանաթթու</w:t>
            </w:r>
          </w:p>
        </w:tc>
        <w:tc>
          <w:tcPr>
            <w:tcW w:w="1276" w:type="dxa"/>
            <w:shd w:val="clear" w:color="auto" w:fill="DAEDED"/>
          </w:tcPr>
          <w:p w14:paraId="21B1C83E" w14:textId="550B9635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M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DAEDED"/>
          </w:tcPr>
          <w:p w14:paraId="3C5BAFF7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մանգանատ</w:t>
            </w:r>
          </w:p>
        </w:tc>
      </w:tr>
      <w:tr w:rsidR="00711143" w:rsidRPr="008775EA" w14:paraId="376E12DD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07ECE656" w14:textId="785334D4" w:rsidR="00BF0CD8" w:rsidRPr="006C296C" w:rsidRDefault="006C296C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M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auto"/>
          </w:tcPr>
          <w:p w14:paraId="264D2492" w14:textId="6172706A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Պ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երմանգանաթթու</w:t>
            </w:r>
          </w:p>
        </w:tc>
        <w:tc>
          <w:tcPr>
            <w:tcW w:w="1276" w:type="dxa"/>
            <w:shd w:val="clear" w:color="auto" w:fill="auto"/>
          </w:tcPr>
          <w:p w14:paraId="7880B8C5" w14:textId="15145D4F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M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auto"/>
          </w:tcPr>
          <w:p w14:paraId="7D3D658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պերմանգանատ</w:t>
            </w:r>
          </w:p>
        </w:tc>
      </w:tr>
    </w:tbl>
    <w:p w14:paraId="14D68221" w14:textId="77777777" w:rsidR="00BF0CD8" w:rsidRDefault="00BF0CD8" w:rsidP="00302A17">
      <w:pPr>
        <w:pStyle w:val="Q-Normal"/>
      </w:pPr>
    </w:p>
    <w:p w14:paraId="46325800" w14:textId="77777777" w:rsidR="00BF0CD8" w:rsidRPr="00C266FF" w:rsidRDefault="00BF0CD8" w:rsidP="00F4207A">
      <w:pPr>
        <w:pStyle w:val="20"/>
      </w:pPr>
      <w:r w:rsidRPr="00C266FF">
        <w:t>Անթթվածին թթուների և թթվային մնացորդների անուններն ու քիմիական բանաձևերը</w:t>
      </w:r>
    </w:p>
    <w:tbl>
      <w:tblPr>
        <w:tblStyle w:val="GridTable5Dark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239"/>
        <w:gridCol w:w="2584"/>
        <w:gridCol w:w="1214"/>
        <w:gridCol w:w="2329"/>
      </w:tblGrid>
      <w:tr w:rsidR="008E5C51" w:rsidRPr="003365C2" w14:paraId="71B0BA07" w14:textId="77777777" w:rsidTr="006C296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9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1466C63A" w14:textId="0C4B5B75" w:rsidR="00BF0CD8" w:rsidRPr="006C296C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C296C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Թթվի բանաձ</w:t>
            </w:r>
            <w:r w:rsidR="006C296C" w:rsidRPr="006C296C">
              <w:rPr>
                <w:rFonts w:ascii="GHEA Grapalat" w:hAnsi="GHEA Grapalat" w:cs="Arial"/>
                <w:sz w:val="20"/>
                <w:szCs w:val="20"/>
                <w:lang w:val="hy-AM"/>
              </w:rPr>
              <w:t>և</w:t>
            </w:r>
            <w:r w:rsidRPr="006C296C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ը</w:t>
            </w:r>
          </w:p>
        </w:tc>
        <w:tc>
          <w:tcPr>
            <w:tcW w:w="2584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45CF6AD3" w14:textId="77777777" w:rsidR="00BF0CD8" w:rsidRPr="006C296C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C296C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Թթվի անվանումը</w:t>
            </w:r>
          </w:p>
        </w:tc>
        <w:tc>
          <w:tcPr>
            <w:tcW w:w="1214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4141ECA1" w14:textId="77777777" w:rsidR="00BF0CD8" w:rsidRPr="006C296C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C296C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Թթվային մնացորդը</w:t>
            </w:r>
          </w:p>
        </w:tc>
        <w:tc>
          <w:tcPr>
            <w:tcW w:w="2329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191FBD60" w14:textId="77777777" w:rsidR="00BF0CD8" w:rsidRPr="006C296C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C296C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Թթվային մնացորդի անվանումը</w:t>
            </w:r>
          </w:p>
        </w:tc>
      </w:tr>
      <w:tr w:rsidR="008E5C51" w:rsidRPr="003365C2" w14:paraId="429EF52C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9" w:type="dxa"/>
            <w:tcBorders>
              <w:left w:val="none" w:sz="0" w:space="0" w:color="auto"/>
            </w:tcBorders>
            <w:shd w:val="clear" w:color="auto" w:fill="11597D"/>
          </w:tcPr>
          <w:p w14:paraId="23DD9A8D" w14:textId="7E49AF91" w:rsidR="00BF0CD8" w:rsidRPr="006C296C" w:rsidRDefault="006C296C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F</m:t>
                </m:r>
              </m:oMath>
            </m:oMathPara>
          </w:p>
        </w:tc>
        <w:tc>
          <w:tcPr>
            <w:tcW w:w="2584" w:type="dxa"/>
            <w:shd w:val="clear" w:color="auto" w:fill="DAEDED"/>
          </w:tcPr>
          <w:p w14:paraId="077EDE61" w14:textId="49DF4E47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տորաջրածն</w:t>
            </w:r>
            <w:r w:rsidR="00153400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կան թթու</w:t>
            </w:r>
          </w:p>
        </w:tc>
        <w:tc>
          <w:tcPr>
            <w:tcW w:w="1214" w:type="dxa"/>
            <w:shd w:val="clear" w:color="auto" w:fill="DAEDED"/>
          </w:tcPr>
          <w:p w14:paraId="2925E9D5" w14:textId="4E183080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F</m:t>
                </m:r>
              </m:oMath>
            </m:oMathPara>
          </w:p>
        </w:tc>
        <w:tc>
          <w:tcPr>
            <w:tcW w:w="2329" w:type="dxa"/>
            <w:shd w:val="clear" w:color="auto" w:fill="DAEDED"/>
          </w:tcPr>
          <w:p w14:paraId="2E886BD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տորիդ</w:t>
            </w:r>
          </w:p>
        </w:tc>
      </w:tr>
      <w:tr w:rsidR="008E5C51" w:rsidRPr="003365C2" w14:paraId="70536B1C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9" w:type="dxa"/>
            <w:tcBorders>
              <w:left w:val="none" w:sz="0" w:space="0" w:color="auto"/>
            </w:tcBorders>
            <w:shd w:val="clear" w:color="auto" w:fill="11597D"/>
          </w:tcPr>
          <w:p w14:paraId="6730646F" w14:textId="32354078" w:rsidR="00BF0CD8" w:rsidRPr="006C296C" w:rsidRDefault="006C296C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</m:oMath>
            </m:oMathPara>
          </w:p>
        </w:tc>
        <w:tc>
          <w:tcPr>
            <w:tcW w:w="2584" w:type="dxa"/>
            <w:shd w:val="clear" w:color="auto" w:fill="auto"/>
          </w:tcPr>
          <w:p w14:paraId="4689F328" w14:textId="7DD54324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լորաջրածն</w:t>
            </w:r>
            <w:r w:rsidR="00C110CE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կան թթու </w:t>
            </w:r>
          </w:p>
        </w:tc>
        <w:tc>
          <w:tcPr>
            <w:tcW w:w="1214" w:type="dxa"/>
            <w:shd w:val="clear" w:color="auto" w:fill="auto"/>
          </w:tcPr>
          <w:p w14:paraId="35421089" w14:textId="20E39918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</m:oMath>
            </m:oMathPara>
          </w:p>
        </w:tc>
        <w:tc>
          <w:tcPr>
            <w:tcW w:w="2329" w:type="dxa"/>
            <w:shd w:val="clear" w:color="auto" w:fill="auto"/>
          </w:tcPr>
          <w:p w14:paraId="42812AC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իդ</w:t>
            </w:r>
          </w:p>
        </w:tc>
      </w:tr>
      <w:tr w:rsidR="008E5C51" w:rsidRPr="003365C2" w14:paraId="7F03F2D4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9" w:type="dxa"/>
            <w:tcBorders>
              <w:left w:val="none" w:sz="0" w:space="0" w:color="auto"/>
            </w:tcBorders>
            <w:shd w:val="clear" w:color="auto" w:fill="11597D"/>
          </w:tcPr>
          <w:p w14:paraId="4B41084F" w14:textId="5E1AFF62" w:rsidR="00BF0CD8" w:rsidRPr="006C296C" w:rsidRDefault="006C296C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Br</m:t>
                </m:r>
              </m:oMath>
            </m:oMathPara>
          </w:p>
        </w:tc>
        <w:tc>
          <w:tcPr>
            <w:tcW w:w="2584" w:type="dxa"/>
            <w:shd w:val="clear" w:color="auto" w:fill="DAEDED"/>
          </w:tcPr>
          <w:p w14:paraId="18E89159" w14:textId="67A72829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Բ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րոմաջրածնական թթու</w:t>
            </w:r>
          </w:p>
        </w:tc>
        <w:tc>
          <w:tcPr>
            <w:tcW w:w="1214" w:type="dxa"/>
            <w:shd w:val="clear" w:color="auto" w:fill="DAEDED"/>
          </w:tcPr>
          <w:p w14:paraId="2D1CC439" w14:textId="68785690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Br</m:t>
                </m:r>
              </m:oMath>
            </m:oMathPara>
          </w:p>
        </w:tc>
        <w:tc>
          <w:tcPr>
            <w:tcW w:w="2329" w:type="dxa"/>
            <w:shd w:val="clear" w:color="auto" w:fill="DAEDED"/>
          </w:tcPr>
          <w:p w14:paraId="43A07DB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բրոմիդ</w:t>
            </w:r>
          </w:p>
        </w:tc>
      </w:tr>
      <w:tr w:rsidR="008E5C51" w:rsidRPr="003365C2" w14:paraId="777746D2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9" w:type="dxa"/>
            <w:tcBorders>
              <w:left w:val="none" w:sz="0" w:space="0" w:color="auto"/>
            </w:tcBorders>
            <w:shd w:val="clear" w:color="auto" w:fill="11597D"/>
          </w:tcPr>
          <w:p w14:paraId="558799F0" w14:textId="1C635483" w:rsidR="00BF0CD8" w:rsidRPr="006C296C" w:rsidRDefault="006C296C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I</m:t>
                </m:r>
              </m:oMath>
            </m:oMathPara>
          </w:p>
        </w:tc>
        <w:tc>
          <w:tcPr>
            <w:tcW w:w="2584" w:type="dxa"/>
            <w:shd w:val="clear" w:color="auto" w:fill="auto"/>
          </w:tcPr>
          <w:p w14:paraId="4E296DD2" w14:textId="67C2D25C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Յ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ոդաջրածնական թթու</w:t>
            </w:r>
          </w:p>
        </w:tc>
        <w:tc>
          <w:tcPr>
            <w:tcW w:w="1214" w:type="dxa"/>
            <w:shd w:val="clear" w:color="auto" w:fill="auto"/>
          </w:tcPr>
          <w:p w14:paraId="2666DEC4" w14:textId="17C9FE93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I</m:t>
                </m:r>
              </m:oMath>
            </m:oMathPara>
          </w:p>
        </w:tc>
        <w:tc>
          <w:tcPr>
            <w:tcW w:w="2329" w:type="dxa"/>
            <w:shd w:val="clear" w:color="auto" w:fill="auto"/>
          </w:tcPr>
          <w:p w14:paraId="537CD7F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յոդիդ</w:t>
            </w:r>
          </w:p>
        </w:tc>
      </w:tr>
      <w:tr w:rsidR="008E5C51" w:rsidRPr="003365C2" w14:paraId="3EA28201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9" w:type="dxa"/>
            <w:tcBorders>
              <w:left w:val="none" w:sz="0" w:space="0" w:color="auto"/>
            </w:tcBorders>
            <w:shd w:val="clear" w:color="auto" w:fill="11597D"/>
          </w:tcPr>
          <w:p w14:paraId="35E4E9CA" w14:textId="2DAA8444" w:rsidR="00BF0CD8" w:rsidRPr="006C296C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</m:t>
                </m:r>
              </m:oMath>
            </m:oMathPara>
          </w:p>
        </w:tc>
        <w:tc>
          <w:tcPr>
            <w:tcW w:w="2584" w:type="dxa"/>
            <w:shd w:val="clear" w:color="auto" w:fill="DAEDED"/>
          </w:tcPr>
          <w:p w14:paraId="29E9BBD5" w14:textId="6718C56B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մբաջր</w:t>
            </w:r>
            <w:r w:rsidR="00C110CE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նական թթու</w:t>
            </w:r>
          </w:p>
        </w:tc>
        <w:tc>
          <w:tcPr>
            <w:tcW w:w="1214" w:type="dxa"/>
            <w:shd w:val="clear" w:color="auto" w:fill="DAEDED"/>
          </w:tcPr>
          <w:p w14:paraId="06D79EDE" w14:textId="034789F5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</m:oMath>
            </m:oMathPara>
          </w:p>
        </w:tc>
        <w:tc>
          <w:tcPr>
            <w:tcW w:w="2329" w:type="dxa"/>
            <w:shd w:val="clear" w:color="auto" w:fill="DAEDED"/>
          </w:tcPr>
          <w:p w14:paraId="18F65EE0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ուլֆիդ</w:t>
            </w:r>
          </w:p>
        </w:tc>
      </w:tr>
      <w:tr w:rsidR="008E5C51" w:rsidRPr="003365C2" w14:paraId="5A58A5B3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9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7B6236E7" w14:textId="6DA3D1D5" w:rsidR="00BF0CD8" w:rsidRPr="006C296C" w:rsidRDefault="006C296C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N</m:t>
                </m:r>
              </m:oMath>
            </m:oMathPara>
          </w:p>
        </w:tc>
        <w:tc>
          <w:tcPr>
            <w:tcW w:w="2584" w:type="dxa"/>
            <w:shd w:val="clear" w:color="auto" w:fill="auto"/>
          </w:tcPr>
          <w:p w14:paraId="01E13442" w14:textId="77B68086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Ց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իանջրածնական թթու</w:t>
            </w:r>
          </w:p>
        </w:tc>
        <w:tc>
          <w:tcPr>
            <w:tcW w:w="1214" w:type="dxa"/>
            <w:shd w:val="clear" w:color="auto" w:fill="auto"/>
          </w:tcPr>
          <w:p w14:paraId="379E70AA" w14:textId="007917BE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N</m:t>
                </m:r>
              </m:oMath>
            </m:oMathPara>
          </w:p>
        </w:tc>
        <w:tc>
          <w:tcPr>
            <w:tcW w:w="2329" w:type="dxa"/>
            <w:shd w:val="clear" w:color="auto" w:fill="auto"/>
          </w:tcPr>
          <w:p w14:paraId="5454F570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ցիանիդ</w:t>
            </w:r>
          </w:p>
        </w:tc>
      </w:tr>
    </w:tbl>
    <w:p w14:paraId="173CFC68" w14:textId="77777777" w:rsidR="003852F5" w:rsidRPr="003365C2" w:rsidRDefault="003852F5" w:rsidP="00302A17">
      <w:pPr>
        <w:pStyle w:val="Q-Normal"/>
      </w:pPr>
    </w:p>
    <w:p w14:paraId="15D99FF8" w14:textId="08994A8A" w:rsidR="00BF0CD8" w:rsidRDefault="003852F5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365C2">
        <w:t xml:space="preserve">-ի համար հաճախ կիրառում են այլ անվանում՝ աղաթթու (առաջացել է «աղ» բառից), </w:t>
      </w:r>
      <m:oMath>
        <m:r>
          <m:rPr>
            <m:sty m:val="bi"/>
          </m:rPr>
          <w:rPr>
            <w:rFonts w:ascii="Cambria Math" w:hAnsi="Cambria Math"/>
          </w:rPr>
          <m:t>HF</m:t>
        </m:r>
      </m:oMath>
      <w:r w:rsidR="00524E10">
        <w:t>-</w:t>
      </w:r>
      <w:r w:rsidRPr="003365C2">
        <w:t xml:space="preserve">ը անվանվում է պլավիկյան թթու, իսկ </w:t>
      </w:r>
      <m:oMath>
        <m:r>
          <m:rPr>
            <m:sty m:val="bi"/>
          </m:rPr>
          <w:rPr>
            <w:rFonts w:ascii="Cambria Math" w:hAnsi="Cambria Math"/>
          </w:rPr>
          <m:t>HCN</m:t>
        </m:r>
      </m:oMath>
      <w:r w:rsidRPr="003365C2">
        <w:t>-ը՝ կապտաթթու</w:t>
      </w:r>
      <w:r w:rsidRPr="008775EA">
        <w:t>:</w:t>
      </w:r>
    </w:p>
    <w:p w14:paraId="2915869E" w14:textId="59EFE910" w:rsidR="00BF0CD8" w:rsidRDefault="001E3BEF" w:rsidP="00A50215">
      <w:pPr>
        <w:pStyle w:val="Q-Yentavernagir"/>
      </w:pPr>
      <w:bookmarkStart w:id="278" w:name="_Toc133963209"/>
      <w:bookmarkStart w:id="279" w:name="_Toc133965267"/>
      <w:bookmarkStart w:id="280" w:name="_Toc133965522"/>
      <w:r>
        <w:t xml:space="preserve"> </w:t>
      </w:r>
      <w:bookmarkStart w:id="281" w:name="_Toc153319735"/>
      <w:r w:rsidR="003852F5" w:rsidRPr="008775EA">
        <w:t>Ս</w:t>
      </w:r>
      <w:r w:rsidR="003852F5">
        <w:t>ՏԱՑՈՒՄԸ</w:t>
      </w:r>
      <w:bookmarkEnd w:id="278"/>
      <w:bookmarkEnd w:id="279"/>
      <w:bookmarkEnd w:id="280"/>
      <w:bookmarkEnd w:id="281"/>
    </w:p>
    <w:p w14:paraId="7DD574E8" w14:textId="77777777" w:rsidR="00BF0CD8" w:rsidRPr="008775EA" w:rsidRDefault="00BF0CD8" w:rsidP="00B0221B">
      <w:pPr>
        <w:pStyle w:val="Q-Normal"/>
        <w:numPr>
          <w:ilvl w:val="0"/>
          <w:numId w:val="20"/>
        </w:numPr>
        <w:ind w:left="432"/>
        <w:contextualSpacing w:val="0"/>
      </w:pPr>
      <w:r w:rsidRPr="008775EA">
        <w:t>Թթվածնավոր թթուների մեծամասնությունը ստանում են համապատասխան թթվային օքսիդները ջրում լուծելով.</w:t>
      </w:r>
    </w:p>
    <w:p w14:paraId="00F2D741" w14:textId="77777777" w:rsidR="00BF0CD8" w:rsidRPr="00AC4C0A" w:rsidRDefault="00BF0CD8" w:rsidP="00B0221B">
      <w:pPr>
        <w:pStyle w:val="Q-Normal"/>
        <w:spacing w:line="288" w:lineRule="auto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F388C89" w14:textId="2C7CC400" w:rsidR="00BF0CD8" w:rsidRPr="00733A44" w:rsidRDefault="00000000" w:rsidP="00B0221B">
      <w:pPr>
        <w:pStyle w:val="Q-Normal"/>
        <w:spacing w:line="288" w:lineRule="auto"/>
        <w:ind w:firstLine="432"/>
        <w:contextualSpacing w:val="0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AA9D114" w14:textId="210AACCB" w:rsidR="00733A44" w:rsidRDefault="00733A44" w:rsidP="00B0221B">
      <w:pPr>
        <w:pStyle w:val="Q-Normal"/>
        <w:ind w:firstLine="432"/>
        <w:contextualSpacing w:val="0"/>
      </w:pPr>
      <w:r>
        <w:t xml:space="preserve">Ծծմբային թթուն և ածխաթթուն առաջանում են համապատասխան գազային թթվային օքսիդը ջրում լուծելով, դրանք գոյություն ունեն միայն </w:t>
      </w:r>
      <w:r w:rsidR="00630634">
        <w:t>լուծույթ</w:t>
      </w:r>
      <w:r>
        <w:t>ում.</w:t>
      </w:r>
    </w:p>
    <w:p w14:paraId="43F05FEC" w14:textId="74A168C3" w:rsidR="00733A44" w:rsidRPr="00AC4C0A" w:rsidRDefault="00733A44" w:rsidP="00B0221B">
      <w:pPr>
        <w:pStyle w:val="Q-Normal"/>
        <w:spacing w:line="288" w:lineRule="auto"/>
        <w:ind w:firstLine="432"/>
      </w:pPr>
      <w:bookmarkStart w:id="282" w:name="_Hlk144497116"/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bookmarkEnd w:id="282"/>
    <w:p w14:paraId="49780512" w14:textId="7B472F3B" w:rsidR="00733A44" w:rsidRPr="00733A44" w:rsidRDefault="00733A44" w:rsidP="00B0221B">
      <w:pPr>
        <w:pStyle w:val="Q-Normal"/>
        <w:spacing w:line="288" w:lineRule="auto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8865AF6" w14:textId="74C4C83B" w:rsidR="00BF0CD8" w:rsidRPr="008775EA" w:rsidRDefault="00C64523" w:rsidP="00A70002">
      <w:pPr>
        <w:pStyle w:val="Q-Normal"/>
        <w:numPr>
          <w:ilvl w:val="0"/>
          <w:numId w:val="20"/>
        </w:numPr>
        <w:ind w:left="426"/>
      </w:pPr>
      <w:r>
        <w:t>Որոշ ա</w:t>
      </w:r>
      <w:r w:rsidR="00BF0CD8" w:rsidRPr="008775EA">
        <w:t>նթթվածին թթուներ</w:t>
      </w:r>
      <w:r>
        <w:t xml:space="preserve"> կարելի է ստանալ </w:t>
      </w:r>
      <w:r w:rsidR="00BF0CD8" w:rsidRPr="008775EA">
        <w:t xml:space="preserve">համապատասխան </w:t>
      </w:r>
      <w:r>
        <w:t xml:space="preserve">ոչ մետաղի և ջրածնի </w:t>
      </w:r>
      <w:r w:rsidR="00BF0CD8">
        <w:t>փոխազդեցությ</w:t>
      </w:r>
      <w:r>
        <w:t>ունից</w:t>
      </w:r>
      <w:r w:rsidR="00BF0CD8" w:rsidRPr="008775EA">
        <w:t>.</w:t>
      </w:r>
    </w:p>
    <w:p w14:paraId="055C7666" w14:textId="4CF9F6C5" w:rsidR="00BF0CD8" w:rsidRPr="00AC4C0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4736D12A" w14:textId="2288D229" w:rsidR="00BF0CD8" w:rsidRPr="00AC4C0A" w:rsidRDefault="00000000" w:rsidP="00B0221B">
      <w:pPr>
        <w:pStyle w:val="Q-Normal"/>
        <w:ind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</m:oMath>
      </m:oMathPara>
    </w:p>
    <w:p w14:paraId="1D03153F" w14:textId="6614FD05" w:rsidR="00BF0CD8" w:rsidRDefault="00BF0CD8" w:rsidP="00A70002">
      <w:pPr>
        <w:pStyle w:val="Q-Normal"/>
        <w:ind w:left="426" w:firstLine="0"/>
      </w:pP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8775EA"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8775EA">
        <w:t xml:space="preserve">-ը գազեր են, </w:t>
      </w:r>
      <w:r w:rsidR="004A2286">
        <w:t>որո</w:t>
      </w:r>
      <w:r w:rsidRPr="008775EA">
        <w:t>նք ջրում լուծելով</w:t>
      </w:r>
      <w:r w:rsidR="004A2286">
        <w:t>՝</w:t>
      </w:r>
      <w:r w:rsidRPr="008775EA">
        <w:t xml:space="preserve"> ստանում են համապատասխանաբար քլորաջրածնական թթու (աղաթթու) և ծծմբաջրածնական թթու:</w:t>
      </w:r>
    </w:p>
    <w:p w14:paraId="5937A66F" w14:textId="7DAC5041" w:rsidR="00C64523" w:rsidRPr="00630634" w:rsidRDefault="00C64523" w:rsidP="00B0221B">
      <w:pPr>
        <w:pStyle w:val="Q-Normal"/>
        <w:numPr>
          <w:ilvl w:val="0"/>
          <w:numId w:val="20"/>
        </w:numPr>
        <w:ind w:left="432"/>
        <w:contextualSpacing w:val="0"/>
      </w:pPr>
      <w:r w:rsidRPr="00630634">
        <w:t>Ե՛վ անթթվածին, և՛ թթվածնավոր թթուները կարելի է ստանալ համապատասխան աղերի և այլ թթուների միջև ընթացող փոխանակային ռեակցիաների միջոցով, եթե ռեակցիայի հետևանքով առաջանում է գազ կամ դժվար լուծելի միացություն.</w:t>
      </w:r>
    </w:p>
    <w:p w14:paraId="1BFE911A" w14:textId="77777777" w:rsidR="00E304BB" w:rsidRPr="00AC4C0A" w:rsidRDefault="00000000" w:rsidP="00404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6E617AC1" w14:textId="07A610EB" w:rsidR="00C64523" w:rsidRPr="00E304BB" w:rsidRDefault="00E304BB" w:rsidP="00404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76CE96E8" w14:textId="3CB6A7F5" w:rsidR="00BF0CD8" w:rsidRDefault="003852F5" w:rsidP="00A50215">
      <w:pPr>
        <w:pStyle w:val="Q-Yentavernagir"/>
      </w:pPr>
      <w:bookmarkStart w:id="283" w:name="_Toc133963210"/>
      <w:bookmarkStart w:id="284" w:name="_Toc133965268"/>
      <w:bookmarkStart w:id="285" w:name="_Toc133965523"/>
      <w:bookmarkStart w:id="286" w:name="_Toc153319736"/>
      <w:r w:rsidRPr="008775EA">
        <w:t>Ֆ</w:t>
      </w:r>
      <w:r>
        <w:t>ԻԶԻԿԱԿԱՆ ՀԱՏԿՈՒԹՅՈՒՆՆԵՐԸ</w:t>
      </w:r>
      <w:bookmarkEnd w:id="283"/>
      <w:bookmarkEnd w:id="284"/>
      <w:bookmarkEnd w:id="285"/>
      <w:bookmarkEnd w:id="286"/>
    </w:p>
    <w:p w14:paraId="4A2179C1" w14:textId="6A029DE1" w:rsidR="00BF0CD8" w:rsidRPr="00A70002" w:rsidRDefault="00BF0CD8" w:rsidP="00302A17">
      <w:pPr>
        <w:pStyle w:val="Q-Normal"/>
      </w:pPr>
      <w:r w:rsidRPr="00A70002">
        <w:t>Թթուները լինում են հեղուկ  (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N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A70002">
        <w:t>) և պինդ (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HB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A70002">
        <w:t xml:space="preserve">): Թթուների մեծամասնությունը ջրում լավ լուծելի է, ջրում անլուծելի թթվի օրինակ է սիլիկաթթու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A70002">
        <w:t xml:space="preserve">: </w:t>
      </w:r>
    </w:p>
    <w:p w14:paraId="0148CC0A" w14:textId="47BE0DB4" w:rsidR="00BF0CD8" w:rsidRPr="00A70002" w:rsidRDefault="00BF0CD8" w:rsidP="00302A17">
      <w:pPr>
        <w:pStyle w:val="Q-Normal"/>
      </w:pPr>
      <w:r w:rsidRPr="00A70002">
        <w:t xml:space="preserve">Որոշ թթուներ հանդիսանում են գազային նյութերի ջրային լուծույթներ, օրինակ՝ քլորաջրածնական թթուն՝ 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A70002">
        <w:t xml:space="preserve">, ծծմբաջրածնական թթուն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="004A2286" w:rsidRPr="00A70002">
        <w:t xml:space="preserve">, </w:t>
      </w:r>
      <w:r w:rsidR="00733A44" w:rsidRPr="00A70002">
        <w:t xml:space="preserve">յոդաջրածնական թթուն՝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="00733A44" w:rsidRPr="00A70002">
        <w:t xml:space="preserve"> </w:t>
      </w:r>
      <w:r w:rsidR="004A2286" w:rsidRPr="00A70002">
        <w:t xml:space="preserve">և </w:t>
      </w:r>
      <w:r w:rsidRPr="00A70002">
        <w:t>այլն:</w:t>
      </w:r>
      <w:r w:rsidR="00733A44" w:rsidRPr="00A70002">
        <w:t xml:space="preserve"> </w:t>
      </w:r>
    </w:p>
    <w:p w14:paraId="00B7C987" w14:textId="426E3DC1" w:rsidR="00BF0CD8" w:rsidRDefault="001E3BEF" w:rsidP="00A50215">
      <w:pPr>
        <w:pStyle w:val="Q-Yentavernagir"/>
      </w:pPr>
      <w:bookmarkStart w:id="287" w:name="_Toc133963211"/>
      <w:bookmarkStart w:id="288" w:name="_Toc133965269"/>
      <w:bookmarkStart w:id="289" w:name="_Toc133965524"/>
      <w:r>
        <w:t xml:space="preserve"> </w:t>
      </w:r>
      <w:bookmarkStart w:id="290" w:name="_Toc153319737"/>
      <w:r w:rsidR="003852F5" w:rsidRPr="008775EA">
        <w:t>Ք</w:t>
      </w:r>
      <w:r w:rsidR="003852F5">
        <w:t>ԻՄԻԱԿԱՆ</w:t>
      </w:r>
      <w:r w:rsidR="003852F5" w:rsidRPr="008775EA">
        <w:t xml:space="preserve"> </w:t>
      </w:r>
      <w:r w:rsidR="003852F5">
        <w:t>ՀԱՏԿՈՒԹՅՈՒՆՆԵՐԸ</w:t>
      </w:r>
      <w:bookmarkEnd w:id="287"/>
      <w:bookmarkEnd w:id="288"/>
      <w:bookmarkEnd w:id="289"/>
      <w:bookmarkEnd w:id="290"/>
    </w:p>
    <w:p w14:paraId="1164B840" w14:textId="77777777" w:rsidR="00BF0CD8" w:rsidRPr="0005465D" w:rsidRDefault="00BF0CD8" w:rsidP="00A70002">
      <w:pPr>
        <w:pStyle w:val="Q-Normal"/>
        <w:numPr>
          <w:ilvl w:val="0"/>
          <w:numId w:val="21"/>
        </w:numPr>
        <w:ind w:left="426"/>
      </w:pPr>
      <w:r w:rsidRPr="0005465D">
        <w:t>Թթուների լուծույթներում ինդիկատորները փոխում են իրենց գույնը՝</w:t>
      </w:r>
    </w:p>
    <w:p w14:paraId="5FFD2456" w14:textId="77777777" w:rsidR="00BF0CD8" w:rsidRPr="0005465D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color w:val="000000" w:themeColor="text1"/>
          <w:sz w:val="24"/>
          <w:szCs w:val="24"/>
          <w:lang w:val="hy-AM"/>
        </w:rPr>
      </w:pPr>
      <w:r w:rsidRPr="0005465D">
        <w:rPr>
          <w:noProof/>
        </w:rPr>
        <mc:AlternateContent>
          <mc:Choice Requires="wps">
            <w:drawing>
              <wp:inline distT="0" distB="0" distL="0" distR="0" wp14:anchorId="33B928A8" wp14:editId="0E0A9878">
                <wp:extent cx="2240454" cy="304800"/>
                <wp:effectExtent l="0" t="0" r="26670" b="19050"/>
                <wp:docPr id="163907160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0454" cy="304800"/>
                        </a:xfrm>
                        <a:prstGeom prst="roundRect">
                          <a:avLst/>
                        </a:prstGeom>
                        <a:solidFill>
                          <a:srgbClr val="EE0000">
                            <a:alpha val="74118"/>
                          </a:srgb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7AD85E4" w14:textId="77777777" w:rsidR="007A588D" w:rsidRPr="00A70002" w:rsidRDefault="007A588D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A70002">
                              <w:rPr>
                                <w:rFonts w:ascii="GHEA Grapalat" w:hAnsi="GHEA Grapalat" w:cs="Arial"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Լակմուսը դառնում է կարմիր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3B928A8" id="_x0000_s1217" style="width:176.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" fillcolor="#e00" strokecolor="#1f3763 [1604]" strokeweight="1pt">
                <v:fill opacity="48573f"/>
                <v:stroke joinstyle="miter"/>
                <v:textbox>
                  <w:txbxContent>
                    <w:p w14:paraId="67AD85E4" w14:textId="77777777" w:rsidR="007A588D" w:rsidRPr="00A70002" w:rsidRDefault="007A588D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A70002">
                        <w:rPr>
                          <w:rFonts w:ascii="GHEA Grapalat" w:hAnsi="GHEA Grapalat" w:cs="Arial"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Լակմուսը դառնում է կարմիր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67D877" w14:textId="77777777" w:rsidR="00BF0CD8" w:rsidRPr="0005465D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color w:val="000000" w:themeColor="text1"/>
          <w:sz w:val="24"/>
          <w:szCs w:val="24"/>
          <w:lang w:val="hy-AM"/>
        </w:rPr>
      </w:pPr>
      <w:r w:rsidRPr="0005465D">
        <w:rPr>
          <w:rFonts w:ascii="GHEA Grapalat" w:hAnsi="GHEA Grapalat" w:cs="Arial"/>
          <w:noProof/>
          <w:color w:val="000000" w:themeColor="text1"/>
          <w:sz w:val="24"/>
          <w:szCs w:val="24"/>
          <w:lang w:val="hy-AM"/>
        </w:rPr>
        <mc:AlternateContent>
          <mc:Choice Requires="wps">
            <w:drawing>
              <wp:inline distT="0" distB="0" distL="0" distR="0" wp14:anchorId="40893830" wp14:editId="4787F4EE">
                <wp:extent cx="2238375" cy="304800"/>
                <wp:effectExtent l="0" t="0" r="28575" b="19050"/>
                <wp:docPr id="164297723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38375" cy="304800"/>
                        </a:xfrm>
                        <a:prstGeom prst="roundRect">
                          <a:avLst/>
                        </a:prstGeom>
                        <a:solidFill>
                          <a:srgbClr val="ED778D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84638FC" w14:textId="77777777" w:rsidR="007A588D" w:rsidRPr="00A70002" w:rsidRDefault="007A588D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A70002">
                              <w:rPr>
                                <w:rFonts w:ascii="GHEA Grapalat" w:hAnsi="GHEA Grapalat" w:cs="Arial"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Մեթիլնարնջագույնը՝ վարդա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893830" id="_x0000_s1218" style="width:176.2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" fillcolor="#ed778d" strokecolor="#1f3763 [1604]" strokeweight="1pt">
                <v:stroke joinstyle="miter"/>
                <v:textbox>
                  <w:txbxContent>
                    <w:p w14:paraId="384638FC" w14:textId="77777777" w:rsidR="007A588D" w:rsidRPr="00A70002" w:rsidRDefault="007A588D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A70002">
                        <w:rPr>
                          <w:rFonts w:ascii="GHEA Grapalat" w:hAnsi="GHEA Grapalat" w:cs="Arial"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Մեթիլնարնջագույնը՝ վարդա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E80786" w14:textId="77777777" w:rsidR="00BF0CD8" w:rsidRPr="008775EA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sz w:val="24"/>
          <w:szCs w:val="24"/>
          <w:lang w:val="hy-AM"/>
        </w:rPr>
      </w:pPr>
      <w:r w:rsidRPr="0005465D">
        <w:rPr>
          <w:rFonts w:ascii="GHEA Grapalat" w:hAnsi="GHEA Grapalat" w:cs="Arial"/>
          <w:noProof/>
          <w:color w:val="000000" w:themeColor="text1"/>
          <w:sz w:val="24"/>
          <w:szCs w:val="24"/>
          <w:lang w:val="hy-AM"/>
        </w:rPr>
        <mc:AlternateContent>
          <mc:Choice Requires="wps">
            <w:drawing>
              <wp:inline distT="0" distB="0" distL="0" distR="0" wp14:anchorId="2DE56328" wp14:editId="45CC3749">
                <wp:extent cx="2242775" cy="314325"/>
                <wp:effectExtent l="0" t="0" r="24765" b="28575"/>
                <wp:docPr id="2050598486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2775" cy="314325"/>
                        </a:xfrm>
                        <a:prstGeom prst="round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1B8A93" w14:textId="77777777" w:rsidR="007A588D" w:rsidRPr="00A70002" w:rsidRDefault="007A588D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A70002">
                              <w:rPr>
                                <w:rFonts w:ascii="GHEA Grapalat" w:hAnsi="GHEA Grapalat" w:cs="Arial"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Ֆենոլֆտալեինը՝ ան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E56328" id="_x0000_s1219" style="width:176.6pt;height:2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" fillcolor="#f2f2f2 [3052]" strokecolor="#1f3763 [1604]" strokeweight="1pt">
                <v:stroke joinstyle="miter"/>
                <v:textbox>
                  <w:txbxContent>
                    <w:p w14:paraId="4E1B8A93" w14:textId="77777777" w:rsidR="007A588D" w:rsidRPr="00A70002" w:rsidRDefault="007A588D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w:r w:rsidRPr="00A70002">
                        <w:rPr>
                          <w:rFonts w:ascii="GHEA Grapalat" w:hAnsi="GHEA Grapalat" w:cs="Arial"/>
                          <w:color w:val="000000" w:themeColor="text1"/>
                          <w:sz w:val="20"/>
                          <w:szCs w:val="20"/>
                          <w:lang w:val="hy-AM"/>
                        </w:rPr>
                        <w:t>Ֆենոլֆտալեինը՝ ան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7585A8" w14:textId="77777777" w:rsidR="00BF0CD8" w:rsidRPr="008775EA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lastRenderedPageBreak/>
        <w:t xml:space="preserve">Թթուների կարևոր հատկությունը դրանց փոխազդեցությունն է մետաղների հետ: </w:t>
      </w:r>
    </w:p>
    <w:p w14:paraId="52956009" w14:textId="3378FF04" w:rsidR="00BF0CD8" w:rsidRPr="008775EA" w:rsidRDefault="00BF0CD8" w:rsidP="00302A17">
      <w:pPr>
        <w:pStyle w:val="Q-Normal"/>
      </w:pPr>
      <w:r w:rsidRPr="008775EA">
        <w:t xml:space="preserve">Լուծույթներում մետաղները ցուցաբերում են տարբեր ակտիվություն: Եթե մետաղները դասավորենք ակտիվության նվազման կարգով, ապա կստանանք մի շարք, որը կոչվում է </w:t>
      </w:r>
      <w:r w:rsidRPr="008775EA">
        <w:rPr>
          <w:b/>
        </w:rPr>
        <w:t xml:space="preserve">ակտիվության կամ </w:t>
      </w:r>
      <w:r w:rsidR="007520AE">
        <w:rPr>
          <w:b/>
        </w:rPr>
        <w:t xml:space="preserve">էլեկտրաքիմիական </w:t>
      </w:r>
      <w:r w:rsidRPr="008775EA">
        <w:rPr>
          <w:b/>
        </w:rPr>
        <w:t>լարվածության շարք</w:t>
      </w:r>
      <w:r w:rsidRPr="008775EA">
        <w:t>: Այդ շարքում է գտնվում նաև ջրածինը.</w:t>
      </w:r>
    </w:p>
    <w:p w14:paraId="47922996" w14:textId="6014E08E" w:rsidR="00BF0CD8" w:rsidRPr="008775EA" w:rsidRDefault="00A70002" w:rsidP="00A70002">
      <w:pPr>
        <w:pStyle w:val="Q-Normal"/>
        <w:ind w:firstLine="0"/>
        <w:jc w:val="center"/>
      </w:pPr>
      <w:r w:rsidRPr="008775EA">
        <w:rPr>
          <w:noProof/>
        </w:rPr>
        <w:object w:dxaOrig="6069" w:dyaOrig="600" w14:anchorId="275A6B20">
          <v:shape id="_x0000_i1065" type="#_x0000_t75" style="width:382.5pt;height:39pt" o:ole="">
            <v:imagedata r:id="rId122" o:title=""/>
          </v:shape>
          <o:OLEObject Type="Embed" ProgID="ChemDraw.Document.6.0" ShapeID="_x0000_i1065" DrawAspect="Content" ObjectID="_1764203800" r:id="rId123"/>
        </w:object>
      </w:r>
    </w:p>
    <w:p w14:paraId="0F629F32" w14:textId="39711FB5" w:rsidR="00221D15" w:rsidRDefault="00BF0CD8" w:rsidP="00B0221B">
      <w:pPr>
        <w:pStyle w:val="Q-Normal"/>
        <w:ind w:firstLine="432"/>
        <w:contextualSpacing w:val="0"/>
      </w:pPr>
      <w:r w:rsidRPr="008775EA">
        <w:rPr>
          <w:b/>
        </w:rPr>
        <w:t xml:space="preserve">Այս շարքում ջրածնից առաջ գտնվող մետաղները փոխազդում են թթուների հետ </w:t>
      </w:r>
      <w:r w:rsidRPr="008775EA">
        <w:t>(նոսր ծծմբական թթու, քլորաջրածնական թթու և այլն)</w:t>
      </w:r>
      <w:r w:rsidR="004A2286">
        <w:rPr>
          <w:b/>
        </w:rPr>
        <w:t>՝</w:t>
      </w:r>
      <w:r w:rsidRPr="008775EA">
        <w:rPr>
          <w:b/>
        </w:rPr>
        <w:t xml:space="preserve"> դուրս մղ</w:t>
      </w:r>
      <w:r w:rsidR="004A2286">
        <w:rPr>
          <w:b/>
        </w:rPr>
        <w:t>ելով</w:t>
      </w:r>
      <w:r w:rsidRPr="008775EA">
        <w:rPr>
          <w:b/>
        </w:rPr>
        <w:t xml:space="preserve"> ջրածին գազը</w:t>
      </w:r>
      <w:r w:rsidRPr="008775EA">
        <w:t>: Արդյունքում առաջանում է աղ և անջատվում է ջրածին.</w:t>
      </w:r>
    </w:p>
    <w:p w14:paraId="1160416C" w14:textId="3DE6DA94" w:rsidR="00221D15" w:rsidRDefault="00B0221B" w:rsidP="00186885">
      <w:pPr>
        <w:pStyle w:val="Q-Normal"/>
        <w:jc w:val="center"/>
      </w:pPr>
      <w:r>
        <w:object w:dxaOrig="2714" w:dyaOrig="608" w14:anchorId="3C30F9AB">
          <v:shape id="_x0000_i1066" type="#_x0000_t75" style="width:135.75pt;height:30pt" o:ole="">
            <v:imagedata r:id="rId124" o:title=""/>
          </v:shape>
          <o:OLEObject Type="Embed" ProgID="ChemDraw.Document.6.0" ShapeID="_x0000_i1066" DrawAspect="Content" ObjectID="_1764203801" r:id="rId125"/>
        </w:object>
      </w:r>
    </w:p>
    <w:p w14:paraId="673B28F1" w14:textId="6D72B52C" w:rsidR="00221D15" w:rsidRPr="00AC4C0A" w:rsidRDefault="00B0221B" w:rsidP="00B0221B">
      <w:pPr>
        <w:pStyle w:val="Q-Normal"/>
        <w:ind w:firstLine="432"/>
        <w:contextualSpacing w:val="0"/>
        <w:jc w:val="center"/>
        <w:rPr>
          <w:rFonts w:eastAsiaTheme="minorEastAsia"/>
          <w:sz w:val="24"/>
          <w:szCs w:val="24"/>
        </w:rPr>
      </w:pPr>
      <w:r>
        <w:object w:dxaOrig="3334" w:dyaOrig="511" w14:anchorId="2C5C5697">
          <v:shape id="_x0000_i1067" type="#_x0000_t75" style="width:166.5pt;height:24.75pt" o:ole="">
            <v:imagedata r:id="rId126" o:title=""/>
          </v:shape>
          <o:OLEObject Type="Embed" ProgID="ChemDraw.Document.6.0" ShapeID="_x0000_i1067" DrawAspect="Content" ObjectID="_1764203802" r:id="rId127"/>
        </w:object>
      </w:r>
    </w:p>
    <w:p w14:paraId="567E9DDC" w14:textId="43DA4728" w:rsidR="00BF0CD8" w:rsidRDefault="00BF0CD8" w:rsidP="00302A17">
      <w:pPr>
        <w:pStyle w:val="Q-Normal"/>
      </w:pPr>
      <w:r w:rsidRPr="008775EA">
        <w:t>Այդ թթուները չեն փոխազդում լարվածության շարքում ջրածնից հետո գտնվող մետաղների հետ: Օրինակ.</w:t>
      </w:r>
    </w:p>
    <w:p w14:paraId="27E8B2A8" w14:textId="179F18BD" w:rsidR="00221D15" w:rsidRDefault="00B0221B" w:rsidP="00186885">
      <w:pPr>
        <w:pStyle w:val="Q-Normal"/>
        <w:jc w:val="center"/>
      </w:pPr>
      <w:r>
        <w:object w:dxaOrig="1183" w:dyaOrig="337" w14:anchorId="4CCE0B94">
          <v:shape id="_x0000_i1068" type="#_x0000_t75" style="width:59.25pt;height:15pt" o:ole="">
            <v:imagedata r:id="rId128" o:title=""/>
          </v:shape>
          <o:OLEObject Type="Embed" ProgID="ChemDraw.Document.6.0" ShapeID="_x0000_i1068" DrawAspect="Content" ObjectID="_1764203803" r:id="rId129"/>
        </w:object>
      </w:r>
    </w:p>
    <w:p w14:paraId="3FC45F76" w14:textId="008F2F11" w:rsidR="00221D15" w:rsidRPr="008775EA" w:rsidRDefault="00B0221B" w:rsidP="00B0221B">
      <w:pPr>
        <w:pStyle w:val="Q-Normal"/>
        <w:ind w:firstLine="432"/>
        <w:contextualSpacing w:val="0"/>
        <w:jc w:val="center"/>
      </w:pPr>
      <w:r>
        <w:object w:dxaOrig="1433" w:dyaOrig="499" w14:anchorId="32D06A6A">
          <v:shape id="_x0000_i1069" type="#_x0000_t75" style="width:71.25pt;height:24.75pt" o:ole="">
            <v:imagedata r:id="rId130" o:title=""/>
          </v:shape>
          <o:OLEObject Type="Embed" ProgID="ChemDraw.Document.6.0" ShapeID="_x0000_i1069" DrawAspect="Content" ObjectID="_1764203804" r:id="rId131"/>
        </w:object>
      </w:r>
    </w:p>
    <w:p w14:paraId="46A1B462" w14:textId="77777777" w:rsidR="00BF0CD8" w:rsidRPr="0005465D" w:rsidRDefault="00BF0CD8" w:rsidP="00302A17">
      <w:pPr>
        <w:pStyle w:val="Q-Normal"/>
      </w:pPr>
      <w:r w:rsidRPr="0005465D">
        <w:t>Մետաղների հետ այլ կերպ է փոխազդում ազոտական թթուն և խիտ ծծմբական թթուն:</w:t>
      </w:r>
    </w:p>
    <w:p w14:paraId="4491E7F9" w14:textId="7812757F" w:rsidR="00BF0CD8" w:rsidRDefault="004A2286" w:rsidP="00302A17">
      <w:pPr>
        <w:pStyle w:val="Q-Normal"/>
        <w:rPr>
          <w:rFonts w:eastAsiaTheme="minorEastAsia"/>
        </w:rPr>
      </w:pPr>
      <w:r>
        <w:t>Մ</w:t>
      </w:r>
      <w:r w:rsidRPr="008775EA">
        <w:t>ետաղներ</w:t>
      </w:r>
      <w:r>
        <w:t>ն</w:t>
      </w:r>
      <w:r w:rsidRPr="008775EA">
        <w:t xml:space="preserve"> </w:t>
      </w:r>
      <w:r>
        <w:t>ա</w:t>
      </w:r>
      <w:r w:rsidR="00BF0CD8" w:rsidRPr="008775EA">
        <w:t>յ</w:t>
      </w:r>
      <w:r w:rsidR="00BF0CD8">
        <w:t>դ</w:t>
      </w:r>
      <w:r w:rsidR="00BF0CD8" w:rsidRPr="008775EA">
        <w:t xml:space="preserve"> թթուներից ջրածին դուրս չեն մղում, այլ այդ փոխազդեցությունների ժամանակ թթուները վերականգնվում են մինչև տարբեր նյութեր, օրինակ՝ ազոտական թթուն</w:t>
      </w:r>
      <w:r w:rsidR="00BF0CD8">
        <w:t>՝</w:t>
      </w:r>
      <w:r w:rsidR="00BF0CD8" w:rsidRPr="008775EA">
        <w:t xml:space="preserve"> մինչև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, 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8775EA">
        <w:t xml:space="preserve">, իսկ խիտ ծծմբական թթուն՝ մինչ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S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w:rPr>
            <w:rFonts w:ascii="Cambria Math" w:hAnsi="Cambria Math"/>
          </w:rPr>
          <m:t xml:space="preserve"> </m:t>
        </m:r>
      </m:oMath>
      <w:r w:rsidR="00BF0CD8" w:rsidRPr="008775EA">
        <w:rPr>
          <w:rFonts w:eastAsiaTheme="minorEastAsia"/>
        </w:rPr>
        <w:t xml:space="preserve">: </w:t>
      </w:r>
    </w:p>
    <w:p w14:paraId="2C7D032A" w14:textId="22F853FD" w:rsidR="00BF0CD8" w:rsidRDefault="00BF0CD8" w:rsidP="00302A17">
      <w:pPr>
        <w:pStyle w:val="Q-Normal"/>
      </w:pPr>
      <w:r w:rsidRPr="008775EA">
        <w:t>Բացի այդ՝ այս թթուները փոխազդում են նաև ջրածնից հետո գտնվող որոշ մետաղների հետ (</w:t>
      </w:r>
      <m:oMath>
        <m:r>
          <m:rPr>
            <m:sty m:val="bi"/>
          </m:rPr>
          <w:rPr>
            <w:rFonts w:ascii="Cambria Math" w:hAnsi="Cambria Math"/>
          </w:rPr>
          <m:t>Cu, Ag, Hg</m:t>
        </m:r>
      </m:oMath>
      <w:r w:rsidRPr="008775EA">
        <w:t xml:space="preserve"> և այլն), օրինակ.</w:t>
      </w:r>
    </w:p>
    <w:p w14:paraId="2BBAC6C9" w14:textId="51513A3F" w:rsidR="00221D15" w:rsidRDefault="00B0221B" w:rsidP="00186885">
      <w:pPr>
        <w:pStyle w:val="Q-Normal"/>
        <w:jc w:val="center"/>
      </w:pPr>
      <w:r>
        <w:object w:dxaOrig="4211" w:dyaOrig="521" w14:anchorId="73D519F1">
          <v:shape id="_x0000_i1070" type="#_x0000_t75" style="width:210pt;height:24.75pt" o:ole="">
            <v:imagedata r:id="rId132" o:title=""/>
          </v:shape>
          <o:OLEObject Type="Embed" ProgID="ChemDraw.Document.6.0" ShapeID="_x0000_i1070" DrawAspect="Content" ObjectID="_1764203805" r:id="rId133"/>
        </w:object>
      </w:r>
    </w:p>
    <w:p w14:paraId="50AE3497" w14:textId="5017C130" w:rsidR="00D902DE" w:rsidRDefault="00B0221B" w:rsidP="00186885">
      <w:pPr>
        <w:pStyle w:val="Q-Normal"/>
        <w:jc w:val="center"/>
      </w:pPr>
      <w:r>
        <w:object w:dxaOrig="4347" w:dyaOrig="466" w14:anchorId="7ED1C24B">
          <v:shape id="_x0000_i1071" type="#_x0000_t75" style="width:217.5pt;height:22.5pt" o:ole="">
            <v:imagedata r:id="rId134" o:title=""/>
          </v:shape>
          <o:OLEObject Type="Embed" ProgID="ChemDraw.Document.6.0" ShapeID="_x0000_i1071" DrawAspect="Content" ObjectID="_1764203806" r:id="rId135"/>
        </w:object>
      </w:r>
    </w:p>
    <w:p w14:paraId="52A0545C" w14:textId="1A6A1CD8" w:rsidR="00D902DE" w:rsidRPr="008775EA" w:rsidRDefault="00B0221B" w:rsidP="00B0221B">
      <w:pPr>
        <w:pStyle w:val="Q-Normal"/>
        <w:ind w:firstLine="432"/>
        <w:contextualSpacing w:val="0"/>
        <w:jc w:val="center"/>
      </w:pPr>
      <w:r>
        <w:object w:dxaOrig="3783" w:dyaOrig="488" w14:anchorId="42F3B4C1">
          <v:shape id="_x0000_i1072" type="#_x0000_t75" style="width:189pt;height:24.75pt" o:ole="">
            <v:imagedata r:id="rId136" o:title=""/>
          </v:shape>
          <o:OLEObject Type="Embed" ProgID="ChemDraw.Document.6.0" ShapeID="_x0000_i1072" DrawAspect="Content" ObjectID="_1764203807" r:id="rId137"/>
        </w:object>
      </w:r>
    </w:p>
    <w:p w14:paraId="7178AE72" w14:textId="77777777" w:rsidR="00BF0CD8" w:rsidRPr="008775EA" w:rsidRDefault="00BF0CD8" w:rsidP="00B0221B">
      <w:pPr>
        <w:pStyle w:val="Q-Normal"/>
        <w:numPr>
          <w:ilvl w:val="0"/>
          <w:numId w:val="21"/>
        </w:numPr>
        <w:ind w:left="432"/>
        <w:contextualSpacing w:val="0"/>
      </w:pPr>
      <w:r w:rsidRPr="008775EA">
        <w:t>Թթուները փոխազդում են հիմքերի հետ՝ առաջացնելով աղ և ջուր.</w:t>
      </w:r>
    </w:p>
    <w:p w14:paraId="3DC93D15" w14:textId="77777777" w:rsidR="00BF0CD8" w:rsidRPr="00AC4C0A" w:rsidRDefault="00000000" w:rsidP="00810527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C39173B" w14:textId="77777777" w:rsidR="00BF0CD8" w:rsidRPr="00AC4C0A" w:rsidRDefault="00BF0CD8" w:rsidP="00810527">
      <w:pPr>
        <w:pStyle w:val="Q-Normal"/>
        <w:spacing w:line="288" w:lineRule="auto"/>
        <w:ind w:left="432"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53D3302" w14:textId="77777777" w:rsidR="00BF0CD8" w:rsidRPr="008775EA" w:rsidRDefault="00BF0CD8" w:rsidP="00B0221B">
      <w:pPr>
        <w:pStyle w:val="Q-Normal"/>
        <w:numPr>
          <w:ilvl w:val="0"/>
          <w:numId w:val="21"/>
        </w:numPr>
        <w:ind w:left="432"/>
        <w:contextualSpacing w:val="0"/>
      </w:pPr>
      <w:r w:rsidRPr="008775EA">
        <w:t>Թթուները փոխազդում են հիմնային հատկություն ունեցող օքսիդների հետ՝ նույնպես առաջացնելով աղ և ջուր.</w:t>
      </w:r>
    </w:p>
    <w:p w14:paraId="77DAC83D" w14:textId="77777777" w:rsidR="00BF0CD8" w:rsidRPr="00AC4C0A" w:rsidRDefault="00BF0CD8" w:rsidP="00810527">
      <w:pPr>
        <w:pStyle w:val="Q-Normal"/>
        <w:spacing w:line="288" w:lineRule="auto"/>
        <w:ind w:left="426"/>
        <w:rPr>
          <w:lang w:val="ru-RU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F40B74F" w14:textId="77777777" w:rsidR="00BF0CD8" w:rsidRPr="00AC4C0A" w:rsidRDefault="00000000" w:rsidP="00810527">
      <w:pPr>
        <w:pStyle w:val="Q-Normal"/>
        <w:spacing w:line="288" w:lineRule="auto"/>
        <w:ind w:left="432"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9C4A216" w14:textId="620CEF61" w:rsidR="003F72A7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 xml:space="preserve">Թթուները փոխազդում են աղերի հետ՝ առաջացնելով այլ աղ և այլ թթու: </w:t>
      </w:r>
      <w:r w:rsidR="003F72A7">
        <w:t xml:space="preserve">Այս փոխազդեցությունը հայտնի է այսպես. </w:t>
      </w:r>
      <w:r w:rsidR="003F72A7" w:rsidRPr="003F72A7">
        <w:rPr>
          <w:b/>
        </w:rPr>
        <w:t>ուժեղ թթուները դուրս են մղում թույլ թթուներին</w:t>
      </w:r>
      <w:r w:rsidR="003F72A7">
        <w:t xml:space="preserve">: </w:t>
      </w:r>
      <w:r w:rsidRPr="008775EA">
        <w:t xml:space="preserve">Այս </w:t>
      </w:r>
      <w:r w:rsidR="003F72A7">
        <w:t>ռեակցիաներ</w:t>
      </w:r>
      <w:r w:rsidR="004F7C26">
        <w:t>ն ընթանում են</w:t>
      </w:r>
      <w:r w:rsidRPr="008775EA">
        <w:t xml:space="preserve">, եթե արդյունքում առաջանում է ջրում անլուծելի աղ կամ ավելի թույլ թթու: </w:t>
      </w:r>
    </w:p>
    <w:p w14:paraId="10C521F3" w14:textId="411690FA" w:rsidR="00BF0CD8" w:rsidRPr="008775EA" w:rsidRDefault="00BF0CD8" w:rsidP="00B0221B">
      <w:pPr>
        <w:pStyle w:val="Q-Normal"/>
        <w:ind w:firstLine="432"/>
        <w:contextualSpacing w:val="0"/>
      </w:pPr>
      <w:r w:rsidRPr="008775EA">
        <w:t>Թթուների ներքոբերյալ շարքում յուրաքանչյուր նախորդ թթու կարող է դուրս մղել հաջորդ թթվին վերջինիս աղի լուծույթից.</w:t>
      </w:r>
    </w:p>
    <w:p w14:paraId="75B42F5B" w14:textId="12057262" w:rsidR="00BF0CD8" w:rsidRDefault="00000000" w:rsidP="00A70002">
      <w:pPr>
        <w:pStyle w:val="Q-Normal"/>
        <w:ind w:firstLine="0"/>
        <w:jc w:val="center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BF0CD8" w:rsidRPr="008775EA">
        <w:rPr>
          <w:rFonts w:eastAsiaTheme="minorEastAsia"/>
        </w:rPr>
        <w:t>:</w:t>
      </w:r>
    </w:p>
    <w:p w14:paraId="7601C3B5" w14:textId="7623BF4E" w:rsidR="00186885" w:rsidRPr="008775EA" w:rsidRDefault="00186885" w:rsidP="00186885">
      <w:pPr>
        <w:pStyle w:val="Q-Normal"/>
        <w:ind w:firstLine="0"/>
        <w:rPr>
          <w:rFonts w:eastAsiaTheme="minorEastAsia"/>
        </w:rPr>
      </w:pPr>
      <w:r>
        <w:rPr>
          <w:rFonts w:eastAsiaTheme="minorEastAsia"/>
        </w:rPr>
        <w:t>Օրինակ.</w:t>
      </w:r>
    </w:p>
    <w:p w14:paraId="1C89AC39" w14:textId="77777777" w:rsidR="00BF0CD8" w:rsidRPr="00AC4C0A" w:rsidRDefault="00BF0CD8" w:rsidP="00810527">
      <w:pPr>
        <w:pStyle w:val="Q-Normal"/>
        <w:spacing w:line="288" w:lineRule="auto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8A0CB6A" w14:textId="77777777" w:rsidR="00BF0CD8" w:rsidRPr="00AC4C0A" w:rsidRDefault="00000000" w:rsidP="00810527">
      <w:pPr>
        <w:pStyle w:val="Q-Normal"/>
        <w:spacing w:line="288" w:lineRule="auto"/>
        <w:ind w:firstLine="432"/>
        <w:contextualSpacing w:val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 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BA890FF" w14:textId="77777777" w:rsidR="00BF0CD8" w:rsidRPr="008775EA" w:rsidRDefault="00BF0CD8" w:rsidP="00B0221B">
      <w:pPr>
        <w:pStyle w:val="Q-Normal"/>
        <w:numPr>
          <w:ilvl w:val="0"/>
          <w:numId w:val="21"/>
        </w:numPr>
        <w:ind w:left="432"/>
        <w:contextualSpacing w:val="0"/>
      </w:pPr>
      <w:r w:rsidRPr="008775EA">
        <w:t>Որոշ թթուներ քայքայվում են տաքացնելիս կամ լույսի ազդեցությամբ.</w:t>
      </w:r>
    </w:p>
    <w:p w14:paraId="0CCF91A2" w14:textId="77777777" w:rsidR="00BF0CD8" w:rsidRPr="00AC4C0A" w:rsidRDefault="00000000" w:rsidP="00B0221B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1212A53C" w14:textId="7986A629" w:rsidR="00A70002" w:rsidRPr="0071522E" w:rsidRDefault="00BF0CD8" w:rsidP="00B0221B">
      <w:pPr>
        <w:pStyle w:val="Q-Normal"/>
        <w:spacing w:line="288" w:lineRule="auto"/>
        <w:ind w:firstLine="432"/>
        <w:rPr>
          <w:rFonts w:eastAsiaTheme="minorEastAsia"/>
          <w:b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ν</m:t>
                  </m:r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DA17499" w14:textId="77777777" w:rsidR="0071522E" w:rsidRDefault="0071522E" w:rsidP="00B0221B">
      <w:pPr>
        <w:pStyle w:val="Q-Normal"/>
        <w:spacing w:line="288" w:lineRule="auto"/>
        <w:ind w:firstLine="432"/>
        <w:rPr>
          <w:rFonts w:eastAsiaTheme="minorEastAsia"/>
          <w:b/>
          <w:bCs/>
        </w:rPr>
      </w:pPr>
    </w:p>
    <w:p w14:paraId="06258285" w14:textId="680CD126" w:rsidR="00462DE5" w:rsidRPr="004A2286" w:rsidRDefault="00462DE5" w:rsidP="00462DE5">
      <w:pPr>
        <w:pStyle w:val="Q-Yentavernagir"/>
      </w:pPr>
      <w:bookmarkStart w:id="291" w:name="_Toc153319738"/>
      <w:r w:rsidRPr="008775EA">
        <w:t>Հ</w:t>
      </w:r>
      <w:r>
        <w:t>ԱՐՑԵՐ ԵՎ ՎԱՐԺՈՒԹՅՈՒՆՆԵՐ</w:t>
      </w:r>
      <w:bookmarkEnd w:id="291"/>
    </w:p>
    <w:p w14:paraId="73C3D06E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 w:rsidRPr="00AB06CF">
        <w:t xml:space="preserve">Որոշել թթվային մնացորդների վալենտականությունները </w:t>
      </w:r>
      <w:r>
        <w:t>ստորև բերված</w:t>
      </w:r>
      <w:r w:rsidRPr="00AB06CF">
        <w:t xml:space="preserve"> թթուներում.</w:t>
      </w:r>
      <w:r w:rsidRPr="00BD1C1D">
        <w:t xml:space="preserve"> </w:t>
      </w:r>
    </w:p>
    <w:p w14:paraId="3A200E56" w14:textId="77777777" w:rsidR="0071522E" w:rsidRPr="00BD1C1D" w:rsidRDefault="00000000" w:rsidP="0071522E">
      <w:pPr>
        <w:pStyle w:val="Q-Normal"/>
        <w:ind w:left="426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CN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b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</m:oMath>
      </m:oMathPara>
    </w:p>
    <w:p w14:paraId="7AD2D52D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 w:rsidRPr="00AB06CF">
        <w:t xml:space="preserve">Դասակարգել </w:t>
      </w:r>
      <w:r>
        <w:t>ներքոբերյա</w:t>
      </w:r>
      <w:r w:rsidRPr="00AB06CF">
        <w:t>լ թթուներ</w:t>
      </w:r>
      <w:r>
        <w:t>ն</w:t>
      </w:r>
      <w:r w:rsidRPr="00AB06CF">
        <w:t xml:space="preserve"> ըստ հիմնայնության և ըս</w:t>
      </w:r>
      <w:r>
        <w:t>տ</w:t>
      </w:r>
      <w:r w:rsidRPr="00AB06CF">
        <w:t xml:space="preserve"> </w:t>
      </w:r>
      <w:r>
        <w:t>բաղադր</w:t>
      </w:r>
      <w:r w:rsidRPr="00AB06CF">
        <w:t>ության</w:t>
      </w:r>
      <w:r w:rsidRPr="00D902DE">
        <w:t xml:space="preserve"> </w:t>
      </w:r>
      <w:r>
        <w:t>(թթվածնավոր կամ անթթվածին)</w:t>
      </w:r>
      <w:r w:rsidRPr="00AB06CF">
        <w:t xml:space="preserve">. </w:t>
      </w:r>
    </w:p>
    <w:p w14:paraId="05491AAF" w14:textId="77777777" w:rsidR="0071522E" w:rsidRPr="00AB06CF" w:rsidRDefault="0071522E" w:rsidP="0071522E">
      <w:pPr>
        <w:pStyle w:val="Q-Normal"/>
        <w:ind w:left="426" w:firstLine="0"/>
        <w:jc w:val="center"/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HI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, H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 HM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0915E73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 w:rsidRPr="00AB06CF">
        <w:t>Գրել հետևյալ օքսիդներին համապատասխանող թթուների բանաձևերը.</w:t>
      </w:r>
      <w:r w:rsidRPr="00A40F3A">
        <w:t xml:space="preserve"> </w:t>
      </w:r>
    </w:p>
    <w:p w14:paraId="43E1486E" w14:textId="77777777" w:rsidR="0071522E" w:rsidRPr="00BD1C1D" w:rsidRDefault="0071522E" w:rsidP="0071522E">
      <w:pPr>
        <w:pStyle w:val="Q-Normal"/>
        <w:ind w:left="426" w:firstLine="0"/>
        <w:jc w:val="center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4A477F5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 w:rsidRPr="00AB06CF">
        <w:t xml:space="preserve">Գրել </w:t>
      </w:r>
      <w:r>
        <w:t>ներքոբեր</w:t>
      </w:r>
      <w:r w:rsidRPr="00AB06CF">
        <w:t>յալ թթուներին համապատասխանող օքսիդների բանաձևերը.</w:t>
      </w:r>
    </w:p>
    <w:p w14:paraId="249ABD3C" w14:textId="77777777" w:rsidR="0071522E" w:rsidRPr="00A40F3A" w:rsidRDefault="00000000" w:rsidP="0071522E">
      <w:pPr>
        <w:pStyle w:val="Q-Normal"/>
        <w:ind w:left="426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M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F5A685C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>
        <w:t>Ստորև բերված</w:t>
      </w:r>
      <w:r w:rsidRPr="00AB06CF">
        <w:t xml:space="preserve"> մետաղներից որ</w:t>
      </w:r>
      <w:r>
        <w:t>ո՞նց</w:t>
      </w:r>
      <w:r w:rsidRPr="00AB06CF">
        <w:t xml:space="preserve"> հետ է փոխազդում նոսր ծծմբական թթուն.</w:t>
      </w:r>
    </w:p>
    <w:p w14:paraId="2A6268CA" w14:textId="77777777" w:rsidR="0071522E" w:rsidRDefault="0071522E" w:rsidP="0071522E">
      <w:pPr>
        <w:pStyle w:val="Q-Normal"/>
        <w:ind w:left="426" w:firstLine="0"/>
        <w:jc w:val="center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, Fe, Zn, Au, Mg, Hg, Cu, Ni</m:t>
          </m:r>
        </m:oMath>
      </m:oMathPara>
    </w:p>
    <w:p w14:paraId="1C5ADF48" w14:textId="77777777" w:rsidR="0071522E" w:rsidRDefault="0071522E" w:rsidP="0071522E">
      <w:pPr>
        <w:pStyle w:val="Q-Normal"/>
        <w:ind w:left="426" w:firstLine="0"/>
      </w:pPr>
      <w:r w:rsidRPr="00AB06CF">
        <w:t>Գրել համապատասխան ռեակցիաների հավասարումները:</w:t>
      </w:r>
    </w:p>
    <w:p w14:paraId="65349516" w14:textId="77777777" w:rsidR="0071522E" w:rsidRPr="00AB06CF" w:rsidRDefault="0071522E" w:rsidP="0071522E">
      <w:pPr>
        <w:pStyle w:val="Q-Normal"/>
        <w:numPr>
          <w:ilvl w:val="0"/>
          <w:numId w:val="79"/>
        </w:numPr>
        <w:ind w:left="426"/>
      </w:pPr>
      <w:r w:rsidRPr="00AB06CF">
        <w:t>Գրել հետևյալ նյութերի միջև ընթացող ռեակցիաների հավասարումները.</w:t>
      </w:r>
    </w:p>
    <w:p w14:paraId="2D485538" w14:textId="77777777" w:rsidR="0071522E" w:rsidRPr="00AB06CF" w:rsidRDefault="0071522E" w:rsidP="0071522E">
      <w:pPr>
        <w:pStyle w:val="Q-Normal"/>
        <w:ind w:left="426"/>
      </w:pPr>
      <w:r w:rsidRPr="00AB06CF">
        <w:t>ա) քլորաջրածնական թթվի և մագնեզիումի հիդրօքսիդի,</w:t>
      </w:r>
    </w:p>
    <w:p w14:paraId="4AFA1238" w14:textId="77777777" w:rsidR="0071522E" w:rsidRPr="00AB06CF" w:rsidRDefault="0071522E" w:rsidP="0071522E">
      <w:pPr>
        <w:pStyle w:val="Q-Normal"/>
        <w:ind w:left="426"/>
      </w:pPr>
      <w:r w:rsidRPr="00AB06CF">
        <w:t>բ) ազոտական թթվի և կալիումի հիդրօքսիդի,</w:t>
      </w:r>
    </w:p>
    <w:p w14:paraId="7699D61E" w14:textId="77777777" w:rsidR="0071522E" w:rsidRPr="00AB06CF" w:rsidRDefault="0071522E" w:rsidP="0071522E">
      <w:pPr>
        <w:pStyle w:val="Q-Normal"/>
        <w:ind w:left="426"/>
      </w:pPr>
      <w:r w:rsidRPr="00AB06CF">
        <w:t>գ) ազոտական թթվի և ցինկի հիդրօքսիդի,</w:t>
      </w:r>
    </w:p>
    <w:p w14:paraId="06B82CB2" w14:textId="77777777" w:rsidR="0071522E" w:rsidRPr="00AB06CF" w:rsidRDefault="0071522E" w:rsidP="0071522E">
      <w:pPr>
        <w:pStyle w:val="Q-Normal"/>
        <w:ind w:left="426"/>
      </w:pPr>
      <w:r w:rsidRPr="00AB06CF">
        <w:t>դ) ծծմբական թթվի և պղնձի (II) հիդրօքսիդի,</w:t>
      </w:r>
    </w:p>
    <w:p w14:paraId="62975C70" w14:textId="77777777" w:rsidR="0071522E" w:rsidRDefault="0071522E" w:rsidP="0071522E">
      <w:pPr>
        <w:pStyle w:val="Q-Normal"/>
        <w:ind w:left="426"/>
      </w:pPr>
      <w:r w:rsidRPr="00AB06CF">
        <w:t>ե) ազոտական թթվի և քրոմի (III) հիդրօքսիդի:</w:t>
      </w:r>
    </w:p>
    <w:p w14:paraId="63C2223B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 w:rsidRPr="00B843A3">
        <w:t>Ստորև բերված նյութերից որո՞նց հետ կփոխազդի աղաթթուն.</w:t>
      </w:r>
    </w:p>
    <w:p w14:paraId="29A820B4" w14:textId="77777777" w:rsidR="0071522E" w:rsidRDefault="00000000" w:rsidP="0071522E">
      <w:pPr>
        <w:pStyle w:val="Q-Normal"/>
        <w:ind w:left="426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Z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 CaO, Ag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 </m:t>
          </m:r>
        </m:oMath>
      </m:oMathPara>
    </w:p>
    <w:p w14:paraId="31FB691E" w14:textId="77777777" w:rsidR="0071522E" w:rsidRPr="00B843A3" w:rsidRDefault="0071522E" w:rsidP="0071522E">
      <w:pPr>
        <w:pStyle w:val="Q-Normal"/>
        <w:ind w:left="426" w:firstLine="0"/>
        <w:jc w:val="left"/>
      </w:pPr>
      <w:r w:rsidRPr="00B843A3">
        <w:lastRenderedPageBreak/>
        <w:t>Գրել համապատասխան ռեակցիաների հավասարումները.</w:t>
      </w:r>
    </w:p>
    <w:p w14:paraId="14FC6191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>
        <w:t xml:space="preserve">Ներքոբերյալ </w:t>
      </w:r>
      <w:r w:rsidRPr="0094602B">
        <w:t>նյութերից ո</w:t>
      </w:r>
      <w:r>
        <w:t>րո</w:t>
      </w:r>
      <w:r w:rsidRPr="0094602B">
        <w:t>՞</w:t>
      </w:r>
      <w:r>
        <w:t>նց</w:t>
      </w:r>
      <w:r w:rsidRPr="0094602B">
        <w:t xml:space="preserve"> հետ կփոխազդի ծծմբային թթուն.</w:t>
      </w:r>
    </w:p>
    <w:p w14:paraId="3137BDF6" w14:textId="77777777" w:rsidR="0071522E" w:rsidRDefault="0071522E" w:rsidP="0071522E">
      <w:pPr>
        <w:pStyle w:val="Q-Normal"/>
        <w:ind w:left="426" w:firstLine="0"/>
        <w:jc w:val="center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Ca, 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 xml:space="preserve">O, NaOH, Cu, BaO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aC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 Ca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27F4861" w14:textId="77777777" w:rsidR="0071522E" w:rsidRDefault="0071522E" w:rsidP="0071522E">
      <w:pPr>
        <w:pStyle w:val="Q-Normal"/>
        <w:ind w:left="426" w:firstLine="0"/>
        <w:jc w:val="left"/>
      </w:pPr>
      <w:r w:rsidRPr="0094602B">
        <w:t>Գրել համապատասխան ռեակցիաների հավասարումները.</w:t>
      </w:r>
    </w:p>
    <w:p w14:paraId="28088C0E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>
        <w:t>Ստորև բերված</w:t>
      </w:r>
      <w:r w:rsidRPr="0094602B">
        <w:t xml:space="preserve"> նյութերից ո</w:t>
      </w:r>
      <w:r>
        <w:t>րո</w:t>
      </w:r>
      <w:r w:rsidRPr="0094602B">
        <w:t>՞</w:t>
      </w:r>
      <w:r>
        <w:t>նց</w:t>
      </w:r>
      <w:r w:rsidRPr="0094602B">
        <w:t xml:space="preserve"> հետ կփոխազդի աղաթթուն.</w:t>
      </w:r>
    </w:p>
    <w:p w14:paraId="6AF1AE41" w14:textId="77777777" w:rsidR="0071522E" w:rsidRDefault="0071522E" w:rsidP="0071522E">
      <w:pPr>
        <w:pStyle w:val="Q-Normal"/>
        <w:ind w:left="426" w:firstLine="0"/>
        <w:jc w:val="center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KCl,KOH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a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Fe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Ag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g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4B6E428" w14:textId="77777777" w:rsidR="0071522E" w:rsidRDefault="0071522E" w:rsidP="0071522E">
      <w:pPr>
        <w:pStyle w:val="Q-Normal"/>
        <w:ind w:left="426" w:firstLine="0"/>
        <w:jc w:val="left"/>
      </w:pPr>
      <w:r w:rsidRPr="0094602B">
        <w:t>Գրել համապատասխան ռեակցիաների հավասարումները.</w:t>
      </w:r>
    </w:p>
    <w:p w14:paraId="075BA5C8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>
        <w:t>Ստորև բերված</w:t>
      </w:r>
      <w:r w:rsidRPr="0094602B">
        <w:t xml:space="preserve"> </w:t>
      </w:r>
      <w:r>
        <w:t>նյութ</w:t>
      </w:r>
      <w:r w:rsidRPr="0094602B">
        <w:t>երից ո</w:t>
      </w:r>
      <w:r>
        <w:t>րո</w:t>
      </w:r>
      <w:r w:rsidRPr="0094602B">
        <w:t>՞</w:t>
      </w:r>
      <w:r>
        <w:t>նց</w:t>
      </w:r>
      <w:r w:rsidRPr="0094602B">
        <w:t xml:space="preserve"> հետ </w:t>
      </w:r>
      <w:r>
        <w:t>կ</w:t>
      </w:r>
      <w:r w:rsidRPr="0094602B">
        <w:t>փոխազդ</w:t>
      </w:r>
      <w:r>
        <w:t>ի</w:t>
      </w:r>
      <w:r w:rsidRPr="0094602B">
        <w:t xml:space="preserve"> նոսր ծծմբական թթուն.</w:t>
      </w:r>
    </w:p>
    <w:p w14:paraId="61F39590" w14:textId="77777777" w:rsidR="0071522E" w:rsidRDefault="0071522E" w:rsidP="0071522E">
      <w:pPr>
        <w:pStyle w:val="Q-Normal"/>
        <w:ind w:left="426" w:firstLine="0"/>
        <w:jc w:val="center"/>
      </w:pPr>
      <m:oMath>
        <m:r>
          <m:rPr>
            <m:sty m:val="bi"/>
          </m:rPr>
          <w:rPr>
            <w:rFonts w:ascii="Cambria Math" w:hAnsi="Cambria Math"/>
          </w:rPr>
          <m:t>Mg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aC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g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a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94602B">
        <w:t>:</w:t>
      </w:r>
    </w:p>
    <w:p w14:paraId="58BDA016" w14:textId="77777777" w:rsidR="0071522E" w:rsidRDefault="0071522E" w:rsidP="0071522E">
      <w:pPr>
        <w:pStyle w:val="Q-Normal"/>
        <w:ind w:left="426" w:firstLine="0"/>
      </w:pPr>
      <w:r w:rsidRPr="0094602B">
        <w:t>Գրել համապատասխան ռեակցիաների հավասարումները:</w:t>
      </w:r>
    </w:p>
    <w:p w14:paraId="7DB33F9C" w14:textId="77777777" w:rsidR="0071522E" w:rsidRPr="00CD578D" w:rsidRDefault="0071522E" w:rsidP="0071522E">
      <w:pPr>
        <w:pStyle w:val="Q-Normal"/>
        <w:numPr>
          <w:ilvl w:val="0"/>
          <w:numId w:val="79"/>
        </w:numPr>
        <w:ind w:left="426"/>
        <w:rPr>
          <w:color w:val="2F5496" w:themeColor="accent1" w:themeShade="BF"/>
        </w:rPr>
      </w:pPr>
      <w:r w:rsidRPr="0094602B">
        <w:t xml:space="preserve">Քանի՞ գրամ օրթոֆոսֆորական թթու կառաջանա 284գ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Pr="0094602B">
        <w:t>-ը ջրում լուծելիս:</w:t>
      </w:r>
    </w:p>
    <w:p w14:paraId="609C38C8" w14:textId="1FE220A4" w:rsidR="0071522E" w:rsidRPr="0034565D" w:rsidRDefault="0071522E" w:rsidP="00CD578D">
      <w:pPr>
        <w:pStyle w:val="Patasxan"/>
        <w:numPr>
          <w:ilvl w:val="0"/>
          <w:numId w:val="0"/>
        </w:numPr>
        <w:ind w:left="810"/>
        <w:jc w:val="right"/>
      </w:pPr>
      <w:r w:rsidRPr="0034565D">
        <w:t>Պատ.՝ 392:</w:t>
      </w:r>
    </w:p>
    <w:p w14:paraId="643B4D43" w14:textId="77777777" w:rsidR="0071522E" w:rsidRPr="00BD1C1D" w:rsidRDefault="0071522E" w:rsidP="0071522E">
      <w:pPr>
        <w:pStyle w:val="Q-Normal"/>
        <w:numPr>
          <w:ilvl w:val="0"/>
          <w:numId w:val="79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94602B">
        <w:t>Քանի՞ լիտր (ն. պ.) ազոտի (II) օքսիդ կանջատվի 19,2գ պղինձը նոսր ազոտական թթվում լուծելիս:</w:t>
      </w:r>
      <w:r>
        <w:tab/>
      </w:r>
      <w:r w:rsidRPr="00CD578D">
        <w:rPr>
          <w:rStyle w:val="PatasxanChar"/>
        </w:rPr>
        <w:t>Պատ.՝ 4,48:</w:t>
      </w:r>
    </w:p>
    <w:p w14:paraId="793B0B92" w14:textId="35F5386F" w:rsidR="00BF0CD8" w:rsidRDefault="0071522E" w:rsidP="0071522E">
      <w:pPr>
        <w:pStyle w:val="Q-Normal"/>
        <w:ind w:firstLine="0"/>
        <w:rPr>
          <w:sz w:val="32"/>
          <w:szCs w:val="32"/>
          <w:lang w:bidi="he-IL"/>
        </w:rPr>
      </w:pPr>
      <w:r w:rsidRPr="000A28BC">
        <w:br w:type="page"/>
      </w:r>
    </w:p>
    <w:p w14:paraId="580D3DE5" w14:textId="7B5B97DE" w:rsidR="00A26461" w:rsidRDefault="00A26461" w:rsidP="008E7086">
      <w:bookmarkStart w:id="292" w:name="_Toc133963213"/>
      <w:bookmarkStart w:id="293" w:name="_Toc133965271"/>
      <w:bookmarkStart w:id="294" w:name="_Toc133965526"/>
      <w:r>
        <w:rPr>
          <w:noProof/>
        </w:rPr>
        <w:lastRenderedPageBreak/>
        <mc:AlternateContent>
          <mc:Choice Requires="wpc">
            <w:drawing>
              <wp:inline distT="0" distB="0" distL="0" distR="0" wp14:anchorId="03DE0960" wp14:editId="710A9BA5">
                <wp:extent cx="5060950" cy="872115"/>
                <wp:effectExtent l="0" t="0" r="6350" b="4445"/>
                <wp:docPr id="1991199054" name="Canvas 199119905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03940579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91421245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F0C4EDD" w14:textId="3A4A51DF" w:rsidR="007A588D" w:rsidRPr="0034565D" w:rsidRDefault="007A588D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99063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21781C5" w14:textId="0735B342" w:rsidR="007A588D" w:rsidRPr="00CD578D" w:rsidRDefault="007A588D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D578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Ղ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48776938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3DE0960" id="Canvas 1991199054" o:spid="_x0000_s122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">
                <v:shape id="_x0000_s122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22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">
                  <v:shape id="Hexagon 1" o:spid="_x0000_s122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0F0C4EDD" w14:textId="3A4A51DF" w:rsidR="007A588D" w:rsidRPr="0034565D" w:rsidRDefault="007A588D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rect id="Rectangle 1" o:spid="_x0000_s1224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" filled="f" stroked="f" strokeweight="1.5pt">
                    <v:textbox>
                      <w:txbxContent>
                        <w:p w14:paraId="021781C5" w14:textId="0735B342" w:rsidR="007A588D" w:rsidRPr="00CD578D" w:rsidRDefault="007A588D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D578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Ղ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22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937CA49" w14:textId="573B5F7B" w:rsidR="00BF0CD8" w:rsidRPr="00196FF1" w:rsidRDefault="00D5592D" w:rsidP="00627D74">
      <w:pPr>
        <w:pStyle w:val="ParagrafInvisible"/>
      </w:pPr>
      <w:bookmarkStart w:id="295" w:name="_Toc153319739"/>
      <w:r w:rsidRPr="00196FF1">
        <w:t xml:space="preserve">§2.4. </w:t>
      </w:r>
      <w:r w:rsidR="00BF0CD8" w:rsidRPr="00196FF1">
        <w:t>ԱՂԵՐ</w:t>
      </w:r>
      <w:bookmarkEnd w:id="292"/>
      <w:bookmarkEnd w:id="293"/>
      <w:bookmarkEnd w:id="294"/>
      <w:bookmarkEnd w:id="295"/>
    </w:p>
    <w:p w14:paraId="1C58423D" w14:textId="77777777" w:rsidR="00BF0CD8" w:rsidRPr="006E1C0B" w:rsidRDefault="00BF0CD8" w:rsidP="00DB0AA3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8F0F253" wp14:editId="410AF9F0">
                <wp:extent cx="3752850" cy="540913"/>
                <wp:effectExtent l="0" t="0" r="0" b="0"/>
                <wp:docPr id="8066540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52850" cy="54091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61E8B5D" w14:textId="77777777" w:rsidR="007A588D" w:rsidRDefault="007A588D" w:rsidP="00C454C8">
                            <w:pPr>
                              <w:pStyle w:val="Q-Yndgcvac"/>
                            </w:pPr>
                            <w:r w:rsidRPr="00D71C70">
                              <w:t>Աղերը բարդ նյութեր են, որոնց բաղադրության մեջ մտնում են մետաղի ատոմներ և թթվային մնացորդ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F0F253" id="_x0000_s1226" style="width:295.5pt;height:42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" fillcolor="#def1f7" stroked="f" strokeweight=".5pt">
                <v:stroke joinstyle="miter"/>
                <v:textbox>
                  <w:txbxContent>
                    <w:p w14:paraId="461E8B5D" w14:textId="77777777" w:rsidR="007A588D" w:rsidRDefault="007A588D" w:rsidP="00C454C8">
                      <w:pPr>
                        <w:pStyle w:val="Q-Yndgcvac"/>
                      </w:pPr>
                      <w:r w:rsidRPr="00D71C70">
                        <w:t>Աղերը բարդ նյութեր են, որոնց բաղադրության մեջ մտնում են մետաղի ատոմներ և թթվային մնացորդ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92DEDF" w14:textId="4B3F618D" w:rsidR="00907147" w:rsidRDefault="00907147" w:rsidP="00302A17">
      <w:pPr>
        <w:pStyle w:val="Q-Normal"/>
      </w:pPr>
      <w:r>
        <w:t xml:space="preserve">Մետաղի ատոմների փոխարեն աղերի բաղադրության մեջ կարող է լինել ամոնիում իոն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rPr>
          <w:rFonts w:eastAsiaTheme="minorEastAsia"/>
          <w:b/>
        </w:rPr>
        <w:t>:</w:t>
      </w:r>
    </w:p>
    <w:p w14:paraId="00F1F156" w14:textId="72338C1B" w:rsidR="00BF0CD8" w:rsidRPr="00C80FDA" w:rsidRDefault="00BF0CD8" w:rsidP="0054451F">
      <w:pPr>
        <w:pStyle w:val="Q-Normal"/>
        <w:ind w:firstLine="432"/>
        <w:contextualSpacing w:val="0"/>
      </w:pPr>
      <w:r w:rsidRPr="00C80FDA">
        <w:t>Աղերն առաջանում են թթուների մոլեկուլներում ջրածնի ատոմները մետաղի ատոմներով կամ հիմքերի մոլեկուլներում հիդրօքսի</w:t>
      </w:r>
      <w:r w:rsidR="00041928">
        <w:t>լ</w:t>
      </w:r>
      <w:r w:rsidRPr="00C80FDA">
        <w:t xml:space="preserve"> խմբերը թթվային մնացորդներով տեղակալվելու հետևանքով, օրինակ.</w:t>
      </w:r>
    </w:p>
    <w:p w14:paraId="5CC4152E" w14:textId="791118B5" w:rsidR="00BF0CD8" w:rsidRPr="00C80FDA" w:rsidRDefault="00331E49" w:rsidP="0054451F">
      <w:pPr>
        <w:pStyle w:val="Q-Normal"/>
        <w:ind w:firstLine="0"/>
        <w:contextualSpacing w:val="0"/>
        <w:jc w:val="center"/>
      </w:pPr>
      <w:r>
        <w:object w:dxaOrig="4551" w:dyaOrig="1527" w14:anchorId="7DBA8F1C">
          <v:shape id="_x0000_i1073" type="#_x0000_t75" style="width:228pt;height:76.5pt" o:ole="">
            <v:imagedata r:id="rId138" o:title=""/>
          </v:shape>
          <o:OLEObject Type="Embed" ProgID="ChemDraw.Document.6.0" ShapeID="_x0000_i1073" DrawAspect="Content" ObjectID="_1764203808" r:id="rId139"/>
        </w:object>
      </w:r>
    </w:p>
    <w:p w14:paraId="696D749B" w14:textId="015CE081" w:rsidR="00BF0CD8" w:rsidRDefault="00BF0CD8" w:rsidP="00302A17">
      <w:pPr>
        <w:pStyle w:val="Q-Normal"/>
        <w:rPr>
          <w:rFonts w:eastAsiaTheme="minorEastAsia"/>
          <w:b/>
        </w:rPr>
      </w:pPr>
      <w:r>
        <w:t>Ա</w:t>
      </w:r>
      <w:r w:rsidRPr="00C80FDA">
        <w:t xml:space="preserve">ղերի բաղադրությունն արտահայտվում է հետևյալ բանաձևով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c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</m:oMath>
      <w:r w:rsidRPr="00C80FDA">
        <w:t xml:space="preserve">, որտեղ </w:t>
      </w:r>
      <m:oMath>
        <m:r>
          <w:rPr>
            <w:rFonts w:ascii="Cambria Math" w:hAnsi="Cambria Math"/>
          </w:rPr>
          <m:t>x</m:t>
        </m:r>
      </m:oMath>
      <w:r w:rsidRPr="00C80FDA">
        <w:t>–ը մետաղի ատոմների</w:t>
      </w:r>
      <w:r w:rsidR="00041928" w:rsidRPr="00041928">
        <w:t xml:space="preserve">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041928">
        <w:t xml:space="preserve"> իոնների) </w:t>
      </w:r>
      <w:r w:rsidRPr="00C80FDA">
        <w:t xml:space="preserve">թիվն է, իսկ </w:t>
      </w:r>
      <m:oMath>
        <m:r>
          <w:rPr>
            <w:rFonts w:ascii="Cambria Math" w:hAnsi="Cambria Math"/>
          </w:rPr>
          <m:t>y</m:t>
        </m:r>
      </m:oMath>
      <w:r w:rsidRPr="00C80FDA">
        <w:t xml:space="preserve">–ը՝ թթվային մնացորդների </w:t>
      </w:r>
      <w:r w:rsidR="00A66E24">
        <w:t>քանակ</w:t>
      </w:r>
      <w:r w:rsidRPr="00C80FDA">
        <w:t xml:space="preserve">ը: Օրինակ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Mg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:</m:t>
        </m:r>
      </m:oMath>
    </w:p>
    <w:p w14:paraId="3C06939A" w14:textId="02677D83" w:rsidR="00BF0CD8" w:rsidRDefault="003852F5" w:rsidP="00A50215">
      <w:pPr>
        <w:pStyle w:val="Q-Yentavernagir"/>
      </w:pPr>
      <w:bookmarkStart w:id="296" w:name="_Toc133963214"/>
      <w:bookmarkStart w:id="297" w:name="_Toc133965272"/>
      <w:bookmarkStart w:id="298" w:name="_Toc133965527"/>
      <w:bookmarkStart w:id="299" w:name="_Toc153319740"/>
      <w:r w:rsidRPr="00C80FDA">
        <w:t>Ա</w:t>
      </w:r>
      <w:r>
        <w:t>ՂԵՐԻ ԴԱՍԱԿԱՐԳՈՒՄԸ</w:t>
      </w:r>
      <w:bookmarkEnd w:id="296"/>
      <w:bookmarkEnd w:id="297"/>
      <w:bookmarkEnd w:id="298"/>
      <w:bookmarkEnd w:id="299"/>
      <w:r w:rsidRPr="00C80FDA">
        <w:t xml:space="preserve"> </w:t>
      </w:r>
    </w:p>
    <w:p w14:paraId="635961AC" w14:textId="77777777" w:rsidR="00BF0CD8" w:rsidRDefault="00BF0CD8" w:rsidP="00302A17">
      <w:pPr>
        <w:pStyle w:val="Q-Normal"/>
      </w:pPr>
      <w:r>
        <w:t>Աղերը դասակարգվում են մի քանի ձևով:</w:t>
      </w:r>
    </w:p>
    <w:p w14:paraId="7704DE72" w14:textId="77777777" w:rsidR="00BF0CD8" w:rsidRDefault="00BF0CD8" w:rsidP="00302A17">
      <w:pPr>
        <w:pStyle w:val="Q-Normal"/>
      </w:pPr>
    </w:p>
    <w:p w14:paraId="1619CE7B" w14:textId="06F1FC2F" w:rsidR="00BF0CD8" w:rsidRDefault="002A66FF" w:rsidP="009E6D55">
      <w:pPr>
        <w:pStyle w:val="Q-Normal"/>
        <w:ind w:firstLine="0"/>
      </w:pPr>
      <w:r>
        <w:rPr>
          <w:noProof/>
        </w:rPr>
        <w:drawing>
          <wp:inline distT="0" distB="0" distL="0" distR="0" wp14:anchorId="0C64392C" wp14:editId="7764D0C8">
            <wp:extent cx="4991100" cy="1409700"/>
            <wp:effectExtent l="0" t="19050" r="0" b="57150"/>
            <wp:docPr id="503212065" name="Diagram 50321206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40" r:lo="rId141" r:qs="rId142" r:cs="rId143"/>
              </a:graphicData>
            </a:graphic>
          </wp:inline>
        </w:drawing>
      </w:r>
    </w:p>
    <w:p w14:paraId="62A6D657" w14:textId="77777777" w:rsidR="00007C41" w:rsidRDefault="00007C41" w:rsidP="00302A17">
      <w:pPr>
        <w:pStyle w:val="Q-Normal"/>
      </w:pPr>
    </w:p>
    <w:p w14:paraId="39096547" w14:textId="1B82C46E" w:rsidR="005F4F1B" w:rsidRDefault="00BF0CD8" w:rsidP="0071522E">
      <w:pPr>
        <w:pStyle w:val="Q-Normal"/>
      </w:pPr>
      <w:r w:rsidRPr="006E1C0B">
        <w:t xml:space="preserve">Հիմքի և թթվի քանակական հարաբերակցությունից կախված՝ չեզոքացման ռեակցիաների ժամանակ կարող են առաջանալ տարբեր բաղադրության աղեր՝ </w:t>
      </w:r>
      <w:r w:rsidRPr="006E1C0B">
        <w:rPr>
          <w:b/>
          <w:i/>
        </w:rPr>
        <w:t>միջին (</w:t>
      </w:r>
      <w:r w:rsidR="00041928">
        <w:rPr>
          <w:b/>
          <w:i/>
        </w:rPr>
        <w:t>չեզոք</w:t>
      </w:r>
      <w:r w:rsidRPr="006E1C0B">
        <w:rPr>
          <w:b/>
          <w:i/>
        </w:rPr>
        <w:t>), թթվային և հիմնային</w:t>
      </w:r>
      <w:r w:rsidRPr="006E1C0B">
        <w:t>:</w:t>
      </w:r>
    </w:p>
    <w:p w14:paraId="621A0AB8" w14:textId="4109C4D8" w:rsidR="00BF0CD8" w:rsidRPr="003852F5" w:rsidRDefault="003852F5" w:rsidP="00A50215">
      <w:pPr>
        <w:pStyle w:val="Q-Yentavernagir"/>
      </w:pPr>
      <w:bookmarkStart w:id="300" w:name="_Toc133963215"/>
      <w:bookmarkStart w:id="301" w:name="_Toc133965273"/>
      <w:bookmarkStart w:id="302" w:name="_Toc133965528"/>
      <w:bookmarkStart w:id="303" w:name="_Toc153319741"/>
      <w:r w:rsidRPr="003852F5">
        <w:lastRenderedPageBreak/>
        <w:t>ՄԻՋԻՆ ԱՂԵՐ</w:t>
      </w:r>
      <w:bookmarkEnd w:id="300"/>
      <w:bookmarkEnd w:id="301"/>
      <w:bookmarkEnd w:id="302"/>
      <w:bookmarkEnd w:id="303"/>
    </w:p>
    <w:p w14:paraId="2EBAC0DC" w14:textId="77777777" w:rsidR="00BF0CD8" w:rsidRDefault="00BF0CD8" w:rsidP="005F4F1B">
      <w:pPr>
        <w:pStyle w:val="Q-Normal"/>
        <w:ind w:firstLine="0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597CD66" wp14:editId="5D23352B">
                <wp:extent cx="5038725" cy="866775"/>
                <wp:effectExtent l="0" t="0" r="9525" b="9525"/>
                <wp:docPr id="46103692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38725" cy="8667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CC03A43" w14:textId="26CC87BD" w:rsidR="007A588D" w:rsidRDefault="007A588D" w:rsidP="00C454C8">
                            <w:pPr>
                              <w:pStyle w:val="Q-Yndgcvac"/>
                            </w:pPr>
                            <w:r>
                              <w:t xml:space="preserve">Միջին </w:t>
                            </w:r>
                            <w:r w:rsidRPr="00C80FDA">
                              <w:t xml:space="preserve">են կոչվում այն աղերը, որոնք առաջանում են թթուների մոլեկուլներում </w:t>
                            </w:r>
                            <w:r>
                              <w:t xml:space="preserve">մետաղի ատոմներով տեղակալվելու ընդունակ </w:t>
                            </w:r>
                            <w:r w:rsidRPr="00C80FDA">
                              <w:t>ջրածնի բոլոր ատոմները մետաղի ատոմներով կամ հիմք</w:t>
                            </w:r>
                            <w:r>
                              <w:t>եր</w:t>
                            </w:r>
                            <w:r w:rsidRPr="00C80FDA">
                              <w:t xml:space="preserve">ի մոլեկուլներում </w:t>
                            </w:r>
                            <w:r>
                              <w:t xml:space="preserve">գտնվող </w:t>
                            </w:r>
                            <w:r w:rsidRPr="00C80FDA">
                              <w:t>հիդրօքսի</w:t>
                            </w:r>
                            <w:r>
                              <w:t>լ</w:t>
                            </w:r>
                            <w:r w:rsidRPr="00C80FDA">
                              <w:t xml:space="preserve"> խմբերը թթվային մնացորդ</w:t>
                            </w:r>
                            <w:r>
                              <w:t>ներ</w:t>
                            </w:r>
                            <w:r w:rsidRPr="00C80FDA">
                              <w:t>ով լրիվ  տեղակալվելու հետևանք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97CD66" id="_x0000_s1227" style="width:396.7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" fillcolor="#def1f7" stroked="f" strokeweight=".5pt">
                <v:stroke joinstyle="miter"/>
                <v:textbox>
                  <w:txbxContent>
                    <w:p w14:paraId="3CC03A43" w14:textId="26CC87BD" w:rsidR="007A588D" w:rsidRDefault="007A588D" w:rsidP="00C454C8">
                      <w:pPr>
                        <w:pStyle w:val="Q-Yndgcvac"/>
                      </w:pPr>
                      <w:r>
                        <w:t xml:space="preserve">Միջին </w:t>
                      </w:r>
                      <w:r w:rsidRPr="00C80FDA">
                        <w:t xml:space="preserve">են կոչվում այն աղերը, որոնք առաջանում են թթուների մոլեկուլներում </w:t>
                      </w:r>
                      <w:r>
                        <w:t xml:space="preserve">մետաղի ատոմներով տեղակալվելու ընդունակ </w:t>
                      </w:r>
                      <w:r w:rsidRPr="00C80FDA">
                        <w:t>ջրածնի բոլոր ատոմները մետաղի ատոմներով կամ հիմք</w:t>
                      </w:r>
                      <w:r>
                        <w:t>եր</w:t>
                      </w:r>
                      <w:r w:rsidRPr="00C80FDA">
                        <w:t xml:space="preserve">ի մոլեկուլներում </w:t>
                      </w:r>
                      <w:r>
                        <w:t xml:space="preserve">գտնվող </w:t>
                      </w:r>
                      <w:r w:rsidRPr="00C80FDA">
                        <w:t>հիդրօքսի</w:t>
                      </w:r>
                      <w:r>
                        <w:t>լ</w:t>
                      </w:r>
                      <w:r w:rsidRPr="00C80FDA">
                        <w:t xml:space="preserve"> խմբերը թթվային մնացորդ</w:t>
                      </w:r>
                      <w:r>
                        <w:t>ներ</w:t>
                      </w:r>
                      <w:r w:rsidRPr="00C80FDA">
                        <w:t>ով լրիվ  տեղակալվելու հետևանք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8584F3" w14:textId="20055329" w:rsidR="00BF0CD8" w:rsidRDefault="009E6D55" w:rsidP="009E6D55">
      <w:pPr>
        <w:pStyle w:val="Q-Normal"/>
        <w:ind w:firstLine="0"/>
        <w:jc w:val="center"/>
      </w:pPr>
      <w:r>
        <w:rPr>
          <w:noProof/>
        </w:rPr>
        <w:object w:dxaOrig="4437" w:dyaOrig="586" w14:anchorId="076DA429">
          <v:shape id="_x0000_i1074" type="#_x0000_t75" style="width:222pt;height:30pt" o:ole="">
            <v:imagedata r:id="rId145" o:title=""/>
          </v:shape>
          <o:OLEObject Type="Embed" ProgID="ChemDraw.Document.6.0" ShapeID="_x0000_i1074" DrawAspect="Content" ObjectID="_1764203809" r:id="rId146"/>
        </w:object>
      </w:r>
    </w:p>
    <w:p w14:paraId="164A2DA1" w14:textId="3F83AE23" w:rsidR="00BF0CD8" w:rsidRDefault="009E6D55" w:rsidP="0054451F">
      <w:pPr>
        <w:pStyle w:val="Q-Normal"/>
        <w:ind w:firstLine="0"/>
        <w:contextualSpacing w:val="0"/>
        <w:jc w:val="center"/>
      </w:pPr>
      <w:r>
        <w:object w:dxaOrig="5338" w:dyaOrig="567" w14:anchorId="1AEA5A36">
          <v:shape id="_x0000_i1075" type="#_x0000_t75" style="width:251.25pt;height:26.25pt" o:ole="">
            <v:imagedata r:id="rId147" o:title=""/>
          </v:shape>
          <o:OLEObject Type="Embed" ProgID="ChemDraw.Document.6.0" ShapeID="_x0000_i1075" DrawAspect="Content" ObjectID="_1764203810" r:id="rId148"/>
        </w:object>
      </w:r>
    </w:p>
    <w:p w14:paraId="36C53AAD" w14:textId="55FEF57C" w:rsidR="00BF0CD8" w:rsidRDefault="00BF0CD8" w:rsidP="00302A17">
      <w:pPr>
        <w:pStyle w:val="Q-Normal"/>
      </w:pPr>
      <w:r w:rsidRPr="0080708B">
        <w:t xml:space="preserve">Միջին աղերն անվանում են՝ մետաղի անվանն ավելացնելով թթվային մնացորդի անունը: </w:t>
      </w:r>
      <w:r>
        <w:t>Ե</w:t>
      </w:r>
      <w:r w:rsidRPr="0080708B">
        <w:t xml:space="preserve">թե մետաղն ունի փոփոխական </w:t>
      </w:r>
      <w:r w:rsidR="0050568A">
        <w:t>օքսիդացման աստիճան</w:t>
      </w:r>
      <w:r w:rsidRPr="0080708B">
        <w:t>, ապա այն նշվում է</w:t>
      </w:r>
      <w:r w:rsidRPr="0019557A">
        <w:t xml:space="preserve"> </w:t>
      </w:r>
      <w:r w:rsidRPr="0080708B">
        <w:t>փակագծերում</w:t>
      </w:r>
      <w:r w:rsidR="0050568A">
        <w:t xml:space="preserve"> հռոմեական թվանշաններով առանց նշանի</w:t>
      </w:r>
      <w:r w:rsidRPr="0080708B">
        <w:t>:</w:t>
      </w:r>
    </w:p>
    <w:p w14:paraId="1C75E7CD" w14:textId="77777777" w:rsidR="00BF0CD8" w:rsidRPr="00D67808" w:rsidRDefault="00BF0CD8" w:rsidP="00CF7B0B">
      <w:pPr>
        <w:pStyle w:val="Q-Yenta-yenta-vernagir"/>
      </w:pPr>
      <w:bookmarkStart w:id="304" w:name="_Toc133963216"/>
      <w:bookmarkStart w:id="305" w:name="_Toc133965274"/>
      <w:bookmarkStart w:id="306" w:name="_Toc133965529"/>
      <w:r w:rsidRPr="00D67808">
        <w:t>Անվանումը</w:t>
      </w:r>
      <w:bookmarkEnd w:id="304"/>
      <w:bookmarkEnd w:id="305"/>
      <w:bookmarkEnd w:id="306"/>
    </w:p>
    <w:p w14:paraId="2BBF59E1" w14:textId="77777777" w:rsidR="00BF0CD8" w:rsidRDefault="00BF0CD8" w:rsidP="0054451F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38E8A9CA" wp14:editId="4E665A89">
                <wp:extent cx="4391025" cy="1068070"/>
                <wp:effectExtent l="0" t="0" r="9525" b="0"/>
                <wp:docPr id="304945306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91025" cy="1068070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accent5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6933" w:type="dxa"/>
                              <w:tblInd w:w="-270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404"/>
                              <w:gridCol w:w="284"/>
                              <w:gridCol w:w="1417"/>
                              <w:gridCol w:w="270"/>
                              <w:gridCol w:w="1857"/>
                              <w:gridCol w:w="283"/>
                              <w:gridCol w:w="1418"/>
                            </w:tblGrid>
                            <w:tr w:rsidR="007A588D" w:rsidRPr="000F1FD3" w14:paraId="4CBA7104" w14:textId="77777777" w:rsidTr="006A6F90">
                              <w:trPr>
                                <w:trHeight w:val="1592"/>
                              </w:trPr>
                              <w:tc>
                                <w:tcPr>
                                  <w:tcW w:w="1404" w:type="dxa"/>
                                  <w:vAlign w:val="center"/>
                                </w:tcPr>
                                <w:p w14:paraId="3E0CFC96" w14:textId="77777777" w:rsidR="007A588D" w:rsidRDefault="007A588D" w:rsidP="00C454C8">
                                  <w:pPr>
                                    <w:pStyle w:val="Q-Yndgcvac"/>
                                  </w:pPr>
                                  <w:r w:rsidRPr="000F1FD3">
                                    <w:t>Միջին աղի</w:t>
                                  </w:r>
                                </w:p>
                                <w:p w14:paraId="1342E8E0" w14:textId="77777777" w:rsidR="007A588D" w:rsidRPr="000F1FD3" w:rsidRDefault="007A588D" w:rsidP="00C454C8">
                                  <w:pPr>
                                    <w:pStyle w:val="Q-Yndgcvac"/>
                                  </w:pPr>
                                  <w:r w:rsidRPr="000F1FD3">
                                    <w:t>անվանումը</w:t>
                                  </w:r>
                                </w:p>
                              </w:tc>
                              <w:tc>
                                <w:tcPr>
                                  <w:tcW w:w="284" w:type="dxa"/>
                                  <w:vAlign w:val="center"/>
                                </w:tcPr>
                                <w:p w14:paraId="08EC9FD0" w14:textId="77777777" w:rsidR="007A588D" w:rsidRPr="000F1FD3" w:rsidRDefault="007A588D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7" w:type="dxa"/>
                                  <w:vAlign w:val="center"/>
                                </w:tcPr>
                                <w:p w14:paraId="78BB9825" w14:textId="77777777" w:rsidR="007A588D" w:rsidRPr="000F1FD3" w:rsidRDefault="007A588D" w:rsidP="00C454C8">
                                  <w:pPr>
                                    <w:pStyle w:val="Q-Yndgcvac"/>
                                  </w:pPr>
                                  <w:r w:rsidRPr="000F1FD3">
                                    <w:t>մետաղի անվանումը (սեռական հոլ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4FC8BC60" w14:textId="77777777" w:rsidR="007A588D" w:rsidRPr="000F1FD3" w:rsidRDefault="007A588D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857" w:type="dxa"/>
                                  <w:vAlign w:val="center"/>
                                </w:tcPr>
                                <w:p w14:paraId="00874665" w14:textId="77777777" w:rsidR="007A588D" w:rsidRDefault="007A588D" w:rsidP="00C454C8">
                                  <w:pPr>
                                    <w:pStyle w:val="Q-Yndgcvac"/>
                                  </w:pPr>
                                  <w:r w:rsidRPr="000F1FD3">
                                    <w:t xml:space="preserve">մետաղի </w:t>
                                  </w:r>
                                </w:p>
                                <w:p w14:paraId="62EF8F4E" w14:textId="50C51BF4" w:rsidR="007A588D" w:rsidRPr="000F1FD3" w:rsidRDefault="007A588D" w:rsidP="00C454C8">
                                  <w:pPr>
                                    <w:pStyle w:val="Q-Yndgcvac"/>
                                  </w:pPr>
                                  <w:r>
                                    <w:t>օքսիդացման աստիճան</w:t>
                                  </w:r>
                                  <w:r w:rsidRPr="000F1FD3">
                                    <w:t>ը (փակագծերում)</w:t>
                                  </w:r>
                                </w:p>
                              </w:tc>
                              <w:tc>
                                <w:tcPr>
                                  <w:tcW w:w="283" w:type="dxa"/>
                                  <w:vAlign w:val="center"/>
                                </w:tcPr>
                                <w:p w14:paraId="1B599AC6" w14:textId="77777777" w:rsidR="007A588D" w:rsidRPr="000F1FD3" w:rsidRDefault="007A588D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14:paraId="579365EF" w14:textId="77777777" w:rsidR="007A588D" w:rsidRPr="000F1FD3" w:rsidRDefault="007A588D" w:rsidP="00C454C8">
                                  <w:pPr>
                                    <w:pStyle w:val="Q-Yndgcvac"/>
                                  </w:pPr>
                                  <w:r w:rsidRPr="000F1FD3">
                                    <w:t>Թթվային մնացորդի անվանումը</w:t>
                                  </w:r>
                                </w:p>
                              </w:tc>
                            </w:tr>
                          </w:tbl>
                          <w:p w14:paraId="278E9593" w14:textId="77777777" w:rsidR="007A588D" w:rsidRPr="000F1FD3" w:rsidRDefault="007A588D" w:rsidP="00735DD0">
                            <w:pPr>
                              <w:spacing w:line="240" w:lineRule="auto"/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8E8A9CA" id="_x0000_s1228" style="width:345.75pt;height:8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" fillcolor="#ffe8c8" stroked="f">
                <v:textbox inset=",0">
                  <w:txbxContent>
                    <w:tbl>
                      <w:tblPr>
                        <w:tblStyle w:val="TableGrid"/>
                        <w:tblW w:w="6933" w:type="dxa"/>
                        <w:tblInd w:w="-270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404"/>
                        <w:gridCol w:w="284"/>
                        <w:gridCol w:w="1417"/>
                        <w:gridCol w:w="270"/>
                        <w:gridCol w:w="1857"/>
                        <w:gridCol w:w="283"/>
                        <w:gridCol w:w="1418"/>
                      </w:tblGrid>
                      <w:tr w:rsidR="007A588D" w:rsidRPr="000F1FD3" w14:paraId="4CBA7104" w14:textId="77777777" w:rsidTr="006A6F90">
                        <w:trPr>
                          <w:trHeight w:val="1592"/>
                        </w:trPr>
                        <w:tc>
                          <w:tcPr>
                            <w:tcW w:w="1404" w:type="dxa"/>
                            <w:vAlign w:val="center"/>
                          </w:tcPr>
                          <w:p w14:paraId="3E0CFC96" w14:textId="77777777" w:rsidR="007A588D" w:rsidRDefault="007A588D" w:rsidP="00C454C8">
                            <w:pPr>
                              <w:pStyle w:val="Q-Yndgcvac"/>
                            </w:pPr>
                            <w:r w:rsidRPr="000F1FD3">
                              <w:t>Միջին աղի</w:t>
                            </w:r>
                          </w:p>
                          <w:p w14:paraId="1342E8E0" w14:textId="77777777" w:rsidR="007A588D" w:rsidRPr="000F1FD3" w:rsidRDefault="007A588D" w:rsidP="00C454C8">
                            <w:pPr>
                              <w:pStyle w:val="Q-Yndgcvac"/>
                            </w:pPr>
                            <w:r w:rsidRPr="000F1FD3">
                              <w:t>անվանումը</w:t>
                            </w:r>
                          </w:p>
                        </w:tc>
                        <w:tc>
                          <w:tcPr>
                            <w:tcW w:w="284" w:type="dxa"/>
                            <w:vAlign w:val="center"/>
                          </w:tcPr>
                          <w:p w14:paraId="08EC9FD0" w14:textId="77777777" w:rsidR="007A588D" w:rsidRPr="000F1FD3" w:rsidRDefault="007A588D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7" w:type="dxa"/>
                            <w:vAlign w:val="center"/>
                          </w:tcPr>
                          <w:p w14:paraId="78BB9825" w14:textId="77777777" w:rsidR="007A588D" w:rsidRPr="000F1FD3" w:rsidRDefault="007A588D" w:rsidP="00C454C8">
                            <w:pPr>
                              <w:pStyle w:val="Q-Yndgcvac"/>
                            </w:pPr>
                            <w:r w:rsidRPr="000F1FD3">
                              <w:t>մետաղի անվանումը (սեռական հոլ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4FC8BC60" w14:textId="77777777" w:rsidR="007A588D" w:rsidRPr="000F1FD3" w:rsidRDefault="007A588D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857" w:type="dxa"/>
                            <w:vAlign w:val="center"/>
                          </w:tcPr>
                          <w:p w14:paraId="00874665" w14:textId="77777777" w:rsidR="007A588D" w:rsidRDefault="007A588D" w:rsidP="00C454C8">
                            <w:pPr>
                              <w:pStyle w:val="Q-Yndgcvac"/>
                            </w:pPr>
                            <w:r w:rsidRPr="000F1FD3">
                              <w:t xml:space="preserve">մետաղի </w:t>
                            </w:r>
                          </w:p>
                          <w:p w14:paraId="62EF8F4E" w14:textId="50C51BF4" w:rsidR="007A588D" w:rsidRPr="000F1FD3" w:rsidRDefault="007A588D" w:rsidP="00C454C8">
                            <w:pPr>
                              <w:pStyle w:val="Q-Yndgcvac"/>
                            </w:pPr>
                            <w:r>
                              <w:t>օքսիդացման աստիճան</w:t>
                            </w:r>
                            <w:r w:rsidRPr="000F1FD3">
                              <w:t>ը (փակագծերում)</w:t>
                            </w:r>
                          </w:p>
                        </w:tc>
                        <w:tc>
                          <w:tcPr>
                            <w:tcW w:w="283" w:type="dxa"/>
                            <w:vAlign w:val="center"/>
                          </w:tcPr>
                          <w:p w14:paraId="1B599AC6" w14:textId="77777777" w:rsidR="007A588D" w:rsidRPr="000F1FD3" w:rsidRDefault="007A588D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8" w:type="dxa"/>
                            <w:vAlign w:val="center"/>
                          </w:tcPr>
                          <w:p w14:paraId="579365EF" w14:textId="77777777" w:rsidR="007A588D" w:rsidRPr="000F1FD3" w:rsidRDefault="007A588D" w:rsidP="00C454C8">
                            <w:pPr>
                              <w:pStyle w:val="Q-Yndgcvac"/>
                            </w:pPr>
                            <w:r w:rsidRPr="000F1FD3">
                              <w:t>Թթվային մնացորդի անվանումը</w:t>
                            </w:r>
                          </w:p>
                        </w:tc>
                      </w:tr>
                    </w:tbl>
                    <w:p w14:paraId="278E9593" w14:textId="77777777" w:rsidR="007A588D" w:rsidRPr="000F1FD3" w:rsidRDefault="007A588D" w:rsidP="00735DD0">
                      <w:pPr>
                        <w:spacing w:line="240" w:lineRule="auto"/>
                        <w:jc w:val="center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6E7CDB3" w14:textId="77777777" w:rsidR="00BF0CD8" w:rsidRPr="00AE116F" w:rsidRDefault="00BF0CD8" w:rsidP="00302A17">
      <w:pPr>
        <w:pStyle w:val="Q-Normal"/>
      </w:pPr>
      <w:r>
        <w:t>Օրինակ.</w:t>
      </w:r>
    </w:p>
    <w:tbl>
      <w:tblPr>
        <w:tblStyle w:val="TableGrid"/>
        <w:tblW w:w="467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59"/>
        <w:gridCol w:w="3014"/>
      </w:tblGrid>
      <w:tr w:rsidR="00BF0CD8" w:rsidRPr="006A6F90" w14:paraId="39DC592C" w14:textId="77777777" w:rsidTr="00735DD0">
        <w:trPr>
          <w:trHeight w:val="259"/>
          <w:jc w:val="center"/>
        </w:trPr>
        <w:tc>
          <w:tcPr>
            <w:tcW w:w="1659" w:type="dxa"/>
          </w:tcPr>
          <w:p w14:paraId="65CB385F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NaCl</m:t>
                </m:r>
              </m:oMath>
            </m:oMathPara>
          </w:p>
        </w:tc>
        <w:tc>
          <w:tcPr>
            <w:tcW w:w="3014" w:type="dxa"/>
          </w:tcPr>
          <w:p w14:paraId="403E8761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նատրիումի քլորիդ</w:t>
            </w:r>
          </w:p>
        </w:tc>
      </w:tr>
      <w:tr w:rsidR="00BF0CD8" w:rsidRPr="006A6F90" w14:paraId="3FCB996B" w14:textId="77777777" w:rsidTr="00735DD0">
        <w:trPr>
          <w:trHeight w:val="259"/>
          <w:jc w:val="center"/>
        </w:trPr>
        <w:tc>
          <w:tcPr>
            <w:tcW w:w="1659" w:type="dxa"/>
          </w:tcPr>
          <w:p w14:paraId="5555CB05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Fe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575A5715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երկաթի (II) նիտրատ</w:t>
            </w:r>
          </w:p>
        </w:tc>
      </w:tr>
      <w:tr w:rsidR="00BF0CD8" w:rsidRPr="006A6F90" w14:paraId="68909D1B" w14:textId="77777777" w:rsidTr="00735DD0">
        <w:trPr>
          <w:trHeight w:val="266"/>
          <w:jc w:val="center"/>
        </w:trPr>
        <w:tc>
          <w:tcPr>
            <w:tcW w:w="1659" w:type="dxa"/>
          </w:tcPr>
          <w:p w14:paraId="00C98115" w14:textId="77777777" w:rsidR="00BF0CD8" w:rsidRPr="006A6F90" w:rsidRDefault="00000000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F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4D69A29F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երկաթի (III) սուլֆատ</w:t>
            </w:r>
          </w:p>
        </w:tc>
      </w:tr>
      <w:tr w:rsidR="00BF0CD8" w:rsidRPr="006A6F90" w14:paraId="3C0F5B5A" w14:textId="77777777" w:rsidTr="00735DD0">
        <w:trPr>
          <w:trHeight w:val="259"/>
          <w:jc w:val="center"/>
        </w:trPr>
        <w:tc>
          <w:tcPr>
            <w:tcW w:w="1659" w:type="dxa"/>
          </w:tcPr>
          <w:p w14:paraId="0EE7F6F8" w14:textId="77777777" w:rsidR="00BF0CD8" w:rsidRPr="006A6F90" w:rsidRDefault="00000000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C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P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73FA399E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կալցիումի ֆոսֆատ</w:t>
            </w:r>
          </w:p>
          <w:p w14:paraId="61816512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</w:tr>
    </w:tbl>
    <w:p w14:paraId="3430502E" w14:textId="77777777" w:rsidR="00BF0CD8" w:rsidRPr="006A6F90" w:rsidRDefault="00000000" w:rsidP="00735DD0">
      <w:pPr>
        <w:spacing w:line="360" w:lineRule="auto"/>
        <w:ind w:firstLine="270"/>
        <w:contextualSpacing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NaOH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3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O</m:t>
          </m:r>
        </m:oMath>
      </m:oMathPara>
    </w:p>
    <w:p w14:paraId="1C74F441" w14:textId="19E3745C" w:rsidR="003852F5" w:rsidRPr="006A6F90" w:rsidRDefault="00000000" w:rsidP="00003D62">
      <w:pPr>
        <w:spacing w:line="360" w:lineRule="auto"/>
        <w:ind w:firstLine="270"/>
        <w:contextualSpacing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KOH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O</m:t>
          </m:r>
        </m:oMath>
      </m:oMathPara>
      <w:bookmarkStart w:id="307" w:name="_Toc133963217"/>
      <w:bookmarkStart w:id="308" w:name="_Toc133965275"/>
      <w:bookmarkStart w:id="309" w:name="_Toc133965530"/>
    </w:p>
    <w:p w14:paraId="1A67F57D" w14:textId="30404BDA" w:rsidR="00BF0CD8" w:rsidRDefault="003852F5" w:rsidP="00A50215">
      <w:pPr>
        <w:pStyle w:val="Q-Yentavernagir"/>
      </w:pPr>
      <w:bookmarkStart w:id="310" w:name="_Toc153319742"/>
      <w:r>
        <w:t>ԹԹՎԱՅԻՆ ԱՂԵՐ</w:t>
      </w:r>
      <w:bookmarkEnd w:id="307"/>
      <w:bookmarkEnd w:id="308"/>
      <w:bookmarkEnd w:id="309"/>
      <w:bookmarkEnd w:id="310"/>
    </w:p>
    <w:p w14:paraId="6B001480" w14:textId="77777777" w:rsidR="00BF0CD8" w:rsidRPr="000F1FD3" w:rsidRDefault="00BF0CD8" w:rsidP="005F4F1B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9FF398F" wp14:editId="13C949F6">
                <wp:extent cx="4546600" cy="748800"/>
                <wp:effectExtent l="0" t="0" r="6350" b="0"/>
                <wp:docPr id="2047308006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6600" cy="748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E811FB6" w14:textId="2F577B82" w:rsidR="007A588D" w:rsidRDefault="007A588D" w:rsidP="00C454C8">
                            <w:pPr>
                              <w:pStyle w:val="Q-Yndgcvac"/>
                            </w:pPr>
                            <w:r w:rsidRPr="00B26DC9">
                              <w:t xml:space="preserve">Թթվային կոչվում են այն աղերը, որոնք առաջանում են թթուների մոլեկուլներում </w:t>
                            </w:r>
                            <w:r>
                              <w:t xml:space="preserve">մետաղի ատոմներով տեղակալման ենթակա </w:t>
                            </w:r>
                            <w:r w:rsidRPr="00B26DC9">
                              <w:t>ջրածնի ոչ բոլոր ատոմները մետաղի ատոմներով տեղակալվելու հետևան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9FF398F" id="_x0000_s1229" style="width:358pt;height:58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" fillcolor="#def1f7" stroked="f" strokeweight=".5pt">
                <v:stroke joinstyle="miter"/>
                <v:textbox>
                  <w:txbxContent>
                    <w:p w14:paraId="1E811FB6" w14:textId="2F577B82" w:rsidR="007A588D" w:rsidRDefault="007A588D" w:rsidP="00C454C8">
                      <w:pPr>
                        <w:pStyle w:val="Q-Yndgcvac"/>
                      </w:pPr>
                      <w:r w:rsidRPr="00B26DC9">
                        <w:t xml:space="preserve">Թթվային կոչվում են այն աղերը, որոնք առաջանում են թթուների մոլեկուլներում </w:t>
                      </w:r>
                      <w:r>
                        <w:t xml:space="preserve">մետաղի ատոմներով տեղակալման ենթակա </w:t>
                      </w:r>
                      <w:r w:rsidRPr="00B26DC9">
                        <w:t>ջրածնի ոչ բոլոր ատոմները մետաղի ատոմներով տեղակալվելու հետևան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1F569A" w14:textId="6C7919A7" w:rsidR="00BF0CD8" w:rsidRDefault="00BF0CD8" w:rsidP="00302A17">
      <w:pPr>
        <w:pStyle w:val="Q-Normal"/>
      </w:pPr>
      <w:r w:rsidRPr="00C80FDA">
        <w:lastRenderedPageBreak/>
        <w:t xml:space="preserve">Այսպիսի աղերի մոլեկուլներում, բացի մետաղի ատոմներից և թթվային մնացորդից, պարունակվում են նաև </w:t>
      </w:r>
      <w:r w:rsidR="00F10610">
        <w:t xml:space="preserve">մետաղի ատոմներով տեղակալվելու ընդունակ </w:t>
      </w:r>
      <w:r w:rsidRPr="00C80FDA">
        <w:t xml:space="preserve">մեկ կամ մի քանի </w:t>
      </w:r>
      <w:r>
        <w:t>ջրածնի ատոմներ:</w:t>
      </w:r>
    </w:p>
    <w:p w14:paraId="364A4590" w14:textId="225862A6" w:rsidR="00BF0CD8" w:rsidRDefault="00BF0CD8" w:rsidP="0054451F">
      <w:pPr>
        <w:pStyle w:val="Q-Normal"/>
        <w:ind w:firstLine="432"/>
        <w:contextualSpacing w:val="0"/>
        <w:rPr>
          <w:b/>
          <w:i/>
        </w:rPr>
      </w:pPr>
      <w:r w:rsidRPr="00C80FDA">
        <w:t>Թթվային աղեր առաջացնում են բազմահիմն թթուները</w:t>
      </w:r>
      <w:r>
        <w:t>, երբ</w:t>
      </w:r>
      <w:r w:rsidRPr="00C80FDA">
        <w:t xml:space="preserve"> </w:t>
      </w:r>
      <w:r w:rsidR="00B95B67">
        <w:t xml:space="preserve">չեզոքացման համար </w:t>
      </w:r>
      <w:r w:rsidR="00E10EA2" w:rsidRPr="00C80FDA">
        <w:t>հիմք</w:t>
      </w:r>
      <w:r w:rsidR="00E10EA2">
        <w:t xml:space="preserve">ի քանակը լինում է ոչ </w:t>
      </w:r>
      <w:r w:rsidR="00B95B67">
        <w:t>բավարար</w:t>
      </w:r>
      <w:r w:rsidR="00E10EA2">
        <w:t xml:space="preserve"> </w:t>
      </w:r>
      <w:r w:rsidR="00F10610">
        <w:t>(ոչ լրիվ չեզոքաց</w:t>
      </w:r>
      <w:r w:rsidR="00B95B67">
        <w:t>ում</w:t>
      </w:r>
      <w:r w:rsidR="00F10610">
        <w:t>)</w:t>
      </w:r>
      <w:r>
        <w:t>:</w:t>
      </w:r>
      <w:r w:rsidRPr="00C80FDA">
        <w:t xml:space="preserve"> </w:t>
      </w:r>
    </w:p>
    <w:p w14:paraId="5A5B6347" w14:textId="7D491F50" w:rsidR="00BF0CD8" w:rsidRDefault="006A6F90" w:rsidP="005F4F1B">
      <w:pPr>
        <w:pStyle w:val="Q-Normal"/>
        <w:ind w:firstLine="0"/>
        <w:contextualSpacing w:val="0"/>
        <w:jc w:val="center"/>
        <w:rPr>
          <w:rFonts w:eastAsiaTheme="minorEastAsia"/>
          <w:b/>
          <w:i/>
          <w:sz w:val="24"/>
          <w:szCs w:val="24"/>
        </w:rPr>
      </w:pPr>
      <w:r>
        <w:object w:dxaOrig="8074" w:dyaOrig="1464" w14:anchorId="40D047C0">
          <v:shape id="_x0000_i1076" type="#_x0000_t75" style="width:328.5pt;height:59.25pt" o:ole="">
            <v:imagedata r:id="rId149" o:title=""/>
          </v:shape>
          <o:OLEObject Type="Embed" ProgID="ChemDraw.Document.6.0" ShapeID="_x0000_i1076" DrawAspect="Content" ObjectID="_1764203811" r:id="rId150"/>
        </w:object>
      </w:r>
    </w:p>
    <w:p w14:paraId="7EFC7CF2" w14:textId="54419D02" w:rsidR="00BF0CD8" w:rsidRPr="008200D0" w:rsidRDefault="00000000" w:rsidP="005F4F1B">
      <w:pPr>
        <w:pStyle w:val="Q-Normal"/>
        <w:ind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Na</m:t>
          </m:r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a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7524E2B" w14:textId="77777777" w:rsidR="00BF0CD8" w:rsidRDefault="00BF0CD8" w:rsidP="00302A17">
      <w:pPr>
        <w:pStyle w:val="Q-Normal"/>
      </w:pPr>
      <w:r>
        <w:t>Երկհիմն թթուն կարող է առաջացնել մեկ միջին և մեկ թթվային աղ:</w:t>
      </w:r>
      <w:r w:rsidRPr="00C80FDA">
        <w:t xml:space="preserve"> </w:t>
      </w:r>
    </w:p>
    <w:p w14:paraId="6B8DA401" w14:textId="77777777" w:rsidR="00BF0CD8" w:rsidRPr="00C80FDA" w:rsidRDefault="00BF0CD8" w:rsidP="005F4F1B">
      <w:pPr>
        <w:pStyle w:val="Q-Normal"/>
        <w:ind w:firstLine="432"/>
        <w:contextualSpacing w:val="0"/>
      </w:pPr>
      <w:r>
        <w:t>Եռհիմն թթուն կարող է առաջացնել մեկ միջին և երկու թթվային աղ.</w:t>
      </w:r>
    </w:p>
    <w:p w14:paraId="33D9B925" w14:textId="77777777" w:rsidR="00BF0CD8" w:rsidRPr="008200D0" w:rsidRDefault="00000000" w:rsidP="005F4F1B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27A39CD" w14:textId="45F3B3B4" w:rsidR="00BF0CD8" w:rsidRPr="00003D62" w:rsidRDefault="00000000" w:rsidP="005F4F1B">
      <w:pPr>
        <w:pStyle w:val="Q-Normal"/>
        <w:spacing w:line="288" w:lineRule="auto"/>
        <w:ind w:firstLine="432"/>
        <w:contextualSpacing w:val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6083494" w14:textId="56563604" w:rsidR="00BF0CD8" w:rsidRDefault="0096380E" w:rsidP="005F4F1B">
      <w:pPr>
        <w:pStyle w:val="Q-Normal"/>
        <w:ind w:firstLine="0"/>
        <w:contextualSpacing w:val="0"/>
        <w:jc w:val="center"/>
      </w:pPr>
      <w:r>
        <w:object w:dxaOrig="7281" w:dyaOrig="3063" w14:anchorId="7A5299CD">
          <v:shape id="_x0000_i1077" type="#_x0000_t75" style="width:363.75pt;height:153pt" o:ole="">
            <v:imagedata r:id="rId151" o:title=""/>
          </v:shape>
          <o:OLEObject Type="Embed" ProgID="ChemDraw.Document.6.0" ShapeID="_x0000_i1077" DrawAspect="Content" ObjectID="_1764203812" r:id="rId152"/>
        </w:object>
      </w:r>
    </w:p>
    <w:p w14:paraId="43D5FA11" w14:textId="1D33F753" w:rsidR="00BF0CD8" w:rsidRPr="00714314" w:rsidRDefault="00BF0CD8" w:rsidP="00302A17">
      <w:pPr>
        <w:pStyle w:val="Q-Normal"/>
      </w:pPr>
      <w:r w:rsidRPr="00C80FDA">
        <w:t>Թթվային աղի անվանման մեջ ջրածնի ատոմ</w:t>
      </w:r>
      <w:r>
        <w:t>ներ</w:t>
      </w:r>
      <w:r w:rsidRPr="00C80FDA">
        <w:t>ի առկայությունը նշվում է «</w:t>
      </w:r>
      <w:r w:rsidRPr="00C02846">
        <w:rPr>
          <w:b/>
        </w:rPr>
        <w:t>հիդրո</w:t>
      </w:r>
      <w:r w:rsidRPr="00C80FDA">
        <w:t>» բառով</w:t>
      </w:r>
      <w:r>
        <w:t xml:space="preserve"> </w:t>
      </w:r>
      <w:r w:rsidRPr="007F1598">
        <w:t>(ջրածնի լատին</w:t>
      </w:r>
      <w:r w:rsidR="00F10610">
        <w:t>երեն</w:t>
      </w:r>
      <w:r w:rsidRPr="007F1598">
        <w:t xml:space="preserve"> «հիդրոգենիում» անվանման կրճատ ձևը)</w:t>
      </w:r>
      <w:r>
        <w:t>:</w:t>
      </w:r>
      <w:r w:rsidRPr="00C80FDA">
        <w:t xml:space="preserve"> </w:t>
      </w:r>
      <w:r>
        <w:t xml:space="preserve">Մեկ ատոմի դեպքում ավելանում է «հիդրո», </w:t>
      </w:r>
      <w:r w:rsidRPr="00C80FDA">
        <w:t>երկու ատոմի</w:t>
      </w:r>
      <w:r>
        <w:t xml:space="preserve"> դեպքում</w:t>
      </w:r>
      <w:r w:rsidRPr="00C80FDA">
        <w:t>՝ «երկհիդրո» և այլն, օրինակ</w:t>
      </w:r>
      <w:r w:rsidRPr="00714314">
        <w:t>.</w:t>
      </w:r>
    </w:p>
    <w:p w14:paraId="02E73206" w14:textId="77777777" w:rsidR="00BF0CD8" w:rsidRPr="00C80FD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H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 w:cs="Times New Roman"/>
          </w:rPr>
          <m:t>՝</m:t>
        </m:r>
        <m:r>
          <w:rPr>
            <w:rFonts w:ascii="Cambria Math" w:hAnsi="Cambria Math"/>
          </w:rPr>
          <m:t xml:space="preserve">  </m:t>
        </m:r>
      </m:oMath>
      <w:r w:rsidR="00BF0CD8" w:rsidRPr="00C80FDA">
        <w:t>նատրիումի հիդրոսուլֆատ,</w:t>
      </w:r>
    </w:p>
    <w:p w14:paraId="7A76CD78" w14:textId="77777777" w:rsidR="00BF0CD8" w:rsidRPr="00C80FDA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aH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C80FDA">
        <w:t>՝ կալցիումի հիդրոֆոսֆատ,</w:t>
      </w:r>
    </w:p>
    <w:p w14:paraId="3AB564C4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C80FDA">
        <w:t>՝ կալիումի երկհիդրոֆոսֆատ:</w:t>
      </w:r>
    </w:p>
    <w:p w14:paraId="5A51D0BD" w14:textId="2786A8A5" w:rsidR="00BF0CD8" w:rsidRDefault="003852F5" w:rsidP="00A50215">
      <w:pPr>
        <w:pStyle w:val="Q-Yentavernagir"/>
      </w:pPr>
      <w:bookmarkStart w:id="311" w:name="_Toc133963218"/>
      <w:bookmarkStart w:id="312" w:name="_Toc133965276"/>
      <w:bookmarkStart w:id="313" w:name="_Toc133965531"/>
      <w:bookmarkStart w:id="314" w:name="_Toc153319743"/>
      <w:r>
        <w:t>ՀԻՄՆԱՅԻՆ ԱՂԵՐ</w:t>
      </w:r>
      <w:bookmarkEnd w:id="311"/>
      <w:bookmarkEnd w:id="312"/>
      <w:bookmarkEnd w:id="313"/>
      <w:bookmarkEnd w:id="314"/>
    </w:p>
    <w:p w14:paraId="1A06E288" w14:textId="77777777" w:rsidR="00BF0CD8" w:rsidRPr="00B03AAA" w:rsidRDefault="00BF0CD8" w:rsidP="005F4F1B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E2B1A51" wp14:editId="38C4B4DA">
                <wp:extent cx="3867150" cy="731520"/>
                <wp:effectExtent l="0" t="0" r="0" b="0"/>
                <wp:docPr id="356975080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7150" cy="73152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29825B9" w14:textId="5108BC90" w:rsidR="007A588D" w:rsidRDefault="007A588D" w:rsidP="00C454C8">
                            <w:pPr>
                              <w:pStyle w:val="Q-Yndgcvac"/>
                            </w:pPr>
                            <w:r w:rsidRPr="00B26DC9">
                              <w:t>Հիմնային կոչվում են այն աղերը, որոնք առաջանում են բազմաթթու հիմքերի մոլեկուլներում ոչ բոլոր հիդրօքսի</w:t>
                            </w:r>
                            <w:r>
                              <w:t>լ</w:t>
                            </w:r>
                            <w:r w:rsidRPr="00B26DC9">
                              <w:t xml:space="preserve"> խմբերը թթվային մնացորդով տեղակալվելու հետևան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E2B1A51" id="_x0000_s1230" style="width:304.5pt;height:57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" fillcolor="#def1f7" stroked="f" strokeweight=".5pt">
                <v:stroke joinstyle="miter"/>
                <v:textbox>
                  <w:txbxContent>
                    <w:p w14:paraId="529825B9" w14:textId="5108BC90" w:rsidR="007A588D" w:rsidRDefault="007A588D" w:rsidP="00C454C8">
                      <w:pPr>
                        <w:pStyle w:val="Q-Yndgcvac"/>
                      </w:pPr>
                      <w:r w:rsidRPr="00B26DC9">
                        <w:t>Հիմնային կոչվում են այն աղերը, որոնք առաջանում են բազմաթթու հիմքերի մոլեկուլներում ոչ բոլոր հիդրօքսի</w:t>
                      </w:r>
                      <w:r>
                        <w:t>լ</w:t>
                      </w:r>
                      <w:r w:rsidRPr="00B26DC9">
                        <w:t xml:space="preserve"> խմբերը թթվային մնացորդով տեղակալվելու հետևան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52D3E2C" w14:textId="271C2D4D" w:rsidR="00BF0CD8" w:rsidRDefault="00BF0CD8" w:rsidP="0054451F">
      <w:pPr>
        <w:pStyle w:val="Q-Normal"/>
        <w:ind w:firstLine="432"/>
        <w:contextualSpacing w:val="0"/>
      </w:pPr>
      <w:r w:rsidRPr="00C80FDA">
        <w:lastRenderedPageBreak/>
        <w:t>Այսպիսի աղերի մոլեկուլներում, բացի մետաղի ատոմներից և թթվային մնացորդից, պարունակվում են նաև մեկ կամ մի քանի հիդրօքսի</w:t>
      </w:r>
      <w:r w:rsidR="00F10610">
        <w:t>լ</w:t>
      </w:r>
      <w:r w:rsidRPr="00C80FDA">
        <w:t xml:space="preserve"> խմբեր, օրինակ.</w:t>
      </w:r>
    </w:p>
    <w:p w14:paraId="03B6CB65" w14:textId="471B1D23" w:rsidR="00BF0CD8" w:rsidRDefault="0079566A" w:rsidP="005F4F1B">
      <w:pPr>
        <w:pStyle w:val="Q-Normal"/>
        <w:ind w:firstLine="0"/>
        <w:contextualSpacing w:val="0"/>
        <w:jc w:val="center"/>
      </w:pPr>
      <w:r>
        <w:object w:dxaOrig="6415" w:dyaOrig="1198" w14:anchorId="77B3C861">
          <v:shape id="_x0000_i1078" type="#_x0000_t75" style="width:321pt;height:60pt" o:ole="">
            <v:imagedata r:id="rId153" o:title=""/>
          </v:shape>
          <o:OLEObject Type="Embed" ProgID="ChemDraw.Document.6.0" ShapeID="_x0000_i1078" DrawAspect="Content" ObjectID="_1764203813" r:id="rId154"/>
        </w:object>
      </w:r>
    </w:p>
    <w:p w14:paraId="61BA1F3A" w14:textId="3236C4AF" w:rsidR="007B2CB9" w:rsidRPr="007B2CB9" w:rsidRDefault="007B2CB9" w:rsidP="00302A17">
      <w:pPr>
        <w:pStyle w:val="Q-Normal"/>
      </w:pPr>
      <w:r w:rsidRPr="007B2CB9">
        <w:t>Հիմնային աղ առաջացնում են բազմաթթու հիմքերը, երբ լրիվ չեզոքացման համար վերցրած թթվի քանակը լինում է անբավարար</w:t>
      </w:r>
      <w:r>
        <w:t>:</w:t>
      </w:r>
    </w:p>
    <w:p w14:paraId="16A59804" w14:textId="77777777" w:rsidR="00BF0CD8" w:rsidRDefault="00BF0CD8" w:rsidP="005F4F1B">
      <w:pPr>
        <w:pStyle w:val="Q-Normal"/>
        <w:ind w:firstLine="432"/>
        <w:contextualSpacing w:val="0"/>
      </w:pPr>
      <w:r>
        <w:t>Երկթթու հիմքերն առաջացնում են մեկ միջին և մեկ հիմնային աղ, իսկ եռթթու հիմքերը՝ մեկ միջին և երկու հիմնային աղ.</w:t>
      </w:r>
    </w:p>
    <w:p w14:paraId="69C59F60" w14:textId="43CCF4D6" w:rsidR="00BF0CD8" w:rsidRDefault="0079566A" w:rsidP="005F4F1B">
      <w:pPr>
        <w:pStyle w:val="Q-Normal"/>
        <w:ind w:firstLine="0"/>
        <w:contextualSpacing w:val="0"/>
        <w:jc w:val="center"/>
      </w:pPr>
      <w:r>
        <w:object w:dxaOrig="6332" w:dyaOrig="2127" w14:anchorId="69AA42AE">
          <v:shape id="_x0000_i1079" type="#_x0000_t75" style="width:316.5pt;height:106.5pt" o:ole="">
            <v:imagedata r:id="rId155" o:title=""/>
          </v:shape>
          <o:OLEObject Type="Embed" ProgID="ChemDraw.Document.6.0" ShapeID="_x0000_i1079" DrawAspect="Content" ObjectID="_1764203814" r:id="rId156"/>
        </w:object>
      </w:r>
    </w:p>
    <w:p w14:paraId="17B7A526" w14:textId="77777777" w:rsidR="00BF0CD8" w:rsidRPr="008200D0" w:rsidRDefault="00000000" w:rsidP="0054451F">
      <w:pPr>
        <w:pStyle w:val="Q-Normal"/>
        <w:spacing w:line="288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B475BD2" w14:textId="77777777" w:rsidR="00BF0CD8" w:rsidRPr="008200D0" w:rsidRDefault="00000000" w:rsidP="0054451F">
      <w:pPr>
        <w:pStyle w:val="Q-Normal"/>
        <w:spacing w:line="288" w:lineRule="auto"/>
        <w:ind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B9A9041" w14:textId="46358EE8" w:rsidR="00BF0CD8" w:rsidRPr="006A6F90" w:rsidRDefault="00BF0CD8" w:rsidP="00302A17">
      <w:pPr>
        <w:pStyle w:val="Q-Normal"/>
      </w:pPr>
      <w:r w:rsidRPr="006A6F90">
        <w:t>Հիմնային աղերն անվանելիս մեկ հիդրօքսի</w:t>
      </w:r>
      <w:r w:rsidR="00F10610" w:rsidRPr="006A6F90">
        <w:t>լ</w:t>
      </w:r>
      <w:r w:rsidRPr="006A6F90">
        <w:t xml:space="preserve"> խմբի առկայությունը նշվում է «հիդրօքսո» բառով, երկուսինը՝ «երկհիդրօքսո» և այլն, օրինակ՝</w:t>
      </w:r>
    </w:p>
    <w:p w14:paraId="739D0F50" w14:textId="77777777" w:rsidR="00BF0CD8" w:rsidRPr="006A6F90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aOHCl</m:t>
        </m:r>
      </m:oMath>
      <w:r w:rsidRPr="006A6F90">
        <w:t>՝ կալցիումի հիդրօքսոքլորիդ,</w:t>
      </w:r>
    </w:p>
    <w:p w14:paraId="6B615A15" w14:textId="77777777" w:rsidR="00BF0CD8" w:rsidRPr="006A6F90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lOH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A6F90">
        <w:t>՝ ալյումինի հիդրօքսոնիտրատ,</w:t>
      </w:r>
    </w:p>
    <w:p w14:paraId="10C9D8BC" w14:textId="77777777" w:rsidR="00BF0CD8" w:rsidRPr="006A6F90" w:rsidRDefault="00BF0CD8" w:rsidP="005F4F1B">
      <w:pPr>
        <w:pStyle w:val="Q-Normal"/>
        <w:ind w:firstLine="432"/>
        <w:contextualSpacing w:val="0"/>
      </w:pPr>
      <m:oMath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6A6F90">
        <w:t>՝ ալյումինի երկհիդրօքսոնիտրատ:</w:t>
      </w:r>
    </w:p>
    <w:p w14:paraId="2A8C5693" w14:textId="77777777" w:rsidR="00BF0CD8" w:rsidRPr="006A6F90" w:rsidRDefault="00BF0CD8" w:rsidP="00302A17">
      <w:pPr>
        <w:pStyle w:val="Q-Normal"/>
      </w:pPr>
      <w:r w:rsidRPr="006A6F90">
        <w:t>Ըստ աղի բաղադրության մեջ մտնող մետաղների և թթվային մնացորդների թվի՝ աղերը լինում են</w:t>
      </w:r>
    </w:p>
    <w:p w14:paraId="64E21AAB" w14:textId="77777777" w:rsidR="00BF0CD8" w:rsidRPr="006A6F90" w:rsidRDefault="00BF0CD8" w:rsidP="00022C0B">
      <w:pPr>
        <w:pStyle w:val="Q-Normal"/>
        <w:numPr>
          <w:ilvl w:val="0"/>
          <w:numId w:val="25"/>
        </w:numPr>
      </w:pPr>
      <w:r w:rsidRPr="006A6F90">
        <w:rPr>
          <w:b/>
        </w:rPr>
        <w:t>Կրկնակի,</w:t>
      </w:r>
      <w:r w:rsidRPr="006A6F90">
        <w:t xml:space="preserve">  պարունակում են տարբեր մետաղների ատոմներ, օրինակ՝ </w:t>
      </w:r>
      <m:oMath>
        <m:r>
          <m:rPr>
            <m:sty m:val="bi"/>
          </m:rPr>
          <w:rPr>
            <w:rFonts w:ascii="Cambria Math" w:hAnsi="Cambria Math"/>
          </w:rPr>
          <m:t>K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KN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6A6F90">
        <w:t>,</w:t>
      </w:r>
    </w:p>
    <w:p w14:paraId="51260715" w14:textId="77777777" w:rsidR="00BF0CD8" w:rsidRPr="006A6F90" w:rsidRDefault="00BF0CD8" w:rsidP="00022C0B">
      <w:pPr>
        <w:pStyle w:val="Q-Normal"/>
        <w:numPr>
          <w:ilvl w:val="0"/>
          <w:numId w:val="25"/>
        </w:numPr>
      </w:pPr>
      <w:r w:rsidRPr="006A6F90">
        <w:rPr>
          <w:b/>
        </w:rPr>
        <w:t>Խառը</w:t>
      </w:r>
      <w:r w:rsidRPr="006A6F90">
        <w:t xml:space="preserve">,  պարունակում են երկու տարբեր թթվային մնացորդ, օրինակ՝ </w:t>
      </w:r>
      <m:oMath>
        <m:r>
          <m:rPr>
            <m:sty m:val="bi"/>
          </m:rPr>
          <w:rPr>
            <w:rFonts w:ascii="Cambria Math" w:hAnsi="Cambria Math"/>
          </w:rPr>
          <m:t>CaO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A6F90">
        <w:t>, այն քլորաջրածնական թթվի (</w:t>
      </w:r>
      <m:oMath>
        <m:r>
          <w:rPr>
            <w:rFonts w:ascii="Cambria Math" w:hAnsi="Cambria Math"/>
          </w:rPr>
          <m:t>HCl</m:t>
        </m:r>
      </m:oMath>
      <w:r w:rsidRPr="006A6F90">
        <w:t>) և հիպոքլորաթթվի (</w:t>
      </w:r>
      <m:oMath>
        <m:r>
          <w:rPr>
            <w:rFonts w:ascii="Cambria Math" w:hAnsi="Cambria Math"/>
          </w:rPr>
          <m:t>HClO</m:t>
        </m:r>
      </m:oMath>
      <w:r w:rsidRPr="006A6F90">
        <w:t>) կալցիումական խառը աղն է:</w:t>
      </w:r>
    </w:p>
    <w:p w14:paraId="5CA45F96" w14:textId="5E281645" w:rsidR="00F10610" w:rsidRDefault="007520AE" w:rsidP="00022C0B">
      <w:pPr>
        <w:pStyle w:val="Q-Normal"/>
        <w:numPr>
          <w:ilvl w:val="0"/>
          <w:numId w:val="25"/>
        </w:numPr>
      </w:pPr>
      <w:r w:rsidRPr="0096380E">
        <w:rPr>
          <w:b/>
        </w:rPr>
        <w:t>Համալիր</w:t>
      </w:r>
      <w:r w:rsidR="0096380E" w:rsidRPr="0096380E">
        <w:t xml:space="preserve"> </w:t>
      </w:r>
      <w:r w:rsidR="0096380E">
        <w:t>(կոմպլեքս)</w:t>
      </w:r>
      <w:r w:rsidR="00BF0CD8" w:rsidRPr="006A6F90">
        <w:t xml:space="preserve">, պարունակում են </w:t>
      </w:r>
      <w:r w:rsidRPr="006A6F90">
        <w:t>համալիր</w:t>
      </w:r>
      <w:r w:rsidR="00BF0CD8" w:rsidRPr="006A6F90">
        <w:t xml:space="preserve"> իոն, 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N</m:t>
                    </m:r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</m:oMath>
      <w:r w:rsidR="00BF0CD8" w:rsidRPr="006A6F9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Ag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Cl</m:t>
        </m:r>
      </m:oMath>
      <w:r w:rsidR="00BF0CD8" w:rsidRPr="006A6F90">
        <w:t>:</w:t>
      </w:r>
    </w:p>
    <w:p w14:paraId="42EB3F64" w14:textId="55EBAF80" w:rsidR="0079566A" w:rsidRDefault="0079566A" w:rsidP="0079566A">
      <w:pPr>
        <w:pStyle w:val="Q-Normal"/>
      </w:pPr>
    </w:p>
    <w:p w14:paraId="4DB8A8FA" w14:textId="091A4135" w:rsidR="0079566A" w:rsidRDefault="0079566A" w:rsidP="0079566A">
      <w:pPr>
        <w:pStyle w:val="Q-Normal"/>
      </w:pPr>
    </w:p>
    <w:p w14:paraId="4F443EE2" w14:textId="77777777" w:rsidR="0079566A" w:rsidRPr="006A6F90" w:rsidRDefault="0079566A" w:rsidP="0079566A">
      <w:pPr>
        <w:pStyle w:val="Q-Normal"/>
      </w:pPr>
    </w:p>
    <w:p w14:paraId="39EE70CF" w14:textId="50B4666A" w:rsidR="00BF0CD8" w:rsidRDefault="001E3BEF" w:rsidP="00A50215">
      <w:pPr>
        <w:pStyle w:val="Q-Yentavernagir"/>
      </w:pPr>
      <w:bookmarkStart w:id="315" w:name="_Toc133963219"/>
      <w:bookmarkStart w:id="316" w:name="_Toc133965277"/>
      <w:bookmarkStart w:id="317" w:name="_Toc133965532"/>
      <w:bookmarkStart w:id="318" w:name="_Toc153319744"/>
      <w:r>
        <w:lastRenderedPageBreak/>
        <w:t xml:space="preserve">ԱՂԵՐԻ </w:t>
      </w:r>
      <w:r w:rsidR="003852F5" w:rsidRPr="00C80FDA">
        <w:t>Ֆ</w:t>
      </w:r>
      <w:r w:rsidR="003852F5">
        <w:t>ԻԶԻԿԱԿԱՆ ՀԱՏԿՈՒԹՅՈՒՆՆԵՐԸ</w:t>
      </w:r>
      <w:bookmarkEnd w:id="315"/>
      <w:bookmarkEnd w:id="316"/>
      <w:bookmarkEnd w:id="317"/>
      <w:bookmarkEnd w:id="318"/>
      <w:r w:rsidR="003852F5" w:rsidRPr="00C80FDA">
        <w:t xml:space="preserve"> </w:t>
      </w:r>
    </w:p>
    <w:p w14:paraId="0E8EABE2" w14:textId="77777777" w:rsidR="00BF0CD8" w:rsidRDefault="00BF0CD8" w:rsidP="00302A17">
      <w:pPr>
        <w:pStyle w:val="Q-Normal"/>
      </w:pPr>
      <w:r w:rsidRPr="00C80FDA">
        <w:t xml:space="preserve">Աղերը տարբեր գույն ունեցող պինդ նյութեր են, տարբերվում են ջրում ունեցած լուծելիությամբ: Ըստ ջրում լուծելիության՝ աղերը լինում են </w:t>
      </w:r>
      <w:r w:rsidRPr="004C2C15">
        <w:rPr>
          <w:b/>
        </w:rPr>
        <w:t>ջրում լուծելի</w:t>
      </w:r>
      <w:r w:rsidRPr="00C80FDA">
        <w:t xml:space="preserve">, </w:t>
      </w:r>
      <w:r w:rsidRPr="004C2C15">
        <w:rPr>
          <w:b/>
        </w:rPr>
        <w:t>քիչ լուծելի</w:t>
      </w:r>
      <w:r w:rsidRPr="00C80FDA">
        <w:t xml:space="preserve"> և </w:t>
      </w:r>
      <w:r w:rsidRPr="004C2C15">
        <w:rPr>
          <w:b/>
        </w:rPr>
        <w:t>գործնականորեն անլուծելի</w:t>
      </w:r>
      <w:r w:rsidRPr="00C80FDA">
        <w:t>:</w:t>
      </w:r>
    </w:p>
    <w:p w14:paraId="1264AB30" w14:textId="2C272FEB" w:rsidR="00BF0CD8" w:rsidRDefault="00BF0CD8" w:rsidP="005F4F1B">
      <w:pPr>
        <w:pStyle w:val="Q-Normal"/>
        <w:ind w:firstLine="432"/>
        <w:contextualSpacing w:val="0"/>
      </w:pPr>
      <w:r>
        <w:t>Նկարագրենք որոշ կարևորագույն թթուների առաջացրած աղերի լուծելիությունը:</w:t>
      </w:r>
    </w:p>
    <w:p w14:paraId="76662422" w14:textId="77777777" w:rsidR="00F30B6E" w:rsidRDefault="00F30B6E" w:rsidP="005F4F1B">
      <w:pPr>
        <w:pStyle w:val="Q-Normal"/>
        <w:ind w:firstLine="432"/>
        <w:contextualSpacing w:val="0"/>
      </w:pPr>
    </w:p>
    <w:tbl>
      <w:tblPr>
        <w:tblStyle w:val="GridTable5Dark-Accent5"/>
        <w:tblW w:w="7650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ayout w:type="fixed"/>
        <w:tblLook w:val="04A0" w:firstRow="1" w:lastRow="0" w:firstColumn="1" w:lastColumn="0" w:noHBand="0" w:noVBand="1"/>
      </w:tblPr>
      <w:tblGrid>
        <w:gridCol w:w="2122"/>
        <w:gridCol w:w="5528"/>
      </w:tblGrid>
      <w:tr w:rsidR="00BF0CD8" w14:paraId="689DBFE4" w14:textId="77777777" w:rsidTr="0029340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3B07F8C0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HN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5528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3BDEACF3" w14:textId="77777777" w:rsidR="00BF0CD8" w:rsidRPr="00032EC3" w:rsidRDefault="00BF0CD8" w:rsidP="00032EC3">
            <w:pPr>
              <w:spacing w:line="245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Բոլոր նիտրատները լուծելի են:</w:t>
            </w:r>
          </w:p>
        </w:tc>
      </w:tr>
      <w:tr w:rsidR="00BF0CD8" w:rsidRPr="007A453B" w14:paraId="562E7B94" w14:textId="77777777" w:rsidTr="0029340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06D770F6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HCl</m:t>
                </m:r>
              </m:oMath>
            </m:oMathPara>
          </w:p>
        </w:tc>
        <w:tc>
          <w:tcPr>
            <w:tcW w:w="5528" w:type="dxa"/>
            <w:shd w:val="clear" w:color="auto" w:fill="auto"/>
          </w:tcPr>
          <w:p w14:paraId="12154CC2" w14:textId="66D1CB34" w:rsidR="00BF0CD8" w:rsidRPr="00032EC3" w:rsidRDefault="00BF0CD8" w:rsidP="00032EC3">
            <w:pPr>
              <w:spacing w:line="245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Բոլոր քլորիդները լուծելի են, բացի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 xml:space="preserve">AgCl, 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g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="00E558BD"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, իսկ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Pb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="00E558BD"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–ը քիչ լուծելի է</w:t>
            </w: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:</w:t>
            </w:r>
          </w:p>
        </w:tc>
      </w:tr>
      <w:tr w:rsidR="00BF0CD8" w:rsidRPr="007A453B" w14:paraId="55AAEAB6" w14:textId="77777777" w:rsidTr="0029340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5047B315" w14:textId="77777777" w:rsidR="00BF0CD8" w:rsidRPr="00032EC3" w:rsidRDefault="00000000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5528" w:type="dxa"/>
            <w:shd w:val="clear" w:color="auto" w:fill="DEF1F7"/>
          </w:tcPr>
          <w:p w14:paraId="69AE100E" w14:textId="77777777" w:rsidR="00BF0CD8" w:rsidRPr="00032EC3" w:rsidRDefault="00BF0CD8" w:rsidP="00032EC3">
            <w:pPr>
              <w:spacing w:line="245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Ջրում անլուծելի են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sz w:val="20"/>
                  <w:szCs w:val="20"/>
                  <w:lang w:val="hy-AM"/>
                </w:rPr>
                <m:t>Ba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sz w:val="20"/>
                  <w:szCs w:val="20"/>
                  <w:lang w:val="hy-AM"/>
                </w:rPr>
                <m:t>, Sr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sz w:val="20"/>
                  <w:szCs w:val="20"/>
                  <w:lang w:val="hy-AM"/>
                </w:rPr>
                <m:t>, Pb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2C36D8">
              <w:rPr>
                <w:rFonts w:ascii="GHEA Grapalat" w:eastAsiaTheme="minorEastAsia" w:hAnsi="GHEA Grapalat" w:cs="Arial"/>
                <w:color w:val="FF0000"/>
                <w:sz w:val="20"/>
                <w:szCs w:val="20"/>
                <w:lang w:val="hy-AM"/>
              </w:rPr>
              <w:t xml:space="preserve">, </w:t>
            </w: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իսկ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Ca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ը քիչ լուծելի է:</w:t>
            </w:r>
          </w:p>
        </w:tc>
      </w:tr>
      <w:tr w:rsidR="00BF0CD8" w:rsidRPr="007A453B" w14:paraId="076D8DE7" w14:textId="77777777" w:rsidTr="0029340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18FB2B1A" w14:textId="77777777" w:rsidR="00BF0CD8" w:rsidRPr="00032EC3" w:rsidRDefault="00000000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i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 xml:space="preserve">, 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="00BF0CD8" w:rsidRPr="00032EC3">
              <w:rPr>
                <w:rFonts w:ascii="GHEA Grapalat" w:eastAsiaTheme="minorEastAsia" w:hAnsi="GHEA Grapalat" w:cs="Arial"/>
                <w:b w:val="0"/>
                <w:sz w:val="20"/>
                <w:szCs w:val="20"/>
                <w:lang w:val="hy-AM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</m:t>
              </m:r>
            </m:oMath>
          </w:p>
        </w:tc>
        <w:tc>
          <w:tcPr>
            <w:tcW w:w="5528" w:type="dxa"/>
            <w:shd w:val="clear" w:color="auto" w:fill="auto"/>
          </w:tcPr>
          <w:p w14:paraId="76B135E5" w14:textId="77777777" w:rsidR="00BF0CD8" w:rsidRPr="00032EC3" w:rsidRDefault="00BF0CD8" w:rsidP="00032EC3">
            <w:pPr>
              <w:spacing w:line="245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Լուծելի են միայն ալկալիական մետաղների աղերը:</w:t>
            </w:r>
          </w:p>
        </w:tc>
      </w:tr>
      <w:tr w:rsidR="00BF0CD8" w:rsidRPr="007A453B" w14:paraId="23529D4D" w14:textId="77777777" w:rsidTr="0029340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10E98633" w14:textId="77777777" w:rsidR="00BF0CD8" w:rsidRPr="00032EC3" w:rsidRDefault="00000000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5528" w:type="dxa"/>
            <w:shd w:val="clear" w:color="auto" w:fill="DEF1F7"/>
          </w:tcPr>
          <w:p w14:paraId="69CE1D9A" w14:textId="77777777" w:rsidR="00BF0CD8" w:rsidRPr="00032EC3" w:rsidRDefault="00BF0CD8" w:rsidP="00032EC3">
            <w:pPr>
              <w:spacing w:line="245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Լուծելի են միայն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K</m:t>
              </m:r>
            </m:oMath>
            <w:r w:rsidRPr="00032EC3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-</w:t>
            </w: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ի և</w:t>
            </w:r>
            <w:r w:rsidRPr="00032EC3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oMath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աղերը:</w:t>
            </w:r>
          </w:p>
        </w:tc>
      </w:tr>
    </w:tbl>
    <w:p w14:paraId="699DD17D" w14:textId="57E71762" w:rsidR="00BF0CD8" w:rsidRDefault="00BF0CD8" w:rsidP="007505A1">
      <w:pPr>
        <w:pStyle w:val="Q-Normal"/>
        <w:spacing w:before="120" w:after="100" w:afterAutospacing="1"/>
        <w:ind w:firstLine="432"/>
        <w:contextualSpacing w:val="0"/>
      </w:pPr>
      <w:r>
        <w:t xml:space="preserve">Որոշ աղեր չեն լուծվում </w:t>
      </w:r>
      <w:r w:rsidRPr="00032EC3">
        <w:t>ոչ միայն ջրում, այլ նաև</w:t>
      </w:r>
      <w:r>
        <w:t xml:space="preserve"> նոսր թթուներում, </w:t>
      </w:r>
      <w:r w:rsidR="009909FF">
        <w:t>օրինակ.</w:t>
      </w:r>
    </w:p>
    <w:tbl>
      <w:tblPr>
        <w:tblStyle w:val="TableGrid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795"/>
        <w:gridCol w:w="1045"/>
        <w:gridCol w:w="2126"/>
        <w:gridCol w:w="993"/>
        <w:gridCol w:w="1559"/>
      </w:tblGrid>
      <w:tr w:rsidR="007505A1" w:rsidRPr="00032EC3" w14:paraId="7D55255E" w14:textId="77777777" w:rsidTr="0079566A">
        <w:trPr>
          <w:jc w:val="center"/>
        </w:trPr>
        <w:tc>
          <w:tcPr>
            <w:tcW w:w="1795" w:type="dxa"/>
          </w:tcPr>
          <w:p w14:paraId="5100ECE6" w14:textId="6F15059D" w:rsidR="007505A1" w:rsidRPr="007505A1" w:rsidRDefault="007505A1" w:rsidP="0094053E">
            <w:pPr>
              <w:spacing w:line="245" w:lineRule="auto"/>
              <w:contextualSpacing/>
              <w:jc w:val="center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w:r w:rsidRPr="007505A1"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  <w:t>Աղի բանաձևը</w:t>
            </w:r>
          </w:p>
        </w:tc>
        <w:tc>
          <w:tcPr>
            <w:tcW w:w="747" w:type="dxa"/>
            <w:vAlign w:val="center"/>
          </w:tcPr>
          <w:p w14:paraId="667A9DBF" w14:textId="2FA9DA89" w:rsidR="007505A1" w:rsidRPr="00032EC3" w:rsidRDefault="007505A1" w:rsidP="0094053E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Ba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126" w:type="dxa"/>
            <w:vAlign w:val="center"/>
          </w:tcPr>
          <w:p w14:paraId="09029377" w14:textId="62AAFCD5" w:rsidR="007505A1" w:rsidRPr="00032EC3" w:rsidRDefault="007505A1" w:rsidP="0094053E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AgCl</m:t>
                </m:r>
              </m:oMath>
            </m:oMathPara>
          </w:p>
        </w:tc>
        <w:tc>
          <w:tcPr>
            <w:tcW w:w="993" w:type="dxa"/>
            <w:vAlign w:val="center"/>
          </w:tcPr>
          <w:p w14:paraId="42DFDEFF" w14:textId="5CFE882C" w:rsidR="007505A1" w:rsidRPr="00032EC3" w:rsidRDefault="007505A1" w:rsidP="0094053E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CuS</m:t>
                </m:r>
              </m:oMath>
            </m:oMathPara>
          </w:p>
        </w:tc>
        <w:tc>
          <w:tcPr>
            <w:tcW w:w="1559" w:type="dxa"/>
            <w:vAlign w:val="center"/>
          </w:tcPr>
          <w:p w14:paraId="217AC145" w14:textId="3AE71DF4" w:rsidR="007505A1" w:rsidRPr="00032EC3" w:rsidRDefault="007505A1" w:rsidP="0094053E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PbS</m:t>
                </m:r>
              </m:oMath>
            </m:oMathPara>
          </w:p>
        </w:tc>
      </w:tr>
      <w:tr w:rsidR="007505A1" w:rsidRPr="00032EC3" w14:paraId="696C609A" w14:textId="77777777" w:rsidTr="0079566A">
        <w:trPr>
          <w:jc w:val="center"/>
        </w:trPr>
        <w:tc>
          <w:tcPr>
            <w:tcW w:w="1795" w:type="dxa"/>
          </w:tcPr>
          <w:p w14:paraId="5DFCC537" w14:textId="4882C9E5" w:rsidR="007505A1" w:rsidRPr="007505A1" w:rsidRDefault="007505A1" w:rsidP="0094053E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7505A1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ույնը</w:t>
            </w:r>
          </w:p>
        </w:tc>
        <w:tc>
          <w:tcPr>
            <w:tcW w:w="747" w:type="dxa"/>
          </w:tcPr>
          <w:p w14:paraId="468774EB" w14:textId="2B8D121E" w:rsidR="007505A1" w:rsidRPr="00032EC3" w:rsidRDefault="007505A1" w:rsidP="0094053E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սպիտակ</w:t>
            </w:r>
          </w:p>
        </w:tc>
        <w:tc>
          <w:tcPr>
            <w:tcW w:w="2126" w:type="dxa"/>
          </w:tcPr>
          <w:p w14:paraId="559D3941" w14:textId="77777777" w:rsidR="007505A1" w:rsidRPr="00032EC3" w:rsidRDefault="007505A1" w:rsidP="0094053E">
            <w:pPr>
              <w:spacing w:line="245" w:lineRule="auto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սպիտակ լոռանման</w:t>
            </w:r>
          </w:p>
        </w:tc>
        <w:tc>
          <w:tcPr>
            <w:tcW w:w="993" w:type="dxa"/>
            <w:shd w:val="clear" w:color="auto" w:fill="000000" w:themeFill="text1"/>
          </w:tcPr>
          <w:p w14:paraId="0BAA634F" w14:textId="77777777" w:rsidR="007505A1" w:rsidRPr="00032EC3" w:rsidRDefault="007505A1" w:rsidP="0094053E">
            <w:pPr>
              <w:spacing w:line="245" w:lineRule="auto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    </w:t>
            </w:r>
            <w:r w:rsidRPr="00032EC3">
              <w:rPr>
                <w:rFonts w:ascii="GHEA Grapalat" w:eastAsiaTheme="minorEastAsia" w:hAnsi="GHEA Grapalat" w:cs="Arial"/>
                <w:color w:val="FFFFFF" w:themeColor="background1"/>
                <w:sz w:val="20"/>
                <w:szCs w:val="20"/>
                <w:lang w:val="hy-AM"/>
              </w:rPr>
              <w:t>սև</w:t>
            </w:r>
          </w:p>
        </w:tc>
        <w:tc>
          <w:tcPr>
            <w:tcW w:w="1559" w:type="dxa"/>
            <w:shd w:val="clear" w:color="auto" w:fill="000000" w:themeFill="text1"/>
          </w:tcPr>
          <w:p w14:paraId="22B0885F" w14:textId="77777777" w:rsidR="007505A1" w:rsidRPr="00032EC3" w:rsidRDefault="007505A1" w:rsidP="0094053E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color w:val="FFFFFF" w:themeColor="background1"/>
                <w:sz w:val="20"/>
                <w:szCs w:val="20"/>
                <w:lang w:val="hy-AM"/>
              </w:rPr>
              <w:t>սև</w:t>
            </w:r>
          </w:p>
        </w:tc>
      </w:tr>
    </w:tbl>
    <w:p w14:paraId="393FFCF2" w14:textId="16EFC3B6" w:rsidR="00BF0CD8" w:rsidRDefault="001E3BEF" w:rsidP="00A50215">
      <w:pPr>
        <w:pStyle w:val="Q-Yentavernagir"/>
      </w:pPr>
      <w:bookmarkStart w:id="319" w:name="_Toc133963220"/>
      <w:bookmarkStart w:id="320" w:name="_Toc133965278"/>
      <w:bookmarkStart w:id="321" w:name="_Toc133965533"/>
      <w:bookmarkStart w:id="322" w:name="_Toc153319745"/>
      <w:r>
        <w:t xml:space="preserve">ԱՂԵՐԻ </w:t>
      </w:r>
      <w:r w:rsidR="003852F5" w:rsidRPr="00C80FDA">
        <w:t>Ք</w:t>
      </w:r>
      <w:r w:rsidR="003852F5">
        <w:t>ԻՄԻԱԿԱՆ ՀԱՏԿՈՒԹՅՈՒՆՆԵՐԸ</w:t>
      </w:r>
      <w:bookmarkEnd w:id="319"/>
      <w:bookmarkEnd w:id="320"/>
      <w:bookmarkEnd w:id="321"/>
      <w:bookmarkEnd w:id="322"/>
      <w:r w:rsidR="003852F5" w:rsidRPr="00C80FDA">
        <w:t xml:space="preserve"> </w:t>
      </w:r>
    </w:p>
    <w:p w14:paraId="798FAEAE" w14:textId="77777777" w:rsidR="00BF0CD8" w:rsidRDefault="00BF0CD8" w:rsidP="005F4F1B">
      <w:pPr>
        <w:pStyle w:val="Q-Normal"/>
        <w:numPr>
          <w:ilvl w:val="0"/>
          <w:numId w:val="22"/>
        </w:numPr>
        <w:ind w:left="432"/>
        <w:contextualSpacing w:val="0"/>
      </w:pPr>
      <w:r w:rsidRPr="00C80FDA">
        <w:t>Աղերը փոխազդում են մետաղների հետ: Մետաղների ակտիվության շար</w:t>
      </w:r>
      <w:r>
        <w:t>ք</w:t>
      </w:r>
      <w:r w:rsidRPr="00C80FDA">
        <w:t xml:space="preserve">ում յուրաքանչյուր մետաղ դուրս է մղում </w:t>
      </w:r>
      <w:r>
        <w:t xml:space="preserve">իրենից հետո գտնվող </w:t>
      </w:r>
      <w:r w:rsidRPr="00C80FDA">
        <w:t>մետաղ</w:t>
      </w:r>
      <w:r>
        <w:t>ներ</w:t>
      </w:r>
      <w:r w:rsidRPr="00C80FDA">
        <w:t>ին վերջին</w:t>
      </w:r>
      <w:r>
        <w:t>ներ</w:t>
      </w:r>
      <w:r w:rsidRPr="00C80FDA">
        <w:t>իս աղ</w:t>
      </w:r>
      <w:r>
        <w:t>եր</w:t>
      </w:r>
      <w:r w:rsidRPr="00C80FDA">
        <w:t>ի լուծույթ</w:t>
      </w:r>
      <w:r>
        <w:t>ներ</w:t>
      </w:r>
      <w:r w:rsidRPr="00C80FDA">
        <w:t>ից</w:t>
      </w:r>
      <w:r>
        <w:t>.</w:t>
      </w:r>
    </w:p>
    <w:p w14:paraId="182D4479" w14:textId="77777777" w:rsidR="00BF0CD8" w:rsidRPr="008200D0" w:rsidRDefault="00BF0CD8" w:rsidP="005F4F1B">
      <w:pPr>
        <w:pStyle w:val="Q-Normal"/>
        <w:spacing w:line="288" w:lineRule="auto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</m:oMath>
      </m:oMathPara>
    </w:p>
    <w:p w14:paraId="1BA881CB" w14:textId="77777777" w:rsidR="00BF0CD8" w:rsidRPr="008200D0" w:rsidRDefault="00BF0CD8" w:rsidP="005F4F1B">
      <w:pPr>
        <w:pStyle w:val="Q-Normal"/>
        <w:spacing w:line="288" w:lineRule="auto"/>
        <w:ind w:left="432"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</m:t>
          </m:r>
        </m:oMath>
      </m:oMathPara>
    </w:p>
    <w:p w14:paraId="2A880630" w14:textId="77777777" w:rsidR="00BF0CD8" w:rsidRPr="0072369D" w:rsidRDefault="00BF0CD8" w:rsidP="006D1874">
      <w:pPr>
        <w:pStyle w:val="Q-Normal"/>
        <w:ind w:left="426" w:firstLine="0"/>
      </w:pPr>
      <w:r w:rsidRPr="00C80FDA">
        <w:t>Այս օրինաչափությունը չի գործում ալկալիական և հողալկալիական մետաղների դեպքում, քա</w:t>
      </w:r>
      <w:r>
        <w:t>ն</w:t>
      </w:r>
      <w:r w:rsidRPr="00C80FDA">
        <w:t>ի որ դրանք ջրային լուծույթում ազատ ձևով գոյություն չունեն (փոխազդում են ջրի հետ)</w:t>
      </w:r>
      <w:r>
        <w:t>:</w:t>
      </w:r>
    </w:p>
    <w:p w14:paraId="3F62372E" w14:textId="77777777" w:rsidR="00BF0CD8" w:rsidRPr="00C80FDA" w:rsidRDefault="00BF0CD8" w:rsidP="005F4F1B">
      <w:pPr>
        <w:pStyle w:val="Q-Normal"/>
        <w:numPr>
          <w:ilvl w:val="0"/>
          <w:numId w:val="22"/>
        </w:numPr>
        <w:ind w:left="432"/>
        <w:contextualSpacing w:val="0"/>
      </w:pPr>
      <w:r w:rsidRPr="00C80FDA">
        <w:t>Աղերը փոխազդում են ալկալիների հետ</w:t>
      </w:r>
      <w:r>
        <w:t>՝ առաջացնելով այլ աղ և այլ հիմք: Ռ</w:t>
      </w:r>
      <w:r w:rsidRPr="00C80FDA">
        <w:t>եակցիա</w:t>
      </w:r>
      <w:r>
        <w:t>ն ընթանում է այն դեպքում, եթե</w:t>
      </w:r>
      <w:r w:rsidRPr="00C80FDA">
        <w:t xml:space="preserve"> արդյունքում ստացվ</w:t>
      </w:r>
      <w:r>
        <w:t>ած հիմքը կամ աղը</w:t>
      </w:r>
      <w:r w:rsidRPr="00C80FDA">
        <w:t xml:space="preserve"> ջրում անլուծելի</w:t>
      </w:r>
      <w:r>
        <w:t xml:space="preserve"> են</w:t>
      </w:r>
      <w:r w:rsidRPr="00C80FDA">
        <w:t>.</w:t>
      </w:r>
    </w:p>
    <w:p w14:paraId="35EBAE16" w14:textId="77777777" w:rsidR="00BF0CD8" w:rsidRPr="008200D0" w:rsidRDefault="00BF0CD8" w:rsidP="005F4F1B">
      <w:pPr>
        <w:pStyle w:val="Q-Normal"/>
        <w:spacing w:line="288" w:lineRule="auto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D825BAF" w14:textId="77777777" w:rsidR="00BF0CD8" w:rsidRPr="008200D0" w:rsidRDefault="00000000" w:rsidP="005F4F1B">
      <w:pPr>
        <w:pStyle w:val="Q-Normal"/>
        <w:spacing w:line="288" w:lineRule="auto"/>
        <w:ind w:left="432"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</m:oMath>
      </m:oMathPara>
    </w:p>
    <w:p w14:paraId="7D040C4E" w14:textId="7C99EC39" w:rsidR="00BF0CD8" w:rsidRPr="00C80FDA" w:rsidRDefault="00BF0CD8" w:rsidP="005F4F1B">
      <w:pPr>
        <w:pStyle w:val="Q-Normal"/>
        <w:numPr>
          <w:ilvl w:val="0"/>
          <w:numId w:val="22"/>
        </w:numPr>
        <w:ind w:left="432"/>
        <w:contextualSpacing w:val="0"/>
      </w:pPr>
      <w:r w:rsidRPr="00C80FDA">
        <w:t>Աղե</w:t>
      </w:r>
      <w:r w:rsidR="003661FB">
        <w:t>ր</w:t>
      </w:r>
      <w:r w:rsidRPr="00C80FDA">
        <w:t>ը փոխազդում են թթուների հետ</w:t>
      </w:r>
      <w:r>
        <w:t>` առաջացնելով այլ թթու  և այլ աղ (նոր թթուն պետք է լինի ավելի թույլ  կամ նոր աղը՝ ջրում անլուծելի)</w:t>
      </w:r>
      <w:r w:rsidRPr="00C80FDA">
        <w:t>.</w:t>
      </w:r>
    </w:p>
    <w:p w14:paraId="1F591455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376DCE6E" w14:textId="77777777" w:rsidR="00BF0CD8" w:rsidRPr="008200D0" w:rsidRDefault="00BF0CD8" w:rsidP="005F4F1B">
      <w:pPr>
        <w:pStyle w:val="Q-Normal"/>
        <w:ind w:left="432" w:firstLine="0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0A952BBB" w14:textId="63F756D9" w:rsidR="00BF0CD8" w:rsidRDefault="00BF0CD8" w:rsidP="006D1874">
      <w:pPr>
        <w:pStyle w:val="Q-Normal"/>
        <w:ind w:left="426" w:firstLine="0"/>
      </w:pPr>
      <w:r w:rsidRPr="004D5FF9">
        <w:t xml:space="preserve">Երբ փոխազդող աղի և թթվի </w:t>
      </w:r>
      <w:r>
        <w:t>թթվային մնացորդները նույնն են</w:t>
      </w:r>
      <w:r w:rsidRPr="004D5FF9">
        <w:t xml:space="preserve">, </w:t>
      </w:r>
      <w:r w:rsidR="009909FF">
        <w:t>առաջան</w:t>
      </w:r>
      <w:r>
        <w:t>ում է թթվային աղ.</w:t>
      </w:r>
    </w:p>
    <w:p w14:paraId="17BB4947" w14:textId="77777777" w:rsidR="00BF0CD8" w:rsidRPr="008200D0" w:rsidRDefault="00000000" w:rsidP="005F4F1B">
      <w:pPr>
        <w:pStyle w:val="Q-Normal"/>
        <w:spacing w:line="288" w:lineRule="auto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HS</m:t>
          </m:r>
        </m:oMath>
      </m:oMathPara>
    </w:p>
    <w:p w14:paraId="06F6DFF2" w14:textId="77777777" w:rsidR="00BF0CD8" w:rsidRPr="008200D0" w:rsidRDefault="00BF0CD8" w:rsidP="005F4F1B">
      <w:pPr>
        <w:pStyle w:val="Q-Normal"/>
        <w:spacing w:line="288" w:lineRule="auto"/>
        <w:ind w:left="432"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7F9EE67" w14:textId="77777777" w:rsidR="00BF0CD8" w:rsidRPr="00C80FDA" w:rsidRDefault="00BF0CD8" w:rsidP="005F4F1B">
      <w:pPr>
        <w:pStyle w:val="Q-Normal"/>
        <w:numPr>
          <w:ilvl w:val="0"/>
          <w:numId w:val="22"/>
        </w:numPr>
        <w:ind w:left="432"/>
        <w:contextualSpacing w:val="0"/>
      </w:pPr>
      <w:r w:rsidRPr="00C80FDA">
        <w:t>Աղերը փոխազդում են այլ աղերի հետ</w:t>
      </w:r>
      <w:r>
        <w:t>, արդյունքում ստացվում են երկու նոր աղ, որոնցից մեկը պետք է լինի ջրում անլուծելի.</w:t>
      </w:r>
    </w:p>
    <w:p w14:paraId="5A3BB4B1" w14:textId="77777777" w:rsidR="00BF0CD8" w:rsidRPr="008200D0" w:rsidRDefault="00BF0CD8" w:rsidP="0054451F">
      <w:pPr>
        <w:pStyle w:val="Q-Normal"/>
        <w:ind w:left="432"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3F8FCAE2" w14:textId="7744230F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Որոշ աղեր տաքացնելիս քայքայվում են: Դրանք բոլոր նիտրատներն են, ջրում անլուծելի կարբոնատները, սուլֆիտները</w:t>
      </w:r>
      <w:r w:rsidR="009909FF">
        <w:t>,</w:t>
      </w:r>
      <w:r w:rsidRPr="00C80FDA">
        <w:t xml:space="preserve"> սիլիկատները</w:t>
      </w:r>
      <w:r w:rsidR="009909FF">
        <w:t xml:space="preserve"> և այլն</w:t>
      </w:r>
      <w:r w:rsidRPr="00C80FDA">
        <w:t>.</w:t>
      </w:r>
    </w:p>
    <w:p w14:paraId="0A671F1D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groupChr>
            <m:groupChrPr>
              <m:chr m:val="→"/>
              <m:vertJc m:val="bot"/>
              <m:ctrlPr>
                <w:rPr>
                  <w:rFonts w:ascii="Cambria Math" w:hAnsi="Cambria Math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1215B4D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aO</m:t>
              </m:r>
            </m:e>
          </m:box>
        </m:oMath>
      </m:oMathPara>
    </w:p>
    <w:p w14:paraId="67B8628D" w14:textId="77777777" w:rsidR="00BF0CD8" w:rsidRPr="008200D0" w:rsidRDefault="00BF0CD8" w:rsidP="0054451F">
      <w:pPr>
        <w:pStyle w:val="Q-Normal"/>
        <w:ind w:left="432"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Mg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groupChr>
            <m:groupChrPr>
              <m:chr m:val="→"/>
              <m:vertJc m:val="bot"/>
              <m:ctrlPr>
                <w:rPr>
                  <w:rFonts w:ascii="Cambria Math" w:hAnsi="Cambria Math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7A9A34D" w14:textId="77777777" w:rsidR="00BF0CD8" w:rsidRPr="00C80FDA" w:rsidRDefault="00BF0CD8" w:rsidP="0054451F">
      <w:pPr>
        <w:pStyle w:val="Q-Normal"/>
        <w:numPr>
          <w:ilvl w:val="0"/>
          <w:numId w:val="22"/>
        </w:numPr>
        <w:ind w:left="432"/>
        <w:contextualSpacing w:val="0"/>
      </w:pPr>
      <w:r w:rsidRPr="00C80FDA">
        <w:t>Որոշ աղեր ջրի մեջ լուծելիս փոխազդեցության մեջ են մտնում ջրի մոլեկուլների հետ՝ առաջացնելով բյուրեղահիդրատներ.</w:t>
      </w:r>
    </w:p>
    <w:p w14:paraId="31EA7FEA" w14:textId="77777777" w:rsidR="00BF0CD8" w:rsidRPr="008200D0" w:rsidRDefault="00BF0CD8" w:rsidP="0054451F">
      <w:pPr>
        <w:pStyle w:val="Q-Normal"/>
        <w:ind w:left="432"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C39FDAA" w14:textId="42F8B6B7" w:rsidR="00BF0CD8" w:rsidRPr="0072369D" w:rsidRDefault="00BF0CD8" w:rsidP="006D1874">
      <w:pPr>
        <w:pStyle w:val="Q-Normal"/>
        <w:ind w:left="426" w:firstLine="0"/>
      </w:pPr>
      <w:r w:rsidRPr="0072369D">
        <w:t>Բյուրեղահիդրատ</w:t>
      </w:r>
      <w:r w:rsidR="009909FF">
        <w:t>ի բանաձևում</w:t>
      </w:r>
      <w:r w:rsidRPr="0072369D">
        <w:t xml:space="preserve"> կետը նշանակում է քիմիական կապ:</w:t>
      </w:r>
    </w:p>
    <w:p w14:paraId="27C52B71" w14:textId="77777777" w:rsidR="00BF0CD8" w:rsidRDefault="00BF0CD8" w:rsidP="0054451F">
      <w:pPr>
        <w:pStyle w:val="Q-Normal"/>
        <w:numPr>
          <w:ilvl w:val="0"/>
          <w:numId w:val="22"/>
        </w:numPr>
        <w:ind w:left="432"/>
        <w:contextualSpacing w:val="0"/>
      </w:pPr>
      <w:r w:rsidRPr="009A4E6E">
        <w:t xml:space="preserve">Հիմնային աղերը փոխազդում են թթուների հետ՝ առաջացնելով </w:t>
      </w:r>
      <w:r>
        <w:t>միջին</w:t>
      </w:r>
      <w:r w:rsidRPr="009A4E6E">
        <w:t xml:space="preserve"> աղեր և ջուր.</w:t>
      </w:r>
    </w:p>
    <w:p w14:paraId="2F9217DB" w14:textId="7BAD6007" w:rsidR="006D1874" w:rsidRPr="006D1874" w:rsidRDefault="006D1874" w:rsidP="0054451F">
      <w:pPr>
        <w:pStyle w:val="Q-Normal"/>
        <w:spacing w:line="288" w:lineRule="auto"/>
        <w:ind w:left="426" w:firstLine="0"/>
        <w:jc w:val="center"/>
        <w:rPr>
          <w:b/>
          <w:bCs/>
        </w:rPr>
      </w:pPr>
      <w:r>
        <w:rPr>
          <w:b/>
          <w:bCs/>
        </w:rPr>
        <w:t>Հիմնային</w:t>
      </w:r>
      <w:r w:rsidR="008934DB">
        <w:rPr>
          <w:b/>
          <w:bCs/>
        </w:rPr>
        <w:t xml:space="preserve"> աղ</w:t>
      </w:r>
      <w:r>
        <w:rPr>
          <w:b/>
          <w:bCs/>
        </w:rPr>
        <w:t xml:space="preserve"> + թթու </w:t>
      </w:r>
      <w:r w:rsidRPr="006D1874">
        <w:rPr>
          <w:b/>
          <w:bCs/>
        </w:rPr>
        <w:t xml:space="preserve">= </w:t>
      </w:r>
      <w:r>
        <w:rPr>
          <w:b/>
          <w:bCs/>
        </w:rPr>
        <w:t>միջին աղ + ջուր</w:t>
      </w:r>
    </w:p>
    <w:p w14:paraId="401CDA84" w14:textId="058C945B" w:rsidR="00BF0CD8" w:rsidRPr="008200D0" w:rsidRDefault="00BF0CD8" w:rsidP="0054451F">
      <w:pPr>
        <w:pStyle w:val="Q-Normal"/>
        <w:spacing w:line="288" w:lineRule="auto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O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DF7C22F" w14:textId="77777777" w:rsidR="00BF0CD8" w:rsidRPr="008200D0" w:rsidRDefault="00BF0CD8" w:rsidP="0054451F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Fe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O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14E162D0" w14:textId="77777777" w:rsidR="00BF0CD8" w:rsidRPr="008200D0" w:rsidRDefault="00BF0CD8" w:rsidP="0054451F">
      <w:pPr>
        <w:pStyle w:val="Q-Normal"/>
        <w:spacing w:line="288" w:lineRule="auto"/>
        <w:ind w:left="432" w:firstLine="432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259881F5" w14:textId="77777777" w:rsidR="00BF0CD8" w:rsidRDefault="00BF0CD8" w:rsidP="006D1874">
      <w:pPr>
        <w:pStyle w:val="Q-Normal"/>
        <w:numPr>
          <w:ilvl w:val="0"/>
          <w:numId w:val="22"/>
        </w:numPr>
        <w:ind w:left="426"/>
      </w:pPr>
      <w:r w:rsidRPr="009A4E6E">
        <w:t xml:space="preserve">Թթվային աղերը փոխազդում են ալկալիների հետ՝ առաջացնելով </w:t>
      </w:r>
      <w:r>
        <w:t>միջին</w:t>
      </w:r>
      <w:r w:rsidRPr="009A4E6E">
        <w:t xml:space="preserve"> աղեր և ջուր.</w:t>
      </w:r>
    </w:p>
    <w:p w14:paraId="66BE56EA" w14:textId="4465409B" w:rsidR="00BF0CD8" w:rsidRPr="008200D0" w:rsidRDefault="00BF0CD8" w:rsidP="0054451F">
      <w:pPr>
        <w:pStyle w:val="Q-Normal"/>
        <w:spacing w:line="288" w:lineRule="auto"/>
        <w:ind w:left="432" w:firstLine="0"/>
        <w:jc w:val="center"/>
      </w:pPr>
      <w:r w:rsidRPr="008200D0">
        <w:t xml:space="preserve">թթվային աղ + ալկալի = </w:t>
      </w:r>
      <w:r w:rsidR="00A66E24">
        <w:t>մ</w:t>
      </w:r>
      <w:r w:rsidR="009909FF">
        <w:t>իջին</w:t>
      </w:r>
      <w:r w:rsidRPr="008200D0">
        <w:t xml:space="preserve"> աղ + ջուր</w:t>
      </w:r>
    </w:p>
    <w:p w14:paraId="2F1930B7" w14:textId="77777777" w:rsidR="00BF0CD8" w:rsidRPr="008200D0" w:rsidRDefault="00BF0CD8" w:rsidP="0054451F">
      <w:pPr>
        <w:pStyle w:val="Q-Normal"/>
        <w:spacing w:line="288" w:lineRule="auto"/>
        <w:ind w:left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H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46EB0EC" w14:textId="77777777" w:rsidR="00BF0CD8" w:rsidRPr="008200D0" w:rsidRDefault="00000000" w:rsidP="0054451F">
      <w:pPr>
        <w:pStyle w:val="Q-Normal"/>
        <w:spacing w:line="288" w:lineRule="auto"/>
        <w:ind w:left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ABC7548" w14:textId="44445F87" w:rsidR="00BF0CD8" w:rsidRPr="003852F5" w:rsidRDefault="001E3BEF" w:rsidP="00A50215">
      <w:pPr>
        <w:pStyle w:val="Q-Yentavernagir"/>
      </w:pPr>
      <w:bookmarkStart w:id="323" w:name="_Toc133963221"/>
      <w:bookmarkStart w:id="324" w:name="_Toc133965279"/>
      <w:bookmarkStart w:id="325" w:name="_Toc133965534"/>
      <w:bookmarkStart w:id="326" w:name="_Toc153319746"/>
      <w:r>
        <w:t xml:space="preserve">ԱՂԵՐԻ </w:t>
      </w:r>
      <w:r w:rsidR="003852F5" w:rsidRPr="003852F5">
        <w:t>ՍՏԱՑՈՒՄԸ</w:t>
      </w:r>
      <w:bookmarkEnd w:id="323"/>
      <w:bookmarkEnd w:id="324"/>
      <w:bookmarkEnd w:id="325"/>
      <w:bookmarkEnd w:id="326"/>
    </w:p>
    <w:p w14:paraId="31AED34C" w14:textId="77777777" w:rsidR="0000025B" w:rsidRPr="0000025B" w:rsidRDefault="0000025B" w:rsidP="00302A17">
      <w:pPr>
        <w:pStyle w:val="Q-Normal"/>
      </w:pPr>
      <w:r w:rsidRPr="0000025B">
        <w:t>Գոյություն ունեն աղերի ստացման դասական տասը եղանակ: Ներկայացնենք դրանք:</w:t>
      </w:r>
    </w:p>
    <w:p w14:paraId="5CA266DB" w14:textId="0D19CBDF" w:rsidR="00BF0CD8" w:rsidRPr="0000025B" w:rsidRDefault="00BF0CD8" w:rsidP="00302A17">
      <w:pPr>
        <w:pStyle w:val="Q-Normal"/>
      </w:pPr>
      <w:r w:rsidRPr="0000025B">
        <w:t>Աղեր կարելի է ստանալ.</w:t>
      </w:r>
    </w:p>
    <w:p w14:paraId="5D50C60F" w14:textId="77777777" w:rsidR="00BF0CD8" w:rsidRPr="00C80FDA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թ</w:t>
      </w:r>
      <w:r w:rsidRPr="00C80FDA">
        <w:t>թուների և մետաղների փոխազդեցությունից.</w:t>
      </w:r>
    </w:p>
    <w:p w14:paraId="7ECB19DE" w14:textId="6923806F" w:rsidR="00BF0CD8" w:rsidRPr="00931567" w:rsidRDefault="00000000" w:rsidP="0054451F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  <w:i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i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 xml:space="preserve"> 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w:rPr>
                  <w:rFonts w:ascii="Cambria Math" w:hAnsi="Cambria Math"/>
                </w:rPr>
                <m:t>նոսր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0738D4BB" w14:textId="51547C15" w:rsidR="00931567" w:rsidRPr="0000025B" w:rsidRDefault="0000025B" w:rsidP="0054451F">
      <w:pPr>
        <w:pStyle w:val="Q-Normal"/>
        <w:spacing w:line="288" w:lineRule="auto"/>
        <w:ind w:left="432"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w:lastRenderedPageBreak/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0AC537B" w14:textId="06293DF9" w:rsidR="00BF0CD8" w:rsidRPr="00C80FDA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թ</w:t>
      </w:r>
      <w:r w:rsidRPr="00C80FDA">
        <w:t xml:space="preserve">թուների և </w:t>
      </w:r>
      <w:r w:rsidR="009909FF" w:rsidRPr="00C80FDA">
        <w:t>օքսիդների</w:t>
      </w:r>
      <w:r w:rsidR="009909FF">
        <w:t xml:space="preserve"> (</w:t>
      </w:r>
      <w:r>
        <w:t xml:space="preserve">հիմնային </w:t>
      </w:r>
      <w:r w:rsidR="009909FF">
        <w:t xml:space="preserve">կամ </w:t>
      </w:r>
      <w:r>
        <w:t xml:space="preserve">ամֆոտեր) </w:t>
      </w:r>
      <w:r w:rsidRPr="00C80FDA">
        <w:t xml:space="preserve"> փոխազդեցությունից.</w:t>
      </w:r>
    </w:p>
    <w:p w14:paraId="7E0B7D02" w14:textId="0DDF8185" w:rsidR="00BF0CD8" w:rsidRPr="00931567" w:rsidRDefault="00931567" w:rsidP="0054451F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9475838" w14:textId="400D1973" w:rsidR="00931567" w:rsidRPr="00931567" w:rsidRDefault="00931567" w:rsidP="0054451F">
      <w:pPr>
        <w:pStyle w:val="Q-Normal"/>
        <w:spacing w:line="288" w:lineRule="auto"/>
        <w:ind w:left="432"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9C7A213" w14:textId="77777777" w:rsidR="00BF0CD8" w:rsidRPr="00FF49CB" w:rsidRDefault="00BF0CD8" w:rsidP="00022C0B">
      <w:pPr>
        <w:pStyle w:val="Q-Normal"/>
        <w:numPr>
          <w:ilvl w:val="0"/>
          <w:numId w:val="26"/>
        </w:numPr>
        <w:ind w:left="426"/>
      </w:pPr>
      <w:r>
        <w:t>թ</w:t>
      </w:r>
      <w:r w:rsidRPr="00C80FDA">
        <w:t xml:space="preserve">թուների </w:t>
      </w:r>
      <w:r>
        <w:t xml:space="preserve">և </w:t>
      </w:r>
      <w:r w:rsidRPr="00C80FDA">
        <w:t>հիմքերի փոխազդեցությունից.</w:t>
      </w:r>
    </w:p>
    <w:p w14:paraId="1AA17F8E" w14:textId="77777777" w:rsidR="00BF0CD8" w:rsidRPr="008200D0" w:rsidRDefault="00000000" w:rsidP="0054451F">
      <w:pPr>
        <w:pStyle w:val="Q-Normal"/>
        <w:ind w:left="432"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0A73D75" w14:textId="1F3DE401" w:rsidR="00BF0CD8" w:rsidRPr="00FF49CB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թ</w:t>
      </w:r>
      <w:r w:rsidRPr="00C80FDA">
        <w:t xml:space="preserve">թվային </w:t>
      </w:r>
      <w:r w:rsidR="009909FF">
        <w:t xml:space="preserve">(ամֆոտեր) </w:t>
      </w:r>
      <w:r w:rsidRPr="00C80FDA">
        <w:t xml:space="preserve">օքսիդների և </w:t>
      </w:r>
      <w:r w:rsidR="009909FF">
        <w:t>ալկալիներ</w:t>
      </w:r>
      <w:r>
        <w:t>ի</w:t>
      </w:r>
      <w:r w:rsidRPr="00C80FDA">
        <w:t xml:space="preserve"> փոխազդեցությունից.</w:t>
      </w:r>
    </w:p>
    <w:p w14:paraId="6AED874B" w14:textId="77777777" w:rsidR="00BF0CD8" w:rsidRPr="008200D0" w:rsidRDefault="00BF0CD8" w:rsidP="0054451F">
      <w:pPr>
        <w:pStyle w:val="Q-Normal"/>
        <w:spacing w:line="288" w:lineRule="auto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6C47A0" w14:textId="30A11FF2" w:rsidR="00BF0CD8" w:rsidRPr="00931567" w:rsidRDefault="00000000" w:rsidP="0054451F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05352E5" w14:textId="04184723" w:rsidR="00931567" w:rsidRPr="00931567" w:rsidRDefault="00931567" w:rsidP="0054451F">
      <w:pPr>
        <w:pStyle w:val="Q-Normal"/>
        <w:spacing w:line="288" w:lineRule="auto"/>
        <w:ind w:left="432"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  <w:lang w:val="en-US"/>
            </w:rPr>
            <m:t>ZnO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Zn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60496E0" w14:textId="523B8D89" w:rsidR="00BF0CD8" w:rsidRPr="00C80FDA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թ</w:t>
      </w:r>
      <w:r w:rsidRPr="00C80FDA">
        <w:t>թվային և հիմնային</w:t>
      </w:r>
      <w:r w:rsidR="009909FF">
        <w:t xml:space="preserve"> հատկություն ունեցող</w:t>
      </w:r>
      <w:r w:rsidRPr="00C80FDA">
        <w:t xml:space="preserve"> օքսիդների փոխազդեցությունից.</w:t>
      </w:r>
    </w:p>
    <w:p w14:paraId="491CC95F" w14:textId="77777777" w:rsidR="00BF0CD8" w:rsidRPr="008200D0" w:rsidRDefault="00BF0CD8" w:rsidP="0054451F">
      <w:pPr>
        <w:pStyle w:val="Q-Normal"/>
        <w:spacing w:line="288" w:lineRule="auto"/>
        <w:ind w:left="426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0660B9D" w14:textId="51B18F25" w:rsidR="00BF0CD8" w:rsidRPr="009909FF" w:rsidRDefault="00BF0CD8" w:rsidP="0054451F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23CD5822" w14:textId="469129E4" w:rsidR="009909FF" w:rsidRPr="00931567" w:rsidRDefault="00000000" w:rsidP="0054451F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A00F9DA" w14:textId="3DC39D1F" w:rsidR="00931567" w:rsidRPr="009909FF" w:rsidRDefault="00931567" w:rsidP="0054451F">
      <w:pPr>
        <w:pStyle w:val="Q-Normal"/>
        <w:spacing w:line="288" w:lineRule="auto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5D87887" w14:textId="67284352" w:rsidR="00BF0CD8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թ</w:t>
      </w:r>
      <w:r w:rsidRPr="00C80FDA">
        <w:t>թուների և աղերի փոխազդեցությունից.</w:t>
      </w:r>
    </w:p>
    <w:p w14:paraId="0EAB8DD0" w14:textId="149ACA70" w:rsidR="002A3932" w:rsidRPr="002A3932" w:rsidRDefault="008934DB" w:rsidP="0054451F">
      <w:pPr>
        <w:pStyle w:val="Q-Normal"/>
        <w:spacing w:line="288" w:lineRule="auto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gCl</m:t>
          </m:r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2C949B80" w14:textId="2ED87D9B" w:rsidR="00BF0CD8" w:rsidRPr="002A3932" w:rsidRDefault="00000000" w:rsidP="0054451F">
      <w:pPr>
        <w:pStyle w:val="Q-Normal"/>
        <w:spacing w:line="288" w:lineRule="auto"/>
        <w:ind w:left="432" w:firstLine="432"/>
        <w:contextualSpacing w:val="0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+C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5C1E49C7" w14:textId="77777777" w:rsidR="00BF0CD8" w:rsidRPr="00C80FDA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ա</w:t>
      </w:r>
      <w:r w:rsidRPr="00C80FDA">
        <w:t>ղերի և ալկալիների փոխազդեցությունից.</w:t>
      </w:r>
    </w:p>
    <w:p w14:paraId="11012DB0" w14:textId="77777777" w:rsidR="00BF0CD8" w:rsidRPr="00F77D35" w:rsidRDefault="00000000" w:rsidP="0054451F">
      <w:pPr>
        <w:pStyle w:val="Q-Normal"/>
        <w:ind w:left="432" w:firstLine="432"/>
        <w:contextualSpacing w:val="0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5427CF8" w14:textId="77777777" w:rsidR="00BF0CD8" w:rsidRPr="00C80FDA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ա</w:t>
      </w:r>
      <w:r w:rsidRPr="00C80FDA">
        <w:t>ղերի և մետաղների փոխազդեցությունից.</w:t>
      </w:r>
    </w:p>
    <w:p w14:paraId="12C1339A" w14:textId="77777777" w:rsidR="00BF0CD8" w:rsidRPr="00F77D35" w:rsidRDefault="00BF0CD8" w:rsidP="0054451F">
      <w:pPr>
        <w:pStyle w:val="Q-Normal"/>
        <w:ind w:left="432" w:firstLine="432"/>
        <w:contextualSpacing w:val="0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</m:oMath>
      </m:oMathPara>
    </w:p>
    <w:p w14:paraId="18E55804" w14:textId="77777777" w:rsidR="00BF0CD8" w:rsidRPr="00C80FDA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ե</w:t>
      </w:r>
      <w:r w:rsidRPr="00C80FDA">
        <w:t>րկու աղերի փոխազդեցությունից.</w:t>
      </w:r>
    </w:p>
    <w:p w14:paraId="316E465B" w14:textId="77777777" w:rsidR="00BF0CD8" w:rsidRPr="00F77D35" w:rsidRDefault="00000000" w:rsidP="0054451F">
      <w:pPr>
        <w:pStyle w:val="Q-Normal"/>
        <w:ind w:left="432"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 +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</m:oMath>
      </m:oMathPara>
    </w:p>
    <w:p w14:paraId="6E8DCDAC" w14:textId="77777777" w:rsidR="00BF0CD8" w:rsidRPr="00C80FDA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պ</w:t>
      </w:r>
      <w:r w:rsidRPr="00C80FDA">
        <w:t>արզ նյութերի (մետաղի և ոչ մետաղի) փոխազդեցությունից.</w:t>
      </w:r>
    </w:p>
    <w:p w14:paraId="51183DAA" w14:textId="77777777" w:rsidR="00BF0CD8" w:rsidRPr="00F77D35" w:rsidRDefault="00BF0CD8" w:rsidP="0054451F">
      <w:pPr>
        <w:pStyle w:val="Q-Normal"/>
        <w:spacing w:line="288" w:lineRule="auto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B6E03FB" w14:textId="1AECE7AC" w:rsidR="003852F5" w:rsidRPr="0000025B" w:rsidRDefault="00BF0CD8" w:rsidP="0054451F">
      <w:pPr>
        <w:pStyle w:val="Q-Normal"/>
        <w:spacing w:line="288" w:lineRule="auto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</m:oMath>
      </m:oMathPara>
    </w:p>
    <w:p w14:paraId="0D807BE4" w14:textId="17F8C0F3" w:rsidR="0000025B" w:rsidRPr="00C5148E" w:rsidRDefault="0000025B" w:rsidP="00302A17">
      <w:pPr>
        <w:pStyle w:val="Q-Normal"/>
      </w:pPr>
      <w:r w:rsidRPr="00C5148E">
        <w:t>Բացի վերը նշված ընդհանուր եղանակներից՝ կան  նաև աղերի ստացման մասնավոր եղանակներ:</w:t>
      </w:r>
    </w:p>
    <w:p w14:paraId="3D0EDEE1" w14:textId="124C4F89" w:rsidR="0000025B" w:rsidRPr="00C5148E" w:rsidRDefault="0000025B" w:rsidP="00022C0B">
      <w:pPr>
        <w:pStyle w:val="Q-Normal"/>
        <w:numPr>
          <w:ilvl w:val="0"/>
          <w:numId w:val="80"/>
        </w:numPr>
        <w:ind w:left="432"/>
        <w:contextualSpacing w:val="0"/>
      </w:pPr>
      <w:r w:rsidRPr="00C5148E">
        <w:t>Ամֆոտեր օքսիդ կամ հիդրօքսիդ առաջացնող մետաղների և ալկալիների փոխազդեցությունից.</w:t>
      </w:r>
    </w:p>
    <w:p w14:paraId="508286D2" w14:textId="5F5D09E3" w:rsidR="0000025B" w:rsidRPr="00916DAA" w:rsidRDefault="0000025B" w:rsidP="0054451F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Zn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"/>
            </m:rPr>
            <w:rPr>
              <w:rFonts w:ascii="Cambria Math" w:eastAsiaTheme="minorEastAsia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NaOH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Zn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5CEA3CA1" w14:textId="69ECD5FB" w:rsidR="00916DAA" w:rsidRPr="00916DAA" w:rsidRDefault="00916DAA" w:rsidP="0054451F">
      <w:pPr>
        <w:pStyle w:val="Q-Normal"/>
        <w:spacing w:line="288" w:lineRule="auto"/>
        <w:ind w:left="432" w:firstLine="432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w:lastRenderedPageBreak/>
            <m:t>Zn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"/>
            </m:rPr>
            <w:rPr>
              <w:rFonts w:ascii="Cambria Math" w:eastAsiaTheme="minorEastAsia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NaOH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111F288E" w14:textId="351F2916" w:rsidR="00C5148E" w:rsidRPr="00E7205D" w:rsidRDefault="00C5148E" w:rsidP="00022C0B">
      <w:pPr>
        <w:pStyle w:val="Q-Normal"/>
        <w:numPr>
          <w:ilvl w:val="0"/>
          <w:numId w:val="80"/>
        </w:numPr>
        <w:ind w:left="426"/>
      </w:pPr>
      <w:r>
        <w:t>Աղեր</w:t>
      </w:r>
      <w:r w:rsidR="001E3BEF">
        <w:t>ի և</w:t>
      </w:r>
      <w:r>
        <w:t xml:space="preserve"> ո</w:t>
      </w:r>
      <w:r w:rsidR="00B843A3" w:rsidRPr="00C5148E">
        <w:t>րոշ թթվային օքսիդներ</w:t>
      </w:r>
      <w:r>
        <w:t>ի</w:t>
      </w:r>
      <w:r w:rsidR="00B843A3" w:rsidRPr="00C5148E">
        <w:t xml:space="preserve"> համահալ</w:t>
      </w:r>
      <w:r w:rsidR="00C100FC">
        <w:t>ումից</w:t>
      </w:r>
      <w:r w:rsidR="00B843A3" w:rsidRPr="00C5148E">
        <w:t>.</w:t>
      </w:r>
    </w:p>
    <w:tbl>
      <w:tblPr>
        <w:tblStyle w:val="GridTable4-Accent5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5"/>
        <w:gridCol w:w="350"/>
        <w:gridCol w:w="2430"/>
        <w:gridCol w:w="370"/>
        <w:gridCol w:w="540"/>
        <w:gridCol w:w="270"/>
        <w:gridCol w:w="2430"/>
      </w:tblGrid>
      <w:tr w:rsidR="0079566A" w:rsidRPr="006D1874" w14:paraId="3B4875E4" w14:textId="6FA70889" w:rsidTr="00052ED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5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DEEAF6" w:themeFill="accent5" w:themeFillTint="33"/>
            <w:vAlign w:val="center"/>
          </w:tcPr>
          <w:p w14:paraId="73639724" w14:textId="3B6650DA" w:rsidR="00C5148E" w:rsidRPr="00052EDD" w:rsidRDefault="00D50123" w:rsidP="0079566A">
            <w:pPr>
              <w:spacing w:line="245" w:lineRule="auto"/>
              <w:contextualSpacing/>
              <w:jc w:val="center"/>
              <w:rPr>
                <w:rFonts w:ascii="GHEA Grapalat" w:hAnsi="GHEA Grapalat" w:cs="Arial"/>
                <w:b w:val="0"/>
                <w:color w:val="1F4E79" w:themeColor="accent5" w:themeShade="80"/>
                <w:sz w:val="20"/>
                <w:szCs w:val="20"/>
                <w:lang w:val="hy-AM"/>
              </w:rPr>
            </w:pPr>
            <w:r w:rsidRPr="00052EDD">
              <w:rPr>
                <w:rFonts w:ascii="GHEA Grapalat" w:hAnsi="GHEA Grapalat" w:cs="Arial"/>
                <w:b w:val="0"/>
                <w:color w:val="1F4E79" w:themeColor="accent5" w:themeShade="80"/>
                <w:sz w:val="20"/>
                <w:szCs w:val="20"/>
                <w:lang w:val="hy-AM"/>
              </w:rPr>
              <w:t>ա</w:t>
            </w:r>
            <w:r w:rsidR="00C5148E" w:rsidRPr="00052EDD">
              <w:rPr>
                <w:rFonts w:ascii="GHEA Grapalat" w:hAnsi="GHEA Grapalat" w:cs="Arial"/>
                <w:b w:val="0"/>
                <w:color w:val="1F4E79" w:themeColor="accent5" w:themeShade="80"/>
                <w:sz w:val="20"/>
                <w:szCs w:val="20"/>
                <w:lang w:val="hy-AM"/>
              </w:rPr>
              <w:t>ղ</w:t>
            </w:r>
          </w:p>
        </w:tc>
        <w:tc>
          <w:tcPr>
            <w:tcW w:w="35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DEEAF6" w:themeFill="accent5" w:themeFillTint="33"/>
            <w:vAlign w:val="center"/>
          </w:tcPr>
          <w:p w14:paraId="4EAA2BD3" w14:textId="77777777" w:rsidR="00C5148E" w:rsidRPr="00052EDD" w:rsidRDefault="00C5148E" w:rsidP="0079566A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color w:val="1F4E79" w:themeColor="accent5" w:themeShade="80"/>
                <w:sz w:val="20"/>
                <w:szCs w:val="20"/>
              </w:rPr>
            </w:pPr>
            <w:r w:rsidRPr="00052EDD">
              <w:rPr>
                <w:rFonts w:ascii="GHEA Grapalat" w:hAnsi="GHEA Grapalat" w:cs="Arial"/>
                <w:b w:val="0"/>
                <w:color w:val="1F4E79" w:themeColor="accent5" w:themeShade="80"/>
                <w:sz w:val="20"/>
                <w:szCs w:val="20"/>
              </w:rPr>
              <w:t>+</w:t>
            </w:r>
          </w:p>
        </w:tc>
        <w:tc>
          <w:tcPr>
            <w:tcW w:w="243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DEEAF6" w:themeFill="accent5" w:themeFillTint="33"/>
          </w:tcPr>
          <w:p w14:paraId="71601F48" w14:textId="0A06F2F0" w:rsidR="00D50123" w:rsidRPr="00052EDD" w:rsidRDefault="00D50123" w:rsidP="0071522E">
            <w:pPr>
              <w:spacing w:line="245" w:lineRule="auto"/>
              <w:ind w:left="-119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color w:val="1F4E79" w:themeColor="accent5" w:themeShade="80"/>
                <w:sz w:val="20"/>
                <w:szCs w:val="20"/>
                <w:lang w:val="hy-AM"/>
              </w:rPr>
            </w:pPr>
            <w:r w:rsidRPr="00052EDD">
              <w:rPr>
                <w:rFonts w:ascii="GHEA Grapalat" w:hAnsi="GHEA Grapalat" w:cs="Arial"/>
                <w:b w:val="0"/>
                <w:color w:val="1F4E79" w:themeColor="accent5" w:themeShade="80"/>
                <w:sz w:val="20"/>
                <w:szCs w:val="20"/>
                <w:lang w:val="hy-AM"/>
              </w:rPr>
              <w:t>թ</w:t>
            </w:r>
            <w:r w:rsidR="00C5148E" w:rsidRPr="00052EDD">
              <w:rPr>
                <w:rFonts w:ascii="GHEA Grapalat" w:hAnsi="GHEA Grapalat" w:cs="Arial"/>
                <w:b w:val="0"/>
                <w:color w:val="1F4E79" w:themeColor="accent5" w:themeShade="80"/>
                <w:sz w:val="20"/>
                <w:szCs w:val="20"/>
                <w:lang w:val="hy-AM"/>
              </w:rPr>
              <w:t xml:space="preserve">թվային </w:t>
            </w:r>
            <w:r w:rsidR="0079566A" w:rsidRPr="00052EDD">
              <w:rPr>
                <w:rFonts w:ascii="GHEA Grapalat" w:hAnsi="GHEA Grapalat" w:cs="Arial"/>
                <w:b w:val="0"/>
                <w:color w:val="1F4E79" w:themeColor="accent5" w:themeShade="80"/>
                <w:sz w:val="20"/>
                <w:szCs w:val="20"/>
                <w:lang w:val="hy-AM"/>
              </w:rPr>
              <w:t xml:space="preserve">հատկությամբ </w:t>
            </w:r>
            <w:r w:rsidR="00C5148E" w:rsidRPr="00052EDD">
              <w:rPr>
                <w:rFonts w:ascii="GHEA Grapalat" w:hAnsi="GHEA Grapalat" w:cs="Arial"/>
                <w:b w:val="0"/>
                <w:color w:val="1F4E79" w:themeColor="accent5" w:themeShade="80"/>
                <w:sz w:val="20"/>
                <w:szCs w:val="20"/>
                <w:lang w:val="hy-AM"/>
              </w:rPr>
              <w:t>օքսիդ</w:t>
            </w:r>
            <w:r w:rsidR="00325482" w:rsidRPr="00052EDD">
              <w:rPr>
                <w:rFonts w:ascii="GHEA Grapalat" w:hAnsi="GHEA Grapalat" w:cs="Arial"/>
                <w:b w:val="0"/>
                <w:color w:val="1F4E79" w:themeColor="accent5" w:themeShade="80"/>
                <w:sz w:val="20"/>
                <w:szCs w:val="20"/>
                <w:lang w:val="hy-AM"/>
              </w:rPr>
              <w:t xml:space="preserve"> (պինդ)</w:t>
            </w:r>
          </w:p>
        </w:tc>
        <w:tc>
          <w:tcPr>
            <w:tcW w:w="37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DEEAF6" w:themeFill="accent5" w:themeFillTint="33"/>
          </w:tcPr>
          <w:p w14:paraId="0F9D0100" w14:textId="2C022498" w:rsidR="00C5148E" w:rsidRPr="00052EDD" w:rsidRDefault="00000000" w:rsidP="0079566A">
            <w:pPr>
              <w:spacing w:line="245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color w:val="1F4E79" w:themeColor="accent5" w:themeShade="80"/>
                <w:sz w:val="28"/>
                <w:szCs w:val="28"/>
              </w:rPr>
            </w:pPr>
            <m:oMathPara>
              <m:oMath>
                <m:box>
                  <m:boxPr>
                    <m:opEmu m:val="1"/>
                    <m:ctrlPr>
                      <w:rPr>
                        <w:rFonts w:ascii="Cambria Math" w:hAnsi="Cambria Math" w:cs="Arial"/>
                        <w:b w:val="0"/>
                        <w:i/>
                        <w:color w:val="1F4E79" w:themeColor="accent5" w:themeShade="80"/>
                        <w:sz w:val="28"/>
                        <w:szCs w:val="28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 w:cs="Arial"/>
                            <w:b w:val="0"/>
                            <w:i/>
                            <w:color w:val="1F4E79" w:themeColor="accent5" w:themeShade="80"/>
                            <w:sz w:val="28"/>
                            <w:szCs w:val="28"/>
                          </w:rPr>
                        </m:ctrlPr>
                      </m:groupChrPr>
                      <m:e>
                        <m:sSup>
                          <m:sSupPr>
                            <m:ctrlPr>
                              <w:rPr>
                                <w:rFonts w:ascii="Cambria Math" w:hAnsi="Cambria Math" w:cs="Arial"/>
                                <w:b w:val="0"/>
                                <w:i/>
                                <w:color w:val="1F4E79" w:themeColor="accent5" w:themeShade="80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color w:val="1F4E79" w:themeColor="accent5" w:themeShade="80"/>
                                <w:sz w:val="28"/>
                                <w:szCs w:val="28"/>
                              </w:rPr>
                              <m:t>t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color w:val="1F4E79" w:themeColor="accent5" w:themeShade="80"/>
                                <w:sz w:val="28"/>
                                <w:szCs w:val="28"/>
                              </w:rPr>
                              <m:t>°</m:t>
                            </m:r>
                          </m:sup>
                        </m:sSup>
                      </m:e>
                    </m:groupChr>
                  </m:e>
                </m:box>
              </m:oMath>
            </m:oMathPara>
          </w:p>
        </w:tc>
        <w:tc>
          <w:tcPr>
            <w:tcW w:w="54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DEEAF6" w:themeFill="accent5" w:themeFillTint="33"/>
            <w:vAlign w:val="center"/>
          </w:tcPr>
          <w:p w14:paraId="153C0996" w14:textId="42443E95" w:rsidR="00C5148E" w:rsidRPr="00052EDD" w:rsidRDefault="00D50123" w:rsidP="0079566A">
            <w:pPr>
              <w:spacing w:line="245" w:lineRule="auto"/>
              <w:ind w:left="-1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color w:val="1F4E79" w:themeColor="accent5" w:themeShade="80"/>
                <w:sz w:val="20"/>
                <w:szCs w:val="20"/>
                <w:lang w:val="hy-AM"/>
              </w:rPr>
            </w:pPr>
            <w:r w:rsidRPr="00052EDD">
              <w:rPr>
                <w:rFonts w:ascii="GHEA Grapalat" w:hAnsi="GHEA Grapalat" w:cs="Arial"/>
                <w:b w:val="0"/>
                <w:color w:val="1F4E79" w:themeColor="accent5" w:themeShade="80"/>
                <w:sz w:val="20"/>
                <w:szCs w:val="20"/>
                <w:lang w:val="hy-AM"/>
              </w:rPr>
              <w:t>ա</w:t>
            </w:r>
            <w:r w:rsidR="00C5148E" w:rsidRPr="00052EDD">
              <w:rPr>
                <w:rFonts w:ascii="GHEA Grapalat" w:hAnsi="GHEA Grapalat" w:cs="Arial"/>
                <w:b w:val="0"/>
                <w:color w:val="1F4E79" w:themeColor="accent5" w:themeShade="80"/>
                <w:sz w:val="20"/>
                <w:szCs w:val="20"/>
                <w:lang w:val="hy-AM"/>
              </w:rPr>
              <w:t>ղ</w:t>
            </w:r>
          </w:p>
        </w:tc>
        <w:tc>
          <w:tcPr>
            <w:tcW w:w="27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DEEAF6" w:themeFill="accent5" w:themeFillTint="33"/>
            <w:vAlign w:val="center"/>
          </w:tcPr>
          <w:p w14:paraId="2D2068D3" w14:textId="5FD9DED8" w:rsidR="00C5148E" w:rsidRPr="00052EDD" w:rsidRDefault="00C5148E" w:rsidP="0079566A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color w:val="1F4E79" w:themeColor="accent5" w:themeShade="80"/>
                <w:sz w:val="20"/>
                <w:szCs w:val="20"/>
              </w:rPr>
            </w:pPr>
            <w:r w:rsidRPr="00052EDD">
              <w:rPr>
                <w:rFonts w:ascii="GHEA Grapalat" w:hAnsi="GHEA Grapalat" w:cs="Arial"/>
                <w:b w:val="0"/>
                <w:color w:val="1F4E79" w:themeColor="accent5" w:themeShade="80"/>
                <w:sz w:val="20"/>
                <w:szCs w:val="20"/>
              </w:rPr>
              <w:t>+</w:t>
            </w:r>
          </w:p>
        </w:tc>
        <w:tc>
          <w:tcPr>
            <w:tcW w:w="243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DEEAF6" w:themeFill="accent5" w:themeFillTint="33"/>
            <w:vAlign w:val="center"/>
          </w:tcPr>
          <w:p w14:paraId="75FF57D8" w14:textId="130761B4" w:rsidR="00C5148E" w:rsidRPr="006D1874" w:rsidRDefault="00D50123" w:rsidP="0079566A">
            <w:pPr>
              <w:spacing w:line="245" w:lineRule="auto"/>
              <w:ind w:left="30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w:r w:rsidRPr="00052EDD">
              <w:rPr>
                <w:rFonts w:ascii="GHEA Grapalat" w:hAnsi="GHEA Grapalat" w:cs="Arial"/>
                <w:b w:val="0"/>
                <w:color w:val="1F4E79" w:themeColor="accent5" w:themeShade="80"/>
                <w:sz w:val="20"/>
                <w:szCs w:val="20"/>
                <w:lang w:val="hy-AM"/>
              </w:rPr>
              <w:t>թ</w:t>
            </w:r>
            <w:r w:rsidR="00C5148E" w:rsidRPr="00052EDD">
              <w:rPr>
                <w:rFonts w:ascii="GHEA Grapalat" w:hAnsi="GHEA Grapalat" w:cs="Arial"/>
                <w:b w:val="0"/>
                <w:color w:val="1F4E79" w:themeColor="accent5" w:themeShade="80"/>
                <w:sz w:val="20"/>
                <w:szCs w:val="20"/>
                <w:lang w:val="hy-AM"/>
              </w:rPr>
              <w:t>թվային օքսիդ</w:t>
            </w:r>
            <w:r w:rsidRPr="00052EDD">
              <w:rPr>
                <w:rFonts w:ascii="GHEA Grapalat" w:hAnsi="GHEA Grapalat" w:cs="Arial"/>
                <w:b w:val="0"/>
                <w:color w:val="1F4E79" w:themeColor="accent5" w:themeShade="80"/>
                <w:sz w:val="20"/>
                <w:szCs w:val="20"/>
                <w:lang w:val="hy-AM"/>
              </w:rPr>
              <w:t xml:space="preserve"> (գազ)</w:t>
            </w:r>
          </w:p>
        </w:tc>
      </w:tr>
    </w:tbl>
    <w:p w14:paraId="4A5A0B54" w14:textId="32DF03FC" w:rsidR="00C5148E" w:rsidRPr="00397C0A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groupChr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°</m:t>
                          </m:r>
                        </m:sup>
                      </m:sSup>
                    </m:e>
                  </m:groupChr>
                </m:e>
              </m:box>
            </m:e>
          </m:box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7B717259" w14:textId="45994AFC" w:rsidR="00C5148E" w:rsidRPr="00397C0A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groupChr>
            <m:groupChrPr>
              <m:chr m:val="→"/>
              <m:vertJc m:val="bot"/>
              <m:ctrlPr>
                <w:rPr>
                  <w:rFonts w:ascii="Cambria Math" w:hAnsi="Cambria Math"/>
                  <w:lang w:val="en-US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°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A21AFBC" w14:textId="39FD2803" w:rsidR="00B843A3" w:rsidRPr="00D50123" w:rsidRDefault="00D50123" w:rsidP="00022C0B">
      <w:pPr>
        <w:pStyle w:val="Q-Normal"/>
        <w:numPr>
          <w:ilvl w:val="0"/>
          <w:numId w:val="80"/>
        </w:numPr>
        <w:ind w:left="432"/>
        <w:contextualSpacing w:val="0"/>
      </w:pPr>
      <w:r w:rsidRPr="00D50123">
        <w:t>Ալկալիների և հալոգենների փոխազդեցութունից.</w:t>
      </w:r>
    </w:p>
    <w:p w14:paraId="1068DC58" w14:textId="012D19D2" w:rsidR="00D50123" w:rsidRPr="00B92EE8" w:rsidRDefault="00B92EE8" w:rsidP="0054451F">
      <w:pPr>
        <w:pStyle w:val="Q-Normal"/>
        <w:spacing w:line="288" w:lineRule="auto"/>
        <w:ind w:left="432" w:firstLine="432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սենյ. ջերմ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ClO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67DB403" w14:textId="23955424" w:rsidR="00B92EE8" w:rsidRPr="00632F10" w:rsidRDefault="00B92EE8" w:rsidP="0054451F">
      <w:pPr>
        <w:pStyle w:val="Q-Normal"/>
        <w:spacing w:line="288" w:lineRule="auto"/>
        <w:ind w:left="432" w:firstLine="432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bi"/>
            </m:rP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"/>
            </m:rPr>
            <w:rPr>
              <w:rFonts w:ascii="Cambria Math" w:hAnsi="Cambria Math"/>
              <w:lang w:val="en-US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26B8490" w14:textId="798EC2CA" w:rsidR="00BF0CD8" w:rsidRPr="00F262F1" w:rsidRDefault="003852F5" w:rsidP="00A50215">
      <w:pPr>
        <w:pStyle w:val="Q-Yentavernagir"/>
      </w:pPr>
      <w:bookmarkStart w:id="327" w:name="_Toc133963222"/>
      <w:bookmarkStart w:id="328" w:name="_Toc133965280"/>
      <w:bookmarkStart w:id="329" w:name="_Toc133965535"/>
      <w:bookmarkStart w:id="330" w:name="_Toc153319747"/>
      <w:r w:rsidRPr="00F262F1">
        <w:t>Հ</w:t>
      </w:r>
      <w:r>
        <w:t>ԱՐՑԵՐ ԵՎ ՎԱՐԺՈՒԹՅՈՒՆՆԵՐ</w:t>
      </w:r>
      <w:bookmarkEnd w:id="327"/>
      <w:bookmarkEnd w:id="328"/>
      <w:bookmarkEnd w:id="329"/>
      <w:bookmarkEnd w:id="330"/>
    </w:p>
    <w:p w14:paraId="31C9666C" w14:textId="2E5C896D" w:rsidR="00BF0CD8" w:rsidRDefault="002739D2" w:rsidP="00022C0B">
      <w:pPr>
        <w:pStyle w:val="Q-Normal"/>
        <w:numPr>
          <w:ilvl w:val="0"/>
          <w:numId w:val="86"/>
        </w:numPr>
        <w:ind w:left="284"/>
      </w:pPr>
      <w:r>
        <w:t xml:space="preserve">Ստորև բերված նյութերից առանձնացնել </w:t>
      </w:r>
      <w:r w:rsidRPr="00DD0520">
        <w:t>աղերի բանաձևերը և նշել, թե որ տեսակին են պատկանում</w:t>
      </w:r>
      <w:r>
        <w:t>.</w:t>
      </w:r>
    </w:p>
    <w:p w14:paraId="262FFC44" w14:textId="2FCE9401" w:rsidR="00BF0CD8" w:rsidRDefault="00000000" w:rsidP="006D1874">
      <w:pPr>
        <w:pStyle w:val="Q-Normal"/>
        <w:ind w:left="284" w:firstLine="0"/>
        <w:jc w:val="center"/>
      </w:pPr>
      <m:oMath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K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O</m:t>
        </m:r>
      </m:oMath>
      <w:r w:rsidR="00BF0CD8" w:rsidRPr="00DD0520">
        <w:rPr>
          <w:lang w:eastAsia="ru-RU" w:bidi="he-IL"/>
        </w:rPr>
        <w:t xml:space="preserve">,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HCl</m:t>
        </m:r>
      </m:oMath>
      <w:r w:rsidR="00BF0CD8" w:rsidRPr="00DD0520">
        <w:rPr>
          <w:lang w:eastAsia="ru-RU" w:bidi="he-IL"/>
        </w:rPr>
        <w:t xml:space="preserve">,  </w:t>
      </w: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DD0520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a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M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Na</m:t>
        </m:r>
        <m:r>
          <m:rPr>
            <m:sty m:val="bi"/>
          </m:rPr>
          <w:rPr>
            <w:rFonts w:ascii="Cambria Math" w:hAnsi="Cambria Math"/>
            <w:lang w:eastAsia="ru-RU" w:bidi="he-IL"/>
          </w:rPr>
          <m:t>HS</m:t>
        </m:r>
      </m:oMath>
      <w:r w:rsidR="00BF0CD8" w:rsidRPr="00DD0520">
        <w:rPr>
          <w:lang w:eastAsia="ru-RU" w:bidi="he-IL"/>
        </w:rPr>
        <w:t>:</w:t>
      </w:r>
    </w:p>
    <w:p w14:paraId="11AF17E5" w14:textId="3EC4122B" w:rsidR="002739D2" w:rsidRDefault="00BF0CD8" w:rsidP="00022C0B">
      <w:pPr>
        <w:pStyle w:val="Q-Normal"/>
        <w:numPr>
          <w:ilvl w:val="0"/>
          <w:numId w:val="86"/>
        </w:numPr>
        <w:ind w:left="284"/>
      </w:pPr>
      <w:r>
        <w:t xml:space="preserve">Գրել հետևյալ աղերի </w:t>
      </w:r>
      <w:r w:rsidR="002739D2">
        <w:t>քիմիական</w:t>
      </w:r>
      <w:r>
        <w:t xml:space="preserve"> բանաձևերը</w:t>
      </w:r>
      <w:r w:rsidR="002739D2">
        <w:t>.</w:t>
      </w:r>
    </w:p>
    <w:p w14:paraId="2E6866A8" w14:textId="77777777" w:rsidR="006D1874" w:rsidRDefault="00BF0CD8" w:rsidP="00121A70">
      <w:pPr>
        <w:pStyle w:val="Q-Normal"/>
        <w:ind w:left="851" w:firstLine="0"/>
        <w:jc w:val="left"/>
      </w:pPr>
      <w:r>
        <w:t>նատրիումի երկհիդրոֆոսֆատ, ալյումինի սուլֆատ, երկաթի (</w:t>
      </w:r>
      <w:r w:rsidRPr="00E42521">
        <w:t>III</w:t>
      </w:r>
      <w:r>
        <w:t xml:space="preserve">) բրոմիդ, </w:t>
      </w:r>
    </w:p>
    <w:p w14:paraId="38FAAE43" w14:textId="77777777" w:rsidR="006D1874" w:rsidRDefault="00BF0CD8" w:rsidP="00121A70">
      <w:pPr>
        <w:pStyle w:val="Q-Normal"/>
        <w:ind w:left="851" w:firstLine="0"/>
        <w:jc w:val="left"/>
      </w:pPr>
      <w:r>
        <w:t>բարիումի կարբոնատ, նատրիումի երկքրոմատ, երկաթի (</w:t>
      </w:r>
      <w:r w:rsidRPr="00E42521">
        <w:t>II</w:t>
      </w:r>
      <w:r>
        <w:t>) հիդրոսուլֆիդ,</w:t>
      </w:r>
    </w:p>
    <w:p w14:paraId="766025E6" w14:textId="77777777" w:rsidR="006D1874" w:rsidRDefault="00BF0CD8" w:rsidP="00121A70">
      <w:pPr>
        <w:pStyle w:val="Q-Normal"/>
        <w:ind w:left="851" w:firstLine="0"/>
        <w:jc w:val="left"/>
      </w:pPr>
      <w:r>
        <w:t>մանգանի (</w:t>
      </w:r>
      <w:r w:rsidRPr="00E42521">
        <w:t>II</w:t>
      </w:r>
      <w:r>
        <w:t xml:space="preserve">) ֆոսֆատ, նատրիումի հիդրոկարբոնատ, </w:t>
      </w:r>
    </w:p>
    <w:p w14:paraId="03D2D7D8" w14:textId="7B11D688" w:rsidR="007B43FD" w:rsidRDefault="00BF0CD8" w:rsidP="00121A70">
      <w:pPr>
        <w:pStyle w:val="Q-Normal"/>
        <w:ind w:left="851" w:firstLine="0"/>
        <w:jc w:val="left"/>
      </w:pPr>
      <w:r>
        <w:t>կալիումի հիդրոսուլֆատ, ալյումինի երկհիդրօքսոնիտրատ:</w:t>
      </w:r>
    </w:p>
    <w:p w14:paraId="466B1592" w14:textId="07972ED6" w:rsidR="00BF0CD8" w:rsidRDefault="00BF0CD8" w:rsidP="00022C0B">
      <w:pPr>
        <w:pStyle w:val="Q-Normal"/>
        <w:numPr>
          <w:ilvl w:val="0"/>
          <w:numId w:val="86"/>
        </w:numPr>
        <w:ind w:left="284"/>
      </w:pPr>
      <w:r>
        <w:t xml:space="preserve">Գրել այն աղերի բանաձևերը, որոնք կարող են առաջանալ. </w:t>
      </w:r>
    </w:p>
    <w:p w14:paraId="15275CC8" w14:textId="749FA651" w:rsidR="00BF0CD8" w:rsidRDefault="00BF0CD8" w:rsidP="00121A70">
      <w:pPr>
        <w:pStyle w:val="Q-Normal"/>
        <w:ind w:left="360" w:firstLine="90"/>
      </w:pPr>
      <w:r>
        <w:t>ա) ֆոսֆորական թթվի մոլեկուլում ջրածնի ատոմները բարիումի ատոմներով տեղակալելու հետևանքով,</w:t>
      </w:r>
    </w:p>
    <w:p w14:paraId="221F16DC" w14:textId="77777777" w:rsidR="00BF0CD8" w:rsidRDefault="00BF0CD8" w:rsidP="00121A70">
      <w:pPr>
        <w:pStyle w:val="Q-Normal"/>
        <w:ind w:left="360" w:firstLine="90"/>
      </w:pPr>
      <w:r>
        <w:t>բ) ծծմբաջրածնական թթվի մոլեկուլում ջրածնի ատոմները ալյումինի ատոմներով</w:t>
      </w:r>
      <w:r w:rsidRPr="0072369D">
        <w:t xml:space="preserve"> </w:t>
      </w:r>
      <w:r>
        <w:t>տեղակալելու հետևանքով,</w:t>
      </w:r>
    </w:p>
    <w:p w14:paraId="1DBCC439" w14:textId="2BBC565B" w:rsidR="00BF0CD8" w:rsidRDefault="00BF0CD8" w:rsidP="00121A70">
      <w:pPr>
        <w:pStyle w:val="Q-Normal"/>
        <w:ind w:left="360" w:firstLine="90"/>
      </w:pPr>
      <w:r>
        <w:t>գ) ֆոսֆորական թթվի մոլեկուլում ջրածնի ատոմները երկաթի ատոմներով տեղակալելու հետևանքով:</w:t>
      </w:r>
    </w:p>
    <w:p w14:paraId="6DC0916D" w14:textId="77777777" w:rsidR="00BF0CD8" w:rsidRDefault="00BF0CD8" w:rsidP="006D1874">
      <w:pPr>
        <w:pStyle w:val="Q-Normal"/>
        <w:ind w:left="284" w:firstLine="0"/>
      </w:pPr>
      <w:r>
        <w:t>Անվանել այդ աղերը:</w:t>
      </w:r>
    </w:p>
    <w:p w14:paraId="6CB0F0F3" w14:textId="77777777" w:rsidR="006D1874" w:rsidRDefault="00BF0CD8" w:rsidP="00022C0B">
      <w:pPr>
        <w:pStyle w:val="Q-Normal"/>
        <w:numPr>
          <w:ilvl w:val="0"/>
          <w:numId w:val="86"/>
        </w:numPr>
        <w:ind w:left="284"/>
      </w:pPr>
      <w:r>
        <w:t xml:space="preserve">Անվանել հետևյալ նյութերը և նշել, թե որ դասին է պատկանում դրանցից յուրաքանչյուրը. </w:t>
      </w:r>
    </w:p>
    <w:p w14:paraId="5A24AFD8" w14:textId="77777777" w:rsidR="006D1874" w:rsidRDefault="00BF0CD8" w:rsidP="006D1874">
      <w:pPr>
        <w:pStyle w:val="Q-Normal"/>
        <w:ind w:left="284" w:firstLine="0"/>
      </w:pPr>
      <w:r>
        <w:t>ա) պղնձի (</w:t>
      </w:r>
      <w:r w:rsidRPr="000C0A9A">
        <w:t>II</w:t>
      </w:r>
      <w:r>
        <w:t>) հիդրօքսոկարբոնատ, բ) ազոտի (</w:t>
      </w:r>
      <w:r w:rsidRPr="000C0A9A">
        <w:t>V</w:t>
      </w:r>
      <w:r>
        <w:t xml:space="preserve">) օքսիդ, </w:t>
      </w:r>
    </w:p>
    <w:p w14:paraId="1DF605F3" w14:textId="77777777" w:rsidR="006D1874" w:rsidRDefault="00BF0CD8" w:rsidP="006D1874">
      <w:pPr>
        <w:pStyle w:val="Q-Normal"/>
        <w:ind w:left="284" w:firstLine="0"/>
      </w:pPr>
      <w:r>
        <w:t>գ) նիկելի (</w:t>
      </w:r>
      <w:r w:rsidRPr="000C0A9A">
        <w:t>II</w:t>
      </w:r>
      <w:r>
        <w:t xml:space="preserve">) հիդրօքսիդ, դ) բարիումի հիդրոֆոսֆատ, </w:t>
      </w:r>
    </w:p>
    <w:p w14:paraId="2DCD5E60" w14:textId="77777777" w:rsidR="006D1874" w:rsidRDefault="00BF0CD8" w:rsidP="006D1874">
      <w:pPr>
        <w:pStyle w:val="Q-Normal"/>
        <w:ind w:left="284" w:firstLine="0"/>
      </w:pPr>
      <w:r>
        <w:t>ե) քլորական թթու, զ) քրոմի (</w:t>
      </w:r>
      <w:r w:rsidRPr="000C0A9A">
        <w:t>III)</w:t>
      </w:r>
      <w:r>
        <w:t xml:space="preserve"> հիդրօքսիդ, </w:t>
      </w:r>
    </w:p>
    <w:p w14:paraId="336F281E" w14:textId="77777777" w:rsidR="006D1874" w:rsidRDefault="00BF0CD8" w:rsidP="006D1874">
      <w:pPr>
        <w:pStyle w:val="Q-Normal"/>
        <w:ind w:left="284" w:firstLine="0"/>
      </w:pPr>
      <w:r>
        <w:t xml:space="preserve">է) կալիումի քլորատ, ը) ծծմբաջրածնական թթու, </w:t>
      </w:r>
    </w:p>
    <w:p w14:paraId="0F97F0D2" w14:textId="3AAA5441" w:rsidR="00BF0CD8" w:rsidRDefault="00BF0CD8" w:rsidP="006D1874">
      <w:pPr>
        <w:pStyle w:val="Q-Normal"/>
        <w:ind w:left="284" w:firstLine="0"/>
      </w:pPr>
      <w:r>
        <w:t>թ) նատրիումի ցինկատ:</w:t>
      </w:r>
    </w:p>
    <w:p w14:paraId="5A66064F" w14:textId="77777777" w:rsidR="006D1874" w:rsidRDefault="00BF0CD8" w:rsidP="00022C0B">
      <w:pPr>
        <w:pStyle w:val="Q-Normal"/>
        <w:numPr>
          <w:ilvl w:val="0"/>
          <w:numId w:val="86"/>
        </w:numPr>
        <w:ind w:left="284"/>
      </w:pPr>
      <w:r>
        <w:t>Գրել թթվի և հիմքի փոխազդեցության ռեակցիաների հավասարումները, որոնց արդյունքում կառաջանան հետևյալ աղերը՝</w:t>
      </w:r>
    </w:p>
    <w:p w14:paraId="2807AAD5" w14:textId="37F81D33" w:rsidR="00BF0CD8" w:rsidRPr="0071522E" w:rsidRDefault="00BF0CD8" w:rsidP="006D1874">
      <w:pPr>
        <w:pStyle w:val="Q-Normal"/>
        <w:ind w:left="284" w:firstLine="0"/>
        <w:jc w:val="center"/>
      </w:pP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0C0A9A">
        <w:rPr>
          <w:b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S</m:t>
        </m:r>
      </m:oMath>
      <w:r w:rsidRPr="000C0A9A">
        <w:rPr>
          <w:b/>
          <w:lang w:eastAsia="ru-RU" w:bidi="he-IL"/>
        </w:rPr>
        <w:t xml:space="preserve">,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Na</m:t>
        </m:r>
        <m:r>
          <m:rPr>
            <m:sty m:val="bi"/>
          </m:rPr>
          <w:rPr>
            <w:rFonts w:ascii="Cambria Math" w:hAnsi="Cambria Math"/>
          </w:rPr>
          <m:t>H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0C0A9A">
        <w:rPr>
          <w:b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71522E" w:rsidRPr="0071522E">
        <w:rPr>
          <w:rFonts w:eastAsiaTheme="minorEastAsia"/>
          <w:b/>
        </w:rPr>
        <w:t>:</w:t>
      </w:r>
    </w:p>
    <w:p w14:paraId="17524F2F" w14:textId="7797EF17" w:rsidR="00623E6D" w:rsidRDefault="00623E6D">
      <w:pPr>
        <w:rPr>
          <w:rFonts w:ascii="GHEA Grapalat" w:hAnsi="GHEA Grapalat" w:cs="Arial"/>
          <w:sz w:val="20"/>
          <w:szCs w:val="20"/>
          <w:lang w:val="hy-AM"/>
        </w:rPr>
      </w:pPr>
      <w:r w:rsidRPr="001A24B4">
        <w:rPr>
          <w:lang w:val="hy-AM"/>
        </w:rPr>
        <w:br w:type="page"/>
      </w:r>
    </w:p>
    <w:p w14:paraId="4B5602F5" w14:textId="49F1E15B" w:rsidR="00A26461" w:rsidRDefault="00A26461" w:rsidP="00623E6D">
      <w:pPr>
        <w:pStyle w:val="Q-Normal"/>
        <w:ind w:firstLine="0"/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5F5F3626" wp14:editId="5D5E4EAC">
                <wp:extent cx="5060950" cy="872115"/>
                <wp:effectExtent l="0" t="0" r="6350" b="4445"/>
                <wp:docPr id="1612418844" name="Canvas 16124188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35780582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69448046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DBC59C1" w14:textId="145B7B0F" w:rsidR="007A588D" w:rsidRPr="0034565D" w:rsidRDefault="007A588D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00927863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5ADCA2C" w14:textId="75B16826" w:rsidR="007A588D" w:rsidRPr="00CF7B0B" w:rsidRDefault="007A588D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F7B0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ՆՕՐԳԱՆԱԿԱՆ ՄԻԱՑՈՒԹՅՈՒՆՆԵՐԻ ՀԻՄՆԱԿԱՆ ԴԱՍԵՐԻ ՄԻՋԵՎ ԾԱԳՈՒՄՆԱԲԱՆԱԿԱՆ ԿԱՊ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77872111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F5F3626" id="Canvas 1612418844" o:spid="_x0000_s123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">
                <v:shape id="_x0000_s123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33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">
                  <v:shape id="Hexagon 1" o:spid="_x0000_s123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" adj="4809" fillcolor="#1982b4" stroked="f" strokeweight="2pt">
                    <v:textbox inset="0,0,0,0">
                      <w:txbxContent>
                        <w:p w14:paraId="3DBC59C1" w14:textId="145B7B0F" w:rsidR="007A588D" w:rsidRPr="0034565D" w:rsidRDefault="007A588D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rect id="Rectangle 1" o:spid="_x0000_s1235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" filled="f" stroked="f" strokeweight="1.5pt">
                    <v:textbox>
                      <w:txbxContent>
                        <w:p w14:paraId="05ADCA2C" w14:textId="75B16826" w:rsidR="007A588D" w:rsidRPr="00CF7B0B" w:rsidRDefault="007A588D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F7B0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ՆՕՐԳԱՆԱԿԱՆ ՄԻԱՑՈՒԹՅՈՒՆՆԵՐԻ ՀԻՄՆԱԿԱՆ ԴԱՍԵՐԻ ՄԻՋԵՎ ԾԱԳՈՒՄՆԱԲԱՆԱԿԱՆ ԿԱՊԸ</w:t>
                          </w:r>
                        </w:p>
                      </w:txbxContent>
                    </v:textbox>
                  </v:rect>
                </v:group>
                <v:shape id="Половина рамки 31" o:spid="_x0000_s123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9317AB4" w14:textId="089BFCC2" w:rsidR="00BF0CD8" w:rsidRDefault="00D5592D" w:rsidP="00627D74">
      <w:pPr>
        <w:pStyle w:val="ParagrafInvisible"/>
      </w:pPr>
      <w:bookmarkStart w:id="331" w:name="_Toc133963223"/>
      <w:bookmarkStart w:id="332" w:name="_Toc133965281"/>
      <w:bookmarkStart w:id="333" w:name="_Toc133965536"/>
      <w:bookmarkStart w:id="334" w:name="_Toc153319748"/>
      <w:r>
        <w:t xml:space="preserve">§2.5. </w:t>
      </w:r>
      <w:r w:rsidR="00BF0CD8" w:rsidRPr="00312B23">
        <w:t>ԱՆՕՐԳԱՆԱԿԱՆ</w:t>
      </w:r>
      <w:r w:rsidR="00BF0CD8" w:rsidRPr="00B47968">
        <w:t xml:space="preserve"> ՄԻԱՑՈՒԹՅՈՒՆՆԵՐԻ ՀԻՄՆԱԿԱՆ ԴԱՍԵՐԻ ՄԻՋ</w:t>
      </w:r>
      <w:r>
        <w:t>ԵՎ</w:t>
      </w:r>
      <w:r w:rsidR="00BF0CD8" w:rsidRPr="00B47968">
        <w:t xml:space="preserve"> ԾԱԳՈՒՄՆԱԲԱՆԱԿԱՆ ԿԱՊԸ</w:t>
      </w:r>
      <w:bookmarkEnd w:id="331"/>
      <w:bookmarkEnd w:id="332"/>
      <w:bookmarkEnd w:id="333"/>
      <w:bookmarkEnd w:id="334"/>
    </w:p>
    <w:p w14:paraId="0A3D369E" w14:textId="7CB9BC25" w:rsidR="00BF0CD8" w:rsidRPr="00F26060" w:rsidRDefault="00BF0CD8" w:rsidP="00302A17">
      <w:pPr>
        <w:pStyle w:val="Q-Normal"/>
      </w:pPr>
      <w:r w:rsidRPr="00C26E56">
        <w:t>Անօրգանական միացությունների միջև կապը, որ</w:t>
      </w:r>
      <w:r w:rsidR="00993AED">
        <w:t xml:space="preserve">ի միջոցով </w:t>
      </w:r>
      <w:r w:rsidRPr="00C26E56">
        <w:t xml:space="preserve">մի դասի միացություններից </w:t>
      </w:r>
      <w:r w:rsidR="00993AED">
        <w:t xml:space="preserve">ստանում են </w:t>
      </w:r>
      <w:r w:rsidRPr="00C26E56">
        <w:t xml:space="preserve">այլ դասի միացություններ, կոչվում է ծագումնաբանական: </w:t>
      </w:r>
      <w:r>
        <w:t xml:space="preserve">Նկար </w:t>
      </w:r>
      <w:r w:rsidRPr="00D1796F">
        <w:t>2</w:t>
      </w:r>
      <w:r w:rsidRPr="00312B23">
        <w:t>.2</w:t>
      </w:r>
      <w:r>
        <w:t>-ում բերված</w:t>
      </w:r>
      <w:r w:rsidRPr="00C26E56">
        <w:t xml:space="preserve"> սխ</w:t>
      </w:r>
      <w:r>
        <w:t>ե</w:t>
      </w:r>
      <w:r w:rsidRPr="00C26E56">
        <w:t>ման ցույց է տալիս այդ կապը</w:t>
      </w:r>
      <w:r w:rsidRPr="00F26060">
        <w:t>:</w:t>
      </w:r>
    </w:p>
    <w:p w14:paraId="6964FC1A" w14:textId="55700E0B" w:rsidR="00BF0CD8" w:rsidRPr="00D1796F" w:rsidRDefault="00E62AC0" w:rsidP="00E62AC0">
      <w:pPr>
        <w:jc w:val="center"/>
      </w:pPr>
      <w:r>
        <w:rPr>
          <w:noProof/>
        </w:rPr>
        <mc:AlternateContent>
          <mc:Choice Requires="wpg">
            <w:drawing>
              <wp:inline distT="0" distB="0" distL="0" distR="0" wp14:anchorId="46D78E44" wp14:editId="3ABD3E9E">
                <wp:extent cx="4288665" cy="2468719"/>
                <wp:effectExtent l="0" t="0" r="17145" b="27305"/>
                <wp:docPr id="1304087033" name="Группа 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88665" cy="2468719"/>
                          <a:chOff x="-59154" y="0"/>
                          <a:chExt cx="4792539" cy="3028950"/>
                        </a:xfrm>
                      </wpg:grpSpPr>
                      <wpg:grpSp>
                        <wpg:cNvPr id="1899093894" name="Группа 57"/>
                        <wpg:cNvGrpSpPr/>
                        <wpg:grpSpPr>
                          <a:xfrm>
                            <a:off x="-59154" y="0"/>
                            <a:ext cx="4792539" cy="3028950"/>
                            <a:chOff x="-59154" y="0"/>
                            <a:chExt cx="4792539" cy="3028950"/>
                          </a:xfrm>
                        </wpg:grpSpPr>
                        <wps:wsp>
                          <wps:cNvPr id="390985849" name="Прямая со стрелкой 38"/>
                          <wps:cNvCnPr/>
                          <wps:spPr>
                            <a:xfrm>
                              <a:off x="711200" y="358269"/>
                              <a:ext cx="3186" cy="497196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2F5496"/>
                              </a:solidFill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98961505" name="Прямая со стрелкой 46"/>
                          <wps:cNvCnPr/>
                          <wps:spPr>
                            <a:xfrm>
                              <a:off x="3911600" y="1231900"/>
                              <a:ext cx="0" cy="60960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2F5496"/>
                              </a:solidFill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43535854" name="Надпись 3"/>
                          <wps:cNvSpPr txBox="1"/>
                          <wps:spPr>
                            <a:xfrm>
                              <a:off x="349237" y="12696"/>
                              <a:ext cx="717550" cy="398062"/>
                            </a:xfrm>
                            <a:prstGeom prst="rect">
                              <a:avLst/>
                            </a:prstGeom>
                            <a:solidFill>
                              <a:srgbClr val="1B6FB5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E50A7FB" w14:textId="77777777" w:rsidR="007A588D" w:rsidRPr="00237208" w:rsidRDefault="007A588D" w:rsidP="00E62AC0">
                                <w:pPr>
                                  <w:ind w:right="-297"/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մետա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03327253" name="Надпись 7"/>
                          <wps:cNvSpPr txBox="1"/>
                          <wps:spPr>
                            <a:xfrm>
                              <a:off x="3568423" y="0"/>
                              <a:ext cx="965301" cy="410838"/>
                            </a:xfrm>
                            <a:prstGeom prst="rect">
                              <a:avLst/>
                            </a:prstGeom>
                            <a:solidFill>
                              <a:srgbClr val="1B6FB5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74939C6" w14:textId="77777777" w:rsidR="007A588D" w:rsidRPr="00237208" w:rsidRDefault="007A588D" w:rsidP="00E62AC0">
                                <w:pPr>
                                  <w:jc w:val="right"/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ոչմետա</w:t>
                                </w: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  <w:t>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44022682" name="Надпись 9"/>
                          <wps:cNvSpPr txBox="1"/>
                          <wps:spPr>
                            <a:xfrm>
                              <a:off x="2082800" y="2641600"/>
                              <a:ext cx="457200" cy="387350"/>
                            </a:xfrm>
                            <a:prstGeom prst="rect">
                              <a:avLst/>
                            </a:prstGeom>
                            <a:solidFill>
                              <a:srgbClr val="1B6FB5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F3A48DB" w14:textId="77777777" w:rsidR="007A588D" w:rsidRPr="00237208" w:rsidRDefault="007A588D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ա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45043467" name="Надпись 16"/>
                          <wps:cNvSpPr txBox="1"/>
                          <wps:spPr>
                            <a:xfrm>
                              <a:off x="-59154" y="855455"/>
                              <a:ext cx="1475180" cy="376451"/>
                            </a:xfrm>
                            <a:prstGeom prst="rect">
                              <a:avLst/>
                            </a:prstGeom>
                            <a:solidFill>
                              <a:srgbClr val="1B6FB5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A09D101" w14:textId="77777777" w:rsidR="007A588D" w:rsidRPr="00237208" w:rsidRDefault="007A588D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 xml:space="preserve">Հիմնային </w:t>
                                </w: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  <w:t>օքսիդ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4668658" name="Надпись 17"/>
                          <wps:cNvSpPr txBox="1"/>
                          <wps:spPr>
                            <a:xfrm>
                              <a:off x="368250" y="1841145"/>
                              <a:ext cx="692150" cy="378517"/>
                            </a:xfrm>
                            <a:prstGeom prst="rect">
                              <a:avLst/>
                            </a:prstGeom>
                            <a:solidFill>
                              <a:srgbClr val="1B6FB5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5A3C5DE" w14:textId="77777777" w:rsidR="007A588D" w:rsidRPr="00237208" w:rsidRDefault="007A588D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հիմք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22245145" name="Надпись 18"/>
                          <wps:cNvSpPr txBox="1"/>
                          <wps:spPr>
                            <a:xfrm>
                              <a:off x="3244011" y="907527"/>
                              <a:ext cx="1489374" cy="395748"/>
                            </a:xfrm>
                            <a:prstGeom prst="rect">
                              <a:avLst/>
                            </a:prstGeom>
                            <a:solidFill>
                              <a:srgbClr val="1B6FB5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6EA9975" w14:textId="77777777" w:rsidR="007A588D" w:rsidRPr="00237208" w:rsidRDefault="007A588D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Թթվային օքսիդ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99435939" name="Надпись 19"/>
                          <wps:cNvSpPr txBox="1"/>
                          <wps:spPr>
                            <a:xfrm>
                              <a:off x="3548322" y="1840438"/>
                              <a:ext cx="594562" cy="419176"/>
                            </a:xfrm>
                            <a:prstGeom prst="rect">
                              <a:avLst/>
                            </a:prstGeom>
                            <a:solidFill>
                              <a:srgbClr val="1B6FB5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10E061A" w14:textId="77777777" w:rsidR="007A588D" w:rsidRPr="00237208" w:rsidRDefault="007A588D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թթու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0485132" name="Прямая со стрелкой 33"/>
                          <wps:cNvCnPr/>
                          <wps:spPr>
                            <a:xfrm>
                              <a:off x="1085850" y="127000"/>
                              <a:ext cx="1225550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2F5496"/>
                              </a:solidFill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61860718" name="Прямая со стрелкой 35"/>
                          <wps:cNvCnPr/>
                          <wps:spPr>
                            <a:xfrm flipH="1">
                              <a:off x="2311400" y="127000"/>
                              <a:ext cx="1257300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2F5496"/>
                              </a:solidFill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557410" name="Прямая со стрелкой 36"/>
                          <wps:cNvCnPr/>
                          <wps:spPr>
                            <a:xfrm>
                              <a:off x="1416050" y="1041400"/>
                              <a:ext cx="895350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2F5496"/>
                              </a:solidFill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88542227" name="Прямая со стрелкой 37"/>
                          <wps:cNvCnPr/>
                          <wps:spPr>
                            <a:xfrm flipH="1">
                              <a:off x="2311400" y="1041400"/>
                              <a:ext cx="914400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2F5496"/>
                              </a:solidFill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1887379" name="Прямая со стрелкой 39"/>
                          <wps:cNvCnPr/>
                          <wps:spPr>
                            <a:xfrm>
                              <a:off x="711200" y="1231900"/>
                              <a:ext cx="0" cy="60960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2F5496"/>
                              </a:solidFill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65587694" name="Прямая со стрелкой 40"/>
                          <wps:cNvCnPr/>
                          <wps:spPr>
                            <a:xfrm>
                              <a:off x="1416050" y="1041400"/>
                              <a:ext cx="895350" cy="57150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2F5496"/>
                              </a:solidFill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1254103" name="Прямая со стрелкой 41"/>
                          <wps:cNvCnPr/>
                          <wps:spPr>
                            <a:xfrm flipV="1">
                              <a:off x="1054100" y="1612900"/>
                              <a:ext cx="1257300" cy="34290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2F5496"/>
                              </a:solidFill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74770425" name="Прямая со стрелкой 42"/>
                          <wps:cNvCnPr/>
                          <wps:spPr>
                            <a:xfrm flipH="1" flipV="1">
                              <a:off x="1054100" y="2070100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2F5496"/>
                              </a:solidFill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2683828" name="Прямая со стрелкой 43"/>
                          <wps:cNvCnPr/>
                          <wps:spPr>
                            <a:xfrm flipH="1">
                              <a:off x="2311400" y="1041400"/>
                              <a:ext cx="914400" cy="57150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2F5496"/>
                              </a:solidFill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3169469" name="Прямая со стрелкой 44"/>
                          <wps:cNvCnPr/>
                          <wps:spPr>
                            <a:xfrm>
                              <a:off x="3911127" y="410601"/>
                              <a:ext cx="0" cy="497274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2F5496"/>
                              </a:solidFill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81690167" name="Прямая со стрелкой 47"/>
                          <wps:cNvCnPr/>
                          <wps:spPr>
                            <a:xfrm flipH="1" flipV="1">
                              <a:off x="2311400" y="1612900"/>
                              <a:ext cx="1238250" cy="34290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2F5496"/>
                              </a:solidFill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87947807" name="Прямая со стрелкой 48"/>
                          <wps:cNvCnPr/>
                          <wps:spPr>
                            <a:xfrm flipV="1">
                              <a:off x="2540000" y="2070100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2F5496"/>
                              </a:solidFill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51376779" name="Прямая со стрелкой 51"/>
                          <wps:cNvCnPr/>
                          <wps:spPr>
                            <a:xfrm>
                              <a:off x="1054086" y="2220089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2F5496"/>
                              </a:solidFill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55580568" name="Прямая со стрелкой 52"/>
                          <wps:cNvCnPr/>
                          <wps:spPr>
                            <a:xfrm flipH="1">
                              <a:off x="2540014" y="2220100"/>
                              <a:ext cx="1028700" cy="70485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2F5496"/>
                              </a:solidFill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52979323" name="Надпись 53"/>
                          <wps:cNvSpPr txBox="1"/>
                          <wps:spPr>
                            <a:xfrm>
                              <a:off x="222250" y="469900"/>
                              <a:ext cx="457200" cy="3429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20D032A" w14:textId="77777777" w:rsidR="007A588D" w:rsidRPr="00ED0AC7" w:rsidRDefault="007A588D" w:rsidP="00E62AC0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74470630" name="Надпись 54"/>
                          <wps:cNvSpPr txBox="1"/>
                          <wps:spPr>
                            <a:xfrm>
                              <a:off x="38100" y="1384300"/>
                              <a:ext cx="596900" cy="3429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83F356D" w14:textId="77777777" w:rsidR="007A588D" w:rsidRPr="00B47968" w:rsidRDefault="007A588D" w:rsidP="00E62AC0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O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65682138" name="Надпись 55"/>
                          <wps:cNvSpPr txBox="1"/>
                          <wps:spPr>
                            <a:xfrm>
                              <a:off x="3962400" y="469900"/>
                              <a:ext cx="457200" cy="3429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BF18843" w14:textId="77777777" w:rsidR="007A588D" w:rsidRPr="00ED0AC7" w:rsidRDefault="007A588D" w:rsidP="00E62AC0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6154650" name="Надпись 56"/>
                          <wps:cNvSpPr txBox="1"/>
                          <wps:spPr>
                            <a:xfrm>
                              <a:off x="3937000" y="1384300"/>
                              <a:ext cx="596900" cy="3429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C05613B" w14:textId="77777777" w:rsidR="007A588D" w:rsidRPr="00ED0AC7" w:rsidRDefault="007A588D" w:rsidP="00E62AC0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O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860014395" name="Прямая со стрелкой 58"/>
                        <wps:cNvCnPr/>
                        <wps:spPr>
                          <a:xfrm>
                            <a:off x="2311400" y="127000"/>
                            <a:ext cx="0" cy="251460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2F5496"/>
                            </a:solidFill>
                            <a:tailEnd type="triangle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6D78E44" id="Группа 59" o:spid="_x0000_s1237" style="width:337.7pt;height:194.4pt;mso-position-horizontal-relative:char;mso-position-vertical-relative:line" coordorigin="-591" coordsize="47925,302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">
                <v:group id="Группа 57" o:spid="_x0000_s1238" style="position:absolute;left:-591;width:47924;height:30289" coordorigin="-591" coordsize="47925,30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Прямая со стрелкой 38" o:spid="_x0000_s1239" type="#_x0000_t32" style="position:absolute;left:7112;top:3582;width:31;height:497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" strokecolor="#2f5496" strokeweight="1.5pt">
                    <v:stroke endarrow="block" joinstyle="miter"/>
                  </v:shape>
                  <v:shape id="Прямая со стрелкой 46" o:spid="_x0000_s1240" type="#_x0000_t32" style="position:absolute;left:39116;top:12319;width:0;height:60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" strokecolor="#2f5496" strokeweight="1.5pt">
                    <v:stroke endarrow="block" joinstyle="miter"/>
                  </v:shape>
                  <v:shape id="Надпись 3" o:spid="_x0000_s1241" type="#_x0000_t202" style="position:absolute;left:3492;top:126;width:7175;height:3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" fillcolor="#1b6fb5" strokecolor="#5b9bd5 [3208]" strokeweight=".5pt">
                    <v:textbox>
                      <w:txbxContent>
                        <w:p w14:paraId="7E50A7FB" w14:textId="77777777" w:rsidR="007A588D" w:rsidRPr="00237208" w:rsidRDefault="007A588D" w:rsidP="00E62AC0">
                          <w:pPr>
                            <w:ind w:right="-297"/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մետաղ</w:t>
                          </w:r>
                        </w:p>
                      </w:txbxContent>
                    </v:textbox>
                  </v:shape>
                  <v:shape id="Надпись 7" o:spid="_x0000_s1242" type="#_x0000_t202" style="position:absolute;left:35684;width:9653;height:4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" fillcolor="#1b6fb5" strokecolor="#5b9bd5 [3208]" strokeweight=".5pt">
                    <v:textbox>
                      <w:txbxContent>
                        <w:p w14:paraId="774939C6" w14:textId="77777777" w:rsidR="007A588D" w:rsidRPr="00237208" w:rsidRDefault="007A588D" w:rsidP="00E62AC0">
                          <w:pPr>
                            <w:jc w:val="right"/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ոչմետա</w:t>
                          </w: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  <w:t>ղ</w:t>
                          </w:r>
                        </w:p>
                      </w:txbxContent>
                    </v:textbox>
                  </v:shape>
                  <v:shape id="Надпись 9" o:spid="_x0000_s1243" type="#_x0000_t202" style="position:absolute;left:20828;top:26416;width:4572;height:38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" fillcolor="#1b6fb5" strokecolor="#5b9bd5 [3208]" strokeweight=".5pt">
                    <v:textbox>
                      <w:txbxContent>
                        <w:p w14:paraId="4F3A48DB" w14:textId="77777777" w:rsidR="007A588D" w:rsidRPr="00237208" w:rsidRDefault="007A588D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աղ</w:t>
                          </w:r>
                        </w:p>
                      </w:txbxContent>
                    </v:textbox>
                  </v:shape>
                  <v:shape id="Надпись 16" o:spid="_x0000_s1244" type="#_x0000_t202" style="position:absolute;left:-591;top:8554;width:14751;height:37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" fillcolor="#1b6fb5" strokecolor="#5b9bd5 [3208]" strokeweight=".5pt">
                    <v:textbox>
                      <w:txbxContent>
                        <w:p w14:paraId="0A09D101" w14:textId="77777777" w:rsidR="007A588D" w:rsidRPr="00237208" w:rsidRDefault="007A588D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 xml:space="preserve">Հիմնային </w:t>
                          </w: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  <w:t>օքսիդ</w:t>
                          </w:r>
                        </w:p>
                      </w:txbxContent>
                    </v:textbox>
                  </v:shape>
                  <v:shape id="Надпись 17" o:spid="_x0000_s1245" type="#_x0000_t202" style="position:absolute;left:3682;top:18411;width:6922;height:3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" fillcolor="#1b6fb5" strokecolor="#5b9bd5 [3208]" strokeweight=".5pt">
                    <v:textbox>
                      <w:txbxContent>
                        <w:p w14:paraId="35A3C5DE" w14:textId="77777777" w:rsidR="007A588D" w:rsidRPr="00237208" w:rsidRDefault="007A588D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հիմք</w:t>
                          </w:r>
                        </w:p>
                      </w:txbxContent>
                    </v:textbox>
                  </v:shape>
                  <v:shape id="Надпись 18" o:spid="_x0000_s1246" type="#_x0000_t202" style="position:absolute;left:32440;top:9075;width:14893;height:39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" fillcolor="#1b6fb5" strokecolor="#5b9bd5 [3208]" strokeweight=".5pt">
                    <v:textbox>
                      <w:txbxContent>
                        <w:p w14:paraId="66EA9975" w14:textId="77777777" w:rsidR="007A588D" w:rsidRPr="00237208" w:rsidRDefault="007A588D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Թթվային օքսիդ</w:t>
                          </w:r>
                        </w:p>
                      </w:txbxContent>
                    </v:textbox>
                  </v:shape>
                  <v:shape id="Надпись 19" o:spid="_x0000_s1247" type="#_x0000_t202" style="position:absolute;left:35483;top:18404;width:5945;height:4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" fillcolor="#1b6fb5" strokecolor="#5b9bd5 [3208]" strokeweight=".5pt">
                    <v:textbox>
                      <w:txbxContent>
                        <w:p w14:paraId="510E061A" w14:textId="77777777" w:rsidR="007A588D" w:rsidRPr="00237208" w:rsidRDefault="007A588D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թթու</w:t>
                          </w:r>
                        </w:p>
                      </w:txbxContent>
                    </v:textbox>
                  </v:shape>
                  <v:shape id="Прямая со стрелкой 33" o:spid="_x0000_s1248" type="#_x0000_t32" style="position:absolute;left:10858;top:1270;width:1225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" strokecolor="#2f5496" strokeweight="1.5pt">
                    <v:stroke endarrow="block" joinstyle="miter"/>
                  </v:shape>
                  <v:shape id="Прямая со стрелкой 35" o:spid="_x0000_s1249" type="#_x0000_t32" style="position:absolute;left:23114;top:1270;width:12573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" strokecolor="#2f5496" strokeweight="1.5pt">
                    <v:stroke endarrow="block" joinstyle="miter"/>
                  </v:shape>
                  <v:shape id="Прямая со стрелкой 36" o:spid="_x0000_s1250" type="#_x0000_t32" style="position:absolute;left:14160;top:10414;width:89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" strokecolor="#2f5496" strokeweight="1.5pt">
                    <v:stroke endarrow="block" joinstyle="miter"/>
                  </v:shape>
                  <v:shape id="Прямая со стрелкой 37" o:spid="_x0000_s1251" type="#_x0000_t32" style="position:absolute;left:23114;top:10414;width:9144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" strokecolor="#2f5496" strokeweight="1.5pt">
                    <v:stroke endarrow="block" joinstyle="miter"/>
                  </v:shape>
                  <v:shape id="Прямая со стрелкой 39" o:spid="_x0000_s1252" type="#_x0000_t32" style="position:absolute;left:7112;top:12319;width:0;height:60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" strokecolor="#2f5496" strokeweight="1.5pt">
                    <v:stroke endarrow="block" joinstyle="miter"/>
                  </v:shape>
                  <v:shape id="Прямая со стрелкой 40" o:spid="_x0000_s1253" type="#_x0000_t32" style="position:absolute;left:14160;top:10414;width:8954;height:57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" strokecolor="#2f5496" strokeweight="1.5pt">
                    <v:stroke endarrow="block" joinstyle="miter"/>
                  </v:shape>
                  <v:shape id="Прямая со стрелкой 41" o:spid="_x0000_s1254" type="#_x0000_t32" style="position:absolute;left:10541;top:16129;width:12573;height:342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" strokecolor="#2f5496" strokeweight="1.5pt">
                    <v:stroke endarrow="block" joinstyle="miter"/>
                  </v:shape>
                  <v:shape id="Прямая со стрелкой 42" o:spid="_x0000_s1255" type="#_x0000_t32" style="position:absolute;left:10541;top:20701;width:10287;height:685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" strokecolor="#2f5496" strokeweight="1.5pt">
                    <v:stroke endarrow="block" joinstyle="miter"/>
                  </v:shape>
                  <v:shape id="Прямая со стрелкой 43" o:spid="_x0000_s1256" type="#_x0000_t32" style="position:absolute;left:23114;top:10414;width:9144;height:571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" strokecolor="#2f5496" strokeweight="1.5pt">
                    <v:stroke endarrow="block" joinstyle="miter"/>
                  </v:shape>
                  <v:shape id="Прямая со стрелкой 44" o:spid="_x0000_s1257" type="#_x0000_t32" style="position:absolute;left:39111;top:4106;width:0;height:497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" strokecolor="#2f5496" strokeweight="1.5pt">
                    <v:stroke endarrow="block" joinstyle="miter"/>
                  </v:shape>
                  <v:shape id="Прямая со стрелкой 47" o:spid="_x0000_s1258" type="#_x0000_t32" style="position:absolute;left:23114;top:16129;width:12382;height:3429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" strokecolor="#2f5496" strokeweight="1.5pt">
                    <v:stroke endarrow="block" joinstyle="miter"/>
                  </v:shape>
                  <v:shape id="Прямая со стрелкой 48" o:spid="_x0000_s1259" type="#_x0000_t32" style="position:absolute;left:25400;top:20701;width:10287;height:685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" strokecolor="#2f5496" strokeweight="1.5pt">
                    <v:stroke endarrow="block" joinstyle="miter"/>
                  </v:shape>
                  <v:shape id="Прямая со стрелкой 51" o:spid="_x0000_s1260" type="#_x0000_t32" style="position:absolute;left:10540;top:22200;width:10287;height:685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" strokecolor="#2f5496" strokeweight="1.5pt">
                    <v:stroke endarrow="block" joinstyle="miter"/>
                  </v:shape>
                  <v:shape id="Прямая со стрелкой 52" o:spid="_x0000_s1261" type="#_x0000_t32" style="position:absolute;left:25400;top:22201;width:10287;height:704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" strokecolor="#2f5496" strokeweight="1.5pt">
                    <v:stroke endarrow="block" joinstyle="miter"/>
                  </v:shape>
                  <v:shape id="Надпись 53" o:spid="_x0000_s1262" type="#_x0000_t202" style="position:absolute;left:2222;top:4699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" fillcolor="white [3201]" stroked="f" strokeweight=".5pt">
                    <v:textbox>
                      <w:txbxContent>
                        <w:p w14:paraId="220D032A" w14:textId="77777777" w:rsidR="007A588D" w:rsidRPr="00ED0AC7" w:rsidRDefault="007A588D" w:rsidP="00E62AC0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Надпись 54" o:spid="_x0000_s1263" type="#_x0000_t202" style="position:absolute;left:381;top:13843;width:596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" fillcolor="white [3201]" stroked="f" strokeweight=".5pt">
                    <v:textbox>
                      <w:txbxContent>
                        <w:p w14:paraId="683F356D" w14:textId="77777777" w:rsidR="007A588D" w:rsidRPr="00B47968" w:rsidRDefault="007A588D" w:rsidP="00E62AC0">
                          <w:pPr>
                            <w:rPr>
                              <w:b/>
                              <w:i/>
                              <w:sz w:val="24"/>
                              <w:szCs w:val="24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O</m:t>
                              </m:r>
                            </m:oMath>
                          </m:oMathPara>
                        </w:p>
                      </w:txbxContent>
                    </v:textbox>
                  </v:shape>
                  <v:shape id="Надпись 55" o:spid="_x0000_s1264" type="#_x0000_t202" style="position:absolute;left:39624;top:4699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" fillcolor="window" stroked="f" strokeweight=".5pt">
                    <v:textbox>
                      <w:txbxContent>
                        <w:p w14:paraId="5BF18843" w14:textId="77777777" w:rsidR="007A588D" w:rsidRPr="00ED0AC7" w:rsidRDefault="007A588D" w:rsidP="00E62AC0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Надпись 56" o:spid="_x0000_s1265" type="#_x0000_t202" style="position:absolute;left:39370;top:13843;width:596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" fillcolor="window" stroked="f" strokeweight=".5pt">
                    <v:textbox>
                      <w:txbxContent>
                        <w:p w14:paraId="5C05613B" w14:textId="77777777" w:rsidR="007A588D" w:rsidRPr="00ED0AC7" w:rsidRDefault="007A588D" w:rsidP="00E62AC0">
                          <w:pPr>
                            <w:rPr>
                              <w:b/>
                              <w:i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O</m:t>
                              </m:r>
                            </m:oMath>
                          </m:oMathPara>
                        </w:p>
                      </w:txbxContent>
                    </v:textbox>
                  </v:shape>
                </v:group>
                <v:shape id="Прямая со стрелкой 58" o:spid="_x0000_s1266" type="#_x0000_t32" style="position:absolute;left:23114;top:1270;width:0;height:2514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" strokecolor="#2f5496" strokeweight="1.5pt">
                  <v:stroke endarrow="block" joinstyle="miter"/>
                </v:shape>
                <w10:anchorlock/>
              </v:group>
            </w:pict>
          </mc:Fallback>
        </mc:AlternateContent>
      </w:r>
    </w:p>
    <w:p w14:paraId="62284DD5" w14:textId="77777777" w:rsidR="00BF0CD8" w:rsidRPr="001F20F1" w:rsidRDefault="00BF0CD8" w:rsidP="00F447C0">
      <w:pPr>
        <w:pStyle w:val="2"/>
        <w:rPr>
          <w:rFonts w:ascii="GHEA Grapalat" w:hAnsi="GHEA Grapalat"/>
          <w:sz w:val="24"/>
          <w:szCs w:val="24"/>
        </w:rPr>
      </w:pPr>
      <w:r>
        <w:t>Օքսիդների, հիմքերի, թթուների և աղերի ծագումնաբանական կապը</w:t>
      </w:r>
    </w:p>
    <w:p w14:paraId="3F3EBCCB" w14:textId="77777777" w:rsidR="00BF0CD8" w:rsidRPr="00D1796F" w:rsidRDefault="00BF0CD8" w:rsidP="0054451F">
      <w:pPr>
        <w:pStyle w:val="Q-Normal"/>
        <w:ind w:firstLine="432"/>
        <w:contextualSpacing w:val="0"/>
      </w:pPr>
      <w:r w:rsidRPr="00D1796F">
        <w:t>Օրինակ. Գրել փոխարկումների հետևյալ շղթային համապատասխանող ռեակցիաների հավասարումները.</w:t>
      </w:r>
    </w:p>
    <w:p w14:paraId="64DD9E79" w14:textId="77777777" w:rsidR="00BF0CD8" w:rsidRPr="00192A86" w:rsidRDefault="00BF0CD8" w:rsidP="0071522E">
      <w:pPr>
        <w:pStyle w:val="Q-Normal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251562EC" w14:textId="015D054A" w:rsidR="00BF0CD8" w:rsidRPr="0054451F" w:rsidRDefault="00BF0CD8" w:rsidP="00302A17">
      <w:pPr>
        <w:pStyle w:val="Q-Normal"/>
        <w:rPr>
          <w:i/>
          <w:lang w:val="ru-RU"/>
        </w:rPr>
      </w:pPr>
      <w:r w:rsidRPr="0054451F">
        <w:rPr>
          <w:i/>
        </w:rPr>
        <w:t>Լուծում</w:t>
      </w:r>
      <w:r w:rsidR="0054451F">
        <w:rPr>
          <w:i/>
          <w:lang w:val="ru-RU"/>
        </w:rPr>
        <w:t>:</w:t>
      </w:r>
    </w:p>
    <w:p w14:paraId="4080BED7" w14:textId="77777777" w:rsidR="00BF0CD8" w:rsidRPr="00963B90" w:rsidRDefault="00BF0CD8" w:rsidP="00022C0B">
      <w:pPr>
        <w:pStyle w:val="Q-Normal"/>
        <w:numPr>
          <w:ilvl w:val="0"/>
          <w:numId w:val="27"/>
        </w:numPr>
        <w:ind w:left="426"/>
      </w:pPr>
      <w:r w:rsidRPr="00963B90">
        <w:t>Նախ՝ ստանանք երկաթի (III) օքսիդ.</w:t>
      </w:r>
    </w:p>
    <w:p w14:paraId="26262668" w14:textId="77777777" w:rsidR="00BF0CD8" w:rsidRPr="00192A86" w:rsidRDefault="00BF0CD8" w:rsidP="0054451F">
      <w:pPr>
        <w:pStyle w:val="Q-Normal"/>
        <w:ind w:left="432"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09C37A1" w14:textId="78CF23CF" w:rsidR="00BF0CD8" w:rsidRPr="00963B90" w:rsidRDefault="00BF0CD8" w:rsidP="00022C0B">
      <w:pPr>
        <w:pStyle w:val="Q-Normal"/>
        <w:numPr>
          <w:ilvl w:val="0"/>
          <w:numId w:val="27"/>
        </w:numPr>
        <w:ind w:left="426"/>
      </w:pPr>
      <w:r w:rsidRPr="00963B90">
        <w:t>Երկաթի (III) օքսիդի վրա ծծմբական թթվով ազդելով</w:t>
      </w:r>
      <w:r w:rsidR="00D85F08" w:rsidRPr="00CF49F1">
        <w:t>`</w:t>
      </w:r>
      <w:r w:rsidRPr="00963B90">
        <w:t xml:space="preserve"> ստանանք երկաթի (III) սուլֆատ.</w:t>
      </w:r>
    </w:p>
    <w:p w14:paraId="240ED8C8" w14:textId="77777777" w:rsidR="00BF0CD8" w:rsidRPr="00192A86" w:rsidRDefault="00000000" w:rsidP="0054451F">
      <w:pPr>
        <w:pStyle w:val="Q-Normal"/>
        <w:ind w:left="432"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89F3A75" w14:textId="77777777" w:rsidR="00BF0CD8" w:rsidRPr="00963B90" w:rsidRDefault="00BF0CD8" w:rsidP="00022C0B">
      <w:pPr>
        <w:pStyle w:val="Q-Normal"/>
        <w:numPr>
          <w:ilvl w:val="0"/>
          <w:numId w:val="27"/>
        </w:numPr>
        <w:ind w:left="426"/>
      </w:pPr>
      <w:r w:rsidRPr="00963B90">
        <w:t>Ստանանք երկաթի (III) հիդրօքսիդ՝ երկաթի (III) սուլֆատի վրա ալկալու լուծույթով ազդելով.</w:t>
      </w:r>
    </w:p>
    <w:p w14:paraId="3F92977C" w14:textId="77777777" w:rsidR="00BF0CD8" w:rsidRPr="00192A86" w:rsidRDefault="00000000" w:rsidP="00623E6D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5CA48FC" w14:textId="77777777" w:rsidR="00BF0CD8" w:rsidRDefault="00BF0CD8" w:rsidP="00022C0B">
      <w:pPr>
        <w:pStyle w:val="Q-Normal"/>
        <w:numPr>
          <w:ilvl w:val="0"/>
          <w:numId w:val="27"/>
        </w:numPr>
        <w:ind w:left="432"/>
        <w:contextualSpacing w:val="0"/>
        <w:rPr>
          <w:i/>
        </w:rPr>
      </w:pPr>
      <w:r w:rsidRPr="00963B90">
        <w:lastRenderedPageBreak/>
        <w:t xml:space="preserve">Որպեսզի ստանանք հիմնային աղ,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63B90">
        <w:rPr>
          <w:i/>
        </w:rPr>
        <w:t>-</w:t>
      </w:r>
      <w:r w:rsidRPr="00963B90">
        <w:t xml:space="preserve">ի վրա ազդենք ազոտական թթվով այնպես, որ հիմքի </w:t>
      </w:r>
      <w:r>
        <w:t xml:space="preserve">միայն </w:t>
      </w:r>
      <w:r w:rsidRPr="00963B90">
        <w:t xml:space="preserve">երկու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963B90">
        <w:t xml:space="preserve"> խմբերը տեղակալվեն թթվային մնացորդներով, այսինքն՝ մեկ մոլ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 xml:space="preserve">-ի </w:t>
      </w:r>
      <w:r w:rsidRPr="00963B90">
        <w:t>վրա</w:t>
      </w:r>
      <w:r>
        <w:t xml:space="preserve"> ազդենք</w:t>
      </w:r>
      <w:r w:rsidRPr="00963B90">
        <w:t xml:space="preserve"> երկու մո</w:t>
      </w:r>
      <w:r>
        <w:rPr>
          <w:i/>
        </w:rPr>
        <w:t xml:space="preserve">լ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i/>
        </w:rPr>
        <w:t xml:space="preserve"> </w:t>
      </w:r>
      <w:r w:rsidRPr="00963B90">
        <w:rPr>
          <w:rFonts w:eastAsiaTheme="minorEastAsia"/>
        </w:rPr>
        <w:t>-ով</w:t>
      </w:r>
      <w:r w:rsidRPr="00963B90">
        <w:t>.</w:t>
      </w:r>
    </w:p>
    <w:p w14:paraId="6C5EDCB0" w14:textId="77777777" w:rsidR="00BF0CD8" w:rsidRPr="00192A86" w:rsidRDefault="00BF0CD8" w:rsidP="0054451F">
      <w:pPr>
        <w:pStyle w:val="Q-Normal"/>
        <w:ind w:left="432"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E453092" w14:textId="33B3AC86" w:rsidR="00BF0CD8" w:rsidRDefault="00CF49F1" w:rsidP="00022C0B">
      <w:pPr>
        <w:pStyle w:val="Q-Normal"/>
        <w:numPr>
          <w:ilvl w:val="0"/>
          <w:numId w:val="27"/>
        </w:numPr>
        <w:ind w:left="432"/>
        <w:contextualSpacing w:val="0"/>
        <w:rPr>
          <w:i/>
        </w:rPr>
      </w:pPr>
      <w:r>
        <w:t>Միջին</w:t>
      </w:r>
      <w:r w:rsidR="00BF0CD8" w:rsidRPr="00963B90">
        <w:t xml:space="preserve"> աղ ստանալու համար հիմնային աղին ավելացնենք անհրաժեշտ քանակությամբ ազոտական թթու (մեկ մոլ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FeOH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>
        <w:rPr>
          <w:i/>
        </w:rPr>
        <w:t>-</w:t>
      </w:r>
      <w:r w:rsidR="00BF0CD8" w:rsidRPr="00963B90">
        <w:t>ին մեկ մոլ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rPr>
          <w:i/>
        </w:rPr>
        <w:t>).</w:t>
      </w:r>
    </w:p>
    <w:p w14:paraId="0F65026C" w14:textId="77777777" w:rsidR="00BF0CD8" w:rsidRPr="00192A86" w:rsidRDefault="00BF0CD8" w:rsidP="00623E6D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342F793" w14:textId="24ADC185" w:rsidR="00BF0CD8" w:rsidRDefault="00CF49F1" w:rsidP="00A50215">
      <w:pPr>
        <w:pStyle w:val="Q-Yentavernagir"/>
      </w:pPr>
      <w:bookmarkStart w:id="335" w:name="_Toc133963224"/>
      <w:bookmarkStart w:id="336" w:name="_Toc133965282"/>
      <w:bookmarkStart w:id="337" w:name="_Toc133965537"/>
      <w:bookmarkStart w:id="338" w:name="_Toc153319749"/>
      <w:r w:rsidRPr="00F262F1">
        <w:t>Հ</w:t>
      </w:r>
      <w:r>
        <w:t>ԱՐՑԵՐ ԵՎ ՎԱՐԺՈՒԹՅՈՒՆՆԵՐ</w:t>
      </w:r>
      <w:bookmarkEnd w:id="335"/>
      <w:bookmarkEnd w:id="336"/>
      <w:bookmarkEnd w:id="337"/>
      <w:bookmarkEnd w:id="338"/>
    </w:p>
    <w:p w14:paraId="1B20AC81" w14:textId="77777777" w:rsidR="00BF0CD8" w:rsidRDefault="00BF0CD8" w:rsidP="00302A17">
      <w:pPr>
        <w:pStyle w:val="Q-Normal"/>
      </w:pPr>
      <w:r w:rsidRPr="009103AF">
        <w:t>Կազմել քիմիական ռեակցիաների հավասարումները, որոնց միջոցով կարելի է իրականացնել հետևյալ փոխարկումները.</w:t>
      </w:r>
    </w:p>
    <w:p w14:paraId="4F868C22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Ca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77BAC1D3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OHCl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52AAB4D0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l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79E75E75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</m:oMath>
    </w:p>
    <w:p w14:paraId="3C1FB8F9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→</m:t>
        </m:r>
        <w:bookmarkStart w:id="339" w:name="_Hlk51365970"/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End w:id="339"/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Start w:id="340" w:name="_Hlk51366038"/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w:bookmarkEnd w:id="340"/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2807F5B6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546A0502" w14:textId="374EBD4D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024EF8EB" w14:textId="78681B92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Na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2AB00505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Na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O</m:t>
        </m:r>
      </m:oMath>
    </w:p>
    <w:p w14:paraId="3DBD6CC2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27021416" w14:textId="77777777" w:rsidR="00BF0CD8" w:rsidRPr="00DC3002" w:rsidRDefault="00BF0CD8" w:rsidP="00735DD0">
      <w:pPr>
        <w:pStyle w:val="ListParagraph"/>
        <w:ind w:left="928"/>
        <w:rPr>
          <w:rFonts w:ascii="GHEA Grapalat" w:hAnsi="GHEA Grapalat"/>
          <w:sz w:val="24"/>
          <w:szCs w:val="24"/>
          <w:lang w:val="hy-AM"/>
        </w:rPr>
      </w:pPr>
    </w:p>
    <w:p w14:paraId="15C96005" w14:textId="77777777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br w:type="page"/>
      </w:r>
    </w:p>
    <w:p w14:paraId="28A11DC9" w14:textId="42E40736" w:rsidR="00A26461" w:rsidRDefault="00A26461" w:rsidP="008E7086">
      <w:bookmarkStart w:id="341" w:name="_Toc133963225"/>
      <w:bookmarkStart w:id="342" w:name="_Toc133965283"/>
      <w:bookmarkStart w:id="343" w:name="_Toc133965538"/>
      <w:r>
        <w:rPr>
          <w:noProof/>
        </w:rPr>
        <w:lastRenderedPageBreak/>
        <mc:AlternateContent>
          <mc:Choice Requires="wpc">
            <w:drawing>
              <wp:inline distT="0" distB="0" distL="0" distR="0" wp14:anchorId="40F5879F" wp14:editId="49A87D58">
                <wp:extent cx="5060950" cy="872115"/>
                <wp:effectExtent l="0" t="0" r="6350" b="4445"/>
                <wp:docPr id="2085970865" name="Canvas 208597086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97035564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933052804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8006B01" w14:textId="260E24F4" w:rsidR="007A588D" w:rsidRDefault="007A588D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.6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87779833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C8BBCA8" w14:textId="77777777" w:rsidR="007A588D" w:rsidRPr="00CF7B0B" w:rsidRDefault="007A588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CF7B0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ԽՆԴԻՐՆԵՐ ԵՐԿԲԱՂԱԴՐԻՉ</w:t>
                                </w:r>
                              </w:p>
                              <w:p w14:paraId="0E0C170E" w14:textId="17D167B4" w:rsidR="007A588D" w:rsidRPr="00CF7B0B" w:rsidRDefault="007A588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F7B0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ԽԱՌՆՈՒՐԴՆԵՐԻ ՎԵՐԱԲԵՐՅԱԼ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7496429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0F5879F" id="Canvas 2085970865" o:spid="_x0000_s126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">
                <v:shape id="_x0000_s126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69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">
                  <v:shape id="Hexagon 1" o:spid="_x0000_s127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" adj="4809" fillcolor="#1982b4" stroked="f" strokeweight="2pt">
                    <v:textbox inset="0,0,0,0">
                      <w:txbxContent>
                        <w:p w14:paraId="48006B01" w14:textId="260E24F4" w:rsidR="007A588D" w:rsidRDefault="007A588D" w:rsidP="00A26461">
                          <w:pPr>
                            <w:pStyle w:val="NormalWeb"/>
                            <w:spacing w:after="0" w:line="256" w:lineRule="auto"/>
                            <w:jc w:val="center"/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.6</w:t>
                          </w:r>
                        </w:p>
                      </w:txbxContent>
                    </v:textbox>
                  </v:shape>
                  <v:rect id="Rectangle 1" o:spid="_x0000_s1271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" filled="f" stroked="f" strokeweight="1.5pt">
                    <v:textbox>
                      <w:txbxContent>
                        <w:p w14:paraId="7C8BBCA8" w14:textId="77777777" w:rsidR="007A588D" w:rsidRPr="00CF7B0B" w:rsidRDefault="007A588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CF7B0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ԽՆԴԻՐՆԵՐ ԵՐԿԲԱՂԱԴՐԻՉ</w:t>
                          </w:r>
                        </w:p>
                        <w:p w14:paraId="0E0C170E" w14:textId="17D167B4" w:rsidR="007A588D" w:rsidRPr="00CF7B0B" w:rsidRDefault="007A588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F7B0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ԽԱՌՆՈՒՐԴՆԵՐԻ ՎԵՐԱԲԵՐՅԱԼ</w:t>
                          </w:r>
                        </w:p>
                      </w:txbxContent>
                    </v:textbox>
                  </v:rect>
                </v:group>
                <v:shape id="Половина рамки 31" o:spid="_x0000_s127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97552FD" w14:textId="6E6C8B0B" w:rsidR="00BF0CD8" w:rsidRDefault="00D5592D" w:rsidP="00627D74">
      <w:pPr>
        <w:pStyle w:val="ParagrafInvisible"/>
      </w:pPr>
      <w:bookmarkStart w:id="344" w:name="_Toc153319750"/>
      <w:r>
        <w:t xml:space="preserve">§2.6. </w:t>
      </w:r>
      <w:r w:rsidR="00BF0CD8" w:rsidRPr="0013090B">
        <w:t xml:space="preserve">ԽՆԴԻՐՆԵՐ ԵՐԿԲԱՂԱԴՐԻՉ ԽԱՌՆՈՒՐԴՆԵՐԻ </w:t>
      </w:r>
      <w:r w:rsidR="00BF0CD8" w:rsidRPr="00BD47B5">
        <w:t>ՎԵՐԱԲԵՐՅԱԼ</w:t>
      </w:r>
      <w:bookmarkEnd w:id="341"/>
      <w:bookmarkEnd w:id="342"/>
      <w:bookmarkEnd w:id="343"/>
      <w:bookmarkEnd w:id="344"/>
      <w:r w:rsidR="00BF0CD8" w:rsidRPr="0013090B">
        <w:t xml:space="preserve">  </w:t>
      </w:r>
    </w:p>
    <w:p w14:paraId="54FDB66F" w14:textId="77777777" w:rsidR="00BF0CD8" w:rsidRDefault="00BF0CD8" w:rsidP="00302A17">
      <w:pPr>
        <w:pStyle w:val="Q-Normal"/>
      </w:pPr>
      <w:r w:rsidRPr="009C40FA">
        <w:t>Երկ</w:t>
      </w:r>
      <w:r>
        <w:t xml:space="preserve">ու կամ ավելի նյութերից բաղկացած </w:t>
      </w:r>
      <w:r w:rsidRPr="009C40FA">
        <w:t>խառնուրդներ</w:t>
      </w:r>
      <w:r>
        <w:t xml:space="preserve">ում </w:t>
      </w:r>
      <w:r w:rsidRPr="009C40FA">
        <w:t xml:space="preserve"> </w:t>
      </w:r>
      <w:r>
        <w:t>բաղադրիչների առանձին քանակները</w:t>
      </w:r>
      <w:r w:rsidRPr="009C40FA">
        <w:t xml:space="preserve"> կարելի է հեշտությամբ որոշել հանրահաշվական եղանակով</w:t>
      </w:r>
      <w:r>
        <w:t>՝</w:t>
      </w:r>
      <w:r w:rsidRPr="009C40FA">
        <w:t xml:space="preserve"> </w:t>
      </w:r>
      <w:r>
        <w:t xml:space="preserve"> նշանակելով բաղադրիչների նյութաքանակները որևէ անհայտ մեծությամբ:</w:t>
      </w:r>
    </w:p>
    <w:p w14:paraId="244CAA33" w14:textId="77777777" w:rsidR="00BF0CD8" w:rsidRPr="00312B23" w:rsidRDefault="00BF0CD8" w:rsidP="007E20AF">
      <w:pPr>
        <w:pStyle w:val="Q-Xndir"/>
      </w:pPr>
      <w:r w:rsidRPr="000F7462">
        <w:t>Խնդիր 1.</w:t>
      </w:r>
      <w:r w:rsidRPr="00312B23">
        <w:t xml:space="preserve"> Ամոնիակից և ածխածնի (IV) օքսիդից բաղկացած 14լ (ն.պ.) գազային խառնուրդն ունի 18գ զանգված: Որոշել խառնուրդում գազերից յուրաքանչյուրի ծավալը (մլ):</w:t>
      </w:r>
    </w:p>
    <w:p w14:paraId="2C2A3341" w14:textId="0FAB0224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69FD1E73" w14:textId="77777777" w:rsidR="00BF0CD8" w:rsidRPr="00E34802" w:rsidRDefault="00BF0CD8" w:rsidP="0071522E">
      <w:pPr>
        <w:pStyle w:val="Q-Normal"/>
        <w:spacing w:line="264" w:lineRule="auto"/>
        <w:ind w:firstLine="432"/>
      </w:pPr>
      <w:r w:rsidRPr="00E34802">
        <w:t>Որոշենք գազային խառնուրդի նյութաքանակը.</w:t>
      </w:r>
    </w:p>
    <w:p w14:paraId="2E8619D0" w14:textId="60F9DB28" w:rsidR="00BF0CD8" w:rsidRPr="00E34802" w:rsidRDefault="00000000" w:rsidP="0071522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2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99919F3" w14:textId="77777777" w:rsidR="00BF0CD8" w:rsidRPr="00E34802" w:rsidRDefault="00BF0CD8" w:rsidP="0071522E">
      <w:pPr>
        <w:pStyle w:val="Q-Normal"/>
        <w:spacing w:line="264" w:lineRule="auto"/>
        <w:ind w:firstLine="432"/>
      </w:pPr>
      <w:r w:rsidRPr="00E34802">
        <w:t xml:space="preserve">Նշանակենք՝ </w:t>
      </w:r>
    </w:p>
    <w:p w14:paraId="318573DE" w14:textId="212B558F" w:rsidR="00BF0CD8" w:rsidRPr="00E34802" w:rsidRDefault="00000000" w:rsidP="0071522E">
      <w:pPr>
        <w:pStyle w:val="Q-Normal"/>
        <w:spacing w:line="264" w:lineRule="auto"/>
        <w:ind w:firstLine="43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 xml:space="preserve">x </m:t>
        </m:r>
        <m:r>
          <m:rPr>
            <m:sty m:val="p"/>
          </m:rPr>
          <w:rPr>
            <w:rFonts w:ascii="Cambria Math" w:hAnsi="Cambria Math"/>
          </w:rPr>
          <m:t xml:space="preserve">մոլ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m:rPr>
                <m:sty m:val="b"/>
              </m:rPr>
              <w:rPr>
                <w:rFonts w:ascii="Cambria Math" w:hAnsi="Cambria Math"/>
              </w:rPr>
              <m:t>625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մոլ</m:t>
        </m:r>
      </m:oMath>
      <w:r w:rsidR="00BF0CD8" w:rsidRPr="00E34802">
        <w:t xml:space="preserve"> :</w:t>
      </w:r>
    </w:p>
    <w:p w14:paraId="67BAD766" w14:textId="77777777" w:rsidR="00BF0CD8" w:rsidRPr="00E34802" w:rsidRDefault="00BF0CD8" w:rsidP="0071522E">
      <w:pPr>
        <w:pStyle w:val="Q-Normal"/>
        <w:spacing w:line="264" w:lineRule="auto"/>
        <w:ind w:firstLine="432"/>
      </w:pPr>
      <w:r w:rsidRPr="00E34802">
        <w:t>Գազերի զանգվածները կլինեն.</w:t>
      </w:r>
    </w:p>
    <w:p w14:paraId="05E65666" w14:textId="77777777" w:rsidR="00BF0CD8" w:rsidRPr="00E34802" w:rsidRDefault="00000000" w:rsidP="0071522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7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4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25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08D4192" w14:textId="74BEDF86" w:rsidR="00BF0CD8" w:rsidRPr="00312B23" w:rsidRDefault="00BF0CD8" w:rsidP="0071522E">
      <w:pPr>
        <w:pStyle w:val="Q-Normal"/>
        <w:spacing w:line="264" w:lineRule="auto"/>
        <w:ind w:firstLine="432"/>
        <w:rPr>
          <w:rFonts w:ascii="Sylfaen" w:hAnsi="Sylfaen"/>
        </w:rPr>
      </w:pPr>
      <w:r w:rsidRPr="00312B23">
        <w:t xml:space="preserve">Կազմենք հավասարում.         </w:t>
      </w:r>
      <m:oMath>
        <m:r>
          <m:rPr>
            <m:sty m:val="b"/>
          </m:rPr>
          <w:rPr>
            <w:rFonts w:ascii="Cambria Math" w:hAnsi="Cambria Math"/>
          </w:rPr>
          <m:t>17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44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625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=</m:t>
        </m:r>
        <m:r>
          <m:rPr>
            <m:sty m:val="b"/>
          </m:rPr>
          <w:rPr>
            <w:rFonts w:ascii="Cambria Math" w:hAnsi="Cambria Math"/>
          </w:rPr>
          <m:t>18</m:t>
        </m:r>
      </m:oMath>
    </w:p>
    <w:p w14:paraId="761978EB" w14:textId="7C803223" w:rsidR="00BF0CD8" w:rsidRPr="00312B23" w:rsidRDefault="00BF0CD8" w:rsidP="0071522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 xml:space="preserve">352 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 xml:space="preserve">273 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A40CB61" w14:textId="77777777" w:rsidR="00BF0CD8" w:rsidRPr="00312B23" w:rsidRDefault="00BF0CD8" w:rsidP="0071522E">
      <w:pPr>
        <w:pStyle w:val="Q-Normal"/>
        <w:spacing w:line="264" w:lineRule="auto"/>
        <w:ind w:firstLine="432"/>
      </w:pPr>
      <w:r w:rsidRPr="00312B23">
        <w:t>Հաշվենք գազերի ծավալները ելային խառնուրդում.</w:t>
      </w:r>
    </w:p>
    <w:p w14:paraId="32C71364" w14:textId="3E0F21B5" w:rsidR="00BF0CD8" w:rsidRPr="00312B23" w:rsidRDefault="00000000" w:rsidP="0071522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 xml:space="preserve">885 </m:t>
          </m:r>
          <m:r>
            <m:rPr>
              <m:sty m:val="p"/>
            </m:rPr>
            <w:rPr>
              <w:rFonts w:ascii="Cambria Math" w:hAnsi="Cambria Math"/>
            </w:rPr>
            <m:t xml:space="preserve">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7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 xml:space="preserve">115 </m:t>
          </m:r>
          <m:r>
            <m:rPr>
              <m:sty m:val="p"/>
            </m:rPr>
            <w:rPr>
              <w:rFonts w:ascii="Cambria Math" w:hAnsi="Cambria Math"/>
            </w:rPr>
            <m:t xml:space="preserve">լ  </m:t>
          </m:r>
        </m:oMath>
      </m:oMathPara>
    </w:p>
    <w:p w14:paraId="1A3FC44A" w14:textId="40EF7748" w:rsidR="00BF0CD8" w:rsidRPr="00312B23" w:rsidRDefault="00BF0CD8" w:rsidP="0071522E">
      <w:pPr>
        <w:pStyle w:val="Q-Normal"/>
        <w:spacing w:line="264" w:lineRule="auto"/>
        <w:ind w:firstLine="432"/>
        <w:rPr>
          <w:rFonts w:eastAsiaTheme="minorEastAsia"/>
        </w:rPr>
      </w:pPr>
      <w:r w:rsidRPr="00312B23">
        <w:rPr>
          <w:i/>
          <w:iCs/>
        </w:rPr>
        <w:t>Պատ</w:t>
      </w:r>
      <w:r w:rsidRPr="00312B23">
        <w:t xml:space="preserve">.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 xml:space="preserve">7885 </m:t>
        </m:r>
        <m:r>
          <m:rPr>
            <m:sty m:val="p"/>
          </m:rPr>
          <w:rPr>
            <w:rFonts w:ascii="Cambria Math" w:hAnsi="Cambria Math"/>
          </w:rPr>
          <m:t xml:space="preserve">մլ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 xml:space="preserve">6115 </m:t>
        </m:r>
        <m:r>
          <m:rPr>
            <m:sty m:val="p"/>
          </m:rPr>
          <w:rPr>
            <w:rFonts w:ascii="Cambria Math" w:hAnsi="Cambria Math"/>
          </w:rPr>
          <m:t xml:space="preserve">մլ </m:t>
        </m:r>
      </m:oMath>
    </w:p>
    <w:p w14:paraId="1B5A0002" w14:textId="77777777" w:rsidR="00BF0CD8" w:rsidRPr="00312B23" w:rsidRDefault="00BF0CD8" w:rsidP="007E20AF">
      <w:pPr>
        <w:pStyle w:val="Q-Xndir"/>
      </w:pPr>
      <w:r w:rsidRPr="000F7462">
        <w:t>Խնդիր 2</w:t>
      </w:r>
      <w:r w:rsidRPr="00312B23">
        <w:t>. Էթանոլի և ջրի խառնուրդում թթվածնի ատոմների թիվը 2,5 անգամ մեծ է ածխածնի ատոմների թվից: Որքան է էթանոլի մոլային բաժինը (%) տրված խառնուրդում:</w:t>
      </w:r>
    </w:p>
    <w:p w14:paraId="66BF1E3F" w14:textId="2E7DE044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4CF848B4" w14:textId="3DBFD0C2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t xml:space="preserve">Նշանակենք էթանոլի նյութաքանակը </w:t>
      </w:r>
      <m:oMath>
        <m:r>
          <m:rPr>
            <m:sty m:val="p"/>
          </m:rPr>
          <w:rPr>
            <w:rFonts w:ascii="Cambria Math" w:hAnsi="Cambria Math"/>
          </w:rPr>
          <m:t>1մոլ,</m:t>
        </m:r>
      </m:oMath>
      <w:r w:rsidRPr="00312B23">
        <w:rPr>
          <w:rFonts w:eastAsiaTheme="minorEastAsia"/>
        </w:rPr>
        <w:t xml:space="preserve"> իսկ ջրի նյութաքանակը՝ </w:t>
      </w:r>
      <m:oMath>
        <m:r>
          <w:rPr>
            <w:rFonts w:ascii="Cambria Math" w:hAnsi="Cambria Math"/>
          </w:rPr>
          <m:t xml:space="preserve">x 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 w:rsidRPr="00312B23">
        <w:rPr>
          <w:rFonts w:eastAsiaTheme="minorEastAsia"/>
        </w:rPr>
        <w:t>.</w:t>
      </w:r>
    </w:p>
    <w:p w14:paraId="6C09F7DB" w14:textId="7C1B4EDC" w:rsidR="00BF0CD8" w:rsidRPr="00312B23" w:rsidRDefault="00BF0CD8" w:rsidP="00302A17">
      <w:pPr>
        <w:pStyle w:val="Q-Normal"/>
        <w:rPr>
          <w:rFonts w:eastAsiaTheme="minorEastAsia"/>
        </w:rPr>
      </w:pPr>
      <m:oMath>
        <m:r>
          <m:rPr>
            <m:sty m:val="b"/>
          </m:rPr>
          <w:rPr>
            <w:rFonts w:ascii="Cambria Math" w:hAnsi="Cambria Math"/>
          </w:rPr>
          <m:t xml:space="preserve">1 </m:t>
        </m:r>
        <m:r>
          <m:rPr>
            <m:sty m:val="p"/>
          </m:rPr>
          <w:rPr>
            <w:rFonts w:ascii="Cambria Math" w:hAnsi="Cambria Math"/>
          </w:rPr>
          <m:t xml:space="preserve">մոլ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  <m:r>
          <m:rPr>
            <m:sty m:val="p"/>
          </m:rPr>
          <w:rPr>
            <w:rFonts w:ascii="Cambria Math" w:hAnsi="Cambria Math"/>
          </w:rPr>
          <m:t xml:space="preserve">,    </m:t>
        </m:r>
        <m:r>
          <m:rPr>
            <m:sty m:val="bi"/>
          </m:rPr>
          <w:rPr>
            <w:rFonts w:ascii="Cambria Math" w:hAnsi="Cambria Math"/>
          </w:rPr>
          <m:t xml:space="preserve">x </m:t>
        </m:r>
        <m:r>
          <m:rPr>
            <m:sty m:val="p"/>
          </m:rPr>
          <w:rPr>
            <w:rFonts w:ascii="Cambria Math" w:hAnsi="Cambria Math"/>
          </w:rPr>
          <m:t xml:space="preserve">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12B23">
        <w:rPr>
          <w:rFonts w:eastAsiaTheme="minorEastAsia"/>
        </w:rPr>
        <w:t>:</w:t>
      </w:r>
    </w:p>
    <w:p w14:paraId="55767DED" w14:textId="77777777" w:rsidR="00BF0CD8" w:rsidRPr="00312B23" w:rsidRDefault="00BF0CD8" w:rsidP="00302A17">
      <w:pPr>
        <w:pStyle w:val="Q-Normal"/>
      </w:pPr>
      <w:r w:rsidRPr="00312B23">
        <w:t>Հաշվենք թթվածին տարրի նյութաքանակն այդ խառնուրդում.</w:t>
      </w:r>
    </w:p>
    <w:p w14:paraId="3DC9C032" w14:textId="28045152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7FDF027F" w14:textId="77777777" w:rsidR="00BF0CD8" w:rsidRPr="00312B23" w:rsidRDefault="00BF0CD8" w:rsidP="00302A17">
      <w:pPr>
        <w:pStyle w:val="Q-Normal"/>
      </w:pPr>
      <w:r w:rsidRPr="00312B23">
        <w:t xml:space="preserve">Ածխածին տարրի նյութաքանակը կլինի </w:t>
      </w:r>
      <m:oMath>
        <m:r>
          <m:rPr>
            <m:sty m:val="b"/>
          </m:rPr>
          <w:rPr>
            <w:rFonts w:ascii="Cambria Math" w:hAnsi="Cambria Math"/>
          </w:rPr>
          <m:t>2</m:t>
        </m:r>
      </m:oMath>
      <w:r w:rsidRPr="00312B23">
        <w:t>:</w:t>
      </w:r>
    </w:p>
    <w:p w14:paraId="296FB527" w14:textId="77777777" w:rsidR="00BF0CD8" w:rsidRPr="00312B23" w:rsidRDefault="00BF0CD8" w:rsidP="00302A17">
      <w:pPr>
        <w:pStyle w:val="Q-Normal"/>
      </w:pPr>
      <w:r w:rsidRPr="00312B23">
        <w:t>Ըստ խնդրի պայմանի.</w:t>
      </w:r>
    </w:p>
    <w:p w14:paraId="3D856C1D" w14:textId="4022B4A5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</m:oMath>
      </m:oMathPara>
    </w:p>
    <w:p w14:paraId="4291714C" w14:textId="77777777" w:rsidR="00BF0CD8" w:rsidRPr="00312B23" w:rsidRDefault="00BF0CD8" w:rsidP="00302A17">
      <w:pPr>
        <w:pStyle w:val="Q-Normal"/>
      </w:pPr>
      <w:r w:rsidRPr="00312B23">
        <w:t xml:space="preserve">Խառնուրդի նյութաքանակը կլինի հավասար՝ </w:t>
      </w:r>
      <m:oMath>
        <m:r>
          <m:rPr>
            <m:sty m:val="b"/>
          </m:rPr>
          <w:rPr>
            <w:rFonts w:ascii="Cambria Math" w:hAnsi="Cambria Math"/>
          </w:rPr>
          <m:t>1+4=5:</m:t>
        </m:r>
      </m:oMath>
    </w:p>
    <w:p w14:paraId="60B44580" w14:textId="77777777" w:rsidR="00BF0CD8" w:rsidRPr="00312B23" w:rsidRDefault="00BF0CD8" w:rsidP="00302A17">
      <w:pPr>
        <w:pStyle w:val="Q-Normal"/>
      </w:pPr>
      <w:r w:rsidRPr="00312B23">
        <w:t>Հաշվենք էթանոլի մոլային բաժինը.</w:t>
      </w:r>
    </w:p>
    <w:p w14:paraId="7EDB37FB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χ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2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3AFF9B62" w14:textId="77777777" w:rsidR="00BF0CD8" w:rsidRPr="00312B23" w:rsidRDefault="00BF0CD8" w:rsidP="00302A17">
      <w:pPr>
        <w:pStyle w:val="Q-Normal"/>
      </w:pPr>
      <w:r w:rsidRPr="00312B23">
        <w:rPr>
          <w:i/>
          <w:iCs/>
        </w:rPr>
        <w:t>Պատ</w:t>
      </w:r>
      <w:r w:rsidRPr="00312B23">
        <w:t>.՝ 20%:</w:t>
      </w:r>
    </w:p>
    <w:p w14:paraId="7AF8DA89" w14:textId="77777777" w:rsidR="00BF0CD8" w:rsidRPr="00312B23" w:rsidRDefault="00BF0CD8" w:rsidP="007E20AF">
      <w:pPr>
        <w:pStyle w:val="Q-Xndir"/>
      </w:pPr>
      <w:r w:rsidRPr="00312B23">
        <w:t>Խնդիր 3. Որոշել քրոմի զանգվածային բաժինը (%) կալիումի քրոմատից և երկքրոմատից բաղկացած խառնուրդում, որում կալիումի զանգվածային բաժինը 35% է:</w:t>
      </w:r>
    </w:p>
    <w:p w14:paraId="37E4B51A" w14:textId="2E116B98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5C047FAF" w14:textId="77777777" w:rsidR="00BF0CD8" w:rsidRPr="00312B23" w:rsidRDefault="00BF0CD8" w:rsidP="00302A17">
      <w:pPr>
        <w:pStyle w:val="Q-Normal"/>
      </w:pPr>
      <w:r w:rsidRPr="00312B23">
        <w:t>Այս տեսակի խնդիրները կարելի է որոշել մի քանի եղանակով:</w:t>
      </w:r>
    </w:p>
    <w:p w14:paraId="33A3433A" w14:textId="77777777" w:rsidR="00BF0CD8" w:rsidRPr="00121A70" w:rsidRDefault="00BF0CD8" w:rsidP="0071522E">
      <w:pPr>
        <w:pStyle w:val="Q-Normal"/>
        <w:ind w:firstLine="432"/>
        <w:rPr>
          <w:b/>
        </w:rPr>
      </w:pPr>
      <w:r w:rsidRPr="00121A70">
        <w:rPr>
          <w:b/>
        </w:rPr>
        <w:t>I եղանակ</w:t>
      </w:r>
    </w:p>
    <w:p w14:paraId="1956DC11" w14:textId="77777777" w:rsidR="00BF0CD8" w:rsidRPr="00312B23" w:rsidRDefault="00BF0CD8" w:rsidP="0071522E">
      <w:pPr>
        <w:pStyle w:val="Q-Normal"/>
        <w:ind w:firstLine="432"/>
      </w:pPr>
      <w:r w:rsidRPr="00312B23">
        <w:t>Քանի որ զանգվածային բաժինների մեծությունները կախված չեն խառնուրդի նյութաքանակից, կարելի է վերցնել 1մոլ խառնուրդ:</w:t>
      </w:r>
    </w:p>
    <w:p w14:paraId="34454368" w14:textId="7E32DF82" w:rsidR="00BF0CD8" w:rsidRPr="00312B23" w:rsidRDefault="00BF0CD8" w:rsidP="0071522E">
      <w:pPr>
        <w:pStyle w:val="Q-Normal"/>
        <w:ind w:firstLine="432"/>
      </w:pPr>
      <w:r w:rsidRPr="00312B23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w:bookmarkStart w:id="345" w:name="_Hlk131789642"/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  <w:bookmarkEnd w:id="345"/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 xml:space="preserve">x </m:t>
        </m:r>
        <m:r>
          <m:rPr>
            <m:sty m:val="p"/>
          </m:rPr>
          <w:rPr>
            <w:rFonts w:ascii="Cambria Math" w:hAnsi="Cambria Math"/>
          </w:rPr>
          <m:t>մոլ,</m:t>
        </m:r>
      </m:oMath>
      <w:r w:rsidRPr="00312B23">
        <w:rPr>
          <w:rFonts w:eastAsiaTheme="minorEastAsia"/>
        </w:rPr>
        <w:t xml:space="preserve"> այդ դեպք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r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մոլ</m:t>
        </m:r>
      </m:oMath>
      <w:r w:rsidR="00D84CBD">
        <w:rPr>
          <w:rFonts w:eastAsiaTheme="minorEastAsia"/>
        </w:rPr>
        <w:t>:</w:t>
      </w:r>
    </w:p>
    <w:p w14:paraId="6037AE58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>Խառնուրդի զանգվածը կլինի.</w:t>
      </w:r>
    </w:p>
    <w:p w14:paraId="53283D56" w14:textId="77777777" w:rsidR="00BF0CD8" w:rsidRPr="00312B23" w:rsidRDefault="00BF0CD8" w:rsidP="00D9633A">
      <w:pPr>
        <w:pStyle w:val="Q-Normal"/>
        <w:spacing w:line="264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194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49C5DE23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Կալիումի նյութաքանակը խառնուրդում կլինի՝ </w:t>
      </w:r>
    </w:p>
    <w:p w14:paraId="46E7D302" w14:textId="7A8AC81F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 xml:space="preserve">2 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4696DBF4" w14:textId="00B582A1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Իսկ զանգվածը՝          </w:t>
      </w:r>
      <w:r w:rsidRPr="00312B23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2∙39=78 գ</m:t>
        </m:r>
      </m:oMath>
    </w:p>
    <w:p w14:paraId="2480EC85" w14:textId="77777777" w:rsidR="00BF0CD8" w:rsidRPr="00312B23" w:rsidRDefault="00BF0CD8" w:rsidP="0071522E">
      <w:pPr>
        <w:pStyle w:val="Q-Normal"/>
        <w:ind w:firstLine="432"/>
      </w:pPr>
      <w:r w:rsidRPr="00312B23">
        <w:t>Ըստ կալիումի զանգվածային բաժնի՝ կազմենք հավասարում.</w:t>
      </w:r>
    </w:p>
    <w:p w14:paraId="00FE6BBC" w14:textId="77777777" w:rsidR="00BF0CD8" w:rsidRPr="00312B23" w:rsidRDefault="00000000" w:rsidP="0071522E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1</m:t>
          </m:r>
        </m:oMath>
      </m:oMathPara>
    </w:p>
    <w:p w14:paraId="3B77AE5D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>Քրոմի նյութաքանակը խառնուրդում կլինի.</w:t>
      </w:r>
    </w:p>
    <w:p w14:paraId="7968FFEC" w14:textId="07A25B07" w:rsidR="00BF0CD8" w:rsidRPr="00312B23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 xml:space="preserve">29 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C2EF9BE" w14:textId="1FA8AB28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9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 xml:space="preserve">67 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412FD55A" w14:textId="6165089B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Խառնուրդի զանգված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խառն.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94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100</m:t>
        </m:r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71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 xml:space="preserve">223 </m:t>
        </m:r>
        <m:r>
          <m:rPr>
            <m:sty m:val="p"/>
          </m:rPr>
          <w:rPr>
            <w:rFonts w:ascii="Cambria Math" w:hAnsi="Cambria Math"/>
          </w:rPr>
          <m:t>գ</m:t>
        </m:r>
      </m:oMath>
    </w:p>
    <w:p w14:paraId="6318A3AD" w14:textId="77777777" w:rsidR="00BF0CD8" w:rsidRPr="00312B23" w:rsidRDefault="00BF0CD8" w:rsidP="0071522E">
      <w:pPr>
        <w:pStyle w:val="Q-Normal"/>
        <w:ind w:firstLine="432"/>
      </w:pPr>
      <w:r w:rsidRPr="00312B23">
        <w:t>Հաշվենք քրոմի զանգվածային բաժինը.</w:t>
      </w:r>
    </w:p>
    <w:p w14:paraId="434C16B6" w14:textId="77777777" w:rsidR="00BF0CD8" w:rsidRPr="00312B23" w:rsidRDefault="00000000" w:rsidP="0071522E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59102F6A" w14:textId="77777777" w:rsidR="00BF0CD8" w:rsidRPr="00121A70" w:rsidRDefault="00BF0CD8" w:rsidP="00302A17">
      <w:pPr>
        <w:pStyle w:val="Q-Normal"/>
        <w:rPr>
          <w:b/>
        </w:rPr>
      </w:pPr>
      <w:r w:rsidRPr="00121A70">
        <w:rPr>
          <w:b/>
        </w:rPr>
        <w:t>II եղանակ</w:t>
      </w:r>
    </w:p>
    <w:p w14:paraId="5CF7D38B" w14:textId="77777777" w:rsidR="00BF0CD8" w:rsidRPr="00312B23" w:rsidRDefault="00BF0CD8" w:rsidP="00302A17">
      <w:pPr>
        <w:pStyle w:val="Q-Normal"/>
      </w:pPr>
      <w:r w:rsidRPr="00312B23">
        <w:t xml:space="preserve">Վերցնենք 1մո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312B23">
        <w:t xml:space="preserve">, </w:t>
      </w:r>
      <m:oMath>
        <m:r>
          <m:rPr>
            <m:sty m:val="bi"/>
          </m:rPr>
          <w:rPr>
            <w:rFonts w:ascii="Cambria Math" w:eastAsiaTheme="minorEastAsia" w:hAnsi="Cambria Math"/>
          </w:rPr>
          <m:t>x</m:t>
        </m:r>
      </m:oMath>
      <w:r w:rsidRPr="00312B23">
        <w:t xml:space="preserve"> մո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</m:oMath>
      <w:r w:rsidRPr="00312B23">
        <w:rPr>
          <w:rFonts w:eastAsiaTheme="minorEastAsia"/>
        </w:rPr>
        <w:t>:</w:t>
      </w:r>
    </w:p>
    <w:p w14:paraId="2A7B53C3" w14:textId="77777777" w:rsidR="00BF0CD8" w:rsidRPr="00312B23" w:rsidRDefault="00BF0CD8" w:rsidP="00302A17">
      <w:pPr>
        <w:pStyle w:val="Q-Normal"/>
      </w:pPr>
      <w:r w:rsidRPr="00312B23">
        <w:t xml:space="preserve">Կալիումի նյութաքանակը խառնուրդում կլինի՝ </w:t>
      </w:r>
    </w:p>
    <w:p w14:paraId="584938A1" w14:textId="15731704" w:rsidR="00BF0CD8" w:rsidRPr="00312B23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0C0E5BB2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Իսկ զանգվածը՝          </w:t>
      </w:r>
      <w:r w:rsidRPr="00312B23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39∙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2+2</m:t>
            </m:r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</w:p>
    <w:p w14:paraId="1DE08206" w14:textId="77777777" w:rsidR="00BF0CD8" w:rsidRPr="00312B23" w:rsidRDefault="00BF0CD8" w:rsidP="00D9633A">
      <w:pPr>
        <w:pStyle w:val="Q-Normal"/>
        <w:spacing w:line="264" w:lineRule="auto"/>
        <w:ind w:firstLine="432"/>
        <w:rPr>
          <w:rFonts w:eastAsiaTheme="minorEastAsia"/>
        </w:rPr>
      </w:pPr>
      <w:r w:rsidRPr="00312B23">
        <w:t xml:space="preserve">Խառնուրդի զանգվածը կլինի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խառն.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94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94</m:t>
        </m:r>
        <m:r>
          <m:rPr>
            <m:sty m:val="bi"/>
          </m:rPr>
          <w:rPr>
            <w:rFonts w:ascii="Cambria Math" w:hAnsi="Cambria Math"/>
          </w:rPr>
          <m:t>x</m:t>
        </m:r>
      </m:oMath>
    </w:p>
    <w:p w14:paraId="48E8E929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>Կազմենք հավասարում ըստ կալիումի զանգվածային բաժնի.</w:t>
      </w:r>
    </w:p>
    <w:p w14:paraId="2A45A097" w14:textId="77777777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9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056</m:t>
          </m:r>
        </m:oMath>
      </m:oMathPara>
    </w:p>
    <w:p w14:paraId="4C2E7A66" w14:textId="77777777" w:rsidR="00BF0CD8" w:rsidRPr="00312B23" w:rsidRDefault="00BF0CD8" w:rsidP="00302A17">
      <w:pPr>
        <w:pStyle w:val="Q-Normal"/>
      </w:pPr>
      <w:r w:rsidRPr="00312B23">
        <w:t xml:space="preserve">Քրոմի նյութաքանակը խառնուրդում կլինի. </w:t>
      </w:r>
    </w:p>
    <w:p w14:paraId="2E1A8814" w14:textId="1C5412F4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05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 xml:space="preserve">8112 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AE325C1" w14:textId="3C6792DD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1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9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 xml:space="preserve">185 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072C49B0" w14:textId="063F23F6" w:rsidR="00BF0CD8" w:rsidRPr="00312B23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94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eastAsiaTheme="minorEastAsia" w:hAnsi="Cambria Math"/>
            </w:rPr>
            <m:t>0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  <m:r>
            <m:rPr>
              <m:sty m:val="b"/>
            </m:rPr>
            <w:rPr>
              <w:rFonts w:ascii="Cambria Math" w:eastAsiaTheme="minorEastAsia" w:hAnsi="Cambria Math"/>
            </w:rPr>
            <m:t>4056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>
            <m:rPr>
              <m:sty m:val="b"/>
            </m:rPr>
            <w:rPr>
              <w:rFonts w:ascii="Cambria Math" w:eastAsiaTheme="minorEastAsia" w:hAnsi="Cambria Math"/>
            </w:rPr>
            <m:t>313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  <m:r>
            <m:rPr>
              <m:sty m:val="b"/>
            </m:rPr>
            <w:rPr>
              <w:rFonts w:ascii="Cambria Math" w:eastAsiaTheme="minorEastAsia" w:hAnsi="Cambria Math"/>
            </w:rPr>
            <m:t xml:space="preserve">25 </m:t>
          </m:r>
          <m:r>
            <m:rPr>
              <m:sty m:val="p"/>
            </m:rPr>
            <w:rPr>
              <w:rFonts w:ascii="Cambria Math" w:eastAsiaTheme="minorEastAsia" w:hAnsi="Cambria Math"/>
            </w:rPr>
            <m:t>գ</m:t>
          </m:r>
        </m:oMath>
      </m:oMathPara>
    </w:p>
    <w:p w14:paraId="49139FFB" w14:textId="77777777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8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31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10ED3F1F" w14:textId="77777777" w:rsidR="00BF0CD8" w:rsidRPr="00121A70" w:rsidRDefault="00BF0CD8" w:rsidP="00302A17">
      <w:pPr>
        <w:pStyle w:val="Q-Normal"/>
        <w:rPr>
          <w:b/>
        </w:rPr>
      </w:pPr>
      <w:r w:rsidRPr="00121A70">
        <w:rPr>
          <w:b/>
        </w:rPr>
        <w:lastRenderedPageBreak/>
        <w:t>III եղանակ</w:t>
      </w:r>
    </w:p>
    <w:p w14:paraId="789B410E" w14:textId="18B234DA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 xml:space="preserve">x </m:t>
        </m:r>
        <m:r>
          <m:rPr>
            <m:sty m:val="p"/>
          </m:rPr>
          <w:rPr>
            <w:rFonts w:ascii="Cambria Math" w:hAnsi="Cambria Math"/>
          </w:rPr>
          <m:t>մոլ,</m:t>
        </m:r>
      </m:oMath>
      <w:r w:rsidRPr="00312B23">
        <w:rPr>
          <w:rFonts w:eastAsiaTheme="minorEastAsia"/>
        </w:rPr>
        <w:t xml:space="preserve">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r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 xml:space="preserve">y </m:t>
        </m:r>
        <m:r>
          <m:rPr>
            <m:sty m:val="p"/>
          </m:rPr>
          <w:rPr>
            <w:rFonts w:ascii="Cambria Math" w:hAnsi="Cambria Math"/>
          </w:rPr>
          <m:t>մոլ:</m:t>
        </m:r>
      </m:oMath>
    </w:p>
    <w:p w14:paraId="771BAA26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Խառնուրդի զանգվածը կլինի՝ </w:t>
      </w:r>
      <m:oMath>
        <m:r>
          <m:rPr>
            <m:sty m:val="b"/>
          </m:rPr>
          <w:rPr>
            <w:rFonts w:ascii="Cambria Math" w:hAnsi="Cambria Math"/>
          </w:rPr>
          <m:t>19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>+294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b"/>
          </m:rPr>
          <w:rPr>
            <w:rFonts w:ascii="Cambria Math" w:hAnsi="Cambria Math"/>
          </w:rPr>
          <m:t>:</m:t>
        </m:r>
      </m:oMath>
    </w:p>
    <w:p w14:paraId="7B5B5B94" w14:textId="01F3D517" w:rsidR="00BF0CD8" w:rsidRPr="00312B23" w:rsidRDefault="00BF0CD8" w:rsidP="00D9633A">
      <w:pPr>
        <w:pStyle w:val="Q-Normal"/>
        <w:spacing w:line="264" w:lineRule="auto"/>
        <w:ind w:firstLine="432"/>
        <w:rPr>
          <w:rFonts w:ascii="Cambria Math" w:hAnsi="Cambria Math"/>
        </w:rPr>
      </w:pPr>
      <w:r w:rsidRPr="00312B23">
        <w:t xml:space="preserve">Կալիումի նյութաքանակը խառնուրդում հավասար է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>+2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b"/>
          </m:rPr>
          <w:rPr>
            <w:rFonts w:ascii="Cambria Math" w:hAnsi="Cambria Math"/>
          </w:rPr>
          <m:t>,</m:t>
        </m:r>
      </m:oMath>
    </w:p>
    <w:p w14:paraId="7AD52CA1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իսկ զանգվածը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9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=</m:t>
        </m:r>
        <m:r>
          <m:rPr>
            <m:sty m:val="b"/>
          </m:rPr>
          <w:rPr>
            <w:rFonts w:ascii="Cambria Math" w:hAnsi="Cambria Math"/>
          </w:rPr>
          <m:t>78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</m:t>
        </m:r>
      </m:oMath>
    </w:p>
    <w:p w14:paraId="5F1E2408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>Կազմենք հավասարում ըստ կալիումի զանգվածային բաժնի.</w:t>
      </w:r>
    </w:p>
    <w:p w14:paraId="22593760" w14:textId="77777777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r>
            <m:rPr>
              <m:sty m:val="bi"/>
            </m:rPr>
            <w:rPr>
              <w:rFonts w:ascii="Cambria Math" w:hAnsi="Cambria Math"/>
            </w:rPr>
            <m:t>y</m:t>
          </m:r>
        </m:oMath>
      </m:oMathPara>
    </w:p>
    <w:p w14:paraId="53AE2A00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Քրոմի նյութաքանակը խառնուրդում կլինի. </w:t>
      </w:r>
    </w:p>
    <w:p w14:paraId="5B8E30D1" w14:textId="4AF1056F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8F3B490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քրոմի զանգված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4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46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52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32</m:t>
        </m:r>
        <m:r>
          <m:rPr>
            <m:sty m:val="bi"/>
          </m:rPr>
          <w:rPr>
            <w:rFonts w:ascii="Cambria Math" w:hAnsi="Cambria Math"/>
          </w:rPr>
          <m:t>y</m:t>
        </m:r>
      </m:oMath>
      <w:r w:rsidRPr="00312B23">
        <w:rPr>
          <w:rFonts w:eastAsiaTheme="minorEastAsia"/>
        </w:rPr>
        <w:t>:</w:t>
      </w:r>
    </w:p>
    <w:p w14:paraId="3862F512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>Քրոմի զանգվածային բաժինը կլինի.</w:t>
      </w:r>
    </w:p>
    <w:p w14:paraId="476077A6" w14:textId="77777777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3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6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5ADAF96A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rPr>
          <w:i/>
          <w:iCs/>
        </w:rPr>
        <w:t>Պատ</w:t>
      </w:r>
      <w:r w:rsidRPr="00312B23">
        <w:t xml:space="preserve">.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ω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0</m:t>
        </m:r>
        <m:r>
          <m:rPr>
            <m:sty m:val="p"/>
          </m:rPr>
          <w:rPr>
            <w:rFonts w:ascii="Cambria Math" w:hAnsi="Cambria Math"/>
          </w:rPr>
          <m:t>%:</m:t>
        </m:r>
      </m:oMath>
    </w:p>
    <w:p w14:paraId="1D9F36BE" w14:textId="77777777" w:rsidR="00BF0CD8" w:rsidRPr="0099041B" w:rsidRDefault="00BF0CD8" w:rsidP="007E20AF">
      <w:pPr>
        <w:pStyle w:val="Q-Xndir"/>
      </w:pPr>
      <w:r w:rsidRPr="007F39D9">
        <w:t>Խնդիր 4.</w:t>
      </w:r>
      <w:r w:rsidRPr="0099041B">
        <w:t xml:space="preserve"> Նատրիումի հիդրոկարբոնատի և կալիումի կարբոնատի հավասարամոլային 15գ խառնուրդը փոխազդեցության մեջ են դրել ավելցուկով վերցրած ազոտական թթվի հետ: Ի՞նչ ծավալով (մլ) գազ է անջատվել այդ փոխազդեցության ժամանակ (ն.պ.):</w:t>
      </w:r>
    </w:p>
    <w:p w14:paraId="0003EBB2" w14:textId="6D59665B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3175C8E2" w14:textId="77777777" w:rsidR="00BF0CD8" w:rsidRPr="00FB10C7" w:rsidRDefault="00BF0CD8" w:rsidP="00302A17">
      <w:pPr>
        <w:pStyle w:val="Q-Normal"/>
      </w:pPr>
      <w:r>
        <w:t xml:space="preserve">Նախ՝ որոշենք ելային խառնուրդի բաղադրիչների նյութաքանակները: Հիդրոկարբոնատը և կարբոնատը հավասարամոլային են, ուստի դրանց նյութաքանակները առանձին-առանձին նշանակենք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>
        <w:rPr>
          <w:rFonts w:eastAsiaTheme="minorEastAsia"/>
        </w:rPr>
        <w:t>.</w:t>
      </w:r>
    </w:p>
    <w:p w14:paraId="0EA848F1" w14:textId="62A13E2D" w:rsidR="00BF0CD8" w:rsidRPr="009A427C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 xml:space="preserve">x 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 xml:space="preserve">x 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90307BF" w14:textId="454605A7" w:rsidR="00BF0CD8" w:rsidRPr="009A427C" w:rsidRDefault="00BF0CD8" w:rsidP="00D9633A">
      <w:pPr>
        <w:pStyle w:val="Q-Normal"/>
        <w:spacing w:line="264" w:lineRule="auto"/>
        <w:ind w:firstLine="432"/>
      </w:pPr>
      <w:r>
        <w:t>զանգվածները կլինեն՝</w:t>
      </w:r>
      <w:r w:rsidRPr="009A427C">
        <w:t xml:space="preserve">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a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C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84</m:t>
        </m:r>
        <m:r>
          <m:rPr>
            <m:sty m:val="bi"/>
          </m:rPr>
          <w:rPr>
            <w:rFonts w:ascii="Cambria Math" w:hAnsi="Cambria Math"/>
          </w:rPr>
          <m:t>x գ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38</m:t>
        </m:r>
        <m:r>
          <m:rPr>
            <m:sty m:val="bi"/>
          </m:rPr>
          <w:rPr>
            <w:rFonts w:ascii="Cambria Math" w:hAnsi="Cambria Math"/>
          </w:rPr>
          <m:t>x գ</m:t>
        </m:r>
        <m:r>
          <m:rPr>
            <m:sty m:val="p"/>
          </m:rPr>
          <w:rPr>
            <w:rFonts w:ascii="Cambria Math" w:hAnsi="Cambria Math"/>
          </w:rPr>
          <m:t>:</m:t>
        </m:r>
      </m:oMath>
    </w:p>
    <w:p w14:paraId="461E5FB1" w14:textId="77777777" w:rsidR="00993AED" w:rsidRDefault="00BF0CD8" w:rsidP="00D9633A">
      <w:pPr>
        <w:pStyle w:val="Q-Normal"/>
        <w:spacing w:line="264" w:lineRule="auto"/>
        <w:ind w:firstLine="432"/>
      </w:pPr>
      <w:r>
        <w:t>Խառնուրդի զանգվածը կլինի հավասար</w:t>
      </w:r>
      <w:r w:rsidR="00993AED">
        <w:t>.</w:t>
      </w:r>
    </w:p>
    <w:p w14:paraId="344D29CE" w14:textId="1649F37A" w:rsidR="00BF0CD8" w:rsidRDefault="00BF0CD8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84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38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676</m:t>
          </m:r>
          <m:r>
            <m:rPr>
              <m:sty m:val="p"/>
            </m:rPr>
            <w:rPr>
              <w:rFonts w:ascii="Cambria Math" w:hAnsi="Cambria Math"/>
            </w:rPr>
            <m:t>մոլ:</m:t>
          </m:r>
        </m:oMath>
      </m:oMathPara>
    </w:p>
    <w:p w14:paraId="0F4985ED" w14:textId="6369BA9C" w:rsidR="00BF0CD8" w:rsidRDefault="00BF0CD8" w:rsidP="00302A17">
      <w:pPr>
        <w:pStyle w:val="Q-Normal"/>
      </w:pPr>
      <w:r w:rsidRPr="003144F9">
        <w:t xml:space="preserve">Եթե խառնուրդի երկու բաղադրիչն էլ </w:t>
      </w:r>
      <w:r w:rsidR="00993AED">
        <w:t>փոխազդել են</w:t>
      </w:r>
      <w:r w:rsidRPr="003144F9">
        <w:t xml:space="preserve"> միևնույն նյութի հետ, ապա այդ ռեակցիաները գրում ենք առանձին-առանձին, քանի որ դրանք անկախ ռեակցիաներ են.</w:t>
      </w:r>
    </w:p>
    <w:p w14:paraId="12A39085" w14:textId="77777777" w:rsidR="00BF0CD8" w:rsidRPr="00544ED2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7EBF35E" w14:textId="77777777" w:rsidR="00BF0CD8" w:rsidRPr="00A60BE7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1E427B4" w14:textId="77777777" w:rsidR="00BF0CD8" w:rsidRDefault="00BF0CD8" w:rsidP="00302A17">
      <w:pPr>
        <w:pStyle w:val="Q-Normal"/>
      </w:pPr>
      <w:r>
        <w:t>Ըստ ռեակցիաների հավասարումների՝ փոխազդած աղերի նյութաքանակները հավասար են անջատված ածխաթթու գազի նյութաքանակներին.</w:t>
      </w:r>
    </w:p>
    <w:p w14:paraId="48D3F3F7" w14:textId="34E0DB48" w:rsidR="00BF0CD8" w:rsidRPr="009150FC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67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064320D4" w14:textId="5D703240" w:rsidR="00BF0CD8" w:rsidRPr="009150FC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3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լ</m:t>
          </m:r>
        </m:oMath>
      </m:oMathPara>
    </w:p>
    <w:p w14:paraId="584F0D2D" w14:textId="77777777" w:rsidR="00BF0CD8" w:rsidRPr="00312B23" w:rsidRDefault="00BF0CD8" w:rsidP="00D9633A">
      <w:pPr>
        <w:pStyle w:val="Q-Normal"/>
        <w:spacing w:line="264" w:lineRule="auto"/>
        <w:rPr>
          <w:rFonts w:eastAsiaTheme="minorEastAsia"/>
        </w:rPr>
      </w:pPr>
      <w:r w:rsidRPr="00312B23">
        <w:rPr>
          <w:i/>
          <w:iCs/>
        </w:rPr>
        <w:t>Պատ</w:t>
      </w:r>
      <w:r>
        <w:t xml:space="preserve">.՝ </w:t>
      </w:r>
      <m:oMath>
        <m:r>
          <m:rPr>
            <m:sty m:val="p"/>
          </m:rPr>
          <w:rPr>
            <w:rFonts w:ascii="Cambria Math" w:hAnsi="Cambria Math"/>
          </w:rPr>
          <m:t>3030մլ:</m:t>
        </m:r>
      </m:oMath>
    </w:p>
    <w:p w14:paraId="6BB95EF9" w14:textId="540FF6DC" w:rsidR="00BF0CD8" w:rsidRPr="00043C38" w:rsidRDefault="00BF0CD8" w:rsidP="007E20AF">
      <w:pPr>
        <w:pStyle w:val="Q-Xndir"/>
      </w:pPr>
      <w:r w:rsidRPr="00544ED2">
        <w:rPr>
          <w:rFonts w:eastAsia="Times New Roman" w:cs="Times New Roman"/>
          <w:lang w:eastAsia="ru-RU" w:bidi="he-IL"/>
        </w:rPr>
        <w:t>Խնդիր 5.</w:t>
      </w:r>
      <w:r w:rsidRPr="00043C38">
        <w:rPr>
          <w:rFonts w:eastAsia="Times New Roman" w:cs="Times New Roman"/>
          <w:lang w:eastAsia="ru-RU" w:bidi="he-IL"/>
        </w:rPr>
        <w:t xml:space="preserve"> </w:t>
      </w:r>
      <w:r w:rsidRPr="00043C38">
        <w:t>Ցինկի և երկաթի 21,4գ խառնուրդը ծծմբական թթվի նոսր լուծույթից դուրս է մղել 0,7գ ջրածին</w:t>
      </w:r>
      <w:r>
        <w:t>:</w:t>
      </w:r>
      <w:r w:rsidRPr="00043C38">
        <w:t xml:space="preserve"> Որոշել </w:t>
      </w:r>
      <w:r w:rsidR="00993AED">
        <w:t xml:space="preserve">ցինկի զանգվածը </w:t>
      </w:r>
      <w:r w:rsidRPr="00043C38">
        <w:t>ելային խառնուրդում:</w:t>
      </w:r>
    </w:p>
    <w:p w14:paraId="417D5850" w14:textId="77777777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00B1D799" w14:textId="77777777" w:rsidR="00BF0CD8" w:rsidRDefault="00BF0CD8" w:rsidP="00302A17">
      <w:pPr>
        <w:pStyle w:val="Q-Normal"/>
      </w:pPr>
      <w:r>
        <w:lastRenderedPageBreak/>
        <w:t>Գրենք ռեակցիաների հավասարումները.</w:t>
      </w:r>
    </w:p>
    <w:p w14:paraId="41A8B697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00718691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1E442119" w14:textId="2A5A0BC9" w:rsidR="00BF0CD8" w:rsidRPr="00DA043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5 մոլ</m:t>
          </m:r>
        </m:oMath>
      </m:oMathPara>
    </w:p>
    <w:p w14:paraId="36B68D4E" w14:textId="1DACFE7A" w:rsidR="00BF0CD8" w:rsidRDefault="00BF0CD8" w:rsidP="00302A17">
      <w:pPr>
        <w:pStyle w:val="Q-Normal"/>
      </w:pPr>
      <w:r>
        <w:t>Ըստ ռեակցիայի՝ յ</w:t>
      </w:r>
      <w:r w:rsidRPr="00681CAE">
        <w:t>ուրաքանչյուր 1մոլ մետաղ</w:t>
      </w:r>
      <w:r>
        <w:t>ը</w:t>
      </w:r>
      <w:r w:rsidRPr="00681CAE">
        <w:t xml:space="preserve"> դուրս է մղում 1մոլ ջրածին, </w:t>
      </w:r>
      <w:r>
        <w:t xml:space="preserve">հետևաբար </w:t>
      </w:r>
      <w:r w:rsidRPr="00681CAE">
        <w:t>դուրս մղված ջրածնի նյութաքանակը հավասար է մետաղների գումարային նյութաքանակին` 0,35</w:t>
      </w:r>
      <w:r w:rsidR="00993AED">
        <w:t xml:space="preserve"> </w:t>
      </w:r>
      <w:r>
        <w:t>մոլ:</w:t>
      </w:r>
    </w:p>
    <w:p w14:paraId="1457CAC8" w14:textId="1638B313" w:rsidR="00BF0CD8" w:rsidRDefault="00BF0CD8" w:rsidP="00302A17">
      <w:pPr>
        <w:pStyle w:val="Q-Normal"/>
      </w:pPr>
      <w:r>
        <w:t xml:space="preserve">Նշանակենք մետաղների խառնուրդում ցինկի նյութաքանակը՝ </w:t>
      </w:r>
      <m:oMath>
        <m:r>
          <w:rPr>
            <w:rFonts w:ascii="Cambria Math" w:hAnsi="Cambria Math"/>
          </w:rPr>
          <m:t>x</m:t>
        </m:r>
      </m:oMath>
      <w:r w:rsidR="00993AED">
        <w:t xml:space="preserve"> </w:t>
      </w:r>
      <w:r>
        <w:t xml:space="preserve">մոլ, իսկ երկաթինը՝ </w:t>
      </w:r>
      <m:oMath>
        <m:r>
          <m:rPr>
            <m:sty m:val="p"/>
          </m:rPr>
          <w:rPr>
            <w:rFonts w:ascii="Cambria Math" w:hAnsi="Cambria Math"/>
          </w:rPr>
          <m:t>(0,35-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 մոլ</m:t>
        </m:r>
      </m:oMath>
      <w:r>
        <w:t>:</w:t>
      </w:r>
    </w:p>
    <w:p w14:paraId="070B29EF" w14:textId="7BFDD243" w:rsidR="00BF0CD8" w:rsidRPr="00DA043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65</m:t>
          </m:r>
          <m:r>
            <w:rPr>
              <w:rFonts w:ascii="Cambria Math" w:hAnsi="Cambria Math"/>
            </w:rPr>
            <m:t>x գ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6(0,35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 գ</m:t>
          </m:r>
        </m:oMath>
      </m:oMathPara>
    </w:p>
    <w:p w14:paraId="5254700B" w14:textId="77777777" w:rsidR="00BF0CD8" w:rsidRPr="00DA043A" w:rsidRDefault="00BF0CD8" w:rsidP="00302A17">
      <w:pPr>
        <w:pStyle w:val="Q-Normal"/>
      </w:pPr>
      <w:r w:rsidRPr="00DA043A">
        <w:t>Կազմենք հավասարում.</w:t>
      </w:r>
    </w:p>
    <w:p w14:paraId="0C5B3502" w14:textId="0755351E" w:rsidR="00BF0CD8" w:rsidRPr="00DA043A" w:rsidRDefault="00DA043A" w:rsidP="00D9633A">
      <w:pPr>
        <w:pStyle w:val="Q-Normal"/>
        <w:spacing w:line="264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>6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56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5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21,4</m:t>
          </m:r>
        </m:oMath>
      </m:oMathPara>
    </w:p>
    <w:p w14:paraId="220D4D7E" w14:textId="49F86CAD" w:rsidR="00BF0CD8" w:rsidRPr="00DA043A" w:rsidRDefault="00DA043A" w:rsidP="00D9633A">
      <w:pPr>
        <w:pStyle w:val="Q-Normal"/>
        <w:spacing w:line="264" w:lineRule="auto"/>
        <w:ind w:firstLine="432"/>
      </w:pPr>
      <m:oMathPara>
        <m:oMath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2 մոլ</m:t>
          </m:r>
        </m:oMath>
      </m:oMathPara>
    </w:p>
    <w:p w14:paraId="7362A45A" w14:textId="6A7CB25D" w:rsidR="00BF0CD8" w:rsidRPr="00DA043A" w:rsidRDefault="00000000" w:rsidP="00DA04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 մոլ,   </m:t>
          </m:r>
        </m:oMath>
      </m:oMathPara>
    </w:p>
    <w:p w14:paraId="7EDA64DE" w14:textId="6949A710" w:rsidR="00DA043A" w:rsidRPr="00DA043A" w:rsidRDefault="00000000" w:rsidP="00DA043A">
      <w:pPr>
        <w:pStyle w:val="Q-Normal"/>
        <w:spacing w:line="264" w:lineRule="auto"/>
        <w:ind w:firstLine="432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∙65=13 գ,      </m:t>
          </m:r>
        </m:oMath>
      </m:oMathPara>
    </w:p>
    <w:p w14:paraId="146C50ED" w14:textId="5F37E85F" w:rsidR="00993AED" w:rsidRPr="00993AED" w:rsidRDefault="00DA043A" w:rsidP="00DA043A">
      <w:pPr>
        <w:pStyle w:val="Q-Normal"/>
        <w:spacing w:line="264" w:lineRule="auto"/>
        <w:ind w:firstLine="432"/>
        <w:rPr>
          <w:rFonts w:eastAsiaTheme="minorEastAsia"/>
        </w:rPr>
      </w:pPr>
      <w:r w:rsidRPr="00312B23">
        <w:rPr>
          <w:i/>
          <w:iCs/>
        </w:rPr>
        <w:t>Պատ</w:t>
      </w:r>
      <w:r>
        <w:t>.՝ 13 գ:</w:t>
      </w:r>
    </w:p>
    <w:p w14:paraId="21EF4E8A" w14:textId="77777777" w:rsidR="00BF0CD8" w:rsidRDefault="00BF0CD8" w:rsidP="007E20AF">
      <w:pPr>
        <w:pStyle w:val="Q-Xndir"/>
      </w:pPr>
      <w:r w:rsidRPr="00544ED2">
        <w:rPr>
          <w:rFonts w:eastAsia="Times New Roman" w:cs="Times New Roman"/>
          <w:lang w:eastAsia="ru-RU" w:bidi="he-IL"/>
        </w:rPr>
        <w:t>Խնդիր 6.</w:t>
      </w:r>
      <w:r w:rsidRPr="00043C38">
        <w:rPr>
          <w:rFonts w:eastAsia="Times New Roman" w:cs="Times New Roman"/>
          <w:lang w:eastAsia="ru-RU" w:bidi="he-IL"/>
        </w:rPr>
        <w:t xml:space="preserve"> </w:t>
      </w:r>
      <w:r w:rsidRPr="00043C38">
        <w:t>Ալյումինի և ցինկի 11,9գ խառնուրդ</w:t>
      </w:r>
      <w:r>
        <w:t>ն</w:t>
      </w:r>
      <w:r w:rsidRPr="00043C38">
        <w:t xml:space="preserve"> աղաթթվից դուրս է մղել 8,96լ ջրածին</w:t>
      </w:r>
      <w:r>
        <w:t xml:space="preserve"> (ն.պ.)</w:t>
      </w:r>
      <w:r w:rsidRPr="00043C38">
        <w:t xml:space="preserve">: </w:t>
      </w:r>
      <w:r>
        <w:t>Ո</w:t>
      </w:r>
      <w:r w:rsidRPr="00043C38">
        <w:t>րոշել մետաղների զանգվածային բաժինները (%) խառնուրդում:</w:t>
      </w:r>
    </w:p>
    <w:p w14:paraId="74A4C8B0" w14:textId="77777777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70B40FDB" w14:textId="77777777" w:rsidR="00BF0CD8" w:rsidRDefault="00BF0CD8" w:rsidP="00D9633A">
      <w:pPr>
        <w:pStyle w:val="Q-Normal"/>
        <w:spacing w:after="120" w:line="264" w:lineRule="auto"/>
        <w:ind w:firstLine="432"/>
        <w:contextualSpacing w:val="0"/>
      </w:pPr>
      <w:r w:rsidRPr="008E29FF">
        <w:t>Գրենք ռեակցիաների հավասարումները</w:t>
      </w:r>
      <w:r>
        <w:t>.</w:t>
      </w:r>
    </w:p>
    <w:p w14:paraId="46D13194" w14:textId="77777777" w:rsidR="00BF0CD8" w:rsidRPr="00544ED2" w:rsidRDefault="00BF0CD8" w:rsidP="00D9633A">
      <w:pPr>
        <w:pStyle w:val="Q-Normal"/>
        <w:spacing w:line="264" w:lineRule="auto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267DFB1" w14:textId="77777777" w:rsidR="00BF0CD8" w:rsidRPr="00544ED2" w:rsidRDefault="00BF0CD8" w:rsidP="00D9633A">
      <w:pPr>
        <w:pStyle w:val="Q-Normal"/>
        <w:spacing w:line="264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5FD7CD7" w14:textId="77777777" w:rsidR="00BF0CD8" w:rsidRPr="00D012D1" w:rsidRDefault="00BF0CD8" w:rsidP="00D9633A">
      <w:pPr>
        <w:pStyle w:val="Q-Normal"/>
        <w:spacing w:line="264" w:lineRule="auto"/>
      </w:pPr>
      <w:r w:rsidRPr="00D012D1">
        <w:t>Ռեակցիաներից երևում է, որ ցինկը և ալյումինը տարբեր հարաբերությամբ են ջրածին դուրս մղում, հետևաբար մետաղների նյութաքանակները պետք է նշանակենք տարբեր անհայտներով:</w:t>
      </w:r>
    </w:p>
    <w:p w14:paraId="28AB2165" w14:textId="6A41512F" w:rsidR="00BF0CD8" w:rsidRDefault="00BF0CD8" w:rsidP="00302A17">
      <w:pPr>
        <w:pStyle w:val="Q-Normal"/>
      </w:pPr>
      <w:r w:rsidRPr="008E29FF">
        <w:t>Նշանակենք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A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 xml:space="preserve">x </m:t>
        </m:r>
        <m:r>
          <m:rPr>
            <m:sty m:val="p"/>
          </m:rPr>
          <w:rPr>
            <w:rFonts w:ascii="Cambria Math" w:hAnsi="Cambria Math"/>
          </w:rPr>
          <m:t xml:space="preserve">մոլ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Zn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 xml:space="preserve">y </m:t>
        </m:r>
        <m:r>
          <m:rPr>
            <m:sty m:val="p"/>
          </m:rPr>
          <w:rPr>
            <w:rFonts w:ascii="Cambria Math" w:hAnsi="Cambria Math"/>
          </w:rPr>
          <m:t>մոլ:</m:t>
        </m:r>
      </m:oMath>
      <w:r w:rsidRPr="00DA043A">
        <w:t xml:space="preserve"> </w:t>
      </w:r>
    </w:p>
    <w:p w14:paraId="482CD8A3" w14:textId="77777777" w:rsidR="00BF0CD8" w:rsidRPr="008E29FF" w:rsidRDefault="00BF0CD8" w:rsidP="00302A17">
      <w:pPr>
        <w:pStyle w:val="Q-Normal"/>
      </w:pPr>
      <w:r>
        <w:t>Ա</w:t>
      </w:r>
      <w:r w:rsidRPr="008E29FF">
        <w:t>րտահայտենք ջրածնի դուրս մղված քանակներ</w:t>
      </w:r>
      <w:r>
        <w:t>ն</w:t>
      </w:r>
      <w:r w:rsidRPr="008E29FF">
        <w:t xml:space="preserve"> ըստ մետաղների նյութաքանակների.</w:t>
      </w:r>
    </w:p>
    <w:p w14:paraId="7B7FC0D9" w14:textId="77777777" w:rsidR="00BF0CD8" w:rsidRPr="00544ED2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</m:oMath>
      </m:oMathPara>
    </w:p>
    <w:p w14:paraId="6F164AA7" w14:textId="77777777" w:rsidR="00BF0CD8" w:rsidRPr="00544ED2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lim>
          </m:limUpp>
        </m:oMath>
      </m:oMathPara>
    </w:p>
    <w:p w14:paraId="453AD264" w14:textId="77777777" w:rsidR="00BF0CD8" w:rsidRPr="00E96D4E" w:rsidRDefault="00BF0CD8" w:rsidP="00302A17">
      <w:pPr>
        <w:pStyle w:val="Q-Normal"/>
      </w:pPr>
      <w:r w:rsidRPr="008E29FF">
        <w:t>Հաշվենք դուրս մղված ջրածնի նյութաքանակը.</w:t>
      </w:r>
    </w:p>
    <w:p w14:paraId="7CA62B8E" w14:textId="346B1625" w:rsidR="00BF0CD8" w:rsidRPr="00DA043A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,9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4 մոլ</m:t>
          </m:r>
        </m:oMath>
      </m:oMathPara>
    </w:p>
    <w:p w14:paraId="0DE1CFA4" w14:textId="0DB03B58" w:rsidR="00BF0CD8" w:rsidRPr="00DA043A" w:rsidRDefault="00000000" w:rsidP="00D9633A">
      <w:pPr>
        <w:pStyle w:val="Q-Normal"/>
        <w:spacing w:line="264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,5</m:t>
          </m:r>
          <m:r>
            <w:rPr>
              <w:rFonts w:ascii="Cambria Math" w:hAnsi="Cambria Math"/>
            </w:rPr>
            <m:t xml:space="preserve">x 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 xml:space="preserve">y 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2AE76D2B" w14:textId="4D8C2B57" w:rsidR="00BF0CD8" w:rsidRPr="00DA043A" w:rsidRDefault="00000000" w:rsidP="00D9633A">
      <w:pPr>
        <w:pStyle w:val="Q-Normal"/>
        <w:spacing w:line="264" w:lineRule="auto"/>
        <w:ind w:firstLine="432"/>
      </w:pPr>
      <m:oMathPara>
        <m:oMath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p"/>
                </m:rPr>
                <w:rPr>
                  <w:rFonts w:ascii="Cambria Math" w:hAnsi="Cambria Math"/>
                </w:rPr>
                <m:t>1,5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0,4</m:t>
              </m:r>
            </m:e>
          </m:borderBox>
        </m:oMath>
      </m:oMathPara>
    </w:p>
    <w:p w14:paraId="0B53D301" w14:textId="3389E367" w:rsidR="00BF0CD8" w:rsidRPr="00DA043A" w:rsidRDefault="00BF0CD8" w:rsidP="00D9633A">
      <w:pPr>
        <w:pStyle w:val="Q-Normal"/>
        <w:spacing w:line="264" w:lineRule="auto"/>
        <w:ind w:firstLine="432"/>
      </w:pPr>
      <w:r w:rsidRPr="00DA043A">
        <w:t xml:space="preserve">   Մյուս կողմից՝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Al</m:t>
            </m:r>
          </m:sub>
        </m:sSub>
        <m:r>
          <m:rPr>
            <m:sty m:val="p"/>
          </m:rPr>
          <w:rPr>
            <w:rFonts w:ascii="Cambria Math" w:hAnsi="Cambria Math"/>
          </w:rPr>
          <m:t>=27</m:t>
        </m:r>
        <m:r>
          <w:rPr>
            <w:rFonts w:ascii="Cambria Math" w:hAnsi="Cambria Math"/>
          </w:rPr>
          <m:t>x գ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Zn</m:t>
            </m:r>
          </m:sub>
        </m:sSub>
        <m:r>
          <m:rPr>
            <m:sty m:val="p"/>
          </m:rPr>
          <w:rPr>
            <w:rFonts w:ascii="Cambria Math" w:hAnsi="Cambria Math"/>
          </w:rPr>
          <m:t>=65</m:t>
        </m:r>
        <m:r>
          <w:rPr>
            <w:rFonts w:ascii="Cambria Math" w:hAnsi="Cambria Math"/>
          </w:rPr>
          <m:t>y գ</m:t>
        </m:r>
      </m:oMath>
      <w:r w:rsidRPr="00DA043A">
        <w:t xml:space="preserve">: </w:t>
      </w:r>
    </w:p>
    <w:p w14:paraId="29D292AC" w14:textId="47E95270" w:rsidR="00BF0CD8" w:rsidRPr="00DA043A" w:rsidRDefault="00000000" w:rsidP="00D9633A">
      <w:pPr>
        <w:pStyle w:val="Q-Normal"/>
        <w:spacing w:line="264" w:lineRule="auto"/>
        <w:ind w:firstLine="432"/>
      </w:pPr>
      <m:oMathPara>
        <m:oMath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p"/>
                </m:rPr>
                <w:rPr>
                  <w:rFonts w:ascii="Cambria Math" w:hAnsi="Cambria Math"/>
                </w:rPr>
                <m:t>27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65</m:t>
              </m:r>
              <m: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11,9</m:t>
              </m:r>
            </m:e>
          </m:borderBox>
        </m:oMath>
      </m:oMathPara>
    </w:p>
    <w:p w14:paraId="0E51AB00" w14:textId="155A8AC6" w:rsidR="00BF0CD8" w:rsidRDefault="00BF0CD8" w:rsidP="00D9633A">
      <w:pPr>
        <w:pStyle w:val="Q-Normal"/>
        <w:spacing w:line="264" w:lineRule="auto"/>
        <w:ind w:firstLine="432"/>
      </w:pPr>
      <w:r w:rsidRPr="00AD20F5">
        <w:t xml:space="preserve">Կազմենք </w:t>
      </w:r>
      <w:r w:rsidR="00302984">
        <w:t xml:space="preserve">հավասարումների </w:t>
      </w:r>
      <w:r w:rsidRPr="00AD20F5">
        <w:t>համակարգ</w:t>
      </w:r>
      <w:r>
        <w:t>.</w:t>
      </w:r>
    </w:p>
    <w:p w14:paraId="6E19E2A8" w14:textId="3FD0CC8C" w:rsidR="00BF0CD8" w:rsidRPr="00DA043A" w:rsidRDefault="00000000" w:rsidP="00D9633A">
      <w:pPr>
        <w:pStyle w:val="Q-Normal"/>
        <w:spacing w:line="264" w:lineRule="auto"/>
        <w:ind w:firstLine="432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7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65</m:t>
                  </m:r>
                  <m: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11,9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,5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0,4</m:t>
                  </m:r>
                </m:e>
              </m:eqArr>
            </m:e>
          </m:d>
        </m:oMath>
      </m:oMathPara>
    </w:p>
    <w:p w14:paraId="7219480E" w14:textId="15EE882B" w:rsidR="00BF0CD8" w:rsidRPr="00DA043A" w:rsidRDefault="00DA043A" w:rsidP="00D9633A">
      <w:pPr>
        <w:pStyle w:val="Q-Normal"/>
        <w:spacing w:line="264" w:lineRule="auto"/>
        <w:ind w:firstLine="432"/>
      </w:pPr>
      <m:oMathPara>
        <m:oMath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0,2 մոլ, </m:t>
          </m:r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0,1 մոլ</m:t>
          </m:r>
        </m:oMath>
      </m:oMathPara>
    </w:p>
    <w:p w14:paraId="4EEE3932" w14:textId="7428C3CC" w:rsidR="00BF0CD8" w:rsidRPr="00DA043A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∙27=5,4 գ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∙65=6,5 գ </m:t>
          </m:r>
        </m:oMath>
      </m:oMathPara>
    </w:p>
    <w:p w14:paraId="24151399" w14:textId="45F2E00E" w:rsidR="00BF0CD8" w:rsidRPr="00DA043A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1,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45,4%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1,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54,6% </m:t>
          </m:r>
        </m:oMath>
      </m:oMathPara>
    </w:p>
    <w:p w14:paraId="3F835832" w14:textId="0A552FC6" w:rsidR="00003D62" w:rsidRPr="00DA043A" w:rsidRDefault="00DA043A" w:rsidP="00D9633A">
      <w:pPr>
        <w:pStyle w:val="Q-Normal"/>
        <w:spacing w:line="264" w:lineRule="auto"/>
        <w:ind w:firstLine="432"/>
        <w:rPr>
          <w:lang w:val="en-US"/>
        </w:rPr>
      </w:pPr>
      <w:r w:rsidRPr="00312B23">
        <w:rPr>
          <w:i/>
          <w:iCs/>
        </w:rPr>
        <w:t>Պատ</w:t>
      </w:r>
      <w:r>
        <w:t>.՝ 45,4</w:t>
      </w:r>
      <w:r>
        <w:rPr>
          <w:lang w:val="en-US"/>
        </w:rPr>
        <w:t xml:space="preserve"> %</w:t>
      </w:r>
      <w:r>
        <w:t>; 54,6</w:t>
      </w:r>
      <w:r>
        <w:rPr>
          <w:lang w:val="en-US"/>
        </w:rPr>
        <w:t xml:space="preserve"> %:</w:t>
      </w:r>
    </w:p>
    <w:p w14:paraId="55E8E609" w14:textId="372FD059" w:rsidR="00BF0CD8" w:rsidRDefault="003852F5" w:rsidP="00A50215">
      <w:pPr>
        <w:pStyle w:val="Q-Yentavernagir"/>
      </w:pPr>
      <w:bookmarkStart w:id="346" w:name="_Toc133963226"/>
      <w:bookmarkStart w:id="347" w:name="_Toc133965284"/>
      <w:bookmarkStart w:id="348" w:name="_Toc133965539"/>
      <w:bookmarkStart w:id="349" w:name="_Toc153319751"/>
      <w:r w:rsidRPr="00F63CF1">
        <w:t>ԽՆԴԻՐՆԵՐ ԻՆՔՆՈՒՐՈՒՅՆ ԼՈՒԾՄԱՆ ՀԱՄԱՐ</w:t>
      </w:r>
      <w:bookmarkEnd w:id="346"/>
      <w:bookmarkEnd w:id="347"/>
      <w:bookmarkEnd w:id="348"/>
      <w:bookmarkEnd w:id="349"/>
    </w:p>
    <w:p w14:paraId="0DA95BFD" w14:textId="050CB35B" w:rsidR="00BF0CD8" w:rsidRPr="00CF7B0B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rStyle w:val="PatasxanChar"/>
        </w:rPr>
      </w:pPr>
      <w:r>
        <w:t>Ածխածնի (</w:t>
      </w:r>
      <w:r w:rsidRPr="00E76962">
        <w:t xml:space="preserve">IV) </w:t>
      </w:r>
      <w:r>
        <w:t>և ծծմբի (</w:t>
      </w:r>
      <w:r w:rsidRPr="00E76962">
        <w:t xml:space="preserve">IV) </w:t>
      </w:r>
      <w:r>
        <w:t xml:space="preserve"> օքսիդների խառնուրդում ծծմբի յուրաքանչյուր երկու ատոմին բաժին է ընկնում թթվածնի հինգ ատոմ: Որոշել ածխաթթու գազի մոլային բաժինը (</w:t>
      </w:r>
      <w:r w:rsidRPr="00E76962">
        <w:t>%</w:t>
      </w:r>
      <w:r>
        <w:t>) գազային խառնուրդում:</w:t>
      </w:r>
      <w:r w:rsidR="00BD1C1D">
        <w:tab/>
      </w:r>
      <w:r w:rsidR="009C18A5" w:rsidRPr="00CF7B0B">
        <w:rPr>
          <w:rStyle w:val="PatasxanChar"/>
        </w:rPr>
        <w:t>Պատ.՝ 2</w:t>
      </w:r>
      <w:r w:rsidR="00086759" w:rsidRPr="00CF7B0B">
        <w:rPr>
          <w:rStyle w:val="PatasxanChar"/>
        </w:rPr>
        <w:t>0</w:t>
      </w:r>
      <w:r w:rsidR="009C18A5" w:rsidRPr="00CF7B0B">
        <w:rPr>
          <w:rStyle w:val="PatasxanChar"/>
        </w:rPr>
        <w:t>:</w:t>
      </w:r>
    </w:p>
    <w:p w14:paraId="353ABAB3" w14:textId="42DDA830" w:rsidR="00BF0CD8" w:rsidRPr="00CF7B0B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rStyle w:val="PatasxanChar"/>
        </w:rPr>
      </w:pPr>
      <w:r>
        <w:t xml:space="preserve">1:2 մոլային հարաբերությամբ 848գ զանգվածով կալցիումի կարբոնատի և հիդրոկարբոնատի խառնուրդը մշակել են ավելցուկով վերցրած աղաթթվով: Որքա՞ն է </w:t>
      </w:r>
      <w:r w:rsidR="00B60C20">
        <w:t xml:space="preserve">նորմալ պայմաններում </w:t>
      </w:r>
      <w:r>
        <w:t>անջատված գազի ծավալը (լ</w:t>
      </w:r>
      <w:r w:rsidR="00351588">
        <w:t>)</w:t>
      </w:r>
      <w:r>
        <w:t>:</w:t>
      </w:r>
      <w:r w:rsidR="00BD1C1D">
        <w:tab/>
      </w:r>
      <w:r w:rsidR="009C18A5" w:rsidRPr="00CF7B0B">
        <w:rPr>
          <w:rStyle w:val="PatasxanChar"/>
        </w:rPr>
        <w:t>Պատ.՝ 224:</w:t>
      </w:r>
    </w:p>
    <w:p w14:paraId="29192AF0" w14:textId="691DB06F" w:rsidR="00BF0CD8" w:rsidRPr="00CF7B0B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rStyle w:val="PatasxanChar"/>
        </w:rPr>
      </w:pPr>
      <w:r>
        <w:t>Երկաթի (</w:t>
      </w:r>
      <w:r w:rsidRPr="00AF1D52">
        <w:t>II)</w:t>
      </w:r>
      <w:r>
        <w:t xml:space="preserve"> և</w:t>
      </w:r>
      <w:r w:rsidRPr="00AF1D52">
        <w:t xml:space="preserve"> (III)</w:t>
      </w:r>
      <w:r>
        <w:t xml:space="preserve"> օքսիդների 304գ զանգվածով խառնուրդը ջրածնով վերականգնելիս ստացվել է 224գ զանգվածով երկաթ: Որքա՞ն է երկաթի (</w:t>
      </w:r>
      <w:r w:rsidRPr="00AF1D52">
        <w:t>II)</w:t>
      </w:r>
      <w:r>
        <w:t xml:space="preserve"> օքսիդի զանգվածը (գ) խառնուրդում:</w:t>
      </w:r>
      <w:r w:rsidR="00BD1C1D">
        <w:tab/>
      </w:r>
      <w:r w:rsidR="009C18A5" w:rsidRPr="00CF7B0B">
        <w:rPr>
          <w:rStyle w:val="PatasxanChar"/>
        </w:rPr>
        <w:t>Պատ.՝ 144:</w:t>
      </w:r>
    </w:p>
    <w:p w14:paraId="4590FEB9" w14:textId="2A1F2BA1" w:rsidR="00BF0CD8" w:rsidRPr="00CF7B0B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rStyle w:val="PatasxanChar"/>
        </w:rPr>
      </w:pPr>
      <w:r w:rsidRPr="00F63CF1">
        <w:t xml:space="preserve">Ծծմբաջրածնի և յոդաջրածնի 1,792լ (ն.պ.) խառնուրդն անցկացրել են արծաթի նիտրատի լուծույթի ավելցուկի միջով: Առաջացել է 19,19գ նստվածք: Որոշել ծծմմբաջրածնի </w:t>
      </w:r>
      <w:r w:rsidR="00B60C20">
        <w:t>ծավալ</w:t>
      </w:r>
      <w:r w:rsidRPr="00F63CF1">
        <w:t>ային բաժինը (</w:t>
      </w:r>
      <w:r w:rsidRPr="00321876">
        <w:t>%</w:t>
      </w:r>
      <w:r w:rsidRPr="00F63CF1">
        <w:t>) գազերի ելային խառնուրդում:</w:t>
      </w:r>
      <w:r w:rsidR="00BD1C1D">
        <w:tab/>
      </w:r>
      <w:r w:rsidR="00B2295A">
        <w:tab/>
      </w:r>
      <w:r w:rsidR="009C18A5" w:rsidRPr="00CF7B0B">
        <w:rPr>
          <w:rStyle w:val="PatasxanChar"/>
        </w:rPr>
        <w:t>Պատ.՝ 37,5:</w:t>
      </w:r>
    </w:p>
    <w:p w14:paraId="6688C843" w14:textId="0DC0400A" w:rsidR="00BF0CD8" w:rsidRPr="00CF7B0B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rStyle w:val="PatasxanChar"/>
        </w:rPr>
      </w:pPr>
      <w:r w:rsidRPr="00F63CF1">
        <w:t xml:space="preserve">Ալյումինի և ալյումինի օքսիդի </w:t>
      </w:r>
      <w:r w:rsidRPr="00321876">
        <w:t>10,5</w:t>
      </w:r>
      <w:r w:rsidRPr="00F63CF1">
        <w:t xml:space="preserve">գ խառնուրդը փոխազդել է ծծմբական թթվի նոսր լուծույթի հետ, որը պարունակում էր </w:t>
      </w:r>
      <w:r w:rsidRPr="00321876">
        <w:t>44,1</w:t>
      </w:r>
      <w:r w:rsidRPr="00F63CF1">
        <w:t>գ ծծմբական թթու: Որոշել ալյումինի զանգված</w:t>
      </w:r>
      <w:r w:rsidR="00B60C20">
        <w:t xml:space="preserve">ը </w:t>
      </w:r>
      <w:r w:rsidRPr="00F63CF1">
        <w:t>(</w:t>
      </w:r>
      <w:r w:rsidR="00B60C20">
        <w:t>գ</w:t>
      </w:r>
      <w:r w:rsidRPr="00F63CF1">
        <w:t>) ելային խառնուրդում:</w:t>
      </w:r>
      <w:r w:rsidR="00BD1C1D">
        <w:tab/>
      </w:r>
      <w:r w:rsidR="009C18A5" w:rsidRPr="00CF7B0B">
        <w:rPr>
          <w:rStyle w:val="PatasxanChar"/>
        </w:rPr>
        <w:t>Պատ.՝ 5,4:</w:t>
      </w:r>
    </w:p>
    <w:p w14:paraId="28779001" w14:textId="04687D15" w:rsidR="00BF0CD8" w:rsidRPr="00CF7B0B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rStyle w:val="PatasxanChar"/>
        </w:rPr>
      </w:pPr>
      <w:r>
        <w:t>Երկաթի և ցինկի 2,33գ խառնուրդն աղաթթվում լուծելիս անջատվել է 896մլ ջրածին (ն.պ.): Որքա՞ն է երկաթի զանգվածային բաժինը մետաղների ելային խառնուրդում (</w:t>
      </w:r>
      <w:r w:rsidRPr="006C1306">
        <w:t>%</w:t>
      </w:r>
      <w:r>
        <w:t>):</w:t>
      </w:r>
      <w:r w:rsidR="00BD1C1D">
        <w:tab/>
      </w:r>
      <w:r w:rsidR="009C18A5" w:rsidRPr="00CF7B0B">
        <w:rPr>
          <w:rStyle w:val="PatasxanChar"/>
        </w:rPr>
        <w:t>Պատ.՝ 72,1:</w:t>
      </w:r>
    </w:p>
    <w:p w14:paraId="0DDC2BCA" w14:textId="4226048C" w:rsidR="00BF0CD8" w:rsidRPr="00CF7B0B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rStyle w:val="PatasxanChar"/>
        </w:rPr>
      </w:pPr>
      <w:r>
        <w:t>Մետաղական մագնեզիումի և մագնեզիումի կարբոնատի 12,3գ խառնուրդն աղաթթվով մշակելիս անջատվել է 7,28լ գազ (ն.պ.): Որոշել մետաղական մագնեզիումի զանգվածային բաժինը (</w:t>
      </w:r>
      <w:r w:rsidRPr="006C1306">
        <w:t>%</w:t>
      </w:r>
      <w:r>
        <w:t>) խառնուրդում:</w:t>
      </w:r>
      <w:r w:rsidR="00BD1C1D">
        <w:tab/>
      </w:r>
      <w:r w:rsidR="009C18A5" w:rsidRPr="00CF7B0B">
        <w:rPr>
          <w:rStyle w:val="PatasxanChar"/>
        </w:rPr>
        <w:t>Պատ.՝ 48,8:</w:t>
      </w:r>
    </w:p>
    <w:p w14:paraId="5288AB6A" w14:textId="76248A50" w:rsidR="00BF0CD8" w:rsidRPr="00CF7B0B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rStyle w:val="PatasxanChar"/>
        </w:rPr>
      </w:pPr>
      <w:r w:rsidRPr="009C7143">
        <w:t>Երկաթի</w:t>
      </w:r>
      <w:r>
        <w:t xml:space="preserve"> և պղնձի 3գ խառնուրդի քլորացման համար ծախսվել է 1,12լ քլոր: Որոշել մետաղների զանգվածները</w:t>
      </w:r>
      <w:r w:rsidR="00B60C20">
        <w:t xml:space="preserve"> (մգ)</w:t>
      </w:r>
      <w:r>
        <w:t>:</w:t>
      </w:r>
      <w:r w:rsidR="00BD1C1D">
        <w:tab/>
      </w:r>
      <w:r w:rsidR="009C18A5" w:rsidRPr="00CF7B0B">
        <w:rPr>
          <w:rStyle w:val="PatasxanChar"/>
        </w:rPr>
        <w:t>Պատ.՝ 280, 2720:</w:t>
      </w:r>
    </w:p>
    <w:p w14:paraId="6024E2D7" w14:textId="0DA8066A" w:rsidR="00BF0CD8" w:rsidRPr="00B2295A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color w:val="006464"/>
        </w:rPr>
      </w:pPr>
      <w:r>
        <w:t>Կալիումի և նատրիումի կարբոնատների 7գ խառնուրդն ավելցուկով վերցրած ծծմբական թթվով մշակելիս անջատվել է 1,344լ գազ (ն.պ.):</w:t>
      </w:r>
      <w:r w:rsidR="005A2A4A">
        <w:t xml:space="preserve"> </w:t>
      </w:r>
      <w:r>
        <w:t xml:space="preserve">Որոշել </w:t>
      </w:r>
      <w:r w:rsidR="009B18B2">
        <w:t>կալիումի կարբոնատի</w:t>
      </w:r>
      <w:r>
        <w:t xml:space="preserve"> զանգվածային բաժինը (</w:t>
      </w:r>
      <w:r w:rsidRPr="006C1306">
        <w:t>%</w:t>
      </w:r>
      <w:r>
        <w:t xml:space="preserve">) </w:t>
      </w:r>
      <w:r w:rsidR="00A16707">
        <w:t xml:space="preserve">ելային </w:t>
      </w:r>
      <w:r>
        <w:t>խառնուրդում:</w:t>
      </w:r>
      <w:r w:rsidR="00BD1C1D">
        <w:tab/>
      </w:r>
      <w:r w:rsidR="009C18A5" w:rsidRPr="00CF7B0B">
        <w:rPr>
          <w:rStyle w:val="PatasxanChar"/>
        </w:rPr>
        <w:t>Պատ.՝</w:t>
      </w:r>
      <w:r w:rsidR="00EE2BBD" w:rsidRPr="00CF7B0B">
        <w:rPr>
          <w:rStyle w:val="PatasxanChar"/>
        </w:rPr>
        <w:t xml:space="preserve"> 39,4%:</w:t>
      </w:r>
    </w:p>
    <w:p w14:paraId="021F2A13" w14:textId="40ED4707" w:rsidR="008E7086" w:rsidRDefault="008E7086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rFonts w:ascii="Sylfaen" w:hAnsi="Sylfaen" w:cs="Arial"/>
          <w:b/>
          <w:sz w:val="32"/>
          <w:szCs w:val="32"/>
          <w:lang w:val="hy-AM" w:bidi="he-IL"/>
        </w:rPr>
        <w:br w:type="page"/>
      </w:r>
    </w:p>
    <w:p w14:paraId="199CBFB5" w14:textId="4F95EF45" w:rsidR="00A26461" w:rsidRDefault="00A26461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608F90A" wp14:editId="472AA89A">
                <wp:extent cx="5060950" cy="872115"/>
                <wp:effectExtent l="0" t="0" r="6350" b="4445"/>
                <wp:docPr id="1121809446" name="Canvas 112180944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81804541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77600863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D7330E9" w14:textId="1AF49438" w:rsidR="007A588D" w:rsidRDefault="007A588D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51752526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1DFEFA8" w14:textId="77777777" w:rsidR="007A588D" w:rsidRPr="00CF7B0B" w:rsidRDefault="007A588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CF7B0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ԲԱՐԴ ՆՅՈՒԹԻ</w:t>
                                </w:r>
                              </w:p>
                              <w:p w14:paraId="4842245B" w14:textId="16F9D993" w:rsidR="007A588D" w:rsidRPr="00CF7B0B" w:rsidRDefault="007A588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F7B0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ՔԻՄԻԱԿԱՆ ԲԱՆԱՁԵՎԻ ԱՐՏԱԾՈՒՄ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1745819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608F90A" id="Canvas 1121809446" o:spid="_x0000_s1273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">
                <v:shape id="_x0000_s1274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75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">
                  <v:shape id="Hexagon 1" o:spid="_x0000_s1276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2D7330E9" w14:textId="1AF49438" w:rsidR="007A588D" w:rsidRDefault="007A588D" w:rsidP="00A26461">
                          <w:pPr>
                            <w:pStyle w:val="NormalWeb"/>
                            <w:spacing w:after="0" w:line="256" w:lineRule="auto"/>
                            <w:jc w:val="center"/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7</w:t>
                          </w:r>
                        </w:p>
                      </w:txbxContent>
                    </v:textbox>
                  </v:shape>
                  <v:rect id="Rectangle 1" o:spid="_x0000_s1277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" filled="f" stroked="f" strokeweight="1.5pt">
                    <v:textbox>
                      <w:txbxContent>
                        <w:p w14:paraId="51DFEFA8" w14:textId="77777777" w:rsidR="007A588D" w:rsidRPr="00CF7B0B" w:rsidRDefault="007A588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CF7B0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ԲԱՐԴ ՆՅՈՒԹԻ</w:t>
                          </w:r>
                        </w:p>
                        <w:p w14:paraId="4842245B" w14:textId="16F9D993" w:rsidR="007A588D" w:rsidRPr="00CF7B0B" w:rsidRDefault="007A588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F7B0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ՔԻՄԻԱԿԱՆ ԲԱՆԱՁԵՎԻ ԱՐՏԱԾՈՒՄԸ</w:t>
                          </w:r>
                        </w:p>
                      </w:txbxContent>
                    </v:textbox>
                  </v:rect>
                </v:group>
                <v:shape id="Половина рамки 31" o:spid="_x0000_s1278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009DD7D3" w14:textId="37ACD3A4" w:rsidR="00BF0CD8" w:rsidRDefault="00D5592D" w:rsidP="00627D74">
      <w:pPr>
        <w:pStyle w:val="ParagrafInvisible"/>
      </w:pPr>
      <w:bookmarkStart w:id="350" w:name="_Toc133963227"/>
      <w:bookmarkStart w:id="351" w:name="_Toc133965285"/>
      <w:bookmarkStart w:id="352" w:name="_Toc133965540"/>
      <w:bookmarkStart w:id="353" w:name="_Toc153319752"/>
      <w:r>
        <w:t xml:space="preserve">§2.7. </w:t>
      </w:r>
      <w:r w:rsidR="00BF0CD8" w:rsidRPr="00120A51">
        <w:t>ԲԱՐԴ ՆՅՈՒԹԻ ՔԻՄԻԱԿԱՆ ԲԱՆԱՁ</w:t>
      </w:r>
      <w:r>
        <w:t>ԵՎ</w:t>
      </w:r>
      <w:r w:rsidR="00BF0CD8" w:rsidRPr="00120A51">
        <w:t>Ի ԱՐՏԱԾՈՒՄԸ</w:t>
      </w:r>
      <w:bookmarkEnd w:id="350"/>
      <w:bookmarkEnd w:id="351"/>
      <w:bookmarkEnd w:id="352"/>
      <w:bookmarkEnd w:id="353"/>
    </w:p>
    <w:p w14:paraId="59648792" w14:textId="77777777" w:rsidR="00B33A58" w:rsidRDefault="003852F5" w:rsidP="00B33A58">
      <w:pPr>
        <w:pStyle w:val="Q-Yentavernagir"/>
        <w:spacing w:before="0"/>
      </w:pPr>
      <w:bookmarkStart w:id="354" w:name="_Toc153319753"/>
      <w:bookmarkStart w:id="355" w:name="_Toc133963228"/>
      <w:bookmarkStart w:id="356" w:name="_Toc133965286"/>
      <w:bookmarkStart w:id="357" w:name="_Toc133965541"/>
      <w:r w:rsidRPr="00F268CC">
        <w:t xml:space="preserve">ԽՆԴԻՐՆԵՐ, ՈՐՈՆՑՈՒՄ </w:t>
      </w:r>
      <w:r w:rsidR="009C7143">
        <w:t>ՏՐՎԱԾ</w:t>
      </w:r>
      <w:r w:rsidRPr="00F268CC">
        <w:t xml:space="preserve"> ԵՆ </w:t>
      </w:r>
      <w:r w:rsidR="009C7143">
        <w:t xml:space="preserve">ԱՆՀԱՅՏ </w:t>
      </w:r>
      <w:r w:rsidRPr="00F268CC">
        <w:t>ՆՅՈՒԹԻ</w:t>
      </w:r>
      <w:bookmarkEnd w:id="354"/>
      <w:r w:rsidRPr="00F268CC">
        <w:t xml:space="preserve"> </w:t>
      </w:r>
    </w:p>
    <w:p w14:paraId="426D609E" w14:textId="0B410B8B" w:rsidR="00BF0CD8" w:rsidRDefault="003852F5" w:rsidP="00A50215">
      <w:pPr>
        <w:pStyle w:val="Q-Yentavernagir"/>
      </w:pPr>
      <w:bookmarkStart w:id="358" w:name="_Toc153319754"/>
      <w:r w:rsidRPr="00F268CC">
        <w:t>ԱՅՐՄԱՆ ԱՐԳԱՍԻՔՆԵՐԸ</w:t>
      </w:r>
      <w:bookmarkEnd w:id="355"/>
      <w:bookmarkEnd w:id="356"/>
      <w:bookmarkEnd w:id="357"/>
      <w:bookmarkEnd w:id="358"/>
    </w:p>
    <w:p w14:paraId="6B72C3DE" w14:textId="4A9CD29C" w:rsidR="00BF0CD8" w:rsidRPr="00F268CC" w:rsidRDefault="00BF0CD8" w:rsidP="00E34802">
      <w:pPr>
        <w:pStyle w:val="Q-Normal"/>
        <w:ind w:firstLine="432"/>
        <w:contextualSpacing w:val="0"/>
      </w:pPr>
      <w:r>
        <w:t>Ս</w:t>
      </w:r>
      <w:r w:rsidRPr="00F268CC">
        <w:t xml:space="preserve">ովորաբար </w:t>
      </w:r>
      <w:r w:rsidR="00FF6049">
        <w:t>թթվածնի միջավայրում</w:t>
      </w:r>
      <w:r w:rsidR="00FF6049" w:rsidRPr="00F268CC">
        <w:t xml:space="preserve"> </w:t>
      </w:r>
      <w:r>
        <w:t>բ</w:t>
      </w:r>
      <w:r w:rsidRPr="00F268CC">
        <w:t>արդ նյութ</w:t>
      </w:r>
      <w:r w:rsidR="00FF6049">
        <w:t>երի</w:t>
      </w:r>
      <w:r w:rsidR="009C7143">
        <w:t xml:space="preserve"> </w:t>
      </w:r>
      <w:r w:rsidRPr="00F268CC">
        <w:t>այր</w:t>
      </w:r>
      <w:r w:rsidR="00FF6049">
        <w:t>ման</w:t>
      </w:r>
      <w:r>
        <w:t xml:space="preserve"> հետևանքով</w:t>
      </w:r>
      <w:r w:rsidRPr="00F268CC">
        <w:t xml:space="preserve"> </w:t>
      </w:r>
      <w:r w:rsidR="00FF6049">
        <w:t xml:space="preserve">հիմնականում </w:t>
      </w:r>
      <w:r w:rsidRPr="00F268CC">
        <w:t xml:space="preserve">առաջանում </w:t>
      </w:r>
      <w:r>
        <w:t>են</w:t>
      </w:r>
      <w:r w:rsidRPr="00F268CC">
        <w:t xml:space="preserve"> այդ նյութ</w:t>
      </w:r>
      <w:r w:rsidR="00FF6049">
        <w:t>եր</w:t>
      </w:r>
      <w:r w:rsidRPr="00F268CC">
        <w:t>ի բաղադրության մեջ մտնող տարրերի օքսիդները</w:t>
      </w:r>
      <w:r w:rsidR="00FF6049">
        <w:t xml:space="preserve"> (</w:t>
      </w:r>
      <w:r w:rsidR="0061060E">
        <w:t>կան որոշ բացառություններ, օրինակ՝ ազոտն անջատվում է պարզ նյութի ձևով, քլորը՝ քլորաջրածնի ձևով և այլն)</w:t>
      </w:r>
      <w:r w:rsidRPr="00F268CC">
        <w:t>: Օրինակ.</w:t>
      </w:r>
    </w:p>
    <w:p w14:paraId="2CD11329" w14:textId="77777777" w:rsidR="00BF0CD8" w:rsidRPr="005504B5" w:rsidRDefault="00BF0CD8" w:rsidP="0071522E">
      <w:pPr>
        <w:pStyle w:val="Q-Normal"/>
        <w:spacing w:line="264" w:lineRule="auto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6BD8DAF1" w14:textId="77777777" w:rsidR="00BF0CD8" w:rsidRPr="005504B5" w:rsidRDefault="00000000" w:rsidP="0071522E">
      <w:pPr>
        <w:pStyle w:val="Q-Normal"/>
        <w:spacing w:line="264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9544197" w14:textId="77777777" w:rsidR="00BF0CD8" w:rsidRPr="005504B5" w:rsidRDefault="00BF0CD8" w:rsidP="0071522E">
      <w:pPr>
        <w:pStyle w:val="Q-Normal"/>
        <w:spacing w:line="264" w:lineRule="auto"/>
        <w:ind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0652961" w14:textId="77777777" w:rsidR="00BF0CD8" w:rsidRPr="00F268CC" w:rsidRDefault="00BF0CD8" w:rsidP="00302A17">
      <w:pPr>
        <w:pStyle w:val="Q-Normal"/>
      </w:pPr>
      <w:r w:rsidRPr="00F268CC">
        <w:t xml:space="preserve">Եթե տրված են նյութի այրման արգասիքները, ապա </w:t>
      </w:r>
      <w:r>
        <w:t xml:space="preserve">դրանց նյութաքանակների միջոցով </w:t>
      </w:r>
      <w:r w:rsidRPr="00F268CC">
        <w:t>հաշվում ենք տարրերի նյութաքանակները, կազմում տարրերի մոլային հարաբերությունը և արտածում բարդ նյութի պարզագույն բանաձևը: Եթե խնդրում տրված է նյութի մոլային զանգվածը, ապա դուրս ենք բերում իրական բանաձևը:</w:t>
      </w:r>
    </w:p>
    <w:p w14:paraId="33F13AE4" w14:textId="77777777" w:rsidR="00BF0CD8" w:rsidRPr="00F268CC" w:rsidRDefault="00BF0CD8" w:rsidP="007E20AF">
      <w:pPr>
        <w:pStyle w:val="Q-Xndir"/>
      </w:pPr>
      <w:r w:rsidRPr="005504B5">
        <w:t>Խնդիր 1</w:t>
      </w:r>
      <w:r w:rsidRPr="00F268CC">
        <w:t xml:space="preserve">. Թթվածնի միջավայրում 4,3գ օրգանական նյութի այրումից ստացվել է 6,72լ ածխաթթու գազ և 6,3գ </w:t>
      </w:r>
      <w:r w:rsidRPr="00312B23">
        <w:t>ջուր</w:t>
      </w:r>
      <w:r w:rsidRPr="00F268CC">
        <w:t>: Ելանյութի գոլորշու խտությունն ըստ ջրածնի 43 է: Գտնել անհայտ նյութը:</w:t>
      </w:r>
    </w:p>
    <w:p w14:paraId="486D0FB3" w14:textId="77777777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1B001BD3" w14:textId="77777777" w:rsidR="00BF0CD8" w:rsidRPr="00F268CC" w:rsidRDefault="00BF0CD8" w:rsidP="00302A17">
      <w:pPr>
        <w:pStyle w:val="Q-Normal"/>
      </w:pPr>
      <w:r w:rsidRPr="00F268CC">
        <w:t xml:space="preserve">Նշանակենք անհայտ նյութի բանաձևը՝ X </w:t>
      </w:r>
      <w:r>
        <w:t>և գ</w:t>
      </w:r>
      <w:r w:rsidRPr="00F268CC">
        <w:t>րենք այրման ռեակցիան.</w:t>
      </w:r>
    </w:p>
    <w:p w14:paraId="6E38204D" w14:textId="77777777" w:rsidR="00BF0CD8" w:rsidRPr="00F268CC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A3C2214" w14:textId="2FF0A91C" w:rsidR="00BF0CD8" w:rsidRPr="000B36EE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,7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3 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,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5 մոլ</m:t>
          </m:r>
        </m:oMath>
      </m:oMathPara>
    </w:p>
    <w:p w14:paraId="6FF4600F" w14:textId="77777777" w:rsidR="00BF0CD8" w:rsidRPr="00553AA4" w:rsidRDefault="00BF0CD8" w:rsidP="00E34802">
      <w:pPr>
        <w:pStyle w:val="Q-Normal"/>
        <w:spacing w:line="288" w:lineRule="auto"/>
        <w:ind w:firstLine="432"/>
      </w:pPr>
      <w:r w:rsidRPr="00553AA4">
        <w:t xml:space="preserve">Հաշվենք ածխածին և ջրածին տարրերի նյութաքանակները. </w:t>
      </w:r>
    </w:p>
    <w:bookmarkStart w:id="359" w:name="_Hlk65084265"/>
    <w:p w14:paraId="0D1616F7" w14:textId="5288B920" w:rsidR="00BF0CD8" w:rsidRPr="000B36EE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 մոլ,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35∙2=0,7 մոլ</m:t>
          </m:r>
          <w:bookmarkEnd w:id="359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37BAA6B" w14:textId="77777777" w:rsidR="00BF0CD8" w:rsidRPr="00CF50A8" w:rsidRDefault="00BF0CD8" w:rsidP="0071522E">
      <w:pPr>
        <w:pStyle w:val="Q-Normal"/>
        <w:ind w:firstLine="432"/>
      </w:pPr>
      <w:r w:rsidRPr="00CF50A8">
        <w:t xml:space="preserve">Որպեսզի ստուգենք, թե անհայտ նյութը, բացի ածխածնից ու ջրածնից, պարունակու՞մ է </w:t>
      </w:r>
      <w:r>
        <w:t>արդյոք</w:t>
      </w:r>
      <w:r w:rsidRPr="00CF50A8">
        <w:t xml:space="preserve"> թթվածին, հաշվենք ածխածին և ջրածին տարրերի զանգվածներն ու համեմատենք նյութի տրված զանգվածի հետ.</w:t>
      </w:r>
    </w:p>
    <w:p w14:paraId="5A45968C" w14:textId="52063A64" w:rsidR="00BF0CD8" w:rsidRPr="006911C9" w:rsidRDefault="00BF0CD8" w:rsidP="00D9633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∙12=3,6 գ      </m:t>
          </m:r>
          <w:bookmarkStart w:id="360" w:name="_Hlk6508258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</m:t>
              </m:r>
            </m:sub>
          </m:sSub>
          <w:bookmarkEnd w:id="360"/>
          <m:r>
            <m:rPr>
              <m:sty m:val="p"/>
            </m:rPr>
            <w:rPr>
              <w:rFonts w:ascii="Cambria Math" w:hAnsi="Cambria Math"/>
            </w:rPr>
            <m:t>=0,7∙1=0,7 գ</m:t>
          </m:r>
        </m:oMath>
      </m:oMathPara>
    </w:p>
    <w:p w14:paraId="3AAD643B" w14:textId="0090351A" w:rsidR="00BF0CD8" w:rsidRPr="006911C9" w:rsidRDefault="00000000" w:rsidP="00D9633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3,6+0,7=4,3 գ</m:t>
          </m:r>
        </m:oMath>
      </m:oMathPara>
    </w:p>
    <w:p w14:paraId="28EB1070" w14:textId="77777777" w:rsidR="00BF0CD8" w:rsidRDefault="00BF0CD8" w:rsidP="00302A17">
      <w:pPr>
        <w:pStyle w:val="Q-Normal"/>
      </w:pPr>
      <w:r w:rsidRPr="00F268CC">
        <w:t>Նշանակում է՝ նյութը բաղկացած է միայն ածխածնից և ջրածնից:</w:t>
      </w:r>
    </w:p>
    <w:p w14:paraId="5CE26CD5" w14:textId="77777777" w:rsidR="00BF0CD8" w:rsidRPr="00F268CC" w:rsidRDefault="00BF0CD8" w:rsidP="00302A17">
      <w:pPr>
        <w:pStyle w:val="Q-Normal"/>
      </w:pPr>
      <w:r>
        <w:t>Կազմենք տարրերի մոլային հարաբերությունը.</w:t>
      </w:r>
    </w:p>
    <w:bookmarkStart w:id="361" w:name="_Hlk65084618"/>
    <w:p w14:paraId="7576008A" w14:textId="1617CD5E" w:rsidR="00BF0CD8" w:rsidRPr="006911C9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1"/>
          <m:r>
            <m:rPr>
              <m:sty m:val="p"/>
            </m:rPr>
            <w:rPr>
              <w:rFonts w:ascii="Cambria Math" w:hAnsi="Cambria Math"/>
            </w:rPr>
            <m:t>0,3:0,7=3:7</m:t>
          </m:r>
        </m:oMath>
      </m:oMathPara>
    </w:p>
    <w:p w14:paraId="4AFFB42E" w14:textId="77777777" w:rsidR="00BF0CD8" w:rsidRPr="00F268CC" w:rsidRDefault="00BF0CD8" w:rsidP="00302A17">
      <w:pPr>
        <w:pStyle w:val="Q-Normal"/>
        <w:rPr>
          <w:rFonts w:eastAsiaTheme="minorEastAsia"/>
          <w:b/>
        </w:rPr>
      </w:pPr>
      <w:r w:rsidRPr="00F268CC">
        <w:t>Նյութի պարզագույն բանաձևն է՝</w:t>
      </w:r>
      <w:r w:rsidRPr="00F268CC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</m:oMath>
    </w:p>
    <w:p w14:paraId="4EB020E7" w14:textId="7002F17A" w:rsidR="00BF0CD8" w:rsidRPr="006911C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7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55EB0FBD" w14:textId="7BA0927A" w:rsidR="00BF0CD8" w:rsidRPr="006911C9" w:rsidRDefault="00BF0CD8" w:rsidP="00302A17">
      <w:pPr>
        <w:pStyle w:val="Q-Normal"/>
        <w:rPr>
          <w:rFonts w:eastAsiaTheme="minorEastAsia"/>
        </w:rPr>
      </w:pPr>
      <w:r w:rsidRPr="00F268CC">
        <w:lastRenderedPageBreak/>
        <w:t xml:space="preserve">Իրական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7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x</m:t>
            </m:r>
          </m:sub>
        </m:sSub>
      </m:oMath>
    </w:p>
    <w:p w14:paraId="35C7ACFD" w14:textId="65D76AD8" w:rsidR="00BF0CD8" w:rsidRPr="006911C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7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8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8442BE5" w14:textId="0E352623" w:rsidR="00BF0CD8" w:rsidRPr="006911C9" w:rsidRDefault="006911C9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</m:t>
          </m:r>
        </m:oMath>
      </m:oMathPara>
    </w:p>
    <w:p w14:paraId="7A54BCB1" w14:textId="36848CB0" w:rsidR="00BF0CD8" w:rsidRPr="009C7143" w:rsidRDefault="00BF0CD8" w:rsidP="00302A17">
      <w:pPr>
        <w:pStyle w:val="Q-Normal"/>
        <w:rPr>
          <w:rFonts w:eastAsiaTheme="minorEastAsia"/>
        </w:rPr>
      </w:pPr>
      <w:r w:rsidRPr="00F268CC">
        <w:t xml:space="preserve">Նյութի բանաձևն է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7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կամ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4</m:t>
            </m:r>
          </m:sub>
        </m:sSub>
      </m:oMath>
      <w:r w:rsidR="009C7143" w:rsidRPr="009C7143">
        <w:rPr>
          <w:rFonts w:eastAsiaTheme="minorEastAsia"/>
        </w:rPr>
        <w:t>:</w:t>
      </w:r>
    </w:p>
    <w:p w14:paraId="1FD7BD9A" w14:textId="292F3ECF" w:rsidR="00BF0CD8" w:rsidRPr="00172510" w:rsidRDefault="00BF0CD8" w:rsidP="007E20AF">
      <w:pPr>
        <w:pStyle w:val="Q-Xndir"/>
      </w:pPr>
      <w:bookmarkStart w:id="362" w:name="_Hlk65084986"/>
      <w:r w:rsidRPr="005504B5">
        <w:t>Խնդիր 2</w:t>
      </w:r>
      <w:bookmarkEnd w:id="362"/>
      <w:r w:rsidRPr="005504B5">
        <w:t>.</w:t>
      </w:r>
      <w:r w:rsidRPr="00F268CC">
        <w:t xml:space="preserve"> 0,23</w:t>
      </w:r>
      <w:r>
        <w:t xml:space="preserve"> </w:t>
      </w:r>
      <w:r w:rsidRPr="00F268CC">
        <w:t>գ անհայտ նյութն այրելիս առաջացել է</w:t>
      </w:r>
      <w:r>
        <w:t xml:space="preserve"> 0,44 </w:t>
      </w:r>
      <w:r w:rsidRPr="00172510">
        <w:t>գ</w:t>
      </w:r>
      <w:r>
        <w:t xml:space="preserve"> </w:t>
      </w:r>
      <w:r w:rsidRPr="00172510">
        <w:t xml:space="preserve">ածխածնի </w:t>
      </w:r>
      <w:r>
        <w:t xml:space="preserve"> </w:t>
      </w:r>
      <w:r w:rsidRPr="00172510">
        <w:t>(IV)</w:t>
      </w:r>
      <w:r>
        <w:t xml:space="preserve"> </w:t>
      </w:r>
      <w:r w:rsidRPr="00172510">
        <w:t xml:space="preserve"> օքսիդ</w:t>
      </w:r>
      <w:r>
        <w:t xml:space="preserve"> </w:t>
      </w:r>
      <w:r w:rsidRPr="00172510">
        <w:t xml:space="preserve"> և 0,27գ ջուր: Նյութի </w:t>
      </w:r>
      <w:r w:rsidRPr="00312B23">
        <w:t>գոլորշիների</w:t>
      </w:r>
      <w:r w:rsidRPr="00172510">
        <w:t xml:space="preserve"> խտությունն ըստ քլորի հավասար է 0,648: Գտնել նյութի </w:t>
      </w:r>
      <w:r w:rsidR="00121A70">
        <w:t xml:space="preserve">մոլեկուլային </w:t>
      </w:r>
      <w:r w:rsidRPr="00172510">
        <w:t xml:space="preserve">բանաձևը: </w:t>
      </w:r>
    </w:p>
    <w:p w14:paraId="3291749E" w14:textId="77777777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1133A9AB" w14:textId="795C72B9" w:rsidR="00BF0CD8" w:rsidRPr="006911C9" w:rsidRDefault="00000000" w:rsidP="00D9633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4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01 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15 մոլ,</m:t>
          </m:r>
        </m:oMath>
      </m:oMathPara>
    </w:p>
    <w:p w14:paraId="0600B78D" w14:textId="197F831A" w:rsidR="00BF0CD8" w:rsidRPr="006911C9" w:rsidRDefault="00000000" w:rsidP="00D9633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1 մոլ,          </m:t>
          </m:r>
          <w:bookmarkStart w:id="363" w:name="_Hlk65084559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3"/>
          <m:r>
            <m:rPr>
              <m:sty m:val="p"/>
            </m:rPr>
            <w:rPr>
              <w:rFonts w:ascii="Cambria Math" w:hAnsi="Cambria Math"/>
            </w:rPr>
            <m:t>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015∙2=0,03 մոլ,</m:t>
          </m:r>
        </m:oMath>
      </m:oMathPara>
    </w:p>
    <w:p w14:paraId="648E5910" w14:textId="440E85B1" w:rsidR="00BF0CD8" w:rsidRPr="006911C9" w:rsidRDefault="006911C9" w:rsidP="00D9633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1∙12=0,12 գ,          </m:t>
          </m:r>
          <w:bookmarkStart w:id="364" w:name="_Hlk65084518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4"/>
          <m:r>
            <m:rPr>
              <m:sty m:val="p"/>
            </m:rPr>
            <w:rPr>
              <w:rFonts w:ascii="Cambria Math" w:hAnsi="Cambria Math"/>
            </w:rPr>
            <m:t>0,03∙1=0,03 գ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</m:oMath>
      </m:oMathPara>
    </w:p>
    <w:p w14:paraId="43FBA789" w14:textId="220DFE57" w:rsidR="00BF0CD8" w:rsidRPr="006911C9" w:rsidRDefault="00000000" w:rsidP="00D9633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12+0,03=0,15 գ</m:t>
          </m:r>
        </m:oMath>
      </m:oMathPara>
    </w:p>
    <w:p w14:paraId="2856FBC0" w14:textId="77777777" w:rsidR="00BF0CD8" w:rsidRPr="00F268CC" w:rsidRDefault="00BF0CD8" w:rsidP="00302A17">
      <w:pPr>
        <w:pStyle w:val="Q-Normal"/>
      </w:pPr>
      <w:r w:rsidRPr="00F268CC">
        <w:t>Քանի որ այրվող նյութի զանգվածը 0,44գ է, նշանակում է՝ բացի ածխածնից և ջրածնից, նյութի մեջ պարունակվում է նաև թթվածին:</w:t>
      </w:r>
    </w:p>
    <w:p w14:paraId="2C04CB72" w14:textId="27BC85F8" w:rsidR="00BF0CD8" w:rsidRPr="006911C9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23-0,15=0,08 գ</m:t>
          </m:r>
        </m:oMath>
      </m:oMathPara>
    </w:p>
    <w:p w14:paraId="4EFD8DF5" w14:textId="43FFB3E0" w:rsidR="00BF0CD8" w:rsidRPr="006911C9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0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05 մոլ</m:t>
          </m:r>
        </m:oMath>
      </m:oMathPara>
    </w:p>
    <w:p w14:paraId="703BDD06" w14:textId="76189296" w:rsidR="00BF0CD8" w:rsidRPr="006911C9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01:0,03:0,005=1:3:0,5=2:6:1</m:t>
          </m:r>
        </m:oMath>
      </m:oMathPara>
    </w:p>
    <w:p w14:paraId="439B1409" w14:textId="77777777" w:rsidR="00BF0CD8" w:rsidRPr="00F268CC" w:rsidRDefault="00BF0CD8" w:rsidP="00E34802">
      <w:pPr>
        <w:pStyle w:val="Q-Normal"/>
        <w:spacing w:line="288" w:lineRule="auto"/>
        <w:ind w:firstLine="432"/>
        <w:rPr>
          <w:rFonts w:eastAsiaTheme="minorEastAsia"/>
          <w:b/>
        </w:rPr>
      </w:pPr>
      <w:r w:rsidRPr="00F268CC">
        <w:t>Նյութի պարզագույն բանաձևն է՝</w:t>
      </w:r>
      <w:r w:rsidRPr="00F268CC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2F5C63A1" w14:textId="5E22D8CB" w:rsidR="00BF0CD8" w:rsidRPr="006911C9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666E079" w14:textId="7E6CEA0B" w:rsidR="00BF0CD8" w:rsidRPr="00F268CC" w:rsidRDefault="00BF0CD8" w:rsidP="00302A17">
      <w:pPr>
        <w:pStyle w:val="Q-Normal"/>
        <w:rPr>
          <w:rFonts w:eastAsiaTheme="minorEastAsia"/>
        </w:rPr>
      </w:pPr>
      <w:r w:rsidRPr="00F268CC">
        <w:t xml:space="preserve">Իրական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6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</m:oMath>
    </w:p>
    <w:p w14:paraId="33BE3249" w14:textId="771A9624" w:rsidR="00BF0CD8" w:rsidRPr="006911C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6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</m:d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648∙71=4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229BFA6E" w14:textId="36ACA12D" w:rsidR="00BF0CD8" w:rsidRPr="006911C9" w:rsidRDefault="006911C9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</m:t>
          </m:r>
        </m:oMath>
      </m:oMathPara>
    </w:p>
    <w:p w14:paraId="6FDC8E0E" w14:textId="5FD4329D" w:rsidR="00003D62" w:rsidRDefault="00BF0CD8" w:rsidP="00302A17">
      <w:pPr>
        <w:pStyle w:val="Q-Normal"/>
        <w:rPr>
          <w:rFonts w:eastAsiaTheme="minorEastAsia"/>
          <w:b/>
        </w:rPr>
      </w:pPr>
      <w:r w:rsidRPr="00312B23">
        <w:rPr>
          <w:i/>
          <w:iCs/>
        </w:rPr>
        <w:t>Պատ</w:t>
      </w:r>
      <w:r>
        <w:t>.՝ ն</w:t>
      </w:r>
      <w:r w:rsidRPr="00F268CC">
        <w:t>յութի բանաձևն է`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003D62">
        <w:rPr>
          <w:rFonts w:eastAsiaTheme="minorEastAsia"/>
          <w:b/>
        </w:rPr>
        <w:t>:</w:t>
      </w:r>
    </w:p>
    <w:p w14:paraId="269AD641" w14:textId="3DBCD810" w:rsidR="00BF0CD8" w:rsidRDefault="00887C19" w:rsidP="00A50215">
      <w:pPr>
        <w:pStyle w:val="Q-Yentavernagir"/>
      </w:pPr>
      <w:bookmarkStart w:id="365" w:name="_Toc133963229"/>
      <w:bookmarkStart w:id="366" w:name="_Toc133965287"/>
      <w:bookmarkStart w:id="367" w:name="_Toc133965542"/>
      <w:bookmarkStart w:id="368" w:name="_Toc153319755"/>
      <w:r>
        <w:t>ԲՅՈՒՐԵՂԱՀԻԴՐԱՏՆԵՐԻ ԲԱՆԱՁԵՎԵՐԻ ԱՐՏԱԾՈՒՄ</w:t>
      </w:r>
      <w:bookmarkEnd w:id="365"/>
      <w:bookmarkEnd w:id="366"/>
      <w:bookmarkEnd w:id="367"/>
      <w:r w:rsidR="009C7143">
        <w:t>Ը</w:t>
      </w:r>
      <w:bookmarkEnd w:id="368"/>
    </w:p>
    <w:p w14:paraId="135BF6B3" w14:textId="4CA67826" w:rsidR="00BF0CD8" w:rsidRPr="00F268CC" w:rsidRDefault="00887C19" w:rsidP="00302A17">
      <w:pPr>
        <w:pStyle w:val="Q-Normal"/>
      </w:pPr>
      <w:r>
        <w:t>Բյուրեղահիդրատների բանաձևն արտածում ենք՝</w:t>
      </w:r>
      <w:r w:rsidR="00BF0CD8" w:rsidRPr="00F268CC">
        <w:t xml:space="preserve"> որոշելո</w:t>
      </w:r>
      <w:r w:rsidR="00BF0CD8">
        <w:t>վ</w:t>
      </w:r>
      <w:r w:rsidR="00BF0CD8" w:rsidRPr="00F268CC">
        <w:t xml:space="preserve"> </w:t>
      </w:r>
      <w:r>
        <w:t xml:space="preserve">աղի և բյուրեղաջրի </w:t>
      </w:r>
      <w:r w:rsidR="00BF0CD8" w:rsidRPr="00F268CC">
        <w:t>մոլային հարաբերությունը:</w:t>
      </w:r>
    </w:p>
    <w:p w14:paraId="4A13E999" w14:textId="77777777" w:rsidR="00BF0CD8" w:rsidRPr="00F268CC" w:rsidRDefault="00BF0CD8" w:rsidP="007E20AF">
      <w:pPr>
        <w:pStyle w:val="Q-Xndir"/>
      </w:pPr>
      <w:r w:rsidRPr="005504B5">
        <w:t>Խնդիր 3.</w:t>
      </w:r>
      <w:r w:rsidRPr="00F268CC">
        <w:t xml:space="preserve"> </w:t>
      </w:r>
      <w:r w:rsidRPr="00312B23">
        <w:t>Արտածել</w:t>
      </w:r>
      <w:r w:rsidRPr="00F268CC">
        <w:t xml:space="preserve"> ցինկի ֆոսֆատի բյուրեղահիդրատի բանաձևը, եթե հայտնի է, որ աղի զանգվածային բաժինը բյուրեղահիդրատում 84,2% է:</w:t>
      </w:r>
    </w:p>
    <w:p w14:paraId="78F571BD" w14:textId="148965CA" w:rsidR="00BF0CD8" w:rsidRPr="00121A70" w:rsidRDefault="00BF0CD8" w:rsidP="006911C9">
      <w:pPr>
        <w:pStyle w:val="Q-Normal"/>
        <w:spacing w:line="264" w:lineRule="auto"/>
        <w:jc w:val="center"/>
        <w:rPr>
          <w:i/>
        </w:rPr>
      </w:pPr>
      <w:r w:rsidRPr="00121A70">
        <w:rPr>
          <w:i/>
        </w:rPr>
        <w:t>Լուծում:</w:t>
      </w:r>
    </w:p>
    <w:p w14:paraId="7B1953B9" w14:textId="7966C8CF" w:rsidR="00BF0CD8" w:rsidRPr="00F268CC" w:rsidRDefault="00BF0CD8" w:rsidP="006911C9">
      <w:pPr>
        <w:pStyle w:val="Q-Normal"/>
        <w:spacing w:line="264" w:lineRule="auto"/>
      </w:pPr>
      <w:r w:rsidRPr="00F268CC">
        <w:t xml:space="preserve">Նշանակենք բյուրեղահիդրատի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i"/>
          </m:rPr>
          <w:rPr>
            <w:rFonts w:ascii="Cambria Math" w:hAnsi="Cambria Math"/>
          </w:rPr>
          <m:t>x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25"/>
        <w:gridCol w:w="1530"/>
        <w:gridCol w:w="810"/>
        <w:gridCol w:w="2880"/>
      </w:tblGrid>
      <w:tr w:rsidR="006911C9" w14:paraId="764415E9" w14:textId="77777777" w:rsidTr="006911C9">
        <w:trPr>
          <w:jc w:val="center"/>
        </w:trPr>
        <w:tc>
          <w:tcPr>
            <w:tcW w:w="625" w:type="dxa"/>
          </w:tcPr>
          <w:p w14:paraId="4812322F" w14:textId="3D466CAA" w:rsidR="006911C9" w:rsidRDefault="006911C9" w:rsidP="006911C9">
            <w:pPr>
              <w:pStyle w:val="Q-Normal"/>
              <w:spacing w:line="264" w:lineRule="auto"/>
              <w:ind w:firstLine="0"/>
              <w:rPr>
                <w:rFonts w:eastAsiaTheme="minorEastAsia"/>
              </w:rPr>
            </w:pPr>
            <w:r w:rsidRPr="006911C9">
              <w:rPr>
                <w:rFonts w:eastAsiaTheme="minorEastAsia"/>
              </w:rPr>
              <w:t>Եթե</w:t>
            </w:r>
          </w:p>
        </w:tc>
        <w:tc>
          <w:tcPr>
            <w:tcW w:w="1530" w:type="dxa"/>
          </w:tcPr>
          <w:p w14:paraId="7D1C0EE9" w14:textId="6E763BD7" w:rsidR="006911C9" w:rsidRDefault="00000000" w:rsidP="006911C9">
            <w:pPr>
              <w:pStyle w:val="Q-Normal"/>
              <w:spacing w:line="264" w:lineRule="auto"/>
              <w:ind w:firstLine="0"/>
              <w:rPr>
                <w:rFonts w:eastAsiaTheme="minorEastAsi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աղ</m:t>
                    </m:r>
                  </m:sub>
                </m:sSub>
                <m:r>
                  <w:rPr>
                    <w:rFonts w:ascii="Cambria Math" w:hAnsi="Cambria Math"/>
                  </w:rPr>
                  <m:t>=84,2%,</m:t>
                </m:r>
              </m:oMath>
            </m:oMathPara>
          </w:p>
        </w:tc>
        <w:tc>
          <w:tcPr>
            <w:tcW w:w="810" w:type="dxa"/>
          </w:tcPr>
          <w:p w14:paraId="3874F8AE" w14:textId="4D77AFF0" w:rsidR="006911C9" w:rsidRDefault="006911C9" w:rsidP="006911C9">
            <w:pPr>
              <w:pStyle w:val="Q-Normal"/>
              <w:spacing w:line="264" w:lineRule="auto"/>
              <w:ind w:firstLine="0"/>
              <w:rPr>
                <w:rFonts w:eastAsiaTheme="minorEastAsia"/>
              </w:rPr>
            </w:pPr>
            <w:r w:rsidRPr="006911C9">
              <w:rPr>
                <w:rFonts w:asciiTheme="minorHAnsi" w:eastAsiaTheme="minorEastAsia" w:hAnsiTheme="minorHAnsi" w:cstheme="minorBidi"/>
              </w:rPr>
              <w:t>ապա</w:t>
            </w:r>
          </w:p>
        </w:tc>
        <w:tc>
          <w:tcPr>
            <w:tcW w:w="2880" w:type="dxa"/>
          </w:tcPr>
          <w:p w14:paraId="7A7504BF" w14:textId="49786B24" w:rsidR="006911C9" w:rsidRDefault="006911C9" w:rsidP="006911C9">
            <w:pPr>
              <w:pStyle w:val="Q-Normal"/>
              <w:spacing w:line="264" w:lineRule="auto"/>
              <w:ind w:firstLine="432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</w:rPr>
                  <m:t>=100-84,2=15,8%</m:t>
                </m:r>
              </m:oMath>
            </m:oMathPara>
          </w:p>
        </w:tc>
      </w:tr>
    </w:tbl>
    <w:p w14:paraId="46DDD80D" w14:textId="4AB5B976" w:rsidR="00BF0CD8" w:rsidRPr="006911C9" w:rsidRDefault="00000000" w:rsidP="006911C9">
      <w:pPr>
        <w:pStyle w:val="Q-Normal"/>
        <w:spacing w:line="264" w:lineRule="auto"/>
        <w:ind w:firstLine="432"/>
        <w:rPr>
          <w:rFonts w:ascii="Cambria Math" w:hAnsi="Cambria Math"/>
          <w:oMath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84,2</m:t>
              </m:r>
            </m:num>
            <m:den>
              <m:r>
                <w:rPr>
                  <w:rFonts w:ascii="Cambria Math" w:hAnsi="Cambria Math"/>
                </w:rPr>
                <m:t>385</m:t>
              </m:r>
            </m:den>
          </m:f>
          <m:r>
            <w:rPr>
              <w:rFonts w:ascii="Cambria Math" w:hAnsi="Cambria Math"/>
            </w:rPr>
            <m:t>: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5,8</m:t>
              </m:r>
            </m:num>
            <m:den>
              <m:r>
                <w:rPr>
                  <w:rFonts w:ascii="Cambria Math" w:hAnsi="Cambria Math"/>
                </w:rPr>
                <m:t>18</m:t>
              </m:r>
            </m:den>
          </m:f>
          <m:r>
            <w:rPr>
              <w:rFonts w:ascii="Cambria Math" w:hAnsi="Cambria Math"/>
            </w:rPr>
            <m:t>=0,22:0,88=1:4</m:t>
          </m:r>
        </m:oMath>
      </m:oMathPara>
    </w:p>
    <w:p w14:paraId="47B64BD4" w14:textId="77777777" w:rsidR="00BF0CD8" w:rsidRPr="00F268CC" w:rsidRDefault="00BF0CD8" w:rsidP="00302A17">
      <w:pPr>
        <w:pStyle w:val="Q-Normal"/>
      </w:pPr>
      <w:r w:rsidRPr="00F268CC">
        <w:t xml:space="preserve"> </w:t>
      </w: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4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3787ED71" w14:textId="77777777" w:rsidR="00BF0CD8" w:rsidRPr="00F268CC" w:rsidRDefault="00BF0CD8" w:rsidP="007E20AF">
      <w:pPr>
        <w:pStyle w:val="Q-Xndir"/>
      </w:pPr>
      <w:r w:rsidRPr="00F268CC">
        <w:lastRenderedPageBreak/>
        <w:t>Խնդիր 4. Արտածել բարիումի քլորիդի բյուրեղահիդրատի բանաձևը, եթե հայտնի է, որ 36,6գ բյուրեղահիդրատի շիկացման ժամանակ զանգվածի կորուստը կազմում է 5,4գ:</w:t>
      </w:r>
    </w:p>
    <w:p w14:paraId="74ACD154" w14:textId="7612C102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24E77615" w14:textId="77777777" w:rsidR="00BF0CD8" w:rsidRPr="00F268CC" w:rsidRDefault="00BF0CD8" w:rsidP="00D9633A">
      <w:pPr>
        <w:pStyle w:val="Q-Normal"/>
        <w:spacing w:line="264" w:lineRule="auto"/>
        <w:ind w:firstLine="432"/>
      </w:pPr>
      <w:r w:rsidRPr="00F268CC">
        <w:t>Զանգվածի կորուստը պայմանավորված է բյուրեղաջրի գոլորշացմամբ.</w:t>
      </w:r>
    </w:p>
    <w:p w14:paraId="5EA9D320" w14:textId="47699F6D" w:rsidR="00BF0CD8" w:rsidRPr="00F268CC" w:rsidRDefault="00BF0CD8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w:bookmarkStart w:id="369" w:name="_Hlk65093862"/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369"/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415681D" w14:textId="18089874" w:rsidR="00BF0CD8" w:rsidRPr="006911C9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5,4 գ,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 մոլ</m:t>
          </m:r>
        </m:oMath>
      </m:oMathPara>
    </w:p>
    <w:p w14:paraId="3447F32F" w14:textId="0B10DA57" w:rsidR="00BF0CD8" w:rsidRPr="006911C9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36,6-5,4=31,2 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1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5 մոլ, </m:t>
          </m:r>
        </m:oMath>
      </m:oMathPara>
    </w:p>
    <w:p w14:paraId="474912F6" w14:textId="1407CB3B" w:rsidR="00BF0CD8" w:rsidRPr="006911C9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: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15:0,3=1:2</m:t>
          </m:r>
        </m:oMath>
      </m:oMathPara>
    </w:p>
    <w:p w14:paraId="59694CBE" w14:textId="77777777" w:rsidR="00BF0CD8" w:rsidRDefault="00BF0CD8" w:rsidP="00D9633A">
      <w:pPr>
        <w:pStyle w:val="Q-Normal"/>
        <w:spacing w:line="264" w:lineRule="auto"/>
        <w:ind w:firstLine="432"/>
      </w:pP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F268CC">
        <w:t xml:space="preserve">  :</w:t>
      </w:r>
    </w:p>
    <w:p w14:paraId="2E606CCB" w14:textId="77777777" w:rsidR="00BF0CD8" w:rsidRPr="000C4D66" w:rsidRDefault="00BF0CD8" w:rsidP="007E20AF">
      <w:pPr>
        <w:pStyle w:val="Q-Xndir"/>
      </w:pPr>
      <w:r w:rsidRPr="000C4D66">
        <w:t>Խնդիր 5. Նատրիումի հիդրոֆոսֆատի բյուրեղահիդրատում ջրածնի ատոմների թիվը 1,5625 անգամ մեծ է թթվածնի ատոմների թվից: Որոշել բյուրեղահիդրատի բանաձևը:</w:t>
      </w:r>
    </w:p>
    <w:p w14:paraId="443A7EAA" w14:textId="77777777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131A0E36" w14:textId="26966232" w:rsidR="00BF0CD8" w:rsidRPr="00F268CC" w:rsidRDefault="00BF0CD8" w:rsidP="00E34802">
      <w:pPr>
        <w:pStyle w:val="Q-Normal"/>
        <w:spacing w:line="288" w:lineRule="auto"/>
        <w:ind w:firstLine="432"/>
      </w:pPr>
      <w:r w:rsidRPr="00F268CC">
        <w:t xml:space="preserve">Բյուրեղահիդրատում բյուրեղաջրի գործակիցը նշանակենք </w:t>
      </w:r>
      <m:oMath>
        <m:r>
          <w:rPr>
            <w:rFonts w:ascii="Cambria Math" w:hAnsi="Cambria Math"/>
          </w:rPr>
          <m:t>x</m:t>
        </m:r>
      </m:oMath>
      <w:r w:rsidRPr="00F268CC">
        <w:t>.</w:t>
      </w:r>
    </w:p>
    <w:p w14:paraId="699FE7E9" w14:textId="63252D9E" w:rsidR="00BF0CD8" w:rsidRPr="00F268CC" w:rsidRDefault="00000000" w:rsidP="00E3480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690BB9F" w14:textId="77777777" w:rsidR="00BF0CD8" w:rsidRPr="00F268CC" w:rsidRDefault="00BF0CD8" w:rsidP="00E34802">
      <w:pPr>
        <w:pStyle w:val="Q-Normal"/>
        <w:spacing w:line="288" w:lineRule="auto"/>
        <w:ind w:firstLine="432"/>
      </w:pPr>
      <w:r>
        <w:t>Վ</w:t>
      </w:r>
      <w:r w:rsidRPr="00F268CC">
        <w:t>երցնենք 1մոլ բյուրեղահիդրատ, դրա մեջ</w:t>
      </w:r>
    </w:p>
    <w:bookmarkStart w:id="370" w:name="_Hlk65095287"/>
    <w:p w14:paraId="697AA4C4" w14:textId="2E4243A8" w:rsidR="00BF0CD8" w:rsidRPr="006911C9" w:rsidRDefault="00000000" w:rsidP="00E3480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</m:t>
              </m:r>
            </m:sub>
          </m:sSub>
          <w:bookmarkEnd w:id="370"/>
          <m:r>
            <m:rPr>
              <m:sty m:val="p"/>
            </m:rPr>
            <w:rPr>
              <w:rFonts w:ascii="Cambria Math" w:hAnsi="Cambria Math"/>
            </w:rPr>
            <m:t>=1+2</m:t>
          </m:r>
          <m:r>
            <w:rPr>
              <w:rFonts w:ascii="Cambria Math" w:hAnsi="Cambria Math"/>
            </w:rPr>
            <m:t>x</m:t>
          </m:r>
        </m:oMath>
      </m:oMathPara>
    </w:p>
    <w:p w14:paraId="210FE386" w14:textId="76025B10" w:rsidR="00BF0CD8" w:rsidRPr="006911C9" w:rsidRDefault="00000000" w:rsidP="00E3480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+</m:t>
          </m:r>
          <m:r>
            <w:rPr>
              <w:rFonts w:ascii="Cambria Math" w:hAnsi="Cambria Math"/>
            </w:rPr>
            <m:t>x</m:t>
          </m:r>
        </m:oMath>
      </m:oMathPara>
    </w:p>
    <w:p w14:paraId="799849DE" w14:textId="72AF8323" w:rsidR="00BF0CD8" w:rsidRPr="006911C9" w:rsidRDefault="00000000" w:rsidP="00E34802">
      <w:pPr>
        <w:pStyle w:val="Q-Normal"/>
        <w:spacing w:line="288" w:lineRule="auto"/>
        <w:ind w:firstLine="432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O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,5625,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+2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+</m:t>
              </m:r>
              <m: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,5625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2</m:t>
          </m:r>
        </m:oMath>
      </m:oMathPara>
    </w:p>
    <w:p w14:paraId="6256C0B5" w14:textId="77777777" w:rsidR="00BF0CD8" w:rsidRDefault="00BF0CD8" w:rsidP="00E34802">
      <w:pPr>
        <w:pStyle w:val="Q-Normal"/>
        <w:spacing w:line="288" w:lineRule="auto"/>
        <w:ind w:firstLine="432"/>
      </w:pP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1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F268CC">
        <w:t xml:space="preserve">  :</w:t>
      </w:r>
    </w:p>
    <w:p w14:paraId="6D19643F" w14:textId="7578E9A2" w:rsidR="00BF0CD8" w:rsidRDefault="00E57C71" w:rsidP="00A50215">
      <w:pPr>
        <w:pStyle w:val="Q-Yentavernagir"/>
      </w:pPr>
      <w:bookmarkStart w:id="371" w:name="_Toc133963231"/>
      <w:bookmarkStart w:id="372" w:name="_Toc133965289"/>
      <w:bookmarkStart w:id="373" w:name="_Toc133965544"/>
      <w:bookmarkStart w:id="374" w:name="_Toc153319756"/>
      <w:bookmarkStart w:id="375" w:name="_Hlk102126833"/>
      <w:r w:rsidRPr="00F268CC">
        <w:t>ԽՆԴԻՐՆԵՐ ԻՆՔՆՈՒՐՈՒՅՆ ԼՈՒԾՄԱՆ ՀԱՄԱՐ</w:t>
      </w:r>
      <w:bookmarkEnd w:id="371"/>
      <w:bookmarkEnd w:id="372"/>
      <w:bookmarkEnd w:id="373"/>
      <w:bookmarkEnd w:id="374"/>
    </w:p>
    <w:p w14:paraId="474B7CEF" w14:textId="6770970C" w:rsidR="00BF0CD8" w:rsidRPr="00CF7B0B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rStyle w:val="PatasxanChar"/>
        </w:rPr>
      </w:pPr>
      <w:r w:rsidRPr="00F268CC">
        <w:t>6 գ անհայտ նյութը թթվածնի միջավայրում այրելիս գոյացել է է 17,6գ ածխածնի (IV) օքսիդ և 10,8գ ջուր: Որոշել նյութի բանաձևը, եթե դրա մոլային զանգվածը 30գ/մոլ է:</w:t>
      </w:r>
      <w:r w:rsidR="00237608" w:rsidRPr="00237608">
        <w:t xml:space="preserve"> </w:t>
      </w:r>
      <w:r w:rsidR="00BD1C1D" w:rsidRPr="00B33A58">
        <w:rPr>
          <w:color w:val="006464"/>
        </w:rPr>
        <w:tab/>
      </w:r>
      <w:r w:rsidR="00237608" w:rsidRPr="00CF7B0B">
        <w:rPr>
          <w:rStyle w:val="PatasxanChar"/>
        </w:rPr>
        <w:t xml:space="preserve">Պատ.՝ </w:t>
      </w:r>
      <m:oMath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C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w:rPr>
                <w:rStyle w:val="PatasxanChar"/>
                <w:rFonts w:ascii="Cambria Math" w:hAnsi="Cambria Math"/>
              </w:rPr>
              <m:t>6</m:t>
            </m:r>
          </m:sub>
        </m:sSub>
      </m:oMath>
      <w:r w:rsidR="00237608" w:rsidRPr="00CF7B0B">
        <w:rPr>
          <w:rStyle w:val="PatasxanChar"/>
        </w:rPr>
        <w:t>:</w:t>
      </w:r>
    </w:p>
    <w:p w14:paraId="3604C07B" w14:textId="1E817575" w:rsidR="00BF0CD8" w:rsidRPr="00CF7B0B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rStyle w:val="PatasxanChar"/>
        </w:rPr>
      </w:pPr>
      <w:r w:rsidRPr="00F268CC">
        <w:t>1,7գ անհայտ նյութը թթվածնում այրելիս գոյացել է 3,2գ ծծմբի (IV) օքսիդ և 0,9գ ջուր: Որոշել նյութի բանաձևը, եթե դրա</w:t>
      </w:r>
      <w:r>
        <w:t xml:space="preserve"> </w:t>
      </w:r>
      <w:r w:rsidRPr="00F268CC">
        <w:t>մոլային զանգվածը 34գ/մոլ է:</w:t>
      </w:r>
      <w:r w:rsidR="00237608" w:rsidRPr="00237608">
        <w:t xml:space="preserve"> </w:t>
      </w:r>
      <w:r w:rsidR="00BD1C1D">
        <w:tab/>
      </w:r>
      <w:r w:rsidR="00237608" w:rsidRPr="00CF7B0B">
        <w:rPr>
          <w:rStyle w:val="PatasxanChar"/>
        </w:rPr>
        <w:t xml:space="preserve">Պատ.՝ </w:t>
      </w:r>
      <m:oMath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r>
          <w:rPr>
            <w:rStyle w:val="PatasxanChar"/>
            <w:rFonts w:ascii="Cambria Math" w:hAnsi="Cambria Math"/>
          </w:rPr>
          <m:t>S</m:t>
        </m:r>
      </m:oMath>
      <w:r w:rsidR="00237608" w:rsidRPr="00CF7B0B">
        <w:rPr>
          <w:rStyle w:val="PatasxanChar"/>
        </w:rPr>
        <w:t>:</w:t>
      </w:r>
    </w:p>
    <w:p w14:paraId="6F590F7D" w14:textId="4593A83C" w:rsidR="00BF0CD8" w:rsidRPr="00CF7B0B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rStyle w:val="PatasxanChar"/>
        </w:rPr>
      </w:pPr>
      <w:r w:rsidRPr="00F268CC">
        <w:t>1,9գ գազային նյութն այրելիս առաջացել է 3,2գ ծծմբի (</w:t>
      </w:r>
      <w:r w:rsidR="00C11405" w:rsidRPr="00F268CC">
        <w:t>IV</w:t>
      </w:r>
      <w:r w:rsidRPr="00F268CC">
        <w:t>) օքսիդ և 1,1գ ածխածնի (IV) օքսիդ: Այդ նյութի 3,4գ զբաղեցնում է 1լ ծավալ (ն.պ.): Գտնել նյութի բանաձևը:</w:t>
      </w:r>
      <w:r w:rsidR="00BD1C1D">
        <w:tab/>
      </w:r>
      <w:r w:rsidR="00237608" w:rsidRPr="00CF7B0B">
        <w:rPr>
          <w:rStyle w:val="PatasxanChar"/>
        </w:rPr>
        <w:t xml:space="preserve">Պատ.՝ </w:t>
      </w:r>
      <m:oMath>
        <m:r>
          <w:rPr>
            <w:rStyle w:val="PatasxanChar"/>
            <w:rFonts w:ascii="Cambria Math" w:hAnsi="Cambria Math"/>
          </w:rPr>
          <m:t>C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S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</m:oMath>
      <w:r w:rsidR="00237608" w:rsidRPr="00CF7B0B">
        <w:rPr>
          <w:rStyle w:val="PatasxanChar"/>
        </w:rPr>
        <w:t>:</w:t>
      </w:r>
    </w:p>
    <w:p w14:paraId="46B42253" w14:textId="3070FA8C" w:rsidR="00BF0CD8" w:rsidRPr="00B33A58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 w:rsidRPr="00F268CC">
        <w:t xml:space="preserve">Կաինիտ հանքաքարի բաղադրության մեջ մտնում է </w:t>
      </w:r>
      <m:oMath>
        <m:r>
          <w:rPr>
            <w:rFonts w:ascii="Cambria Math" w:hAnsi="Cambria Math"/>
          </w:rPr>
          <m:t>26,9%</m:t>
        </m:r>
      </m:oMath>
      <w:r w:rsidRPr="00F268CC">
        <w:t xml:space="preserve"> զանգվածային բաժնով </w:t>
      </w:r>
      <m:oMath>
        <m:r>
          <w:rPr>
            <w:rFonts w:ascii="Cambria Math" w:hAnsi="Cambria Math"/>
          </w:rPr>
          <m:t>KCl</m:t>
        </m:r>
      </m:oMath>
      <w:r w:rsidRPr="00F268CC">
        <w:t xml:space="preserve">, </w:t>
      </w:r>
      <m:oMath>
        <m:r>
          <w:rPr>
            <w:rFonts w:ascii="Cambria Math" w:hAnsi="Cambria Math"/>
          </w:rPr>
          <m:t>34,2% Mg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268CC">
        <w:t xml:space="preserve">,   </w:t>
      </w:r>
      <m:oMath>
        <m:r>
          <w:rPr>
            <w:rFonts w:ascii="Cambria Math" w:hAnsi="Cambria Math"/>
          </w:rPr>
          <m:t>38,9%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F268CC">
        <w:t>:</w:t>
      </w:r>
      <w:r>
        <w:t xml:space="preserve"> </w:t>
      </w:r>
      <w:r w:rsidRPr="00F268CC">
        <w:t>Արտածել հանքաքարի բանաձևը:</w:t>
      </w:r>
      <w:r w:rsidR="00BD1C1D">
        <w:tab/>
      </w:r>
      <w:r w:rsidR="00B33A58">
        <w:tab/>
      </w:r>
      <w:r w:rsidR="00237608" w:rsidRPr="00CF7B0B">
        <w:rPr>
          <w:rStyle w:val="PatasxanChar"/>
        </w:rPr>
        <w:t xml:space="preserve">Պատ.՝ </w:t>
      </w:r>
      <m:oMath>
        <m:r>
          <w:rPr>
            <w:rStyle w:val="PatasxanChar"/>
            <w:rFonts w:ascii="Cambria Math" w:hAnsi="Cambria Math"/>
          </w:rPr>
          <m:t>KCl∙MgC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l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r>
          <w:rPr>
            <w:rStyle w:val="PatasxanChar"/>
            <w:rFonts w:ascii="Cambria Math" w:hAnsi="Cambria Math"/>
          </w:rPr>
          <m:t>∙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 xml:space="preserve"> 6H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r>
          <w:rPr>
            <w:rStyle w:val="PatasxanChar"/>
            <w:rFonts w:ascii="Cambria Math" w:hAnsi="Cambria Math"/>
          </w:rPr>
          <m:t>O</m:t>
        </m:r>
      </m:oMath>
      <w:r w:rsidR="00237608" w:rsidRPr="00CF7B0B">
        <w:rPr>
          <w:rStyle w:val="PatasxanChar"/>
        </w:rPr>
        <w:t>:</w:t>
      </w:r>
    </w:p>
    <w:p w14:paraId="0795A3FF" w14:textId="6ED1E711" w:rsidR="00BF0CD8" w:rsidRPr="00B33A58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Ածխածին, թթվածին և ջրածին տարրերից կազմված 0,46գ նյութն այրելիս ստացվել է 0,88գ ածխածնի (</w:t>
      </w:r>
      <w:r w:rsidRPr="00C3468A">
        <w:t>IV</w:t>
      </w:r>
      <w:r>
        <w:t xml:space="preserve">) օքսիդ և 0,54գ ջուր: Ելանյութի գոլորշու խտությունն ըստ </w:t>
      </w:r>
      <w:r>
        <w:lastRenderedPageBreak/>
        <w:t>ջրածնի 23 է: Գտնել նյութի մոլեկուլային բանաձևը:</w:t>
      </w:r>
      <w:r w:rsidR="00BD1C1D">
        <w:tab/>
      </w:r>
      <w:r w:rsidR="00B33A58">
        <w:tab/>
      </w:r>
      <w:r w:rsidR="00237608" w:rsidRPr="00CF7B0B">
        <w:rPr>
          <w:rStyle w:val="PatasxanChar"/>
        </w:rPr>
        <w:t xml:space="preserve">Պատ.՝ </w:t>
      </w:r>
      <m:oMath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C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w:rPr>
                <w:rStyle w:val="PatasxanChar"/>
                <w:rFonts w:ascii="Cambria Math" w:hAnsi="Cambria Math"/>
              </w:rPr>
              <m:t>6</m:t>
            </m:r>
          </m:sub>
        </m:sSub>
        <m:r>
          <w:rPr>
            <w:rStyle w:val="PatasxanChar"/>
            <w:rFonts w:ascii="Cambria Math" w:hAnsi="Cambria Math"/>
          </w:rPr>
          <m:t>O</m:t>
        </m:r>
      </m:oMath>
      <w:r w:rsidR="00237608" w:rsidRPr="00CF7B0B">
        <w:rPr>
          <w:rStyle w:val="PatasxanChar"/>
        </w:rPr>
        <w:t>:</w:t>
      </w:r>
    </w:p>
    <w:p w14:paraId="12C118F3" w14:textId="0DD4634F" w:rsidR="00BF0CD8" w:rsidRPr="00CF7B0B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rStyle w:val="PatasxanChar"/>
        </w:rPr>
      </w:pPr>
      <w:r w:rsidRPr="00803C73">
        <w:t>Թթվածնի միջավայրում 5,4գ անհայտ նյութի այրումից գոյացել է 2,8գ ազոտ, 8,8գ ածխածնի</w:t>
      </w:r>
      <w:r w:rsidR="00803C73" w:rsidRPr="00803C73">
        <w:t xml:space="preserve"> </w:t>
      </w:r>
      <w:r w:rsidRPr="00803C73">
        <w:t>(IV) օքսիդ և 1,8գ ջուր: Որոշել նյութի բանաձևը, եթե դրա մոլային զանգվածը 27գ/մոլ է:</w:t>
      </w:r>
      <w:r w:rsidR="00BD1C1D">
        <w:tab/>
      </w:r>
      <w:r w:rsidR="00237608" w:rsidRPr="00CF7B0B">
        <w:rPr>
          <w:rStyle w:val="PatasxanChar"/>
        </w:rPr>
        <w:t xml:space="preserve">Պատ.՝ </w:t>
      </w:r>
      <m:oMath>
        <m:r>
          <w:rPr>
            <w:rStyle w:val="PatasxanChar"/>
            <w:rFonts w:ascii="Cambria Math" w:hAnsi="Cambria Math"/>
          </w:rPr>
          <m:t>HCN</m:t>
        </m:r>
      </m:oMath>
      <w:r w:rsidR="00237608" w:rsidRPr="00CF7B0B">
        <w:rPr>
          <w:rStyle w:val="PatasxanChar"/>
        </w:rPr>
        <w:t>:</w:t>
      </w:r>
    </w:p>
    <w:p w14:paraId="14E6D54E" w14:textId="2051EA7E" w:rsidR="00BF0CD8" w:rsidRPr="00CF7B0B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rStyle w:val="PatasxanChar"/>
        </w:rPr>
      </w:pPr>
      <w:r>
        <w:t>Բարիումի քլորիդի բյուրեղահիդրատը պարունակում է 14,8</w:t>
      </w:r>
      <w:r w:rsidRPr="00C3468A">
        <w:t>%</w:t>
      </w:r>
      <w:r>
        <w:t xml:space="preserve"> բյուրեղաջուր: Արտածել այդ բյուրեղահիդրատի բանաձևը:</w:t>
      </w:r>
      <w:r w:rsidR="00BD1C1D">
        <w:tab/>
      </w:r>
      <w:r w:rsidR="00237608" w:rsidRPr="00CF7B0B">
        <w:rPr>
          <w:rStyle w:val="PatasxanChar"/>
        </w:rPr>
        <w:t xml:space="preserve">Պատ.՝ </w:t>
      </w:r>
      <m:oMath>
        <m:r>
          <w:rPr>
            <w:rStyle w:val="PatasxanChar"/>
            <w:rFonts w:ascii="Cambria Math" w:hAnsi="Cambria Math"/>
          </w:rPr>
          <m:t>BaC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l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r>
          <w:rPr>
            <w:rStyle w:val="PatasxanChar"/>
            <w:rFonts w:ascii="Cambria Math" w:hAnsi="Cambria Math"/>
          </w:rPr>
          <m:t>∙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 xml:space="preserve"> 2H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r>
          <w:rPr>
            <w:rStyle w:val="PatasxanChar"/>
            <w:rFonts w:ascii="Cambria Math" w:hAnsi="Cambria Math"/>
          </w:rPr>
          <m:t>O</m:t>
        </m:r>
      </m:oMath>
      <w:r w:rsidR="00237608" w:rsidRPr="00CF7B0B">
        <w:rPr>
          <w:rStyle w:val="PatasxanChar"/>
        </w:rPr>
        <w:t>:</w:t>
      </w:r>
    </w:p>
    <w:p w14:paraId="7691DF8F" w14:textId="17838F9F" w:rsidR="00BF0CD8" w:rsidRPr="00CF7B0B" w:rsidRDefault="00B60C20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rStyle w:val="PatasxanChar"/>
        </w:rPr>
      </w:pPr>
      <w:r>
        <w:t>12</w:t>
      </w:r>
      <w:r w:rsidR="00BF0CD8">
        <w:t xml:space="preserve">գ մագնեզիումի սուլֆատից ստացվում է </w:t>
      </w:r>
      <w:r>
        <w:t>24,6</w:t>
      </w:r>
      <w:r w:rsidR="00BF0CD8">
        <w:t>գ բյուրեղահիդրատ: Գրել վերջինիս քիմիական բանաձևը:</w:t>
      </w:r>
      <w:r w:rsidR="00BD1C1D">
        <w:tab/>
      </w:r>
      <w:r w:rsidR="00237608" w:rsidRPr="00CF7B0B">
        <w:rPr>
          <w:rStyle w:val="PatasxanChar"/>
        </w:rPr>
        <w:t xml:space="preserve">Պատ.՝ </w:t>
      </w:r>
      <m:oMath>
        <m:r>
          <w:rPr>
            <w:rStyle w:val="PatasxanChar"/>
            <w:rFonts w:ascii="Cambria Math" w:hAnsi="Cambria Math"/>
          </w:rPr>
          <m:t>MgS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O</m:t>
            </m:r>
          </m:e>
          <m:sub>
            <m:r>
              <w:rPr>
                <w:rStyle w:val="PatasxanChar"/>
                <w:rFonts w:ascii="Cambria Math" w:hAnsi="Cambria Math"/>
              </w:rPr>
              <m:t>4</m:t>
            </m:r>
          </m:sub>
        </m:sSub>
        <m:r>
          <w:rPr>
            <w:rStyle w:val="PatasxanChar"/>
            <w:rFonts w:ascii="Cambria Math" w:hAnsi="Cambria Math"/>
          </w:rPr>
          <m:t>∙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 xml:space="preserve"> 7H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r>
          <w:rPr>
            <w:rStyle w:val="PatasxanChar"/>
            <w:rFonts w:ascii="Cambria Math" w:hAnsi="Cambria Math"/>
          </w:rPr>
          <m:t>O</m:t>
        </m:r>
      </m:oMath>
      <w:r w:rsidR="00237608" w:rsidRPr="00CF7B0B">
        <w:rPr>
          <w:rStyle w:val="PatasxanChar"/>
        </w:rPr>
        <w:t>:</w:t>
      </w:r>
    </w:p>
    <w:p w14:paraId="553A6310" w14:textId="295FF4C0" w:rsidR="00BF0CD8" w:rsidRPr="00CF7B0B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rStyle w:val="PatasxanChar"/>
        </w:rPr>
      </w:pPr>
      <w:r>
        <w:t>3,28գ օրգանական աղն այրելիս առաջացել է 2,12գ նատրիումի կարբոնատ, 1,08գ ջուր և 2,64գ ածխածնի (</w:t>
      </w:r>
      <w:r w:rsidRPr="00C3468A">
        <w:t>IV</w:t>
      </w:r>
      <w:r>
        <w:t>) օքսիդ: Արտածել աղի պարզագույն բանաձևը:</w:t>
      </w:r>
      <w:r w:rsidR="00BD1C1D">
        <w:tab/>
      </w:r>
      <w:r w:rsidR="00B33A58">
        <w:tab/>
      </w:r>
      <w:r w:rsidR="00237608" w:rsidRPr="00CF7B0B">
        <w:rPr>
          <w:rStyle w:val="PatasxanChar"/>
        </w:rPr>
        <w:t xml:space="preserve">Պատ.՝ </w:t>
      </w:r>
      <m:oMath>
        <m:r>
          <w:rPr>
            <w:rStyle w:val="PatasxanChar"/>
            <w:rFonts w:ascii="Cambria Math" w:hAnsi="Cambria Math"/>
          </w:rPr>
          <m:t>C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w:rPr>
                <w:rStyle w:val="PatasxanChar"/>
                <w:rFonts w:ascii="Cambria Math" w:hAnsi="Cambria Math"/>
              </w:rPr>
              <m:t>3</m:t>
            </m:r>
          </m:sub>
        </m:sSub>
        <m:r>
          <w:rPr>
            <w:rStyle w:val="PatasxanChar"/>
            <w:rFonts w:ascii="Cambria Math" w:hAnsi="Cambria Math"/>
          </w:rPr>
          <m:t>COONa</m:t>
        </m:r>
      </m:oMath>
      <w:r w:rsidR="00237608" w:rsidRPr="00CF7B0B">
        <w:rPr>
          <w:rStyle w:val="PatasxanChar"/>
        </w:rPr>
        <w:t>:</w:t>
      </w:r>
    </w:p>
    <w:bookmarkEnd w:id="375"/>
    <w:p w14:paraId="19A74BEC" w14:textId="5423A8C5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</w:p>
    <w:p w14:paraId="0DFD95EC" w14:textId="42A93902" w:rsidR="00B33A58" w:rsidRDefault="00B33A5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rPr>
          <w:rFonts w:ascii="GHEA Grapalat" w:hAnsi="GHEA Grapalat" w:cs="Arial"/>
          <w:b/>
          <w:sz w:val="32"/>
          <w:szCs w:val="32"/>
          <w:lang w:val="hy-AM" w:bidi="he-IL"/>
        </w:rPr>
        <w:br w:type="page"/>
      </w:r>
    </w:p>
    <w:p w14:paraId="167D97E5" w14:textId="57ADD75F" w:rsidR="00A26461" w:rsidRDefault="00A26461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32C3446" wp14:editId="59B7DEC3">
                <wp:extent cx="5060950" cy="872115"/>
                <wp:effectExtent l="0" t="0" r="6350" b="4445"/>
                <wp:docPr id="602867023" name="Canvas 6028670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614531618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93776326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B38DE17" w14:textId="31A360E7" w:rsidR="007A588D" w:rsidRPr="0034565D" w:rsidRDefault="007A588D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.8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5892876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5B87DA0" w14:textId="42D6087E" w:rsidR="007A588D" w:rsidRPr="00CF7B0B" w:rsidRDefault="007A588D" w:rsidP="0034565D">
                                <w:pPr>
                                  <w:spacing w:after="0" w:line="240" w:lineRule="auto"/>
                                  <w:rPr>
                                    <w:rFonts w:cstheme="minorHAnsi"/>
                                    <w:color w:val="1982B4"/>
                                  </w:rPr>
                                </w:pPr>
                                <w:r w:rsidRPr="00CF7B0B">
                                  <w:rPr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ՉԵԶՈՔԱՑՄԱՆ ՌԵԱԿՑԻԱՅԻ ՀԵՏԵՎԱՆՔՈՎ ԱՌԱՋԱՑԱԾ ԱՂԵՐԻ ԲԱՂԱԴՐՈՒԹՅԱՆ ԵՎ ՔԱՆԱԿԻ ՀԱՇՎԱՐԿ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8052408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32C3446" id="Canvas 602867023" o:spid="_x0000_s127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">
                <v:shape id="_x0000_s128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81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">
                  <v:shape id="Hexagon 1" o:spid="_x0000_s128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6B38DE17" w14:textId="31A360E7" w:rsidR="007A588D" w:rsidRPr="0034565D" w:rsidRDefault="007A588D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.8</w:t>
                          </w:r>
                        </w:p>
                      </w:txbxContent>
                    </v:textbox>
                  </v:shape>
                  <v:rect id="Rectangle 1" o:spid="_x0000_s1283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" filled="f" stroked="f" strokeweight="1.5pt">
                    <v:textbox>
                      <w:txbxContent>
                        <w:p w14:paraId="75B87DA0" w14:textId="42D6087E" w:rsidR="007A588D" w:rsidRPr="00CF7B0B" w:rsidRDefault="007A588D" w:rsidP="0034565D">
                          <w:pPr>
                            <w:spacing w:after="0" w:line="240" w:lineRule="auto"/>
                            <w:rPr>
                              <w:rFonts w:cstheme="minorHAnsi"/>
                              <w:color w:val="1982B4"/>
                            </w:rPr>
                          </w:pPr>
                          <w:r w:rsidRPr="00CF7B0B">
                            <w:rPr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ՉԵԶՈՔԱՑՄԱՆ ՌԵԱԿՑԻԱՅԻ ՀԵՏԵՎԱՆՔՈՎ ԱՌԱՋԱՑԱԾ ԱՂԵՐԻ ԲԱՂԱԴՐՈՒԹՅԱՆ ԵՎ ՔԱՆԱԿԻ ՀԱՇՎԱՐԿ</w:t>
                          </w:r>
                        </w:p>
                      </w:txbxContent>
                    </v:textbox>
                  </v:rect>
                </v:group>
                <v:shape id="Половина рамки 31" o:spid="_x0000_s128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2186D22" w14:textId="7368D68A" w:rsidR="00BF0CD8" w:rsidRPr="00676B70" w:rsidRDefault="00D5592D" w:rsidP="00627D74">
      <w:pPr>
        <w:pStyle w:val="ParagrafInvisible"/>
      </w:pPr>
      <w:bookmarkStart w:id="376" w:name="_Toc133963232"/>
      <w:bookmarkStart w:id="377" w:name="_Toc133965290"/>
      <w:bookmarkStart w:id="378" w:name="_Toc133965545"/>
      <w:bookmarkStart w:id="379" w:name="_Toc153319757"/>
      <w:r>
        <w:t xml:space="preserve">§2.8. </w:t>
      </w:r>
      <w:r w:rsidR="00BF0CD8" w:rsidRPr="00676B70">
        <w:t xml:space="preserve">ՉԵԶՈՔԱՑՄԱՆ ՌԵԱԿՑԻԱՅԻ ՀԵՏԵՎԱՆՔՈՎ ԱՌԱՋԱՑԱԾ ԱՂԵՐԻ ԲԱՂԱԴՐՈՒԹՅԱՆ </w:t>
      </w:r>
      <w:r>
        <w:t>ԵՎ</w:t>
      </w:r>
      <w:r w:rsidR="00BF0CD8" w:rsidRPr="00676B70">
        <w:t xml:space="preserve"> ՔԱՆԱԿԻ ՀԱՇՎԱՐԿ</w:t>
      </w:r>
      <w:bookmarkEnd w:id="376"/>
      <w:bookmarkEnd w:id="377"/>
      <w:bookmarkEnd w:id="378"/>
      <w:bookmarkEnd w:id="379"/>
    </w:p>
    <w:p w14:paraId="3E1F875F" w14:textId="5D27494B" w:rsidR="00BF0CD8" w:rsidRDefault="00BF0CD8" w:rsidP="00302A17">
      <w:pPr>
        <w:pStyle w:val="Q-Normal"/>
      </w:pPr>
      <w:r>
        <w:t>Թթվային օքսիդների, բազմահիմն թթուների, թթվային աղերի և ալկալու, ինչպես նաև թթվային կամ միջին աղերի ու թթուների փոխազդեցություն</w:t>
      </w:r>
      <w:r w:rsidR="006911C9">
        <w:t>ներ</w:t>
      </w:r>
      <w:r>
        <w:t>ից</w:t>
      </w:r>
      <w:r w:rsidRPr="00676B70">
        <w:t xml:space="preserve"> </w:t>
      </w:r>
      <w:r>
        <w:t xml:space="preserve">կարող են առաջանալ տարբեր տեսակի աղեր: </w:t>
      </w:r>
    </w:p>
    <w:p w14:paraId="3CE3EAEC" w14:textId="5ED39EEF" w:rsidR="00BF0CD8" w:rsidRDefault="00E57C71" w:rsidP="00A50215">
      <w:pPr>
        <w:pStyle w:val="Q-Yentavernagir"/>
      </w:pPr>
      <w:bookmarkStart w:id="380" w:name="_Toc133963233"/>
      <w:bookmarkStart w:id="381" w:name="_Toc133965291"/>
      <w:bookmarkStart w:id="382" w:name="_Toc133965546"/>
      <w:bookmarkStart w:id="383" w:name="_Toc153319758"/>
      <w:r w:rsidRPr="00D0457B">
        <w:t xml:space="preserve">ԹԹՎԱՅԻՆ ՕՔՍԻԴՆԵՐԻ </w:t>
      </w:r>
      <w:r>
        <w:t>ԵՎ</w:t>
      </w:r>
      <w:r w:rsidRPr="00D0457B">
        <w:t xml:space="preserve"> ԱԼԿԱԼ</w:t>
      </w:r>
      <w:r w:rsidR="00887C19">
        <w:t>ԻՆԵՐԻ</w:t>
      </w:r>
      <w:r w:rsidRPr="00D0457B">
        <w:t xml:space="preserve"> ՓՈԽԱԶԴԵՑՈՒԹՅԱՆ ՕՐԻՆԱԿՆԵՐ</w:t>
      </w:r>
      <w:bookmarkEnd w:id="380"/>
      <w:bookmarkEnd w:id="381"/>
      <w:bookmarkEnd w:id="382"/>
      <w:bookmarkEnd w:id="383"/>
    </w:p>
    <w:p w14:paraId="4DAAC0E2" w14:textId="4D3D9048" w:rsidR="00BF0CD8" w:rsidRPr="002B660A" w:rsidRDefault="00BF0CD8" w:rsidP="007E20AF">
      <w:pPr>
        <w:pStyle w:val="Q-Xndir"/>
      </w:pPr>
      <w:bookmarkStart w:id="384" w:name="_Hlk66542363"/>
      <w:r w:rsidRPr="002B660A">
        <w:t xml:space="preserve">Խնդիր 1. </w:t>
      </w:r>
      <w:bookmarkEnd w:id="384"/>
      <w:r w:rsidRPr="002B660A">
        <w:t xml:space="preserve">3գ ածխի այրումից գոյացած ածխաթթու գազն անցկացրեցին 14գ </w:t>
      </w:r>
      <m:oMath>
        <m:r>
          <m:rPr>
            <m:sty m:val="bi"/>
          </m:rPr>
          <w:rPr>
            <w:rFonts w:ascii="Cambria Math" w:hAnsi="Cambria Math"/>
          </w:rPr>
          <m:t>KOH</m:t>
        </m:r>
      </m:oMath>
      <w:r w:rsidRPr="002B660A">
        <w:t xml:space="preserve"> պարունակող լուծույթով: Ո՞ր աղը  գոյացավ լուծույթում և քանի՞ գրամ:</w:t>
      </w:r>
    </w:p>
    <w:p w14:paraId="2AB67924" w14:textId="77777777" w:rsidR="00BF0CD8" w:rsidRPr="003C5263" w:rsidRDefault="00BF0CD8" w:rsidP="00E34802">
      <w:pPr>
        <w:pStyle w:val="Q-Normal"/>
        <w:spacing w:line="288" w:lineRule="auto"/>
        <w:ind w:firstLine="432"/>
        <w:jc w:val="center"/>
        <w:rPr>
          <w:i/>
          <w:lang w:val="ru-RU"/>
        </w:rPr>
      </w:pPr>
      <w:r w:rsidRPr="003C5263">
        <w:rPr>
          <w:i/>
        </w:rPr>
        <w:t>Լուծում:</w:t>
      </w:r>
    </w:p>
    <w:p w14:paraId="35522828" w14:textId="2544EF1C" w:rsidR="00BF0CD8" w:rsidRPr="00787411" w:rsidRDefault="00BF0CD8" w:rsidP="00E971F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 xml:space="preserve">25 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w:bookmarkStart w:id="385" w:name="_Hlk66537532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w:bookmarkEnd w:id="385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5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 xml:space="preserve">25 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2BDB4459" w14:textId="19C80C24" w:rsidR="00BF0CD8" w:rsidRPr="00787411" w:rsidRDefault="00000000" w:rsidP="00E971F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15D9DE8E" w14:textId="77777777" w:rsidR="00BF0CD8" w:rsidRDefault="00BF0CD8" w:rsidP="00E34802">
      <w:pPr>
        <w:pStyle w:val="Q-Normal"/>
        <w:spacing w:line="288" w:lineRule="auto"/>
        <w:ind w:firstLine="432"/>
      </w:pPr>
      <w:r>
        <w:t xml:space="preserve">Սա նշանակում է, որ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և</w:t>
      </w:r>
      <w:r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KOH</m:t>
        </m:r>
      </m:oMath>
      <w:r>
        <w:t>-ի միջև ընթացող ռեակցիայի հավասարման մեջ այդ նյութերի գործակիցները պետք է լինեն իրար հավասար.</w:t>
      </w:r>
    </w:p>
    <w:p w14:paraId="623BA75B" w14:textId="77777777" w:rsidR="00BF0CD8" w:rsidRPr="00787411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ru-RU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386" w:name="_Hlk66537854"/>
          <m:r>
            <m:rPr>
              <m:sty m:val="bi"/>
            </m:rPr>
            <w:rPr>
              <w:rFonts w:ascii="Cambria Math" w:hAnsi="Cambria Math"/>
            </w:rPr>
            <m:t>K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  <w:bookmarkEnd w:id="386"/>
    </w:p>
    <w:p w14:paraId="2590299F" w14:textId="6BFBDCEA" w:rsidR="00BF0CD8" w:rsidRPr="00787411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 xml:space="preserve">25 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 xml:space="preserve">25 </m:t>
          </m:r>
          <m:r>
            <m:rPr>
              <m:sty m:val="p"/>
            </m:rPr>
            <w:rPr>
              <w:rFonts w:ascii="Cambria Math" w:hAnsi="Cambria Math"/>
            </w:rPr>
            <m:t>գ:</m:t>
          </m:r>
        </m:oMath>
      </m:oMathPara>
    </w:p>
    <w:p w14:paraId="26999141" w14:textId="030F9648" w:rsidR="00BF0CD8" w:rsidRPr="00842695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w:r w:rsidRPr="00312B23">
        <w:rPr>
          <w:bCs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25 գ </m:t>
        </m:r>
        <m:r>
          <w:rPr>
            <w:rFonts w:ascii="Cambria Math" w:hAnsi="Cambria Math"/>
          </w:rPr>
          <m:t>KH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6C6631F1" w14:textId="79840E0E" w:rsidR="00BF0CD8" w:rsidRPr="00575C70" w:rsidRDefault="00BF0CD8" w:rsidP="007E20AF">
      <w:pPr>
        <w:pStyle w:val="Q-Xndir"/>
      </w:pPr>
      <w:r w:rsidRPr="00575C70">
        <w:t xml:space="preserve">Խնդիր </w:t>
      </w:r>
      <w:r>
        <w:t>2. 35,2գ երկաթի (</w:t>
      </w:r>
      <w:r w:rsidRPr="00575C70">
        <w:t>II</w:t>
      </w:r>
      <w:r>
        <w:t>) սուլֆիդի բովումից առաջացած ծծմբի (</w:t>
      </w:r>
      <w:r w:rsidRPr="00575C70">
        <w:t>IV</w:t>
      </w:r>
      <w:r>
        <w:t xml:space="preserve">) օքսիդն անցկացրեցին 32գ </w:t>
      </w:r>
      <m:oMath>
        <m:r>
          <m:rPr>
            <m:sty m:val="bi"/>
          </m:rPr>
          <w:rPr>
            <w:rFonts w:ascii="Cambria Math" w:hAnsi="Cambria Math"/>
          </w:rPr>
          <m:t>NaOH</m:t>
        </m:r>
      </m:oMath>
      <w:r w:rsidRPr="00575C70">
        <w:t xml:space="preserve"> </w:t>
      </w:r>
      <w:r>
        <w:t>պարունակող լուծույթով:</w:t>
      </w:r>
      <w:r w:rsidRPr="00842695">
        <w:t xml:space="preserve"> </w:t>
      </w:r>
      <w:r w:rsidR="006911C9">
        <w:t>Ո</w:t>
      </w:r>
      <w:r>
        <w:t>՞</w:t>
      </w:r>
      <w:r w:rsidR="006911C9">
        <w:t>ր</w:t>
      </w:r>
      <w:r>
        <w:t xml:space="preserve"> աղ</w:t>
      </w:r>
      <w:r w:rsidR="006911C9">
        <w:t>ը</w:t>
      </w:r>
      <w:r>
        <w:t xml:space="preserve"> գոյացավ լուծույթում</w:t>
      </w:r>
      <w:r w:rsidRPr="00676B70">
        <w:t xml:space="preserve"> </w:t>
      </w:r>
      <w:r>
        <w:t xml:space="preserve">և </w:t>
      </w:r>
      <w:r w:rsidR="006911C9">
        <w:t>ի՞նչ զանգվածով</w:t>
      </w:r>
      <w:r>
        <w:t>:</w:t>
      </w:r>
    </w:p>
    <w:p w14:paraId="2796E7C2" w14:textId="77777777" w:rsidR="00BF0CD8" w:rsidRPr="00676B70" w:rsidRDefault="00BF0CD8" w:rsidP="0071522E">
      <w:pPr>
        <w:pStyle w:val="Q-Normal"/>
        <w:spacing w:line="264" w:lineRule="auto"/>
        <w:ind w:firstLine="432"/>
        <w:jc w:val="center"/>
      </w:pPr>
      <w:r w:rsidRPr="00312B23">
        <w:rPr>
          <w:i/>
          <w:iCs/>
        </w:rPr>
        <w:t>Լուծում</w:t>
      </w:r>
      <w:r w:rsidRPr="00575C70">
        <w:t>: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w:bookmarkStart w:id="387" w:name="_Hlk66542833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End w:id="387"/>
    </w:p>
    <w:bookmarkStart w:id="388" w:name="_Hlk66542901"/>
    <w:p w14:paraId="6345C508" w14:textId="52CD53E6" w:rsidR="00BF0CD8" w:rsidRPr="00787411" w:rsidRDefault="00000000" w:rsidP="0071522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S</m:t>
              </m:r>
            </m:sub>
          </m:sSub>
          <w:bookmarkEnd w:id="38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8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 xml:space="preserve">4 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Start w:id="389" w:name="_Hlk66542952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w:bookmarkEnd w:id="389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 xml:space="preserve">8 </m:t>
          </m:r>
          <m:r>
            <m:rPr>
              <m:sty m:val="p"/>
            </m:rPr>
            <w:rPr>
              <w:rFonts w:ascii="Cambria Math" w:hAnsi="Cambria Math"/>
            </w:rPr>
            <m:t xml:space="preserve">մոլ </m:t>
          </m:r>
        </m:oMath>
      </m:oMathPara>
    </w:p>
    <w:bookmarkStart w:id="390" w:name="_Hlk66547440"/>
    <w:p w14:paraId="06A4AFA8" w14:textId="006CE577" w:rsidR="00BF0CD8" w:rsidRPr="00787411" w:rsidRDefault="00000000" w:rsidP="0071522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OH</m:t>
              </m:r>
            </m:sub>
          </m:sSub>
          <w:bookmarkEnd w:id="390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76F37B26" w14:textId="77777777" w:rsidR="00BF0CD8" w:rsidRPr="00415304" w:rsidRDefault="00BF0CD8" w:rsidP="00E34802">
      <w:pPr>
        <w:pStyle w:val="Q-Normal"/>
        <w:spacing w:line="288" w:lineRule="auto"/>
        <w:ind w:firstLine="432"/>
      </w:pPr>
      <w:r w:rsidRPr="00415304">
        <w:t>Ընթանում է հետևյալ ռեակցիան.</w:t>
      </w:r>
    </w:p>
    <w:p w14:paraId="75C846B4" w14:textId="77777777" w:rsidR="00BF0CD8" w:rsidRPr="00787411" w:rsidRDefault="00BF0CD8" w:rsidP="00E34802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391" w:name="_Hlk6654292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391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F4D68CB" w14:textId="08E37FF4" w:rsidR="00BF0CD8" w:rsidRPr="00787411" w:rsidRDefault="00000000" w:rsidP="00E3480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 xml:space="preserve">4 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126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∙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0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50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 xml:space="preserve">4 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77BA01E5" w14:textId="6CD2E84D" w:rsidR="00BF0CD8" w:rsidRDefault="00BF0CD8" w:rsidP="00E34802">
      <w:pPr>
        <w:pStyle w:val="Q-Normal"/>
        <w:spacing w:line="288" w:lineRule="auto"/>
        <w:ind w:firstLine="432"/>
      </w:pPr>
      <w:r w:rsidRPr="00312B23">
        <w:rPr>
          <w:bCs/>
          <w:i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50,4 գ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5E79957" w14:textId="2D8209A2" w:rsidR="00BF0CD8" w:rsidRPr="00EC39E2" w:rsidRDefault="00BF0CD8" w:rsidP="007E20AF">
      <w:pPr>
        <w:pStyle w:val="Q-Xndir"/>
      </w:pPr>
      <w:r w:rsidRPr="00787411">
        <w:t>Խնդիր 3.</w:t>
      </w:r>
      <w:r w:rsidRPr="00EC39E2">
        <w:t xml:space="preserve"> 22գ ածխաթթու գազն անցկացրեցին 28գ </w:t>
      </w:r>
      <m:oMath>
        <m:r>
          <m:rPr>
            <m:sty m:val="bi"/>
          </m:rPr>
          <w:rPr>
            <w:rFonts w:ascii="Cambria Math" w:eastAsiaTheme="minorEastAsia" w:hAnsi="Cambria Math"/>
          </w:rPr>
          <m:t>NaOH</m:t>
        </m:r>
      </m:oMath>
      <w:r w:rsidRPr="00EC39E2">
        <w:t xml:space="preserve"> պարունակող լուծույթով: Որոշել գոյացած աղերի զանգվածները (գ):</w:t>
      </w:r>
    </w:p>
    <w:p w14:paraId="10F26EDB" w14:textId="77777777" w:rsidR="00BF0CD8" w:rsidRPr="003C5263" w:rsidRDefault="00BF0CD8" w:rsidP="003C5263">
      <w:pPr>
        <w:pStyle w:val="Q-Normal"/>
        <w:jc w:val="center"/>
        <w:rPr>
          <w:i/>
          <w:lang w:val="ru-RU"/>
        </w:rPr>
      </w:pPr>
      <w:r w:rsidRPr="003C5263">
        <w:rPr>
          <w:i/>
        </w:rPr>
        <w:lastRenderedPageBreak/>
        <w:t>Լուծում:</w:t>
      </w:r>
    </w:p>
    <w:p w14:paraId="3F938FA4" w14:textId="15D1D871" w:rsidR="00BF0CD8" w:rsidRPr="0078741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w:bookmarkStart w:id="392" w:name="_Hlk66544358"/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w:bookmarkEnd w:id="392"/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 xml:space="preserve">5 </m:t>
          </m:r>
          <m:r>
            <m:rPr>
              <m:sty m:val="p"/>
            </m:rPr>
            <w:rPr>
              <w:rFonts w:ascii="Cambria Math" w:hAnsi="Cambria Math"/>
            </w:rPr>
            <m:t xml:space="preserve">մոլ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 xml:space="preserve"> մոլ</m:t>
          </m:r>
        </m:oMath>
      </m:oMathPara>
    </w:p>
    <w:p w14:paraId="1AFA5661" w14:textId="77777777" w:rsidR="00BF0CD8" w:rsidRPr="00676B70" w:rsidRDefault="00BF0CD8" w:rsidP="00E34802">
      <w:pPr>
        <w:pStyle w:val="Q-Normal"/>
        <w:ind w:firstLine="432"/>
        <w:contextualSpacing w:val="0"/>
      </w:pPr>
      <w:r w:rsidRPr="00515F06">
        <w:t xml:space="preserve">Ըստ խնդրի տվյալների՝ </w:t>
      </w:r>
      <m:oMath>
        <m:r>
          <w:rPr>
            <w:rFonts w:ascii="Cambria Math" w:hAnsi="Cambria Math"/>
          </w:rPr>
          <m:t>NaOH</m:t>
        </m:r>
      </m:oMath>
      <w:r w:rsidRPr="00515F06">
        <w:t>-ի նյութաքանակը շատ է թթվային աղ (</w:t>
      </w: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515F06">
        <w:t>) առաջացնելու համար (</w:t>
      </w:r>
      <w:r>
        <w:t xml:space="preserve">դրա համար </w:t>
      </w:r>
      <w:r w:rsidRPr="00515F06">
        <w:t>պետք է լիներ 0,5մոլ) և քիչ է միջին աղ (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C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3</m:t>
            </m:r>
          </m:sub>
        </m:sSub>
      </m:oMath>
      <w:r w:rsidRPr="00515F06">
        <w:t>) առաջացնելու համար (պետք է լիներ 1</w:t>
      </w:r>
      <w:r>
        <w:t>մոլ</w:t>
      </w:r>
      <w:r w:rsidRPr="00515F06">
        <w:t>): Հետևաբար կառաջանա աղերի խառնուրդ, այսինքն միաժամանակ կընթանան հետևյալ ռեակցիաները.</w:t>
      </w:r>
    </w:p>
    <w:p w14:paraId="10D08BE0" w14:textId="77777777" w:rsidR="00BF0CD8" w:rsidRPr="00787411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(1)</m:t>
          </m:r>
        </m:oMath>
      </m:oMathPara>
    </w:p>
    <w:p w14:paraId="2B92D28A" w14:textId="77777777" w:rsidR="00BF0CD8" w:rsidRPr="00515F06" w:rsidRDefault="00BF0CD8" w:rsidP="00E34802">
      <w:pPr>
        <w:pStyle w:val="Q-Normal"/>
        <w:spacing w:line="288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393" w:name="_Hlk66545444"/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393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3AA3BA85" w14:textId="77777777" w:rsidR="00BF0CD8" w:rsidRPr="00515F06" w:rsidRDefault="00BF0CD8" w:rsidP="00302A17">
      <w:pPr>
        <w:pStyle w:val="Q-Normal"/>
      </w:pPr>
      <w:r w:rsidRPr="00515F06">
        <w:t xml:space="preserve">Նշանակենք ըստ (1) ռեակցիայի փոխազդած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515F06">
        <w:t xml:space="preserve">-ի նյութաքանակը՝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515F06">
        <w:t>մոլ</w:t>
      </w:r>
      <w:r>
        <w:t>,</w:t>
      </w:r>
      <w:r w:rsidRPr="00515F06">
        <w:t xml:space="preserve"> </w:t>
      </w:r>
      <w:r>
        <w:t>ի</w:t>
      </w:r>
      <w:r w:rsidRPr="00515F06">
        <w:t>սկ ըստ (2) ռեակցիայի փոխազդած նյութաքանակը</w:t>
      </w:r>
      <w:r>
        <w:t xml:space="preserve">՝ </w:t>
      </w:r>
      <m:oMath>
        <m:r>
          <m:rPr>
            <m:sty m:val="p"/>
          </m:rPr>
          <w:rPr>
            <w:rFonts w:ascii="Cambria Math" w:hAnsi="Cambria Math"/>
          </w:rPr>
          <m:t>0,5-</m:t>
        </m:r>
        <m:r>
          <w:rPr>
            <w:rFonts w:ascii="Cambria Math" w:hAnsi="Cambria Math"/>
          </w:rPr>
          <m:t>x</m:t>
        </m:r>
      </m:oMath>
      <w:r>
        <w:t>.</w:t>
      </w:r>
    </w:p>
    <w:bookmarkStart w:id="394" w:name="_Hlk66544742"/>
    <w:p w14:paraId="3637579C" w14:textId="038FD2E2" w:rsidR="00BF0CD8" w:rsidRPr="00515F06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394"/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մոլ, ,   </m:t>
          </m:r>
          <w:bookmarkStart w:id="395" w:name="_Hlk66544837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5-</m:t>
              </m:r>
              <m:r>
                <w:rPr>
                  <w:rFonts w:ascii="Cambria Math" w:hAnsi="Cambria Math"/>
                </w:rPr>
                <m:t>x</m:t>
              </m:r>
            </m:e>
          </m:d>
          <w:bookmarkEnd w:id="395"/>
          <m:r>
            <m:rPr>
              <m:sty m:val="p"/>
            </m:rPr>
            <w:rPr>
              <w:rFonts w:ascii="Cambria Math" w:hAnsi="Cambria Math"/>
            </w:rPr>
            <m:t xml:space="preserve"> մոլ: </m:t>
          </m:r>
        </m:oMath>
      </m:oMathPara>
    </w:p>
    <w:p w14:paraId="0428C69B" w14:textId="0E751853" w:rsidR="00BF0CD8" w:rsidRPr="00515F06" w:rsidRDefault="00BF0CD8" w:rsidP="00302A17">
      <w:pPr>
        <w:pStyle w:val="Q-Normal"/>
      </w:pPr>
      <w:r>
        <w:t xml:space="preserve">Համապատասխանաբար՝ </w:t>
      </w:r>
      <w:r w:rsidRPr="00515F06">
        <w:t>ըստ (1) ռեակցիայի</w:t>
      </w:r>
      <w:r>
        <w:t xml:space="preserve">`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</w:p>
    <w:p w14:paraId="2B57CE00" w14:textId="2E691F40" w:rsidR="00BF0CD8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w:r w:rsidRPr="00515F06">
        <w:t>ըստ (2) ռեակցիայի</w:t>
      </w:r>
      <w:r w:rsidRPr="001941A8">
        <w:rPr>
          <w:rFonts w:eastAsiaTheme="minorEastAsia"/>
        </w:rPr>
        <w:t xml:space="preserve">`  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w:bookmarkStart w:id="396" w:name="_Hlk66544703"/>
        <m:r>
          <m:rPr>
            <m:sty m:val="p"/>
          </m:rPr>
          <w:rPr>
            <w:rFonts w:ascii="Cambria Math" w:hAnsi="Cambria Math"/>
          </w:rPr>
          <m:t>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5-</m:t>
            </m:r>
            <m:r>
              <w:rPr>
                <w:rFonts w:ascii="Cambria Math" w:hAnsi="Cambria Math"/>
              </w:rPr>
              <m:t>x</m:t>
            </m:r>
          </m:e>
        </m:d>
        <w:bookmarkEnd w:id="396"/>
        <m:r>
          <m:rPr>
            <m:sty m:val="p"/>
          </m:rPr>
          <w:rPr>
            <w:rFonts w:ascii="Cambria Math" w:hAnsi="Cambria Math"/>
          </w:rPr>
          <m:t xml:space="preserve"> մոլ</m:t>
        </m:r>
      </m:oMath>
      <w:r w:rsidR="006B41FD">
        <w:rPr>
          <w:rFonts w:eastAsiaTheme="minorEastAsia"/>
        </w:rPr>
        <w:t>.</w:t>
      </w:r>
    </w:p>
    <w:p w14:paraId="6286977C" w14:textId="77777777" w:rsidR="00BF0CD8" w:rsidRPr="00802099" w:rsidRDefault="00000000" w:rsidP="0071522E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 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606E66CE" w14:textId="77777777" w:rsidR="00BF0CD8" w:rsidRPr="00D0457B" w:rsidRDefault="00000000" w:rsidP="0071522E">
      <w:pPr>
        <w:pStyle w:val="Q-Normal"/>
        <w:spacing w:line="288" w:lineRule="auto"/>
        <w:ind w:firstLine="432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066AE939" w14:textId="77777777" w:rsidR="00BF0CD8" w:rsidRPr="00D149C2" w:rsidRDefault="00BF0CD8" w:rsidP="0071522E">
      <w:pPr>
        <w:pStyle w:val="Q-Normal"/>
        <w:spacing w:line="288" w:lineRule="auto"/>
        <w:ind w:firstLine="432"/>
      </w:pPr>
      <w:r w:rsidRPr="00515F06">
        <w:t>Կազմենք հավասարում</w:t>
      </w:r>
      <w:r w:rsidRPr="00D149C2">
        <w:t xml:space="preserve">`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5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0,7        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0,3</m:t>
        </m:r>
      </m:oMath>
    </w:p>
    <w:p w14:paraId="4E81D0E6" w14:textId="4D377F30" w:rsidR="00BF0CD8" w:rsidRPr="001941A8" w:rsidRDefault="00000000" w:rsidP="0071522E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3 մոլ,   </m:t>
          </m:r>
          <w:bookmarkStart w:id="397" w:name="_Hlk6654494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97"/>
          <m:r>
            <m:rPr>
              <m:sty m:val="p"/>
            </m:rPr>
            <w:rPr>
              <w:rFonts w:ascii="Cambria Math" w:hAnsi="Cambria Math"/>
            </w:rPr>
            <m:t xml:space="preserve">0,3 մոլ, </m:t>
          </m:r>
        </m:oMath>
      </m:oMathPara>
    </w:p>
    <w:p w14:paraId="6537F34D" w14:textId="01D2E767" w:rsidR="00BF0CD8" w:rsidRPr="001941A8" w:rsidRDefault="00000000" w:rsidP="0071522E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5-0,3=0,2 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=0,2 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</m:oMath>
      </m:oMathPara>
    </w:p>
    <w:p w14:paraId="2E7DB275" w14:textId="68730968" w:rsidR="00BF0CD8" w:rsidRPr="001941A8" w:rsidRDefault="00000000" w:rsidP="0071522E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∙84=25,2 գ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=0,2∙106=21,2 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733F20C" w14:textId="77777777" w:rsidR="00BF0CD8" w:rsidRPr="00312B23" w:rsidRDefault="00BF0CD8" w:rsidP="00302A17">
      <w:pPr>
        <w:pStyle w:val="Q-Normal"/>
      </w:pPr>
      <w:r w:rsidRPr="00312B23">
        <w:t xml:space="preserve">Այս խնդիրը կարելի է լուծել նաև այլ եղանակով: </w:t>
      </w:r>
    </w:p>
    <w:p w14:paraId="0ED96B0A" w14:textId="77777777" w:rsidR="00BF0CD8" w:rsidRDefault="00BF0CD8" w:rsidP="00302A17">
      <w:pPr>
        <w:pStyle w:val="Q-Normal"/>
      </w:pPr>
      <w:r w:rsidRPr="000C0867">
        <w:t xml:space="preserve">Նախ՝ ամբողջ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C0867">
        <w:t xml:space="preserve">-ը փոխազդեցության մեջ դնենք </w:t>
      </w:r>
      <m:oMath>
        <m:r>
          <w:rPr>
            <w:rFonts w:ascii="Cambria Math" w:hAnsi="Cambria Math"/>
          </w:rPr>
          <m:t>NaOH</m:t>
        </m:r>
      </m:oMath>
      <w:r w:rsidRPr="000C0867">
        <w:t>-ի հետ որպես պակասորդով տրված ելանյութ</w:t>
      </w:r>
      <w:r>
        <w:t xml:space="preserve"> </w:t>
      </w:r>
      <m:oMath>
        <m:r>
          <w:rPr>
            <w:rFonts w:ascii="Cambria Math" w:hAnsi="Cambria Math"/>
          </w:rPr>
          <m:t>(1)</m:t>
        </m:r>
      </m:oMath>
      <w:r w:rsidRPr="000C0867">
        <w:t xml:space="preserve"> ռեակցիայի համար.</w:t>
      </w:r>
    </w:p>
    <w:p w14:paraId="45EC0658" w14:textId="77777777" w:rsidR="00BF0CD8" w:rsidRPr="00802099" w:rsidRDefault="00000000" w:rsidP="00E34802">
      <w:pPr>
        <w:pStyle w:val="Q-Normal"/>
        <w:spacing w:line="288" w:lineRule="auto"/>
        <w:ind w:firstLine="432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398" w:name="_Hlk66545767"/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w:bookmarkEnd w:id="398"/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399" w:name="_Hlk66545785"/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</m:oMath>
      </m:oMathPara>
      <w:bookmarkEnd w:id="399"/>
    </w:p>
    <w:p w14:paraId="0ABC4227" w14:textId="333AF008" w:rsidR="00BF0CD8" w:rsidRDefault="00BF0CD8" w:rsidP="00E34802">
      <w:pPr>
        <w:pStyle w:val="Q-Normal"/>
        <w:spacing w:line="288" w:lineRule="auto"/>
        <w:ind w:firstLine="432"/>
      </w:pPr>
      <w:r w:rsidRPr="000C0867">
        <w:t>Կառաջանա</w:t>
      </w:r>
      <w:r>
        <w:t xml:space="preserve"> 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 xml:space="preserve">0,5 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C0867">
        <w:t>, կմնա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7-0,5=0,2 մոլ </m:t>
        </m:r>
        <m:r>
          <w:rPr>
            <w:rFonts w:ascii="Cambria Math" w:hAnsi="Cambria Math"/>
          </w:rPr>
          <m:t>NaOH</m:t>
        </m:r>
      </m:oMath>
      <w:r w:rsidRPr="000C0867">
        <w:t xml:space="preserve">, որը կփոխազդի </w:t>
      </w: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9C0DF8" w:rsidRPr="000C0867">
        <w:t>-ի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0,2 մոլ</m:t>
        </m:r>
      </m:oMath>
      <w:r w:rsidR="009C0DF8">
        <w:rPr>
          <w:rFonts w:eastAsiaTheme="minorEastAsia"/>
        </w:rPr>
        <w:t>-ի</w:t>
      </w:r>
      <w:r w:rsidRPr="000C0867">
        <w:t xml:space="preserve"> հետ.</w:t>
      </w:r>
    </w:p>
    <w:p w14:paraId="73428005" w14:textId="77777777" w:rsidR="00BF0CD8" w:rsidRPr="00802099" w:rsidRDefault="00000000" w:rsidP="00E34802">
      <w:pPr>
        <w:pStyle w:val="Q-Normal"/>
        <w:spacing w:line="288" w:lineRule="auto"/>
        <w:ind w:firstLine="432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9364650" w14:textId="5542910F" w:rsidR="00BF0CD8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w:r w:rsidRPr="000C0867">
        <w:t xml:space="preserve">Այսպիսով՝ կառաջանա </w:t>
      </w:r>
      <m:oMath>
        <m:r>
          <m:rPr>
            <m:sty m:val="p"/>
          </m:rPr>
          <w:rPr>
            <w:rFonts w:ascii="Cambria Math" w:hAnsi="Cambria Math"/>
          </w:rPr>
          <m:t xml:space="preserve">0,2 մոլ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</w:t>
      </w:r>
      <w:r w:rsidRPr="000C0867">
        <w:t>և կմնա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5-0,2=0,3 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>:</w:t>
      </w:r>
    </w:p>
    <w:p w14:paraId="123446B4" w14:textId="6938C01D" w:rsidR="00BF0CD8" w:rsidRPr="00D149C2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∙84=25,2 գ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106=21,2 գ:</m:t>
          </m:r>
        </m:oMath>
      </m:oMathPara>
    </w:p>
    <w:p w14:paraId="7A89207C" w14:textId="7FAD5FE2" w:rsidR="00BF0CD8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w:bookmarkStart w:id="400" w:name="_Hlk66548688"/>
      <w:r w:rsidRPr="00312B23">
        <w:rPr>
          <w:bCs/>
          <w:iCs/>
        </w:rPr>
        <w:t>Պատ.</w:t>
      </w:r>
      <w:r>
        <w:t>՝</w:t>
      </w:r>
      <w:r w:rsidRPr="00415304">
        <w:t xml:space="preserve"> </w:t>
      </w:r>
      <w:bookmarkEnd w:id="400"/>
      <m:oMath>
        <m:r>
          <m:rPr>
            <m:sty m:val="p"/>
          </m:rPr>
          <w:rPr>
            <w:rFonts w:ascii="Cambria Math" w:hAnsi="Cambria Math"/>
          </w:rPr>
          <m:t xml:space="preserve">25,2 գ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21,2 գ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7493910D" w14:textId="4DE43378" w:rsidR="00BF0CD8" w:rsidRDefault="00E57C71" w:rsidP="00A50215">
      <w:pPr>
        <w:pStyle w:val="Q-Yentavernagir"/>
      </w:pPr>
      <w:bookmarkStart w:id="401" w:name="_Toc133963234"/>
      <w:bookmarkStart w:id="402" w:name="_Toc133965292"/>
      <w:bookmarkStart w:id="403" w:name="_Toc133965547"/>
      <w:bookmarkStart w:id="404" w:name="_Toc153319759"/>
      <w:r>
        <w:t>ԱՅԼ ՓՈԽԱԶԴԵՑՈՒԹՅՈՒՆՆԵՐ</w:t>
      </w:r>
      <w:bookmarkEnd w:id="401"/>
      <w:bookmarkEnd w:id="402"/>
      <w:bookmarkEnd w:id="403"/>
      <w:bookmarkEnd w:id="404"/>
    </w:p>
    <w:p w14:paraId="4E3AF273" w14:textId="77777777" w:rsidR="00BF0CD8" w:rsidRDefault="00BF0CD8" w:rsidP="00E34802">
      <w:pPr>
        <w:pStyle w:val="Q-Normal"/>
        <w:ind w:firstLine="432"/>
        <w:contextualSpacing w:val="0"/>
      </w:pPr>
      <w:r>
        <w:t>Ա) բազմահիմն թթուների և ալկալու միջև.</w:t>
      </w:r>
    </w:p>
    <w:p w14:paraId="4674107A" w14:textId="77777777" w:rsidR="00BF0CD8" w:rsidRPr="00802099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Start w:id="405" w:name="_Hlk66546573"/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Start w:id="406" w:name="_Hlk66546729"/>
          <w:bookmarkEnd w:id="405"/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07" w:name="_Hlk66547009"/>
          <w:bookmarkEnd w:id="406"/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End w:id="407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DA8E4F8" w14:textId="77777777" w:rsidR="00BF0CD8" w:rsidRPr="00802099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364F755" w14:textId="77777777" w:rsidR="00BF0CD8" w:rsidRPr="00802099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08" w:name="_Hlk66546785"/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  <w:bookmarkEnd w:id="408"/>
    </w:p>
    <w:p w14:paraId="53712775" w14:textId="50546AA3" w:rsidR="00BF0CD8" w:rsidRDefault="00BF0CD8" w:rsidP="00E34802">
      <w:pPr>
        <w:pStyle w:val="Q-Normal"/>
        <w:ind w:firstLine="432"/>
        <w:contextualSpacing w:val="0"/>
      </w:pPr>
      <w:r>
        <w:lastRenderedPageBreak/>
        <w:t xml:space="preserve">Բ) </w:t>
      </w:r>
      <w:r w:rsidRPr="00C95D42">
        <w:t>թթվային աղ</w:t>
      </w:r>
      <w:r w:rsidR="009C0DF8">
        <w:t>եր</w:t>
      </w:r>
      <w:r w:rsidRPr="00C95D42">
        <w:t>ի և ալկալու</w:t>
      </w:r>
      <w:r>
        <w:t xml:space="preserve"> միջև.</w:t>
      </w:r>
      <w:r w:rsidRPr="00C95D42">
        <w:t xml:space="preserve"> </w:t>
      </w:r>
    </w:p>
    <w:p w14:paraId="37039A75" w14:textId="77777777" w:rsidR="00BF0CD8" w:rsidRPr="00802099" w:rsidRDefault="00BF0CD8" w:rsidP="00E34802">
      <w:pPr>
        <w:pStyle w:val="Q-Normal"/>
        <w:spacing w:line="288" w:lineRule="auto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0494403" w14:textId="77777777" w:rsidR="00BF0CD8" w:rsidRPr="00802099" w:rsidRDefault="00BF0CD8" w:rsidP="00E34802">
      <w:pPr>
        <w:pStyle w:val="Q-Normal"/>
        <w:spacing w:line="288" w:lineRule="auto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C2E1D6" w14:textId="77777777" w:rsidR="00BF0CD8" w:rsidRPr="00802099" w:rsidRDefault="00BF0CD8" w:rsidP="00E34802">
      <w:pPr>
        <w:pStyle w:val="Q-Normal"/>
        <w:spacing w:line="288" w:lineRule="auto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05E91CE" w14:textId="19369321" w:rsidR="00BF0CD8" w:rsidRDefault="00BF0CD8" w:rsidP="00E34802">
      <w:pPr>
        <w:pStyle w:val="Q-Normal"/>
        <w:ind w:firstLine="432"/>
        <w:contextualSpacing w:val="0"/>
      </w:pPr>
      <w:r>
        <w:t xml:space="preserve">Գ) </w:t>
      </w:r>
      <w:r w:rsidRPr="00C95D42">
        <w:t>թթվային</w:t>
      </w:r>
      <w:r w:rsidR="009C0DF8">
        <w:t>, միջին</w:t>
      </w:r>
      <w:r w:rsidRPr="00C95D42">
        <w:t xml:space="preserve"> աղ</w:t>
      </w:r>
      <w:r w:rsidR="009C0DF8">
        <w:t>եր</w:t>
      </w:r>
      <w:r w:rsidRPr="00C95D42">
        <w:t>ի և թթվի միջև</w:t>
      </w:r>
      <w:r>
        <w:t>.</w:t>
      </w:r>
      <w:r w:rsidRPr="00C95D42">
        <w:t xml:space="preserve"> </w:t>
      </w:r>
    </w:p>
    <w:p w14:paraId="170C551E" w14:textId="77777777" w:rsidR="00BF0CD8" w:rsidRPr="00802099" w:rsidRDefault="00000000" w:rsidP="00E3480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4F2A2C1A" w14:textId="77777777" w:rsidR="00BF0CD8" w:rsidRPr="00802099" w:rsidRDefault="00BF0CD8" w:rsidP="00E34802">
      <w:pPr>
        <w:pStyle w:val="Q-Normal"/>
        <w:spacing w:line="288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FEAB0DF" w14:textId="77777777" w:rsidR="00BF0CD8" w:rsidRPr="00802099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0990232C" w14:textId="77777777" w:rsidR="00BF0CD8" w:rsidRPr="00EC39E2" w:rsidRDefault="00BF0CD8" w:rsidP="007E20AF">
      <w:pPr>
        <w:pStyle w:val="Q-Xndir"/>
      </w:pPr>
      <w:r w:rsidRPr="00802099">
        <w:t>Խնդիր 4.</w:t>
      </w:r>
      <w:r w:rsidRPr="00EC39E2">
        <w:t xml:space="preserve"> 0,1 մոլ կալիումի երկհիդրոֆոսֆատ պարունակող լուծույթին ավելացրեցին ա) 0,2մոլ, բ) 0,15մոլ կալիումի հիդրօքսիդ պարունակող լուծույթ: Որոշել գոյացած աղերի նյութաքանակները:</w:t>
      </w:r>
    </w:p>
    <w:p w14:paraId="79A1FF63" w14:textId="77777777" w:rsidR="00BF0CD8" w:rsidRPr="003C5263" w:rsidRDefault="00BF0CD8" w:rsidP="003C5263">
      <w:pPr>
        <w:pStyle w:val="Q-Normal"/>
        <w:jc w:val="center"/>
        <w:rPr>
          <w:i/>
        </w:rPr>
      </w:pPr>
      <w:r w:rsidRPr="003C5263">
        <w:rPr>
          <w:i/>
        </w:rPr>
        <w:t>Լուծում:</w:t>
      </w:r>
    </w:p>
    <w:p w14:paraId="56CF5FD7" w14:textId="54826A97" w:rsidR="00BF0CD8" w:rsidRPr="00415304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w:r>
        <w:rPr>
          <w:rFonts w:eastAsiaTheme="minorEastAsia"/>
        </w:rPr>
        <w:t>ա)</w:t>
      </w:r>
      <w:r w:rsidRPr="00415304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0,1 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</m:sSub>
        <m:r>
          <m:rPr>
            <m:sty m:val="p"/>
          </m:rPr>
          <w:rPr>
            <w:rFonts w:ascii="Cambria Math" w:hAnsi="Cambria Math"/>
          </w:rPr>
          <m:t>=0,2 մոլ</m:t>
        </m:r>
      </m:oMath>
    </w:p>
    <w:p w14:paraId="6C9CA414" w14:textId="5260A405" w:rsidR="00BF0CD8" w:rsidRPr="00802099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504F7F76" w14:textId="77777777" w:rsidR="00BF0CD8" w:rsidRPr="00AE3044" w:rsidRDefault="00BF0CD8" w:rsidP="00302A17">
      <w:pPr>
        <w:pStyle w:val="Q-Normal"/>
      </w:pPr>
      <w:r>
        <w:t>Կ</w:t>
      </w:r>
      <w:r w:rsidRPr="00AE3044">
        <w:t>ընթանա այս ռեակցիան.</w:t>
      </w:r>
    </w:p>
    <w:p w14:paraId="14D9B6CC" w14:textId="77777777" w:rsidR="00BF0CD8" w:rsidRPr="00802099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F467D48" w14:textId="2A3FF4C1" w:rsidR="00BF0CD8" w:rsidRPr="00C313E7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=0,1 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E4136CE" w14:textId="729D580B" w:rsidR="00BF0CD8" w:rsidRPr="001A5128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w:r w:rsidRPr="00593EDA">
        <w:rPr>
          <w:bCs/>
          <w:i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1 մոլ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6E05C38" w14:textId="67F505A8" w:rsidR="00BF0CD8" w:rsidRPr="00415304" w:rsidRDefault="00BF0CD8" w:rsidP="00E34802">
      <w:pPr>
        <w:pStyle w:val="Q-Normal"/>
        <w:spacing w:line="288" w:lineRule="auto"/>
        <w:ind w:firstLine="432"/>
      </w:pPr>
      <w:r>
        <w:t xml:space="preserve">բ)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0,1 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</m:sSub>
        <m:r>
          <m:rPr>
            <m:sty m:val="p"/>
          </m:rPr>
          <w:rPr>
            <w:rFonts w:ascii="Cambria Math" w:hAnsi="Cambria Math"/>
          </w:rPr>
          <m:t>=0,15 մոլ</m:t>
        </m:r>
      </m:oMath>
    </w:p>
    <w:p w14:paraId="583EB2F3" w14:textId="3CDF7CAF" w:rsidR="00BF0CD8" w:rsidRPr="00802099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7863EF9D" w14:textId="77777777" w:rsidR="00BF0CD8" w:rsidRDefault="00BF0CD8" w:rsidP="00E34802">
      <w:pPr>
        <w:pStyle w:val="Q-Normal"/>
        <w:spacing w:line="288" w:lineRule="auto"/>
        <w:ind w:firstLine="432"/>
      </w:pPr>
      <w:r w:rsidRPr="001A5128">
        <w:t>Նշանակում է՝ միաժամանակ ընթանում են հետևյալ ռեակցիաները.</w:t>
      </w:r>
    </w:p>
    <w:p w14:paraId="2CEC43FC" w14:textId="77777777" w:rsidR="00BF0CD8" w:rsidRPr="00802099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OH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09" w:name="_Hlk6654858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End w:id="409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1)</m:t>
          </m:r>
        </m:oMath>
      </m:oMathPara>
    </w:p>
    <w:p w14:paraId="7EF8EE63" w14:textId="77777777" w:rsidR="00BF0CD8" w:rsidRPr="00AE3044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2EDE55FC" w14:textId="77777777" w:rsidR="00BF0CD8" w:rsidRPr="001A5128" w:rsidRDefault="00BF0CD8" w:rsidP="00E34802">
      <w:pPr>
        <w:pStyle w:val="Q-Normal"/>
        <w:spacing w:line="288" w:lineRule="auto"/>
        <w:ind w:firstLine="432"/>
      </w:pPr>
      <w:r w:rsidRPr="00515F06">
        <w:t>Նշանակենք ըստ (1) ռեակցիայի փոխազդած</w:t>
      </w:r>
      <w:r>
        <w:t>.</w:t>
      </w:r>
    </w:p>
    <w:bookmarkStart w:id="410" w:name="_Hlk66548508"/>
    <w:p w14:paraId="22956E81" w14:textId="72A15D38" w:rsidR="00BF0CD8" w:rsidRPr="001A5128" w:rsidRDefault="00000000" w:rsidP="0071522E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 xml:space="preserve">x 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410"/>
          <m:r>
            <m:rPr>
              <m:sty m:val="p"/>
            </m:rPr>
            <w:rPr>
              <w:rFonts w:ascii="Cambria Math" w:hAnsi="Cambria Math"/>
            </w:rPr>
            <m:t xml:space="preserve">, 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 xml:space="preserve">x </m:t>
          </m:r>
          <m:r>
            <m:rPr>
              <m:sty m:val="p"/>
            </m:rPr>
            <w:rPr>
              <w:rFonts w:ascii="Cambria Math" w:hAnsi="Cambria Math"/>
            </w:rPr>
            <m:t xml:space="preserve">մոլ: </m:t>
          </m:r>
        </m:oMath>
      </m:oMathPara>
    </w:p>
    <w:p w14:paraId="59BD090D" w14:textId="5D4E1387" w:rsidR="00BF0CD8" w:rsidRDefault="00BF0CD8" w:rsidP="0071522E">
      <w:pPr>
        <w:pStyle w:val="Q-Normal"/>
        <w:spacing w:line="288" w:lineRule="auto"/>
        <w:ind w:firstLine="432"/>
        <w:rPr>
          <w:rFonts w:eastAsiaTheme="minorEastAsia"/>
        </w:rPr>
      </w:pPr>
      <w:r>
        <w:t>Ը</w:t>
      </w:r>
      <w:r w:rsidRPr="00515F06">
        <w:t>ստ (</w:t>
      </w:r>
      <w:r>
        <w:t>2</w:t>
      </w:r>
      <w:r w:rsidRPr="00515F06">
        <w:t>) ռեակցիայի</w:t>
      </w:r>
      <w:r w:rsidRPr="001A5128">
        <w:t xml:space="preserve"> ՝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w:bookmarkStart w:id="411" w:name="_Hlk66548410"/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w:bookmarkEnd w:id="411"/>
        <m:r>
          <m:rPr>
            <m:sty m:val="p"/>
          </m:rPr>
          <w:rPr>
            <w:rFonts w:ascii="Cambria Math" w:hAnsi="Cambria Math"/>
          </w:rPr>
          <m:t xml:space="preserve"> մոլ, 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մոլ: </m:t>
        </m:r>
      </m:oMath>
    </w:p>
    <w:p w14:paraId="44112EC9" w14:textId="77777777" w:rsidR="00BF0CD8" w:rsidRPr="00D149C2" w:rsidRDefault="00BF0CD8" w:rsidP="0071522E">
      <w:pPr>
        <w:pStyle w:val="Q-Normal"/>
        <w:spacing w:line="288" w:lineRule="auto"/>
        <w:ind w:firstLine="432"/>
      </w:pPr>
      <w:r>
        <w:t xml:space="preserve">Կազմենք հավասարում՝ 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0,15        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0,05</m:t>
        </m:r>
      </m:oMath>
    </w:p>
    <w:p w14:paraId="623CA08C" w14:textId="225F7986" w:rsidR="00BF0CD8" w:rsidRPr="00B10882" w:rsidRDefault="00000000" w:rsidP="0071522E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05 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H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=0,05 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4AE7F84B" w14:textId="180FAA00" w:rsidR="00BF0CD8" w:rsidRPr="002751CC" w:rsidRDefault="00000000" w:rsidP="0071522E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05 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=0,05 </m:t>
          </m:r>
          <m:r>
            <m:rPr>
              <m:sty m:val="p"/>
            </m:rPr>
            <w:rPr>
              <w:rFonts w:ascii="Cambria Math" w:hAnsi="Cambria Math"/>
            </w:rPr>
            <m:t>մոլ :</m:t>
          </m:r>
        </m:oMath>
      </m:oMathPara>
    </w:p>
    <w:p w14:paraId="402D427E" w14:textId="20978765" w:rsidR="00BF0CD8" w:rsidRDefault="00BF0CD8" w:rsidP="0071522E">
      <w:pPr>
        <w:pStyle w:val="Q-Normal"/>
        <w:spacing w:line="288" w:lineRule="auto"/>
        <w:ind w:firstLine="432"/>
        <w:rPr>
          <w:rFonts w:eastAsiaTheme="minorEastAsia"/>
        </w:rPr>
      </w:pPr>
      <w:r w:rsidRPr="00593EDA">
        <w:rPr>
          <w:bCs/>
          <w:i/>
          <w:iCs/>
        </w:rPr>
        <w:t>Պատ.՝</w:t>
      </w:r>
      <w:r w:rsidRPr="00415304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05 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0,05 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:</w:t>
      </w:r>
    </w:p>
    <w:p w14:paraId="35B8E4D4" w14:textId="2C6E94E5" w:rsidR="00BF0CD8" w:rsidRDefault="00E57C71" w:rsidP="00A50215">
      <w:pPr>
        <w:pStyle w:val="Q-Yentavernagir"/>
      </w:pPr>
      <w:bookmarkStart w:id="412" w:name="_Toc133963235"/>
      <w:bookmarkStart w:id="413" w:name="_Toc133965293"/>
      <w:bookmarkStart w:id="414" w:name="_Toc133965548"/>
      <w:bookmarkStart w:id="415" w:name="_Toc153319760"/>
      <w:r w:rsidRPr="00F268CC">
        <w:t>ԽՆԴԻՐՆԵՐ ԻՆՔՆՈՒՐՈՒՅՆ ԼՈՒԾՄԱՆ ՀԱՄԱՐ</w:t>
      </w:r>
      <w:bookmarkEnd w:id="412"/>
      <w:bookmarkEnd w:id="413"/>
      <w:bookmarkEnd w:id="414"/>
      <w:bookmarkEnd w:id="415"/>
    </w:p>
    <w:p w14:paraId="65A37E3A" w14:textId="432605AA" w:rsidR="00BF0CD8" w:rsidRPr="00CF7B0B" w:rsidRDefault="00BF0CD8" w:rsidP="00022C0B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rStyle w:val="PatasxanChar"/>
        </w:rPr>
      </w:pPr>
      <w:r w:rsidRPr="00DA1B1E">
        <w:t>6գ ածխի այրումից գոյացած ածխաթթու գազն անցկացրեցին 48գ նատրիումի հիդրօքսիդ պարունակող լուծույթի մեջ: Որոշել</w:t>
      </w:r>
      <w:r>
        <w:t xml:space="preserve"> առաջացած աղի զանգվածը (գ):</w:t>
      </w:r>
      <w:r w:rsidR="00BD1C1D">
        <w:tab/>
      </w:r>
      <w:r w:rsidR="009B3758" w:rsidRPr="00CF7B0B">
        <w:rPr>
          <w:rStyle w:val="PatasxanChar"/>
        </w:rPr>
        <w:t>Պատ.՝ 53:</w:t>
      </w:r>
    </w:p>
    <w:p w14:paraId="4C2E6524" w14:textId="01A5506E" w:rsidR="00BF0CD8" w:rsidRPr="00CF7B0B" w:rsidRDefault="00BF0CD8" w:rsidP="00022C0B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rStyle w:val="PatasxanChar"/>
        </w:rPr>
      </w:pPr>
      <w:r w:rsidRPr="00DA1B1E">
        <w:lastRenderedPageBreak/>
        <w:t xml:space="preserve">20% </w:t>
      </w:r>
      <w:r w:rsidR="009C0DF8">
        <w:t xml:space="preserve">զանգվածային բաժնով </w:t>
      </w:r>
      <w:r w:rsidRPr="00DA1B1E">
        <w:t>ծծումբ պարունակող 32գ երկաթի սուլֆիդի հանքաքարի բովումից գոյացած ծծմբի (IV) օքսիդն անցկացրեցին 22,4գ կալիումի հիդրօքսիդ պարունակող լուծույթով: Որոշել</w:t>
      </w:r>
      <w:r>
        <w:t xml:space="preserve"> առաջացած աղի զանգվածը (գ):</w:t>
      </w:r>
      <w:r w:rsidR="00BD1C1D">
        <w:tab/>
      </w:r>
      <w:r w:rsidR="009B3758" w:rsidRPr="00CF7B0B">
        <w:rPr>
          <w:rStyle w:val="PatasxanChar"/>
        </w:rPr>
        <w:t>Պատ.՝ 31,6:</w:t>
      </w:r>
    </w:p>
    <w:p w14:paraId="2AEAE966" w14:textId="758467F3" w:rsidR="00BF0CD8" w:rsidRPr="00CF7B0B" w:rsidRDefault="00BF0CD8" w:rsidP="00022C0B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rStyle w:val="PatasxanChar"/>
        </w:rPr>
      </w:pPr>
      <w:r w:rsidRPr="00DA1B1E">
        <w:t>90% զանգվածային բաժնով կալցիումի կարբոնատ պարունակող 200գ կրաքարի ջերմային քայքայումից առաջացած ածխաթթու գազն անցկացրեցին 72գ նատրիումի հիդրօքսիդ պարունակող լուծույթի միջով: Որոշել</w:t>
      </w:r>
      <w:r>
        <w:t xml:space="preserve"> առաջացած աղի զանգվածը (գ):</w:t>
      </w:r>
      <w:r w:rsidR="00BD1C1D">
        <w:tab/>
      </w:r>
      <w:r w:rsidR="009B3758" w:rsidRPr="00CF7B0B">
        <w:rPr>
          <w:rStyle w:val="PatasxanChar"/>
        </w:rPr>
        <w:t>Պատ.՝ 151,2:</w:t>
      </w:r>
    </w:p>
    <w:p w14:paraId="1108C74C" w14:textId="2ECECD04" w:rsidR="00BF0CD8" w:rsidRPr="00CF7B0B" w:rsidRDefault="00BF0CD8" w:rsidP="00022C0B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rStyle w:val="PatasxanChar"/>
        </w:rPr>
      </w:pPr>
      <w:r w:rsidRPr="00DA1B1E">
        <w:t>352գ երկաթի (II) սուլֆիդը մշակեցին աղաթթվով և անջատված գազն անցկացրեցին 392գ կալիումի հիդրօքսիդ պարունակող լուծույթով: Որոշել</w:t>
      </w:r>
      <w:r>
        <w:t xml:space="preserve"> առաջացած աղերի զանգվածներ</w:t>
      </w:r>
      <w:r w:rsidR="00B60C20">
        <w:t>ի գումարը</w:t>
      </w:r>
      <w:r>
        <w:t xml:space="preserve"> (գ):</w:t>
      </w:r>
      <w:r w:rsidR="00BD1C1D">
        <w:tab/>
      </w:r>
      <w:r w:rsidR="000B2188" w:rsidRPr="00F450F7">
        <w:rPr>
          <w:color w:val="006464"/>
        </w:rPr>
        <w:t xml:space="preserve"> </w:t>
      </w:r>
      <w:r w:rsidR="009B3758" w:rsidRPr="00CF7B0B">
        <w:rPr>
          <w:rStyle w:val="PatasxanChar"/>
        </w:rPr>
        <w:t>Պատ.՝ 402:</w:t>
      </w:r>
    </w:p>
    <w:p w14:paraId="18D26EE7" w14:textId="4E46509C" w:rsidR="00BF0CD8" w:rsidRPr="00CF7B0B" w:rsidRDefault="00BF0CD8" w:rsidP="00022C0B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rStyle w:val="PatasxanChar"/>
        </w:rPr>
      </w:pPr>
      <w:r w:rsidRPr="00DA1B1E">
        <w:t>5,88գ ֆոսֆորական թթու պարունակող լուծույթին ավելացրել են 8,4գ կալիումի հիդրօքսիդ, այնուհետև</w:t>
      </w:r>
      <w:r>
        <w:t>՝</w:t>
      </w:r>
      <w:r w:rsidRPr="00DA1B1E">
        <w:t xml:space="preserve"> լուծույթը գոլորշիացրել մինչև չոր մնացորդ: Որոշել չոր մնացորդի զանգվածային բաղադրությունը</w:t>
      </w:r>
      <w:r w:rsidRPr="00EC39E2">
        <w:t xml:space="preserve"> (%)</w:t>
      </w:r>
      <w:r w:rsidRPr="00DA1B1E">
        <w:t>:</w:t>
      </w:r>
      <w:r w:rsidR="00BD1C1D">
        <w:tab/>
      </w:r>
      <w:r w:rsidR="009B3758" w:rsidRPr="00CF7B0B">
        <w:rPr>
          <w:rStyle w:val="PatasxanChar"/>
        </w:rPr>
        <w:t xml:space="preserve">Պատ.՝ 45% </w:t>
      </w:r>
      <m:oMath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K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r>
          <w:rPr>
            <w:rStyle w:val="PatasxanChar"/>
            <w:rFonts w:ascii="Cambria Math" w:hAnsi="Cambria Math"/>
          </w:rPr>
          <m:t>HP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O</m:t>
            </m:r>
          </m:e>
          <m:sub>
            <m:r>
              <w:rPr>
                <w:rStyle w:val="PatasxanChar"/>
                <w:rFonts w:ascii="Cambria Math" w:hAnsi="Cambria Math"/>
              </w:rPr>
              <m:t>4</m:t>
            </m:r>
          </m:sub>
        </m:sSub>
      </m:oMath>
      <w:r w:rsidR="009B3758" w:rsidRPr="00CF7B0B">
        <w:rPr>
          <w:rStyle w:val="PatasxanChar"/>
        </w:rPr>
        <w:t xml:space="preserve">, 55% </w:t>
      </w:r>
      <m:oMath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K</m:t>
            </m:r>
          </m:e>
          <m:sub>
            <m:r>
              <w:rPr>
                <w:rStyle w:val="PatasxanChar"/>
                <w:rFonts w:ascii="Cambria Math" w:hAnsi="Cambria Math"/>
              </w:rPr>
              <m:t>3</m:t>
            </m:r>
          </m:sub>
        </m:sSub>
        <m:r>
          <w:rPr>
            <w:rStyle w:val="PatasxanChar"/>
            <w:rFonts w:ascii="Cambria Math" w:hAnsi="Cambria Math"/>
          </w:rPr>
          <m:t>P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O</m:t>
            </m:r>
          </m:e>
          <m:sub>
            <m:r>
              <w:rPr>
                <w:rStyle w:val="PatasxanChar"/>
                <w:rFonts w:ascii="Cambria Math" w:hAnsi="Cambria Math"/>
              </w:rPr>
              <m:t>4</m:t>
            </m:r>
          </m:sub>
        </m:sSub>
      </m:oMath>
      <w:r w:rsidR="009B3758" w:rsidRPr="00CF7B0B">
        <w:rPr>
          <w:rStyle w:val="PatasxanChar"/>
        </w:rPr>
        <w:t>:</w:t>
      </w:r>
    </w:p>
    <w:p w14:paraId="5BF5418C" w14:textId="6486A824" w:rsidR="00BF0CD8" w:rsidRPr="00CF7B0B" w:rsidRDefault="00BF0CD8" w:rsidP="00022C0B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rStyle w:val="PatasxanChar"/>
        </w:rPr>
      </w:pPr>
      <w:r w:rsidRPr="00DA1B1E">
        <w:t>5գ նատրիումի հիդրօքսիդ պարունակող լուծույթի միջով անցկացել են 6,5լ (ն.պ.) ծծմբաջրածին: Որոշել</w:t>
      </w:r>
      <w:r>
        <w:t xml:space="preserve"> առաջացած աղի զանգվածը (գ):</w:t>
      </w:r>
      <w:r w:rsidR="00BD1C1D">
        <w:tab/>
      </w:r>
      <w:r w:rsidR="000B2188" w:rsidRPr="000B2188">
        <w:t xml:space="preserve"> </w:t>
      </w:r>
      <w:r w:rsidR="009B3758" w:rsidRPr="00CF7B0B">
        <w:rPr>
          <w:rStyle w:val="PatasxanChar"/>
        </w:rPr>
        <w:t>Պատ.՝ 7:</w:t>
      </w:r>
    </w:p>
    <w:p w14:paraId="6AE08973" w14:textId="59A34A8E" w:rsidR="00BF0CD8" w:rsidRPr="00CF7B0B" w:rsidRDefault="00BF0CD8" w:rsidP="00022C0B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rStyle w:val="PatasxanChar"/>
        </w:rPr>
      </w:pPr>
      <w:r w:rsidRPr="00DA1B1E">
        <w:t>26,4գ ամոնիումի սուլֆատը տաքացրել են ավելցուկով վերցրած նատրիումի հիդրօքսիդի հետ: Ստացված գազը կլանվել  է 39,2գ ֆոսֆորական թթվով: Որոշել</w:t>
      </w:r>
      <w:r>
        <w:t xml:space="preserve"> առաջացած աղի զանգվածը (գ):</w:t>
      </w:r>
      <w:r w:rsidR="00BD1C1D">
        <w:tab/>
      </w:r>
      <w:r w:rsidR="009B3758" w:rsidRPr="00CF7B0B">
        <w:rPr>
          <w:rStyle w:val="PatasxanChar"/>
        </w:rPr>
        <w:t>Պատ.՝</w:t>
      </w:r>
      <w:r w:rsidR="000B2188" w:rsidRPr="00CF7B0B">
        <w:rPr>
          <w:rStyle w:val="PatasxanChar"/>
        </w:rPr>
        <w:t xml:space="preserve"> 46:</w:t>
      </w:r>
    </w:p>
    <w:p w14:paraId="54BD18D5" w14:textId="77777777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 w:rsidRPr="000A28BC">
        <w:rPr>
          <w:lang w:val="hy-AM"/>
        </w:rPr>
        <w:br w:type="page"/>
      </w:r>
    </w:p>
    <w:p w14:paraId="57A0A298" w14:textId="7DEF801B" w:rsidR="00A26461" w:rsidRDefault="00A26461" w:rsidP="008E7086">
      <w:bookmarkStart w:id="416" w:name="_Toc133963236"/>
      <w:bookmarkStart w:id="417" w:name="_Toc133965294"/>
      <w:bookmarkStart w:id="418" w:name="_Toc133965549"/>
      <w:r>
        <w:rPr>
          <w:noProof/>
        </w:rPr>
        <w:lastRenderedPageBreak/>
        <mc:AlternateContent>
          <mc:Choice Requires="wpc">
            <w:drawing>
              <wp:inline distT="0" distB="0" distL="0" distR="0" wp14:anchorId="68127AB3" wp14:editId="7161C874">
                <wp:extent cx="5060950" cy="872115"/>
                <wp:effectExtent l="0" t="0" r="6350" b="4445"/>
                <wp:docPr id="1124685530" name="Canvas 112468553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446103386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72113111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88A7A15" w14:textId="69C73BF1" w:rsidR="007A588D" w:rsidRPr="0034565D" w:rsidRDefault="007A588D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.9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61613078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7824841" w14:textId="7B8F484F" w:rsidR="007A588D" w:rsidRPr="00CF7B0B" w:rsidRDefault="007A588D" w:rsidP="0034565D">
                                <w:pPr>
                                  <w:spacing w:after="0" w:line="240" w:lineRule="auto"/>
                                  <w:rPr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CF7B0B">
                                  <w:rPr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ԽՆԴԻՐՆԵՐ ԸՍՏ ՌԵԱԿՑԻԱՅԻ ԵԼՔԻ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24097368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8127AB3" id="Canvas 1124685530" o:spid="_x0000_s128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">
                <v:shape id="_x0000_s128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87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">
                  <v:shape id="Hexagon 1" o:spid="_x0000_s128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488A7A15" w14:textId="69C73BF1" w:rsidR="007A588D" w:rsidRPr="0034565D" w:rsidRDefault="007A588D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.9</w:t>
                          </w:r>
                        </w:p>
                      </w:txbxContent>
                    </v:textbox>
                  </v:shape>
                  <v:rect id="Rectangle 1" o:spid="_x0000_s1289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" filled="f" stroked="f" strokeweight="1.5pt">
                    <v:textbox>
                      <w:txbxContent>
                        <w:p w14:paraId="67824841" w14:textId="7B8F484F" w:rsidR="007A588D" w:rsidRPr="00CF7B0B" w:rsidRDefault="007A588D" w:rsidP="0034565D">
                          <w:pPr>
                            <w:spacing w:after="0" w:line="240" w:lineRule="auto"/>
                            <w:rPr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CF7B0B">
                            <w:rPr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ԽՆԴԻՐՆԵՐ ԸՍՏ ՌԵԱԿՑԻԱՅԻ ԵԼՔԻ</w:t>
                          </w:r>
                        </w:p>
                      </w:txbxContent>
                    </v:textbox>
                  </v:rect>
                </v:group>
                <v:shape id="Половина рамки 31" o:spid="_x0000_s129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56E7C3E" w14:textId="6B702767" w:rsidR="00BF0CD8" w:rsidRPr="001961B2" w:rsidRDefault="00D5592D" w:rsidP="00627D74">
      <w:pPr>
        <w:pStyle w:val="ParagrafInvisible"/>
      </w:pPr>
      <w:bookmarkStart w:id="419" w:name="_Toc153319761"/>
      <w:r>
        <w:t xml:space="preserve">§2.9. </w:t>
      </w:r>
      <w:r w:rsidR="00BF0CD8" w:rsidRPr="001961B2">
        <w:t>ԽՆԴԻՐՆԵՐ ԸՍՏ ՌԵԱԿՑԻԱՅԻ ԵԼՔԻ</w:t>
      </w:r>
      <w:bookmarkEnd w:id="416"/>
      <w:bookmarkEnd w:id="417"/>
      <w:bookmarkEnd w:id="418"/>
      <w:bookmarkEnd w:id="419"/>
    </w:p>
    <w:p w14:paraId="2AA140B3" w14:textId="050BF5D5" w:rsidR="00BF0CD8" w:rsidRDefault="00BF0CD8" w:rsidP="00E34802">
      <w:pPr>
        <w:pStyle w:val="Q-Normal"/>
        <w:ind w:firstLine="432"/>
        <w:contextualSpacing w:val="0"/>
        <w:rPr>
          <w:b/>
          <w:sz w:val="24"/>
          <w:szCs w:val="24"/>
        </w:rPr>
      </w:pPr>
      <w:r>
        <w:t>Հաճախ քիմիական գործընթացներում ռեակցիաների ոչ լրիվ ընթանալու կամ նյութերի կորուստների պատճառով վերջանյութեր</w:t>
      </w:r>
      <w:r w:rsidR="008F6750">
        <w:t>ն</w:t>
      </w:r>
      <w:r>
        <w:t xml:space="preserve"> առաջանում են ավելի քիչ</w:t>
      </w:r>
      <w:r w:rsidR="008F6750">
        <w:t xml:space="preserve"> քանակներով</w:t>
      </w:r>
      <w:r>
        <w:t>, քան պետք է ստացվեն ըստ քիմիական հավասարումների, այսինքն՝ տեսականորեն:</w:t>
      </w:r>
    </w:p>
    <w:p w14:paraId="073BD558" w14:textId="77777777" w:rsidR="00BF0CD8" w:rsidRPr="00593EDA" w:rsidRDefault="00BF0CD8" w:rsidP="00E34802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C79F7BF" wp14:editId="769B4096">
                <wp:extent cx="4774019" cy="510363"/>
                <wp:effectExtent l="0" t="0" r="7620" b="4445"/>
                <wp:docPr id="873289627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4019" cy="51036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048501" w14:textId="77777777" w:rsidR="007A588D" w:rsidRDefault="007A588D" w:rsidP="00C454C8">
                            <w:pPr>
                              <w:pStyle w:val="Q-Yndgcvac"/>
                            </w:pPr>
                            <w:r w:rsidRPr="00901835">
                              <w:t>Վերջանյութի գործնականորեն առաջացած զանգվածի հարաբերությունը տեսականորեն հաշված զանգվածին կոչվում է ռեակցիայի ելք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79F7BF" id="_x0000_s1291" style="width:375.9pt;height:40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66048501" w14:textId="77777777" w:rsidR="007A588D" w:rsidRDefault="007A588D" w:rsidP="00C454C8">
                      <w:pPr>
                        <w:pStyle w:val="Q-Yndgcvac"/>
                      </w:pPr>
                      <w:r w:rsidRPr="00901835">
                        <w:t>Վերջանյութի գործնականորեն առաջացած զանգվածի հարաբերությունը տեսականորեն հաշված զանգվածին կոչվում է ռեակցիայի ելք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D743AEE" w14:textId="77777777" w:rsidR="00BF0CD8" w:rsidRPr="005A543F" w:rsidRDefault="00BF0CD8" w:rsidP="00E34802">
      <w:pPr>
        <w:pStyle w:val="Q-Normal"/>
        <w:ind w:firstLine="0"/>
        <w:contextualSpacing w:val="0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րծն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տես.</m:t>
                  </m:r>
                </m:sub>
              </m:sSub>
            </m:den>
          </m:f>
        </m:oMath>
      </m:oMathPara>
    </w:p>
    <w:p w14:paraId="0F058B83" w14:textId="77777777" w:rsidR="00BF0CD8" w:rsidRDefault="00BF0CD8" w:rsidP="00E34802">
      <w:pPr>
        <w:pStyle w:val="Q-Normal"/>
        <w:ind w:firstLine="432"/>
        <w:contextualSpacing w:val="0"/>
        <w:rPr>
          <w:noProof/>
        </w:rPr>
      </w:pPr>
      <w:r w:rsidRPr="000C0014">
        <w:t>Ելքը կարող է արտահայտվել տոկոսներով.</w:t>
      </w:r>
      <w:r w:rsidRPr="00593EDA">
        <w:rPr>
          <w:noProof/>
        </w:rPr>
        <w:t xml:space="preserve"> </w:t>
      </w:r>
    </w:p>
    <w:p w14:paraId="62C5EC44" w14:textId="77777777" w:rsidR="00BF0CD8" w:rsidRPr="00593EDA" w:rsidRDefault="00BF0CD8" w:rsidP="00E34802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5E3249A9" wp14:editId="14A69A66">
                <wp:extent cx="1477926" cy="446568"/>
                <wp:effectExtent l="0" t="0" r="8255" b="0"/>
                <wp:docPr id="2103748351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77926" cy="446568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8B03C60" w14:textId="77777777" w:rsidR="007A588D" w:rsidRPr="005A543F" w:rsidRDefault="007A588D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գործն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տես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3249A9" id="_x0000_s1292" style="width:116.35pt;height:3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" fillcolor="#ffe8c8" stroked="f" strokeweight="1pt">
                <v:stroke joinstyle="miter"/>
                <v:textbox>
                  <w:txbxContent>
                    <w:p w14:paraId="08B03C60" w14:textId="77777777" w:rsidR="007A588D" w:rsidRPr="005A543F" w:rsidRDefault="007A588D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գործն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տես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E05D813" w14:textId="77777777" w:rsidR="00BF0CD8" w:rsidRDefault="00BF0CD8" w:rsidP="00E34802">
      <w:pPr>
        <w:pStyle w:val="Q-Normal"/>
        <w:ind w:firstLine="432"/>
        <w:contextualSpacing w:val="0"/>
        <w:rPr>
          <w:noProof/>
        </w:rPr>
      </w:pPr>
      <w:r>
        <w:t>Ե</w:t>
      </w:r>
      <w:r w:rsidRPr="000C0014">
        <w:t>լքը կարելի է հաշվել նաև ըստ նյութաքանակների.</w:t>
      </w:r>
      <w:r w:rsidRPr="00593EDA">
        <w:rPr>
          <w:noProof/>
        </w:rPr>
        <w:t xml:space="preserve"> </w:t>
      </w:r>
    </w:p>
    <w:p w14:paraId="213F35E8" w14:textId="77777777" w:rsidR="00BF0CD8" w:rsidRPr="00901835" w:rsidRDefault="00BF0CD8" w:rsidP="00E34802">
      <w:pPr>
        <w:pStyle w:val="Q-Normal"/>
        <w:ind w:firstLine="0"/>
        <w:contextualSpacing w:val="0"/>
        <w:jc w:val="center"/>
        <w:rPr>
          <w:rFonts w:eastAsiaTheme="minorEastAsia"/>
          <w:sz w:val="28"/>
          <w:szCs w:val="28"/>
        </w:rPr>
      </w:pPr>
      <w:r>
        <w:rPr>
          <w:noProof/>
        </w:rPr>
        <mc:AlternateContent>
          <mc:Choice Requires="wps">
            <w:drawing>
              <wp:inline distT="0" distB="0" distL="0" distR="0" wp14:anchorId="2EF6F9FD" wp14:editId="4A8338D2">
                <wp:extent cx="1424763" cy="457200"/>
                <wp:effectExtent l="0" t="0" r="4445" b="0"/>
                <wp:docPr id="195858172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24763" cy="457200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0E664D" w14:textId="68D2CD18" w:rsidR="007A588D" w:rsidRPr="005A543F" w:rsidRDefault="007A588D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գործն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տես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F6F9FD" id="_x0000_s1293" style="width:112.2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" fillcolor="#ffe8c8" stroked="f" strokeweight="1pt">
                <v:stroke joinstyle="miter"/>
                <v:textbox>
                  <w:txbxContent>
                    <w:p w14:paraId="2C0E664D" w14:textId="68D2CD18" w:rsidR="007A588D" w:rsidRPr="005A543F" w:rsidRDefault="007A588D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գործն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տես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103D96E" w14:textId="2318A64F" w:rsidR="00BF0CD8" w:rsidRPr="000C0014" w:rsidRDefault="00BF0CD8" w:rsidP="00302A17">
      <w:pPr>
        <w:pStyle w:val="Q-Normal"/>
      </w:pPr>
      <w:r w:rsidRPr="000C0014">
        <w:t xml:space="preserve">Այն խնդիրներում, որտեղ </w:t>
      </w:r>
      <w:r w:rsidR="00C83F2A">
        <w:t xml:space="preserve">ռեակցիայի </w:t>
      </w:r>
      <w:r w:rsidRPr="000C0014">
        <w:t>ելքը նշված չէ, ենթադրվում է, որ  ընթանում է</w:t>
      </w:r>
      <w:r w:rsidRPr="00593EDA">
        <w:t xml:space="preserve"> 100%</w:t>
      </w:r>
      <w:r w:rsidRPr="000C0014">
        <w:t xml:space="preserve"> -ով:</w:t>
      </w:r>
    </w:p>
    <w:p w14:paraId="63D22F85" w14:textId="1447E00F" w:rsidR="00BF0CD8" w:rsidRDefault="00BF0CD8" w:rsidP="00302A17">
      <w:pPr>
        <w:pStyle w:val="Q-Normal"/>
      </w:pPr>
      <w:r w:rsidRPr="000C0014">
        <w:t xml:space="preserve">Ելքի վերաբերյալ կարող են լինել </w:t>
      </w:r>
      <w:r w:rsidR="00C83F2A">
        <w:t>մի քանի</w:t>
      </w:r>
      <w:r w:rsidRPr="000C0014">
        <w:t xml:space="preserve"> տեսակի խնդիր</w:t>
      </w:r>
      <w:r>
        <w:t>ներ</w:t>
      </w:r>
      <w:r w:rsidR="00C83F2A">
        <w:t>:</w:t>
      </w:r>
    </w:p>
    <w:p w14:paraId="78905AE6" w14:textId="6F75F314" w:rsidR="00C83F2A" w:rsidRPr="005A543F" w:rsidRDefault="00C83F2A" w:rsidP="00CF7B0B">
      <w:pPr>
        <w:pStyle w:val="Heading4"/>
      </w:pPr>
      <w:r w:rsidRPr="005A543F">
        <w:t xml:space="preserve">Որոշել ելքը, </w:t>
      </w:r>
      <w:r w:rsidRPr="00CF7B0B">
        <w:t xml:space="preserve">եթե </w:t>
      </w:r>
      <w:r w:rsidRPr="005A543F">
        <w:t>հայտնի է գործնականորեն ստացված նյութի զանգվածը:</w:t>
      </w:r>
    </w:p>
    <w:p w14:paraId="1175FFCC" w14:textId="77777777" w:rsidR="00BF0CD8" w:rsidRPr="004556CA" w:rsidRDefault="00BF0CD8" w:rsidP="007E20AF">
      <w:pPr>
        <w:pStyle w:val="Q-Xndir"/>
      </w:pPr>
      <w:r w:rsidRPr="0009132D">
        <w:t>Խնդիր 1.</w:t>
      </w:r>
      <w:r w:rsidRPr="004556CA">
        <w:t xml:space="preserve"> 10% խալկոպիրիտ պարունակող 200կգ հանքաքարից ստացվել է 6,5կգ պղինձ: Որոշել պղնձի ստացման ելքը (%):</w:t>
      </w:r>
    </w:p>
    <w:p w14:paraId="76E2FFF6" w14:textId="6BC49DE5" w:rsidR="00BF0CD8" w:rsidRDefault="00BF0CD8" w:rsidP="00547B42">
      <w:pPr>
        <w:pStyle w:val="Q-Normal"/>
        <w:jc w:val="center"/>
      </w:pPr>
      <w:r w:rsidRPr="000C0014">
        <w:rPr>
          <w:i/>
        </w:rPr>
        <w:t>Լուծում:</w:t>
      </w:r>
      <w:r w:rsidR="00547B42">
        <w:t xml:space="preserve">  </w:t>
      </w:r>
      <w:r w:rsidRPr="000C0014">
        <w:t>Նախ՝ որոշենք խալկոպիրիտ</w:t>
      </w:r>
      <w:r>
        <w:t>ի</w:t>
      </w:r>
      <w:r w:rsidRPr="000C0014">
        <w:t xml:space="preserve"> զանգվածը հանքաքարում.</w:t>
      </w:r>
    </w:p>
    <w:p w14:paraId="7D826BD0" w14:textId="67A89796" w:rsidR="00BF0CD8" w:rsidRPr="001327E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 կգ</m:t>
          </m:r>
        </m:oMath>
      </m:oMathPara>
    </w:p>
    <w:p w14:paraId="0F6EF6B0" w14:textId="12EB4AFD" w:rsidR="00BF0CD8" w:rsidRDefault="00BF0CD8" w:rsidP="00302A17">
      <w:pPr>
        <w:pStyle w:val="Q-Normal"/>
      </w:pPr>
      <w:r w:rsidRPr="000C0014">
        <w:t>Որոշենք պղ</w:t>
      </w:r>
      <w:r>
        <w:t>ն</w:t>
      </w:r>
      <w:r w:rsidRPr="000C0014">
        <w:t xml:space="preserve">ձի </w:t>
      </w:r>
      <w:r w:rsidR="008F6750" w:rsidRPr="000C0014">
        <w:t>տեսականորեն ստացվելի</w:t>
      </w:r>
      <w:r w:rsidR="008F6750">
        <w:t>ք</w:t>
      </w:r>
      <w:r w:rsidR="008F6750" w:rsidRPr="000C0014">
        <w:t xml:space="preserve"> </w:t>
      </w:r>
      <w:r w:rsidRPr="000C0014">
        <w:t>զանգվածը.</w:t>
      </w:r>
    </w:p>
    <w:p w14:paraId="2EFA759C" w14:textId="49CC40DD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uFe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84 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կ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bookmarkStart w:id="420" w:name="_Hlk66120194"/>
    <w:p w14:paraId="597EB9F0" w14:textId="4BDF4207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2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087 կմոլ,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087 կմոլ</m:t>
          </m:r>
        </m:oMath>
      </m:oMathPara>
    </w:p>
    <w:p w14:paraId="6DB004FA" w14:textId="4EF4DFB5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1087∙64=6,956 կգ</m:t>
          </m:r>
        </m:oMath>
      </m:oMathPara>
    </w:p>
    <w:p w14:paraId="14BBCE07" w14:textId="77777777" w:rsidR="00BF0CD8" w:rsidRDefault="00BF0CD8" w:rsidP="00302A17">
      <w:pPr>
        <w:pStyle w:val="Q-Normal"/>
      </w:pPr>
      <w:r w:rsidRPr="000C0014">
        <w:lastRenderedPageBreak/>
        <w:t>Որոշենք պղնձի ստացման ելքը.</w:t>
      </w:r>
    </w:p>
    <w:p w14:paraId="03DBA8E8" w14:textId="77777777" w:rsidR="00BF0CD8" w:rsidRPr="00066010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,95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93,4%</m:t>
          </m:r>
        </m:oMath>
      </m:oMathPara>
    </w:p>
    <w:p w14:paraId="0F0A4440" w14:textId="7D13D75D" w:rsidR="00BF0CD8" w:rsidRPr="00C83F2A" w:rsidRDefault="00BF0CD8" w:rsidP="00302A17">
      <w:pPr>
        <w:pStyle w:val="Q-Normal"/>
        <w:rPr>
          <w:b/>
          <w:noProof/>
        </w:rPr>
      </w:pPr>
      <w:r w:rsidRPr="00547B42">
        <w:rPr>
          <w:bCs/>
          <w:i/>
        </w:rPr>
        <w:t>Պատ.՝</w:t>
      </w:r>
      <w:r w:rsidRPr="00593EDA">
        <w:rPr>
          <w:bCs/>
        </w:rPr>
        <w:t xml:space="preserve"> 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3,4%:</m:t>
        </m:r>
      </m:oMath>
    </w:p>
    <w:p w14:paraId="4E1BDC8C" w14:textId="7D3A0BE2" w:rsidR="00C83F2A" w:rsidRPr="00901835" w:rsidRDefault="00C83F2A" w:rsidP="00CF7B0B">
      <w:pPr>
        <w:pStyle w:val="Heading4"/>
      </w:pPr>
      <w:r>
        <w:t>Հ</w:t>
      </w:r>
      <w:r w:rsidRPr="00901835">
        <w:t>աշվել գործնականում ստացված վերջանյութի զանգվածը</w:t>
      </w:r>
      <w:r>
        <w:t xml:space="preserve">, եթե հայտնի են ռեակցիայի ելքը և </w:t>
      </w:r>
      <w:r w:rsidRPr="00901835">
        <w:t xml:space="preserve">ելանյութի </w:t>
      </w:r>
      <w:r>
        <w:t>զանգվածը:</w:t>
      </w:r>
    </w:p>
    <w:p w14:paraId="17E904CC" w14:textId="77777777" w:rsidR="00BF0CD8" w:rsidRPr="00066010" w:rsidRDefault="00BF0CD8" w:rsidP="007E20AF">
      <w:pPr>
        <w:pStyle w:val="Q-Xndir"/>
      </w:pPr>
      <w:r w:rsidRPr="0009132D">
        <w:t>Խնդիր 2</w:t>
      </w:r>
      <w:r w:rsidRPr="00066010">
        <w:t xml:space="preserve">. </w:t>
      </w:r>
      <m:oMath>
        <m:r>
          <m:rPr>
            <m:sty m:val="bi"/>
          </m:rPr>
          <w:rPr>
            <w:rFonts w:ascii="Cambria Math" w:hAnsi="Cambria Math"/>
          </w:rPr>
          <m:t xml:space="preserve">92% </m:t>
        </m:r>
      </m:oMath>
      <w:r w:rsidRPr="00066010">
        <w:t xml:space="preserve"> զանգվածային բաժնով</w:t>
      </w:r>
      <w:bookmarkStart w:id="421" w:name="_Hlk66119943"/>
      <w:r w:rsidRPr="00066010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w:bookmarkStart w:id="422" w:name="_Hlk66134587"/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bookmarkEnd w:id="421"/>
      <w:bookmarkEnd w:id="422"/>
      <w:r w:rsidRPr="00066010">
        <w:t xml:space="preserve"> պարունակող 500կգ կրաքարի բովումից քանի</w:t>
      </w:r>
      <w:r>
        <w:t>՞</w:t>
      </w:r>
      <w:r w:rsidRPr="00066010">
        <w:t xml:space="preserve"> կիլոգրամ ածխաթթու գազ կստացվի, եթե ելքը 90% է:</w:t>
      </w:r>
    </w:p>
    <w:p w14:paraId="164E2003" w14:textId="77777777" w:rsidR="003C5263" w:rsidRDefault="00BF0CD8" w:rsidP="003C5263">
      <w:pPr>
        <w:pStyle w:val="Q-Normal"/>
        <w:jc w:val="center"/>
      </w:pPr>
      <w:r w:rsidRPr="00066010">
        <w:rPr>
          <w:i/>
        </w:rPr>
        <w:t>Լուծում:</w:t>
      </w:r>
      <w:r>
        <w:t xml:space="preserve"> </w:t>
      </w:r>
    </w:p>
    <w:p w14:paraId="6169CCC4" w14:textId="34F7824A" w:rsidR="00BF0CD8" w:rsidRDefault="00BF0CD8" w:rsidP="003C5263">
      <w:pPr>
        <w:pStyle w:val="Q-Normal"/>
        <w:jc w:val="center"/>
      </w:pPr>
      <w:r>
        <w:t xml:space="preserve">Հաշվենք կրաքարի մեջ  </w:t>
      </w:r>
      <m:oMath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>-ի զանգվածը.</w:t>
      </w:r>
    </w:p>
    <w:p w14:paraId="32E1600F" w14:textId="1DE5E440" w:rsidR="00BF0CD8" w:rsidRPr="00C42ED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92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60 կգ,</m:t>
          </m:r>
        </m:oMath>
      </m:oMathPara>
    </w:p>
    <w:p w14:paraId="0D7CD155" w14:textId="3F833DB2" w:rsidR="00547B42" w:rsidRPr="00547B42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 xml:space="preserve">     </m:t>
          </m:r>
        </m:oMath>
      </m:oMathPara>
    </w:p>
    <w:p w14:paraId="42659A4E" w14:textId="562CB990" w:rsidR="00547B42" w:rsidRDefault="00000000" w:rsidP="00547B42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 xml:space="preserve">=100 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կմոլ</m:t>
              </m:r>
            </m:den>
          </m:f>
          <m:r>
            <w:rPr>
              <w:rFonts w:ascii="Cambria Math" w:eastAsiaTheme="minorEastAsia" w:hAnsi="Cambria Math"/>
            </w:rPr>
            <m:t xml:space="preserve">,  </m:t>
          </m:r>
          <w:bookmarkStart w:id="423" w:name="_Hlk6612038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a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w:bookmarkEnd w:id="42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6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,6 կմոլ:</m:t>
          </m:r>
        </m:oMath>
      </m:oMathPara>
    </w:p>
    <w:p w14:paraId="5FE78A9F" w14:textId="1A2088CC" w:rsidR="00BF0CD8" w:rsidRPr="00494F71" w:rsidRDefault="00BF0CD8" w:rsidP="00547B42">
      <w:pPr>
        <w:pStyle w:val="Q-Normal"/>
        <w:ind w:firstLine="432"/>
      </w:pPr>
      <w:r w:rsidRPr="00494F71">
        <w:t>Ըստ ռեակցիայի հավասարման</w:t>
      </w:r>
      <w:r w:rsidR="00547B42">
        <w:t>՝</w:t>
      </w:r>
      <w:r w:rsidRPr="00494F71">
        <w:t xml:space="preserve"> հաշվենք ածխաթթու գազի նյութաքանակը և զանգվածը (տեսական).</w:t>
      </w:r>
    </w:p>
    <w:bookmarkStart w:id="424" w:name="_Hlk66120472"/>
    <w:p w14:paraId="50BDD4EC" w14:textId="4B9D12AC" w:rsidR="00BF0CD8" w:rsidRDefault="00000000" w:rsidP="00547B42">
      <w:pPr>
        <w:pStyle w:val="Q-Normal"/>
        <w:ind w:firstLine="432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տես.</m:t>
            </m:r>
          </m:e>
        </m:d>
        <w:bookmarkEnd w:id="424"/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a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4,6 կմոլ,       </m:t>
        </m:r>
        <w:bookmarkStart w:id="425" w:name="_Hlk66120537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տես.</m:t>
            </m:r>
          </m:e>
        </m:d>
        <w:bookmarkEnd w:id="425"/>
        <m:r>
          <m:rPr>
            <m:sty m:val="p"/>
          </m:rPr>
          <w:rPr>
            <w:rFonts w:ascii="Cambria Math" w:hAnsi="Cambria Math"/>
          </w:rPr>
          <m:t>=4,6∙44=202,4 կգ</m:t>
        </m:r>
      </m:oMath>
      <w:r w:rsidR="00BF0CD8">
        <w:rPr>
          <w:rFonts w:eastAsiaTheme="minorEastAsia"/>
        </w:rPr>
        <w:t>:</w:t>
      </w:r>
    </w:p>
    <w:p w14:paraId="1D9E2F70" w14:textId="77777777" w:rsidR="00BF0CD8" w:rsidRPr="00494F71" w:rsidRDefault="00BF0CD8" w:rsidP="00547B42">
      <w:pPr>
        <w:pStyle w:val="Q-Normal"/>
        <w:ind w:firstLine="432"/>
      </w:pPr>
      <w:r w:rsidRPr="00494F71">
        <w:t>Հաշվենք ըստ ելքի.</w:t>
      </w:r>
    </w:p>
    <w:p w14:paraId="588E9D06" w14:textId="3BB65A07" w:rsidR="00BF0CD8" w:rsidRPr="0006601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2,4∙9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82,16 կգ</m:t>
          </m:r>
        </m:oMath>
      </m:oMathPara>
    </w:p>
    <w:p w14:paraId="70AD7C9F" w14:textId="5DA88340" w:rsidR="00BF0CD8" w:rsidRPr="00C83F2A" w:rsidRDefault="00BF0CD8" w:rsidP="00302A17">
      <w:pPr>
        <w:pStyle w:val="Q-Normal"/>
        <w:rPr>
          <w:rFonts w:eastAsiaTheme="minorEastAsia"/>
        </w:rPr>
      </w:pPr>
      <w:r w:rsidRPr="00547B42">
        <w:rPr>
          <w:rFonts w:eastAsiaTheme="minorEastAsia"/>
          <w:bCs/>
          <w:i/>
        </w:rPr>
        <w:t>Պատ.՝</w:t>
      </w:r>
      <w:r>
        <w:rPr>
          <w:rFonts w:eastAsiaTheme="minorEastAsia"/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182,16 կգ:</m:t>
        </m:r>
      </m:oMath>
    </w:p>
    <w:p w14:paraId="0FD837AE" w14:textId="675AD260" w:rsidR="00C83F2A" w:rsidRPr="00B45C55" w:rsidRDefault="00C83F2A" w:rsidP="00CF7B0B">
      <w:pPr>
        <w:pStyle w:val="Heading4"/>
      </w:pPr>
      <w:r>
        <w:t>Հաշվել ե</w:t>
      </w:r>
      <w:r w:rsidRPr="00901835">
        <w:t>լանյութի զանգված</w:t>
      </w:r>
      <w:r>
        <w:t>ը, եթե հայտնի են ռեակցիայի ելքը և վերջանյութի զանգվածը</w:t>
      </w:r>
      <w:r w:rsidRPr="00901835">
        <w:t>:</w:t>
      </w:r>
    </w:p>
    <w:p w14:paraId="4A92CD15" w14:textId="32A8F9FD" w:rsidR="00BF0CD8" w:rsidRPr="00066010" w:rsidRDefault="00BF0CD8" w:rsidP="007E20AF">
      <w:pPr>
        <w:pStyle w:val="Q-Xndir"/>
      </w:pPr>
      <w:r w:rsidRPr="0009132D">
        <w:t>Խնդիր 3</w:t>
      </w:r>
      <w:r w:rsidRPr="00066010">
        <w:t xml:space="preserve">. </w:t>
      </w:r>
      <m:oMath>
        <m:r>
          <m:rPr>
            <m:sty m:val="bi"/>
          </m:rPr>
          <w:rPr>
            <w:rFonts w:ascii="Cambria Math" w:hAnsi="Cambria Math"/>
          </w:rPr>
          <m:t xml:space="preserve">96% </m:t>
        </m:r>
      </m:oMath>
      <w:r w:rsidRPr="00066010">
        <w:rPr>
          <w:rFonts w:eastAsiaTheme="minorEastAsia"/>
        </w:rPr>
        <w:t xml:space="preserve"> </w:t>
      </w:r>
      <w:r>
        <w:rPr>
          <w:rFonts w:eastAsiaTheme="minorEastAsia"/>
        </w:rPr>
        <w:t xml:space="preserve">զանգվածային բաժնո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պարունակող </w:t>
      </w:r>
      <w:r>
        <w:t>քանի՞ կիլոգրամ</w:t>
      </w:r>
      <w:r w:rsidRPr="00066010">
        <w:t xml:space="preserve"> կավահող է անհրաժեշտ 1տ ալյումին ստանալու համար, եթե ելքը կազմում է 92,6%:</w:t>
      </w:r>
    </w:p>
    <w:p w14:paraId="7CD27910" w14:textId="77777777" w:rsidR="00BF0CD8" w:rsidRPr="003C5263" w:rsidRDefault="00BF0CD8" w:rsidP="003C5263">
      <w:pPr>
        <w:pStyle w:val="Q-Normal"/>
        <w:jc w:val="center"/>
        <w:rPr>
          <w:i/>
        </w:rPr>
      </w:pPr>
      <w:r w:rsidRPr="003C5263">
        <w:rPr>
          <w:i/>
        </w:rPr>
        <w:t>Լուծում:</w:t>
      </w:r>
    </w:p>
    <w:p w14:paraId="317B643B" w14:textId="77777777" w:rsidR="00BF0CD8" w:rsidRPr="00066010" w:rsidRDefault="00BF0CD8" w:rsidP="00302A17">
      <w:pPr>
        <w:pStyle w:val="Q-Normal"/>
      </w:pPr>
      <w:r w:rsidRPr="00066010">
        <w:t>Նախ որոշենք, թե 100% ելքի դեպքում որքան ալյումին կստացվեր.</w:t>
      </w:r>
    </w:p>
    <w:p w14:paraId="65C10A5E" w14:textId="24C01DBF" w:rsidR="00BF0CD8" w:rsidRPr="00E34802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Al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Al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րծն.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100%</m:t>
              </m:r>
            </m:num>
            <m:den>
              <m:r>
                <w:rPr>
                  <w:rFonts w:ascii="Cambria Math" w:hAnsi="Cambria Math"/>
                </w:rPr>
                <m:t>η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2,6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 1,08 տ</m:t>
          </m:r>
        </m:oMath>
      </m:oMathPara>
    </w:p>
    <w:bookmarkStart w:id="426" w:name="_Hlk66121739"/>
    <w:p w14:paraId="39B7974F" w14:textId="7941E6A6" w:rsidR="00BF0CD8" w:rsidRPr="00E34802" w:rsidRDefault="00000000" w:rsidP="00302A17">
      <w:pPr>
        <w:pStyle w:val="Q-Normal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Al</m:t>
              </m:r>
            </m:sub>
          </m:sSub>
          <w:bookmarkEnd w:id="426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0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7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04 </m:t>
          </m:r>
          <m:r>
            <w:rPr>
              <w:rFonts w:ascii="Cambria Math" w:hAnsi="Cambria Math"/>
              <w:lang w:val="en-US"/>
            </w:rPr>
            <m:t>մգմոլ</m:t>
          </m:r>
        </m:oMath>
      </m:oMathPara>
    </w:p>
    <w:p w14:paraId="53347F66" w14:textId="77777777" w:rsidR="00BF0CD8" w:rsidRPr="00012764" w:rsidRDefault="00BF0CD8" w:rsidP="00302A17">
      <w:pPr>
        <w:pStyle w:val="Q-Normal"/>
      </w:pPr>
      <w:r w:rsidRPr="00012764">
        <w:t>Որոշենք ալյումինի օքսիդի նյութաքանակը և զանգվածը.</w:t>
      </w:r>
    </w:p>
    <w:p w14:paraId="200853C2" w14:textId="703A6C55" w:rsidR="00BF0CD8" w:rsidRPr="00E3480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r>
            <m:rPr>
              <m:sty m:val="p"/>
            </m:rPr>
            <w:rPr>
              <w:rFonts w:ascii="Cambria Math" w:hAnsi="Cambria Math"/>
            </w:rPr>
            <m:t xml:space="preserve">,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02 մգմոլ</m:t>
          </m:r>
        </m:oMath>
      </m:oMathPara>
    </w:p>
    <w:p w14:paraId="7A81FBEF" w14:textId="76C55A6C" w:rsidR="00BF0CD8" w:rsidRPr="00E34802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∙102=2,04 տ</m:t>
          </m:r>
        </m:oMath>
      </m:oMathPara>
    </w:p>
    <w:p w14:paraId="67AB0472" w14:textId="77777777" w:rsidR="00BF0CD8" w:rsidRPr="00E34802" w:rsidRDefault="00BF0CD8" w:rsidP="00302A17">
      <w:pPr>
        <w:pStyle w:val="Q-Normal"/>
      </w:pPr>
      <w:r w:rsidRPr="00E34802">
        <w:t>Որոշենք կավահողի զանգվածը.</w:t>
      </w:r>
    </w:p>
    <w:p w14:paraId="26D676BC" w14:textId="57970DBC" w:rsidR="00BF0CD8" w:rsidRPr="00E34802" w:rsidRDefault="00000000" w:rsidP="00302A17">
      <w:pPr>
        <w:pStyle w:val="Q-Normal"/>
        <w:rPr>
          <w:rFonts w:ascii="Sylfaen" w:eastAsiaTheme="minorEastAsia" w:hAnsi="Sylfae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կավահո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04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6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,125տ=2125 կգ</m:t>
          </m:r>
        </m:oMath>
      </m:oMathPara>
    </w:p>
    <w:p w14:paraId="6D72037B" w14:textId="58F6DC5B" w:rsidR="00BF0CD8" w:rsidRPr="00E34802" w:rsidRDefault="00BF0CD8" w:rsidP="00302A17">
      <w:pPr>
        <w:pStyle w:val="Q-Normal"/>
      </w:pPr>
      <w:r w:rsidRPr="00E34802">
        <w:rPr>
          <w:rFonts w:eastAsiaTheme="minorEastAsia"/>
          <w:bCs/>
          <w:i/>
        </w:rPr>
        <w:t>Պատ.՝</w:t>
      </w:r>
      <w:r w:rsidRPr="00E34802">
        <w:rPr>
          <w:rFonts w:eastAsiaTheme="minorEastAsia"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2125 կգ:</m:t>
        </m:r>
      </m:oMath>
    </w:p>
    <w:p w14:paraId="61A3C6C8" w14:textId="5AE9307F" w:rsidR="00C83F2A" w:rsidRPr="00C83F2A" w:rsidRDefault="00C83F2A" w:rsidP="00CF7B0B">
      <w:pPr>
        <w:pStyle w:val="Heading4"/>
      </w:pPr>
      <w:r w:rsidRPr="00901835">
        <w:lastRenderedPageBreak/>
        <w:t>Մի քանի փուլով ընթացող</w:t>
      </w:r>
      <w:r>
        <w:t xml:space="preserve"> </w:t>
      </w:r>
      <w:r w:rsidRPr="00901835">
        <w:t>ռեակցիաների խնդիրներ ըստ ելքի</w:t>
      </w:r>
    </w:p>
    <w:p w14:paraId="49FC6897" w14:textId="2560E17C" w:rsidR="00BF0CD8" w:rsidRDefault="00BF0CD8" w:rsidP="00302A17">
      <w:pPr>
        <w:pStyle w:val="Q-Normal"/>
      </w:pPr>
      <w:r>
        <w:t xml:space="preserve">Մի քանի փուլով ընթացող ռեակցիաների դեպքում </w:t>
      </w:r>
      <w:r w:rsidRPr="00012764">
        <w:t>ելքը կարող է տրված լինել յուրաքանչյուր փուլի համար</w:t>
      </w:r>
      <w:r>
        <w:t>:</w:t>
      </w:r>
      <w:r w:rsidRPr="00012764">
        <w:t xml:space="preserve"> Այդ դեպքում հարմար է </w:t>
      </w:r>
      <w:r w:rsidR="00C83F2A">
        <w:t xml:space="preserve">բոլոր փուլերի </w:t>
      </w:r>
      <w:r w:rsidRPr="00012764">
        <w:t>վերջանյութերի քանակները հաշվել մոլերով:</w:t>
      </w:r>
    </w:p>
    <w:p w14:paraId="734539B3" w14:textId="77777777" w:rsidR="00BF0CD8" w:rsidRPr="009C32BE" w:rsidRDefault="00BF0CD8" w:rsidP="007E20AF">
      <w:pPr>
        <w:pStyle w:val="Q-Xndir"/>
      </w:pPr>
      <w:r w:rsidRPr="0009132D">
        <w:t>Խնդիր 4</w:t>
      </w:r>
      <w:r w:rsidRPr="009C32BE">
        <w:t xml:space="preserve">. Ըստ հետևյալ </w:t>
      </w:r>
      <w:r>
        <w:t>ուրվագրի</w:t>
      </w:r>
      <w:r w:rsidRPr="009C32BE">
        <w:t>.</w:t>
      </w:r>
    </w:p>
    <w:p w14:paraId="41C387DB" w14:textId="77777777" w:rsidR="00BF0CD8" w:rsidRPr="009C32BE" w:rsidRDefault="00BF0CD8" w:rsidP="007E20AF">
      <w:pPr>
        <w:pStyle w:val="Q-Xndir"/>
      </w:pPr>
      <w:bookmarkStart w:id="427" w:name="_Hlk66122461"/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w:bookmarkEnd w:id="427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w:bookmarkStart w:id="428" w:name="_Hlk66123502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  <w:bookmarkEnd w:id="428"/>
    </w:p>
    <w:p w14:paraId="053FB1E8" w14:textId="0376862D" w:rsidR="00BF0CD8" w:rsidRPr="009C32BE" w:rsidRDefault="00BF0CD8" w:rsidP="007E20AF">
      <w:pPr>
        <w:pStyle w:val="Q-Xndir"/>
      </w:pPr>
      <w:r w:rsidRPr="009C32BE">
        <w:t xml:space="preserve">48գ 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9C32BE">
        <w:t>-ից ստացել են ծծմբական թթու: Ի</w:t>
      </w:r>
      <w:r w:rsidR="00217EDF">
        <w:t>՞</w:t>
      </w:r>
      <w:r w:rsidRPr="009C32BE">
        <w:t>նչ զանգվածով (գ) ծծմբական թթու է ստացվել, եթե ելքն առաջին փուլում կազմել է 80%, իսկ երկրորդ և երրորդ փուլերում՝ 75-ական %:</w:t>
      </w:r>
    </w:p>
    <w:p w14:paraId="7798C07C" w14:textId="77777777" w:rsidR="00BF0CD8" w:rsidRPr="003C5263" w:rsidRDefault="00BF0CD8" w:rsidP="003C5263">
      <w:pPr>
        <w:pStyle w:val="Q-Normal"/>
        <w:jc w:val="center"/>
        <w:rPr>
          <w:i/>
        </w:rPr>
      </w:pPr>
      <w:r w:rsidRPr="003C5263">
        <w:rPr>
          <w:i/>
        </w:rPr>
        <w:t>Լուծում:</w:t>
      </w:r>
    </w:p>
    <w:bookmarkStart w:id="429" w:name="_Hlk66125113"/>
    <w:p w14:paraId="3A1D3F85" w14:textId="240FC7B7" w:rsidR="00BF0CD8" w:rsidRPr="005A026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20 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w:bookmarkEnd w:id="429"/>
          <m:r>
            <m:rPr>
              <m:sty m:val="p"/>
            </m:rPr>
            <w:rPr>
              <w:rFonts w:ascii="Cambria Math" w:hAnsi="Cambria Math"/>
            </w:rPr>
            <m:t xml:space="preserve">  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4 մոլ</m:t>
          </m:r>
        </m:oMath>
      </m:oMathPara>
    </w:p>
    <w:p w14:paraId="0F1AAF81" w14:textId="77777777" w:rsidR="00BF0CD8" w:rsidRDefault="00BF0CD8" w:rsidP="00302A17">
      <w:pPr>
        <w:pStyle w:val="Q-Normal"/>
      </w:pPr>
      <w:r w:rsidRPr="009C32BE">
        <w:t>Այսպիսի բազմափուլ ռեակցիաներում պարտադիր չէ գրել ռեակցիաների լրիվ հավասարումները, կարելի է գրել միայն ելանյութը և անհրաժեշտ վերջանյութը՝ գործակից</w:t>
      </w:r>
      <w:r>
        <w:t>ն</w:t>
      </w:r>
      <w:r w:rsidRPr="009C32BE">
        <w:t xml:space="preserve"> ընտրելով ըստ համապատասխան տարրի</w:t>
      </w:r>
      <w:r>
        <w:t>:</w:t>
      </w:r>
    </w:p>
    <w:p w14:paraId="0DCBA7B5" w14:textId="77777777" w:rsidR="00BF0CD8" w:rsidRDefault="00BF0CD8" w:rsidP="00302A17">
      <w:pPr>
        <w:pStyle w:val="Q-Normal"/>
      </w:pPr>
      <w:r>
        <w:t xml:space="preserve">Օրինակ՝ առաջին փուլում </w:t>
      </w:r>
      <w:r w:rsidRPr="00FA3186">
        <w:t xml:space="preserve">1 </w:t>
      </w:r>
      <w:r>
        <w:t>մոլ</w:t>
      </w:r>
      <w:r w:rsidRPr="00FA3186">
        <w:t xml:space="preserve">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-ից ստացվում է </w:t>
      </w:r>
      <w:r w:rsidRPr="00A26A06">
        <w:t xml:space="preserve">2 </w:t>
      </w:r>
      <w:r>
        <w:t xml:space="preserve">մոլ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>.</w:t>
      </w:r>
    </w:p>
    <w:p w14:paraId="58ED74F0" w14:textId="77777777" w:rsidR="00BF0CD8" w:rsidRPr="009C32BE" w:rsidRDefault="00BF0CD8" w:rsidP="00302A17">
      <w:pPr>
        <w:pStyle w:val="Q-Normal"/>
        <w:rPr>
          <w:rFonts w:eastAsiaTheme="minorEastAsia"/>
        </w:rPr>
      </w:pPr>
      <w:bookmarkStart w:id="430" w:name="_Hlk66122912"/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430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p"/>
                </m:rPr>
                <w:rPr>
                  <w:rFonts w:ascii="Cambria Math" w:hAnsi="Cambria Math"/>
                </w:rPr>
                <m:t>→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e>
          </m:box>
          <w:bookmarkStart w:id="431" w:name="_Hlk66123314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End w:id="431"/>
    </w:p>
    <w:p w14:paraId="28ABFF25" w14:textId="77777777" w:rsidR="00BF0CD8" w:rsidRPr="009C32BE" w:rsidRDefault="00BF0CD8" w:rsidP="0094053E">
      <w:pPr>
        <w:pStyle w:val="Q-Normal"/>
        <w:ind w:firstLine="432"/>
      </w:pPr>
      <w:r w:rsidRPr="009C32BE">
        <w:t>Հաշվենք ըստ ռեակցիայի ստացվող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b/>
        </w:rPr>
        <w:t>-</w:t>
      </w:r>
      <w:r w:rsidRPr="009C32BE">
        <w:t>ի նյութաքանակը.</w:t>
      </w:r>
    </w:p>
    <w:bookmarkStart w:id="432" w:name="_Hlk66122948"/>
    <w:bookmarkStart w:id="433" w:name="_Hlk66123352"/>
    <w:p w14:paraId="6967EDC1" w14:textId="0C6D7E5E" w:rsidR="00BF0CD8" w:rsidRPr="00A26A06" w:rsidRDefault="00000000" w:rsidP="00E971F1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w:bookmarkEnd w:id="432"/>
          <m:r>
            <m:rPr>
              <m:sty m:val="p"/>
            </m:rPr>
            <w:rPr>
              <w:rFonts w:ascii="Cambria Math" w:hAnsi="Cambria Math"/>
            </w:rPr>
            <m:t>=</m:t>
          </m:r>
          <w:bookmarkEnd w:id="433"/>
          <m:r>
            <m:rPr>
              <m:sty m:val="p"/>
            </m:rPr>
            <w:rPr>
              <w:rFonts w:ascii="Cambria Math" w:hAnsi="Cambria Math"/>
            </w:rPr>
            <m:t>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4=0,8 մոլ,</m:t>
          </m:r>
        </m:oMath>
      </m:oMathPara>
    </w:p>
    <w:p w14:paraId="5318F19C" w14:textId="77777777" w:rsidR="00BF0CD8" w:rsidRPr="00A26A06" w:rsidRDefault="00BF0CD8" w:rsidP="00E971F1">
      <w:pPr>
        <w:pStyle w:val="Q-Normal"/>
        <w:ind w:firstLine="432"/>
      </w:pPr>
      <w:r w:rsidRPr="00A26A06">
        <w:t xml:space="preserve">Ըստ ելքի՝ </w:t>
      </w:r>
    </w:p>
    <w:p w14:paraId="7EF9C81B" w14:textId="03BCC8C2" w:rsidR="00BF0CD8" w:rsidRPr="00E34802" w:rsidRDefault="00000000" w:rsidP="00E971F1">
      <w:pPr>
        <w:pStyle w:val="Q-Normal"/>
        <w:ind w:firstLine="432"/>
        <w:rPr>
          <w:rFonts w:eastAsiaTheme="minorEastAsia"/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,8∙80%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b"/>
            </m:rPr>
            <w:rPr>
              <w:rFonts w:ascii="Cambria Math" w:hAnsi="Cambria Math"/>
            </w:rPr>
            <m:t>=0,64 մոլ</m:t>
          </m:r>
          <m:r>
            <m:rPr>
              <m:sty m:val="b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4F7EBD3A" w14:textId="77777777" w:rsidR="00BF0CD8" w:rsidRPr="009C32BE" w:rsidRDefault="00BF0CD8" w:rsidP="00E971F1">
      <w:pPr>
        <w:pStyle w:val="Q-Normal"/>
        <w:ind w:firstLine="432"/>
      </w:pPr>
      <w:r w:rsidRPr="009C32BE">
        <w:t>Հաջորդ փուլը.</w:t>
      </w:r>
    </w:p>
    <w:p w14:paraId="4C2E3901" w14:textId="77777777" w:rsidR="00BF0CD8" w:rsidRPr="00F81015" w:rsidRDefault="00BF0CD8" w:rsidP="0094053E">
      <w:pPr>
        <w:pStyle w:val="Q-Normal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bookmarkStart w:id="434" w:name="_Hlk66123525"/>
    <w:p w14:paraId="244DBA86" w14:textId="318BB1B0" w:rsidR="00BF0CD8" w:rsidRPr="009C32BE" w:rsidRDefault="00000000" w:rsidP="0094053E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w:bookmarkEnd w:id="434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64 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64∙7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48 մոլ</m:t>
          </m:r>
        </m:oMath>
      </m:oMathPara>
    </w:p>
    <w:p w14:paraId="54F97461" w14:textId="77777777" w:rsidR="00BF0CD8" w:rsidRPr="009C32BE" w:rsidRDefault="00BF0CD8" w:rsidP="0094053E">
      <w:pPr>
        <w:pStyle w:val="Q-Normal"/>
        <w:ind w:firstLine="432"/>
      </w:pPr>
      <w:r w:rsidRPr="009C32BE">
        <w:t>Երրորդ փուլը.</w:t>
      </w:r>
    </w:p>
    <w:p w14:paraId="00F294F1" w14:textId="77777777" w:rsidR="00BF0CD8" w:rsidRPr="00F81015" w:rsidRDefault="00BF0CD8" w:rsidP="0094053E">
      <w:pPr>
        <w:pStyle w:val="Q-Normal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w:bookmarkStart w:id="435" w:name="_Hlk6612356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  <w:bookmarkEnd w:id="435"/>
    </w:p>
    <w:p w14:paraId="7548A402" w14:textId="6E600948" w:rsidR="00BF0CD8" w:rsidRPr="00F81015" w:rsidRDefault="00000000" w:rsidP="0094053E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8 մոլ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48∙7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6 մոլ</m:t>
          </m:r>
        </m:oMath>
      </m:oMathPara>
    </w:p>
    <w:p w14:paraId="7EC8E559" w14:textId="755101B8" w:rsidR="00BF0CD8" w:rsidRPr="00F81015" w:rsidRDefault="00000000" w:rsidP="0094053E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36∙98=35,28 գ</m:t>
          </m:r>
        </m:oMath>
      </m:oMathPara>
    </w:p>
    <w:p w14:paraId="7C13800A" w14:textId="2D874933" w:rsidR="00BF0CD8" w:rsidRPr="00F81015" w:rsidRDefault="00BF0CD8" w:rsidP="0094053E">
      <w:pPr>
        <w:pStyle w:val="Q-Normal"/>
        <w:ind w:firstLine="432"/>
      </w:pPr>
      <w:r w:rsidRPr="00593EDA">
        <w:rPr>
          <w:bCs/>
          <w:i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35,28 գ:</m:t>
        </m:r>
      </m:oMath>
    </w:p>
    <w:p w14:paraId="1323F174" w14:textId="77777777" w:rsidR="00BF0CD8" w:rsidRPr="009C32BE" w:rsidRDefault="00BF0CD8" w:rsidP="007E20AF">
      <w:pPr>
        <w:pStyle w:val="Q-Xndir"/>
      </w:pPr>
      <w:r w:rsidRPr="0009132D">
        <w:t>Խնդիր 5.</w:t>
      </w:r>
      <w:r w:rsidRPr="009C32BE">
        <w:t xml:space="preserve"> Ըստ հետևյալ </w:t>
      </w:r>
      <w:r>
        <w:t>ուրվագրի</w:t>
      </w:r>
      <w:r w:rsidRPr="009C32BE">
        <w:t>.</w:t>
      </w:r>
    </w:p>
    <w:p w14:paraId="64F29F51" w14:textId="77777777" w:rsidR="00BF0CD8" w:rsidRPr="009C32BE" w:rsidRDefault="00BF0CD8" w:rsidP="007E20AF">
      <w:pPr>
        <w:pStyle w:val="Q-Xndir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w:bookmarkStart w:id="436" w:name="_Hlk66125588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w:bookmarkEnd w:id="436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4AD6DEC3" w14:textId="48A1D509" w:rsidR="00BF0CD8" w:rsidRPr="009C32BE" w:rsidRDefault="00BF0CD8" w:rsidP="007E20AF">
      <w:pPr>
        <w:pStyle w:val="Q-Xndir"/>
      </w:pPr>
      <w:r w:rsidRPr="009C32BE">
        <w:t>ստացվել է 230,4կգ երկաթի (III) օքսիդ: Քանի</w:t>
      </w:r>
      <w:r w:rsidR="00217EDF">
        <w:t>՞</w:t>
      </w:r>
      <w:r w:rsidRPr="009C32BE">
        <w:t xml:space="preserve"> կիլոգրամ երկաթ է ծախսվել, եթե ելք</w:t>
      </w:r>
      <w:r>
        <w:t>ն</w:t>
      </w:r>
      <w:r w:rsidRPr="009C32BE">
        <w:t xml:space="preserve"> առաջին փուլում 90% է, իսկ երկրորդ և երրորդ փուլերում՝ 80%:</w:t>
      </w:r>
    </w:p>
    <w:p w14:paraId="302CADBE" w14:textId="77777777" w:rsidR="00BF0CD8" w:rsidRPr="00547B42" w:rsidRDefault="00BF0CD8" w:rsidP="00547B42">
      <w:pPr>
        <w:pStyle w:val="Q-Normal"/>
        <w:jc w:val="center"/>
        <w:rPr>
          <w:i/>
        </w:rPr>
      </w:pPr>
      <w:r w:rsidRPr="00547B42">
        <w:rPr>
          <w:i/>
        </w:rPr>
        <w:t>Լուծում:</w:t>
      </w:r>
    </w:p>
    <w:p w14:paraId="3D120FC4" w14:textId="77777777" w:rsidR="00BF0CD8" w:rsidRPr="009C32BE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9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8F39F73" w14:textId="27B92C9E" w:rsidR="00BF0CD8" w:rsidRPr="00E153B6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60 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կ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</m:t>
          </m:r>
          <w:bookmarkStart w:id="437" w:name="_Hlk6612552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437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30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6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,44 կմոլ  </m:t>
          </m:r>
        </m:oMath>
      </m:oMathPara>
    </w:p>
    <w:p w14:paraId="35390965" w14:textId="77777777" w:rsidR="00BF0CD8" w:rsidRPr="00ED008E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82A4307" w14:textId="77777777" w:rsidR="00BF0CD8" w:rsidRDefault="00BF0CD8" w:rsidP="00302A17">
      <w:pPr>
        <w:pStyle w:val="Q-Normal"/>
      </w:pPr>
      <w:r w:rsidRPr="00ED008E">
        <w:lastRenderedPageBreak/>
        <w:t>Ըստ ռեակցիայի</w:t>
      </w:r>
      <w:r>
        <w:t>՝</w:t>
      </w:r>
    </w:p>
    <w:p w14:paraId="385A4D7E" w14:textId="05F1821E" w:rsidR="00BF0CD8" w:rsidRPr="00BD7561" w:rsidRDefault="00000000" w:rsidP="00481B88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1,44=2,88 կմոլ</m:t>
          </m:r>
        </m:oMath>
      </m:oMathPara>
    </w:p>
    <w:p w14:paraId="7B5BAE77" w14:textId="77777777" w:rsidR="00BF0CD8" w:rsidRPr="00ED008E" w:rsidRDefault="00BF0CD8" w:rsidP="00302A17">
      <w:pPr>
        <w:pStyle w:val="Q-Normal"/>
      </w:pPr>
      <w:r w:rsidRPr="00ED008E">
        <w:t>Ըստ ելքի՝</w:t>
      </w:r>
    </w:p>
    <w:p w14:paraId="07410751" w14:textId="7D618325" w:rsidR="00BF0CD8" w:rsidRPr="00ED008E" w:rsidRDefault="00000000" w:rsidP="00481B88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88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,6 կմոլ</m:t>
          </m:r>
        </m:oMath>
      </m:oMathPara>
    </w:p>
    <w:p w14:paraId="64C25A1B" w14:textId="77777777" w:rsidR="00BF0CD8" w:rsidRPr="00ED008E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</m:oMath>
      </m:oMathPara>
    </w:p>
    <w:p w14:paraId="0F07BA0B" w14:textId="77777777" w:rsidR="00BF0CD8" w:rsidRDefault="00BF0CD8" w:rsidP="00302A17">
      <w:pPr>
        <w:pStyle w:val="Q-Normal"/>
      </w:pPr>
      <w:r w:rsidRPr="00ED008E">
        <w:t>Ըստ ռեակցիայի</w:t>
      </w:r>
      <w:r>
        <w:t>՝</w:t>
      </w:r>
    </w:p>
    <w:p w14:paraId="3678F19E" w14:textId="20F1215F" w:rsidR="00BF0CD8" w:rsidRPr="00ED008E" w:rsidRDefault="00000000" w:rsidP="00481B88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6 կմոլ</m:t>
          </m:r>
        </m:oMath>
      </m:oMathPara>
    </w:p>
    <w:p w14:paraId="58DA0806" w14:textId="77777777" w:rsidR="00BF0CD8" w:rsidRDefault="00BF0CD8" w:rsidP="00302A17">
      <w:pPr>
        <w:pStyle w:val="Q-Normal"/>
      </w:pPr>
      <w:bookmarkStart w:id="438" w:name="_Hlk66125874"/>
      <w:r w:rsidRPr="00ED008E">
        <w:t>Ըստ ելքի՝</w:t>
      </w:r>
    </w:p>
    <w:bookmarkEnd w:id="438"/>
    <w:p w14:paraId="3F72AEEA" w14:textId="5D9A07F6" w:rsidR="00BF0CD8" w:rsidRPr="00ED008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,6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,5 կմոլ</m:t>
          </m:r>
        </m:oMath>
      </m:oMathPara>
    </w:p>
    <w:p w14:paraId="2DAD0D97" w14:textId="77777777" w:rsidR="00BF0CD8" w:rsidRPr="00ED008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2EF37BD" w14:textId="77777777" w:rsidR="00BF0CD8" w:rsidRDefault="00BF0CD8" w:rsidP="00302A17">
      <w:pPr>
        <w:pStyle w:val="Q-Normal"/>
      </w:pPr>
      <w:r w:rsidRPr="00ED008E">
        <w:t>Ըստ ռեակցիայի</w:t>
      </w:r>
      <w:r>
        <w:t>՝</w:t>
      </w:r>
    </w:p>
    <w:p w14:paraId="0E3A3E5B" w14:textId="79304906" w:rsidR="00BF0CD8" w:rsidRPr="001F0E1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,5 կմոլ</m:t>
          </m:r>
        </m:oMath>
      </m:oMathPara>
    </w:p>
    <w:p w14:paraId="6B76E3BA" w14:textId="77777777" w:rsidR="00BF0CD8" w:rsidRDefault="00BF0CD8" w:rsidP="00302A17">
      <w:pPr>
        <w:pStyle w:val="Q-Normal"/>
      </w:pPr>
      <w:r w:rsidRPr="00ED008E">
        <w:t>Ըստ ելքի՝</w:t>
      </w:r>
    </w:p>
    <w:bookmarkStart w:id="439" w:name="_Hlk66127967"/>
    <w:p w14:paraId="4B0B3907" w14:textId="4C6E5128" w:rsidR="00BF0CD8" w:rsidRPr="001F0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w:bookmarkEnd w:id="439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,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 կմոլ</m:t>
          </m:r>
        </m:oMath>
      </m:oMathPara>
    </w:p>
    <w:p w14:paraId="08978F19" w14:textId="3F2C4D9D" w:rsidR="00BF0CD8" w:rsidRPr="001F0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∙56=280 կգ</m:t>
          </m:r>
        </m:oMath>
      </m:oMathPara>
    </w:p>
    <w:p w14:paraId="34DA8801" w14:textId="61B93819" w:rsidR="00547B42" w:rsidRDefault="00BF0CD8" w:rsidP="00547B42">
      <w:pPr>
        <w:pStyle w:val="Q-Normal"/>
        <w:rPr>
          <w:rFonts w:eastAsiaTheme="minorEastAsia"/>
        </w:rPr>
      </w:pPr>
      <w:r w:rsidRPr="00593EDA">
        <w:rPr>
          <w:rFonts w:eastAsiaTheme="minorEastAsia"/>
          <w:bCs/>
          <w:i/>
          <w:iCs/>
        </w:rPr>
        <w:t>Պատ.՝</w:t>
      </w:r>
      <w:r>
        <w:rPr>
          <w:rFonts w:eastAsiaTheme="minorEastAsia"/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80 կգ:</m:t>
        </m:r>
      </m:oMath>
    </w:p>
    <w:p w14:paraId="52681E94" w14:textId="77777777" w:rsidR="00547B42" w:rsidRPr="00547B42" w:rsidRDefault="00547B42" w:rsidP="00547B42">
      <w:pPr>
        <w:pStyle w:val="Q-Normal"/>
        <w:rPr>
          <w:rFonts w:eastAsiaTheme="minorEastAsia"/>
        </w:rPr>
      </w:pPr>
    </w:p>
    <w:p w14:paraId="3959657C" w14:textId="7F69EBCE" w:rsidR="00BF0CD8" w:rsidRPr="00547B42" w:rsidRDefault="00547B42" w:rsidP="00E34802">
      <w:pPr>
        <w:pStyle w:val="Q-Normal"/>
        <w:ind w:firstLine="432"/>
        <w:contextualSpacing w:val="0"/>
        <w:rPr>
          <w:rFonts w:eastAsiaTheme="minorEastAsia"/>
        </w:rPr>
      </w:pPr>
      <w:r w:rsidRPr="00B73499">
        <w:t>Եթե ելանյութը լրիվ չի փոխարկվում վերջանյութի</w:t>
      </w:r>
      <w:r w:rsidRPr="00B55A3D">
        <w:t>,</w:t>
      </w:r>
      <w:r w:rsidRPr="00B73499">
        <w:t xml:space="preserve"> ապա խոսում են </w:t>
      </w:r>
      <w:r>
        <w:t xml:space="preserve">ելանյութի </w:t>
      </w:r>
      <w:r w:rsidRPr="00B73499">
        <w:t xml:space="preserve">փոխարկման (քայքայման) աստիճանի մասին: </w:t>
      </w:r>
    </w:p>
    <w:p w14:paraId="29829B5B" w14:textId="77777777" w:rsidR="00BF0CD8" w:rsidRDefault="00BF0CD8" w:rsidP="00E34802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D8E151D" wp14:editId="2852C1B9">
                <wp:extent cx="3848986" cy="489098"/>
                <wp:effectExtent l="0" t="0" r="0" b="6350"/>
                <wp:docPr id="1767173937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8986" cy="489098"/>
                        </a:xfrm>
                        <a:prstGeom prst="roundRect">
                          <a:avLst>
                            <a:gd name="adj" fmla="val 9603"/>
                          </a:avLst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22DA689" w14:textId="77777777" w:rsidR="007A588D" w:rsidRDefault="007A588D" w:rsidP="00C454C8">
                            <w:pPr>
                              <w:pStyle w:val="Q-Yndgcvac"/>
                            </w:pPr>
                            <w:r w:rsidRPr="00901835">
                              <w:t>Ելանյութի փոխարկված քանակի հարաբերությունն իր սկզբնական քանակին կոչվում է փոխարկման աստիճա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8E151D" id="_x0000_s1294" style="width:303.0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629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" fillcolor="#def1f7" stroked="f" strokeweight="1pt">
                <v:stroke joinstyle="miter"/>
                <v:textbox>
                  <w:txbxContent>
                    <w:p w14:paraId="122DA689" w14:textId="77777777" w:rsidR="007A588D" w:rsidRDefault="007A588D" w:rsidP="00C454C8">
                      <w:pPr>
                        <w:pStyle w:val="Q-Yndgcvac"/>
                      </w:pPr>
                      <w:r w:rsidRPr="00901835">
                        <w:t>Ելանյութի փոխարկված քանակի հարաբերությունն իր սկզբնական քանակին կոչվում է փոխարկման աստիճա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28ECCF3" w14:textId="77777777" w:rsidR="00BF0CD8" w:rsidRDefault="00BF0CD8" w:rsidP="00E34802">
      <w:pPr>
        <w:pStyle w:val="Q-Normal"/>
        <w:ind w:firstLine="432"/>
        <w:contextualSpacing w:val="0"/>
        <w:rPr>
          <w:noProof/>
        </w:rPr>
      </w:pPr>
      <w:r w:rsidRPr="00F9354B">
        <w:t xml:space="preserve">Այն նույնպես նշանակվում է </w:t>
      </w:r>
      <w:bookmarkStart w:id="440" w:name="_Hlk66126927"/>
      <m:oMath>
        <m:r>
          <w:rPr>
            <w:rFonts w:ascii="Cambria Math" w:hAnsi="Cambria Math"/>
          </w:rPr>
          <m:t>η</m:t>
        </m:r>
      </m:oMath>
      <w:r w:rsidRPr="00F9354B">
        <w:t xml:space="preserve"> </w:t>
      </w:r>
      <w:bookmarkEnd w:id="440"/>
      <w:r w:rsidRPr="00F9354B">
        <w:t>տառով.</w:t>
      </w:r>
      <w:r w:rsidRPr="00593EDA">
        <w:rPr>
          <w:noProof/>
        </w:rPr>
        <w:t xml:space="preserve"> </w:t>
      </w:r>
    </w:p>
    <w:p w14:paraId="0B59466B" w14:textId="1C6ED2C4" w:rsidR="00BF0CD8" w:rsidRDefault="00BF0CD8" w:rsidP="005A543F">
      <w:pPr>
        <w:pStyle w:val="Q-Normal"/>
        <w:ind w:firstLine="0"/>
        <w:jc w:val="center"/>
      </w:pPr>
      <w:r w:rsidRPr="00F9354B">
        <w:rPr>
          <w:noProof/>
        </w:rPr>
        <mc:AlternateContent>
          <mc:Choice Requires="wps">
            <w:drawing>
              <wp:inline distT="0" distB="0" distL="0" distR="0" wp14:anchorId="027C638C" wp14:editId="5A08DCAB">
                <wp:extent cx="1520456" cy="478465"/>
                <wp:effectExtent l="0" t="0" r="3810" b="0"/>
                <wp:docPr id="6283288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0456" cy="478465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21B29C" w14:textId="1294574D" w:rsidR="007A588D" w:rsidRPr="005A543F" w:rsidRDefault="007A588D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փոխարկ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սկզբ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7C638C" id="_x0000_s1295" style="width:119.7pt;height:37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" fillcolor="#ffe8c8" stroked="f" strokeweight="1pt">
                <v:stroke joinstyle="miter"/>
                <v:textbox>
                  <w:txbxContent>
                    <w:p w14:paraId="3A21B29C" w14:textId="1294574D" w:rsidR="007A588D" w:rsidRPr="005A543F" w:rsidRDefault="007A588D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փոխարկ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սկզբ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E332254" w14:textId="77777777" w:rsidR="00547B42" w:rsidRPr="009C32BE" w:rsidRDefault="00547B42" w:rsidP="00547B42">
      <w:pPr>
        <w:pStyle w:val="Q-Xndir"/>
      </w:pPr>
      <w:r w:rsidRPr="0009132D">
        <w:t>Խնդիր 6.</w:t>
      </w:r>
      <w:r w:rsidRPr="009C32BE">
        <w:t xml:space="preserve"> Ըստ հետևյալ </w:t>
      </w:r>
      <w:r>
        <w:t>ուրվագրի</w:t>
      </w:r>
      <w:r w:rsidRPr="009C32BE">
        <w:t>.</w:t>
      </w:r>
    </w:p>
    <w:p w14:paraId="5AB8B021" w14:textId="77777777" w:rsidR="00547B42" w:rsidRPr="001F0E1B" w:rsidRDefault="00547B42" w:rsidP="00547B42">
      <w:pPr>
        <w:pStyle w:val="Q-Xndir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V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629877A7" w14:textId="7AF0D796" w:rsidR="00547B42" w:rsidRPr="00593EDA" w:rsidRDefault="00547B42" w:rsidP="00547B42">
      <w:pPr>
        <w:pStyle w:val="Q-Xndir"/>
      </w:pPr>
      <w:r w:rsidRPr="009C32BE">
        <w:t>32գ պղնձից ստացվել է 19,6գ պղնձի (II) հիդրօքսիդ: Որոշել պղնձի (II) նիտրատի քայքայման աստիճանը (%), եթե վերջին երկու ռեակցիաներն ընթացել են 80% ելքով, իսկ առաջինը՝ 100%:</w:t>
      </w:r>
    </w:p>
    <w:p w14:paraId="265DEFC2" w14:textId="2F400000" w:rsidR="00547B42" w:rsidRDefault="00BF0CD8" w:rsidP="00547B42">
      <w:pPr>
        <w:pStyle w:val="Q-Normal"/>
        <w:jc w:val="center"/>
      </w:pPr>
      <w:r w:rsidRPr="00593EDA">
        <w:rPr>
          <w:i/>
          <w:iCs/>
        </w:rPr>
        <w:t>Լուծում</w:t>
      </w:r>
      <w:r w:rsidRPr="00593EDA">
        <w:t>:</w:t>
      </w:r>
    </w:p>
    <w:p w14:paraId="0B769D5A" w14:textId="607F3280" w:rsidR="00547B42" w:rsidRPr="00547B42" w:rsidRDefault="00BF0CD8" w:rsidP="00E34802">
      <w:pPr>
        <w:pStyle w:val="Q-Normal"/>
        <w:ind w:firstLine="432"/>
        <w:contextualSpacing w:val="0"/>
        <w:jc w:val="center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70149EE" w14:textId="0F11BBBB" w:rsidR="00BF0CD8" w:rsidRPr="00593EDA" w:rsidRDefault="00BF0CD8" w:rsidP="00302A17">
      <w:pPr>
        <w:pStyle w:val="Q-Normal"/>
      </w:pPr>
      <w:r w:rsidRPr="00593EDA">
        <w:t xml:space="preserve">Նախ հաշվենք, թե որքան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 xml:space="preserve"> է գոյացել առաջին փուլում.</w:t>
      </w:r>
    </w:p>
    <w:bookmarkStart w:id="441" w:name="_Hlk66128026"/>
    <w:p w14:paraId="74D3BE72" w14:textId="298C0863" w:rsidR="00E34802" w:rsidRDefault="00000000" w:rsidP="00E34802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sub>
          </m:sSub>
          <w:bookmarkEnd w:id="441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 մոլ,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 մոլ: </m:t>
          </m:r>
        </m:oMath>
      </m:oMathPara>
    </w:p>
    <w:p w14:paraId="5B3D095D" w14:textId="390C4485" w:rsidR="00BF0CD8" w:rsidRPr="00E34802" w:rsidRDefault="00E34802" w:rsidP="00E34802">
      <w:pPr>
        <w:pStyle w:val="Q-Normal"/>
        <w:rPr>
          <w:rFonts w:eastAsiaTheme="minorEastAsia"/>
        </w:rPr>
      </w:pPr>
      <w:r>
        <w:lastRenderedPageBreak/>
        <w:t xml:space="preserve">Քանի որ </w:t>
      </w:r>
      <w:r w:rsidRPr="00B73499">
        <w:t>պղ</w:t>
      </w:r>
      <w:r>
        <w:t>ն</w:t>
      </w:r>
      <w:r w:rsidRPr="00B73499">
        <w:t>ձի նիտրատը լրիվ չի քայքայվել</w:t>
      </w:r>
      <w:r>
        <w:t xml:space="preserve">, </w:t>
      </w:r>
      <w:r w:rsidR="00BF0CD8" w:rsidRPr="00593EDA">
        <w:t xml:space="preserve">վերջին փուլից </w:t>
      </w:r>
      <w:r>
        <w:t>սկսած</w:t>
      </w:r>
      <w:r w:rsidR="00BF0CD8" w:rsidRPr="00593EDA">
        <w:t xml:space="preserve">՝ հաշվենք, թե քանի մոլ </w:t>
      </w:r>
      <m:oMath>
        <m:r>
          <w:rPr>
            <w:rFonts w:ascii="Cambria Math" w:hAnsi="Cambria Math"/>
          </w:rPr>
          <m:t>CuO</m:t>
        </m:r>
      </m:oMath>
      <w:r w:rsidR="00BF0CD8" w:rsidRPr="004E3444">
        <w:t xml:space="preserve"> </w:t>
      </w:r>
      <w:r w:rsidR="00BF0CD8" w:rsidRPr="00593EDA">
        <w:t>է գոյացել II փուլում.</w:t>
      </w:r>
    </w:p>
    <w:p w14:paraId="4F9D27A6" w14:textId="084B144E" w:rsidR="00BF0CD8" w:rsidRPr="00481B88" w:rsidRDefault="00000000" w:rsidP="00481B88">
      <w:pPr>
        <w:pStyle w:val="Q-Normal"/>
        <w:ind w:firstLine="432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98  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:</m:t>
          </m:r>
        </m:oMath>
      </m:oMathPara>
    </w:p>
    <w:p w14:paraId="5B06F69A" w14:textId="77777777" w:rsidR="00BF0CD8" w:rsidRPr="00593ED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</w:rPr>
                      </m:ctrlPr>
                    </m:groupChr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80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%</m:t>
                      </m:r>
                    </m:e>
                  </m:groupChr>
                </m:e>
              </m:box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52F4FFB" w14:textId="4356B333" w:rsidR="00BF0CD8" w:rsidRPr="00593EDA" w:rsidRDefault="00BF0CD8" w:rsidP="00481B88">
      <w:pPr>
        <w:pStyle w:val="Q-Normal"/>
        <w:ind w:firstLine="432"/>
        <w:jc w:val="left"/>
      </w:pPr>
      <w:r w:rsidRPr="00593EDA">
        <w:t>Ըստ ռեակցիայի՝</w:t>
      </w:r>
      <w:bookmarkStart w:id="442" w:name="_Hlk66128461"/>
      <w:r w:rsidRPr="00593EDA">
        <w:t xml:space="preserve">  </w:t>
      </w:r>
      <w:r w:rsidR="00547B42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442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 մոլ</m:t>
          </m:r>
        </m:oMath>
      </m:oMathPara>
    </w:p>
    <w:p w14:paraId="731C2872" w14:textId="70259493" w:rsidR="00BF0CD8" w:rsidRPr="00593EDA" w:rsidRDefault="00BF0CD8" w:rsidP="008A56A8">
      <w:pPr>
        <w:pStyle w:val="Q-Normal"/>
        <w:spacing w:after="120"/>
        <w:ind w:firstLine="432"/>
        <w:contextualSpacing w:val="0"/>
        <w:jc w:val="left"/>
      </w:pPr>
      <w:bookmarkStart w:id="443" w:name="_Hlk66128589"/>
      <w:r w:rsidRPr="00593EDA">
        <w:t>Ըստ</w:t>
      </w:r>
      <w:r w:rsidR="002A028C">
        <w:t xml:space="preserve"> </w:t>
      </w:r>
      <w:r w:rsidRPr="00593EDA">
        <w:t>ելքի՝</w:t>
      </w:r>
      <w:bookmarkEnd w:id="443"/>
      <w:r w:rsidRPr="00593EDA">
        <w:t xml:space="preserve">       </w:t>
      </w:r>
      <w:r w:rsidR="002A028C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∙100%</m:t>
              </m:r>
            </m:num>
            <m:den>
              <w:bookmarkStart w:id="444" w:name="_Hlk66128698"/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  <w:bookmarkEnd w:id="444"/>
            </m:den>
          </m:f>
          <m:r>
            <m:rPr>
              <m:sty m:val="p"/>
            </m:rPr>
            <w:rPr>
              <w:rFonts w:ascii="Cambria Math" w:hAnsi="Cambria Math"/>
            </w:rPr>
            <m:t>=0,25 մոլ</m:t>
          </m:r>
        </m:oMath>
      </m:oMathPara>
    </w:p>
    <w:p w14:paraId="1A489C92" w14:textId="77777777" w:rsidR="00BF0CD8" w:rsidRPr="00593EDA" w:rsidRDefault="00000000" w:rsidP="00302A17">
      <w:pPr>
        <w:pStyle w:val="Q-Normal"/>
      </w:pPr>
      <m:oMathPara>
        <m:oMath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6EAB49F4" w14:textId="491ABF8B" w:rsidR="00BF0CD8" w:rsidRPr="00593EDA" w:rsidRDefault="00BF0CD8" w:rsidP="00547B42">
      <w:pPr>
        <w:pStyle w:val="Q-Normal"/>
        <w:jc w:val="left"/>
      </w:pPr>
      <w:r w:rsidRPr="00593EDA">
        <w:t xml:space="preserve">Ըստ ռեակցիայի՝      </w:t>
      </w:r>
      <w:r w:rsidR="00547B42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5 մոլ</m:t>
          </m:r>
        </m:oMath>
      </m:oMathPara>
    </w:p>
    <w:p w14:paraId="3C410955" w14:textId="77777777" w:rsidR="00BF0CD8" w:rsidRPr="00593EDA" w:rsidRDefault="00BF0CD8" w:rsidP="00302A17">
      <w:pPr>
        <w:pStyle w:val="Q-Normal"/>
      </w:pPr>
      <w:r w:rsidRPr="00593EDA">
        <w:t xml:space="preserve">Ըստ ելքի՝    </w:t>
      </w:r>
    </w:p>
    <w:p w14:paraId="260FC6BD" w14:textId="2233141C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125 մոլ</m:t>
          </m:r>
        </m:oMath>
      </m:oMathPara>
    </w:p>
    <w:p w14:paraId="464817BA" w14:textId="233F2B03" w:rsidR="00BF0CD8" w:rsidRPr="00593EDA" w:rsidRDefault="00BF0CD8" w:rsidP="00302A17">
      <w:pPr>
        <w:pStyle w:val="Q-Normal"/>
      </w:pPr>
      <w:r w:rsidRPr="00593EDA">
        <w:t>Այժմ հաշվենք քայքայված</w:t>
      </w:r>
      <w:r w:rsidRPr="004E3444"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>-ի քանակը.</w:t>
      </w:r>
    </w:p>
    <w:p w14:paraId="56C316F5" w14:textId="77777777" w:rsidR="00BF0CD8" w:rsidRPr="00593EDA" w:rsidRDefault="00BF0CD8" w:rsidP="00E34802">
      <w:pPr>
        <w:pStyle w:val="Q-Normal"/>
        <w:spacing w:line="288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w:bookmarkStart w:id="445" w:name="_Hlk66128896"/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445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5548D6C" w14:textId="1C973D22" w:rsidR="00BF0CD8" w:rsidRPr="00593EDA" w:rsidRDefault="00000000" w:rsidP="00E3480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քայք.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3125 մոլ</m:t>
          </m:r>
        </m:oMath>
      </m:oMathPara>
    </w:p>
    <w:p w14:paraId="67C22898" w14:textId="67104FFC" w:rsidR="00BF0CD8" w:rsidRPr="00593EDA" w:rsidRDefault="00BF0CD8" w:rsidP="00E34802">
      <w:pPr>
        <w:pStyle w:val="Q-Normal"/>
        <w:spacing w:line="288" w:lineRule="auto"/>
        <w:ind w:firstLine="432"/>
      </w:pPr>
      <w:r w:rsidRPr="00593EDA">
        <w:t xml:space="preserve">Հաշվենք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>-ի քայքայման աստիճանը.</w:t>
      </w:r>
    </w:p>
    <w:p w14:paraId="1E9C508C" w14:textId="1158A25C" w:rsidR="00BF0CD8" w:rsidRPr="004E3444" w:rsidRDefault="00BF0CD8" w:rsidP="00E34802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քայք.</m:t>
                      </m:r>
                    </m:e>
                  </m:d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գոյացած</m:t>
                      </m:r>
                    </m:e>
                  </m:d>
                </m:sub>
              </m:sSub>
            </m:den>
          </m:f>
          <w:bookmarkStart w:id="446" w:name="_Hlk66129093"/>
          <m:r>
            <m:rPr>
              <m:sty m:val="p"/>
            </m:rPr>
            <w:rPr>
              <w:rFonts w:ascii="Cambria Math" w:hAnsi="Cambria Math"/>
            </w:rPr>
            <m:t>∙100%</m:t>
          </m:r>
          <w:bookmarkEnd w:id="446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312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2,5%</m:t>
          </m:r>
        </m:oMath>
      </m:oMathPara>
    </w:p>
    <w:p w14:paraId="6DCAD1F7" w14:textId="612ACE5E" w:rsidR="00BF0CD8" w:rsidRDefault="00BF0CD8" w:rsidP="00302A17">
      <w:pPr>
        <w:pStyle w:val="Q-Normal"/>
      </w:pPr>
      <w:r w:rsidRPr="00593EDA">
        <w:rPr>
          <w:i/>
          <w:iCs/>
        </w:rPr>
        <w:t>Պատ</w:t>
      </w:r>
      <w:r w:rsidRPr="00593EDA">
        <w:t>.՝ 62,5%:</w:t>
      </w:r>
    </w:p>
    <w:p w14:paraId="423BE6BB" w14:textId="77777777" w:rsidR="002A028C" w:rsidRDefault="002A028C" w:rsidP="00302A17">
      <w:pPr>
        <w:pStyle w:val="Q-Normal"/>
      </w:pPr>
    </w:p>
    <w:p w14:paraId="44C3DBC0" w14:textId="128E1498" w:rsidR="00BF0CD8" w:rsidRDefault="00E57C71" w:rsidP="00A50215">
      <w:pPr>
        <w:pStyle w:val="Q-Yentavernagir"/>
      </w:pPr>
      <w:bookmarkStart w:id="447" w:name="_Toc133963237"/>
      <w:bookmarkStart w:id="448" w:name="_Toc133965295"/>
      <w:bookmarkStart w:id="449" w:name="_Toc133965550"/>
      <w:bookmarkStart w:id="450" w:name="_Toc153319762"/>
      <w:r w:rsidRPr="00F268CC">
        <w:t>ԽՆԴԻՐՆԵՐ ԻՆՔՆՈՒՐՈՒՅՆ ԼՈՒԾՄԱՆ ՀԱՄԱՐ</w:t>
      </w:r>
      <w:bookmarkEnd w:id="447"/>
      <w:bookmarkEnd w:id="448"/>
      <w:bookmarkEnd w:id="449"/>
      <w:bookmarkEnd w:id="450"/>
    </w:p>
    <w:p w14:paraId="23CAB796" w14:textId="204590D2" w:rsidR="00BF0CD8" w:rsidRPr="00CF7B0B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Style w:val="PatasxanChar"/>
        </w:rPr>
      </w:pPr>
      <w:r w:rsidRPr="005A543F">
        <w:rPr>
          <w:rFonts w:ascii="GHEA Grapalat" w:hAnsi="GHEA Grapalat"/>
          <w:sz w:val="20"/>
          <w:szCs w:val="20"/>
          <w:lang w:val="hy-AM"/>
        </w:rPr>
        <w:t>24,5</w:t>
      </w:r>
      <w:r w:rsidR="00F37E05">
        <w:rPr>
          <w:rFonts w:ascii="GHEA Grapalat" w:hAnsi="GHEA Grapalat"/>
          <w:sz w:val="20"/>
          <w:szCs w:val="20"/>
          <w:lang w:val="hy-AM"/>
        </w:rPr>
        <w:t xml:space="preserve"> </w:t>
      </w:r>
      <w:r w:rsidRPr="005A543F">
        <w:rPr>
          <w:rFonts w:ascii="GHEA Grapalat" w:hAnsi="GHEA Grapalat"/>
          <w:sz w:val="20"/>
          <w:szCs w:val="20"/>
          <w:lang w:val="hy-AM"/>
        </w:rPr>
        <w:t xml:space="preserve">գ 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>Բ</w:t>
      </w:r>
      <w:r w:rsidRPr="005A543F">
        <w:rPr>
          <w:rFonts w:ascii="GHEA Grapalat" w:hAnsi="GHEA Grapalat"/>
          <w:sz w:val="20"/>
          <w:szCs w:val="20"/>
          <w:lang w:val="hy-AM"/>
        </w:rPr>
        <w:t>երտոլ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>ե</w:t>
      </w:r>
      <w:r w:rsidRPr="005A543F">
        <w:rPr>
          <w:rFonts w:ascii="GHEA Grapalat" w:hAnsi="GHEA Grapalat"/>
          <w:sz w:val="20"/>
          <w:szCs w:val="20"/>
          <w:lang w:val="hy-AM"/>
        </w:rPr>
        <w:t xml:space="preserve">ի աղ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3</m:t>
            </m:r>
          </m:sub>
        </m:sSub>
      </m:oMath>
      <w:r w:rsidRPr="005A543F">
        <w:rPr>
          <w:rFonts w:ascii="GHEA Grapalat" w:hAnsi="GHEA Grapalat"/>
          <w:sz w:val="20"/>
          <w:szCs w:val="20"/>
          <w:lang w:val="hy-AM"/>
        </w:rPr>
        <w:t xml:space="preserve"> շիկացնելիս գոյացել է 5</w:t>
      </w:r>
      <w:r w:rsidR="00F37E05">
        <w:rPr>
          <w:rFonts w:ascii="GHEA Grapalat" w:hAnsi="GHEA Grapalat"/>
          <w:sz w:val="20"/>
          <w:szCs w:val="20"/>
          <w:lang w:val="hy-AM"/>
        </w:rPr>
        <w:t xml:space="preserve"> </w:t>
      </w:r>
      <w:r w:rsidRPr="005A543F">
        <w:rPr>
          <w:rFonts w:ascii="GHEA Grapalat" w:hAnsi="GHEA Grapalat"/>
          <w:sz w:val="20"/>
          <w:szCs w:val="20"/>
          <w:lang w:val="hy-AM"/>
        </w:rPr>
        <w:t>գ թթվածին: Որոշել թթվածնի ստացման ելքը (%)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 52:</w:t>
      </w:r>
    </w:p>
    <w:p w14:paraId="32F1CC1C" w14:textId="2F6287E1" w:rsidR="00BF0CD8" w:rsidRPr="00CF7B0B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Style w:val="PatasxanChar"/>
        </w:rPr>
      </w:pPr>
      <w:r w:rsidRPr="005A543F">
        <w:rPr>
          <w:rFonts w:ascii="GHEA Grapalat" w:hAnsi="GHEA Grapalat"/>
          <w:sz w:val="20"/>
          <w:szCs w:val="20"/>
          <w:lang w:val="hy-AM"/>
        </w:rPr>
        <w:t>85% զանգվածային բաժնով ալյումինի օքսիդ պարունակող 1</w:t>
      </w:r>
      <w:r w:rsidR="00F37E05">
        <w:rPr>
          <w:rFonts w:ascii="GHEA Grapalat" w:hAnsi="GHEA Grapalat"/>
          <w:sz w:val="20"/>
          <w:szCs w:val="20"/>
          <w:lang w:val="hy-AM"/>
        </w:rPr>
        <w:t xml:space="preserve"> </w:t>
      </w:r>
      <w:r w:rsidRPr="005A543F">
        <w:rPr>
          <w:rFonts w:ascii="GHEA Grapalat" w:hAnsi="GHEA Grapalat"/>
          <w:sz w:val="20"/>
          <w:szCs w:val="20"/>
          <w:lang w:val="hy-AM"/>
        </w:rPr>
        <w:t>տ կավահողից առաջացել է 44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>1</w:t>
      </w:r>
      <w:r w:rsidR="00F37E05">
        <w:rPr>
          <w:rFonts w:ascii="GHEA Grapalat" w:hAnsi="GHEA Grapalat"/>
          <w:sz w:val="20"/>
          <w:szCs w:val="20"/>
          <w:lang w:val="hy-AM"/>
        </w:rPr>
        <w:t xml:space="preserve"> </w:t>
      </w:r>
      <w:r w:rsidRPr="005A543F">
        <w:rPr>
          <w:rFonts w:ascii="GHEA Grapalat" w:hAnsi="GHEA Grapalat"/>
          <w:sz w:val="20"/>
          <w:szCs w:val="20"/>
          <w:lang w:val="hy-AM"/>
        </w:rPr>
        <w:t>կգ ալյումին: Որքա՞ն է ալյումինի ստացման ելքը (%)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 98:</w:t>
      </w:r>
    </w:p>
    <w:p w14:paraId="0130271E" w14:textId="5BB27C90" w:rsidR="00BF0CD8" w:rsidRPr="00CF7B0B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Style w:val="PatasxanChar"/>
        </w:rPr>
      </w:pPr>
      <w:r w:rsidRPr="005A543F">
        <w:rPr>
          <w:rFonts w:ascii="GHEA Grapalat" w:hAnsi="GHEA Grapalat"/>
          <w:sz w:val="20"/>
          <w:szCs w:val="20"/>
          <w:lang w:val="hy-AM"/>
        </w:rPr>
        <w:t>62% կալցիումի ֆոսֆատ պարունակող 1տ ֆոսֆորիտից առաջացել է 0,441</w:t>
      </w:r>
      <w:r w:rsidR="00F37E05">
        <w:rPr>
          <w:rFonts w:ascii="GHEA Grapalat" w:hAnsi="GHEA Grapalat"/>
          <w:sz w:val="20"/>
          <w:szCs w:val="20"/>
          <w:lang w:val="hy-AM"/>
        </w:rPr>
        <w:t xml:space="preserve"> </w:t>
      </w:r>
      <w:r w:rsidRPr="005A543F">
        <w:rPr>
          <w:rFonts w:ascii="GHEA Grapalat" w:hAnsi="GHEA Grapalat"/>
          <w:sz w:val="20"/>
          <w:szCs w:val="20"/>
          <w:lang w:val="hy-AM"/>
        </w:rPr>
        <w:t>տ տեխնիկական ֆոսֆորական թթու, որը պարունակում է  80% զանգվածային բաժնով H</w:t>
      </w:r>
      <w:r w:rsidRPr="005A543F">
        <w:rPr>
          <w:rFonts w:ascii="GHEA Grapalat" w:hAnsi="GHEA Grapalat"/>
          <w:sz w:val="20"/>
          <w:szCs w:val="20"/>
          <w:vertAlign w:val="subscript"/>
          <w:lang w:val="hy-AM"/>
        </w:rPr>
        <w:t>3</w:t>
      </w:r>
      <w:r w:rsidRPr="005A543F">
        <w:rPr>
          <w:rFonts w:ascii="GHEA Grapalat" w:hAnsi="GHEA Grapalat"/>
          <w:sz w:val="20"/>
          <w:szCs w:val="20"/>
          <w:lang w:val="hy-AM"/>
        </w:rPr>
        <w:t>PO</w:t>
      </w:r>
      <w:r w:rsidRPr="005A543F">
        <w:rPr>
          <w:rFonts w:ascii="GHEA Grapalat" w:hAnsi="GHEA Grapalat"/>
          <w:sz w:val="20"/>
          <w:szCs w:val="20"/>
          <w:vertAlign w:val="subscript"/>
          <w:lang w:val="hy-AM"/>
        </w:rPr>
        <w:t>4</w:t>
      </w:r>
      <w:r w:rsidRPr="005A543F">
        <w:rPr>
          <w:rFonts w:ascii="GHEA Grapalat" w:hAnsi="GHEA Grapalat"/>
          <w:sz w:val="20"/>
          <w:szCs w:val="20"/>
          <w:lang w:val="hy-AM"/>
        </w:rPr>
        <w:t>: Որքա՞ն է ֆոսֆորական թթվի ստացման ելքը (%)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</w:t>
      </w:r>
      <w:r w:rsidR="00EE0011" w:rsidRPr="00CF7B0B">
        <w:rPr>
          <w:rStyle w:val="PatasxanChar"/>
        </w:rPr>
        <w:t xml:space="preserve"> 90:</w:t>
      </w:r>
    </w:p>
    <w:p w14:paraId="2F594E51" w14:textId="696183D1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Երկաթի հանքաքարում պարունակվում է 80% զանգվածային բաժնով երկաթի (III) օքսիդ: Քանի՞ տոննա այդպիսի հանքաքար կպահանջվի 8,4</w:t>
      </w:r>
      <w:r w:rsidR="00F37E05">
        <w:rPr>
          <w:rFonts w:ascii="GHEA Grapalat" w:hAnsi="GHEA Grapalat"/>
          <w:sz w:val="20"/>
          <w:szCs w:val="20"/>
          <w:lang w:val="hy-AM"/>
        </w:rPr>
        <w:t xml:space="preserve"> </w:t>
      </w:r>
      <w:r w:rsidRPr="005A543F">
        <w:rPr>
          <w:rFonts w:ascii="GHEA Grapalat" w:hAnsi="GHEA Grapalat"/>
          <w:sz w:val="20"/>
          <w:szCs w:val="20"/>
          <w:lang w:val="hy-AM"/>
        </w:rPr>
        <w:t>տ երկաթ ստանալու համար, եթե արդյունաբերական կորուստները կազմում են 4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</w:t>
      </w:r>
      <w:r w:rsidR="00EE0011" w:rsidRPr="00CF7B0B">
        <w:rPr>
          <w:rStyle w:val="PatasxanChar"/>
        </w:rPr>
        <w:t xml:space="preserve"> 15,625:</w:t>
      </w:r>
    </w:p>
    <w:p w14:paraId="101E378C" w14:textId="5D0ACB28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Քանի՞ տոննա ալյումին կստացվի 80% զանգվածային բաժնով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hy-AM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Al</m:t>
            </m:r>
          </m:e>
          <m:sub>
            <m:r>
              <w:rPr>
                <w:rFonts w:ascii="Cambria Math" w:hAnsi="Cambria Math"/>
                <w:sz w:val="20"/>
                <w:szCs w:val="20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hy-AM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O</m:t>
            </m:r>
          </m:e>
          <m:sub>
            <m:r>
              <w:rPr>
                <w:rFonts w:ascii="Cambria Math" w:hAnsi="Cambria Math"/>
                <w:sz w:val="20"/>
                <w:szCs w:val="20"/>
                <w:lang w:val="hy-AM"/>
              </w:rPr>
              <m:t>3</m:t>
            </m:r>
          </m:sub>
        </m:sSub>
      </m:oMath>
      <w:r w:rsidRPr="005A543F">
        <w:rPr>
          <w:rFonts w:ascii="GHEA Grapalat" w:hAnsi="GHEA Grapalat"/>
          <w:sz w:val="20"/>
          <w:szCs w:val="20"/>
          <w:lang w:val="hy-AM"/>
        </w:rPr>
        <w:t xml:space="preserve"> պարունակող 20,4</w:t>
      </w:r>
      <w:r w:rsidR="00F37E05">
        <w:rPr>
          <w:rFonts w:ascii="GHEA Grapalat" w:hAnsi="GHEA Grapalat"/>
          <w:sz w:val="20"/>
          <w:szCs w:val="20"/>
          <w:lang w:val="hy-AM"/>
        </w:rPr>
        <w:t xml:space="preserve"> </w:t>
      </w:r>
      <w:r w:rsidRPr="005A543F">
        <w:rPr>
          <w:rFonts w:ascii="GHEA Grapalat" w:hAnsi="GHEA Grapalat"/>
          <w:sz w:val="20"/>
          <w:szCs w:val="20"/>
          <w:lang w:val="hy-AM"/>
        </w:rPr>
        <w:t>տ կավահողից, եթե արդյունաբերական կորուստները կազմում են 6%:</w:t>
      </w:r>
      <w:r w:rsidR="005A543F">
        <w:rPr>
          <w:rFonts w:ascii="GHEA Grapalat" w:hAnsi="GHEA Grapalat"/>
          <w:sz w:val="20"/>
          <w:szCs w:val="20"/>
          <w:lang w:val="hy-AM"/>
        </w:rPr>
        <w:tab/>
      </w:r>
      <w:r w:rsid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</w:t>
      </w:r>
      <w:r w:rsidR="00EE0011" w:rsidRPr="00CF7B0B">
        <w:rPr>
          <w:rStyle w:val="PatasxanChar"/>
        </w:rPr>
        <w:t xml:space="preserve"> 8,1216:</w:t>
      </w:r>
    </w:p>
    <w:p w14:paraId="7245A4B9" w14:textId="02209C65" w:rsidR="00BF0CD8" w:rsidRPr="00CF7B0B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Style w:val="PatasxanChar"/>
        </w:rPr>
      </w:pPr>
      <w:r w:rsidRPr="005A543F">
        <w:rPr>
          <w:rFonts w:ascii="GHEA Grapalat" w:hAnsi="GHEA Grapalat"/>
          <w:sz w:val="20"/>
          <w:szCs w:val="20"/>
          <w:lang w:val="hy-AM"/>
        </w:rPr>
        <w:lastRenderedPageBreak/>
        <w:t>20% զանգվածային բաժնով ծծումբ պարունակող քանի՞ կիլոգրամ երկաթի սուլֆիդի հանքաքար կպահանջվի 156,8</w:t>
      </w:r>
      <w:r w:rsidR="00F37E05">
        <w:rPr>
          <w:rFonts w:ascii="GHEA Grapalat" w:hAnsi="GHEA Grapalat"/>
          <w:sz w:val="20"/>
          <w:szCs w:val="20"/>
          <w:lang w:val="hy-AM"/>
        </w:rPr>
        <w:t xml:space="preserve"> </w:t>
      </w:r>
      <w:r w:rsidRPr="005A543F">
        <w:rPr>
          <w:rFonts w:ascii="GHEA Grapalat" w:hAnsi="GHEA Grapalat"/>
          <w:sz w:val="20"/>
          <w:szCs w:val="20"/>
          <w:lang w:val="hy-AM"/>
        </w:rPr>
        <w:t xml:space="preserve">կգ ծծմբական թթու ստանալու համար, եթե արդյունաբերական ելքը կազմում է 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>80</w:t>
      </w:r>
      <w:r w:rsidRPr="005A543F">
        <w:rPr>
          <w:rFonts w:ascii="GHEA Grapalat" w:hAnsi="GHEA Grapalat"/>
          <w:sz w:val="20"/>
          <w:szCs w:val="20"/>
          <w:lang w:val="hy-AM"/>
        </w:rPr>
        <w:t>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</w:t>
      </w:r>
      <w:r w:rsidR="00EE0011" w:rsidRPr="00CF7B0B">
        <w:rPr>
          <w:rStyle w:val="PatasxanChar"/>
        </w:rPr>
        <w:t xml:space="preserve"> 320:</w:t>
      </w:r>
    </w:p>
    <w:p w14:paraId="74CD51DD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bookmarkStart w:id="451" w:name="_Hlk66133652"/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bookmarkEnd w:id="451"/>
    <w:p w14:paraId="03CA8F3D" w14:textId="1B87D01C" w:rsidR="00BF0CD8" w:rsidRPr="00CF7B0B" w:rsidRDefault="00000000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Style w:val="PatasxanChar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C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P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5</m:t>
                  </m:r>
                </m:sub>
              </m:sSub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I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62</w:t>
      </w:r>
      <w:r w:rsidR="00F37E05">
        <w:rPr>
          <w:rFonts w:ascii="GHEA Grapalat" w:hAnsi="GHEA Grapalat"/>
          <w:sz w:val="20"/>
          <w:szCs w:val="20"/>
          <w:lang w:val="hy-AM"/>
        </w:rPr>
        <w:t xml:space="preserve"> 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>կգ կալցիումի ֆոսֆատից ստացվել է 6,86</w:t>
      </w:r>
      <w:r w:rsidR="00F37E05">
        <w:rPr>
          <w:rFonts w:ascii="GHEA Grapalat" w:hAnsi="GHEA Grapalat"/>
          <w:sz w:val="20"/>
          <w:szCs w:val="20"/>
          <w:lang w:val="hy-AM"/>
        </w:rPr>
        <w:t xml:space="preserve"> 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>կգ ֆոսֆորական թթու: Որոշել երրորդ փուլի ելքը (%), եթե առաջին և երկրորդ փուլերի ելք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>եր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>ը 50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 xml:space="preserve">-ական 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% 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>են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>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</w:t>
      </w:r>
      <w:r w:rsidR="00EE0011" w:rsidRPr="00CF7B0B">
        <w:rPr>
          <w:rStyle w:val="PatasxanChar"/>
        </w:rPr>
        <w:t xml:space="preserve"> 70:</w:t>
      </w:r>
    </w:p>
    <w:p w14:paraId="0CE5C5B2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p w14:paraId="65DDE96C" w14:textId="444770B4" w:rsidR="00BF0CD8" w:rsidRPr="005A543F" w:rsidRDefault="00000000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b/>
          <w:i/>
          <w:color w:val="2F5496" w:themeColor="accent1" w:themeShade="BF"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</m:t>
                  </m:r>
                </m:e>
              </m:groupCh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N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Cl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ստացել են 109,568</w:t>
      </w:r>
      <w:r w:rsidR="00F37E05">
        <w:rPr>
          <w:rFonts w:ascii="GHEA Grapalat" w:hAnsi="GHEA Grapalat"/>
          <w:sz w:val="20"/>
          <w:szCs w:val="20"/>
          <w:lang w:val="hy-AM"/>
        </w:rPr>
        <w:t xml:space="preserve"> 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>գ ամոնիումի քլորիդ: Քանի</w:t>
      </w:r>
      <w:r w:rsidR="00217EDF" w:rsidRPr="005A543F">
        <w:rPr>
          <w:rFonts w:ascii="GHEA Grapalat" w:hAnsi="GHEA Grapalat"/>
          <w:sz w:val="20"/>
          <w:szCs w:val="20"/>
          <w:lang w:val="hy-AM"/>
        </w:rPr>
        <w:t>՞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 մոլ ազոտ են ծախսել, եթե ելքը բոլոր երեք փուլերում կազմում է 80-ական 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</w:t>
      </w:r>
      <w:r w:rsidR="00EE0011" w:rsidRPr="00CF7B0B">
        <w:rPr>
          <w:rStyle w:val="PatasxanChar"/>
        </w:rPr>
        <w:t xml:space="preserve"> 2:</w:t>
      </w:r>
    </w:p>
    <w:p w14:paraId="0D50B113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bookmarkStart w:id="452" w:name="_Hlk66535284"/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bookmarkEnd w:id="452"/>
    <w:p w14:paraId="6BA5DB66" w14:textId="61DF913B" w:rsidR="00BF0CD8" w:rsidRPr="005A543F" w:rsidRDefault="00BF0CD8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rPr>
          <w:rFonts w:ascii="GHEA Grapalat" w:hAnsi="GHEA Grapalat"/>
          <w:b/>
          <w:i/>
          <w:color w:val="006464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CuO</m:t>
              </m:r>
              <m:box>
                <m:boxPr>
                  <m:opEmu m:val="1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groupCh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II</m:t>
                      </m:r>
                    </m:e>
                  </m:groupChr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4</m:t>
                      </m:r>
                    </m:sub>
                  </m:sSub>
                </m:e>
              </m:box>
              <m:box>
                <m:boxPr>
                  <m:opEmu m:val="1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groupCh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III</m:t>
                      </m:r>
                    </m:e>
                  </m:groupChr>
                </m:e>
              </m:box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Pr="005A543F">
        <w:rPr>
          <w:rFonts w:ascii="GHEA Grapalat" w:hAnsi="GHEA Grapalat"/>
          <w:sz w:val="20"/>
          <w:szCs w:val="20"/>
          <w:lang w:val="hy-AM"/>
        </w:rPr>
        <w:t>Քանի՞ գրամ պղնձի (II) հիդրօքսիդ կստացվի 32գ պղնձից, եթե ելքն առաջին փուլում 62,5% է, իսկ երկրորդ և երրորդ փուլերում՝ 80-ական 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</w:t>
      </w:r>
      <w:r w:rsidR="00EE0011" w:rsidRPr="00CF7B0B">
        <w:rPr>
          <w:rStyle w:val="PatasxanChar"/>
        </w:rPr>
        <w:t xml:space="preserve"> 19,6:</w:t>
      </w:r>
    </w:p>
    <w:p w14:paraId="54DECC6B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p w14:paraId="02550229" w14:textId="4DF0A5B9" w:rsidR="00BF0CD8" w:rsidRPr="00CF7B0B" w:rsidRDefault="00D85382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Style w:val="PatasxanChar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Na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aOH</m:t>
              </m:r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</m:t>
                  </m:r>
                </m:e>
              </m:groupCh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a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V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NaN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71,85</w:t>
      </w:r>
      <w:r w:rsidR="00F37E05">
        <w:rPr>
          <w:rFonts w:ascii="GHEA Grapalat" w:hAnsi="GHEA Grapalat"/>
          <w:sz w:val="20"/>
          <w:szCs w:val="20"/>
          <w:lang w:val="hy-AM"/>
        </w:rPr>
        <w:t xml:space="preserve"> 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>գ մետաղական նատրիումից ստացել են 138</w:t>
      </w:r>
      <w:r w:rsidR="00F37E05">
        <w:rPr>
          <w:rFonts w:ascii="GHEA Grapalat" w:hAnsi="GHEA Grapalat"/>
          <w:sz w:val="20"/>
          <w:szCs w:val="20"/>
          <w:lang w:val="hy-AM"/>
        </w:rPr>
        <w:t xml:space="preserve"> 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>գ նատրիումի նիտրիտ: Հաշվել նատրիումի նիտրատի քայքայման աստիճանը (%), եթե ելքը երկրորդ փուլում 80% է, իսկ մյուս փուլերում՝ 100%: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 xml:space="preserve"> 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</w:t>
      </w:r>
      <w:r w:rsidR="00EE0011" w:rsidRPr="00CF7B0B">
        <w:rPr>
          <w:rStyle w:val="PatasxanChar"/>
        </w:rPr>
        <w:t xml:space="preserve"> 80:</w:t>
      </w:r>
    </w:p>
    <w:p w14:paraId="124097D8" w14:textId="75CDCD1D" w:rsidR="00BF0CD8" w:rsidRPr="00CF7B0B" w:rsidRDefault="00CA1FF5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Style w:val="PatasxanChar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Ըստ զանգվածի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 4% </w:t>
      </w:r>
      <w:r w:rsidRPr="005A543F">
        <w:rPr>
          <w:rFonts w:ascii="GHEA Grapalat" w:hAnsi="GHEA Grapalat"/>
          <w:sz w:val="20"/>
          <w:szCs w:val="20"/>
          <w:lang w:val="hy-AM"/>
        </w:rPr>
        <w:t xml:space="preserve">չայրվող խառնուկներ 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պարունակող </w:t>
      </w:r>
      <w:r w:rsidRPr="005A543F">
        <w:rPr>
          <w:rFonts w:ascii="GHEA Grapalat" w:hAnsi="GHEA Grapalat"/>
          <w:sz w:val="20"/>
          <w:szCs w:val="20"/>
          <w:lang w:val="hy-AM"/>
        </w:rPr>
        <w:t>ծծմբի 125</w:t>
      </w:r>
      <w:r w:rsidR="00F37E05">
        <w:rPr>
          <w:rFonts w:ascii="GHEA Grapalat" w:hAnsi="GHEA Grapalat"/>
          <w:sz w:val="20"/>
          <w:szCs w:val="20"/>
          <w:lang w:val="hy-AM"/>
        </w:rPr>
        <w:t xml:space="preserve"> </w:t>
      </w:r>
      <w:r w:rsidRPr="005A543F">
        <w:rPr>
          <w:rFonts w:ascii="GHEA Grapalat" w:hAnsi="GHEA Grapalat"/>
          <w:sz w:val="20"/>
          <w:szCs w:val="20"/>
          <w:lang w:val="hy-AM"/>
        </w:rPr>
        <w:t>գ զանգվածով նմուշի այրումից ստացվել է 67,2</w:t>
      </w:r>
      <w:r w:rsidR="00F37E05">
        <w:rPr>
          <w:rFonts w:ascii="GHEA Grapalat" w:hAnsi="GHEA Grapalat"/>
          <w:sz w:val="20"/>
          <w:szCs w:val="20"/>
          <w:lang w:val="hy-AM"/>
        </w:rPr>
        <w:t xml:space="preserve"> </w:t>
      </w:r>
      <w:r w:rsidRPr="005A543F">
        <w:rPr>
          <w:rFonts w:ascii="GHEA Grapalat" w:hAnsi="GHEA Grapalat"/>
          <w:sz w:val="20"/>
          <w:szCs w:val="20"/>
          <w:lang w:val="hy-AM"/>
        </w:rPr>
        <w:t>լ (ն.պ.) ծծմբի (IV) օքսիդ: Որոշել ռեակցիայի ելքը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</w:t>
      </w:r>
      <w:r w:rsidR="00EE0011" w:rsidRPr="00CF7B0B">
        <w:rPr>
          <w:rStyle w:val="PatasxanChar"/>
        </w:rPr>
        <w:t xml:space="preserve"> 80:</w:t>
      </w:r>
    </w:p>
    <w:p w14:paraId="530DEEBF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Ըստ հետևյալ ուրվագրի. </w:t>
      </w:r>
    </w:p>
    <w:p w14:paraId="527A9BEB" w14:textId="7342CE23" w:rsidR="008E7086" w:rsidRPr="00CF7B0B" w:rsidRDefault="00D85382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Style w:val="PatasxanChar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CuS→S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S→C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քանի՞ գրամ 25% խառնուրդ պարունակող պղնձի (II) սուլֆիդ է անհրաժեշտ 34,2</w:t>
      </w:r>
      <w:r w:rsidR="00F37E05">
        <w:rPr>
          <w:rFonts w:ascii="GHEA Grapalat" w:hAnsi="GHEA Grapalat"/>
          <w:sz w:val="20"/>
          <w:szCs w:val="20"/>
          <w:lang w:val="hy-AM"/>
        </w:rPr>
        <w:t xml:space="preserve"> 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>գ ծծմբածխածին ստանալու համար, եթե ելքը վերջին փուլում 75% է, իսկ նախորդ երկուսում՝ 80-ական 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</w:t>
      </w:r>
      <w:r w:rsidR="00EE0011" w:rsidRPr="00CF7B0B">
        <w:rPr>
          <w:rStyle w:val="PatasxanChar"/>
        </w:rPr>
        <w:t xml:space="preserve"> 80:</w:t>
      </w:r>
    </w:p>
    <w:p w14:paraId="35F08E24" w14:textId="6889C6AE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897E59E" w14:textId="4650A129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1E4375AB" w14:textId="1D05D772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426FE58" w14:textId="722E4461" w:rsidR="005A543F" w:rsidRDefault="005A543F">
      <w:pPr>
        <w:rPr>
          <w:rFonts w:ascii="GHEA Grapalat" w:hAnsi="GHEA Grapalat"/>
          <w:lang w:val="hy-AM"/>
        </w:rPr>
      </w:pPr>
      <w:r>
        <w:rPr>
          <w:rFonts w:ascii="GHEA Grapalat" w:hAnsi="GHEA Grapalat"/>
          <w:lang w:val="hy-AM"/>
        </w:rPr>
        <w:br w:type="page"/>
      </w:r>
    </w:p>
    <w:p w14:paraId="2CA2B8DF" w14:textId="26B68A67" w:rsidR="00A26461" w:rsidRDefault="00A26461" w:rsidP="00290679">
      <w:pPr>
        <w:pStyle w:val="ListParagraph"/>
        <w:spacing w:after="0" w:line="240" w:lineRule="auto"/>
        <w:ind w:left="0"/>
        <w:rPr>
          <w:rFonts w:ascii="GHEA Grapalat" w:hAnsi="GHEA Grapalat"/>
          <w:lang w:val="hy-AM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3E84FD5" wp14:editId="667A0EDD">
                <wp:extent cx="5060950" cy="872115"/>
                <wp:effectExtent l="0" t="0" r="6350" b="4445"/>
                <wp:docPr id="2087037842" name="Canvas 208703784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61374237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2004890024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99B12BB" w14:textId="669DF37B" w:rsidR="007A588D" w:rsidRPr="0034565D" w:rsidRDefault="007A588D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.10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07685836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F0E69D9" w14:textId="77777777" w:rsidR="007A588D" w:rsidRPr="00CF7B0B" w:rsidRDefault="007A588D" w:rsidP="0034565D">
                                <w:pPr>
                                  <w:spacing w:after="0" w:line="240" w:lineRule="auto"/>
                                  <w:rPr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CF7B0B">
                                  <w:rPr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ԽՆԴԻՐՆԵՐ ԳԱԶԵՐԻ </w:t>
                                </w:r>
                              </w:p>
                              <w:p w14:paraId="06FF6182" w14:textId="77777777" w:rsidR="007A588D" w:rsidRPr="00CF7B0B" w:rsidRDefault="007A588D" w:rsidP="0034565D">
                                <w:pPr>
                                  <w:spacing w:after="0" w:line="240" w:lineRule="auto"/>
                                  <w:rPr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CF7B0B">
                                  <w:rPr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ՄԱՍՆԱԿՑՈՒԹՅԱՄԲ ԸՆԹԱՑՈՂ ՌԵԱԿՑԻԱՆԵՐԻ  ՀԱՎԱՍԱՐՈՒՄՆԵՐՈՎ</w:t>
                                </w:r>
                              </w:p>
                              <w:p w14:paraId="2731B05B" w14:textId="7665161E" w:rsidR="007A588D" w:rsidRPr="00CF7B0B" w:rsidRDefault="007A588D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3057887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3E84FD5" id="Canvas 2087037842" o:spid="_x0000_s129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">
                <v:shape id="_x0000_s129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98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">
                  <v:shape id="Hexagon 1" o:spid="_x0000_s129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799B12BB" w14:textId="669DF37B" w:rsidR="007A588D" w:rsidRPr="0034565D" w:rsidRDefault="007A588D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.10</w:t>
                          </w:r>
                        </w:p>
                      </w:txbxContent>
                    </v:textbox>
                  </v:shape>
                  <v:rect id="Rectangle 1" o:spid="_x0000_s1300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" filled="f" stroked="f" strokeweight="1.5pt">
                    <v:textbox>
                      <w:txbxContent>
                        <w:p w14:paraId="1F0E69D9" w14:textId="77777777" w:rsidR="007A588D" w:rsidRPr="00CF7B0B" w:rsidRDefault="007A588D" w:rsidP="0034565D">
                          <w:pPr>
                            <w:spacing w:after="0" w:line="240" w:lineRule="auto"/>
                            <w:rPr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CF7B0B">
                            <w:rPr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ԽՆԴԻՐՆԵՐ ԳԱԶԵՐԻ </w:t>
                          </w:r>
                        </w:p>
                        <w:p w14:paraId="06FF6182" w14:textId="77777777" w:rsidR="007A588D" w:rsidRPr="00CF7B0B" w:rsidRDefault="007A588D" w:rsidP="0034565D">
                          <w:pPr>
                            <w:spacing w:after="0" w:line="240" w:lineRule="auto"/>
                            <w:rPr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CF7B0B">
                            <w:rPr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ՄԱՍՆԱԿՑՈՒԹՅԱՄԲ ԸՆԹԱՑՈՂ ՌԵԱԿՑԻԱՆԵՐԻ  ՀԱՎԱՍԱՐՈՒՄՆԵՐՈՎ</w:t>
                          </w:r>
                        </w:p>
                        <w:p w14:paraId="2731B05B" w14:textId="7665161E" w:rsidR="007A588D" w:rsidRPr="00CF7B0B" w:rsidRDefault="007A588D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</w:p>
                      </w:txbxContent>
                    </v:textbox>
                  </v:rect>
                </v:group>
                <v:shape id="Половина рамки 31" o:spid="_x0000_s130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2C09F82" w14:textId="2176B429" w:rsidR="00196FF1" w:rsidRPr="00196FF1" w:rsidRDefault="00196FF1" w:rsidP="00627D74">
      <w:pPr>
        <w:pStyle w:val="ParagrafInvisible"/>
      </w:pPr>
      <w:bookmarkStart w:id="453" w:name="_Toc153319763"/>
      <w:r w:rsidRPr="00196FF1">
        <w:t>§2.10. ԽՆԴԻՐՆԵՐ ԳԱԶԵՐԻ ՄԱՍՆԱԿՑՈՒԹՅԱՄԲ ԸՆԹԱՑՈՂ ՌԵԱԿՑԻԱՆԵՐԻ ՀԱՎԱՍԱՐՈՒՄՆԵՐՈՎ</w:t>
      </w:r>
      <w:bookmarkEnd w:id="453"/>
    </w:p>
    <w:p w14:paraId="079E6DA1" w14:textId="59F676A0" w:rsidR="00BF0CD8" w:rsidRPr="00461566" w:rsidRDefault="00E57C71" w:rsidP="00290679">
      <w:pPr>
        <w:pStyle w:val="Q-Yentavernagir"/>
        <w:spacing w:before="0"/>
      </w:pPr>
      <w:bookmarkStart w:id="454" w:name="_Toc133963239"/>
      <w:bookmarkStart w:id="455" w:name="_Toc133965297"/>
      <w:bookmarkStart w:id="456" w:name="_Toc133965552"/>
      <w:bookmarkStart w:id="457" w:name="_Toc153319764"/>
      <w:r>
        <w:t>ԱՌԱՋԻՆ</w:t>
      </w:r>
      <w:r w:rsidR="00BF0CD8" w:rsidRPr="00461566">
        <w:t xml:space="preserve"> ՄԱՍ</w:t>
      </w:r>
      <w:bookmarkEnd w:id="454"/>
      <w:bookmarkEnd w:id="455"/>
      <w:bookmarkEnd w:id="456"/>
      <w:bookmarkEnd w:id="457"/>
    </w:p>
    <w:p w14:paraId="63E07D5F" w14:textId="14B233ED" w:rsidR="00BF0CD8" w:rsidRPr="00461566" w:rsidRDefault="00BF0CD8" w:rsidP="005F5A37">
      <w:pPr>
        <w:pStyle w:val="Q-Normal"/>
        <w:ind w:firstLine="432"/>
        <w:contextualSpacing w:val="0"/>
      </w:pPr>
      <w:r w:rsidRPr="00461566">
        <w:t>Ավոգադրոյի օրենքից հետևում է, որ քիմիական ռեակցիաներ</w:t>
      </w:r>
      <w:r w:rsidR="00B813B2">
        <w:t>ի հավասարումներում</w:t>
      </w:r>
      <w:r w:rsidRPr="00461566">
        <w:t xml:space="preserve"> գազերի նյութաքանակները հարաբերում են իրար այնպես, ինչպես դրանց ծավալները: Օրինակ.  </w:t>
      </w:r>
      <w:bookmarkStart w:id="458" w:name="_Hlk66559769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458"/>
        <m:r>
          <m:rPr>
            <m:sty m:val="bi"/>
          </m:rPr>
          <w:rPr>
            <w:rFonts w:ascii="Cambria Math" w:hAnsi="Cambria Math"/>
          </w:rPr>
          <m:t>+</m:t>
        </m:r>
        <w:bookmarkStart w:id="459" w:name="_Hlk66559790"/>
        <m:sSub>
          <m:sSubPr>
            <m:ctrlPr>
              <w:rPr>
                <w:rFonts w:ascii="Cambria Math" w:hAnsi="Cambria Math"/>
                <w:b/>
                <w:i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459"/>
        <m:r>
          <m:rPr>
            <m:sty m:val="bi"/>
          </m:rPr>
          <w:rPr>
            <w:rFonts w:ascii="Cambria Math" w:hAnsi="Cambria Math"/>
          </w:rPr>
          <m:t>=2</m:t>
        </m:r>
        <m:sSub>
          <m:sSubPr>
            <m:ctrlPr>
              <w:rPr>
                <w:rFonts w:ascii="Cambria Math" w:hAnsi="Cambria Math"/>
                <w:b/>
                <w:i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461566">
        <w:rPr>
          <w:rFonts w:eastAsiaTheme="minorEastAsia"/>
        </w:rPr>
        <w:t xml:space="preserve"> </w:t>
      </w:r>
      <w:r w:rsidRPr="00461566">
        <w:t xml:space="preserve">ռեակցիայում </w:t>
      </w:r>
    </w:p>
    <w:p w14:paraId="36369515" w14:textId="6F8C9F8F" w:rsidR="00BF0CD8" w:rsidRPr="0009132D" w:rsidRDefault="00000000" w:rsidP="005F5A37">
      <w:pPr>
        <w:pStyle w:val="Q-Normal"/>
        <w:ind w:firstLine="432"/>
        <w:contextualSpacing w:val="0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67020BDC" w14:textId="38E99633" w:rsidR="00BF0CD8" w:rsidRPr="00461566" w:rsidRDefault="00BF0CD8" w:rsidP="00302A17">
      <w:pPr>
        <w:pStyle w:val="Q-Normal"/>
      </w:pPr>
      <w:r w:rsidRPr="00461566">
        <w:t xml:space="preserve">Սա նշանակում է, որ քիմիական </w:t>
      </w:r>
      <w:r w:rsidR="00B813B2">
        <w:t xml:space="preserve">ռեակցիաների </w:t>
      </w:r>
      <w:r w:rsidRPr="00461566">
        <w:t>հավասարումներում քանակաչափական գործակիցները ցույց են տալիս փոխազդող գազային նյութերի ծավալները: Եթե բոլոր փոխազդող նյութերը գտնվում են գազային վիճակում, ապա կարելի է դրանց հաշվարկները կատարել ծավալներով, առանց նյութաքանակները հաշվելու:</w:t>
      </w:r>
    </w:p>
    <w:p w14:paraId="548DF0D4" w14:textId="77777777" w:rsidR="00BF0CD8" w:rsidRPr="00461566" w:rsidRDefault="00BF0CD8" w:rsidP="007E20AF">
      <w:pPr>
        <w:pStyle w:val="Q-Xndir"/>
      </w:pPr>
      <w:bookmarkStart w:id="460" w:name="_Hlk66561700"/>
      <w:r w:rsidRPr="0009132D">
        <w:t xml:space="preserve">Խնդիր </w:t>
      </w:r>
      <w:bookmarkEnd w:id="460"/>
      <w:r w:rsidRPr="0009132D">
        <w:t>1.</w:t>
      </w:r>
      <w:r w:rsidRPr="003C23DE">
        <w:t xml:space="preserve"> Ի՞նչ ծավալով</w:t>
      </w:r>
      <w:r w:rsidRPr="00461566">
        <w:t xml:space="preserve"> օդ (ն.պ.) կպահանջվի 5լ մեթանի և 2լ էթանի խառնուրդն այրելու համար: Օդում թթվածնի ծավալային բաժինն ընդունել 21%:</w:t>
      </w:r>
    </w:p>
    <w:p w14:paraId="645CE329" w14:textId="77777777" w:rsidR="00BF0CD8" w:rsidRPr="00CE567E" w:rsidRDefault="00BF0CD8" w:rsidP="00CE567E">
      <w:pPr>
        <w:pStyle w:val="Q-Normal"/>
        <w:jc w:val="center"/>
        <w:rPr>
          <w:i/>
        </w:rPr>
      </w:pPr>
      <w:bookmarkStart w:id="461" w:name="_Hlk66560833"/>
      <w:r w:rsidRPr="00CE567E">
        <w:rPr>
          <w:i/>
        </w:rPr>
        <w:t>Լուծում:</w:t>
      </w:r>
    </w:p>
    <w:bookmarkEnd w:id="461"/>
    <w:p w14:paraId="5A83762F" w14:textId="77777777" w:rsidR="00BF0CD8" w:rsidRPr="00461566" w:rsidRDefault="00BF0CD8" w:rsidP="00302A17">
      <w:pPr>
        <w:pStyle w:val="Q-Normal"/>
      </w:pPr>
      <w:r w:rsidRPr="00461566">
        <w:t>Նախ հաշվենք այս գազային խառնուրդի այրման համար անհրաժեշտ թթվածնի ծավալը.</w:t>
      </w:r>
    </w:p>
    <w:p w14:paraId="0059BE32" w14:textId="77777777" w:rsidR="00BF0CD8" w:rsidRPr="0009132D" w:rsidRDefault="00BF0CD8" w:rsidP="007A588D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DE244D5" w14:textId="77777777" w:rsidR="00BF0CD8" w:rsidRPr="00461566" w:rsidRDefault="00000000" w:rsidP="007A588D">
      <w:pPr>
        <w:pStyle w:val="Q-Normal"/>
        <w:spacing w:after="120"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5=10լ</m:t>
          </m:r>
        </m:oMath>
      </m:oMathPara>
    </w:p>
    <w:p w14:paraId="3C77497E" w14:textId="77777777" w:rsidR="00BF0CD8" w:rsidRPr="005F1F56" w:rsidRDefault="00000000" w:rsidP="007A588D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74B2BC3" w14:textId="77777777" w:rsidR="00BF0CD8" w:rsidRPr="00461566" w:rsidRDefault="00000000" w:rsidP="007A588D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3,5=7լ</m:t>
          </m:r>
        </m:oMath>
      </m:oMathPara>
    </w:p>
    <w:p w14:paraId="29DAC4B6" w14:textId="77777777" w:rsidR="00BF0CD8" w:rsidRPr="00461566" w:rsidRDefault="00000000" w:rsidP="007A588D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0+7=17լ</m:t>
          </m:r>
        </m:oMath>
      </m:oMathPara>
    </w:p>
    <w:p w14:paraId="48B95109" w14:textId="77777777" w:rsidR="00BF0CD8" w:rsidRPr="00461566" w:rsidRDefault="00BF0CD8" w:rsidP="00302A17">
      <w:pPr>
        <w:pStyle w:val="Q-Normal"/>
      </w:pPr>
      <w:r w:rsidRPr="00461566">
        <w:t>Այժմ հաշվենք օդի ծավալը.</w:t>
      </w:r>
    </w:p>
    <w:p w14:paraId="086694B9" w14:textId="2852B793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7∙100</m:t>
              </m:r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1</m:t>
              </m:r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62" w:name="_Hlk66560495"/>
          <m:r>
            <m:rPr>
              <m:sty m:val="p"/>
            </m:rPr>
            <w:rPr>
              <w:rFonts w:ascii="Cambria Math" w:hAnsi="Cambria Math"/>
            </w:rPr>
            <m:t>81լ</m:t>
          </m:r>
        </m:oMath>
      </m:oMathPara>
      <w:bookmarkEnd w:id="462"/>
    </w:p>
    <w:p w14:paraId="62643780" w14:textId="77777777" w:rsidR="00BF0CD8" w:rsidRPr="00461566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461566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1լ:</m:t>
        </m:r>
      </m:oMath>
    </w:p>
    <w:p w14:paraId="39B20F7A" w14:textId="77777777" w:rsidR="00BF0CD8" w:rsidRPr="00461566" w:rsidRDefault="00BF0CD8" w:rsidP="007E20AF">
      <w:pPr>
        <w:pStyle w:val="Q-Xndir"/>
      </w:pPr>
      <w:r w:rsidRPr="005F1F56">
        <w:t>Խնդիր 2.</w:t>
      </w:r>
      <w:r w:rsidRPr="003C23DE">
        <w:t xml:space="preserve"> Հ</w:t>
      </w:r>
      <w:r w:rsidRPr="00461566">
        <w:t xml:space="preserve">անքավայրերից մեկի բնական գազը պարունակում է ըստ ծավալի 90% մեթան, 5% էթան, 3% ածխաթթու գազ և 2% ազոտ: Քանի՞ լիտր օդ է անհրաժեշտ </w:t>
      </w:r>
      <w:bookmarkStart w:id="463" w:name="_Hlk66560998"/>
      <w:r w:rsidRPr="00461566">
        <w:t>1մ</w:t>
      </w:r>
      <w:r w:rsidRPr="00461566">
        <w:rPr>
          <w:vertAlign w:val="superscript"/>
        </w:rPr>
        <w:t>3</w:t>
      </w:r>
      <w:bookmarkEnd w:id="463"/>
      <w:r w:rsidRPr="00461566">
        <w:rPr>
          <w:vertAlign w:val="superscript"/>
        </w:rPr>
        <w:t xml:space="preserve"> </w:t>
      </w:r>
      <w:r w:rsidRPr="00461566">
        <w:t>բնական գազը լրիվ այրելու համար (ն.պ.): Թթվածնի ծավալային բաժինը օդում ընդունել 20%:</w:t>
      </w:r>
    </w:p>
    <w:p w14:paraId="7F089D53" w14:textId="77777777" w:rsidR="00BF0CD8" w:rsidRPr="00CE567E" w:rsidRDefault="00BF0CD8" w:rsidP="00CE567E">
      <w:pPr>
        <w:pStyle w:val="Q-Normal"/>
        <w:jc w:val="center"/>
        <w:rPr>
          <w:i/>
        </w:rPr>
      </w:pPr>
      <w:bookmarkStart w:id="464" w:name="_Hlk66561854"/>
      <w:r w:rsidRPr="00CE567E">
        <w:rPr>
          <w:i/>
        </w:rPr>
        <w:t>Լուծում:</w:t>
      </w:r>
    </w:p>
    <w:bookmarkEnd w:id="464"/>
    <w:p w14:paraId="08886979" w14:textId="77777777" w:rsidR="00BF0CD8" w:rsidRPr="00461566" w:rsidRDefault="00BF0CD8" w:rsidP="00302A17">
      <w:pPr>
        <w:pStyle w:val="Q-Normal"/>
      </w:pPr>
      <w:r w:rsidRPr="00461566">
        <w:t>Բնական գազի բաղադրիչներից այրվում են միայն մեթանն ու էթանը: Հաշվենք 1մ</w:t>
      </w:r>
      <w:r w:rsidRPr="00461566">
        <w:rPr>
          <w:vertAlign w:val="superscript"/>
        </w:rPr>
        <w:t xml:space="preserve">3 </w:t>
      </w:r>
      <w:r w:rsidRPr="00461566">
        <w:t>խառնուրդում դրանց ծավալները և այրման համար անհրաժեշտ թթվածնի ծավալը.</w:t>
      </w:r>
    </w:p>
    <w:bookmarkStart w:id="465" w:name="_Hlk66561193"/>
    <w:p w14:paraId="74430538" w14:textId="620D238E" w:rsidR="00BF0CD8" w:rsidRPr="00CE567E" w:rsidRDefault="00000000" w:rsidP="007A588D">
      <w:pPr>
        <w:pStyle w:val="Q-Normal"/>
        <w:spacing w:line="288" w:lineRule="auto"/>
        <w:ind w:firstLine="432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∙9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9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w:bookmarkEnd w:id="465"/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b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bookmarkStart w:id="466" w:name="_Hlk66563132"/>
    <w:p w14:paraId="4A2C335F" w14:textId="5EB898AA" w:rsidR="00BF0CD8" w:rsidRPr="00461566" w:rsidRDefault="00000000" w:rsidP="007A588D">
      <w:pPr>
        <w:pStyle w:val="Q-Normal"/>
        <w:spacing w:line="288" w:lineRule="auto"/>
        <w:ind w:firstLine="432"/>
        <w:rPr>
          <w:rFonts w:eastAsiaTheme="minorEastAsia"/>
          <w:b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466"/>
          <m:r>
            <m:rPr>
              <m:sty m:val="p"/>
            </m:rPr>
            <w:rPr>
              <w:rFonts w:ascii="Cambria Math" w:hAnsi="Cambria Math"/>
            </w:rPr>
            <m:t>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9=1,8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1CBBB16F" w14:textId="77777777" w:rsidR="00BF0CD8" w:rsidRPr="005F1F56" w:rsidRDefault="00000000" w:rsidP="007A588D">
      <w:pPr>
        <w:pStyle w:val="Q-Normal"/>
        <w:spacing w:line="288" w:lineRule="auto"/>
        <w:ind w:firstLine="432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792B4B5" w14:textId="6AC5A692" w:rsidR="00BF0CD8" w:rsidRPr="00461566" w:rsidRDefault="00000000" w:rsidP="007A588D">
      <w:pPr>
        <w:pStyle w:val="Q-Normal"/>
        <w:spacing w:line="288" w:lineRule="auto"/>
        <w:ind w:firstLine="432"/>
        <w:rPr>
          <w:rFonts w:eastAsiaTheme="minorEastAsia"/>
          <w:b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5∙0,05=0,1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022B653D" w14:textId="3B940FB2" w:rsidR="00BF0CD8" w:rsidRPr="00461566" w:rsidRDefault="00000000" w:rsidP="007A588D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1,8+0,175=1,9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55D794B3" w14:textId="77777777" w:rsidR="00BF0CD8" w:rsidRPr="00461566" w:rsidRDefault="00BF0CD8" w:rsidP="00302A17">
      <w:pPr>
        <w:pStyle w:val="Q-Normal"/>
      </w:pPr>
      <w:r w:rsidRPr="00461566">
        <w:t>Հաշվենք օդի ծավալը.</w:t>
      </w:r>
    </w:p>
    <w:p w14:paraId="4A707211" w14:textId="3A2B05CB" w:rsidR="00BF0CD8" w:rsidRPr="00461566" w:rsidRDefault="00000000" w:rsidP="00302A17">
      <w:pPr>
        <w:pStyle w:val="Q-Normal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97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9,8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9875 լ</m:t>
          </m:r>
        </m:oMath>
      </m:oMathPara>
    </w:p>
    <w:p w14:paraId="56D4DB41" w14:textId="1F8A0654" w:rsidR="00BF0CD8" w:rsidRPr="00461566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461566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875 լ:</m:t>
        </m:r>
      </m:oMath>
    </w:p>
    <w:p w14:paraId="3EEC27BA" w14:textId="77777777" w:rsidR="00BF0CD8" w:rsidRPr="00461566" w:rsidRDefault="00BF0CD8" w:rsidP="007E20AF">
      <w:pPr>
        <w:pStyle w:val="Q-Xndir"/>
      </w:pPr>
      <w:r w:rsidRPr="003C23DE">
        <w:t>Խնդիր 3.</w:t>
      </w:r>
      <w:r w:rsidRPr="00461566">
        <w:t xml:space="preserve"> 2 ծավալ էթանից և 2 ծավալ պրոպանից բաղկացած գազային խառնուրդն այրել են ռեակցիայի համար անհրաժեշտ քանակի համեմատ կրկնակի շատ օդում: Որոշել ստացված չոր գազային խառնուրդի խտությունն ըստ ջրածնի:</w:t>
      </w:r>
    </w:p>
    <w:p w14:paraId="04BCDF9E" w14:textId="032F7763" w:rsidR="00BF0CD8" w:rsidRPr="00CE567E" w:rsidRDefault="00BF0CD8" w:rsidP="00CE567E">
      <w:pPr>
        <w:pStyle w:val="Q-Normal"/>
        <w:jc w:val="center"/>
        <w:rPr>
          <w:i/>
        </w:rPr>
      </w:pPr>
      <w:r w:rsidRPr="00CE567E">
        <w:rPr>
          <w:i/>
        </w:rPr>
        <w:t>Լուծում:</w:t>
      </w:r>
    </w:p>
    <w:p w14:paraId="5CDB6A17" w14:textId="77777777" w:rsidR="00BF0CD8" w:rsidRPr="00461566" w:rsidRDefault="00BF0CD8" w:rsidP="00302A17">
      <w:pPr>
        <w:pStyle w:val="Q-Normal"/>
        <w:rPr>
          <w:i/>
        </w:rPr>
      </w:pPr>
      <w:r w:rsidRPr="00461566">
        <w:t>Նախ հաշվենք գազային խառնուրդն այրելու համար անհրաժեշտ օդի ծավալը.</w:t>
      </w:r>
    </w:p>
    <w:p w14:paraId="6881EF50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1)</m:t>
          </m:r>
        </m:oMath>
      </m:oMathPara>
    </w:p>
    <w:p w14:paraId="5BC6ACAC" w14:textId="2F76E088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2=7</m:t>
          </m:r>
          <w:bookmarkStart w:id="467" w:name="_Hlk66562208"/>
          <m:r>
            <m:rPr>
              <m:sty m:val="p"/>
            </m:rPr>
            <w:rPr>
              <w:rFonts w:ascii="Cambria Math" w:hAnsi="Cambria Math"/>
            </w:rPr>
            <m:t xml:space="preserve"> ծավալ</m:t>
          </m:r>
          <w:bookmarkEnd w:id="467"/>
          <m:r>
            <m:rPr>
              <m:sty m:val="p"/>
            </m:rPr>
            <w:rPr>
              <w:rFonts w:ascii="Cambria Math" w:hAnsi="Cambria Math"/>
            </w:rPr>
            <m:t xml:space="preserve"> (ծ.)</m:t>
          </m:r>
        </m:oMath>
      </m:oMathPara>
    </w:p>
    <w:p w14:paraId="6FDB2FCD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(2)</m:t>
          </m:r>
        </m:oMath>
      </m:oMathPara>
    </w:p>
    <w:bookmarkStart w:id="468" w:name="_Hlk66565972"/>
    <w:p w14:paraId="46C5CC33" w14:textId="7E908A15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468"/>
          <m:r>
            <m:rPr>
              <m:sty m:val="p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eastAsiaTheme="minorEastAsia" w:hAnsi="Cambria Math"/>
            </w:rPr>
            <m:t xml:space="preserve">∙2=10 </m:t>
          </m:r>
          <m:r>
            <m:rPr>
              <m:sty m:val="p"/>
            </m:rPr>
            <w:rPr>
              <w:rFonts w:ascii="Cambria Math" w:hAnsi="Cambria Math"/>
            </w:rPr>
            <m:t>ծ.</m:t>
          </m:r>
        </m:oMath>
      </m:oMathPara>
    </w:p>
    <w:p w14:paraId="2D379CC4" w14:textId="1E94B862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7+10=17 ծ.</m:t>
          </m:r>
        </m:oMath>
      </m:oMathPara>
    </w:p>
    <w:p w14:paraId="4985D5AE" w14:textId="77777777" w:rsidR="00BF0CD8" w:rsidRDefault="00BF0CD8" w:rsidP="00302A17">
      <w:pPr>
        <w:pStyle w:val="Q-Normal"/>
      </w:pPr>
      <w:r w:rsidRPr="00461566">
        <w:t>Անհրաժեշտ օդի ծավալը կլինի.</w:t>
      </w:r>
    </w:p>
    <w:p w14:paraId="2E63632E" w14:textId="4A725C45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7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85 ծ.</m:t>
          </m:r>
        </m:oMath>
      </m:oMathPara>
    </w:p>
    <w:p w14:paraId="35E0B5ED" w14:textId="4B5E1329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t>Հաշվենք վերցրած օդի ծավալը, որը 2 անգամ ավել</w:t>
      </w:r>
      <w:r w:rsidR="00687FE7">
        <w:t>ի</w:t>
      </w:r>
      <w:r w:rsidRPr="00461566">
        <w:t xml:space="preserve"> է անհրաժեշտ օդից.</w:t>
      </w:r>
    </w:p>
    <w:p w14:paraId="08B01340" w14:textId="204AA6A6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5∙2=170 ծ.</m:t>
          </m:r>
        </m:oMath>
      </m:oMathPara>
    </w:p>
    <w:p w14:paraId="65DF4308" w14:textId="77777777" w:rsidR="00BF0CD8" w:rsidRPr="00461566" w:rsidRDefault="00BF0CD8" w:rsidP="00302A17">
      <w:pPr>
        <w:pStyle w:val="Q-Normal"/>
      </w:pPr>
      <w:r w:rsidRPr="00461566">
        <w:t>Հաշվենք ստացված չոր գազային խառնուրդի խտությունն ըստ ջրածնի:</w:t>
      </w:r>
    </w:p>
    <w:p w14:paraId="411B805E" w14:textId="5A27445F" w:rsidR="00BF0CD8" w:rsidRPr="00461566" w:rsidRDefault="00BF0CD8" w:rsidP="00302A17">
      <w:pPr>
        <w:pStyle w:val="Q-Normal"/>
      </w:pPr>
      <w:r w:rsidRPr="00461566">
        <w:t>Չոր գազային խառնուրդ նշանակում է՝ խառնուրդում չկա հեղուկի գոլորշի, տվյալ դեպքում՝ ջրային գոլորշի: Այսինքն խառնուրդը բաղկացած է ածխաթթու գազից (այրումից առաջացած), օդում պարունակվող ազոտից և ավելցուկ թթվածնից:</w:t>
      </w:r>
    </w:p>
    <w:p w14:paraId="571876A8" w14:textId="046147EB" w:rsidR="00BF0CD8" w:rsidRPr="00461566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w:r w:rsidRPr="00461566">
        <w:rPr>
          <w:rFonts w:eastAsiaTheme="minorEastAsia"/>
        </w:rPr>
        <w:t xml:space="preserve">Ըստ  </w:t>
      </w: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461566">
        <w:rPr>
          <w:rFonts w:eastAsiaTheme="minorEastAsia"/>
        </w:rPr>
        <w:t xml:space="preserve"> ռեակցիայի.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2∙2=4 </m:t>
        </m:r>
        <m:r>
          <m:rPr>
            <m:sty m:val="p"/>
          </m:rPr>
          <w:rPr>
            <w:rFonts w:ascii="Cambria Math" w:eastAsiaTheme="minorEastAsia" w:hAnsi="Cambria Math"/>
          </w:rPr>
          <m:t>ծ.</m:t>
        </m:r>
      </m:oMath>
    </w:p>
    <w:p w14:paraId="608CE312" w14:textId="7ABD58A2" w:rsidR="00BF0CD8" w:rsidRPr="00461566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w:r w:rsidRPr="00461566">
        <w:rPr>
          <w:rFonts w:eastAsiaTheme="minorEastAsia"/>
        </w:rPr>
        <w:t xml:space="preserve">Ըստ 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461566">
        <w:rPr>
          <w:rFonts w:eastAsiaTheme="minorEastAsia"/>
        </w:rPr>
        <w:t xml:space="preserve"> ռեակցիայի.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3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8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2∙3=6 </m:t>
        </m:r>
        <m:r>
          <m:rPr>
            <m:sty m:val="p"/>
          </m:rPr>
          <w:rPr>
            <w:rFonts w:ascii="Cambria Math" w:eastAsiaTheme="minorEastAsia" w:hAnsi="Cambria Math"/>
          </w:rPr>
          <m:t>ծ.</m:t>
        </m:r>
      </m:oMath>
    </w:p>
    <w:p w14:paraId="17F013CA" w14:textId="6D1D0F9B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+6=10 ծ.</m:t>
          </m:r>
        </m:oMath>
      </m:oMathPara>
    </w:p>
    <w:p w14:paraId="7033F596" w14:textId="0EEC9AEF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t>170 ծավալ օդում պարունակվող թթվածնի ծավալը.</w:t>
      </w:r>
      <w:r w:rsidRPr="00461566">
        <w:br/>
      </w: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70∙20%</m:t>
              </m:r>
            </m:num>
            <m:den>
              <m:r>
                <w:rPr>
                  <w:rFonts w:ascii="Cambria Math" w:hAnsi="Cambria Math"/>
                </w:rPr>
                <m:t>100%</m:t>
              </m:r>
            </m:den>
          </m:f>
          <m:r>
            <w:rPr>
              <w:rFonts w:ascii="Cambria Math" w:hAnsi="Cambria Math"/>
            </w:rPr>
            <m:t xml:space="preserve">=34 </m:t>
          </m:r>
          <m:r>
            <m:rPr>
              <m:sty m:val="p"/>
            </m:rPr>
            <w:rPr>
              <w:rFonts w:ascii="Cambria Math" w:hAnsi="Cambria Math"/>
            </w:rPr>
            <m:t>ծ.</m:t>
          </m:r>
        </m:oMath>
      </m:oMathPara>
    </w:p>
    <w:p w14:paraId="2D5F0327" w14:textId="26006C69" w:rsidR="00A23296" w:rsidRDefault="00BF0CD8" w:rsidP="005F5A37">
      <w:pPr>
        <w:pStyle w:val="Q-Normal"/>
        <w:spacing w:line="288" w:lineRule="auto"/>
        <w:ind w:firstLine="432"/>
      </w:pPr>
      <w:r w:rsidRPr="00461566">
        <w:t xml:space="preserve">որից մնացել է չծախսված՝ </w:t>
      </w:r>
      <w:bookmarkStart w:id="469" w:name="_Hlk66563210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 xml:space="preserve">=34-17=17 </m:t>
        </m:r>
        <m:r>
          <m:rPr>
            <m:sty m:val="p"/>
          </m:rPr>
          <w:rPr>
            <w:rFonts w:ascii="Cambria Math" w:hAnsi="Cambria Math"/>
          </w:rPr>
          <m:t>ծ.</m:t>
        </m:r>
      </m:oMath>
      <w:bookmarkEnd w:id="469"/>
    </w:p>
    <w:p w14:paraId="248F6FB3" w14:textId="673B434C" w:rsidR="001655B2" w:rsidRPr="00A23296" w:rsidRDefault="001655B2" w:rsidP="005F5A37">
      <w:pPr>
        <w:pStyle w:val="Q-Normal"/>
        <w:spacing w:line="288" w:lineRule="auto"/>
        <w:ind w:firstLine="432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>170</m:t>
        </m:r>
      </m:oMath>
      <w:r w:rsidRPr="00A23296">
        <w:t xml:space="preserve"> </w:t>
      </w:r>
      <w:r w:rsidR="00A23296" w:rsidRPr="00461566">
        <w:rPr>
          <w:rFonts w:eastAsiaTheme="minorEastAsia"/>
        </w:rPr>
        <w:t xml:space="preserve">ծավալ </w:t>
      </w:r>
      <w:r w:rsidRPr="00A23296">
        <w:t>օդում պարունակվող ազոտի ծավալը.</w:t>
      </w:r>
    </w:p>
    <w:p w14:paraId="7741A10C" w14:textId="2B10CE9F" w:rsidR="001655B2" w:rsidRPr="00653709" w:rsidRDefault="00000000" w:rsidP="005F5A37">
      <w:pPr>
        <w:pStyle w:val="Q-Normal"/>
        <w:spacing w:line="288" w:lineRule="auto"/>
        <w:ind w:firstLine="432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</w:rPr>
            <m:t>170</m:t>
          </m:r>
          <m:r>
            <m:rPr>
              <m:sty m:val="p"/>
            </m:rPr>
            <w:rPr>
              <w:rFonts w:ascii="Cambria Math" w:hAnsi="Cambria Math"/>
            </w:rPr>
            <m:t>-34=136 ծ.</m:t>
          </m:r>
        </m:oMath>
      </m:oMathPara>
    </w:p>
    <w:p w14:paraId="77BCB0E6" w14:textId="5BC5CACA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36∙28+17∙32+10∙4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36+17+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≈29,4 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1CDB55B4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29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,7</m:t>
          </m:r>
        </m:oMath>
      </m:oMathPara>
    </w:p>
    <w:p w14:paraId="25738E78" w14:textId="77777777" w:rsidR="00BF0CD8" w:rsidRPr="00461566" w:rsidRDefault="00BF0CD8" w:rsidP="00302A17">
      <w:pPr>
        <w:pStyle w:val="Q-Normal"/>
      </w:pPr>
      <w:r w:rsidRPr="00CE567E">
        <w:rPr>
          <w:bCs/>
          <w:i/>
        </w:rPr>
        <w:t>Պատ.՝</w:t>
      </w:r>
      <w:r w:rsidRPr="00593EDA">
        <w:rPr>
          <w:b/>
        </w:rPr>
        <w:t xml:space="preserve">  </w:t>
      </w:r>
      <w:r w:rsidRPr="00461566">
        <w:t>14,7:</w:t>
      </w:r>
    </w:p>
    <w:p w14:paraId="5D2D4E49" w14:textId="77777777" w:rsidR="00BF0CD8" w:rsidRPr="00461566" w:rsidRDefault="00BF0CD8" w:rsidP="007E20AF">
      <w:pPr>
        <w:pStyle w:val="Q-Xndir"/>
      </w:pPr>
      <w:r w:rsidRPr="005F1F56">
        <w:t>Խնդիր 4.</w:t>
      </w:r>
      <w:r w:rsidRPr="003C23DE">
        <w:t xml:space="preserve"> Մեթան</w:t>
      </w:r>
      <w:r w:rsidRPr="00461566">
        <w:t>, էթան և ըստ ծավալի 5% չայրվող խառնուրդ պարունակող 200լ բնական գազն այրելու համար ծախսվել է 1975լ օդ: Որոշել բնական գազում մեթանի և էթանի ծավալային բաժինները:</w:t>
      </w:r>
    </w:p>
    <w:p w14:paraId="2E21254E" w14:textId="4F03B47B" w:rsidR="00BF0CD8" w:rsidRPr="00CE567E" w:rsidRDefault="00BF0CD8" w:rsidP="00CE567E">
      <w:pPr>
        <w:pStyle w:val="Q-Normal"/>
        <w:jc w:val="center"/>
        <w:rPr>
          <w:i/>
        </w:rPr>
      </w:pPr>
      <w:r w:rsidRPr="00CE567E">
        <w:rPr>
          <w:i/>
        </w:rPr>
        <w:t>Լուծում:</w:t>
      </w:r>
    </w:p>
    <w:p w14:paraId="48A0F28F" w14:textId="77777777" w:rsidR="00BF0CD8" w:rsidRPr="00461566" w:rsidRDefault="00BF0CD8" w:rsidP="00302A17">
      <w:pPr>
        <w:pStyle w:val="Q-Normal"/>
      </w:pPr>
      <w:r w:rsidRPr="00461566">
        <w:t>Որոշենք օդում պարունակվող թթվածնի ծավալը.</w:t>
      </w:r>
    </w:p>
    <w:p w14:paraId="61862DE4" w14:textId="7D0B1678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75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95 լ</m:t>
          </m:r>
        </m:oMath>
      </m:oMathPara>
    </w:p>
    <w:p w14:paraId="739B6AC7" w14:textId="77777777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t>Հաշվենք բնական գազում մեթանի և էթանի ծավալները, որոնք խառնուրդի 95%-ն են կազմում.</w:t>
      </w:r>
    </w:p>
    <w:bookmarkStart w:id="470" w:name="_Hlk66565573"/>
    <w:p w14:paraId="2C5C442A" w14:textId="2D69FE85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470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9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0 լ</m:t>
          </m:r>
        </m:oMath>
      </m:oMathPara>
    </w:p>
    <w:p w14:paraId="6AAFBA13" w14:textId="77777777" w:rsidR="00BF0CD8" w:rsidRPr="00461566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w:r w:rsidRPr="00461566">
        <w:t xml:space="preserve">Նշանակենք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լ,  </m:t>
        </m:r>
        <w:bookmarkStart w:id="471" w:name="_Hlk66566088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90-</m:t>
            </m:r>
            <m:r>
              <w:rPr>
                <w:rFonts w:ascii="Cambria Math" w:hAnsi="Cambria Math"/>
              </w:rPr>
              <m:t>x</m:t>
            </m:r>
          </m:e>
        </m:d>
        <w:bookmarkEnd w:id="471"/>
        <m:r>
          <m:rPr>
            <m:sty m:val="p"/>
          </m:rPr>
          <w:rPr>
            <w:rFonts w:ascii="Cambria Math" w:hAnsi="Cambria Math"/>
          </w:rPr>
          <m:t xml:space="preserve"> լ </m:t>
        </m:r>
      </m:oMath>
    </w:p>
    <w:p w14:paraId="72825B4B" w14:textId="77777777" w:rsidR="00BF0CD8" w:rsidRPr="005F1F5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DF537C6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x</m:t>
          </m:r>
        </m:oMath>
      </m:oMathPara>
    </w:p>
    <w:p w14:paraId="13694D39" w14:textId="77777777" w:rsidR="00BF0CD8" w:rsidRPr="005F1F5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6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9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9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</m:t>
          </m:r>
        </m:oMath>
      </m:oMathPara>
    </w:p>
    <w:p w14:paraId="49C43037" w14:textId="77777777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(190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067A83C7" w14:textId="77777777" w:rsidR="00BF0CD8" w:rsidRPr="00461566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w:r w:rsidRPr="00461566">
        <w:t xml:space="preserve">Կազմենք հավասարում.  </w:t>
      </w:r>
      <m:oMath>
        <m:r>
          <m:rPr>
            <m:sty m:val="p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3,5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9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395,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180</m:t>
        </m:r>
      </m:oMath>
    </w:p>
    <w:bookmarkStart w:id="472" w:name="_Hlk66566174"/>
    <w:p w14:paraId="251E1BF2" w14:textId="3A0318E6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472"/>
          <m:r>
            <m:rPr>
              <m:sty m:val="p"/>
            </m:rPr>
            <w:rPr>
              <w:rFonts w:ascii="Cambria Math" w:hAnsi="Cambria Math"/>
            </w:rPr>
            <m:t xml:space="preserve">180 լ,  </m:t>
          </m:r>
          <w:bookmarkStart w:id="473" w:name="_Hlk6656999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w:bookmarkEnd w:id="473"/>
          <m:r>
            <m:rPr>
              <m:sty m:val="p"/>
            </m:rPr>
            <w:rPr>
              <w:rFonts w:ascii="Cambria Math" w:hAnsi="Cambria Math"/>
            </w:rPr>
            <m:t>=10 լ</m:t>
          </m:r>
        </m:oMath>
      </m:oMathPara>
    </w:p>
    <w:p w14:paraId="0F22E4AA" w14:textId="77777777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t>Որոշենք գազերի ծավալային բաժինները.</w:t>
      </w:r>
    </w:p>
    <w:p w14:paraId="48AB07C1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w:bookmarkStart w:id="474" w:name="_Hlk66566294"/>
          <m:r>
            <m:rPr>
              <m:sty m:val="p"/>
            </m:rPr>
            <w:rPr>
              <w:rFonts w:ascii="Cambria Math" w:hAnsi="Cambria Math"/>
            </w:rPr>
            <m:t>90%</m:t>
          </m:r>
          <w:bookmarkEnd w:id="474"/>
          <m:r>
            <m:rPr>
              <m:sty m:val="p"/>
            </m:rPr>
            <w:rPr>
              <w:rFonts w:ascii="Cambria Math" w:hAnsi="Cambria Math"/>
            </w:rPr>
            <m:t xml:space="preserve">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5%   </m:t>
          </m:r>
        </m:oMath>
      </m:oMathPara>
    </w:p>
    <w:p w14:paraId="64554137" w14:textId="5C2FB045" w:rsidR="00BF0CD8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w:r w:rsidRPr="00CE567E">
        <w:rPr>
          <w:rFonts w:eastAsiaTheme="minorEastAsia"/>
          <w:i/>
        </w:rPr>
        <w:t>Պատ.՝</w:t>
      </w:r>
      <w:r w:rsidRPr="00461566">
        <w:rPr>
          <w:rFonts w:eastAsiaTheme="minorEastAsia"/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 xml:space="preserve">90%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5%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2C8A32E4" w14:textId="77777777" w:rsidR="00CE567E" w:rsidRPr="00461566" w:rsidRDefault="00CE567E" w:rsidP="00302A17">
      <w:pPr>
        <w:pStyle w:val="Q-Normal"/>
        <w:rPr>
          <w:rFonts w:eastAsiaTheme="minorEastAsia"/>
        </w:rPr>
      </w:pPr>
    </w:p>
    <w:p w14:paraId="35B3CD79" w14:textId="19220855" w:rsidR="00BF0CD8" w:rsidRPr="00461566" w:rsidRDefault="00BF0CD8" w:rsidP="00302A17">
      <w:pPr>
        <w:pStyle w:val="Q-Normal"/>
      </w:pPr>
      <w:r w:rsidRPr="00461566">
        <w:t xml:space="preserve">Հաճախ գազի ծավալը կարելի է հաշվել՝ իմանալով գազային նյութերի միջև ընթացող ռեակցիայի </w:t>
      </w:r>
      <w:r w:rsidR="002764D4">
        <w:t>հետևանքով</w:t>
      </w:r>
      <w:r w:rsidRPr="00461566">
        <w:t xml:space="preserve"> կատարվ</w:t>
      </w:r>
      <w:r w:rsidR="002764D4">
        <w:t>ած</w:t>
      </w:r>
      <w:r w:rsidRPr="00461566">
        <w:t xml:space="preserve"> գազային խառնուրդի ծավալի փոփոխությունը:</w:t>
      </w:r>
    </w:p>
    <w:p w14:paraId="4DDE636A" w14:textId="77777777" w:rsidR="00BF0CD8" w:rsidRPr="00461566" w:rsidRDefault="00BF0CD8" w:rsidP="005F5A37">
      <w:pPr>
        <w:pStyle w:val="Q-Normal"/>
        <w:ind w:firstLine="432"/>
        <w:contextualSpacing w:val="0"/>
      </w:pPr>
      <w:r w:rsidRPr="00461566">
        <w:t>Գազային նյութերի միջև ընթացող ռեակցիայի հավասարումից կարելի է որոշել՝  տվյալ ռեակցիան ծավալի փոփոխությամբ է ընթանում, թե՞ ոչ: Դրա համար պետք է համեմատել գազային վիճակում գտնվող ելանյութերի և վերջանյութերի նյութաքանակները: Օրինակ.</w:t>
      </w:r>
    </w:p>
    <w:p w14:paraId="6798A5C8" w14:textId="77777777" w:rsidR="00BF0CD8" w:rsidRPr="003C23DE" w:rsidRDefault="00000000" w:rsidP="00302A17">
      <w:pPr>
        <w:pStyle w:val="Q-Normal"/>
        <w:rPr>
          <w:rFonts w:eastAsiaTheme="minorEastAsia"/>
          <w:i/>
        </w:rPr>
      </w:pPr>
      <m:oMathPara>
        <m:oMath>
          <m:limLow>
            <m:limLowPr>
              <m:ctrlPr>
                <w:rPr>
                  <w:rFonts w:ascii="Cambria Math" w:hAnsi="Cambria Math"/>
                  <w:b/>
                  <w:i/>
                  <w:sz w:val="22"/>
                  <w:szCs w:val="22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b/>
                      <w:i/>
                      <w:sz w:val="22"/>
                      <w:szCs w:val="22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CO+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lim>
          </m:limLow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=</m:t>
          </m:r>
          <m:limLow>
            <m:limLowPr>
              <m:ctrlPr>
                <w:rPr>
                  <w:rFonts w:ascii="Cambria Math" w:hAnsi="Cambria Math"/>
                  <w:b/>
                  <w:i/>
                  <w:sz w:val="22"/>
                  <w:szCs w:val="22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b/>
                      <w:i/>
                      <w:sz w:val="22"/>
                      <w:szCs w:val="22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C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lim>
          </m:limLow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w:br/>
          </m:r>
        </m:oMath>
      </m:oMathPara>
      <w:r w:rsidR="00BF0CD8" w:rsidRPr="00461566">
        <w:t xml:space="preserve">ռեակցիայի հավասարումից երևում է, որ 3 ծավալ գազային խառնուրդից ստացվում է 2 ծավալ գազ: Դա նշանակում է, որ ռեակցիայի ընթացքում ծավալը կրճատվում է 1-ով: Այն հավասար է թթվածնի ծավալին: Հետևաբար՝ կարող ենք ասել, որ այս ռեակցիայի </w:t>
      </w:r>
      <w:r w:rsidR="00BF0CD8" w:rsidRPr="00461566">
        <w:lastRenderedPageBreak/>
        <w:t>ընթացքում գազային խառնուրդի ծավալը կրճատվում է փոխազդած թթվածնի չափով. որքան թթվածին է փոխազդում, այնքանով էլ փոքրանում է խառնուրդի ծավալը:</w:t>
      </w:r>
    </w:p>
    <w:p w14:paraId="661CE669" w14:textId="4F2A795F" w:rsidR="00BF0CD8" w:rsidRPr="00461566" w:rsidRDefault="00BF0CD8" w:rsidP="00302A17">
      <w:pPr>
        <w:pStyle w:val="Q-Normal"/>
      </w:pPr>
      <w:r w:rsidRPr="00461566">
        <w:t>Եթե ռեակցիայի հետևանքով առաջանում է ջուր</w:t>
      </w:r>
      <w:r>
        <w:t>,</w:t>
      </w:r>
      <w:r w:rsidRPr="00461566">
        <w:t xml:space="preserve"> և ստացված գազային խառնուրդը բեր</w:t>
      </w:r>
      <w:r w:rsidR="002764D4">
        <w:t>վ</w:t>
      </w:r>
      <w:r w:rsidRPr="00461566">
        <w:t xml:space="preserve">ում </w:t>
      </w:r>
      <w:r w:rsidR="002764D4">
        <w:t>է</w:t>
      </w:r>
      <w:r w:rsidRPr="00461566">
        <w:t xml:space="preserve"> նախնական պայմանների, նշանակում է</w:t>
      </w:r>
      <w:r w:rsidR="002764D4">
        <w:t xml:space="preserve">՝ </w:t>
      </w:r>
      <w:r w:rsidRPr="00461566">
        <w:t xml:space="preserve"> ջրային գոլորշին վերածվում է հեղուկի, </w:t>
      </w:r>
      <w:r w:rsidR="002764D4">
        <w:t>հետևաբար</w:t>
      </w:r>
      <w:r w:rsidRPr="00461566">
        <w:t xml:space="preserve"> դրա ծավալը գազային խառնուրդում դառնում է զրո:</w:t>
      </w:r>
    </w:p>
    <w:p w14:paraId="7DC0348A" w14:textId="0041308F" w:rsidR="00BF0CD8" w:rsidRPr="00461566" w:rsidRDefault="00BF0CD8" w:rsidP="00302A17">
      <w:pPr>
        <w:pStyle w:val="Q-Normal"/>
      </w:pPr>
      <w:r w:rsidRPr="00461566">
        <w:t xml:space="preserve">Իմանալով ռեակցիայի ընթացքում </w:t>
      </w:r>
      <w:r w:rsidR="00B813B2">
        <w:t xml:space="preserve">կատարված </w:t>
      </w:r>
      <w:r w:rsidRPr="00461566">
        <w:t>գազային խառնուրդի ծավալի փոփոխությունը՝ կարելի է հաշվել փոխազդած գազի ծավալը և ընդհակառակը:</w:t>
      </w:r>
    </w:p>
    <w:p w14:paraId="51AC8FA3" w14:textId="2B7F1086" w:rsidR="00BF0CD8" w:rsidRPr="00461566" w:rsidRDefault="00BF0CD8" w:rsidP="007E20AF">
      <w:pPr>
        <w:pStyle w:val="Q-Xndir"/>
      </w:pPr>
      <w:r w:rsidRPr="005F1F56">
        <w:t>Խնդիր 5.</w:t>
      </w:r>
      <w:r w:rsidRPr="003C23DE">
        <w:t xml:space="preserve"> </w:t>
      </w:r>
      <w:r w:rsidRPr="00461566">
        <w:t>Ազոտի (II) օքսիդն ավելցուկով թթվածնի հետ խառնելուց հետո խառնուրդի ծավալը կրճատվել է 5 միլիլիտրով: Քանի</w:t>
      </w:r>
      <w:r w:rsidR="002764D4">
        <w:t>՞</w:t>
      </w:r>
      <w:r w:rsidRPr="00461566">
        <w:t xml:space="preserve"> միլիլիտր ազոտի (II) օքսիդ է փոխազդել:</w:t>
      </w:r>
    </w:p>
    <w:p w14:paraId="13732C69" w14:textId="77777777" w:rsidR="00CE567E" w:rsidRDefault="00BF0CD8" w:rsidP="00CE567E">
      <w:pPr>
        <w:pStyle w:val="Q-Normal"/>
        <w:jc w:val="center"/>
        <w:rPr>
          <w:i/>
        </w:rPr>
      </w:pPr>
      <w:bookmarkStart w:id="475" w:name="_Hlk66569561"/>
      <w:r w:rsidRPr="00461566">
        <w:rPr>
          <w:i/>
        </w:rPr>
        <w:t>Լուծում:</w:t>
      </w:r>
    </w:p>
    <w:p w14:paraId="640F43A5" w14:textId="737610E6" w:rsidR="00BF0CD8" w:rsidRPr="00461566" w:rsidRDefault="00BF0CD8" w:rsidP="00302A17">
      <w:pPr>
        <w:pStyle w:val="Q-Normal"/>
      </w:pPr>
      <w:r w:rsidRPr="00461566">
        <w:rPr>
          <w:i/>
        </w:rPr>
        <w:t xml:space="preserve"> </w:t>
      </w:r>
      <w:bookmarkEnd w:id="475"/>
      <w:r w:rsidRPr="00461566">
        <w:t>Սենյակային ջերմաստիճանում ազոտի (II) օքսիդը փոխազդում է թթվածնի հետ՝ փոխարկվելով ազոտի (IV)  օքսիդի.</w:t>
      </w:r>
    </w:p>
    <w:p w14:paraId="38A2EC34" w14:textId="77777777" w:rsidR="00BF0CD8" w:rsidRPr="005F1F5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w:bookmarkStart w:id="476" w:name="_Hlk66568493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w:bookmarkEnd w:id="476"/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5D4C69DF" w14:textId="77777777" w:rsidR="00BF0CD8" w:rsidRPr="00461566" w:rsidRDefault="00BF0CD8" w:rsidP="005F5A37">
      <w:pPr>
        <w:pStyle w:val="Q-Normal"/>
        <w:ind w:firstLine="432"/>
        <w:contextualSpacing w:val="0"/>
        <w:rPr>
          <w:rFonts w:eastAsiaTheme="minorEastAsia"/>
        </w:rPr>
      </w:pPr>
      <w:r w:rsidRPr="00461566">
        <w:t xml:space="preserve">Ռեակցիայի հավասարումից երևում է, որ 3 ծավալ գազային խառնուրդից առաջանում է 2 ծավալ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461566">
        <w:rPr>
          <w:rFonts w:eastAsiaTheme="minorEastAsia"/>
        </w:rPr>
        <w:t xml:space="preserve">, այսինքն՝ 2 ծավալ </w:t>
      </w:r>
      <m:oMath>
        <m:r>
          <w:rPr>
            <w:rFonts w:ascii="Cambria Math" w:hAnsi="Cambria Math"/>
          </w:rPr>
          <m:t>NO</m:t>
        </m:r>
      </m:oMath>
      <w:r w:rsidRPr="00461566">
        <w:rPr>
          <w:rFonts w:eastAsiaTheme="minorEastAsia"/>
        </w:rPr>
        <w:t xml:space="preserve"> փոխազդելիս խառնուրդի ծավալը կրճատվում է 1 ծավալով: 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15"/>
        <w:gridCol w:w="342"/>
        <w:gridCol w:w="720"/>
        <w:gridCol w:w="2430"/>
      </w:tblGrid>
      <w:tr w:rsidR="00BF0CD8" w:rsidRPr="00461566" w14:paraId="2C212763" w14:textId="77777777" w:rsidTr="005F5A37">
        <w:trPr>
          <w:jc w:val="center"/>
        </w:trPr>
        <w:tc>
          <w:tcPr>
            <w:tcW w:w="1057" w:type="dxa"/>
            <w:gridSpan w:val="2"/>
          </w:tcPr>
          <w:p w14:paraId="578667D4" w14:textId="77777777" w:rsidR="00BF0CD8" w:rsidRPr="00461566" w:rsidRDefault="00BF0CD8" w:rsidP="005F5A37">
            <w:pPr>
              <w:pStyle w:val="Q-Normal"/>
              <w:ind w:firstLine="0"/>
            </w:pPr>
            <w:r w:rsidRPr="00461566">
              <w:t>2մլ (NO)</w:t>
            </w:r>
          </w:p>
        </w:tc>
        <w:tc>
          <w:tcPr>
            <w:tcW w:w="720" w:type="dxa"/>
          </w:tcPr>
          <w:p w14:paraId="5A4A055C" w14:textId="77777777" w:rsidR="00BF0CD8" w:rsidRPr="00461566" w:rsidRDefault="00BF0CD8" w:rsidP="005F5A37">
            <w:pPr>
              <w:pStyle w:val="Q-Normal"/>
              <w:ind w:firstLine="0"/>
            </w:pPr>
            <w:r w:rsidRPr="00461566">
              <w:t>-------</w:t>
            </w:r>
          </w:p>
        </w:tc>
        <w:tc>
          <w:tcPr>
            <w:tcW w:w="2430" w:type="dxa"/>
          </w:tcPr>
          <w:p w14:paraId="64BC6FFD" w14:textId="77777777" w:rsidR="00BF0CD8" w:rsidRPr="00461566" w:rsidRDefault="00BF0CD8" w:rsidP="005F5A37">
            <w:pPr>
              <w:pStyle w:val="Q-Normal"/>
              <w:ind w:firstLine="0"/>
            </w:pPr>
            <w:r w:rsidRPr="00461566">
              <w:t>1մլ ծավալի կրճատում</w:t>
            </w:r>
          </w:p>
        </w:tc>
      </w:tr>
      <w:tr w:rsidR="00BF0CD8" w:rsidRPr="00461566" w14:paraId="6EF9E55D" w14:textId="77777777" w:rsidTr="005F5A37">
        <w:trPr>
          <w:jc w:val="center"/>
        </w:trPr>
        <w:tc>
          <w:tcPr>
            <w:tcW w:w="1057" w:type="dxa"/>
            <w:gridSpan w:val="2"/>
          </w:tcPr>
          <w:p w14:paraId="0EF0B8B7" w14:textId="77777777" w:rsidR="00BF0CD8" w:rsidRPr="00461566" w:rsidRDefault="00BF0CD8" w:rsidP="005F5A37">
            <w:pPr>
              <w:pStyle w:val="Q-Normal"/>
              <w:ind w:firstLine="0"/>
            </w:pPr>
            <w:r w:rsidRPr="00461566">
              <w:t>xմլ (NO)</w:t>
            </w:r>
          </w:p>
        </w:tc>
        <w:tc>
          <w:tcPr>
            <w:tcW w:w="720" w:type="dxa"/>
          </w:tcPr>
          <w:p w14:paraId="43EAFD5A" w14:textId="77777777" w:rsidR="00BF0CD8" w:rsidRPr="00461566" w:rsidRDefault="00BF0CD8" w:rsidP="005F5A37">
            <w:pPr>
              <w:pStyle w:val="Q-Normal"/>
              <w:ind w:firstLine="0"/>
            </w:pPr>
            <w:r w:rsidRPr="00461566">
              <w:t>-------</w:t>
            </w:r>
          </w:p>
        </w:tc>
        <w:tc>
          <w:tcPr>
            <w:tcW w:w="2430" w:type="dxa"/>
          </w:tcPr>
          <w:p w14:paraId="29063A5E" w14:textId="77777777" w:rsidR="00BF0CD8" w:rsidRPr="00461566" w:rsidRDefault="00BF0CD8" w:rsidP="005F5A37">
            <w:pPr>
              <w:pStyle w:val="Q-Normal"/>
              <w:ind w:firstLine="0"/>
            </w:pPr>
            <w:r w:rsidRPr="00461566">
              <w:t>5մլ ծավալի կրճատում</w:t>
            </w:r>
          </w:p>
        </w:tc>
      </w:tr>
      <w:tr w:rsidR="00BF0CD8" w:rsidRPr="00461566" w14:paraId="66444015" w14:textId="77777777" w:rsidTr="005F5A37">
        <w:trPr>
          <w:jc w:val="center"/>
        </w:trPr>
        <w:tc>
          <w:tcPr>
            <w:tcW w:w="715" w:type="dxa"/>
          </w:tcPr>
          <w:p w14:paraId="03E109FD" w14:textId="77777777" w:rsidR="00BF0CD8" w:rsidRPr="00461566" w:rsidRDefault="00BF0CD8" w:rsidP="005F5A37">
            <w:pPr>
              <w:pStyle w:val="Q-Normal"/>
              <w:ind w:firstLine="0"/>
            </w:pPr>
          </w:p>
        </w:tc>
        <w:tc>
          <w:tcPr>
            <w:tcW w:w="3492" w:type="dxa"/>
            <w:gridSpan w:val="3"/>
          </w:tcPr>
          <w:p w14:paraId="6B48E348" w14:textId="77777777" w:rsidR="00BF0CD8" w:rsidRPr="00461566" w:rsidRDefault="00BF0CD8" w:rsidP="005F5A37">
            <w:pPr>
              <w:pStyle w:val="Q-Normal"/>
              <w:ind w:firstLine="0"/>
            </w:pPr>
            <w:r w:rsidRPr="00461566">
              <w:t>x=10մլ</w:t>
            </w:r>
          </w:p>
        </w:tc>
      </w:tr>
    </w:tbl>
    <w:p w14:paraId="635B5A71" w14:textId="77777777" w:rsidR="00BF0CD8" w:rsidRPr="00461566" w:rsidRDefault="00BF0CD8" w:rsidP="00302A17">
      <w:pPr>
        <w:pStyle w:val="Q-Normal"/>
      </w:pPr>
      <w:r w:rsidRPr="00CE567E">
        <w:rPr>
          <w:bCs/>
          <w:i/>
        </w:rPr>
        <w:t>Պատ.՝</w:t>
      </w:r>
      <w:r w:rsidRPr="00461566">
        <w:rPr>
          <w:b/>
        </w:rPr>
        <w:t xml:space="preserve">  </w:t>
      </w:r>
      <w:r w:rsidRPr="00461566">
        <w:t>10մլ:</w:t>
      </w:r>
    </w:p>
    <w:p w14:paraId="42A981B5" w14:textId="65B9AD15" w:rsidR="00BF0CD8" w:rsidRPr="00461566" w:rsidRDefault="00BF0CD8" w:rsidP="007E20AF">
      <w:pPr>
        <w:pStyle w:val="Q-Xndir"/>
      </w:pPr>
      <w:r w:rsidRPr="005F1F56">
        <w:t>Խնդիր 6.</w:t>
      </w:r>
      <w:r w:rsidRPr="00461566">
        <w:t xml:space="preserve"> Պրոպանի և պրոպենի 6լ խառնուրդին ավելացրել են 5լ ջրածին: Գազերի ամբողջ խառնուրդն անցկացրել են տաքացրած պլատինե կատալիզատորի վրայով: Ռեակցիայի արգասիքների ծավալը նախկին պայմանների բերելուց հետո կազմել է 7լ: Որոշել պրոպանի </w:t>
      </w:r>
      <w:r w:rsidR="002764D4">
        <w:t>ծավալը ելային խառնուրդում</w:t>
      </w:r>
      <w:r w:rsidRPr="00461566">
        <w:t>:</w:t>
      </w:r>
    </w:p>
    <w:p w14:paraId="7BE1E2BA" w14:textId="77777777" w:rsidR="00BF0CD8" w:rsidRPr="00CE567E" w:rsidRDefault="00BF0CD8" w:rsidP="005F5A37">
      <w:pPr>
        <w:pStyle w:val="Q-Normal"/>
        <w:spacing w:line="288" w:lineRule="auto"/>
        <w:ind w:firstLine="432"/>
        <w:jc w:val="center"/>
        <w:rPr>
          <w:i/>
        </w:rPr>
      </w:pPr>
      <w:r w:rsidRPr="00CE567E">
        <w:rPr>
          <w:i/>
        </w:rPr>
        <w:t>Լուծում:</w:t>
      </w:r>
    </w:p>
    <w:p w14:paraId="23C401F1" w14:textId="77777777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rPr>
          <w:i/>
        </w:rPr>
        <w:t xml:space="preserve"> </w:t>
      </w:r>
      <w:r w:rsidRPr="00461566">
        <w:t>Ջրածնի հետ կատալիզատորի առկայությամբ (Pt) փոխազդում է միայն պրոպենը.</w:t>
      </w:r>
    </w:p>
    <w:p w14:paraId="318B4482" w14:textId="77777777" w:rsidR="00BF0CD8" w:rsidRPr="005F1F5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</m:oMath>
      </m:oMathPara>
    </w:p>
    <w:p w14:paraId="46CFED6B" w14:textId="77777777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t xml:space="preserve">Հավասարումից երևում է, որ 1 ծավա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</m:oMath>
      <w:r w:rsidRPr="00461566">
        <w:t xml:space="preserve"> փոխազդելիս խառնուրդի ծավալը կրճատվում է 1-ով: Որոշենք ռեակցիայի հետևանքով կատարված ծավալի կրճատումը.</w:t>
      </w:r>
    </w:p>
    <w:p w14:paraId="31D3F292" w14:textId="23DF0D24" w:rsidR="00BF0CD8" w:rsidRPr="00461566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6+5-7=4 լ,   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</m:oMath>
      </m:oMathPara>
    </w:p>
    <w:p w14:paraId="2B0D9692" w14:textId="109ED2C4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t>Նշանակում է՝ փոխազդել է 4</w:t>
      </w:r>
      <w:r w:rsidR="007A588D">
        <w:t xml:space="preserve"> </w:t>
      </w:r>
      <w:r w:rsidRPr="00461566">
        <w:t>լ պրոպեն: Քանի որ ջրածինն ավելցուկով է, նշանակում է՝ խառնուրդի ամբողջ պրոպենը փոխազդել է.</w:t>
      </w:r>
    </w:p>
    <w:p w14:paraId="4356161D" w14:textId="3553BFD0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 լ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6-4=2 լ</m:t>
          </m:r>
        </m:oMath>
      </m:oMathPara>
    </w:p>
    <w:p w14:paraId="51C46544" w14:textId="67D73CE2" w:rsidR="00BF0CD8" w:rsidRPr="00461566" w:rsidRDefault="00BF0CD8" w:rsidP="00302A17">
      <w:pPr>
        <w:pStyle w:val="Q-Normal"/>
      </w:pPr>
      <w:r w:rsidRPr="00CE567E">
        <w:rPr>
          <w:bCs/>
          <w:i/>
        </w:rPr>
        <w:t>Պատ.՝</w:t>
      </w:r>
      <w:r w:rsidRPr="00461566">
        <w:rPr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2 լ</m:t>
        </m:r>
      </m:oMath>
      <w:r w:rsidRPr="00461566">
        <w:t xml:space="preserve"> պրոպան:</w:t>
      </w:r>
    </w:p>
    <w:p w14:paraId="766DC1E8" w14:textId="50B81755" w:rsidR="00BF0CD8" w:rsidRPr="00461566" w:rsidRDefault="00BF0CD8" w:rsidP="007E20AF">
      <w:pPr>
        <w:pStyle w:val="Q-Xndir"/>
      </w:pPr>
      <w:r w:rsidRPr="005F1F56">
        <w:lastRenderedPageBreak/>
        <w:t>Խնդիր 7.</w:t>
      </w:r>
      <w:r w:rsidRPr="00461566">
        <w:t xml:space="preserve"> Քանի</w:t>
      </w:r>
      <w:r w:rsidR="002764D4">
        <w:t>՞</w:t>
      </w:r>
      <w:r w:rsidRPr="00461566">
        <w:t xml:space="preserve"> միլիլիտրով կկրճատվի գազային խառնուրդի ծավալը նախնական պայմանների բերելուց հետո, եթե 20մլ ջրածինն այրվի ավելցուկով վերցրած թթվածնում:</w:t>
      </w:r>
    </w:p>
    <w:p w14:paraId="50B0E3D8" w14:textId="2D21AC2A" w:rsidR="00CE567E" w:rsidRDefault="00BF0CD8" w:rsidP="00CE567E">
      <w:pPr>
        <w:pStyle w:val="Q-Normal"/>
        <w:jc w:val="center"/>
        <w:rPr>
          <w:i/>
        </w:rPr>
      </w:pPr>
      <w:r w:rsidRPr="00461566">
        <w:rPr>
          <w:i/>
        </w:rPr>
        <w:t>Լուծում:</w:t>
      </w:r>
    </w:p>
    <w:p w14:paraId="6BB4EA2C" w14:textId="0AE6CF2E" w:rsidR="00BF0CD8" w:rsidRPr="00461566" w:rsidRDefault="00BF0CD8" w:rsidP="00302A17">
      <w:pPr>
        <w:pStyle w:val="Q-Normal"/>
        <w:rPr>
          <w:i/>
        </w:rPr>
      </w:pPr>
      <w:r w:rsidRPr="00461566">
        <w:t xml:space="preserve">Այս ռեակցիայի հետևանքով առաջանում է ջուր, որը նախնական պայմանների բերելուց հետո հեղուկանում է, </w:t>
      </w:r>
      <w:r w:rsidR="007A588D">
        <w:t>հետևաբար</w:t>
      </w:r>
      <w:r w:rsidRPr="00461566">
        <w:t xml:space="preserve"> գազային խառնուրդում ջրային գոլորշի չկա.</w:t>
      </w:r>
    </w:p>
    <w:p w14:paraId="168894CB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lim>
          </m:limLow>
        </m:oMath>
      </m:oMathPara>
    </w:p>
    <w:p w14:paraId="10C0FE80" w14:textId="77777777" w:rsidR="00BF0CD8" w:rsidRPr="00461566" w:rsidRDefault="00BF0CD8" w:rsidP="005F5A37">
      <w:pPr>
        <w:pStyle w:val="Q-Normal"/>
        <w:ind w:firstLine="432"/>
        <w:contextualSpacing w:val="0"/>
      </w:pPr>
      <w:r w:rsidRPr="00461566">
        <w:t>Ռեակցիայի հավասարումից երևում է, որ 2 ծավալ ջրածին փոխազդելիս ծավալը կրճատվում է 3-ով: 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5"/>
        <w:gridCol w:w="720"/>
        <w:gridCol w:w="2700"/>
      </w:tblGrid>
      <w:tr w:rsidR="00BF0CD8" w:rsidRPr="00461566" w14:paraId="318BF98C" w14:textId="77777777" w:rsidTr="00CE567E">
        <w:trPr>
          <w:jc w:val="center"/>
        </w:trPr>
        <w:tc>
          <w:tcPr>
            <w:tcW w:w="1065" w:type="dxa"/>
          </w:tcPr>
          <w:p w14:paraId="56F0244E" w14:textId="53A6DE38" w:rsidR="00BF0CD8" w:rsidRPr="00461566" w:rsidRDefault="00BF0CD8" w:rsidP="00CE567E">
            <w:pPr>
              <w:pStyle w:val="Q-Normal"/>
              <w:ind w:firstLine="0"/>
            </w:pPr>
            <w:r w:rsidRPr="00461566">
              <w:t>2</w:t>
            </w:r>
            <w:r w:rsidR="007A588D">
              <w:t xml:space="preserve"> </w:t>
            </w:r>
            <w:r w:rsidRPr="00461566">
              <w:t>մլ 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461566">
              <w:t>)</w:t>
            </w:r>
          </w:p>
        </w:tc>
        <w:tc>
          <w:tcPr>
            <w:tcW w:w="720" w:type="dxa"/>
          </w:tcPr>
          <w:p w14:paraId="55AD99D4" w14:textId="77777777" w:rsidR="00BF0CD8" w:rsidRPr="00461566" w:rsidRDefault="00BF0CD8" w:rsidP="00CE567E">
            <w:pPr>
              <w:pStyle w:val="Q-Normal"/>
              <w:ind w:firstLine="0"/>
            </w:pPr>
            <w:r w:rsidRPr="00461566">
              <w:t>-------</w:t>
            </w:r>
          </w:p>
        </w:tc>
        <w:tc>
          <w:tcPr>
            <w:tcW w:w="2700" w:type="dxa"/>
          </w:tcPr>
          <w:p w14:paraId="7FF33D84" w14:textId="43A7E143" w:rsidR="00BF0CD8" w:rsidRPr="00461566" w:rsidRDefault="00BF0CD8" w:rsidP="00CE567E">
            <w:pPr>
              <w:pStyle w:val="Q-Normal"/>
              <w:ind w:firstLine="0"/>
            </w:pPr>
            <w:r w:rsidRPr="00461566">
              <w:t>3</w:t>
            </w:r>
            <w:r w:rsidR="007A588D">
              <w:t xml:space="preserve"> </w:t>
            </w:r>
            <w:r w:rsidRPr="00461566">
              <w:t>մլ ծավալի կրճատում</w:t>
            </w:r>
          </w:p>
        </w:tc>
      </w:tr>
      <w:tr w:rsidR="00BF0CD8" w:rsidRPr="00461566" w14:paraId="4445D1E3" w14:textId="77777777" w:rsidTr="00CE567E">
        <w:trPr>
          <w:jc w:val="center"/>
        </w:trPr>
        <w:tc>
          <w:tcPr>
            <w:tcW w:w="1065" w:type="dxa"/>
          </w:tcPr>
          <w:p w14:paraId="61F14ECB" w14:textId="1A7995CB" w:rsidR="00BF0CD8" w:rsidRPr="00461566" w:rsidRDefault="00BF0CD8" w:rsidP="00CE567E">
            <w:pPr>
              <w:pStyle w:val="Q-Normal"/>
              <w:ind w:firstLine="0"/>
            </w:pPr>
            <w:r w:rsidRPr="00461566">
              <w:t>20</w:t>
            </w:r>
            <w:r w:rsidR="007A588D">
              <w:t xml:space="preserve"> </w:t>
            </w:r>
            <w:r w:rsidRPr="00461566">
              <w:t>մլ 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461566">
              <w:t>)</w:t>
            </w:r>
          </w:p>
        </w:tc>
        <w:tc>
          <w:tcPr>
            <w:tcW w:w="720" w:type="dxa"/>
          </w:tcPr>
          <w:p w14:paraId="0168A0E9" w14:textId="77777777" w:rsidR="00BF0CD8" w:rsidRPr="00461566" w:rsidRDefault="00BF0CD8" w:rsidP="00CE567E">
            <w:pPr>
              <w:pStyle w:val="Q-Normal"/>
              <w:ind w:firstLine="0"/>
            </w:pPr>
            <w:r w:rsidRPr="00461566">
              <w:t>-------</w:t>
            </w:r>
          </w:p>
        </w:tc>
        <w:tc>
          <w:tcPr>
            <w:tcW w:w="2700" w:type="dxa"/>
          </w:tcPr>
          <w:p w14:paraId="25F1B1FC" w14:textId="653FEE21" w:rsidR="00BF0CD8" w:rsidRPr="00461566" w:rsidRDefault="007A588D" w:rsidP="00CE567E">
            <w:pPr>
              <w:pStyle w:val="Q-Normal"/>
              <w:ind w:firstLine="0"/>
            </w:pPr>
            <w:r w:rsidRPr="00461566">
              <w:t>x</w:t>
            </w:r>
            <w:r>
              <w:t xml:space="preserve"> </w:t>
            </w:r>
            <w:r w:rsidR="00BF0CD8" w:rsidRPr="00461566">
              <w:t>մլ ծավալի կրճատում</w:t>
            </w:r>
          </w:p>
        </w:tc>
      </w:tr>
      <w:tr w:rsidR="00BF0CD8" w:rsidRPr="00461566" w14:paraId="0700A363" w14:textId="77777777" w:rsidTr="00CE567E">
        <w:trPr>
          <w:jc w:val="center"/>
        </w:trPr>
        <w:tc>
          <w:tcPr>
            <w:tcW w:w="1065" w:type="dxa"/>
          </w:tcPr>
          <w:p w14:paraId="4591BF6D" w14:textId="77777777" w:rsidR="00BF0CD8" w:rsidRPr="00461566" w:rsidRDefault="00BF0CD8" w:rsidP="00302A17">
            <w:pPr>
              <w:pStyle w:val="Q-Normal"/>
            </w:pPr>
          </w:p>
        </w:tc>
        <w:tc>
          <w:tcPr>
            <w:tcW w:w="3420" w:type="dxa"/>
            <w:gridSpan w:val="2"/>
          </w:tcPr>
          <w:p w14:paraId="0369A58C" w14:textId="4ABA872A" w:rsidR="00BF0CD8" w:rsidRPr="00461566" w:rsidRDefault="00BF0CD8" w:rsidP="00302A17">
            <w:pPr>
              <w:pStyle w:val="Q-Normal"/>
            </w:pPr>
            <w:r w:rsidRPr="00461566">
              <w:t>x=30</w:t>
            </w:r>
            <w:r w:rsidR="007A588D">
              <w:t xml:space="preserve"> </w:t>
            </w:r>
            <w:r w:rsidRPr="00461566">
              <w:t>մլ</w:t>
            </w:r>
          </w:p>
        </w:tc>
      </w:tr>
    </w:tbl>
    <w:p w14:paraId="3E88B0EE" w14:textId="609F55E8" w:rsidR="00BF0CD8" w:rsidRPr="00461566" w:rsidRDefault="00BF0CD8" w:rsidP="00302A17">
      <w:pPr>
        <w:pStyle w:val="Q-Normal"/>
        <w:rPr>
          <w:b/>
        </w:rPr>
      </w:pPr>
      <w:r w:rsidRPr="00593EDA">
        <w:rPr>
          <w:bCs/>
          <w:i/>
        </w:rPr>
        <w:t>Պատ.՝</w:t>
      </w:r>
      <w:r w:rsidRPr="00461566">
        <w:rPr>
          <w:b/>
          <w:i/>
        </w:rPr>
        <w:t xml:space="preserve">  </w:t>
      </w:r>
      <w:r w:rsidRPr="00461566">
        <w:t>30</w:t>
      </w:r>
      <w:r w:rsidR="007A588D">
        <w:t xml:space="preserve"> </w:t>
      </w:r>
      <w:r w:rsidRPr="00461566">
        <w:t>մլ-ով:</w:t>
      </w:r>
    </w:p>
    <w:p w14:paraId="1CF87B7F" w14:textId="77777777" w:rsidR="00BF0CD8" w:rsidRPr="00461566" w:rsidRDefault="00BF0CD8" w:rsidP="007E20AF">
      <w:pPr>
        <w:pStyle w:val="Q-Xndir"/>
        <w:rPr>
          <w:rFonts w:eastAsiaTheme="minorEastAsia"/>
        </w:rPr>
      </w:pPr>
      <w:r w:rsidRPr="005F1F56">
        <w:t>Խնդիր 8.</w:t>
      </w:r>
      <w:r w:rsidRPr="00461566">
        <w:t xml:space="preserve"> Ջրածնի և թթվածնի 30լ խառնուրդը պայթեցնելուց հետո մնաց 3լ թթվածին: Որոշել գազերի ծավալային բաժինները սկզբնական խառնուրդում (%): </w:t>
      </w:r>
    </w:p>
    <w:p w14:paraId="03A6733C" w14:textId="77777777" w:rsidR="00BF0CD8" w:rsidRPr="00CE567E" w:rsidRDefault="00BF0CD8" w:rsidP="00CE567E">
      <w:pPr>
        <w:pStyle w:val="Q-Normal"/>
        <w:jc w:val="center"/>
        <w:rPr>
          <w:i/>
        </w:rPr>
      </w:pPr>
      <w:r w:rsidRPr="00CE567E">
        <w:rPr>
          <w:i/>
        </w:rPr>
        <w:t>Լուծում:</w:t>
      </w:r>
    </w:p>
    <w:p w14:paraId="239F6BD6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lim>
          </m:limLow>
        </m:oMath>
      </m:oMathPara>
    </w:p>
    <w:p w14:paraId="35F8BC92" w14:textId="77777777" w:rsidR="00BF0CD8" w:rsidRPr="00461566" w:rsidRDefault="00BF0CD8" w:rsidP="00302A17">
      <w:pPr>
        <w:pStyle w:val="Q-Normal"/>
      </w:pPr>
      <w:r w:rsidRPr="00461566">
        <w:t>Եթե մնացել է 3լ թթվածին, նշանակում է՝ ծավալը կրճատումը կլինի.</w:t>
      </w:r>
    </w:p>
    <w:p w14:paraId="2266FFFD" w14:textId="5BAF9107" w:rsidR="00BF0CD8" w:rsidRPr="0046156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30-3=27 լ</m:t>
          </m:r>
        </m:oMath>
      </m:oMathPara>
    </w:p>
    <w:p w14:paraId="6477434E" w14:textId="77777777" w:rsidR="00BF0CD8" w:rsidRPr="00461566" w:rsidRDefault="00BF0CD8" w:rsidP="00302A17">
      <w:pPr>
        <w:pStyle w:val="Q-Normal"/>
      </w:pPr>
      <w:r w:rsidRPr="00461566">
        <w:t>Ռեակցիայի հավասարումից երևում է, որ գազային խառնուրդի ծավալի կրճատումը հավասար է փոխազդած ջրածնի և թթվածնի ծավալների գումարին (3-0=3).</w:t>
      </w:r>
    </w:p>
    <w:bookmarkStart w:id="477" w:name="_Hlk66574546"/>
    <w:p w14:paraId="4E5E0298" w14:textId="5512B46F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77"/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478" w:name="_Hlk66574404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փոխազդած</m:t>
              </m:r>
            </m:e>
          </m:d>
          <w:bookmarkEnd w:id="478"/>
          <m:r>
            <m:rPr>
              <m:sty m:val="p"/>
            </m:rPr>
            <w:rPr>
              <w:rFonts w:ascii="Cambria Math" w:hAnsi="Cambria Math"/>
            </w:rPr>
            <m:t>=27 լ</m:t>
          </m:r>
        </m:oMath>
      </m:oMathPara>
    </w:p>
    <w:p w14:paraId="07965358" w14:textId="1A0F7228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փոխազդած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 լ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</m:t>
        </m:r>
        <m:r>
          <w:rPr>
            <w:rFonts w:ascii="Cambria Math" w:hAnsi="Cambria Math"/>
          </w:rPr>
          <m:t>x լ</m:t>
        </m:r>
      </m:oMath>
    </w:p>
    <w:p w14:paraId="2D080D71" w14:textId="5D9B27C5" w:rsidR="00BF0CD8" w:rsidRPr="00461566" w:rsidRDefault="00BF0CD8" w:rsidP="00481B88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27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9 լ:</m:t>
          </m:r>
        </m:oMath>
      </m:oMathPara>
    </w:p>
    <w:p w14:paraId="28F883EA" w14:textId="68F7F547" w:rsidR="00BF0CD8" w:rsidRPr="00461566" w:rsidRDefault="00000000" w:rsidP="00481B88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9+3=12  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9=18լ: </m:t>
          </m:r>
        </m:oMath>
      </m:oMathPara>
    </w:p>
    <w:p w14:paraId="60E97602" w14:textId="77777777" w:rsidR="00BF0CD8" w:rsidRPr="00461566" w:rsidRDefault="00000000" w:rsidP="00481B88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40%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0%</m:t>
          </m:r>
        </m:oMath>
      </m:oMathPara>
    </w:p>
    <w:p w14:paraId="776107EF" w14:textId="77777777" w:rsidR="00BF0CD8" w:rsidRDefault="00BF0CD8" w:rsidP="005F5A37">
      <w:pPr>
        <w:pStyle w:val="Q-Normal"/>
        <w:spacing w:line="288" w:lineRule="auto"/>
        <w:ind w:firstLine="432"/>
      </w:pPr>
      <w:r w:rsidRPr="00CE567E">
        <w:rPr>
          <w:bCs/>
          <w:i/>
        </w:rPr>
        <w:t>Պատ.՝</w:t>
      </w:r>
      <w:r w:rsidRPr="00461566">
        <w:rPr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40% թթվածին, 60% ջրածին:</m:t>
        </m:r>
      </m:oMath>
    </w:p>
    <w:p w14:paraId="50EFCCE0" w14:textId="204E03AC" w:rsidR="00BF0CD8" w:rsidRDefault="00E57C71" w:rsidP="00A50215">
      <w:pPr>
        <w:pStyle w:val="Q-Yentavernagir"/>
      </w:pPr>
      <w:bookmarkStart w:id="479" w:name="_Toc133963240"/>
      <w:bookmarkStart w:id="480" w:name="_Toc133965298"/>
      <w:bookmarkStart w:id="481" w:name="_Toc133965553"/>
      <w:bookmarkStart w:id="482" w:name="_Toc153319765"/>
      <w:r w:rsidRPr="00461566">
        <w:t>ԽՆԴԻՐՆԵՐ ԻՆՔՆՈՒՐՈՒՅՆ ԼՈՒԾՄԱՆ ՀԱՄԱՐ</w:t>
      </w:r>
      <w:bookmarkEnd w:id="479"/>
      <w:bookmarkEnd w:id="480"/>
      <w:bookmarkEnd w:id="481"/>
      <w:bookmarkEnd w:id="482"/>
    </w:p>
    <w:p w14:paraId="2A8BA593" w14:textId="737D4AE9" w:rsidR="00BF0CD8" w:rsidRPr="00783D05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461566">
        <w:t xml:space="preserve">Քանի՞ լիտր ածխածնի (II) օքսիդ կարելի է այրել </w:t>
      </w:r>
      <w:r w:rsidR="007A588D">
        <w:t xml:space="preserve">1 </w:t>
      </w:r>
      <w:r w:rsidRPr="00461566">
        <w:t>մ</w:t>
      </w:r>
      <w:r w:rsidRPr="00461566">
        <w:rPr>
          <w:vertAlign w:val="superscript"/>
        </w:rPr>
        <w:t>3</w:t>
      </w:r>
      <w:r w:rsidRPr="00461566">
        <w:t xml:space="preserve"> օդում, եթե օդում թթվածնի ծավալային բաժինը կազմում է 20%:</w:t>
      </w:r>
      <w:r w:rsidR="00BD1C1D">
        <w:tab/>
      </w:r>
      <w:r w:rsidR="00DB39CC" w:rsidRPr="00CF7B0B">
        <w:rPr>
          <w:rStyle w:val="PatasxanChar"/>
        </w:rPr>
        <w:t>Պատ.՝ 400:</w:t>
      </w:r>
    </w:p>
    <w:p w14:paraId="4A5BBE3C" w14:textId="777E3CB0" w:rsidR="00BF0CD8" w:rsidRPr="00CF7B0B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rStyle w:val="PatasxanChar"/>
        </w:rPr>
      </w:pPr>
      <w:r w:rsidRPr="00461566">
        <w:t>Քանի՞ լիտր թթվածին (ն.պ.) կպահանջվի 4</w:t>
      </w:r>
      <w:r w:rsidR="007A588D">
        <w:t xml:space="preserve"> </w:t>
      </w:r>
      <w:r w:rsidRPr="00461566">
        <w:t>լ գազային խառնուրդն այրելու համար, եթե այն կազմված է 30% ծավալային բաժնով մեթանից և 70% ածխածնի (II) օքսիդից:</w:t>
      </w:r>
      <w:r w:rsidR="00BD1C1D">
        <w:tab/>
      </w:r>
      <w:r w:rsidR="00DB39CC" w:rsidRPr="00CF7B0B">
        <w:rPr>
          <w:rStyle w:val="PatasxanChar"/>
        </w:rPr>
        <w:t>Պատ.՝ 38:</w:t>
      </w:r>
    </w:p>
    <w:p w14:paraId="3C9DE8BA" w14:textId="28AFC25C" w:rsidR="00BF0CD8" w:rsidRPr="00CF7B0B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rStyle w:val="PatasxanChar"/>
        </w:rPr>
      </w:pPr>
      <w:r w:rsidRPr="00461566">
        <w:t>Քանի՞ լիտր օդ է անհրաժեշտ ազոտից և ջրածնից կազմված 80</w:t>
      </w:r>
      <w:r w:rsidR="007A588D">
        <w:t xml:space="preserve"> </w:t>
      </w:r>
      <w:r w:rsidRPr="00461566">
        <w:t>լ խառնուրդն այրելու համար, եթե խառնուրդի խտությունն ըստ հելիումի հավասար է 5,275: Թթվածնի ծավալային բաժինն օդում ընդունել 20%:</w:t>
      </w:r>
      <w:r w:rsidR="00620678">
        <w:tab/>
      </w:r>
      <w:r w:rsidR="00DB39CC" w:rsidRPr="00CF7B0B">
        <w:rPr>
          <w:rStyle w:val="PatasxanChar"/>
        </w:rPr>
        <w:t>Պատ.՝ 53:</w:t>
      </w:r>
    </w:p>
    <w:p w14:paraId="10F5F4C0" w14:textId="56808F6E" w:rsidR="00BF0CD8" w:rsidRPr="00CF7B0B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rStyle w:val="PatasxanChar"/>
        </w:rPr>
      </w:pPr>
      <w:r w:rsidRPr="00461566">
        <w:lastRenderedPageBreak/>
        <w:t>Ջրածնի և մեթանի 10</w:t>
      </w:r>
      <w:r w:rsidR="007A588D">
        <w:t xml:space="preserve"> </w:t>
      </w:r>
      <w:r w:rsidRPr="00461566">
        <w:t>մ</w:t>
      </w:r>
      <w:r w:rsidRPr="00461566">
        <w:rPr>
          <w:vertAlign w:val="superscript"/>
        </w:rPr>
        <w:t>3</w:t>
      </w:r>
      <w:r w:rsidRPr="00461566">
        <w:t xml:space="preserve"> խառնուրդն այրելու համար ծախսվել է 15,5</w:t>
      </w:r>
      <w:r w:rsidR="007A588D">
        <w:t xml:space="preserve"> </w:t>
      </w:r>
      <w:r w:rsidRPr="00461566">
        <w:t>մ</w:t>
      </w:r>
      <w:r w:rsidRPr="00461566">
        <w:rPr>
          <w:vertAlign w:val="superscript"/>
        </w:rPr>
        <w:t>3</w:t>
      </w:r>
      <w:r w:rsidRPr="00461566">
        <w:t xml:space="preserve"> թթվածին: Որոշել ջրածնի ծավալային բաժինը ելային խառնուրդում (%):</w:t>
      </w:r>
      <w:r w:rsidR="00620678">
        <w:tab/>
      </w:r>
      <w:r w:rsidR="00DB39CC" w:rsidRPr="00CF7B0B">
        <w:rPr>
          <w:rStyle w:val="PatasxanChar"/>
        </w:rPr>
        <w:t>Պատ.՝ 30:</w:t>
      </w:r>
    </w:p>
    <w:p w14:paraId="46BB20AC" w14:textId="424B0A26" w:rsidR="00BF0CD8" w:rsidRPr="00620678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Քանի՞ խորանարդ մետր թթվածին է անհրաժեշտ  ածխածնի (II) և (IV) օքսիդներից բաղկացած 16</w:t>
      </w:r>
      <w:r w:rsidR="007A588D">
        <w:t xml:space="preserve"> </w:t>
      </w:r>
      <w:r w:rsidRPr="00461566">
        <w:t>մ</w:t>
      </w:r>
      <w:r w:rsidRPr="00461566">
        <w:rPr>
          <w:vertAlign w:val="superscript"/>
        </w:rPr>
        <w:t>3</w:t>
      </w:r>
      <w:r w:rsidRPr="00461566">
        <w:t xml:space="preserve"> խառնուրդն այրելու համար, եթե 3,2</w:t>
      </w:r>
      <w:r w:rsidR="007A588D">
        <w:t xml:space="preserve"> </w:t>
      </w:r>
      <w:r w:rsidRPr="00461566">
        <w:t>գ նույն խառնուրդը զբաղեցնում է 2,24</w:t>
      </w:r>
      <w:r w:rsidR="007A588D">
        <w:t xml:space="preserve"> </w:t>
      </w:r>
      <w:r w:rsidRPr="00461566">
        <w:t>լ ծավալ (ն.պ.):</w:t>
      </w:r>
      <w:r w:rsidR="00620678">
        <w:tab/>
      </w:r>
      <w:r w:rsidR="00DB39CC" w:rsidRPr="00CF7B0B">
        <w:rPr>
          <w:rStyle w:val="PatasxanChar"/>
        </w:rPr>
        <w:t>Պատ.՝ 6:</w:t>
      </w:r>
    </w:p>
    <w:p w14:paraId="13E145CC" w14:textId="53D12720" w:rsidR="00BF0CD8" w:rsidRPr="00CF7B0B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rStyle w:val="PatasxanChar"/>
        </w:rPr>
      </w:pPr>
      <w:r w:rsidRPr="00461566">
        <w:t>Քանի մ</w:t>
      </w:r>
      <w:r w:rsidRPr="00461566">
        <w:rPr>
          <w:vertAlign w:val="superscript"/>
        </w:rPr>
        <w:t>3</w:t>
      </w:r>
      <w:r w:rsidRPr="00461566">
        <w:t xml:space="preserve"> օդ (ն.պ.) է անհրաժեշտ 10</w:t>
      </w:r>
      <w:r w:rsidR="007A588D">
        <w:t xml:space="preserve"> </w:t>
      </w:r>
      <w:r w:rsidRPr="00461566">
        <w:t>կգ քարածուխը լրիվ այրելու համար, եթե այն պարունակում է 84% զանգվածային բաժնով ածխածին, 4% ջրածին, 4% թթվածին և 8% ազոտ: Թթվածնի ծավալային բաժինն օդում ընդունել 20%:</w:t>
      </w:r>
      <w:r w:rsidR="00620678">
        <w:tab/>
      </w:r>
      <w:r w:rsidR="00DB39CC" w:rsidRPr="00CF7B0B">
        <w:rPr>
          <w:rStyle w:val="PatasxanChar"/>
        </w:rPr>
        <w:t xml:space="preserve">Պատ.՝ </w:t>
      </w:r>
      <w:r w:rsidR="00D22A1C" w:rsidRPr="00CF7B0B">
        <w:rPr>
          <w:rStyle w:val="PatasxanChar"/>
        </w:rPr>
        <w:t>88</w:t>
      </w:r>
      <w:r w:rsidR="00DB39CC" w:rsidRPr="00CF7B0B">
        <w:rPr>
          <w:rStyle w:val="PatasxanChar"/>
        </w:rPr>
        <w:t>,</w:t>
      </w:r>
      <w:r w:rsidR="00D22A1C" w:rsidRPr="00CF7B0B">
        <w:rPr>
          <w:rStyle w:val="PatasxanChar"/>
        </w:rPr>
        <w:t>2</w:t>
      </w:r>
      <w:r w:rsidR="00DB39CC" w:rsidRPr="00CF7B0B">
        <w:rPr>
          <w:rStyle w:val="PatasxanChar"/>
        </w:rPr>
        <w:t>:</w:t>
      </w:r>
    </w:p>
    <w:p w14:paraId="30DE8F2B" w14:textId="77777777" w:rsidR="007A588D" w:rsidRPr="007A588D" w:rsidRDefault="00BF0CD8" w:rsidP="007A588D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11597D"/>
        </w:rPr>
      </w:pPr>
      <w:r w:rsidRPr="00461566">
        <w:t>Ջրածնի և թթվածնի 200</w:t>
      </w:r>
      <w:r w:rsidR="007A588D">
        <w:t xml:space="preserve"> </w:t>
      </w:r>
      <w:r w:rsidRPr="00461566">
        <w:t>լ խառնուրդը պայթեցնելուց հետո մնաց 20</w:t>
      </w:r>
      <w:r w:rsidR="007A588D">
        <w:t xml:space="preserve"> </w:t>
      </w:r>
      <w:r w:rsidRPr="00461566">
        <w:t>լ թթվածին: Որոշել ջրածնի ծավալային բաժինը սկզբնական գազային խառնուրդում (%):</w:t>
      </w:r>
    </w:p>
    <w:p w14:paraId="443F5862" w14:textId="44133B81" w:rsidR="00BF0CD8" w:rsidRPr="007A588D" w:rsidRDefault="00620678" w:rsidP="007A588D">
      <w:pPr>
        <w:pStyle w:val="Q-Normal"/>
        <w:tabs>
          <w:tab w:val="right" w:pos="7938"/>
        </w:tabs>
        <w:ind w:left="426" w:firstLine="0"/>
        <w:rPr>
          <w:rStyle w:val="PatasxanChar"/>
        </w:rPr>
      </w:pPr>
      <w:r>
        <w:tab/>
      </w:r>
      <w:r w:rsidR="00DB39CC" w:rsidRPr="007A588D">
        <w:rPr>
          <w:rStyle w:val="PatasxanChar"/>
        </w:rPr>
        <w:t>Պատ.՝ 60:</w:t>
      </w:r>
    </w:p>
    <w:p w14:paraId="4D2E870F" w14:textId="2AFC046A" w:rsidR="00BF0CD8" w:rsidRPr="00620678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50</w:t>
      </w:r>
      <w:r w:rsidR="007A588D">
        <w:t xml:space="preserve"> </w:t>
      </w:r>
      <w:r w:rsidRPr="00461566">
        <w:t>մլ ջրածնից և 20</w:t>
      </w:r>
      <w:r w:rsidR="007A588D">
        <w:t xml:space="preserve"> </w:t>
      </w:r>
      <w:r w:rsidRPr="00461566">
        <w:t>մլ ածխածնի (II) օքսիդից կազմված խառնուրդը պայթեցր</w:t>
      </w:r>
      <w:r w:rsidR="00D22A1C">
        <w:t>ել են</w:t>
      </w:r>
      <w:r w:rsidRPr="00461566">
        <w:t xml:space="preserve"> ավելցուկով թթվածնի միջավայրում: Քանի՞ միլիլիտրով </w:t>
      </w:r>
      <w:r w:rsidR="00D22A1C">
        <w:t xml:space="preserve">է </w:t>
      </w:r>
      <w:r w:rsidRPr="00461566">
        <w:t>կրճատվե</w:t>
      </w:r>
      <w:r w:rsidR="00D22A1C">
        <w:t>լ</w:t>
      </w:r>
      <w:r w:rsidRPr="00461566">
        <w:t xml:space="preserve"> գազային խառնուրդի ծավալը, եթե ջրային գոլորշիները վերածվել են հեղուկի:</w:t>
      </w:r>
      <w:r w:rsidR="00620678">
        <w:tab/>
      </w:r>
      <w:r w:rsidR="00DB39CC" w:rsidRPr="00CF7B0B">
        <w:rPr>
          <w:rStyle w:val="PatasxanChar"/>
        </w:rPr>
        <w:t xml:space="preserve">Պատ.՝ </w:t>
      </w:r>
      <w:r w:rsidR="00D22A1C" w:rsidRPr="00CF7B0B">
        <w:rPr>
          <w:rStyle w:val="PatasxanChar"/>
        </w:rPr>
        <w:t>85</w:t>
      </w:r>
      <w:r w:rsidR="00DB39CC" w:rsidRPr="00CF7B0B">
        <w:rPr>
          <w:rStyle w:val="PatasxanChar"/>
        </w:rPr>
        <w:t>:</w:t>
      </w:r>
    </w:p>
    <w:p w14:paraId="0D003407" w14:textId="214228C8" w:rsidR="00BF0CD8" w:rsidRPr="00783D05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461566">
        <w:t>Ավելցուկով թթվածնի միջավայրում այրել են 250</w:t>
      </w:r>
      <w:r w:rsidR="007A588D">
        <w:t xml:space="preserve"> </w:t>
      </w:r>
      <w:r w:rsidRPr="00461566">
        <w:t>լ գազային խառնուրդ, որը կազմված է 40% ծավալային բաժնով ջրածնից և 60% մեթանից: Հաշվել, թե քանի՞ լիտրով կկրճատվի  գազային խառնուրդը նախնական պայմանների բերելուց հետո:</w:t>
      </w:r>
      <w:r w:rsidR="00620678">
        <w:tab/>
      </w:r>
      <w:r w:rsidR="00DB39CC" w:rsidRPr="00CF7B0B">
        <w:rPr>
          <w:rStyle w:val="PatasxanChar"/>
        </w:rPr>
        <w:t xml:space="preserve">Պատ.՝ </w:t>
      </w:r>
      <w:r w:rsidR="00D22A1C" w:rsidRPr="00CF7B0B">
        <w:rPr>
          <w:rStyle w:val="PatasxanChar"/>
        </w:rPr>
        <w:t>45</w:t>
      </w:r>
      <w:r w:rsidR="00DB39CC" w:rsidRPr="00CF7B0B">
        <w:rPr>
          <w:rStyle w:val="PatasxanChar"/>
        </w:rPr>
        <w:t>0:</w:t>
      </w:r>
    </w:p>
    <w:p w14:paraId="5BD8A165" w14:textId="405BBFE2" w:rsidR="00BF0CD8" w:rsidRPr="00620678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Այրել են 40</w:t>
      </w:r>
      <w:r w:rsidR="007A588D">
        <w:t xml:space="preserve"> </w:t>
      </w:r>
      <w:r w:rsidRPr="00461566">
        <w:t>մ</w:t>
      </w:r>
      <w:r w:rsidRPr="00461566">
        <w:rPr>
          <w:vertAlign w:val="superscript"/>
        </w:rPr>
        <w:t xml:space="preserve">3 </w:t>
      </w:r>
      <w:r w:rsidRPr="00461566">
        <w:t>մեթանից, 60</w:t>
      </w:r>
      <w:r w:rsidR="007A588D">
        <w:t xml:space="preserve"> </w:t>
      </w:r>
      <w:r w:rsidRPr="00461566">
        <w:t>մ</w:t>
      </w:r>
      <w:r w:rsidRPr="00461566">
        <w:rPr>
          <w:vertAlign w:val="superscript"/>
        </w:rPr>
        <w:t>3</w:t>
      </w:r>
      <w:r w:rsidRPr="00461566">
        <w:t xml:space="preserve"> ածխածնի (II) օքսիդից, 150 մ</w:t>
      </w:r>
      <w:r w:rsidRPr="00461566">
        <w:rPr>
          <w:vertAlign w:val="superscript"/>
        </w:rPr>
        <w:t>3</w:t>
      </w:r>
      <w:r w:rsidRPr="00461566">
        <w:t xml:space="preserve"> թթվածնից և 60</w:t>
      </w:r>
      <w:r w:rsidR="00833916">
        <w:t xml:space="preserve"> </w:t>
      </w:r>
      <w:r w:rsidRPr="00461566">
        <w:t>մ</w:t>
      </w:r>
      <w:r w:rsidRPr="00461566">
        <w:rPr>
          <w:vertAlign w:val="superscript"/>
        </w:rPr>
        <w:t xml:space="preserve">3 </w:t>
      </w:r>
      <w:r w:rsidRPr="00461566">
        <w:t>ազոտից կազմված գազային խառնուրդը: Որոշել ազոտի ծավալային բաժինը (%) այրումից հետո մնացած չոր գազային խառնուրդում:</w:t>
      </w:r>
      <w:r w:rsidR="00620678">
        <w:tab/>
      </w:r>
      <w:r w:rsidR="00DB39CC" w:rsidRPr="00CF7B0B">
        <w:rPr>
          <w:rStyle w:val="PatasxanChar"/>
        </w:rPr>
        <w:t>Պատ.՝ 30:</w:t>
      </w:r>
    </w:p>
    <w:p w14:paraId="20B48A04" w14:textId="2EDB272C" w:rsidR="00BF0CD8" w:rsidRPr="00783D05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461566">
        <w:t>2</w:t>
      </w:r>
      <w:r w:rsidR="00833916">
        <w:t xml:space="preserve"> </w:t>
      </w:r>
      <w:r w:rsidRPr="00461566">
        <w:t>լ ջրածնի և 3</w:t>
      </w:r>
      <w:r w:rsidR="00833916">
        <w:t xml:space="preserve"> </w:t>
      </w:r>
      <w:r w:rsidRPr="00461566">
        <w:t>լ մեթանի խառնուրդն այրվել է ռեակցիայի համար անհրաժեշտ քանակի համեմատ կրկնապատիկ շատ օդի մեջ: Որոշել ստացված չոր գազային խառնուրդի խտությունն ըստ հելիումի:</w:t>
      </w:r>
      <w:r w:rsidR="00620678">
        <w:tab/>
      </w:r>
      <w:r w:rsidR="00DB39CC" w:rsidRPr="00CF7B0B">
        <w:rPr>
          <w:rStyle w:val="PatasxanChar"/>
        </w:rPr>
        <w:t xml:space="preserve">Պատ.՝ </w:t>
      </w:r>
      <w:r w:rsidR="00D22A1C" w:rsidRPr="00CF7B0B">
        <w:rPr>
          <w:rStyle w:val="PatasxanChar"/>
        </w:rPr>
        <w:t>7,3</w:t>
      </w:r>
      <w:r w:rsidR="00DB39CC" w:rsidRPr="00CF7B0B">
        <w:rPr>
          <w:rStyle w:val="PatasxanChar"/>
        </w:rPr>
        <w:t>:</w:t>
      </w:r>
    </w:p>
    <w:p w14:paraId="491F8BA0" w14:textId="5EC909AD" w:rsidR="00BF0CD8" w:rsidRPr="00CF7B0B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rStyle w:val="PatasxanChar"/>
        </w:rPr>
      </w:pPr>
      <w:r w:rsidRPr="00461566">
        <w:t>85</w:t>
      </w:r>
      <w:r w:rsidR="00833916">
        <w:t xml:space="preserve"> </w:t>
      </w:r>
      <w:r w:rsidRPr="00461566">
        <w:t>% ծավալային բաժնով մեթան, 6</w:t>
      </w:r>
      <w:r w:rsidR="00833916">
        <w:t xml:space="preserve"> </w:t>
      </w:r>
      <w:r w:rsidRPr="00461566">
        <w:t>% թթվածին, 3</w:t>
      </w:r>
      <w:r w:rsidR="00833916">
        <w:t xml:space="preserve"> </w:t>
      </w:r>
      <w:r w:rsidRPr="00461566">
        <w:t>% ածխածնի (II) օքսիդ, 1,5</w:t>
      </w:r>
      <w:r w:rsidR="00833916">
        <w:t xml:space="preserve"> </w:t>
      </w:r>
      <w:r w:rsidRPr="00461566">
        <w:t>% ազոտ, 4,5</w:t>
      </w:r>
      <w:r w:rsidR="00833916">
        <w:t xml:space="preserve"> </w:t>
      </w:r>
      <w:r w:rsidRPr="00461566">
        <w:t>% ածխածնի (IV) օքսիդ</w:t>
      </w:r>
      <w:r w:rsidR="003C6319">
        <w:t xml:space="preserve"> պարունակող</w:t>
      </w:r>
      <w:r w:rsidRPr="00461566">
        <w:t xml:space="preserve"> </w:t>
      </w:r>
      <w:r w:rsidR="003C6319" w:rsidRPr="003C6319">
        <w:t xml:space="preserve">100 </w:t>
      </w:r>
      <w:r w:rsidR="003C6319">
        <w:t>մ</w:t>
      </w:r>
      <w:r w:rsidR="003C6319" w:rsidRPr="003C6319">
        <w:rPr>
          <w:vertAlign w:val="superscript"/>
        </w:rPr>
        <w:t>3</w:t>
      </w:r>
      <w:r w:rsidR="003C6319">
        <w:t xml:space="preserve"> բնական գ</w:t>
      </w:r>
      <w:r w:rsidRPr="00461566">
        <w:t xml:space="preserve">ազն այրել են պահանջվող քանակից եռակի անգամ շատ օդում և բերել սկզբնական պայմանների: Որոշել </w:t>
      </w:r>
      <w:r w:rsidR="003C6319" w:rsidRPr="00461566">
        <w:t>ստացված անջուր գազային խառնուրդ</w:t>
      </w:r>
      <w:r w:rsidR="003C6319">
        <w:t>ի ծավալը (մ</w:t>
      </w:r>
      <w:r w:rsidR="003C6319" w:rsidRPr="003C6319">
        <w:rPr>
          <w:vertAlign w:val="superscript"/>
        </w:rPr>
        <w:t>3</w:t>
      </w:r>
      <w:r w:rsidR="003C6319">
        <w:t>):</w:t>
      </w:r>
      <w:r w:rsidR="00620678">
        <w:tab/>
      </w:r>
      <w:r w:rsidR="00783D05">
        <w:tab/>
      </w:r>
      <w:r w:rsidR="00DB39CC" w:rsidRPr="00CF7B0B">
        <w:rPr>
          <w:rStyle w:val="PatasxanChar"/>
        </w:rPr>
        <w:t>Պատ.՝ 2411:</w:t>
      </w:r>
    </w:p>
    <w:p w14:paraId="57CA53E8" w14:textId="141F8167" w:rsidR="00BF0CD8" w:rsidRDefault="00E57C71" w:rsidP="00A50215">
      <w:pPr>
        <w:pStyle w:val="Q-Yentavernagir"/>
      </w:pPr>
      <w:bookmarkStart w:id="483" w:name="_Toc133963241"/>
      <w:bookmarkStart w:id="484" w:name="_Toc133965299"/>
      <w:bookmarkStart w:id="485" w:name="_Toc133965554"/>
      <w:bookmarkStart w:id="486" w:name="_Toc153319766"/>
      <w:r>
        <w:t>ԵՐԿՐՈՐԴ</w:t>
      </w:r>
      <w:r w:rsidR="00BF0CD8" w:rsidRPr="003641E7">
        <w:t xml:space="preserve"> </w:t>
      </w:r>
      <w:r w:rsidR="00BF0CD8">
        <w:t>ՄԱՍ</w:t>
      </w:r>
      <w:bookmarkEnd w:id="483"/>
      <w:bookmarkEnd w:id="484"/>
      <w:bookmarkEnd w:id="485"/>
      <w:bookmarkEnd w:id="486"/>
    </w:p>
    <w:p w14:paraId="0801D755" w14:textId="77777777" w:rsidR="00BF0CD8" w:rsidRDefault="00BF0CD8" w:rsidP="00302A17">
      <w:pPr>
        <w:pStyle w:val="Q-Normal"/>
      </w:pPr>
      <w:r>
        <w:t>Հաճախ գազային խառնուրդում գտնվում է քիմիական ռեակցիաներին չմասնակցող գազ, որի ծավալային բաժինը փոխվում է խառնուրդի ծավալի փոփոխության հետևանքով: Եթե գազային խառնուրդի ծավալը կրճատվում է, ապա ռեակցիային չմասնակցող գազի ծավալային բաժինը մեծանում է, և հակառակը: Ռեակցիային չմասնակցող գազի ծավալային բաժնի փոփոխության միջոցով կարելի է հաշվել վերջնական գազային խառնուրդի ծավալը, հետևաբար՝ փոխազդած գազերի ծավալները: Սովորաբար ռեակցիաներին չի մասնակցում ազոտը:</w:t>
      </w:r>
    </w:p>
    <w:p w14:paraId="49AE8882" w14:textId="77777777" w:rsidR="00BF0CD8" w:rsidRPr="009979F1" w:rsidRDefault="00BF0CD8" w:rsidP="007E20AF">
      <w:pPr>
        <w:pStyle w:val="Q-Xndir"/>
      </w:pPr>
      <w:r w:rsidRPr="009979F1">
        <w:t xml:space="preserve">Խնդիր 1. Ածխածնի (II) և ածխածնի (IV) օքսիդների 200մլ խառնուրդին ավելացրել են 800մլ օդ: Այրելուց և սկզբնական պայմանների բերելուց հետո գազային խառնուրդում ազոտի ծավալային բաժինը սկզբնականի համեմատ </w:t>
      </w:r>
      <w:r w:rsidRPr="009979F1">
        <w:lastRenderedPageBreak/>
        <w:t>ավելացել է 3,37%-ով: Որոշել ածխածնի (II) օքսիդի ծավալային բաժինը (%) սկզբնական խառնուրդում: Օդում թթվածնի ծավալային բաժինն ընդունել 20%:</w:t>
      </w:r>
    </w:p>
    <w:p w14:paraId="589F741C" w14:textId="78364DD4" w:rsidR="00CE567E" w:rsidRDefault="00BF0CD8" w:rsidP="00CE567E">
      <w:pPr>
        <w:pStyle w:val="Q-Normal"/>
        <w:jc w:val="center"/>
        <w:rPr>
          <w:i/>
        </w:rPr>
      </w:pPr>
      <w:r w:rsidRPr="0082796C">
        <w:rPr>
          <w:i/>
        </w:rPr>
        <w:t>Լուծում:</w:t>
      </w:r>
    </w:p>
    <w:p w14:paraId="47B7B8A5" w14:textId="16305E54" w:rsidR="00BF0CD8" w:rsidRDefault="00BF0CD8" w:rsidP="005F5A37">
      <w:pPr>
        <w:pStyle w:val="Q-Normal"/>
        <w:spacing w:line="288" w:lineRule="auto"/>
        <w:ind w:firstLine="432"/>
      </w:pPr>
      <w:r w:rsidRPr="00036A5E">
        <w:t>Որոշենք ազոտի ծավալը 800մլ օդո</w:t>
      </w:r>
      <w:r>
        <w:t>ւ</w:t>
      </w:r>
      <w:r w:rsidRPr="00036A5E">
        <w:t>մ.</w:t>
      </w:r>
    </w:p>
    <w:p w14:paraId="6E336E7A" w14:textId="61852802" w:rsidR="00BF0CD8" w:rsidRPr="00B014E8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0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640 մլ :</m:t>
          </m:r>
        </m:oMath>
      </m:oMathPara>
    </w:p>
    <w:p w14:paraId="462224AC" w14:textId="77777777" w:rsidR="00BF0CD8" w:rsidRDefault="00BF0CD8" w:rsidP="005F5A37">
      <w:pPr>
        <w:pStyle w:val="Q-Normal"/>
        <w:spacing w:line="288" w:lineRule="auto"/>
        <w:ind w:firstLine="432"/>
      </w:pPr>
      <w:r w:rsidRPr="00036A5E">
        <w:t>Սկզբնական խառնուրդի ծավալը հավասար է.</w:t>
      </w:r>
    </w:p>
    <w:p w14:paraId="26E5B91F" w14:textId="4C5CBFB9" w:rsidR="00BF0CD8" w:rsidRPr="00B014E8" w:rsidRDefault="00000000" w:rsidP="005F5A37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00+800=1000 մլ:</m:t>
          </m:r>
        </m:oMath>
      </m:oMathPara>
    </w:p>
    <w:p w14:paraId="55FB9D8C" w14:textId="77777777" w:rsidR="00BF0CD8" w:rsidRPr="00B014E8" w:rsidRDefault="00BF0CD8" w:rsidP="005F5A37">
      <w:pPr>
        <w:pStyle w:val="Q-Normal"/>
        <w:spacing w:line="288" w:lineRule="auto"/>
        <w:ind w:firstLine="432"/>
        <w:rPr>
          <w:i/>
        </w:rPr>
      </w:pPr>
      <w:r w:rsidRPr="00036A5E">
        <w:t>Որոշենք ազոտի ծավալային բաժինը սկզբնական խառնուրդում.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640</m:t>
              </m:r>
            </m:num>
            <m:den>
              <m:r>
                <w:rPr>
                  <w:rFonts w:ascii="Cambria Math" w:hAnsi="Cambria Math"/>
                </w:rPr>
                <m:t>1000</m:t>
              </m:r>
            </m:den>
          </m:f>
          <m:r>
            <w:rPr>
              <w:rFonts w:ascii="Cambria Math" w:hAnsi="Cambria Math"/>
            </w:rPr>
            <m:t>∙100%=64%</m:t>
          </m:r>
        </m:oMath>
      </m:oMathPara>
    </w:p>
    <w:p w14:paraId="30D7E20C" w14:textId="77777777" w:rsidR="00BF0CD8" w:rsidRDefault="00BF0CD8" w:rsidP="00481B88">
      <w:pPr>
        <w:pStyle w:val="Q-Normal"/>
        <w:ind w:firstLine="432"/>
      </w:pPr>
      <w:r w:rsidRPr="00036A5E">
        <w:t>Այրելուց և սկզբնակ</w:t>
      </w:r>
      <w:r>
        <w:t>ա</w:t>
      </w:r>
      <w:r w:rsidRPr="00036A5E">
        <w:t>ն պայմանների բերելուց հետո ստացված գազային խառնուրդում ազոտի ծավալային բաժինը կլինի.</w:t>
      </w:r>
    </w:p>
    <w:bookmarkStart w:id="487" w:name="_Hlk72764542"/>
    <w:p w14:paraId="6507A632" w14:textId="77777777" w:rsidR="00BF0CD8" w:rsidRPr="00B014E8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87"/>
          <m:r>
            <m:rPr>
              <m:sty m:val="p"/>
            </m:rPr>
            <w:rPr>
              <w:rFonts w:ascii="Cambria Math" w:hAnsi="Cambria Math"/>
            </w:rPr>
            <m:t>=64+3,37=67,37%</m:t>
          </m:r>
        </m:oMath>
      </m:oMathPara>
    </w:p>
    <w:p w14:paraId="717FC313" w14:textId="77777777" w:rsidR="00BF0CD8" w:rsidRDefault="00BF0CD8" w:rsidP="00481B88">
      <w:pPr>
        <w:pStyle w:val="Q-Normal"/>
        <w:ind w:firstLine="432"/>
      </w:pPr>
      <w:r w:rsidRPr="00036A5E">
        <w:t>Ազոտի ծավալը (640մլ) չի փոխվել, քանի որ ազոտը չի այրվում, հետևաբար այդ մեծության և ծավալային բաժնի միջոցով կարելի է որոշել վերջնական գազային խառնուրդի ծավալը.</w:t>
      </w:r>
    </w:p>
    <w:bookmarkStart w:id="488" w:name="_Hlk72764676"/>
    <w:p w14:paraId="4D6B93DB" w14:textId="77777777" w:rsidR="00BF0CD8" w:rsidRPr="004D34E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8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խառն.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  ,</m:t>
          </m:r>
        </m:oMath>
      </m:oMathPara>
    </w:p>
    <w:p w14:paraId="33141E63" w14:textId="07036A01" w:rsidR="00BF0CD8" w:rsidRPr="004D34E6" w:rsidRDefault="00BF0CD8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40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7,37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950 մլ :</m:t>
          </m:r>
        </m:oMath>
      </m:oMathPara>
    </w:p>
    <w:p w14:paraId="25DE9009" w14:textId="48CCFCAA" w:rsidR="00BF0CD8" w:rsidRDefault="00BF0CD8" w:rsidP="00481B88">
      <w:pPr>
        <w:pStyle w:val="Q-Normal"/>
        <w:ind w:firstLine="432"/>
      </w:pPr>
      <w:r w:rsidRPr="00036A5E">
        <w:t xml:space="preserve"> Որոշենք ռեակցիայի հետևանքով կատարված գազային խառնուրդի </w:t>
      </w:r>
      <w:r w:rsidR="00895C80">
        <w:t xml:space="preserve">ծավալի </w:t>
      </w:r>
      <w:r w:rsidRPr="00036A5E">
        <w:t>փոփոխությունը.</w:t>
      </w:r>
    </w:p>
    <w:p w14:paraId="66487B77" w14:textId="6FA662AE" w:rsidR="00BF0CD8" w:rsidRPr="004D34E6" w:rsidRDefault="00BF0CD8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000-950=50 մլ :</m:t>
          </m:r>
        </m:oMath>
      </m:oMathPara>
    </w:p>
    <w:p w14:paraId="05B5680A" w14:textId="76DBA3BA" w:rsidR="00BF0CD8" w:rsidRDefault="00BF0CD8" w:rsidP="005F5A37">
      <w:pPr>
        <w:pStyle w:val="Q-Normal"/>
        <w:spacing w:line="288" w:lineRule="auto"/>
        <w:ind w:firstLine="432"/>
      </w:pPr>
      <w:r w:rsidRPr="00036A5E">
        <w:t xml:space="preserve"> </w:t>
      </w:r>
      <w:r w:rsidR="00D90924">
        <w:t>Ընթացել</w:t>
      </w:r>
      <w:r w:rsidRPr="00036A5E">
        <w:t xml:space="preserve"> է հետևյալ ռեակցիան.</w:t>
      </w:r>
    </w:p>
    <w:p w14:paraId="1B64F903" w14:textId="77777777" w:rsidR="00BF0CD8" w:rsidRPr="005F1F56" w:rsidRDefault="00000000" w:rsidP="005F5A37">
      <w:pPr>
        <w:pStyle w:val="Q-Normal"/>
        <w:spacing w:line="288" w:lineRule="auto"/>
        <w:ind w:firstLine="432"/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0BB1B678" w14:textId="2445E146" w:rsidR="00BF0CD8" w:rsidRPr="00036A5E" w:rsidRDefault="00BF0CD8" w:rsidP="00481B88">
      <w:pPr>
        <w:pStyle w:val="Q-Normal"/>
        <w:ind w:firstLine="432"/>
      </w:pPr>
      <w:r w:rsidRPr="00036A5E">
        <w:t xml:space="preserve"> Ըստ ռեակցիայի՝ 2 ծավալ</w:t>
      </w:r>
      <w:r>
        <w:t xml:space="preserve"> </w:t>
      </w:r>
      <w:r w:rsidR="00895C80">
        <w:t xml:space="preserve">CO փոխազդելիս </w:t>
      </w:r>
      <w:r>
        <w:t>գազային խառնուրդի</w:t>
      </w:r>
      <w:r w:rsidRPr="00036A5E">
        <w:t xml:space="preserve"> ծավալը կրճատվել է 1</w:t>
      </w:r>
      <w:r w:rsidR="00895C80">
        <w:t>-</w:t>
      </w:r>
      <w:r w:rsidRPr="00036A5E">
        <w:t>ով (</w:t>
      </w:r>
      <w:r>
        <w:t>3-2=1</w:t>
      </w:r>
      <w:r w:rsidRPr="00036A5E">
        <w:t>):</w:t>
      </w:r>
    </w:p>
    <w:p w14:paraId="3BB1CCEC" w14:textId="77777777" w:rsidR="00BF0CD8" w:rsidRDefault="00BF0CD8" w:rsidP="00481B88">
      <w:pPr>
        <w:pStyle w:val="Q-Normal"/>
        <w:ind w:firstLine="432"/>
        <w:contextualSpacing w:val="0"/>
      </w:pPr>
      <w:r w:rsidRPr="00036A5E">
        <w:t>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55"/>
        <w:gridCol w:w="918"/>
        <w:gridCol w:w="1242"/>
      </w:tblGrid>
      <w:tr w:rsidR="00BF0CD8" w14:paraId="33FD49CE" w14:textId="77777777" w:rsidTr="00515F6C">
        <w:trPr>
          <w:jc w:val="center"/>
        </w:trPr>
        <w:tc>
          <w:tcPr>
            <w:tcW w:w="1155" w:type="dxa"/>
          </w:tcPr>
          <w:p w14:paraId="2F0F3D79" w14:textId="21066F41" w:rsidR="00BF0CD8" w:rsidRPr="0081590D" w:rsidRDefault="00BF0CD8" w:rsidP="00CE567E">
            <w:pPr>
              <w:pStyle w:val="Q-Normal"/>
              <w:ind w:firstLine="0"/>
            </w:pPr>
            <w:r>
              <w:t>2</w:t>
            </w:r>
            <w:r w:rsidR="005C389F">
              <w:t xml:space="preserve"> </w:t>
            </w:r>
            <w:r>
              <w:t>մլ (CO)</w:t>
            </w:r>
          </w:p>
        </w:tc>
        <w:tc>
          <w:tcPr>
            <w:tcW w:w="918" w:type="dxa"/>
          </w:tcPr>
          <w:p w14:paraId="76B60639" w14:textId="77777777" w:rsidR="00BF0CD8" w:rsidRPr="0081590D" w:rsidRDefault="00BF0CD8" w:rsidP="00CE567E">
            <w:pPr>
              <w:pStyle w:val="Q-Normal"/>
              <w:ind w:firstLine="0"/>
            </w:pPr>
            <w:r>
              <w:t>-------</w:t>
            </w:r>
          </w:p>
        </w:tc>
        <w:tc>
          <w:tcPr>
            <w:tcW w:w="1242" w:type="dxa"/>
          </w:tcPr>
          <w:p w14:paraId="4019AC8C" w14:textId="293BD84A" w:rsidR="00BF0CD8" w:rsidRPr="0081590D" w:rsidRDefault="00BF0CD8" w:rsidP="00CE567E">
            <w:pPr>
              <w:pStyle w:val="Q-Normal"/>
              <w:ind w:firstLine="0"/>
            </w:pPr>
            <w:r>
              <w:t>1</w:t>
            </w:r>
            <w:r w:rsidR="005C389F">
              <w:t xml:space="preserve"> </w:t>
            </w:r>
            <w:r>
              <w:t>մ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53ADCFE3" w14:textId="77777777" w:rsidTr="00515F6C">
        <w:trPr>
          <w:jc w:val="center"/>
        </w:trPr>
        <w:tc>
          <w:tcPr>
            <w:tcW w:w="1155" w:type="dxa"/>
          </w:tcPr>
          <w:p w14:paraId="1705409A" w14:textId="25AE428D" w:rsidR="00BF0CD8" w:rsidRPr="0081590D" w:rsidRDefault="005C389F" w:rsidP="00CE567E">
            <w:pPr>
              <w:pStyle w:val="Q-Normal"/>
              <w:ind w:firstLine="0"/>
            </w:pPr>
            <w:r>
              <w:t xml:space="preserve">X </w:t>
            </w:r>
            <w:r w:rsidR="00BF0CD8">
              <w:t>մլ (CO)</w:t>
            </w:r>
          </w:p>
        </w:tc>
        <w:tc>
          <w:tcPr>
            <w:tcW w:w="918" w:type="dxa"/>
          </w:tcPr>
          <w:p w14:paraId="3F8C027A" w14:textId="77777777" w:rsidR="00BF0CD8" w:rsidRPr="0081590D" w:rsidRDefault="00BF0CD8" w:rsidP="00CE567E">
            <w:pPr>
              <w:pStyle w:val="Q-Normal"/>
              <w:ind w:firstLine="0"/>
            </w:pPr>
            <w:r>
              <w:t>-------</w:t>
            </w:r>
          </w:p>
        </w:tc>
        <w:tc>
          <w:tcPr>
            <w:tcW w:w="1242" w:type="dxa"/>
          </w:tcPr>
          <w:p w14:paraId="7947D470" w14:textId="77E56A24" w:rsidR="00BF0CD8" w:rsidRPr="0081590D" w:rsidRDefault="00BF0CD8" w:rsidP="00CE567E">
            <w:pPr>
              <w:pStyle w:val="Q-Normal"/>
              <w:ind w:firstLine="0"/>
            </w:pPr>
            <w:r>
              <w:t>50</w:t>
            </w:r>
            <w:r w:rsidR="005C389F">
              <w:t xml:space="preserve"> </w:t>
            </w:r>
            <w:r>
              <w:t>մ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515F6C" w14:paraId="599647CD" w14:textId="77777777" w:rsidTr="00515F6C">
        <w:trPr>
          <w:jc w:val="center"/>
        </w:trPr>
        <w:tc>
          <w:tcPr>
            <w:tcW w:w="3315" w:type="dxa"/>
            <w:gridSpan w:val="3"/>
          </w:tcPr>
          <w:p w14:paraId="42C34E0E" w14:textId="6F4F1351" w:rsidR="00515F6C" w:rsidRDefault="00515F6C" w:rsidP="00515F6C">
            <w:pPr>
              <w:pStyle w:val="Q-Normal"/>
              <w:ind w:firstLine="0"/>
              <w:jc w:val="center"/>
            </w:pPr>
            <w:r>
              <w:t>x=100 մլ</w:t>
            </w:r>
          </w:p>
        </w:tc>
      </w:tr>
    </w:tbl>
    <w:p w14:paraId="754D5FB5" w14:textId="77777777" w:rsidR="00BF0CD8" w:rsidRPr="00973DF5" w:rsidRDefault="00BF0CD8" w:rsidP="00481B88">
      <w:pPr>
        <w:pStyle w:val="Q-Normal"/>
        <w:ind w:firstLine="432"/>
      </w:pPr>
      <w:r w:rsidRPr="00973DF5">
        <w:t>Այսպիսով՝ ելային խառնուրդում պարունակվել է 100մլ CO:</w:t>
      </w:r>
    </w:p>
    <w:p w14:paraId="345D9399" w14:textId="77777777" w:rsidR="00BF0CD8" w:rsidRDefault="00BF0CD8" w:rsidP="00481B88">
      <w:pPr>
        <w:pStyle w:val="Q-Normal"/>
        <w:ind w:firstLine="432"/>
      </w:pPr>
      <w:r w:rsidRPr="00036A5E">
        <w:t xml:space="preserve">Որոշենք </w:t>
      </w:r>
      <w:r w:rsidRPr="0081590D">
        <w:t>CO</w:t>
      </w:r>
      <w:r w:rsidRPr="00036A5E">
        <w:t xml:space="preserve"> -ի ծավալային բաժինը.</w:t>
      </w:r>
    </w:p>
    <w:p w14:paraId="04F41D57" w14:textId="77777777" w:rsidR="00BF0CD8" w:rsidRPr="0081590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C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0%</m:t>
          </m:r>
        </m:oMath>
      </m:oMathPara>
    </w:p>
    <w:p w14:paraId="24165465" w14:textId="77777777" w:rsidR="00BF0CD8" w:rsidRDefault="00BF0CD8" w:rsidP="00302A17">
      <w:pPr>
        <w:pStyle w:val="Q-Normal"/>
      </w:pPr>
      <w:r w:rsidRPr="00593EDA">
        <w:rPr>
          <w:i/>
          <w:iCs/>
        </w:rPr>
        <w:t>Պատ</w:t>
      </w:r>
      <w:r w:rsidRPr="00036A5E">
        <w:t>.՝ 50</w:t>
      </w:r>
      <w:r w:rsidRPr="00FB0023">
        <w:t>%:</w:t>
      </w:r>
    </w:p>
    <w:p w14:paraId="07B06C9A" w14:textId="21EFC91A" w:rsidR="00BF0CD8" w:rsidRDefault="00BF0CD8" w:rsidP="007E20AF">
      <w:pPr>
        <w:pStyle w:val="Q-Xndir"/>
      </w:pPr>
      <w:r w:rsidRPr="005F1F56">
        <w:t>Խնդիր 2.</w:t>
      </w:r>
      <w:r>
        <w:t xml:space="preserve"> </w:t>
      </w:r>
      <w:r w:rsidRPr="002144B0">
        <w:t>Շիկացած ածխի վրայով անցկացրել են ածխածնի (IV) օքսիդից և ազոտից կազմված 300մլ խառնուրդ, որում ազոտի ծավալային բաժինը կազմում է 80%: Ռեակցիա</w:t>
      </w:r>
      <w:r w:rsidR="00994F2C">
        <w:t>յի ավարտից</w:t>
      </w:r>
      <w:r w:rsidRPr="002144B0">
        <w:t xml:space="preserve"> և </w:t>
      </w:r>
      <w:r w:rsidR="00994F2C">
        <w:t xml:space="preserve">համակարգը </w:t>
      </w:r>
      <w:r w:rsidRPr="002144B0">
        <w:t xml:space="preserve">սկզբնական պայմանների բերելուց հետո </w:t>
      </w:r>
      <w:r w:rsidRPr="002144B0">
        <w:lastRenderedPageBreak/>
        <w:t xml:space="preserve">ազոտի պարունակությունը </w:t>
      </w:r>
      <w:r w:rsidR="004E54D9">
        <w:t xml:space="preserve">խառնուրդում </w:t>
      </w:r>
      <w:r w:rsidRPr="002144B0">
        <w:t>դարձել է 75%: Որոշել գոյացած ածխածնի (II) օքսիդի ծավալը:</w:t>
      </w:r>
    </w:p>
    <w:p w14:paraId="413646A3" w14:textId="5A40BDD2" w:rsidR="00CE567E" w:rsidRDefault="00BF0CD8" w:rsidP="00CE567E">
      <w:pPr>
        <w:pStyle w:val="Q-Normal"/>
        <w:jc w:val="center"/>
        <w:rPr>
          <w:i/>
        </w:rPr>
      </w:pPr>
      <w:r w:rsidRPr="002144B0">
        <w:rPr>
          <w:i/>
        </w:rPr>
        <w:t>Լուծում:</w:t>
      </w:r>
    </w:p>
    <w:p w14:paraId="1643157B" w14:textId="16E3EE36" w:rsidR="00BF0CD8" w:rsidRDefault="00895C80" w:rsidP="00302A17">
      <w:pPr>
        <w:pStyle w:val="Q-Normal"/>
      </w:pPr>
      <w:r w:rsidRPr="00FB325D">
        <w:t>Ընթացել</w:t>
      </w:r>
      <w:r w:rsidR="00BF0CD8" w:rsidRPr="00FB325D">
        <w:t xml:space="preserve"> է</w:t>
      </w:r>
      <w:r w:rsidR="00BF0CD8" w:rsidRPr="004C0EE2">
        <w:t xml:space="preserve">  հետևյալ ռեակցիան.</w:t>
      </w:r>
    </w:p>
    <w:p w14:paraId="269BD8BE" w14:textId="77777777" w:rsidR="00BF0CD8" w:rsidRPr="005F1F56" w:rsidRDefault="00000000" w:rsidP="00481B88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գ)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պ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գ)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bookmarkStart w:id="489" w:name="_Hlk73365830"/>
    <w:p w14:paraId="43D6A852" w14:textId="290665E2" w:rsidR="00BF0CD8" w:rsidRPr="004C0EE2" w:rsidRDefault="00000000" w:rsidP="00481B88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00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w:bookmarkEnd w:id="489"/>
          <m:r>
            <m:rPr>
              <m:sty m:val="p"/>
            </m:rPr>
            <w:rPr>
              <w:rFonts w:ascii="Cambria Math" w:hAnsi="Cambria Math"/>
            </w:rPr>
            <m:t>=240 լ</m:t>
          </m:r>
        </m:oMath>
      </m:oMathPara>
    </w:p>
    <w:p w14:paraId="1D042D94" w14:textId="77777777" w:rsidR="00BF0CD8" w:rsidRDefault="00BF0CD8" w:rsidP="00302A17">
      <w:pPr>
        <w:pStyle w:val="Q-Normal"/>
      </w:pPr>
      <w:r w:rsidRPr="004C0EE2">
        <w:t>Ըստ ազոտի որոշենք վերջնական գազային խառնուրդի ծավալը.</w:t>
      </w:r>
    </w:p>
    <w:p w14:paraId="44554DCC" w14:textId="757F4772" w:rsidR="00BF0CD8" w:rsidRPr="006529BD" w:rsidRDefault="00000000" w:rsidP="00481B88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7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320 լ,  </m:t>
          </m:r>
        </m:oMath>
      </m:oMathPara>
    </w:p>
    <w:p w14:paraId="17966C72" w14:textId="73ACE0D6" w:rsidR="00BF0CD8" w:rsidRPr="008A5905" w:rsidRDefault="00BF0CD8" w:rsidP="00481B88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320-300=20 լ:</m:t>
          </m:r>
        </m:oMath>
      </m:oMathPara>
    </w:p>
    <w:p w14:paraId="4BC306E8" w14:textId="1917E0F6" w:rsidR="008A5905" w:rsidRPr="008A5905" w:rsidRDefault="008A5905" w:rsidP="00302A17">
      <w:pPr>
        <w:pStyle w:val="Q-Normal"/>
      </w:pPr>
      <w:r w:rsidRPr="008A5905">
        <w:t>Գազային խառնուրդի ծավալն ավելացել է 20</w:t>
      </w:r>
      <w:r w:rsidR="00833916">
        <w:t xml:space="preserve"> </w:t>
      </w:r>
      <w:r w:rsidRPr="008A5905">
        <w:t>լ-ով:</w:t>
      </w:r>
    </w:p>
    <w:p w14:paraId="00CB0305" w14:textId="27B29461" w:rsidR="00BF0CD8" w:rsidRDefault="00BF0CD8" w:rsidP="00481B88">
      <w:pPr>
        <w:pStyle w:val="Q-Normal"/>
        <w:ind w:firstLine="432"/>
        <w:contextualSpacing w:val="0"/>
      </w:pPr>
      <w:r w:rsidRPr="004C0EE2">
        <w:t>Ըստ ռեակցիայի՝ 2 ծավալ</w:t>
      </w:r>
      <w:r>
        <w:t xml:space="preserve"> </w:t>
      </w:r>
      <m:oMath>
        <m:r>
          <w:rPr>
            <w:rFonts w:ascii="Cambria Math" w:hAnsi="Cambria Math"/>
          </w:rPr>
          <m:t>CO</m:t>
        </m:r>
      </m:oMath>
      <w:r w:rsidRPr="004C0EE2">
        <w:t xml:space="preserve"> առաջանալիս գազային խառնուրդի ծավալը </w:t>
      </w:r>
      <w:r w:rsidR="008A5905">
        <w:t>մեծ</w:t>
      </w:r>
      <w:r w:rsidRPr="004C0EE2">
        <w:t>անում է 1 ծավալով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"/>
        <w:gridCol w:w="720"/>
        <w:gridCol w:w="1170"/>
      </w:tblGrid>
      <w:tr w:rsidR="00BF0CD8" w14:paraId="3F8F3CC3" w14:textId="77777777" w:rsidTr="00833916">
        <w:trPr>
          <w:jc w:val="center"/>
        </w:trPr>
        <w:tc>
          <w:tcPr>
            <w:tcW w:w="885" w:type="dxa"/>
          </w:tcPr>
          <w:p w14:paraId="073F93BD" w14:textId="441E0D3E" w:rsidR="00BF0CD8" w:rsidRPr="0081590D" w:rsidRDefault="00BF0CD8" w:rsidP="00481B88">
            <w:pPr>
              <w:pStyle w:val="Q-Normal"/>
              <w:ind w:firstLine="0"/>
            </w:pPr>
            <w:r>
              <w:t>2</w:t>
            </w:r>
            <w:r w:rsidR="00833916">
              <w:t xml:space="preserve"> </w:t>
            </w:r>
            <w:r>
              <w:t>լ (CO)</w:t>
            </w:r>
          </w:p>
        </w:tc>
        <w:tc>
          <w:tcPr>
            <w:tcW w:w="720" w:type="dxa"/>
          </w:tcPr>
          <w:p w14:paraId="2D1360A0" w14:textId="77777777" w:rsidR="00BF0CD8" w:rsidRPr="0081590D" w:rsidRDefault="00BF0CD8" w:rsidP="00481B88">
            <w:pPr>
              <w:pStyle w:val="Q-Normal"/>
              <w:ind w:firstLine="0"/>
            </w:pPr>
            <w:r>
              <w:t>-------</w:t>
            </w:r>
          </w:p>
        </w:tc>
        <w:tc>
          <w:tcPr>
            <w:tcW w:w="1170" w:type="dxa"/>
          </w:tcPr>
          <w:p w14:paraId="5B6EAA7C" w14:textId="4FEECF20" w:rsidR="00BF0CD8" w:rsidRPr="0081590D" w:rsidRDefault="00BF0CD8" w:rsidP="00481B88">
            <w:pPr>
              <w:pStyle w:val="Q-Normal"/>
              <w:ind w:firstLine="0"/>
            </w:pPr>
            <w:r>
              <w:t>1</w:t>
            </w:r>
            <w:r w:rsidR="00833916">
              <w:t xml:space="preserve"> </w:t>
            </w:r>
            <w:r>
              <w:t>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4FB89CC7" w14:textId="77777777" w:rsidTr="00833916">
        <w:trPr>
          <w:jc w:val="center"/>
        </w:trPr>
        <w:tc>
          <w:tcPr>
            <w:tcW w:w="885" w:type="dxa"/>
          </w:tcPr>
          <w:p w14:paraId="751AE199" w14:textId="4529AAD1" w:rsidR="00BF0CD8" w:rsidRPr="0081590D" w:rsidRDefault="00515F6C" w:rsidP="00481B88">
            <w:pPr>
              <w:pStyle w:val="Q-Normal"/>
              <w:ind w:firstLine="0"/>
            </w:pPr>
            <w:r>
              <w:t xml:space="preserve">x </w:t>
            </w:r>
            <w:r w:rsidR="00BF0CD8">
              <w:t>լ (CO)</w:t>
            </w:r>
          </w:p>
        </w:tc>
        <w:tc>
          <w:tcPr>
            <w:tcW w:w="720" w:type="dxa"/>
          </w:tcPr>
          <w:p w14:paraId="234DA5D7" w14:textId="77777777" w:rsidR="00BF0CD8" w:rsidRPr="0081590D" w:rsidRDefault="00BF0CD8" w:rsidP="00481B88">
            <w:pPr>
              <w:pStyle w:val="Q-Normal"/>
              <w:ind w:firstLine="0"/>
            </w:pPr>
            <w:r>
              <w:t>-------</w:t>
            </w:r>
          </w:p>
        </w:tc>
        <w:tc>
          <w:tcPr>
            <w:tcW w:w="1170" w:type="dxa"/>
          </w:tcPr>
          <w:p w14:paraId="74DFFB4D" w14:textId="178CE308" w:rsidR="00BF0CD8" w:rsidRPr="0081590D" w:rsidRDefault="00BF0CD8" w:rsidP="00481B88">
            <w:pPr>
              <w:pStyle w:val="Q-Normal"/>
              <w:ind w:firstLine="0"/>
            </w:pPr>
            <w:r>
              <w:t>20</w:t>
            </w:r>
            <w:r w:rsidR="00833916">
              <w:t xml:space="preserve"> </w:t>
            </w:r>
            <w:r>
              <w:t>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833916" w14:paraId="2CAB7E54" w14:textId="77777777" w:rsidTr="00833916">
        <w:trPr>
          <w:jc w:val="center"/>
        </w:trPr>
        <w:tc>
          <w:tcPr>
            <w:tcW w:w="2775" w:type="dxa"/>
            <w:gridSpan w:val="3"/>
            <w:vAlign w:val="bottom"/>
          </w:tcPr>
          <w:p w14:paraId="0F9044C9" w14:textId="347BCA0D" w:rsidR="00833916" w:rsidRDefault="00833916" w:rsidP="00833916">
            <w:pPr>
              <w:pStyle w:val="Q-Normal"/>
              <w:ind w:firstLine="0"/>
              <w:jc w:val="center"/>
            </w:pPr>
            <w:r>
              <w:t>x=40 լ</w:t>
            </w:r>
          </w:p>
        </w:tc>
      </w:tr>
    </w:tbl>
    <w:p w14:paraId="4A1A35E8" w14:textId="0C031B4F" w:rsidR="00BF0CD8" w:rsidRPr="003641E7" w:rsidRDefault="00BF0CD8" w:rsidP="00302A17">
      <w:pPr>
        <w:pStyle w:val="Q-Normal"/>
      </w:pPr>
      <w:r w:rsidRPr="00CE567E">
        <w:rPr>
          <w:i/>
        </w:rPr>
        <w:t>Պատ.՝</w:t>
      </w:r>
      <w:r w:rsidRPr="003641E7">
        <w:t xml:space="preserve"> 40</w:t>
      </w:r>
      <w:r w:rsidR="00833916">
        <w:t xml:space="preserve"> </w:t>
      </w:r>
      <w:r w:rsidRPr="003641E7">
        <w:t>լ:</w:t>
      </w:r>
    </w:p>
    <w:p w14:paraId="6A92D381" w14:textId="2FEC96C1" w:rsidR="00BF0CD8" w:rsidRPr="00CF751A" w:rsidRDefault="00BF0CD8" w:rsidP="007E20AF">
      <w:pPr>
        <w:pStyle w:val="Q-Xndir"/>
      </w:pPr>
      <w:r w:rsidRPr="005F1F56">
        <w:t>Խնդիր 3.</w:t>
      </w:r>
      <w:r>
        <w:t xml:space="preserve"> </w:t>
      </w:r>
      <w:r w:rsidRPr="00CF751A">
        <w:t>Ջրածինը խառնել են 44,8լ օդին և պայթեցրել: Ջրային գոլորշին խտացնելուց հետո ստացված խառնուրդում ազոտի ծավալային բաժինը կազմել է 70%: Որոշել ելային խառնուրդում ջրածնի ծավալը</w:t>
      </w:r>
      <w:r w:rsidR="000417C7">
        <w:t xml:space="preserve"> (</w:t>
      </w:r>
      <w:r w:rsidR="004F371D">
        <w:t>լ)</w:t>
      </w:r>
      <w:r w:rsidRPr="00CF751A">
        <w:t>:</w:t>
      </w:r>
    </w:p>
    <w:p w14:paraId="5BA8D8CC" w14:textId="7791F7BA" w:rsidR="00CE567E" w:rsidRDefault="00BF0CD8" w:rsidP="00CE567E">
      <w:pPr>
        <w:pStyle w:val="Q-Normal"/>
        <w:jc w:val="center"/>
        <w:rPr>
          <w:i/>
        </w:rPr>
      </w:pPr>
      <w:r w:rsidRPr="002144B0">
        <w:rPr>
          <w:i/>
        </w:rPr>
        <w:t>Լուծում:</w:t>
      </w:r>
    </w:p>
    <w:p w14:paraId="1DC8EDFB" w14:textId="40D58DAC" w:rsidR="00BF0CD8" w:rsidRDefault="00BF0CD8" w:rsidP="00302A17">
      <w:pPr>
        <w:pStyle w:val="Q-Normal"/>
      </w:pPr>
      <w:r w:rsidRPr="00CF751A">
        <w:t>Ընթացել է հետևյալ ռեակցիան.</w:t>
      </w:r>
    </w:p>
    <w:p w14:paraId="405E8229" w14:textId="77777777" w:rsidR="00BF0CD8" w:rsidRPr="003641E7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4B43FC8" w14:textId="77777777" w:rsidR="00BF0CD8" w:rsidRDefault="00BF0CD8" w:rsidP="00302A17">
      <w:pPr>
        <w:pStyle w:val="Q-Normal"/>
      </w:pPr>
      <w:r>
        <w:t>որից երևում է, որ պետք է տեղի ունենար ծավալի կրճատում, հետևաբար ազոտի ծավալային բաժինը պետք է մեծանար: Քանի որ ազոտի ծավալային բաժինը փոքրացել է, նշանակում է՝ ջրածինը եղել է ավելցուկով, այն լրիվ չի այրվել և մնացել է վերջնական խառնուրդում:</w:t>
      </w:r>
    </w:p>
    <w:p w14:paraId="11FF89D1" w14:textId="77777777" w:rsidR="00BF0CD8" w:rsidRDefault="00BF0CD8" w:rsidP="005F5A37">
      <w:pPr>
        <w:pStyle w:val="Q-Normal"/>
        <w:ind w:firstLine="432"/>
        <w:contextualSpacing w:val="0"/>
      </w:pPr>
      <w:r>
        <w:t>Որոշենք օդում թթվածնի և ազոտի ծավալները.</w:t>
      </w:r>
    </w:p>
    <w:p w14:paraId="1356C635" w14:textId="37E59837" w:rsidR="00BF0CD8" w:rsidRPr="008B74DF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5,84 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4,8-35,84=8,96 լ:</m:t>
          </m:r>
        </m:oMath>
      </m:oMathPara>
    </w:p>
    <w:p w14:paraId="02FEAA56" w14:textId="46323B2F" w:rsidR="00BF0CD8" w:rsidRDefault="00BF0CD8" w:rsidP="00481B88">
      <w:pPr>
        <w:pStyle w:val="Q-Normal"/>
        <w:spacing w:line="288" w:lineRule="auto"/>
        <w:ind w:firstLine="432"/>
      </w:pPr>
      <w:r>
        <w:t xml:space="preserve">Փոխազդած ջրածնի ծավալը՝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8,96=17,92 լ</m:t>
        </m:r>
      </m:oMath>
    </w:p>
    <w:p w14:paraId="7ED958DD" w14:textId="77777777" w:rsidR="00BF0CD8" w:rsidRDefault="00BF0CD8" w:rsidP="00481B88">
      <w:pPr>
        <w:pStyle w:val="Q-Normal"/>
      </w:pPr>
      <w:r>
        <w:t>Ըստ ազոտի ծավալի՝ որոշենք վերջնական գազային խառնուրդի ծավալը.</w:t>
      </w:r>
    </w:p>
    <w:p w14:paraId="73331C42" w14:textId="56F22210" w:rsidR="00BF0CD8" w:rsidRPr="008B74D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5,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7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1,2 լ</m:t>
          </m:r>
        </m:oMath>
      </m:oMathPara>
    </w:p>
    <w:p w14:paraId="0ACFF835" w14:textId="77777777" w:rsidR="00BF0CD8" w:rsidRDefault="00BF0CD8" w:rsidP="00302A17">
      <w:pPr>
        <w:pStyle w:val="Q-Normal"/>
      </w:pPr>
      <w:r>
        <w:t>Վերջնական գազային խառնուրդը բաղկացած է ազոտից և ավելցուկ մնացած ջրածնից.</w:t>
      </w:r>
    </w:p>
    <w:bookmarkStart w:id="490" w:name="_Hlk73366197"/>
    <w:p w14:paraId="6771AFD7" w14:textId="73B315DF" w:rsidR="00BF0CD8" w:rsidRPr="00B9301A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490"/>
          <m:r>
            <m:rPr>
              <m:sty m:val="p"/>
            </m:rPr>
            <w:rPr>
              <w:rFonts w:ascii="Cambria Math" w:hAnsi="Cambria Math"/>
            </w:rPr>
            <m:t xml:space="preserve">=51,2-35,84=15,36 լ, </m:t>
          </m:r>
        </m:oMath>
      </m:oMathPara>
    </w:p>
    <w:p w14:paraId="0F73B9DA" w14:textId="5FE45A65" w:rsidR="00BF0CD8" w:rsidRPr="008B74DF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7,92+15,36=33,28 լ</m:t>
          </m:r>
        </m:oMath>
      </m:oMathPara>
    </w:p>
    <w:p w14:paraId="65ADA581" w14:textId="566CC515" w:rsidR="00BF0CD8" w:rsidRPr="00B9301A" w:rsidRDefault="00BF0CD8" w:rsidP="00302A17">
      <w:pPr>
        <w:pStyle w:val="Q-Normal"/>
        <w:rPr>
          <w:rFonts w:eastAsiaTheme="minorEastAsia"/>
        </w:rPr>
      </w:pPr>
      <w:r w:rsidRPr="00CE567E">
        <w:rPr>
          <w:i/>
        </w:rPr>
        <w:lastRenderedPageBreak/>
        <w:t>Պատ.՝</w:t>
      </w:r>
      <w:r w:rsidRPr="003641E7">
        <w:t xml:space="preserve"> </w:t>
      </w:r>
      <m:oMath>
        <m:r>
          <m:rPr>
            <m:sty m:val="p"/>
          </m:rPr>
          <w:rPr>
            <w:rFonts w:ascii="Cambria Math" w:hAnsi="Cambria Math"/>
          </w:rPr>
          <m:t>33,28 լ:</m:t>
        </m:r>
      </m:oMath>
    </w:p>
    <w:p w14:paraId="51B32060" w14:textId="531D3086" w:rsidR="00BF0CD8" w:rsidRPr="007B6E30" w:rsidRDefault="00BF0CD8" w:rsidP="007E20AF">
      <w:pPr>
        <w:pStyle w:val="Q-Xndir"/>
      </w:pPr>
      <w:r w:rsidRPr="005F1F56">
        <w:t>Խնդիր 4.</w:t>
      </w:r>
      <w:r>
        <w:t xml:space="preserve"> </w:t>
      </w:r>
      <w:r w:rsidRPr="007B6E30">
        <w:t>Ամոնիակի և պրոպանի խառնուրդի լրիվ այրման համար ծախսվել է 14,375 անգամ ավելի ծավալով օդ: Որոշել ածխածնի (IV) օքսիդի ծավալային բաժինը վերջնական չոր գազային խառնուրդում</w:t>
      </w:r>
      <w:r w:rsidR="00D23430">
        <w:t xml:space="preserve"> </w:t>
      </w:r>
      <w:r w:rsidR="00D23430" w:rsidRPr="00D23430">
        <w:t>(%)</w:t>
      </w:r>
      <w:r w:rsidRPr="007B6E30">
        <w:t>:</w:t>
      </w:r>
    </w:p>
    <w:p w14:paraId="5FEDECE6" w14:textId="77777777" w:rsidR="00BF0CD8" w:rsidRPr="00CE567E" w:rsidRDefault="00BF0CD8" w:rsidP="00CE567E">
      <w:pPr>
        <w:pStyle w:val="Q-Normal"/>
        <w:jc w:val="center"/>
        <w:rPr>
          <w:i/>
        </w:rPr>
      </w:pPr>
      <w:r w:rsidRPr="00CE567E">
        <w:rPr>
          <w:i/>
        </w:rPr>
        <w:t>Լուծում:</w:t>
      </w:r>
    </w:p>
    <w:p w14:paraId="45A60E38" w14:textId="680B489F" w:rsidR="00BF0CD8" w:rsidRPr="005F1F56" w:rsidRDefault="00BF0CD8" w:rsidP="005F5A37">
      <w:pPr>
        <w:pStyle w:val="Q-Normal"/>
        <w:spacing w:line="288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   </m:t>
          </m:r>
          <w:bookmarkStart w:id="491" w:name="_Hlk73368377"/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  <w:bookmarkEnd w:id="491"/>
    </w:p>
    <w:p w14:paraId="0E7C4BF2" w14:textId="77777777" w:rsidR="00BF0CD8" w:rsidRPr="00387043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(2)</m:t>
          </m:r>
        </m:oMath>
      </m:oMathPara>
    </w:p>
    <w:p w14:paraId="517A2EF9" w14:textId="77777777" w:rsidR="00BF0CD8" w:rsidRDefault="00BF0CD8" w:rsidP="005F5A37">
      <w:pPr>
        <w:pStyle w:val="Q-Normal"/>
        <w:spacing w:line="288" w:lineRule="auto"/>
        <w:ind w:firstLine="432"/>
      </w:pPr>
      <w:r>
        <w:t xml:space="preserve">Ենթադրենք ունենք 1լիտր գազային խառնուրդ, որում պարունակվում է </w:t>
      </w:r>
      <m:oMath>
        <m:r>
          <w:rPr>
            <w:rFonts w:ascii="Cambria Math" w:hAnsi="Cambria Math"/>
          </w:rPr>
          <m:t>x</m:t>
        </m:r>
      </m:oMath>
      <w:r>
        <w:t>լ</w:t>
      </w:r>
      <w:r w:rsidRPr="007B6E30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և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</w:rPr>
              <m:t>x</m:t>
            </m:r>
          </m:e>
        </m:d>
      </m:oMath>
      <w:r>
        <w:t>լ</w:t>
      </w:r>
      <w:r w:rsidRPr="007B6E30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8</m:t>
            </m:r>
          </m:sub>
        </m:sSub>
      </m:oMath>
      <w:r>
        <w:t>: Այդ դեպքում ծախսված օդի ծավալը կլինի 14,375լ, որում թթվածնի ծավալը հավասար է.</w:t>
      </w:r>
    </w:p>
    <w:p w14:paraId="5768D8CD" w14:textId="25D1A227" w:rsidR="00BF0CD8" w:rsidRPr="007B6E30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375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,875 լ</m:t>
          </m:r>
        </m:oMath>
      </m:oMathPara>
    </w:p>
    <w:p w14:paraId="6C522236" w14:textId="77777777" w:rsidR="00BF0CD8" w:rsidRDefault="00000000" w:rsidP="005F5A37">
      <w:pPr>
        <w:pStyle w:val="Q-Normal"/>
        <w:spacing w:line="288" w:lineRule="auto"/>
        <w:ind w:firstLine="432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</m:t>
            </m:r>
          </m:e>
        </m:d>
      </m:oMath>
      <w:r w:rsidR="00BF0CD8" w:rsidRPr="00387043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="00BF0CD8" w:rsidRPr="00387043">
        <w:t xml:space="preserve"> ռեակցիաներում ծախսված թթվածնի ծավալները կլինեն.</w:t>
      </w:r>
    </w:p>
    <w:p w14:paraId="25F7677B" w14:textId="77777777" w:rsidR="00BF0CD8" w:rsidRPr="00387043" w:rsidRDefault="00000000" w:rsidP="005F5A37">
      <w:pPr>
        <w:pStyle w:val="Q-Normal"/>
        <w:spacing w:line="288" w:lineRule="auto"/>
        <w:ind w:firstLine="432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w:bookmarkStart w:id="492" w:name="_Hlk73821472"/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w:bookmarkStart w:id="493" w:name="_Hlk73824618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492"/>
          <w:bookmarkEnd w:id="493"/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94" w:name="_Hlk73821164"/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w:bookmarkEnd w:id="494"/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75</m:t>
          </m:r>
          <m:r>
            <w:rPr>
              <w:rFonts w:ascii="Cambria Math" w:hAnsi="Cambria Math"/>
            </w:rPr>
            <m:t>x</m:t>
          </m:r>
        </m:oMath>
      </m:oMathPara>
    </w:p>
    <w:p w14:paraId="1F49A8E3" w14:textId="77777777" w:rsidR="00BF0CD8" w:rsidRPr="00387043" w:rsidRDefault="00000000" w:rsidP="005F5A37">
      <w:pPr>
        <w:pStyle w:val="Q-Normal"/>
        <w:spacing w:line="288" w:lineRule="auto"/>
        <w:ind w:firstLine="432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5∙</m:t>
          </m:r>
          <w:bookmarkStart w:id="495" w:name="_Hlk7382143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w:bookmarkEnd w:id="495"/>
          <m:r>
            <m:rPr>
              <m:sty m:val="p"/>
            </m:rPr>
            <w:rPr>
              <w:rFonts w:ascii="Cambria Math" w:hAnsi="Cambria Math"/>
            </w:rPr>
            <m:t>=5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-</m:t>
              </m:r>
              <m:r>
                <w:rPr>
                  <w:rFonts w:ascii="Cambria Math" w:hAnsi="Cambria Math"/>
                </w:rPr>
                <m:t>x</m:t>
              </m:r>
            </m:e>
          </m:d>
        </m:oMath>
      </m:oMathPara>
    </w:p>
    <w:p w14:paraId="67E0BFB7" w14:textId="77777777" w:rsidR="00BF0CD8" w:rsidRPr="00AF38B5" w:rsidRDefault="00BF0CD8" w:rsidP="005F5A37">
      <w:pPr>
        <w:pStyle w:val="Q-Normal"/>
        <w:spacing w:line="288" w:lineRule="auto"/>
        <w:ind w:firstLine="432"/>
      </w:pPr>
      <w:r>
        <w:t xml:space="preserve">Կազմենք հավասարում.    </w:t>
      </w:r>
      <m:oMath>
        <m:r>
          <m:rPr>
            <m:sty m:val="p"/>
          </m:rPr>
          <w:rPr>
            <w:rFonts w:ascii="Cambria Math" w:hAnsi="Cambria Math"/>
          </w:rPr>
          <m:t>0,75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5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2,875,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=0,5 </m:t>
        </m:r>
      </m:oMath>
    </w:p>
    <w:p w14:paraId="3427B29D" w14:textId="0979314B" w:rsidR="00BF0CD8" w:rsidRPr="00387043" w:rsidRDefault="00BF0CD8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 լ,   </m:t>
          </m:r>
          <w:bookmarkStart w:id="496" w:name="_Hlk7382180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w:bookmarkEnd w:id="496"/>
          <m:r>
            <m:rPr>
              <m:sty m:val="p"/>
            </m:rPr>
            <w:rPr>
              <w:rFonts w:ascii="Cambria Math" w:hAnsi="Cambria Math"/>
            </w:rPr>
            <m:t>=0,5 լ :</m:t>
          </m:r>
        </m:oMath>
      </m:oMathPara>
    </w:p>
    <w:p w14:paraId="71FBF06C" w14:textId="77777777" w:rsidR="00BF0CD8" w:rsidRDefault="00BF0CD8" w:rsidP="005F5A37">
      <w:pPr>
        <w:pStyle w:val="Q-Normal"/>
        <w:spacing w:line="288" w:lineRule="auto"/>
        <w:ind w:firstLine="432"/>
      </w:pPr>
      <w:r>
        <w:t>Ռեակցիայի հետևանքով առաջանում է ազոտ, որի ծավալը հավասար է.</w:t>
      </w:r>
    </w:p>
    <w:p w14:paraId="694352B2" w14:textId="0964BDE0" w:rsidR="00BF0CD8" w:rsidRPr="00AF38B5" w:rsidRDefault="00BF0CD8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5 լ :</m:t>
          </m:r>
        </m:oMath>
      </m:oMathPara>
    </w:p>
    <w:p w14:paraId="56C8736B" w14:textId="77777777" w:rsidR="00BF0CD8" w:rsidRDefault="00BF0CD8" w:rsidP="005F5A37">
      <w:pPr>
        <w:pStyle w:val="Q-Normal"/>
        <w:spacing w:line="288" w:lineRule="auto"/>
        <w:ind w:firstLine="432"/>
      </w:pPr>
      <w:r>
        <w:t>Օդում պարունակվող ազոտի ծավալը.</w:t>
      </w:r>
    </w:p>
    <w:p w14:paraId="6300BA44" w14:textId="50F0A83E" w:rsidR="00BF0CD8" w:rsidRPr="00AF38B5" w:rsidRDefault="00000000" w:rsidP="005F5A37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14,375∙0,8=11,5 լ:   </m:t>
          </m:r>
        </m:oMath>
      </m:oMathPara>
    </w:p>
    <w:p w14:paraId="2DF6C036" w14:textId="77777777" w:rsidR="00BF0CD8" w:rsidRPr="00AF38B5" w:rsidRDefault="00BF0CD8" w:rsidP="005F5A37">
      <w:pPr>
        <w:pStyle w:val="Q-Normal"/>
        <w:spacing w:line="288" w:lineRule="auto"/>
        <w:ind w:firstLine="432"/>
      </w:pPr>
      <w:r>
        <w:t>Ամբողջ ազոտի ծավալը կլինի հավասար.</w:t>
      </w:r>
    </w:p>
    <w:p w14:paraId="6E38949B" w14:textId="1F81FD09" w:rsidR="00BF0CD8" w:rsidRPr="00AF38B5" w:rsidRDefault="00BF0CD8" w:rsidP="005F5A37">
      <w:pPr>
        <w:pStyle w:val="Q-Normal"/>
        <w:spacing w:line="288" w:lineRule="auto"/>
        <w:ind w:firstLine="432"/>
      </w:pPr>
      <w:bookmarkStart w:id="497" w:name="_Hlk73825005"/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97"/>
          <m:r>
            <m:rPr>
              <m:sty m:val="p"/>
            </m:rPr>
            <w:rPr>
              <w:rFonts w:ascii="Cambria Math" w:hAnsi="Cambria Math"/>
            </w:rPr>
            <m:t>=0,25+11,5=11,75 լ:</m:t>
          </m:r>
        </m:oMath>
      </m:oMathPara>
    </w:p>
    <w:p w14:paraId="0BA9F8F8" w14:textId="77777777" w:rsidR="00BF0CD8" w:rsidRDefault="00BF0CD8" w:rsidP="005F5A37">
      <w:pPr>
        <w:pStyle w:val="Q-Normal"/>
        <w:spacing w:line="288" w:lineRule="auto"/>
        <w:ind w:firstLine="432"/>
      </w:pPr>
      <w:r>
        <w:t>Ռեակցիայի հետևանքով գոյացած ածխաթթու գազի ծավալը կլինի հավասար.</w:t>
      </w:r>
    </w:p>
    <w:bookmarkStart w:id="498" w:name="_Hlk73824692"/>
    <w:p w14:paraId="12C102E9" w14:textId="7F86DFEC" w:rsidR="00BF0CD8" w:rsidRPr="00AF38B5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98"/>
          <m:r>
            <m:rPr>
              <m:sty m:val="p"/>
            </m:rPr>
            <w:rPr>
              <w:rFonts w:ascii="Cambria Math" w:hAnsi="Cambria Math"/>
            </w:rPr>
            <m:t>=3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∙0,5=1,5 լ:</m:t>
          </m:r>
        </m:oMath>
      </m:oMathPara>
    </w:p>
    <w:p w14:paraId="11995CB2" w14:textId="77777777" w:rsidR="00BF0CD8" w:rsidRDefault="00BF0CD8" w:rsidP="005F5A37">
      <w:pPr>
        <w:pStyle w:val="Q-Normal"/>
        <w:spacing w:line="288" w:lineRule="auto"/>
        <w:ind w:firstLine="432"/>
      </w:pPr>
      <w:r>
        <w:t xml:space="preserve">Վերջնական չոր գազային խառնուրդը բաղկացած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-ից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ց.</w:t>
      </w:r>
    </w:p>
    <w:p w14:paraId="4385C70B" w14:textId="77777777" w:rsidR="00BF0CD8" w:rsidRPr="00AF38B5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,5+11,7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w:bookmarkStart w:id="499" w:name="_Hlk73821960"/>
          <m:r>
            <m:rPr>
              <m:sty m:val="p"/>
            </m:rPr>
            <w:rPr>
              <w:rFonts w:ascii="Cambria Math" w:hAnsi="Cambria Math"/>
            </w:rPr>
            <m:t>11,3%</m:t>
          </m:r>
        </m:oMath>
      </m:oMathPara>
      <w:bookmarkEnd w:id="499"/>
    </w:p>
    <w:p w14:paraId="7E31DB8A" w14:textId="77777777" w:rsidR="00BF0CD8" w:rsidRDefault="00BF0CD8" w:rsidP="005F5A37">
      <w:pPr>
        <w:pStyle w:val="Q-Normal"/>
        <w:ind w:firstLine="432"/>
        <w:contextualSpacing w:val="0"/>
      </w:pPr>
      <w:r w:rsidRPr="00593EDA">
        <w:rPr>
          <w:bCs/>
          <w:i/>
          <w:iCs/>
        </w:rPr>
        <w:t>Պատ.՝</w:t>
      </w:r>
      <w:r>
        <w:t xml:space="preserve">  </w:t>
      </w:r>
      <m:oMath>
        <m:r>
          <m:rPr>
            <m:sty m:val="p"/>
          </m:rPr>
          <w:rPr>
            <w:rFonts w:ascii="Cambria Math" w:hAnsi="Cambria Math"/>
          </w:rPr>
          <m:t>11,3%:</m:t>
        </m:r>
      </m:oMath>
    </w:p>
    <w:p w14:paraId="59C04893" w14:textId="0E791449" w:rsidR="00BF0CD8" w:rsidRDefault="00BF0CD8" w:rsidP="00302A17">
      <w:pPr>
        <w:pStyle w:val="Q-Normal"/>
      </w:pPr>
      <w:r>
        <w:t xml:space="preserve">Հաճախ են հանդիպում խնդիրներ, որոնցում </w:t>
      </w:r>
      <w:r w:rsidR="00D23430">
        <w:t xml:space="preserve">թթվածնի միջավայրում կամ օդում այրման </w:t>
      </w:r>
      <w:r>
        <w:t>քիմիական ռեակցիա</w:t>
      </w:r>
      <w:r w:rsidR="00D23430">
        <w:t>ներ</w:t>
      </w:r>
      <w:r>
        <w:t xml:space="preserve">ի գազային արգասիքներն անցկացնում են ալկալու լուծույթի միջով: Ալկալու կողմից կլանվում են թթվային օքսիդները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և այլն:</w:t>
      </w:r>
    </w:p>
    <w:p w14:paraId="40AD0A97" w14:textId="77777777" w:rsidR="00BF0CD8" w:rsidRPr="009979F1" w:rsidRDefault="00BF0CD8" w:rsidP="007E20AF">
      <w:pPr>
        <w:pStyle w:val="Q-Xndir"/>
      </w:pPr>
      <w:r w:rsidRPr="005F1F56">
        <w:t>Խնդիր 5.</w:t>
      </w:r>
      <w:r w:rsidRPr="009979F1">
        <w:t xml:space="preserve"> Պայթեցրել են մեթանից, ջրածնից և թթվածնից կազմված 300լ գազային խառնուրդը: Պայթեցումից և ջրային գոլորշիները խտացնելուց հետո խառնուրդի ծավալը կրճատվել է 195լիտրով: Գոյացած գազային խառնուրդը նատրիումի հիդրօքսիդի լուծույթով անցկացնելիս կրճատվել է ևս 30լիտրով: Որոշել </w:t>
      </w:r>
      <w:r w:rsidRPr="009979F1">
        <w:lastRenderedPageBreak/>
        <w:t>թթվածնի ծավալային բաժինը (%) սկզբնական գազային խառնուրդում, եթե այն եղել է ավելցուկով:</w:t>
      </w:r>
    </w:p>
    <w:p w14:paraId="769520F3" w14:textId="77777777" w:rsidR="00CE567E" w:rsidRDefault="00BF0CD8" w:rsidP="00CE567E">
      <w:pPr>
        <w:pStyle w:val="Q-Normal"/>
        <w:jc w:val="center"/>
        <w:rPr>
          <w:i/>
        </w:rPr>
      </w:pPr>
      <w:r w:rsidRPr="001C0D71">
        <w:rPr>
          <w:i/>
        </w:rPr>
        <w:t>Լուծում:</w:t>
      </w:r>
    </w:p>
    <w:p w14:paraId="497C1EDE" w14:textId="35D990CF" w:rsidR="00BF0CD8" w:rsidRDefault="00BF0CD8" w:rsidP="005F5A37">
      <w:pPr>
        <w:pStyle w:val="Q-Normal"/>
        <w:ind w:firstLine="432"/>
        <w:contextualSpacing w:val="0"/>
      </w:pPr>
      <w:r>
        <w:rPr>
          <w:i/>
        </w:rPr>
        <w:t xml:space="preserve"> </w:t>
      </w:r>
      <w:r w:rsidRPr="001C0D71">
        <w:t>Տեղի են ունեցել հետևյալ ռեակցիաները.</w:t>
      </w:r>
    </w:p>
    <w:p w14:paraId="39B90696" w14:textId="3D70FA06" w:rsidR="00BF0CD8" w:rsidRPr="005F1F56" w:rsidRDefault="008951FF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00" w:name="_Hlk73825711"/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500"/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O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</w:p>
    <w:p w14:paraId="0A3E7D77" w14:textId="2B6287AA" w:rsidR="00BF0CD8" w:rsidRPr="005F1F56" w:rsidRDefault="008951FF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  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O        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1A5FF0F6" w14:textId="20F2EDA0" w:rsidR="00BF0CD8" w:rsidRPr="00B37010" w:rsidRDefault="00BF0CD8" w:rsidP="00302A17">
      <w:pPr>
        <w:pStyle w:val="Q-Normal"/>
      </w:pPr>
      <w:r w:rsidRPr="004207A1">
        <w:t xml:space="preserve">Պայթեցումից և ջրային գոլորշիները խտացնելուց հետո գազային խառնուրդի ծավալը </w:t>
      </w:r>
      <w:r>
        <w:t xml:space="preserve">դարձել է՝   </w:t>
      </w:r>
      <m:oMath>
        <m:r>
          <w:rPr>
            <w:rFonts w:ascii="Cambria Math" w:hAnsi="Cambria Math"/>
          </w:rPr>
          <m:t>V=300-195=105լ</m:t>
        </m:r>
      </m:oMath>
      <w:r>
        <w:t xml:space="preserve">: Այս գազային խառնուրդը բաղկացած է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ց և ավելացած թթվածնից: Ալկալու կողմից կլանվել է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, հետևաբա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30 լ:</m:t>
        </m:r>
      </m:oMath>
    </w:p>
    <w:p w14:paraId="6DABBFB7" w14:textId="1B3CC122" w:rsidR="00BF0CD8" w:rsidRPr="002D189C" w:rsidRDefault="00BF0CD8" w:rsidP="005F5A37">
      <w:pPr>
        <w:pStyle w:val="Q-Normal"/>
        <w:spacing w:line="288" w:lineRule="auto"/>
        <w:ind w:firstLine="432"/>
        <w:jc w:val="left"/>
        <w:rPr>
          <w:i/>
        </w:rPr>
      </w:pPr>
      <w:r w:rsidRPr="0069201F">
        <w:t>Ավելցուկ թթվածնի ծավալը կլինի՝</w:t>
      </w:r>
      <w:r w:rsidR="00F22330">
        <w:br/>
      </w: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'''</m:t>
              </m:r>
            </m:sup>
          </m:sSubSup>
          <m:r>
            <w:rPr>
              <w:rFonts w:ascii="Cambria Math" w:hAnsi="Cambria Math"/>
            </w:rPr>
            <m:t>=105-30=75 լ,</m:t>
          </m:r>
        </m:oMath>
      </m:oMathPara>
    </w:p>
    <w:p w14:paraId="79FCB215" w14:textId="77777777" w:rsidR="00F22330" w:rsidRDefault="00BF0CD8" w:rsidP="005F5A37">
      <w:pPr>
        <w:pStyle w:val="Q-Normal"/>
        <w:spacing w:line="288" w:lineRule="auto"/>
      </w:pPr>
      <w:r>
        <w:t xml:space="preserve">Ըստ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t xml:space="preserve"> ռեակցիայի ծախսված թթվածնի ծավալը հավասար է.</w:t>
      </w:r>
    </w:p>
    <w:p w14:paraId="70E6D214" w14:textId="2292D0B8" w:rsidR="00BF0CD8" w:rsidRDefault="00BF0CD8" w:rsidP="005F5A37">
      <w:pPr>
        <w:pStyle w:val="Q-Normal"/>
        <w:spacing w:line="288" w:lineRule="auto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w:bookmarkStart w:id="501" w:name="_Hlk73824834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501"/>
          <m:r>
            <m:rPr>
              <m:sty m:val="p"/>
            </m:rPr>
            <w:rPr>
              <w:rFonts w:ascii="Cambria Math" w:hAnsi="Cambria Math"/>
            </w:rPr>
            <m:t xml:space="preserve">=2∙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02" w:name="_Hlk73824849"/>
          <m:r>
            <m:rPr>
              <m:sty m:val="p"/>
            </m:rPr>
            <w:rPr>
              <w:rFonts w:ascii="Cambria Math" w:hAnsi="Cambria Math"/>
            </w:rPr>
            <m:t>60 լ</m:t>
          </m:r>
          <w:bookmarkEnd w:id="502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62163A2E" w14:textId="755DF929" w:rsidR="00BF0CD8" w:rsidRDefault="00000000" w:rsidP="00302A17">
      <w:pPr>
        <w:pStyle w:val="Q-Normal"/>
        <w:rPr>
          <w:i/>
        </w:r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="00BF0CD8">
        <w:rPr>
          <w:i/>
        </w:rPr>
        <w:t xml:space="preserve"> </w:t>
      </w:r>
      <w:r w:rsidR="00BF0CD8" w:rsidRPr="00B37010">
        <w:t xml:space="preserve">և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BF0CD8">
        <w:t xml:space="preserve"> ռեակցիաների ընթացքում գազային խառնուրդի ծավալը կրճատվել է 195 լիտրով (ջրային գոլորշիները խտացնելուց հետո):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="00BF0CD8">
        <w:t xml:space="preserve"> ռեակցիայի ժամանակ ծավալի կրճատումը հավասար է փոխազդած թթվածնի ծավալին՝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∆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w:bookmarkStart w:id="503" w:name="_Hlk73825172"/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w:rPr>
                <w:rFonts w:ascii="Cambria Math" w:hAnsi="Cambria Math"/>
              </w:rPr>
              <m:t>'</m:t>
            </m:r>
          </m:sup>
        </m:sSubSup>
        <w:bookmarkEnd w:id="503"/>
        <m:r>
          <w:rPr>
            <w:rFonts w:ascii="Cambria Math" w:hAnsi="Cambria Math"/>
          </w:rPr>
          <m:t xml:space="preserve">=60 լ, </m:t>
        </m:r>
      </m:oMath>
    </w:p>
    <w:p w14:paraId="09C2ECBA" w14:textId="77777777" w:rsidR="00BF0CD8" w:rsidRDefault="00000000" w:rsidP="005F5A37">
      <w:pPr>
        <w:pStyle w:val="Q-Normal"/>
        <w:spacing w:line="288" w:lineRule="auto"/>
        <w:ind w:firstLine="432"/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BF0CD8">
        <w:t xml:space="preserve"> ռեակցիայի ժամանակ ծավալի կրճատումը հավասար է՝</w:t>
      </w:r>
    </w:p>
    <w:p w14:paraId="16005245" w14:textId="312C7D53" w:rsidR="00BF0CD8" w:rsidRPr="00B37010" w:rsidRDefault="00BF0CD8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V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95-60=135 լ :</m:t>
          </m:r>
        </m:oMath>
      </m:oMathPara>
    </w:p>
    <w:p w14:paraId="2560EB79" w14:textId="6206700F" w:rsidR="00BF0CD8" w:rsidRPr="00751D6D" w:rsidRDefault="00BF0CD8" w:rsidP="005F5A37">
      <w:pPr>
        <w:pStyle w:val="Q-Normal"/>
        <w:spacing w:line="288" w:lineRule="auto"/>
        <w:ind w:firstLine="432"/>
      </w:pPr>
      <w:r w:rsidRPr="00B37010">
        <w:t>Այն հավասար է</w:t>
      </w:r>
      <w:r>
        <w:t xml:space="preserve"> փոխազդած ջրածնի և թթվածնի ծավալների գումարին: Նշանակենք փոխազդած թթվածնի ծավալը՝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w:rPr>
                <w:rFonts w:ascii="Cambria Math" w:hAnsi="Cambria Math"/>
              </w:rPr>
              <m:t>''</m:t>
            </m:r>
          </m:sup>
        </m:sSubSup>
        <m:r>
          <w:rPr>
            <w:rFonts w:ascii="Cambria Math" w:hAnsi="Cambria Math"/>
          </w:rPr>
          <m:t xml:space="preserve">=x լ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 xml:space="preserve">=2x լ,  </m:t>
        </m:r>
      </m:oMath>
    </w:p>
    <w:p w14:paraId="12364299" w14:textId="2C05EC35" w:rsidR="00BF0CD8" w:rsidRPr="00B37010" w:rsidRDefault="00BF0CD8" w:rsidP="005F5A37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135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45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45 լ:</m:t>
          </m:r>
        </m:oMath>
      </m:oMathPara>
    </w:p>
    <w:p w14:paraId="46A59F8E" w14:textId="7A437149" w:rsidR="00BF0CD8" w:rsidRPr="004207A1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80 լ:</m:t>
          </m:r>
        </m:oMath>
      </m:oMathPara>
    </w:p>
    <w:p w14:paraId="5AE6D85C" w14:textId="77777777" w:rsidR="00BF0CD8" w:rsidRPr="00AF38B5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0%</m:t>
          </m:r>
        </m:oMath>
      </m:oMathPara>
    </w:p>
    <w:p w14:paraId="65073017" w14:textId="77777777" w:rsidR="00BF0CD8" w:rsidRDefault="00BF0CD8" w:rsidP="00302A17">
      <w:pPr>
        <w:pStyle w:val="Q-Normal"/>
      </w:pPr>
      <w:r w:rsidRPr="00CE567E">
        <w:rPr>
          <w:bCs/>
          <w:i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0%:</m:t>
        </m:r>
      </m:oMath>
    </w:p>
    <w:p w14:paraId="5FCCC70F" w14:textId="77777777" w:rsidR="00BF0CD8" w:rsidRPr="009979F1" w:rsidRDefault="00BF0CD8" w:rsidP="007E20AF">
      <w:pPr>
        <w:pStyle w:val="Q-Xndir"/>
      </w:pPr>
      <w:r w:rsidRPr="003F4788">
        <w:t>Խնդիր 6.</w:t>
      </w:r>
      <w:r w:rsidRPr="009979F1">
        <w:t xml:space="preserve"> Քանի՞ լիտր օդ է անհրաժեշտ վառարան մղել 24կգ երկաթի կոլչեդանն այրելու համար,  որպեսզի վառարանից դուրս եկած գազերում թթվածնի ծավալային բաժինը կազմի 10%: </w:t>
      </w:r>
    </w:p>
    <w:p w14:paraId="4DFD6915" w14:textId="77777777" w:rsidR="00BF0CD8" w:rsidRPr="00CE567E" w:rsidRDefault="00BF0CD8" w:rsidP="005F5A37">
      <w:pPr>
        <w:pStyle w:val="Q-Normal"/>
        <w:spacing w:line="288" w:lineRule="auto"/>
        <w:ind w:firstLine="432"/>
        <w:jc w:val="center"/>
        <w:rPr>
          <w:i/>
        </w:rPr>
      </w:pPr>
      <w:r w:rsidRPr="00CE567E">
        <w:rPr>
          <w:i/>
        </w:rPr>
        <w:t>Լուծում:</w:t>
      </w:r>
    </w:p>
    <w:p w14:paraId="0DB53448" w14:textId="10278946" w:rsidR="00BF0CD8" w:rsidRPr="003F4788" w:rsidRDefault="00BF0CD8" w:rsidP="00481B88">
      <w:pPr>
        <w:pStyle w:val="Q-Normal"/>
        <w:spacing w:line="264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w:bookmarkStart w:id="504" w:name="_Hlk73827104"/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504"/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11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7BA365F9" w14:textId="1873F89D" w:rsidR="00BF0CD8" w:rsidRPr="006B62A1" w:rsidRDefault="00000000" w:rsidP="00481B88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 կ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2=0,4 կմոլ:</m:t>
          </m:r>
        </m:oMath>
      </m:oMathPara>
    </w:p>
    <w:p w14:paraId="468C0E06" w14:textId="77777777" w:rsidR="00BF0CD8" w:rsidRPr="006B62A1" w:rsidRDefault="00BF0CD8" w:rsidP="00302A17">
      <w:pPr>
        <w:pStyle w:val="Q-Normal"/>
      </w:pPr>
      <w:r w:rsidRPr="006B62A1">
        <w:t>Այրման համար անհրաժեշտ թթվածնի նյութաքանակը.</w:t>
      </w:r>
    </w:p>
    <w:bookmarkStart w:id="505" w:name="_Hlk73827443"/>
    <w:p w14:paraId="0602CCBB" w14:textId="70A0E721" w:rsidR="00BF0CD8" w:rsidRPr="006B62A1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505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,75∙0,2=0,55 կմոլ:</m:t>
          </m:r>
        </m:oMath>
      </m:oMathPara>
    </w:p>
    <w:p w14:paraId="3474DF87" w14:textId="2237B71B" w:rsidR="00BF0CD8" w:rsidRPr="003165A0" w:rsidRDefault="00BF0CD8" w:rsidP="00302A17">
      <w:pPr>
        <w:pStyle w:val="Q-Normal"/>
      </w:pPr>
      <w:r w:rsidRPr="003165A0">
        <w:t>Ենթադրենք վառարան է մղվել</w:t>
      </w:r>
      <w:r>
        <w:t xml:space="preserve">  </w:t>
      </w:r>
      <m:oMath>
        <m:r>
          <w:rPr>
            <w:rFonts w:ascii="Cambria Math" w:hAnsi="Cambria Math"/>
          </w:rPr>
          <m:t xml:space="preserve">x </m:t>
        </m:r>
      </m:oMath>
      <w:r w:rsidRPr="003165A0">
        <w:t>կմոլ օդ, որում ազոտի և թթվածնի նյութաքանակները կլինեն.</w:t>
      </w:r>
    </w:p>
    <w:p w14:paraId="02AFFD5D" w14:textId="6A68B2FF" w:rsidR="00BF0CD8" w:rsidRPr="004830C0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06" w:name="_Hlk73828199"/>
          <m:r>
            <m:rPr>
              <m:sty m:val="p"/>
            </m:rPr>
            <w:rPr>
              <w:rFonts w:ascii="Cambria Math" w:hAnsi="Cambria Math"/>
            </w:rPr>
            <m:t>0,8</m:t>
          </m:r>
          <m:r>
            <w:rPr>
              <w:rFonts w:ascii="Cambria Math" w:hAnsi="Cambria Math"/>
            </w:rPr>
            <m:t>x</m:t>
          </m:r>
          <w:bookmarkEnd w:id="506"/>
          <m: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 xml:space="preserve">կ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</m:t>
          </m:r>
          <m:r>
            <w:rPr>
              <w:rFonts w:ascii="Cambria Math" w:hAnsi="Cambria Math"/>
            </w:rPr>
            <m:t xml:space="preserve">x </m:t>
          </m:r>
          <m:r>
            <m:rPr>
              <m:sty m:val="p"/>
            </m:rPr>
            <w:rPr>
              <w:rFonts w:ascii="Cambria Math" w:hAnsi="Cambria Math"/>
            </w:rPr>
            <m:t>կմոլ:</m:t>
          </m:r>
        </m:oMath>
      </m:oMathPara>
    </w:p>
    <w:p w14:paraId="3497788E" w14:textId="70FE73DD" w:rsidR="00BF0CD8" w:rsidRDefault="00BF0CD8" w:rsidP="00481B88">
      <w:pPr>
        <w:pStyle w:val="Q-Normal"/>
        <w:ind w:firstLine="432"/>
      </w:pPr>
      <w:r w:rsidRPr="004830C0">
        <w:t>Չփոխազդած թթվածնի նյութաքանակը</w:t>
      </w:r>
      <w:r>
        <w:t xml:space="preserve">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=0,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-0,55:</m:t>
        </m:r>
      </m:oMath>
    </w:p>
    <w:p w14:paraId="31F8BA07" w14:textId="77777777" w:rsidR="00BF0CD8" w:rsidRPr="004830C0" w:rsidRDefault="00BF0CD8" w:rsidP="00481B88">
      <w:pPr>
        <w:pStyle w:val="Q-Normal"/>
        <w:ind w:firstLine="432"/>
      </w:pPr>
      <w:r>
        <w:lastRenderedPageBreak/>
        <w:t>Վերջնական խառնուրդը բաղկացած է ազոտից (</w:t>
      </w:r>
      <m:oMath>
        <m:r>
          <m:rPr>
            <m:sty m:val="p"/>
          </m:rPr>
          <w:rPr>
            <w:rFonts w:ascii="Cambria Math" w:hAnsi="Cambria Math"/>
          </w:rPr>
          <m:t>0,8</m:t>
        </m:r>
        <m:r>
          <w:rPr>
            <w:rFonts w:ascii="Cambria Math" w:hAnsi="Cambria Math"/>
          </w:rPr>
          <m:t>x</m:t>
        </m:r>
      </m:oMath>
      <w:r>
        <w:t xml:space="preserve">), չփոխազդած թթվածնից և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ց.</w:t>
      </w:r>
    </w:p>
    <w:p w14:paraId="2E05723D" w14:textId="2DA7D25A" w:rsidR="00BF0CD8" w:rsidRPr="00D944EA" w:rsidRDefault="00000000" w:rsidP="00481B88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-0,55+0,4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-0,15:</m:t>
          </m:r>
        </m:oMath>
      </m:oMathPara>
    </w:p>
    <w:p w14:paraId="21FC63E1" w14:textId="77777777" w:rsidR="00BF0CD8" w:rsidRPr="00D944EA" w:rsidRDefault="00000000" w:rsidP="00481B88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0,55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0,1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0%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5,35,</m:t>
          </m:r>
        </m:oMath>
      </m:oMathPara>
    </w:p>
    <w:p w14:paraId="6A9080C8" w14:textId="6935EEE1" w:rsidR="00BF0CD8" w:rsidRPr="00D944EA" w:rsidRDefault="00BF0CD8" w:rsidP="00481B88">
      <w:pPr>
        <w:pStyle w:val="Q-Normal"/>
        <w:spacing w:line="264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5,35 կ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5,35∙22,4=119,84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19840 լ:</m:t>
          </m:r>
        </m:oMath>
      </m:oMathPara>
    </w:p>
    <w:p w14:paraId="44A974E3" w14:textId="405ABD64" w:rsidR="00BF0CD8" w:rsidRDefault="00BF0CD8" w:rsidP="005F5A37">
      <w:pPr>
        <w:pStyle w:val="Q-Normal"/>
        <w:spacing w:line="288" w:lineRule="auto"/>
        <w:ind w:firstLine="432"/>
      </w:pPr>
      <w:r w:rsidRPr="00593EDA">
        <w:rPr>
          <w:bCs/>
          <w:i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19840 լ:</m:t>
        </m:r>
      </m:oMath>
    </w:p>
    <w:p w14:paraId="33F60873" w14:textId="77777777" w:rsidR="00BF0CD8" w:rsidRPr="009979F1" w:rsidRDefault="00BF0CD8" w:rsidP="007E20AF">
      <w:pPr>
        <w:pStyle w:val="Q-Xndir"/>
      </w:pPr>
      <w:r w:rsidRPr="003F4788">
        <w:t>Խնդիր 7.</w:t>
      </w:r>
      <w:r w:rsidRPr="009979F1">
        <w:t xml:space="preserve"> Ազոտի (II) օքսիդի և ազոտի (IV) օքսիդի խառնուրդի խտությունն ըստ ջրածնի 18,2 է: Քանի</w:t>
      </w:r>
      <w:r>
        <w:t>՞</w:t>
      </w:r>
      <w:r w:rsidRPr="009979F1">
        <w:t xml:space="preserve"> լիտր օդ են ավելացրել այդ խառնուրդի 10 լիտրին, որպեսզի թթվածինը ծախսվելուց հետո գազային խառնուրդի խտությունն ըստ ջրածնի դառնա 18,1: </w:t>
      </w:r>
    </w:p>
    <w:p w14:paraId="63711A6E" w14:textId="050FD06C" w:rsidR="00CE567E" w:rsidRDefault="00BF0CD8" w:rsidP="005F5A37">
      <w:pPr>
        <w:pStyle w:val="Q-Normal"/>
        <w:spacing w:line="288" w:lineRule="auto"/>
        <w:ind w:firstLine="432"/>
        <w:jc w:val="center"/>
        <w:rPr>
          <w:i/>
        </w:rPr>
      </w:pPr>
      <w:r w:rsidRPr="0069201F">
        <w:rPr>
          <w:i/>
        </w:rPr>
        <w:t>Լուծում:</w:t>
      </w:r>
    </w:p>
    <w:p w14:paraId="00AEF168" w14:textId="521DFC9E" w:rsidR="00BF0CD8" w:rsidRPr="0069201F" w:rsidRDefault="00BF0CD8" w:rsidP="005F5A37">
      <w:pPr>
        <w:pStyle w:val="Q-Normal"/>
        <w:spacing w:line="288" w:lineRule="auto"/>
        <w:ind w:firstLine="432"/>
        <w:rPr>
          <w:i/>
        </w:rPr>
      </w:pPr>
      <w:r w:rsidRPr="0069201F">
        <w:t xml:space="preserve">Ելային խառնուրդի միջին մոլային զանգված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միջ.</m:t>
            </m:r>
          </m:sub>
        </m:sSub>
        <m:r>
          <w:rPr>
            <w:rFonts w:ascii="Cambria Math" w:hAnsi="Cambria Math"/>
          </w:rPr>
          <m:t>=18,2∙2=36,4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գ</m:t>
            </m:r>
          </m:num>
          <m:den>
            <m:r>
              <w:rPr>
                <w:rFonts w:ascii="Cambria Math" w:hAnsi="Cambria Math"/>
              </w:rPr>
              <m:t>մոլ</m:t>
            </m:r>
          </m:den>
        </m:f>
        <m:r>
          <w:rPr>
            <w:rFonts w:ascii="Cambria Math" w:hAnsi="Cambria Math"/>
          </w:rPr>
          <m:t>:</m:t>
        </m:r>
      </m:oMath>
    </w:p>
    <w:p w14:paraId="526FDD26" w14:textId="1C0679F4" w:rsidR="00BF0CD8" w:rsidRPr="0039497B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w:r>
        <w:t xml:space="preserve">Նշանակենք ելային խառնուրդում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N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 xml:space="preserve">x </m:t>
        </m:r>
        <m:r>
          <m:rPr>
            <m:sty m:val="p"/>
          </m:rPr>
          <w:rPr>
            <w:rFonts w:ascii="Cambria Math" w:hAnsi="Cambria Math"/>
          </w:rPr>
          <m:t xml:space="preserve">լ,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lang w:val="ru-RU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լ:</m:t>
        </m:r>
      </m:oMath>
    </w:p>
    <w:p w14:paraId="2883E7C1" w14:textId="3F814568" w:rsidR="00BF0CD8" w:rsidRPr="0039497B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0∙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46</m:t>
              </m:r>
              <m:d>
                <m:dPr>
                  <m:ctrlPr>
                    <w:rPr>
                      <w:rFonts w:ascii="Cambria Math" w:hAnsi="Cambria Math"/>
                      <w:lang w:val="ru-RU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6,4       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6 լ:</m:t>
          </m:r>
        </m:oMath>
      </m:oMathPara>
    </w:p>
    <w:p w14:paraId="675E9A19" w14:textId="71F3617F" w:rsidR="00BF0CD8" w:rsidRDefault="00000000" w:rsidP="005F5A37">
      <w:pPr>
        <w:pStyle w:val="Q-Normal"/>
        <w:spacing w:line="288" w:lineRule="auto"/>
        <w:ind w:firstLine="432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6 լ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4 </m:t>
          </m:r>
          <m:r>
            <m:rPr>
              <m:sty m:val="p"/>
            </m:rPr>
            <w:rPr>
              <w:rFonts w:ascii="Cambria Math" w:hAnsi="Cambria Math"/>
            </w:rPr>
            <m:t>լ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:</m:t>
          </m:r>
        </m:oMath>
      </m:oMathPara>
    </w:p>
    <w:p w14:paraId="334A99C2" w14:textId="17C51238" w:rsidR="00BF0CD8" w:rsidRPr="004501B4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w:r>
        <w:t xml:space="preserve">Ավելացրած օդի ծավալը նշանակենք </w:t>
      </w:r>
      <m:oMath>
        <m:r>
          <m:rPr>
            <m:sty m:val="bi"/>
          </m:rPr>
          <w:rPr>
            <w:rFonts w:ascii="Cambria Math" w:hAnsi="Cambria Math"/>
          </w:rPr>
          <m:t>a լ</m:t>
        </m:r>
      </m:oMath>
      <w:r>
        <w:t xml:space="preserve">,  որի մեջ թթվածնի ծավալը կլինի՝ </w:t>
      </w:r>
      <w:r>
        <w:br/>
      </w: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0,2a լ</m:t>
          </m:r>
        </m:oMath>
      </m:oMathPara>
    </w:p>
    <w:p w14:paraId="1565A7CF" w14:textId="77777777" w:rsidR="00DA4BEB" w:rsidRPr="00DA4BEB" w:rsidRDefault="00DA4BEB" w:rsidP="005F5A37">
      <w:pPr>
        <w:pStyle w:val="Q-Normal"/>
        <w:spacing w:line="288" w:lineRule="auto"/>
        <w:ind w:firstLine="432"/>
      </w:pPr>
      <w:r w:rsidRPr="00DA4BEB">
        <w:t>Թթվածնի հետ փոխազդում է ազոտի (II) օքսիդը.</w:t>
      </w:r>
    </w:p>
    <w:p w14:paraId="7E58A62A" w14:textId="16890B6D" w:rsidR="004501B4" w:rsidRPr="00DA4BEB" w:rsidRDefault="00DA4BEB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FF977CD" w14:textId="77777777" w:rsidR="00BF0CD8" w:rsidRDefault="00BF0CD8" w:rsidP="005F5A37">
      <w:pPr>
        <w:pStyle w:val="Q-Normal"/>
        <w:spacing w:line="288" w:lineRule="auto"/>
        <w:ind w:firstLine="432"/>
      </w:pPr>
      <w:r>
        <w:t xml:space="preserve">Ամբողջ թթվածինը ծախսվել է, հետևաբար փոխազդած </w:t>
      </w:r>
      <m:oMath>
        <m:r>
          <w:rPr>
            <w:rFonts w:ascii="Cambria Math" w:hAnsi="Cambria Math"/>
          </w:rPr>
          <m:t>NO</m:t>
        </m:r>
      </m:oMath>
      <w:r>
        <w:t xml:space="preserve"> -ի ծավալը կլինի.</w:t>
      </w:r>
    </w:p>
    <w:p w14:paraId="3075C286" w14:textId="460DC3C3" w:rsidR="00BF0CD8" w:rsidRPr="0039497B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∙0,2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0,4</m:t>
          </m:r>
          <m:r>
            <w:rPr>
              <w:rFonts w:ascii="Cambria Math" w:hAnsi="Cambria Math"/>
            </w:rPr>
            <m:t>a լ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0B45A5C" w14:textId="3898FAB5" w:rsidR="00BF0CD8" w:rsidRPr="0039497B" w:rsidRDefault="00BF0CD8" w:rsidP="005F5A37">
      <w:pPr>
        <w:pStyle w:val="Q-Normal"/>
        <w:spacing w:line="288" w:lineRule="auto"/>
        <w:ind w:firstLine="432"/>
      </w:pPr>
      <w:r>
        <w:t xml:space="preserve">Առաջացած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 ծավալը կլինի հավասար՝ </w:t>
      </w:r>
      <m:oMath>
        <m:r>
          <w:rPr>
            <w:rFonts w:ascii="Cambria Math" w:hAnsi="Cambria Math"/>
          </w:rPr>
          <m:t>0,4a լ</m:t>
        </m:r>
      </m:oMath>
      <w:r w:rsidRPr="0039497B">
        <w:t>:</w:t>
      </w:r>
    </w:p>
    <w:p w14:paraId="11FB406F" w14:textId="77777777" w:rsidR="00BF0CD8" w:rsidRDefault="00BF0CD8" w:rsidP="005F5A37">
      <w:pPr>
        <w:pStyle w:val="Q-Normal"/>
        <w:spacing w:line="288" w:lineRule="auto"/>
        <w:ind w:firstLine="432"/>
      </w:pPr>
      <w:r>
        <w:t>Վերջնական խառնուրդի բաղադրությունը.</w:t>
      </w:r>
    </w:p>
    <w:p w14:paraId="6EE3A0F6" w14:textId="77777777" w:rsidR="00BF0CD8" w:rsidRPr="00D53CDD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6-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+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8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DA2F7E0" w14:textId="77777777" w:rsidR="00BF0CD8" w:rsidRPr="00D53CDD" w:rsidRDefault="00000000" w:rsidP="005F5A37">
      <w:pPr>
        <w:pStyle w:val="Q-Normal"/>
        <w:spacing w:line="288" w:lineRule="auto"/>
        <w:ind w:firstLine="432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6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+0,4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28∙0,8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0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-0,4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+0,4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0,8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6-0,4</m:t>
              </m:r>
              <m:r>
                <w:rPr>
                  <w:rFonts w:ascii="Cambria Math" w:hAnsi="Cambria Math"/>
                </w:rPr>
                <m:t>a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6,2    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2,5</m:t>
          </m:r>
        </m:oMath>
      </m:oMathPara>
    </w:p>
    <w:p w14:paraId="600C259D" w14:textId="72F2EB7B" w:rsidR="00BF0CD8" w:rsidRDefault="00BF0CD8" w:rsidP="005F5A37">
      <w:pPr>
        <w:pStyle w:val="Q-Normal"/>
        <w:spacing w:line="288" w:lineRule="auto"/>
        <w:ind w:firstLine="432"/>
      </w:pPr>
      <w:r w:rsidRPr="00593EDA">
        <w:rPr>
          <w:bCs/>
          <w:i/>
          <w:iCs/>
        </w:rPr>
        <w:t>Պատ.՝</w:t>
      </w:r>
      <w:r w:rsidRPr="00D53CDD">
        <w:t xml:space="preserve"> 12,5</w:t>
      </w:r>
      <w:r w:rsidR="00A2053D">
        <w:t xml:space="preserve"> </w:t>
      </w:r>
      <w:r w:rsidRPr="00D53CDD">
        <w:t>լ:</w:t>
      </w:r>
    </w:p>
    <w:p w14:paraId="4D0BDEB0" w14:textId="77777777" w:rsidR="00BF0CD8" w:rsidRDefault="00BF0CD8" w:rsidP="00302A17">
      <w:pPr>
        <w:pStyle w:val="Q-Normal"/>
      </w:pPr>
      <w:r>
        <w:t>Որոշ խ</w:t>
      </w:r>
      <w:r w:rsidRPr="00E90B0A">
        <w:t>նդիրներում  հան</w:t>
      </w:r>
      <w:r>
        <w:t>դիպում է «</w:t>
      </w:r>
      <w:r w:rsidRPr="00CE567E">
        <w:rPr>
          <w:b/>
        </w:rPr>
        <w:t>օզոնացված թթվածին</w:t>
      </w:r>
      <w:r>
        <w:t>» արտահայտությունը, որը նշանակում է օզոնի և թթվածնի խառնուրդ: Թթվածինը օզոնի է փոխարկվում ըստ հետևյալ հավասարման.</w:t>
      </w:r>
    </w:p>
    <w:p w14:paraId="5B6AD9EE" w14:textId="77777777" w:rsidR="00BF0CD8" w:rsidRPr="00E90B0A" w:rsidRDefault="00BF0CD8" w:rsidP="005F5A37">
      <w:pPr>
        <w:pStyle w:val="Q-Normal"/>
        <w:ind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(1)</m:t>
          </m:r>
        </m:oMath>
      </m:oMathPara>
    </w:p>
    <w:p w14:paraId="2D37710E" w14:textId="77777777" w:rsidR="00BF0CD8" w:rsidRDefault="00BF0CD8" w:rsidP="00302A17">
      <w:pPr>
        <w:pStyle w:val="Q-Normal"/>
      </w:pPr>
      <w:r>
        <w:t>Եթե այրման համար անհրաժեշտ թթվածինը չի բավարարում և պետք է լրացնել օզոնով, ապա օզոնի ծավալը հաշվում ենք ըստ (1) հավասարման:</w:t>
      </w:r>
    </w:p>
    <w:p w14:paraId="42F8E7A6" w14:textId="77777777" w:rsidR="00BF0CD8" w:rsidRPr="000E26FE" w:rsidRDefault="00BF0CD8" w:rsidP="007E20AF">
      <w:pPr>
        <w:pStyle w:val="Q-Xndir"/>
      </w:pPr>
      <w:r w:rsidRPr="000E26FE">
        <w:t>Խնդիր 8. 51գ նատրիումի նիտրատի քայքայումից առաջացած թթվածինն անց են կացրել օզոնատորի միջով, որտեղ թթվածնի 5%-ը փոխարկվել է օզոնի: Հաշվել օզոնացված թթվածնի միջին մոլային զանգվածը:</w:t>
      </w:r>
    </w:p>
    <w:p w14:paraId="61DBA2AB" w14:textId="554259DB" w:rsidR="00BF0CD8" w:rsidRPr="004C0469" w:rsidRDefault="00BF0CD8" w:rsidP="004C0469">
      <w:pPr>
        <w:pStyle w:val="Q-Normal"/>
        <w:jc w:val="center"/>
        <w:rPr>
          <w:i/>
        </w:rPr>
      </w:pPr>
      <w:r w:rsidRPr="004C0469">
        <w:rPr>
          <w:i/>
        </w:rPr>
        <w:lastRenderedPageBreak/>
        <w:t>Լուծում:</w:t>
      </w:r>
    </w:p>
    <w:p w14:paraId="41FC7262" w14:textId="77777777" w:rsidR="00BF0CD8" w:rsidRPr="003F4788" w:rsidRDefault="00BF0CD8" w:rsidP="00481B88">
      <w:pPr>
        <w:pStyle w:val="Q-Normal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bookmarkStart w:id="507" w:name="_Hlk130595831"/>
    <w:p w14:paraId="0CBCE189" w14:textId="0D440DEC" w:rsidR="00BF0CD8" w:rsidRPr="00C517C6" w:rsidRDefault="00000000" w:rsidP="00481B88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507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6</m:t>
          </m:r>
          <w:bookmarkStart w:id="508" w:name="_Hlk130595850"/>
          <m:r>
            <m:rPr>
              <m:sty m:val="p"/>
            </m:rPr>
            <w:rPr>
              <w:rFonts w:ascii="Cambria Math" w:hAnsi="Cambria Math"/>
            </w:rPr>
            <m:t xml:space="preserve"> մոլ</m:t>
          </m:r>
          <w:bookmarkEnd w:id="508"/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3 մոլ:</m:t>
          </m:r>
        </m:oMath>
      </m:oMathPara>
    </w:p>
    <w:p w14:paraId="452506A2" w14:textId="77777777" w:rsidR="00BF0CD8" w:rsidRPr="00C87401" w:rsidRDefault="00BF0CD8" w:rsidP="00481B88">
      <w:pPr>
        <w:pStyle w:val="Q-Normal"/>
        <w:ind w:firstLine="432"/>
      </w:pPr>
      <w:r w:rsidRPr="00C87401">
        <w:t>Օզոնի փոխարկված թթվածնի նյութաքանակը կլինի.</w:t>
      </w:r>
    </w:p>
    <w:p w14:paraId="387C41BB" w14:textId="06D6CDF6" w:rsidR="00BF0CD8" w:rsidRPr="00C517C6" w:rsidRDefault="00000000" w:rsidP="00481B88">
      <w:pPr>
        <w:pStyle w:val="Q-Normal"/>
        <w:ind w:firstLine="432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3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15 մոլ,</m:t>
          </m:r>
        </m:oMath>
      </m:oMathPara>
    </w:p>
    <w:p w14:paraId="11F26459" w14:textId="77777777" w:rsidR="00BF0CD8" w:rsidRPr="00C87401" w:rsidRDefault="00BF0CD8" w:rsidP="00481B88">
      <w:pPr>
        <w:pStyle w:val="Q-Normal"/>
        <w:ind w:firstLine="432"/>
      </w:pPr>
      <w:r w:rsidRPr="00C87401">
        <w:t>Մնացած թթվածնի քանակը.</w:t>
      </w:r>
    </w:p>
    <w:p w14:paraId="1B0073C4" w14:textId="2FB167FE" w:rsidR="00BF0CD8" w:rsidRPr="00C517C6" w:rsidRDefault="00000000" w:rsidP="00481B88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մ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3-0,015=0,285մոլ:</m:t>
          </m:r>
        </m:oMath>
      </m:oMathPara>
    </w:p>
    <w:p w14:paraId="7B65D9FA" w14:textId="77777777" w:rsidR="00BF0CD8" w:rsidRDefault="00BF0CD8" w:rsidP="00481B88">
      <w:pPr>
        <w:pStyle w:val="Q-Normal"/>
        <w:ind w:firstLine="432"/>
      </w:pPr>
      <w:r>
        <w:t>Օզոնի նյութաքանակը.</w:t>
      </w:r>
    </w:p>
    <w:p w14:paraId="0D68395E" w14:textId="4CB88CB4" w:rsidR="00BF0CD8" w:rsidRPr="00C517C6" w:rsidRDefault="00000000" w:rsidP="00481B88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  <w:lang w:val="ru-RU"/>
            </w:rPr>
            <m:t>∙</m:t>
          </m:r>
          <m:r>
            <m:rPr>
              <m:sty m:val="p"/>
            </m:rPr>
            <w:rPr>
              <w:rFonts w:ascii="Cambria Math" w:hAnsi="Cambria Math"/>
            </w:rPr>
            <m:t>0,015=0,01 մոլ:</m:t>
          </m:r>
        </m:oMath>
      </m:oMathPara>
    </w:p>
    <w:p w14:paraId="726D9433" w14:textId="7453211B" w:rsidR="00BF0CD8" w:rsidRPr="000E26FE" w:rsidRDefault="00BF0CD8" w:rsidP="00481B88">
      <w:pPr>
        <w:pStyle w:val="Q-Normal"/>
        <w:ind w:firstLine="432"/>
        <w:rPr>
          <w:i/>
        </w:rPr>
      </w:pPr>
      <w:r w:rsidRPr="000E26FE">
        <w:t>Այսպիսով՝ օզոնացված թթվածինը պարունակում է 0,285</w:t>
      </w:r>
      <w:r w:rsidR="00A2053D">
        <w:t xml:space="preserve"> </w:t>
      </w:r>
      <w:r w:rsidRPr="000E26FE">
        <w:t>մոլ</w:t>
      </w:r>
      <w:r w:rsidRPr="000E26FE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 </w:t>
      </w:r>
      <w:r w:rsidRPr="000E26FE">
        <w:t>և 0,01</w:t>
      </w:r>
      <w:r w:rsidR="00A2053D">
        <w:t xml:space="preserve"> </w:t>
      </w:r>
      <w:r w:rsidRPr="000E26FE">
        <w:t>մոլ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E26FE">
        <w:rPr>
          <w:i/>
        </w:rPr>
        <w:t>:</w:t>
      </w:r>
    </w:p>
    <w:p w14:paraId="70DB6C8C" w14:textId="3429F741" w:rsidR="00BF0CD8" w:rsidRPr="000E26FE" w:rsidRDefault="00000000" w:rsidP="00481B88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85∙32+0,01∙4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285+0,0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2,5 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CE03929" w14:textId="48FF4890" w:rsidR="00BF0CD8" w:rsidRDefault="00BF0CD8" w:rsidP="00302A17">
      <w:pPr>
        <w:pStyle w:val="Q-Normal"/>
      </w:pPr>
      <w:r w:rsidRPr="004C0469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32,5 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</m:oMath>
      <w:r>
        <w:t>:</w:t>
      </w:r>
    </w:p>
    <w:p w14:paraId="30FDAEF0" w14:textId="682CF933" w:rsidR="00BF0CD8" w:rsidRDefault="00BF0CD8" w:rsidP="007E20AF">
      <w:pPr>
        <w:pStyle w:val="Q-Xndir"/>
      </w:pPr>
      <w:r w:rsidRPr="003F4788">
        <w:t>Խնդիր 9.</w:t>
      </w:r>
      <w:r w:rsidRPr="000E26FE">
        <w:t xml:space="preserve"> </w:t>
      </w:r>
      <w:r>
        <w:t>Օդն օզոնատորի միջով անց</w:t>
      </w:r>
      <w:r w:rsidR="0055069B">
        <w:t>կաց</w:t>
      </w:r>
      <w:r>
        <w:t>նելուց հետո ստացված գազային խառնուրդի խտությունը մեծ է օդի խտությունից 5</w:t>
      </w:r>
      <w:r w:rsidRPr="000E26FE">
        <w:t>%</w:t>
      </w:r>
      <w:r>
        <w:t>-ով: Քանի՞ լիտր օզոն է առաջացել 100լ օդից:</w:t>
      </w:r>
    </w:p>
    <w:p w14:paraId="0F2D0D40" w14:textId="77777777" w:rsidR="00BF0CD8" w:rsidRPr="004C0469" w:rsidRDefault="00BF0CD8" w:rsidP="004C0469">
      <w:pPr>
        <w:pStyle w:val="Q-Normal"/>
        <w:jc w:val="center"/>
        <w:rPr>
          <w:i/>
        </w:rPr>
      </w:pPr>
      <w:r w:rsidRPr="004C0469">
        <w:rPr>
          <w:i/>
        </w:rPr>
        <w:t>Լուծում:</w:t>
      </w:r>
    </w:p>
    <w:p w14:paraId="4E61FE7B" w14:textId="5ECE2490" w:rsidR="00BF0CD8" w:rsidRDefault="00BF0CD8" w:rsidP="00302A17">
      <w:pPr>
        <w:pStyle w:val="Q-Normal"/>
      </w:pPr>
      <w:r w:rsidRPr="000E26FE">
        <w:t xml:space="preserve">Հաշվենք </w:t>
      </w:r>
      <w:r w:rsidR="0055069B">
        <w:t xml:space="preserve">ստացված </w:t>
      </w:r>
      <w:r>
        <w:t>գազային խառնուրդի</w:t>
      </w:r>
      <w:r w:rsidRPr="000E26FE">
        <w:t xml:space="preserve"> միջին մոլային զանգվածը.</w:t>
      </w:r>
    </w:p>
    <w:p w14:paraId="206C914C" w14:textId="048F8EE3" w:rsidR="00BF0CD8" w:rsidRPr="002B1B8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9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0,45 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00ED792" w14:textId="77777777" w:rsidR="00BF0CD8" w:rsidRDefault="00BF0CD8" w:rsidP="00302A17">
      <w:pPr>
        <w:pStyle w:val="Q-Normal"/>
      </w:pPr>
      <w:r w:rsidRPr="002B1B84">
        <w:t>Ենթադրենք՝ առաջացել է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2B1B84">
        <w:t xml:space="preserve"> լ օզոն.</w:t>
      </w:r>
    </w:p>
    <w:p w14:paraId="5470B00A" w14:textId="77777777" w:rsidR="00BF0CD8" w:rsidRPr="003F4788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21E4BBA" w14:textId="77777777" w:rsidR="00BF0CD8" w:rsidRDefault="00BF0CD8" w:rsidP="00302A17">
      <w:pPr>
        <w:pStyle w:val="Q-Normal"/>
      </w:pPr>
      <w:r w:rsidRPr="002B1B84">
        <w:t>Օզոնի փոխարկված թթվածնի ծավալը</w:t>
      </w:r>
      <w:r>
        <w:t xml:space="preserve"> կլինի.</w:t>
      </w:r>
    </w:p>
    <w:p w14:paraId="5F4BC262" w14:textId="320A4E44" w:rsidR="00BF0CD8" w:rsidRPr="002B1B84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,5</m:t>
          </m:r>
          <m:r>
            <w:rPr>
              <w:rFonts w:ascii="Cambria Math" w:hAnsi="Cambria Math"/>
            </w:rPr>
            <m:t>a լ</m:t>
          </m:r>
        </m:oMath>
      </m:oMathPara>
    </w:p>
    <w:p w14:paraId="786D230F" w14:textId="6DD71D19" w:rsidR="00BF0CD8" w:rsidRDefault="00BF0CD8" w:rsidP="00302A17">
      <w:pPr>
        <w:pStyle w:val="Q-Normal"/>
      </w:pPr>
      <w:r w:rsidRPr="002B1B84">
        <w:t xml:space="preserve"> 100</w:t>
      </w:r>
      <w:r w:rsidR="00A2053D">
        <w:t xml:space="preserve"> </w:t>
      </w:r>
      <w:r w:rsidRPr="002B1B84">
        <w:t>լ օդում պարունակվում է 20</w:t>
      </w:r>
      <w:r w:rsidR="00A2053D">
        <w:t xml:space="preserve"> </w:t>
      </w:r>
      <w:r w:rsidRPr="002B1B84">
        <w:t>լ թթվածին, հետևաբար խառնուրդում մնացած թթվածնի ծավալը կլինի.</w:t>
      </w:r>
    </w:p>
    <w:p w14:paraId="0DE6F827" w14:textId="07EFE496" w:rsidR="00BF0CD8" w:rsidRPr="00FC7A6E" w:rsidRDefault="00000000" w:rsidP="00302A17">
      <w:pPr>
        <w:pStyle w:val="Q-Normal"/>
        <w:rPr>
          <w:i/>
          <w:lang w:val="en-US"/>
        </w:rPr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0-1,5</m:t>
              </m:r>
              <m:r>
                <w:rPr>
                  <w:rFonts w:ascii="Cambria Math" w:hAnsi="Cambria Math"/>
                </w:rPr>
                <m:t>a</m:t>
              </m:r>
            </m:e>
          </m:d>
          <m:r>
            <w:rPr>
              <w:rFonts w:ascii="Cambria Math" w:hAnsi="Cambria Math"/>
            </w:rPr>
            <m:t xml:space="preserve"> լ</m:t>
          </m:r>
        </m:oMath>
      </m:oMathPara>
    </w:p>
    <w:p w14:paraId="70CAB3D3" w14:textId="77777777" w:rsidR="00BF0CD8" w:rsidRPr="009217BA" w:rsidRDefault="00BF0CD8" w:rsidP="00302A17">
      <w:pPr>
        <w:pStyle w:val="Q-Normal"/>
      </w:pPr>
      <w:r>
        <w:t>Օ</w:t>
      </w:r>
      <w:r w:rsidRPr="002B1B84">
        <w:t>զոնատորի միջով անցնելուց հետո գազային խառնուրդ</w:t>
      </w:r>
      <w:r>
        <w:t>ի բաղադրությունը (լ).</w:t>
      </w:r>
    </w:p>
    <w:p w14:paraId="2B61A6AE" w14:textId="47903ED4" w:rsidR="00BF0CD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80 լ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0-1,5</m:t>
              </m:r>
              <m:r>
                <w:rPr>
                  <w:rFonts w:ascii="Cambria Math" w:hAnsi="Cambria Math"/>
                </w:rPr>
                <m:t>a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լ 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a լ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5C4432F5" w14:textId="77777777" w:rsidR="00BF0CD8" w:rsidRDefault="00BF0CD8" w:rsidP="00302A17">
      <w:pPr>
        <w:pStyle w:val="Q-Normal"/>
      </w:pPr>
      <w:r w:rsidRPr="002B1B84">
        <w:t>Խառնուրդի ծավալը կլինի.</w:t>
      </w:r>
    </w:p>
    <w:p w14:paraId="3F63C15D" w14:textId="77777777" w:rsidR="00BF0CD8" w:rsidRPr="00E23B9F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0-1,5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80+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00-0,5</m:t>
          </m:r>
          <m:r>
            <w:rPr>
              <w:rFonts w:ascii="Cambria Math" w:hAnsi="Cambria Math"/>
            </w:rPr>
            <m:t>a</m:t>
          </m:r>
        </m:oMath>
      </m:oMathPara>
    </w:p>
    <w:p w14:paraId="70FDD6E3" w14:textId="77777777" w:rsidR="00BF0CD8" w:rsidRPr="00E23B9F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0-1,5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80∙28+48</m:t>
              </m:r>
              <m:r>
                <w:rPr>
                  <w:rFonts w:ascii="Cambria Math" w:hAnsi="Cambria Math"/>
                </w:rPr>
                <m:t>a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-0,5</m:t>
              </m:r>
              <m:r>
                <w:rPr>
                  <w:rFonts w:ascii="Cambria Math" w:hAnsi="Cambria Math"/>
                </w:rPr>
                <m:t>a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0,45</m:t>
          </m:r>
        </m:oMath>
      </m:oMathPara>
    </w:p>
    <w:p w14:paraId="5529B4F4" w14:textId="03C72FA6" w:rsidR="00BF0CD8" w:rsidRPr="00E23B9F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0,84 լ</m:t>
          </m:r>
        </m:oMath>
      </m:oMathPara>
    </w:p>
    <w:p w14:paraId="591D0524" w14:textId="0B7BA49C" w:rsidR="00A26461" w:rsidRDefault="00BF0CD8" w:rsidP="0034565D">
      <w:pPr>
        <w:pStyle w:val="Q-Normal"/>
      </w:pPr>
      <w:r w:rsidRPr="00E6264C">
        <w:rPr>
          <w:i/>
          <w:iCs/>
        </w:rPr>
        <w:t>Պատ.՝</w:t>
      </w:r>
      <w:r w:rsidRPr="00E23B9F">
        <w:t xml:space="preserve"> </w:t>
      </w:r>
      <m:oMath>
        <m:r>
          <m:rPr>
            <m:sty m:val="p"/>
          </m:rPr>
          <w:rPr>
            <w:rFonts w:ascii="Cambria Math" w:hAnsi="Cambria Math"/>
          </w:rPr>
          <m:t>10,84 լ</m:t>
        </m:r>
      </m:oMath>
      <w:r w:rsidRPr="00E23B9F">
        <w:rPr>
          <w:rFonts w:eastAsiaTheme="minorEastAsia"/>
        </w:rPr>
        <w:t>:</w:t>
      </w:r>
      <w:bookmarkStart w:id="509" w:name="_Hlk47781264"/>
      <w:r w:rsidR="00A26461">
        <w:br w:type="page"/>
      </w:r>
    </w:p>
    <w:p w14:paraId="6126E932" w14:textId="09067E04" w:rsidR="00967AF6" w:rsidRDefault="00967AF6" w:rsidP="00967AF6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2CCD1D60" wp14:editId="28B2D6BC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1666111799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1982B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2EADC66" id="Шестиугольник 19" o:spid="_x0000_s1026" type="#_x0000_t9" style="position:absolute;margin-left:0;margin-top:2.35pt;width:130.9pt;height:116.95pt;z-index:25172377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" adj="4823" filled="f" strokecolor="#1982b4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3922A06D" wp14:editId="6FE4C09D">
                <wp:extent cx="6234430" cy="1674496"/>
                <wp:effectExtent l="0" t="0" r="0" b="0"/>
                <wp:docPr id="711371550" name="Canvas 71137155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953489888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51080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24240320" name="Надпись 22"/>
                        <wps:cNvSpPr txBox="1"/>
                        <wps:spPr>
                          <a:xfrm>
                            <a:off x="264829" y="388793"/>
                            <a:ext cx="1185919" cy="8780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303B330" w14:textId="77777777" w:rsidR="007A588D" w:rsidRPr="007E6399" w:rsidRDefault="007A588D" w:rsidP="00967AF6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7E6399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7FFE1618" w14:textId="10FA8362" w:rsidR="007A588D" w:rsidRPr="007E6399" w:rsidRDefault="007A588D" w:rsidP="00967AF6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</w:pPr>
                              <w:r w:rsidRPr="007E6399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0927577" name="Надпись 23"/>
                        <wps:cNvSpPr txBox="1"/>
                        <wps:spPr>
                          <a:xfrm>
                            <a:off x="1590674" y="802004"/>
                            <a:ext cx="3543301" cy="7791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CF6A1E" w14:textId="42F6BDBA" w:rsidR="007A588D" w:rsidRPr="00A26461" w:rsidRDefault="007A588D" w:rsidP="00967AF6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4"/>
                                  <w:szCs w:val="24"/>
                                  <w:lang w:val="hy-AM"/>
                                </w:rPr>
                              </w:pPr>
                              <w:r w:rsidRPr="00A26461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4"/>
                                  <w:szCs w:val="24"/>
                                  <w:lang w:val="hy-AM"/>
                                </w:rPr>
                                <w:t>ԱՏՈՄԻ ԿԱՌՈՒՑՎԱԾՔԸ: Դ.Ի. ՄԵՆԴԵԼԵԵՎԻ ՔԻՄԻԱԿԱՆ ՏԱՐՐԵՐԻ ՊԱՐԲԵՐԱԿԱՆ ՀԱՄԱԿԱՐԳԸ ԵՎ ՊԱՐԲԵՐԱԿԱՆ ՕՐԵՆՔԸ: ՔԻՄԻԱԿԱՆ ԿԱՊ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922A06D" id="Canvas 711371550" o:spid="_x0000_s1302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">
                <v:shape id="_x0000_s1303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304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" adj="1742" fillcolor="#1982b4" stroked="f" strokeweight="1pt"/>
                <v:shape id="Надпись 22" o:spid="_x0000_s1305" type="#_x0000_t202" style="position:absolute;left:2648;top:3887;width:11859;height:8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" filled="f" stroked="f" strokeweight=".5pt">
                  <v:textbox>
                    <w:txbxContent>
                      <w:p w14:paraId="4303B330" w14:textId="77777777" w:rsidR="007A588D" w:rsidRPr="007E6399" w:rsidRDefault="007A588D" w:rsidP="00967AF6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7E6399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7FFE1618" w14:textId="10FA8362" w:rsidR="007A588D" w:rsidRPr="007E6399" w:rsidRDefault="007A588D" w:rsidP="00967AF6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</w:pPr>
                        <w:r w:rsidRPr="007E6399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  <w:t>3</w:t>
                        </w:r>
                      </w:p>
                    </w:txbxContent>
                  </v:textbox>
                </v:shape>
                <v:shape id="Надпись 23" o:spid="_x0000_s1306" type="#_x0000_t202" style="position:absolute;left:15906;top:8020;width:35433;height:7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" filled="f" stroked="f" strokeweight=".5pt">
                  <v:textbox>
                    <w:txbxContent>
                      <w:p w14:paraId="65CF6A1E" w14:textId="42F6BDBA" w:rsidR="007A588D" w:rsidRPr="00A26461" w:rsidRDefault="007A588D" w:rsidP="00967AF6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4"/>
                            <w:szCs w:val="24"/>
                            <w:lang w:val="hy-AM"/>
                          </w:rPr>
                        </w:pPr>
                        <w:r w:rsidRPr="00A26461">
                          <w:rPr>
                            <w:rFonts w:cstheme="minorHAnsi"/>
                            <w:b/>
                            <w:color w:val="FFFFFF" w:themeColor="background1"/>
                            <w:sz w:val="24"/>
                            <w:szCs w:val="24"/>
                            <w:lang w:val="hy-AM"/>
                          </w:rPr>
                          <w:t>ԱՏՈՄԻ ԿԱՌՈՒՑՎԱԾՔԸ: Դ.Ի. ՄԵՆԴԵԼԵԵՎԻ ՔԻՄԻԱԿԱՆ ՏԱՐՐԵՐԻ ՊԱՐԲԵՐԱԿԱՆ ՀԱՄԱԿԱՐԳԸ ԵՎ ՊԱՐԲԵՐԱԿԱՆ ՕՐԵՆՔԸ: ՔԻՄԻԱԿԱՆ ԿԱՊԵՐ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5DD50ED" w14:textId="6C843B55" w:rsidR="00290640" w:rsidRPr="00290640" w:rsidRDefault="00290640" w:rsidP="00037E9B">
      <w:pPr>
        <w:pStyle w:val="Gluxinvisible"/>
      </w:pPr>
      <w:bookmarkStart w:id="510" w:name="_Toc133965555"/>
      <w:bookmarkStart w:id="511" w:name="_Toc153319767"/>
      <w:r w:rsidRPr="00290640">
        <w:t>ԳԼՈՒԽ 3</w:t>
      </w:r>
      <w:r w:rsidR="003D4AD1">
        <w:t>.</w:t>
      </w:r>
      <w:r w:rsidRPr="00290640">
        <w:t xml:space="preserve"> ԱՏՈՄԻ ԿԱՌՈՒՑՎԱԾՔԸ: </w:t>
      </w:r>
      <w:r w:rsidR="00C81732">
        <w:t xml:space="preserve">Դ.Ի. ՄԵՆԴԵԼԵԵՎԻ </w:t>
      </w:r>
      <w:r w:rsidRPr="00290640">
        <w:t>ՔԻՄԻԱԿԱՆ ՏԱՐՐԵՐԻ ՊԱՐԲԵՐԱԿԱՆ ՀԱՄԱԿԱՐԳԸ ԵՎ ՊԱՐԲԵՐԱԿԱՆ ՕՐԵՆՔԸ: ՔԻՄԻԱԿԱՆ ԿԱՊԵՐ</w:t>
      </w:r>
      <w:bookmarkEnd w:id="510"/>
      <w:bookmarkEnd w:id="511"/>
    </w:p>
    <w:p w14:paraId="6841AA2F" w14:textId="03F28E50" w:rsidR="00BF0CD8" w:rsidRDefault="00BF0CD8" w:rsidP="00302A17">
      <w:pPr>
        <w:pStyle w:val="Q-Normal"/>
      </w:pPr>
      <w:r>
        <w:t>Այս բաժնում ուսումնասիրելու են</w:t>
      </w:r>
      <w:r w:rsidR="00250871">
        <w:t>ք</w:t>
      </w:r>
      <w:r>
        <w:t xml:space="preserve"> ատոմի կառուցվածքը, </w:t>
      </w:r>
      <w:r w:rsidR="00AF1C02">
        <w:t xml:space="preserve">իզոտոպների ռադիոակտիվությունը, </w:t>
      </w:r>
      <w:r w:rsidR="00120F4A">
        <w:t xml:space="preserve">միջուկային ռեակցիաները, </w:t>
      </w:r>
      <w:r>
        <w:t>տարրերի էլեկտրոնային բանաձևերը, Դ.Ի. Մենդելեևի կողմից հայտնաբերված քիմիական տարրերի պարբերական համակարգը, տարրերի հատկությունների պարբերական փոփոխությունները և քիմիական կապերի տեսակները:</w:t>
      </w:r>
    </w:p>
    <w:p w14:paraId="3A2AC290" w14:textId="6BC68E43" w:rsidR="00BF0CD8" w:rsidRDefault="00BF0CD8" w:rsidP="00302A17">
      <w:pPr>
        <w:pStyle w:val="Q-Normal"/>
      </w:pPr>
      <w:r>
        <w:t>Ատոմի էլեկտրոնային կառուցվածքի ուսումնասիրությ</w:t>
      </w:r>
      <w:r w:rsidR="00285AF0">
        <w:t>ան</w:t>
      </w:r>
      <w:r>
        <w:t xml:space="preserve"> </w:t>
      </w:r>
      <w:r w:rsidR="00285AF0">
        <w:t xml:space="preserve">շնորհիվ </w:t>
      </w:r>
      <w:r>
        <w:t>բացահայտ</w:t>
      </w:r>
      <w:r w:rsidR="00285AF0">
        <w:t>վ</w:t>
      </w:r>
      <w:r>
        <w:t xml:space="preserve">ում է պարբերական օրենքի ֆիզիկական իմաստը և </w:t>
      </w:r>
      <w:r w:rsidR="00285AF0">
        <w:t>հասկանալի են դառնում քիմիական տարրերի հատկությունների փոփոխությունների օրինաչափությունները</w:t>
      </w:r>
      <w:r w:rsidR="00285AF0" w:rsidRPr="00285AF0">
        <w:t xml:space="preserve"> </w:t>
      </w:r>
      <w:r w:rsidR="00285AF0">
        <w:t xml:space="preserve">պարբերական համակարգի պարբերություններում ու խմբերում: </w:t>
      </w:r>
      <w:r>
        <w:t xml:space="preserve">Ատոմի կառուցվածքի իմացությունն անհրաժեշտ է նաև քիմիական կապերի առաջացման պատճառները հասկանալու համար, քանի որ  </w:t>
      </w:r>
      <w:r w:rsidR="00285AF0">
        <w:t xml:space="preserve">այդ </w:t>
      </w:r>
      <w:r>
        <w:t>կապ</w:t>
      </w:r>
      <w:r w:rsidR="00105D69">
        <w:t>եր</w:t>
      </w:r>
      <w:r>
        <w:t>ի բնույթով են պայմանավորված նյութերի հատկությունները:</w:t>
      </w:r>
    </w:p>
    <w:p w14:paraId="66711168" w14:textId="77777777" w:rsidR="004C16C6" w:rsidRDefault="004C16C6" w:rsidP="00302A17">
      <w:pPr>
        <w:pStyle w:val="Q-Normal"/>
      </w:pPr>
      <w:r>
        <w:t xml:space="preserve">Ուսումնասիրելու ենք մոլեկուլների բևեռայնությունը, պինդ նյութերի առանձնահատկությունները և </w:t>
      </w:r>
      <w:r w:rsidRPr="00250871">
        <w:t>բյուրեղային ն</w:t>
      </w:r>
      <w:r>
        <w:t>յութերի բյուրեղավանդակների տեսակները:</w:t>
      </w:r>
    </w:p>
    <w:p w14:paraId="3B4C8B57" w14:textId="39D99F2F" w:rsidR="004C16C6" w:rsidRPr="00C112A2" w:rsidRDefault="004C16C6" w:rsidP="00302A17">
      <w:pPr>
        <w:pStyle w:val="Q-Normal"/>
      </w:pPr>
      <w:r>
        <w:t xml:space="preserve">Ատոմների էլեկտրոնային կառուցվածքի ուսումնասիրությունից հետո լիովին հասկանալի կդառնա, թե ինչով են պայմանավորված տարրերի վալենտականությունները, ինչու </w:t>
      </w:r>
      <w:r w:rsidR="00120F4A">
        <w:t xml:space="preserve">են </w:t>
      </w:r>
      <w:r>
        <w:t>որոշ տարրերի վալենտականությ</w:t>
      </w:r>
      <w:r w:rsidR="00120F4A">
        <w:t>ունները</w:t>
      </w:r>
      <w:r>
        <w:t xml:space="preserve"> </w:t>
      </w:r>
      <w:r w:rsidR="00120F4A">
        <w:t>շեղվում ընդհանուր օրինաչափություններից:</w:t>
      </w:r>
      <w:r>
        <w:t xml:space="preserve"> </w:t>
      </w:r>
    </w:p>
    <w:bookmarkEnd w:id="509"/>
    <w:p w14:paraId="750CFED4" w14:textId="67E4D71F" w:rsidR="00A92D44" w:rsidRPr="000256B5" w:rsidRDefault="00A92D44">
      <w:pPr>
        <w:rPr>
          <w:lang w:val="hy-AM"/>
        </w:rPr>
      </w:pPr>
    </w:p>
    <w:p w14:paraId="0698CEE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0256B5">
        <w:rPr>
          <w:lang w:val="hy-AM"/>
        </w:rPr>
        <w:br w:type="page"/>
      </w:r>
    </w:p>
    <w:p w14:paraId="479803DC" w14:textId="41D504F5" w:rsidR="00A26461" w:rsidRDefault="00A26461" w:rsidP="008E7086">
      <w:bookmarkStart w:id="512" w:name="_Toc133963242"/>
      <w:bookmarkStart w:id="513" w:name="_Toc133965300"/>
      <w:bookmarkStart w:id="514" w:name="_Toc133965556"/>
      <w:r>
        <w:rPr>
          <w:noProof/>
        </w:rPr>
        <w:lastRenderedPageBreak/>
        <mc:AlternateContent>
          <mc:Choice Requires="wpc">
            <w:drawing>
              <wp:inline distT="0" distB="0" distL="0" distR="0" wp14:anchorId="242BF5B6" wp14:editId="70B98E9F">
                <wp:extent cx="5060950" cy="872115"/>
                <wp:effectExtent l="0" t="0" r="6350" b="4445"/>
                <wp:docPr id="738489206" name="Canvas 73848920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82162168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541561076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DD8E4F1" w14:textId="5D2DEF26" w:rsidR="007A588D" w:rsidRPr="0034565D" w:rsidRDefault="007A588D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56594499" name="Rectangle 1"/>
                          <wps:cNvSpPr/>
                          <wps:spPr>
                            <a:xfrm>
                              <a:off x="1887884" y="757106"/>
                              <a:ext cx="8938605" cy="1761782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5C72539" w14:textId="576EFDB8" w:rsidR="007A588D" w:rsidRPr="007E6399" w:rsidRDefault="007A588D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E6399">
                                  <w:rPr>
                                    <w:rFonts w:asciiTheme="minorHAnsi" w:hAnsiTheme="minorHAnsi" w:cstheme="minorHAnsi"/>
                                    <w:b/>
                                    <w:bCs/>
                                    <w:color w:val="1982B4"/>
                                    <w:sz w:val="28"/>
                                    <w:szCs w:val="28"/>
                                  </w:rPr>
                                  <w:t>ԱՏՈՄԻ ԿԱՌՈՒՑՎԱԾՔԻ ՄՈԼՈՐԱԿԱՅԻՆ ՄՈԴԵԼԸ, ԶԱՆԳՎԱԾԱՅԻՆ ԹԻՎ, ԻԶՈՏՈՊՆԵՐ, ՄԻՋՈՒԿԱՅԻՆ ՌԵԱԿՑԻԱՆԵՐ, ՌԱԴԻՈԱԿՏԻՎՈՒԹՅՈՒՆ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91741751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42BF5B6" id="Canvas 738489206" o:spid="_x0000_s130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">
                <v:shape id="_x0000_s130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09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">
                  <v:shape id="Hexagon 1" o:spid="_x0000_s131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2DD8E4F1" w14:textId="5D2DEF26" w:rsidR="007A588D" w:rsidRPr="0034565D" w:rsidRDefault="007A588D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1</w:t>
                          </w:r>
                        </w:p>
                      </w:txbxContent>
                    </v:textbox>
                  </v:shape>
                  <v:rect id="Rectangle 1" o:spid="_x0000_s1311" style="position:absolute;left:18878;top:7571;width:8938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" filled="f" stroked="f" strokeweight="1.5pt">
                    <v:textbox>
                      <w:txbxContent>
                        <w:p w14:paraId="05C72539" w14:textId="576EFDB8" w:rsidR="007A588D" w:rsidRPr="007E6399" w:rsidRDefault="007A588D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E6399">
                            <w:rPr>
                              <w:rFonts w:asciiTheme="minorHAnsi" w:hAnsiTheme="minorHAnsi" w:cstheme="minorHAnsi"/>
                              <w:b/>
                              <w:bCs/>
                              <w:color w:val="1982B4"/>
                              <w:sz w:val="28"/>
                              <w:szCs w:val="28"/>
                            </w:rPr>
                            <w:t>ԱՏՈՄԻ ԿԱՌՈՒՑՎԱԾՔԻ ՄՈԼՈՐԱԿԱՅԻՆ ՄՈԴԵԼԸ, ԶԱՆԳՎԱԾԱՅԻՆ ԹԻՎ, ԻԶՈՏՈՊՆԵՐ, ՄԻՋՈՒԿԱՅԻՆ ՌԵԱԿՑԻԱՆԵՐ, ՌԱԴԻՈԱԿՏԻՎՈՒԹՅՈՒՆ</w:t>
                          </w:r>
                        </w:p>
                      </w:txbxContent>
                    </v:textbox>
                  </v:rect>
                </v:group>
                <v:shape id="Половина рамки 31" o:spid="_x0000_s131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F45BE6C" w14:textId="3D820D55" w:rsidR="00BF0CD8" w:rsidRPr="00E20BE1" w:rsidRDefault="00D5592D" w:rsidP="00627D74">
      <w:pPr>
        <w:pStyle w:val="ParagrafInvisible"/>
        <w:rPr>
          <w:sz w:val="10"/>
          <w:szCs w:val="10"/>
        </w:rPr>
      </w:pPr>
      <w:bookmarkStart w:id="515" w:name="_Toc153319768"/>
      <w:r w:rsidRPr="00E20BE1">
        <w:rPr>
          <w:sz w:val="10"/>
          <w:szCs w:val="10"/>
        </w:rPr>
        <w:t xml:space="preserve">§3.1. </w:t>
      </w:r>
      <w:r w:rsidR="00BF0CD8" w:rsidRPr="00E20BE1">
        <w:rPr>
          <w:sz w:val="10"/>
          <w:szCs w:val="10"/>
        </w:rPr>
        <w:t>ԱՏՈՄԻ ԿԱՌՈՒՑՎԱԾՔԻ Մ</w:t>
      </w:r>
      <w:r w:rsidR="00040FFE" w:rsidRPr="00E20BE1">
        <w:rPr>
          <w:sz w:val="10"/>
          <w:szCs w:val="10"/>
        </w:rPr>
        <w:t>ՈԼՈՐԱԿ</w:t>
      </w:r>
      <w:r w:rsidR="00BF0CD8" w:rsidRPr="00E20BE1">
        <w:rPr>
          <w:sz w:val="10"/>
          <w:szCs w:val="10"/>
        </w:rPr>
        <w:t xml:space="preserve">ԱՅԻՆ ՄՈԴԵԼԸ, ԶԱՆԳՎԱԾԱՅԻՆ ԹԻՎ, ԻԶՈՏՈՊՆԵՐ, </w:t>
      </w:r>
      <w:r w:rsidR="00E237A3" w:rsidRPr="00E20BE1">
        <w:rPr>
          <w:sz w:val="10"/>
          <w:szCs w:val="10"/>
        </w:rPr>
        <w:t xml:space="preserve">ՄԻՋՈՒԿԱՅԻՆ ՌԵԱԿՑԻԱՆԵՐ, </w:t>
      </w:r>
      <w:r w:rsidR="00DE27C5" w:rsidRPr="00E20BE1">
        <w:rPr>
          <w:sz w:val="10"/>
          <w:szCs w:val="10"/>
        </w:rPr>
        <w:t>ՌԱԴԻՈԱԿՏԻՎՈՒԹՅՈՒՆ</w:t>
      </w:r>
      <w:bookmarkEnd w:id="515"/>
      <w:r w:rsidR="00DE27C5" w:rsidRPr="00E20BE1">
        <w:rPr>
          <w:sz w:val="10"/>
          <w:szCs w:val="10"/>
        </w:rPr>
        <w:t xml:space="preserve"> </w:t>
      </w:r>
      <w:bookmarkEnd w:id="512"/>
      <w:bookmarkEnd w:id="513"/>
      <w:bookmarkEnd w:id="514"/>
    </w:p>
    <w:p w14:paraId="11878370" w14:textId="4BD4B777" w:rsidR="00120F4A" w:rsidRDefault="00186C42" w:rsidP="00302A17">
      <w:pPr>
        <w:pStyle w:val="Q-Normal"/>
      </w:pPr>
      <w:r w:rsidRPr="00120F4A">
        <w:t>Դասընթացի առաջին</w:t>
      </w:r>
      <w:r w:rsidR="007B2CB9" w:rsidRPr="00120F4A">
        <w:t xml:space="preserve"> գլ</w:t>
      </w:r>
      <w:r w:rsidRPr="00120F4A">
        <w:t>խում</w:t>
      </w:r>
      <w:r w:rsidR="007B2CB9">
        <w:t xml:space="preserve"> մենք իմացանք, որ ատոմը բարդ մասնիկ է և կազմված է դրական լիցքավորված միջուկից ու բացասական լիցքավորված էլեկտրոններից: </w:t>
      </w:r>
    </w:p>
    <w:p w14:paraId="55851589" w14:textId="454535BF" w:rsidR="002672E4" w:rsidRDefault="007B2CB9" w:rsidP="00302A17">
      <w:pPr>
        <w:pStyle w:val="Q-Normal"/>
      </w:pPr>
      <w:r>
        <w:t>20-րդ դարի սկզբ</w:t>
      </w:r>
      <w:r w:rsidR="00E1048A">
        <w:t>ին</w:t>
      </w:r>
      <w:r>
        <w:t xml:space="preserve"> </w:t>
      </w:r>
      <w:r w:rsidRPr="003A066C">
        <w:t>Ռեզերֆորդ</w:t>
      </w:r>
      <w:r>
        <w:t xml:space="preserve">ն </w:t>
      </w:r>
      <w:r w:rsidRPr="003A066C">
        <w:t xml:space="preserve"> </w:t>
      </w:r>
      <w:r>
        <w:t>առաջար</w:t>
      </w:r>
      <w:r w:rsidR="00E1048A">
        <w:t>կ</w:t>
      </w:r>
      <w:r w:rsidRPr="003A066C">
        <w:t xml:space="preserve">ել է </w:t>
      </w:r>
      <w:r>
        <w:t>ա</w:t>
      </w:r>
      <w:r w:rsidR="00BF0CD8" w:rsidRPr="003A066C">
        <w:t xml:space="preserve">տոմի կառուցվածքի </w:t>
      </w:r>
      <w:r w:rsidR="008D3AEE" w:rsidRPr="002672E4">
        <w:rPr>
          <w:b/>
        </w:rPr>
        <w:t>մ</w:t>
      </w:r>
      <w:r w:rsidR="002672E4" w:rsidRPr="002672E4">
        <w:rPr>
          <w:b/>
        </w:rPr>
        <w:t>ոլորակ</w:t>
      </w:r>
      <w:r w:rsidR="008D3AEE" w:rsidRPr="002672E4">
        <w:rPr>
          <w:b/>
        </w:rPr>
        <w:t xml:space="preserve">ային </w:t>
      </w:r>
      <w:r w:rsidR="00BF0CD8" w:rsidRPr="002672E4">
        <w:rPr>
          <w:b/>
        </w:rPr>
        <w:t>մոդելը</w:t>
      </w:r>
      <w:r w:rsidR="00AC05AA">
        <w:t xml:space="preserve">: </w:t>
      </w:r>
      <w:r w:rsidR="002672E4">
        <w:t>Այս</w:t>
      </w:r>
      <w:r w:rsidR="003A58E1">
        <w:t xml:space="preserve"> </w:t>
      </w:r>
      <w:r w:rsidR="002672E4">
        <w:t>մոդելի անվանում</w:t>
      </w:r>
      <w:r w:rsidR="004B5896">
        <w:t>ն</w:t>
      </w:r>
      <w:r w:rsidR="002672E4">
        <w:t xml:space="preserve"> </w:t>
      </w:r>
      <w:r w:rsidR="004B5896">
        <w:t>առաջաց</w:t>
      </w:r>
      <w:r w:rsidR="003A58E1">
        <w:t>ել</w:t>
      </w:r>
      <w:r w:rsidR="002672E4">
        <w:t xml:space="preserve"> է այն պատճառով, որ </w:t>
      </w:r>
      <w:r w:rsidR="002672E4" w:rsidRPr="00250E28">
        <w:t>Ռեզերֆորդ</w:t>
      </w:r>
      <w:r w:rsidR="00EB3A0B" w:rsidRPr="00250E28">
        <w:t>ն</w:t>
      </w:r>
      <w:r w:rsidR="002672E4" w:rsidRPr="00250E28">
        <w:t xml:space="preserve"> էլեկտրոններ</w:t>
      </w:r>
      <w:r w:rsidR="003A58E1" w:rsidRPr="00250E28">
        <w:t xml:space="preserve">ի պտույտը միջուկի շուրջը նմանեցնում էր  </w:t>
      </w:r>
      <w:r w:rsidR="00EB3A0B" w:rsidRPr="00250E28">
        <w:t xml:space="preserve">Արևի շուրջը </w:t>
      </w:r>
      <w:r w:rsidR="003A58E1" w:rsidRPr="00250E28">
        <w:t>մոլորակների</w:t>
      </w:r>
      <w:r w:rsidR="00EB3A0B" w:rsidRPr="00250E28">
        <w:t xml:space="preserve"> պտտվելուն</w:t>
      </w:r>
      <w:r w:rsidR="003A58E1" w:rsidRPr="00250E28">
        <w:t>:</w:t>
      </w:r>
      <w:r w:rsidR="002672E4">
        <w:t xml:space="preserve"> </w:t>
      </w:r>
    </w:p>
    <w:p w14:paraId="1D008B5C" w14:textId="0B2BB7AF" w:rsidR="00BF0CD8" w:rsidRPr="00712933" w:rsidRDefault="00F37441" w:rsidP="00F37441">
      <w:pPr>
        <w:pStyle w:val="Q-Normal"/>
        <w:ind w:firstLine="432"/>
      </w:pPr>
      <w:r w:rsidRPr="00120F4A">
        <w:rPr>
          <w:rFonts w:eastAsia="Times New Roman" w:cs="Times New Roman"/>
          <w:noProof/>
          <w:sz w:val="24"/>
          <w:szCs w:val="24"/>
        </w:rPr>
        <w:drawing>
          <wp:anchor distT="0" distB="0" distL="114300" distR="114300" simplePos="0" relativeHeight="251642880" behindDoc="0" locked="0" layoutInCell="1" allowOverlap="1" wp14:anchorId="5F2E4727" wp14:editId="69CAB287">
            <wp:simplePos x="0" y="0"/>
            <wp:positionH relativeFrom="margin">
              <wp:posOffset>157117</wp:posOffset>
            </wp:positionH>
            <wp:positionV relativeFrom="paragraph">
              <wp:posOffset>73932</wp:posOffset>
            </wp:positionV>
            <wp:extent cx="2409190" cy="1696085"/>
            <wp:effectExtent l="0" t="0" r="0" b="0"/>
            <wp:wrapSquare wrapText="bothSides"/>
            <wp:docPr id="76802844" name="Picture 76802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ատոմի կառուցվածքը.png"/>
                    <pic:cNvPicPr/>
                  </pic:nvPicPr>
                  <pic:blipFill rotWithShape="1"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3345"/>
                    <a:stretch/>
                  </pic:blipFill>
                  <pic:spPr bwMode="auto">
                    <a:xfrm>
                      <a:off x="0" y="0"/>
                      <a:ext cx="2409190" cy="16960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0CD8" w:rsidRPr="00712933">
        <w:t>Ըստ այդ մոդելի.</w:t>
      </w:r>
    </w:p>
    <w:p w14:paraId="38EEFC7F" w14:textId="5CBE2941" w:rsidR="00BF0CD8" w:rsidRPr="00712933" w:rsidRDefault="00BF0CD8" w:rsidP="00022C0B">
      <w:pPr>
        <w:pStyle w:val="Q-Normal"/>
        <w:numPr>
          <w:ilvl w:val="0"/>
          <w:numId w:val="82"/>
        </w:numPr>
        <w:ind w:left="426"/>
      </w:pPr>
      <w:r w:rsidRPr="003F68E8">
        <w:rPr>
          <w:b/>
        </w:rPr>
        <w:t>Ատոմի կենտրոնում գտնվում է դրական լիցքավորված միջուկը,</w:t>
      </w:r>
      <w:r w:rsidRPr="00712933">
        <w:t xml:space="preserve"> որն ատոմի </w:t>
      </w:r>
      <w:r w:rsidR="00140732">
        <w:t xml:space="preserve">ծավալի </w:t>
      </w:r>
      <w:r w:rsidRPr="00712933">
        <w:t>չնչին մասն է զբաղեցնում:</w:t>
      </w:r>
    </w:p>
    <w:p w14:paraId="7FB7DEDE" w14:textId="0B38D5DA" w:rsidR="00712933" w:rsidRPr="009518EF" w:rsidRDefault="00BF0CD8" w:rsidP="00022C0B">
      <w:pPr>
        <w:pStyle w:val="Q-Normal"/>
        <w:numPr>
          <w:ilvl w:val="0"/>
          <w:numId w:val="82"/>
        </w:numPr>
        <w:ind w:left="426"/>
        <w:rPr>
          <w:b/>
        </w:rPr>
      </w:pPr>
      <w:r w:rsidRPr="009518EF">
        <w:rPr>
          <w:b/>
        </w:rPr>
        <w:t>Ատոմի ամբողջ դրական լիցքը և համարյա</w:t>
      </w:r>
      <w:r w:rsidR="00712933" w:rsidRPr="009518EF">
        <w:rPr>
          <w:b/>
        </w:rPr>
        <w:t xml:space="preserve"> </w:t>
      </w:r>
      <w:r w:rsidRPr="009518EF">
        <w:rPr>
          <w:b/>
        </w:rPr>
        <w:t>ամբողջ զանգվածը կենտրոնացած է միջուկում:</w:t>
      </w:r>
    </w:p>
    <w:p w14:paraId="43597731" w14:textId="49F455F0" w:rsidR="00BF0CD8" w:rsidRPr="00712933" w:rsidRDefault="00BF0CD8" w:rsidP="00302A17">
      <w:pPr>
        <w:pStyle w:val="Q-Normal"/>
      </w:pPr>
      <w:r w:rsidRPr="00712933">
        <w:t xml:space="preserve">Էլեկտրոնի զանգվածը հավասար է </w:t>
      </w:r>
      <m:oMath>
        <m:r>
          <m:rPr>
            <m:sty m:val="p"/>
          </m:rPr>
          <w:rPr>
            <w:rFonts w:ascii="Cambria Math" w:hAnsi="Cambria Math"/>
          </w:rPr>
          <m:t>1/1823</m:t>
        </m:r>
      </m:oMath>
      <w:r w:rsidRPr="00712933">
        <w:t xml:space="preserve"> զ.ա.մ., որը միջուկի զանգվածի համեմատ չնչին մեծություն է և կարելի է անտեսել, հետևաբար ատոմի զանգվածը</w:t>
      </w:r>
      <w:r w:rsidR="003A58E1" w:rsidRPr="00712933">
        <w:t xml:space="preserve"> համարյա</w:t>
      </w:r>
      <w:r w:rsidRPr="00712933">
        <w:t xml:space="preserve"> հավասար է միջուկի զանգվածին:</w:t>
      </w:r>
    </w:p>
    <w:p w14:paraId="5A3E7195" w14:textId="588BEB18" w:rsidR="00BF0CD8" w:rsidRPr="00712933" w:rsidRDefault="00BF0CD8" w:rsidP="00022C0B">
      <w:pPr>
        <w:pStyle w:val="Q-Normal"/>
        <w:numPr>
          <w:ilvl w:val="0"/>
          <w:numId w:val="82"/>
        </w:numPr>
        <w:ind w:left="426"/>
      </w:pPr>
      <w:r w:rsidRPr="00712933">
        <w:rPr>
          <w:b/>
        </w:rPr>
        <w:t>Ատոմի միջուկը բաղկացած է պրոտոններից և նեյտրոններից,</w:t>
      </w:r>
      <w:r w:rsidRPr="00712933">
        <w:t xml:space="preserve"> որոնք ընդհանուր անվանմամբ կոչվում են նուկլոններ: Պրոտոնն ունի +1 լիցք և </w:t>
      </w:r>
      <w:r w:rsidR="006A2692" w:rsidRPr="00712933">
        <w:t xml:space="preserve">մոտ </w:t>
      </w:r>
      <w:r w:rsidRPr="00712933">
        <w:t>1</w:t>
      </w:r>
      <w:r w:rsidR="009518EF" w:rsidRPr="009518EF">
        <w:t xml:space="preserve"> </w:t>
      </w:r>
      <w:r w:rsidRPr="00712933">
        <w:t xml:space="preserve">զ.ա.մ. զանգված, նեյտրոնը լիցք չունի, իսկ զանգվածը նույնպես </w:t>
      </w:r>
      <w:r w:rsidR="006A2692" w:rsidRPr="00712933">
        <w:t>մոտավորապես</w:t>
      </w:r>
      <w:r w:rsidRPr="00712933">
        <w:t xml:space="preserve"> 1</w:t>
      </w:r>
      <w:r w:rsidR="009518EF" w:rsidRPr="009518EF">
        <w:t xml:space="preserve"> </w:t>
      </w:r>
      <w:r w:rsidRPr="00712933">
        <w:t>զ.ա.մ.</w:t>
      </w:r>
      <w:r w:rsidR="006A2692" w:rsidRPr="00712933">
        <w:t xml:space="preserve"> է</w:t>
      </w:r>
      <w:r w:rsidR="00AC05AA" w:rsidRPr="00712933">
        <w:t>:</w:t>
      </w:r>
    </w:p>
    <w:p w14:paraId="77903A6C" w14:textId="20EBB751" w:rsidR="00BF0CD8" w:rsidRPr="00712933" w:rsidRDefault="00712933" w:rsidP="00022C0B">
      <w:pPr>
        <w:pStyle w:val="Q-Normal"/>
        <w:numPr>
          <w:ilvl w:val="0"/>
          <w:numId w:val="82"/>
        </w:numPr>
        <w:ind w:left="426"/>
      </w:pPr>
      <w:r w:rsidRPr="009518EF">
        <w:rPr>
          <w:b/>
        </w:rPr>
        <w:t xml:space="preserve">Միջուկի շուրջը պտտվում են էլեկտրոններ որոնք ունեն բացասական լիցք: </w:t>
      </w:r>
      <w:r w:rsidR="00AC05AA" w:rsidRPr="00712933">
        <w:t>Էլեկտրոնների գումարային լիցքը</w:t>
      </w:r>
      <w:r w:rsidR="00BF0CD8" w:rsidRPr="00712933">
        <w:t xml:space="preserve"> հավասար է միջուկի դրական լիցքին, </w:t>
      </w:r>
      <w:r w:rsidR="00AC05AA" w:rsidRPr="00712933">
        <w:t xml:space="preserve">նշանակում է՝  </w:t>
      </w:r>
      <w:r w:rsidR="00BF0CD8" w:rsidRPr="00712933">
        <w:t xml:space="preserve">ատոմն էլեկտրաչեզոք է: </w:t>
      </w:r>
    </w:p>
    <w:p w14:paraId="116B4E45" w14:textId="4085E94B" w:rsidR="00AC05AA" w:rsidRDefault="00AC05AA" w:rsidP="00302A17">
      <w:pPr>
        <w:pStyle w:val="Q-Normal"/>
      </w:pPr>
      <w:r>
        <w:t>Էլեկտրոնների պտտման հետևանքով ատոմում առաջանում է կենտրոնախույս ուժ, որը հավասարակշռվում է միջուկի կողմից էլեկտրոնների ձգողության էլեկտրաստատիկ ուժերով:</w:t>
      </w:r>
    </w:p>
    <w:p w14:paraId="731E282F" w14:textId="0B319C52" w:rsidR="00BF0CD8" w:rsidRDefault="00BF0CD8" w:rsidP="00302A17">
      <w:pPr>
        <w:pStyle w:val="Q-Normal"/>
      </w:pPr>
      <w:r>
        <w:t>Պրոտոնները, նեյտրոնները և էլեկտրոնները տարրական մասնիկներ են</w:t>
      </w:r>
      <w:r w:rsidR="00AC05AA">
        <w:t>, դրանց հատկությունները տրված են աղյուսակ 3.1-ում:</w:t>
      </w:r>
    </w:p>
    <w:p w14:paraId="607F726E" w14:textId="58096C63" w:rsidR="00E1048A" w:rsidRDefault="00E1048A" w:rsidP="002D3DFE">
      <w:pPr>
        <w:pStyle w:val="Q-Normal"/>
        <w:ind w:firstLine="432"/>
        <w:contextualSpacing w:val="0"/>
      </w:pPr>
      <w:r>
        <w:t>Յուրաքանչյուր տարրի կարգաթիվը որոշվում է իր միջուկի լիցքի մեծությամբ, այսինքն պրոտոնների թվով:</w:t>
      </w:r>
    </w:p>
    <w:p w14:paraId="66F88317" w14:textId="3DF4BF35" w:rsidR="00BF0CD8" w:rsidRDefault="00BF0CD8" w:rsidP="002D3DF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6C23EDE" wp14:editId="19A163D3">
                <wp:extent cx="3466214" cy="499730"/>
                <wp:effectExtent l="0" t="0" r="1270" b="0"/>
                <wp:docPr id="1273458885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66214" cy="49973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8B690B5" w14:textId="36BE6CB3" w:rsidR="007A588D" w:rsidRDefault="007A588D" w:rsidP="00C454C8">
                            <w:pPr>
                              <w:pStyle w:val="Q-Yndgcvac"/>
                            </w:pPr>
                            <w:r w:rsidRPr="00E70D90">
                              <w:t>Քիմիական տարր</w:t>
                            </w:r>
                            <w:r>
                              <w:t>ն</w:t>
                            </w:r>
                            <w:r w:rsidRPr="00E70D90">
                              <w:t xml:space="preserve"> ատոմի տեսակ է, որ</w:t>
                            </w:r>
                            <w:r>
                              <w:t>ը</w:t>
                            </w:r>
                            <w:r w:rsidRPr="00E70D90">
                              <w:t xml:space="preserve"> բնութագրվում է միջուկի լիցքի որոշակի մեծությամբ: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6C23EDE" id="_x0000_s1313" style="width:272.95pt;height:39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18B690B5" w14:textId="36BE6CB3" w:rsidR="007A588D" w:rsidRDefault="007A588D" w:rsidP="00C454C8">
                      <w:pPr>
                        <w:pStyle w:val="Q-Yndgcvac"/>
                      </w:pPr>
                      <w:r w:rsidRPr="00E70D90">
                        <w:t>Քիմիական տարր</w:t>
                      </w:r>
                      <w:r>
                        <w:t>ն</w:t>
                      </w:r>
                      <w:r w:rsidRPr="00E70D90">
                        <w:t xml:space="preserve"> ատոմի տեսակ է, որ</w:t>
                      </w:r>
                      <w:r>
                        <w:t>ը</w:t>
                      </w:r>
                      <w:r w:rsidRPr="00E70D90">
                        <w:t xml:space="preserve"> բնութագրվում է միջուկի լիցքի որոշակի մեծությամբ:</w:t>
                      </w:r>
                      <w:r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D70619" w14:textId="52C23DEC" w:rsidR="0099603D" w:rsidRDefault="0099603D" w:rsidP="002D3DFE">
      <w:pPr>
        <w:pStyle w:val="Q-Normal"/>
        <w:ind w:firstLine="432"/>
        <w:contextualSpacing w:val="0"/>
      </w:pPr>
      <w:r>
        <w:lastRenderedPageBreak/>
        <w:t>Ատոմի պ</w:t>
      </w:r>
      <w:r w:rsidR="00C814B9">
        <w:t xml:space="preserve">րոտոնների թիվը նշանակենք </w:t>
      </w:r>
      <m:oMath>
        <m:r>
          <m:rPr>
            <m:sty m:val="bi"/>
          </m:rPr>
          <w:rPr>
            <w:rFonts w:ascii="Cambria Math" w:hAnsi="Cambria Math"/>
          </w:rPr>
          <m:t>Z</m:t>
        </m:r>
      </m:oMath>
      <w:r>
        <w:t xml:space="preserve">, իսկ նեյտրոնների թիվը՝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 xml:space="preserve">, դրանց գումարը կոչվում է </w:t>
      </w:r>
      <w:r w:rsidRPr="0064567F">
        <w:t>զանգվածային</w:t>
      </w:r>
      <w:r w:rsidRPr="0064567F">
        <w:rPr>
          <w:rFonts w:cs="Times New Roman"/>
        </w:rPr>
        <w:t xml:space="preserve"> </w:t>
      </w:r>
      <w:r w:rsidRPr="0064567F">
        <w:t>թիվ</w:t>
      </w:r>
      <w:r w:rsidR="005A692A">
        <w:t xml:space="preserve">՝ 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>
        <w:t>.</w:t>
      </w:r>
    </w:p>
    <w:p w14:paraId="6D4E221B" w14:textId="77777777" w:rsidR="00BF0CD8" w:rsidRPr="00E70D90" w:rsidRDefault="00BF0CD8" w:rsidP="00E20BE1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5547EA05" wp14:editId="0414819F">
                <wp:extent cx="1084521" cy="297711"/>
                <wp:effectExtent l="0" t="0" r="1905" b="7620"/>
                <wp:docPr id="1053083802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4521" cy="297711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6BFEBE" w14:textId="77777777" w:rsidR="007A588D" w:rsidRDefault="007A588D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=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Z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+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547EA05" id="_x0000_s1314" style="width:85.4pt;height:23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" fillcolor="#ffe8c8" stroked="f" strokeweight="1pt">
                <v:stroke joinstyle="miter"/>
                <v:textbox>
                  <w:txbxContent>
                    <w:p w14:paraId="046BFEBE" w14:textId="77777777" w:rsidR="007A588D" w:rsidRDefault="007A588D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A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=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Z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+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97F5214" w14:textId="640C10FE" w:rsidR="00BF0CD8" w:rsidRPr="0064567F" w:rsidRDefault="0099603D" w:rsidP="00302A17">
      <w:pPr>
        <w:pStyle w:val="Q-Normal"/>
        <w:rPr>
          <w:rFonts w:cs="Times New Roman"/>
        </w:rPr>
      </w:pPr>
      <w:r>
        <w:t>Զանգվածային թիվը միշտ ամբողջ թիվ է: Այն մոտավորապես հավասար է ատոմի զանգվածին:</w:t>
      </w:r>
    </w:p>
    <w:p w14:paraId="547CB53D" w14:textId="7C063385" w:rsidR="00BF0CD8" w:rsidRPr="0064567F" w:rsidRDefault="00BF0CD8" w:rsidP="00302A17">
      <w:pPr>
        <w:pStyle w:val="Q-Normal"/>
      </w:pPr>
      <w:r w:rsidRPr="0064567F">
        <w:t>Բացի ջրածնի ատոմից, որը նեյտրոն չունի, բոլոր տարրերի ատոմների միջուկները բաղկացած են</w:t>
      </w:r>
      <w:r w:rsidRPr="0079079E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Z</m:t>
        </m:r>
      </m:oMath>
      <w:r w:rsidRPr="0064567F">
        <w:t xml:space="preserve"> թվով պրոտոններից և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-Z</m:t>
            </m:r>
          </m:e>
        </m:d>
      </m:oMath>
      <w:r w:rsidRPr="0064567F">
        <w:t xml:space="preserve"> թվով նեյտրոններից: </w:t>
      </w:r>
    </w:p>
    <w:p w14:paraId="4F41B52F" w14:textId="1EF07DDB" w:rsidR="00BF0CD8" w:rsidRPr="0079079E" w:rsidRDefault="00BF0CD8" w:rsidP="002D3DFE">
      <w:pPr>
        <w:pStyle w:val="Q-Normal"/>
        <w:ind w:firstLine="432"/>
        <w:contextualSpacing w:val="0"/>
      </w:pPr>
      <w:r w:rsidRPr="0079079E">
        <w:t>Այսպիսով՝</w:t>
      </w:r>
      <w:r w:rsidR="00E1048A">
        <w:t xml:space="preserve"> քիմիական տարրերի համար</w:t>
      </w:r>
      <w:r w:rsidRPr="0079079E">
        <w:rPr>
          <w:rFonts w:cs="Times New Roman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</w:rPr>
          <m:t>Z</m:t>
        </m:r>
      </m:oMath>
      <w:r w:rsidRPr="0079079E">
        <w:rPr>
          <w:rFonts w:cs="Times New Roman"/>
        </w:rPr>
        <w:t xml:space="preserve"> </w:t>
      </w:r>
      <w:r w:rsidRPr="0079079E">
        <w:t>թիվը</w:t>
      </w:r>
      <w:r w:rsidRPr="0079079E">
        <w:rPr>
          <w:rFonts w:cs="Times New Roman"/>
        </w:rPr>
        <w:t xml:space="preserve"> </w:t>
      </w:r>
      <w:r w:rsidRPr="0079079E">
        <w:t>բնութագրում</w:t>
      </w:r>
      <w:r w:rsidRPr="0079079E">
        <w:rPr>
          <w:rFonts w:cs="Times New Roman"/>
        </w:rPr>
        <w:t xml:space="preserve"> </w:t>
      </w:r>
      <w:r w:rsidRPr="0079079E">
        <w:t>է</w:t>
      </w:r>
      <w:r w:rsidRPr="0079079E">
        <w:rPr>
          <w:rFonts w:cs="Times New Roman"/>
        </w:rPr>
        <w:t xml:space="preserve">  4 </w:t>
      </w:r>
      <w:r w:rsidRPr="0079079E">
        <w:t>մեծություն.</w:t>
      </w:r>
    </w:p>
    <w:p w14:paraId="26D0A59E" w14:textId="77777777" w:rsidR="00BF0CD8" w:rsidRPr="00C7613D" w:rsidRDefault="00BF0CD8" w:rsidP="00022C0B">
      <w:pPr>
        <w:pStyle w:val="Q-Normal"/>
        <w:numPr>
          <w:ilvl w:val="0"/>
          <w:numId w:val="89"/>
        </w:numPr>
        <w:rPr>
          <w:b/>
        </w:rPr>
      </w:pPr>
      <w:r w:rsidRPr="00C7613D">
        <w:rPr>
          <w:b/>
        </w:rPr>
        <w:t>տարրի կարգաթիվը,</w:t>
      </w:r>
    </w:p>
    <w:p w14:paraId="2D6E5433" w14:textId="77777777" w:rsidR="00BF0CD8" w:rsidRPr="00C7613D" w:rsidRDefault="00BF0CD8" w:rsidP="00022C0B">
      <w:pPr>
        <w:pStyle w:val="Q-Normal"/>
        <w:numPr>
          <w:ilvl w:val="0"/>
          <w:numId w:val="89"/>
        </w:numPr>
        <w:rPr>
          <w:b/>
        </w:rPr>
      </w:pPr>
      <w:r w:rsidRPr="00C7613D">
        <w:rPr>
          <w:b/>
        </w:rPr>
        <w:t>պրոտոնների թիվը,</w:t>
      </w:r>
    </w:p>
    <w:p w14:paraId="7CA0EC09" w14:textId="77777777" w:rsidR="00BF0CD8" w:rsidRPr="00C7613D" w:rsidRDefault="00BF0CD8" w:rsidP="00022C0B">
      <w:pPr>
        <w:pStyle w:val="Q-Normal"/>
        <w:numPr>
          <w:ilvl w:val="0"/>
          <w:numId w:val="89"/>
        </w:numPr>
        <w:rPr>
          <w:b/>
        </w:rPr>
      </w:pPr>
      <w:r w:rsidRPr="00C7613D">
        <w:rPr>
          <w:b/>
        </w:rPr>
        <w:t>էլեկտրոնների թիվը,</w:t>
      </w:r>
    </w:p>
    <w:p w14:paraId="448C085C" w14:textId="77777777" w:rsidR="00BF0CD8" w:rsidRPr="00C7613D" w:rsidRDefault="00BF0CD8" w:rsidP="00022C0B">
      <w:pPr>
        <w:pStyle w:val="Q-Normal"/>
        <w:numPr>
          <w:ilvl w:val="0"/>
          <w:numId w:val="89"/>
        </w:numPr>
        <w:contextualSpacing w:val="0"/>
        <w:rPr>
          <w:b/>
        </w:rPr>
      </w:pPr>
      <w:r w:rsidRPr="00C7613D">
        <w:rPr>
          <w:b/>
        </w:rPr>
        <w:t>միջուկի լիցքի մեծությունը:</w:t>
      </w:r>
    </w:p>
    <w:p w14:paraId="4B298B43" w14:textId="0A62D729" w:rsidR="00BF0CD8" w:rsidRDefault="00BF0CD8" w:rsidP="00302A17">
      <w:pPr>
        <w:pStyle w:val="Q-Normal"/>
        <w:rPr>
          <w:rFonts w:eastAsiaTheme="minorEastAsia"/>
        </w:rPr>
      </w:pPr>
      <w:r w:rsidRPr="0064567F">
        <w:t xml:space="preserve">Օրինակ՝ </w:t>
      </w:r>
      <m:oMath>
        <m:r>
          <w:rPr>
            <w:rFonts w:ascii="Cambria Math" w:hAnsi="Cambria Math"/>
          </w:rPr>
          <m:t>Na</m:t>
        </m:r>
      </m:oMath>
      <w:r w:rsidRPr="0064567F">
        <w:t xml:space="preserve"> տարրի կարգաթիվը՝ </w:t>
      </w:r>
      <m:oMath>
        <m:r>
          <w:rPr>
            <w:rFonts w:ascii="Cambria Math" w:hAnsi="Cambria Math"/>
          </w:rPr>
          <m:t>Z=11,</m:t>
        </m:r>
      </m:oMath>
      <w:r>
        <w:rPr>
          <w:rFonts w:eastAsiaTheme="minorEastAsia"/>
        </w:rPr>
        <w:t xml:space="preserve"> զանգվածը՝ </w:t>
      </w:r>
      <m:oMath>
        <m:r>
          <w:rPr>
            <w:rFonts w:ascii="Cambria Math" w:hAnsi="Cambria Math"/>
          </w:rPr>
          <m:t>A=23,</m:t>
        </m:r>
      </m:oMath>
      <w:r>
        <w:rPr>
          <w:rFonts w:eastAsiaTheme="minorEastAsia"/>
        </w:rPr>
        <w:t xml:space="preserve"> </w:t>
      </w:r>
      <w:r w:rsidRPr="0064567F">
        <w:t>հետևաբար</w:t>
      </w:r>
      <w:r>
        <w:t xml:space="preserve"> նեյտրոնների թիվը՝</w:t>
      </w:r>
      <w:r w:rsidRPr="0064567F">
        <w:t xml:space="preserve"> </w:t>
      </w:r>
      <m:oMath>
        <m:r>
          <w:rPr>
            <w:rFonts w:ascii="Cambria Math" w:hAnsi="Cambria Math"/>
          </w:rPr>
          <m:t>N=A-Z=12</m:t>
        </m:r>
      </m:oMath>
      <w:r w:rsidRPr="0064567F">
        <w:t>:</w:t>
      </w:r>
      <m:oMath>
        <m:r>
          <w:rPr>
            <w:rFonts w:ascii="Cambria Math" w:hAnsi="Cambria Math"/>
          </w:rPr>
          <m:t xml:space="preserve"> </m:t>
        </m:r>
      </m:oMath>
    </w:p>
    <w:p w14:paraId="35FC4566" w14:textId="7F9664B3" w:rsidR="004526C7" w:rsidRPr="004526C7" w:rsidRDefault="004526C7" w:rsidP="00F4207A">
      <w:pPr>
        <w:pStyle w:val="3"/>
      </w:pPr>
      <w:r>
        <w:t xml:space="preserve"> Ատոմի տարրական մասնիկների հատկությունները</w:t>
      </w:r>
    </w:p>
    <w:tbl>
      <w:tblPr>
        <w:tblStyle w:val="GridTable5Dark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345"/>
        <w:gridCol w:w="1620"/>
        <w:gridCol w:w="1185"/>
        <w:gridCol w:w="1605"/>
        <w:gridCol w:w="1260"/>
      </w:tblGrid>
      <w:tr w:rsidR="007969B2" w14:paraId="2F13BAD8" w14:textId="77777777" w:rsidTr="0029340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7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vMerge w:val="restart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51BB7102" w14:textId="24995CC3" w:rsidR="007969B2" w:rsidRPr="00E20BE1" w:rsidRDefault="007969B2" w:rsidP="00F128BB">
            <w:pPr>
              <w:pStyle w:val="Q-Normal"/>
              <w:ind w:firstLine="0"/>
            </w:pPr>
            <w:r w:rsidRPr="00E20BE1">
              <w:t>մասնիկը</w:t>
            </w:r>
          </w:p>
        </w:tc>
        <w:tc>
          <w:tcPr>
            <w:tcW w:w="2805" w:type="dxa"/>
            <w:gridSpan w:val="2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3FA7990A" w14:textId="7892EC85" w:rsidR="007969B2" w:rsidRPr="00E20BE1" w:rsidRDefault="007969B2" w:rsidP="00F128BB">
            <w:pPr>
              <w:pStyle w:val="Q-Normal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20BE1">
              <w:t>լիցքը</w:t>
            </w:r>
          </w:p>
        </w:tc>
        <w:tc>
          <w:tcPr>
            <w:tcW w:w="2865" w:type="dxa"/>
            <w:gridSpan w:val="2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6C73BC82" w14:textId="7C81021A" w:rsidR="007969B2" w:rsidRPr="00E20BE1" w:rsidRDefault="007969B2" w:rsidP="00F128BB">
            <w:pPr>
              <w:pStyle w:val="Q-Normal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20BE1">
              <w:t>զանգվածը</w:t>
            </w:r>
          </w:p>
        </w:tc>
      </w:tr>
      <w:tr w:rsidR="003323B8" w14:paraId="0BFF8057" w14:textId="77777777" w:rsidTr="0029340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1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vMerge/>
            <w:tcBorders>
              <w:left w:val="none" w:sz="0" w:space="0" w:color="auto"/>
            </w:tcBorders>
            <w:shd w:val="clear" w:color="auto" w:fill="11597D"/>
          </w:tcPr>
          <w:p w14:paraId="22F3AE70" w14:textId="77777777" w:rsidR="007969B2" w:rsidRPr="00E20BE1" w:rsidRDefault="007969B2" w:rsidP="00F128BB">
            <w:pPr>
              <w:pStyle w:val="Q-Normal"/>
              <w:ind w:firstLine="0"/>
            </w:pPr>
          </w:p>
        </w:tc>
        <w:tc>
          <w:tcPr>
            <w:tcW w:w="1620" w:type="dxa"/>
            <w:shd w:val="clear" w:color="auto" w:fill="DEF1F7"/>
            <w:vAlign w:val="center"/>
          </w:tcPr>
          <w:p w14:paraId="7977BA7A" w14:textId="62D08972" w:rsidR="007969B2" w:rsidRPr="003323B8" w:rsidRDefault="007969B2" w:rsidP="00F128BB">
            <w:pPr>
              <w:pStyle w:val="Q-Normal"/>
              <w:ind w:firstLine="3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Կուլոն</w:t>
            </w:r>
          </w:p>
        </w:tc>
        <w:tc>
          <w:tcPr>
            <w:tcW w:w="1185" w:type="dxa"/>
            <w:shd w:val="clear" w:color="auto" w:fill="DEF1F7"/>
            <w:vAlign w:val="center"/>
          </w:tcPr>
          <w:p w14:paraId="0139D894" w14:textId="73FD5B62" w:rsidR="007969B2" w:rsidRPr="003323B8" w:rsidRDefault="004526C7" w:rsidP="00F128BB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պ</w:t>
            </w:r>
            <w:r w:rsidR="007969B2" w:rsidRPr="003323B8">
              <w:rPr>
                <w:rFonts w:eastAsiaTheme="minorEastAsia"/>
              </w:rPr>
              <w:t>այմ. միավոր</w:t>
            </w:r>
          </w:p>
        </w:tc>
        <w:tc>
          <w:tcPr>
            <w:tcW w:w="1605" w:type="dxa"/>
            <w:shd w:val="clear" w:color="auto" w:fill="DEF1F7"/>
            <w:vAlign w:val="center"/>
          </w:tcPr>
          <w:p w14:paraId="23365BCA" w14:textId="4C853D36" w:rsidR="007969B2" w:rsidRPr="003323B8" w:rsidRDefault="007969B2" w:rsidP="00F128BB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գ</w:t>
            </w:r>
          </w:p>
        </w:tc>
        <w:tc>
          <w:tcPr>
            <w:tcW w:w="1260" w:type="dxa"/>
            <w:shd w:val="clear" w:color="auto" w:fill="DEF1F7"/>
            <w:vAlign w:val="center"/>
          </w:tcPr>
          <w:p w14:paraId="776C2CCC" w14:textId="598CDD1E" w:rsidR="007969B2" w:rsidRPr="003323B8" w:rsidRDefault="00E1048A" w:rsidP="00F128BB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զ</w:t>
            </w:r>
            <w:r w:rsidR="007969B2" w:rsidRPr="003323B8">
              <w:rPr>
                <w:rFonts w:eastAsiaTheme="minorEastAsia"/>
              </w:rPr>
              <w:t>.ա.մ.</w:t>
            </w:r>
          </w:p>
        </w:tc>
      </w:tr>
      <w:tr w:rsidR="003323B8" w14:paraId="6CF4559C" w14:textId="77777777" w:rsidTr="0029340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tcBorders>
              <w:left w:val="none" w:sz="0" w:space="0" w:color="auto"/>
            </w:tcBorders>
            <w:shd w:val="clear" w:color="auto" w:fill="11597D"/>
          </w:tcPr>
          <w:p w14:paraId="63EB4CF7" w14:textId="362FF31C" w:rsidR="007969B2" w:rsidRPr="00E20BE1" w:rsidRDefault="007969B2" w:rsidP="00F128BB">
            <w:pPr>
              <w:pStyle w:val="Q-Normal"/>
              <w:ind w:firstLine="0"/>
            </w:pPr>
            <w:r w:rsidRPr="00E20BE1">
              <w:t>էլեկտրոն</w:t>
            </w:r>
          </w:p>
        </w:tc>
        <w:tc>
          <w:tcPr>
            <w:tcW w:w="1620" w:type="dxa"/>
            <w:shd w:val="clear" w:color="auto" w:fill="auto"/>
            <w:vAlign w:val="center"/>
          </w:tcPr>
          <w:p w14:paraId="54F484E2" w14:textId="640A4937" w:rsidR="007969B2" w:rsidRPr="003323B8" w:rsidRDefault="007969B2" w:rsidP="00F128BB">
            <w:pPr>
              <w:pStyle w:val="Q-Normal"/>
              <w:ind w:firstLine="3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−1,6∙10−19</w:t>
            </w:r>
          </w:p>
        </w:tc>
        <w:tc>
          <w:tcPr>
            <w:tcW w:w="1185" w:type="dxa"/>
            <w:shd w:val="clear" w:color="auto" w:fill="auto"/>
            <w:vAlign w:val="center"/>
          </w:tcPr>
          <w:p w14:paraId="439AB42F" w14:textId="0F9A332B" w:rsidR="007969B2" w:rsidRPr="003323B8" w:rsidRDefault="000E6DFA" w:rsidP="00F128BB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−1</w:t>
            </w:r>
          </w:p>
        </w:tc>
        <w:tc>
          <w:tcPr>
            <w:tcW w:w="1605" w:type="dxa"/>
            <w:shd w:val="clear" w:color="auto" w:fill="auto"/>
            <w:vAlign w:val="center"/>
          </w:tcPr>
          <w:p w14:paraId="20FF4000" w14:textId="6FA3C859" w:rsidR="007969B2" w:rsidRPr="003323B8" w:rsidRDefault="000E6DFA" w:rsidP="00F128BB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9,1∙10−28</w:t>
            </w:r>
          </w:p>
        </w:tc>
        <w:tc>
          <w:tcPr>
            <w:tcW w:w="1260" w:type="dxa"/>
            <w:shd w:val="clear" w:color="auto" w:fill="auto"/>
            <w:vAlign w:val="center"/>
          </w:tcPr>
          <w:p w14:paraId="7B46FA11" w14:textId="1AE25E0C" w:rsidR="007969B2" w:rsidRPr="003323B8" w:rsidRDefault="002075DE" w:rsidP="00F128BB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1</w:t>
            </w:r>
            <w:r w:rsidR="00D22B55">
              <w:rPr>
                <w:rFonts w:eastAsiaTheme="minorEastAsia"/>
                <w:lang w:val="en-US"/>
              </w:rPr>
              <w:t>/</w:t>
            </w:r>
            <w:r w:rsidRPr="003323B8">
              <w:rPr>
                <w:rFonts w:eastAsiaTheme="minorEastAsia"/>
              </w:rPr>
              <w:t>1823</w:t>
            </w:r>
          </w:p>
        </w:tc>
      </w:tr>
      <w:tr w:rsidR="003323B8" w14:paraId="0B01EB09" w14:textId="77777777" w:rsidTr="0029340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tcBorders>
              <w:left w:val="none" w:sz="0" w:space="0" w:color="auto"/>
            </w:tcBorders>
            <w:shd w:val="clear" w:color="auto" w:fill="11597D"/>
          </w:tcPr>
          <w:p w14:paraId="74853030" w14:textId="6B1762A2" w:rsidR="007969B2" w:rsidRPr="00E20BE1" w:rsidRDefault="007969B2" w:rsidP="00F128BB">
            <w:pPr>
              <w:pStyle w:val="Q-Normal"/>
              <w:ind w:firstLine="0"/>
            </w:pPr>
            <w:r w:rsidRPr="00E20BE1">
              <w:t>պրոտոն</w:t>
            </w:r>
          </w:p>
        </w:tc>
        <w:tc>
          <w:tcPr>
            <w:tcW w:w="1620" w:type="dxa"/>
            <w:shd w:val="clear" w:color="auto" w:fill="DEF1F7"/>
            <w:vAlign w:val="center"/>
          </w:tcPr>
          <w:p w14:paraId="34969EA5" w14:textId="73A5E5AC" w:rsidR="007969B2" w:rsidRPr="00E20BE1" w:rsidRDefault="000E6DFA" w:rsidP="00F128BB">
            <w:pPr>
              <w:pStyle w:val="Q-Normal"/>
              <w:ind w:firstLine="3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∙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9</m:t>
                    </m:r>
                  </m:sup>
                </m:sSup>
              </m:oMath>
            </m:oMathPara>
          </w:p>
        </w:tc>
        <w:tc>
          <w:tcPr>
            <w:tcW w:w="1185" w:type="dxa"/>
            <w:shd w:val="clear" w:color="auto" w:fill="DEF1F7"/>
            <w:vAlign w:val="center"/>
          </w:tcPr>
          <w:p w14:paraId="1150E780" w14:textId="5E46254C" w:rsidR="007969B2" w:rsidRPr="00E20BE1" w:rsidRDefault="000E6DFA" w:rsidP="00F128BB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+1</m:t>
                </m:r>
              </m:oMath>
            </m:oMathPara>
          </w:p>
        </w:tc>
        <w:tc>
          <w:tcPr>
            <w:tcW w:w="1605" w:type="dxa"/>
            <w:shd w:val="clear" w:color="auto" w:fill="DEF1F7"/>
            <w:vAlign w:val="center"/>
          </w:tcPr>
          <w:p w14:paraId="67CDDEE2" w14:textId="3A459178" w:rsidR="007969B2" w:rsidRPr="00E20BE1" w:rsidRDefault="000E6DFA" w:rsidP="00F128BB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726∙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4</m:t>
                    </m:r>
                  </m:sup>
                </m:sSup>
              </m:oMath>
            </m:oMathPara>
          </w:p>
        </w:tc>
        <w:tc>
          <w:tcPr>
            <w:tcW w:w="1260" w:type="dxa"/>
            <w:shd w:val="clear" w:color="auto" w:fill="DEF1F7"/>
            <w:vAlign w:val="center"/>
          </w:tcPr>
          <w:p w14:paraId="5FEC6595" w14:textId="4FA10055" w:rsidR="007969B2" w:rsidRPr="00E20BE1" w:rsidRDefault="004526C7" w:rsidP="00F128BB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007</m:t>
                </m:r>
              </m:oMath>
            </m:oMathPara>
          </w:p>
        </w:tc>
      </w:tr>
      <w:tr w:rsidR="003323B8" w14:paraId="23102756" w14:textId="77777777" w:rsidTr="00293401">
        <w:trPr>
          <w:trHeight w:val="30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63A26CF1" w14:textId="0225FF95" w:rsidR="007969B2" w:rsidRPr="00E20BE1" w:rsidRDefault="007969B2" w:rsidP="00F128BB">
            <w:pPr>
              <w:pStyle w:val="Q-Normal"/>
              <w:ind w:firstLine="0"/>
            </w:pPr>
            <w:r w:rsidRPr="00E20BE1">
              <w:t>նեյտրոն</w:t>
            </w:r>
          </w:p>
        </w:tc>
        <w:tc>
          <w:tcPr>
            <w:tcW w:w="1620" w:type="dxa"/>
            <w:shd w:val="clear" w:color="auto" w:fill="auto"/>
            <w:vAlign w:val="center"/>
          </w:tcPr>
          <w:p w14:paraId="693A4DFD" w14:textId="5D67F082" w:rsidR="007969B2" w:rsidRPr="00E20BE1" w:rsidRDefault="000E6DFA" w:rsidP="00F128BB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185" w:type="dxa"/>
            <w:shd w:val="clear" w:color="auto" w:fill="auto"/>
            <w:vAlign w:val="center"/>
          </w:tcPr>
          <w:p w14:paraId="7CCEC716" w14:textId="06FC03A7" w:rsidR="007969B2" w:rsidRPr="00E20BE1" w:rsidRDefault="000E6DFA" w:rsidP="00F128BB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605" w:type="dxa"/>
            <w:shd w:val="clear" w:color="auto" w:fill="auto"/>
            <w:vAlign w:val="center"/>
          </w:tcPr>
          <w:p w14:paraId="23B89194" w14:textId="235B9027" w:rsidR="007969B2" w:rsidRPr="00E20BE1" w:rsidRDefault="004526C7" w:rsidP="00F128BB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750∙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4</m:t>
                    </m:r>
                  </m:sup>
                </m:sSup>
              </m:oMath>
            </m:oMathPara>
          </w:p>
        </w:tc>
        <w:tc>
          <w:tcPr>
            <w:tcW w:w="1260" w:type="dxa"/>
            <w:shd w:val="clear" w:color="auto" w:fill="auto"/>
            <w:vAlign w:val="center"/>
          </w:tcPr>
          <w:p w14:paraId="7AB59488" w14:textId="248806D8" w:rsidR="007969B2" w:rsidRPr="00E20BE1" w:rsidRDefault="004526C7" w:rsidP="00F128BB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009</m:t>
                </m:r>
              </m:oMath>
            </m:oMathPara>
          </w:p>
        </w:tc>
      </w:tr>
    </w:tbl>
    <w:p w14:paraId="0CE5085B" w14:textId="77777777" w:rsidR="007969B2" w:rsidRPr="0064567F" w:rsidRDefault="007969B2" w:rsidP="00302A17">
      <w:pPr>
        <w:pStyle w:val="Q-Normal"/>
      </w:pPr>
    </w:p>
    <w:p w14:paraId="13D05B04" w14:textId="47118774" w:rsidR="00BF0CD8" w:rsidRDefault="00BF0CD8" w:rsidP="002D3DFE">
      <w:pPr>
        <w:pStyle w:val="Q-Normal"/>
        <w:ind w:firstLine="432"/>
        <w:contextualSpacing w:val="0"/>
      </w:pPr>
      <w:r w:rsidRPr="0064567F">
        <w:t>Հետազոտությունները ցույց են տվել, որ բնության մեջ հանդիպում են նույն տարրի ատոմներ, որոնք ունեն տարբեր զանգված</w:t>
      </w:r>
      <w:r w:rsidR="006A2692">
        <w:t>ային թվեր</w:t>
      </w:r>
      <w:r w:rsidRPr="0064567F">
        <w:t xml:space="preserve">: Այսպես՝ հանդիպում են քլորի 35 և 37 </w:t>
      </w:r>
      <w:r w:rsidR="006A2692">
        <w:t>զանգվածային թվերով</w:t>
      </w:r>
      <w:r w:rsidRPr="0064567F">
        <w:t xml:space="preserve"> ատոմն</w:t>
      </w:r>
      <w:r w:rsidR="006A2692">
        <w:t>եր</w:t>
      </w:r>
      <w:r w:rsidRPr="0064567F">
        <w:t>: Դրան</w:t>
      </w:r>
      <w:r>
        <w:t>ք</w:t>
      </w:r>
      <w:r w:rsidRPr="0064567F">
        <w:t xml:space="preserve"> պարունակում են նույն թվով պրոտոններ, բայց տարբեր թվով նեյտրոններ:</w:t>
      </w:r>
    </w:p>
    <w:p w14:paraId="3B405B7B" w14:textId="77777777" w:rsidR="00BF0CD8" w:rsidRPr="00FA3A83" w:rsidRDefault="00BF0CD8" w:rsidP="002D3DFE">
      <w:pPr>
        <w:pStyle w:val="Q-Normal"/>
        <w:ind w:firstLine="432"/>
        <w:contextualSpacing w:val="0"/>
        <w:jc w:val="right"/>
        <w:rPr>
          <w:sz w:val="24"/>
          <w:szCs w:val="24"/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1A5267AF" wp14:editId="5F7F4515">
                <wp:extent cx="4457700" cy="504825"/>
                <wp:effectExtent l="0" t="0" r="0" b="9525"/>
                <wp:docPr id="1887018836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57700" cy="5048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7FD811" w14:textId="46FF0745" w:rsidR="007A588D" w:rsidRDefault="007A588D" w:rsidP="00C454C8">
                            <w:pPr>
                              <w:pStyle w:val="Q-Yndgcvac"/>
                            </w:pPr>
                            <w:r w:rsidRPr="0064567F">
                              <w:t>Քիմիական տարրի տարատեսակները, որոնք ունեն միջուկի միևնույն լիցքը, բայց տարբեր զանգված</w:t>
                            </w:r>
                            <w:r>
                              <w:t>ային թվեր</w:t>
                            </w:r>
                            <w:r w:rsidRPr="0064567F">
                              <w:t>, կոչվում են իզոտոպ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5267AF" id="_x0000_s1315" style="width:351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4C7FD811" w14:textId="46FF0745" w:rsidR="007A588D" w:rsidRDefault="007A588D" w:rsidP="00C454C8">
                      <w:pPr>
                        <w:pStyle w:val="Q-Yndgcvac"/>
                      </w:pPr>
                      <w:r w:rsidRPr="0064567F">
                        <w:t>Քիմիական տարրի տարատեսակները, որոնք ունեն միջուկի միևնույն լիցքը, բայց տարբեր զանգված</w:t>
                      </w:r>
                      <w:r>
                        <w:t>ային թվեր</w:t>
                      </w:r>
                      <w:r w:rsidRPr="0064567F">
                        <w:t>, կոչվում են իզոտոպ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F024BE9" w14:textId="2BE17AB3" w:rsidR="00BF0CD8" w:rsidRDefault="00BF0CD8" w:rsidP="00302A17">
      <w:pPr>
        <w:pStyle w:val="Q-Normal"/>
      </w:pPr>
      <w:r w:rsidRPr="0064567F">
        <w:t>Իզոտոպ՝ նշանակում է միևնույն տեղը զբաղեցնող</w:t>
      </w:r>
      <w:r w:rsidRPr="00F760C8">
        <w:t xml:space="preserve"> </w:t>
      </w:r>
      <w:r>
        <w:t>(պարբերական աղյուսակում զբաղեցնում են նույն վանդակը)</w:t>
      </w:r>
      <w:r w:rsidRPr="0064567F">
        <w:t xml:space="preserve">: Յուրաքանչյուր իզոտոպ կամ տարրական մասնիկ բնութագրվում է երկու մեծությամբ՝ </w:t>
      </w:r>
      <w:r w:rsidRPr="00F760C8">
        <w:rPr>
          <w:b/>
        </w:rPr>
        <w:t>զանգվածային թ</w:t>
      </w:r>
      <w:r w:rsidR="00293C52">
        <w:rPr>
          <w:b/>
        </w:rPr>
        <w:t>վով</w:t>
      </w:r>
      <w:r w:rsidRPr="0064567F">
        <w:t xml:space="preserve"> </w:t>
      </w:r>
      <w:r w:rsidRPr="00F760C8">
        <w:rPr>
          <w:b/>
        </w:rPr>
        <w:t>և լիցքի մեծությ</w:t>
      </w:r>
      <w:r w:rsidR="00ED7396">
        <w:rPr>
          <w:b/>
        </w:rPr>
        <w:t>ամբ</w:t>
      </w:r>
      <w:r w:rsidRPr="0064567F">
        <w:t>: Զանգվածային թիվը գրվում է քիմիական նշանի վերևի ձախ կողմում, իսկ լիցքը՝ ներքևի ձախ կողմում, օրինակ</w:t>
      </w:r>
      <w:r>
        <w:t>.</w:t>
      </w:r>
    </w:p>
    <w:p w14:paraId="0626F567" w14:textId="77777777" w:rsidR="00BF0CD8" w:rsidRPr="00DA1DF0" w:rsidRDefault="00000000" w:rsidP="00302A17">
      <w:pPr>
        <w:pStyle w:val="Q-Normal"/>
        <w:rPr>
          <w:rFonts w:eastAsiaTheme="minorEastAsia"/>
          <w:sz w:val="24"/>
          <w:szCs w:val="24"/>
        </w:rPr>
      </w:pPr>
      <m:oMath>
        <m:sPre>
          <m:sPrePr>
            <m:ctrlPr>
              <w:rPr>
                <w:rFonts w:ascii="Cambria Math" w:hAnsi="Cambria Math"/>
                <w:vertAlign w:val="superscript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7</m:t>
            </m:r>
          </m:sub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35</m:t>
            </m:r>
          </m:sup>
          <m:e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Cl</m:t>
            </m:r>
            <m:r>
              <m:rPr>
                <m:sty m:val="p"/>
              </m:rPr>
              <w:rPr>
                <w:rFonts w:ascii="Cambria Math" w:hAnsi="Cambria Math"/>
                <w:vertAlign w:val="superscript"/>
              </w:rPr>
              <m:t xml:space="preserve">,      </m:t>
            </m:r>
            <m:sPre>
              <m:sPrePr>
                <m:ctrlPr>
                  <w:rPr>
                    <w:rFonts w:ascii="Cambria Math" w:hAnsi="Cambria Math"/>
                    <w:vertAlign w:val="superscript"/>
                  </w:rPr>
                </m:ctrlPr>
              </m:sPrePr>
              <m:sub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17</m:t>
                </m:r>
              </m:sub>
              <m:sup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37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  <w:vertAlign w:val="superscript"/>
                  </w:rPr>
                  <m:t>C</m:t>
                </m:r>
              </m:e>
            </m:sPre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l</m:t>
            </m:r>
            <m:r>
              <m:rPr>
                <m:sty m:val="p"/>
              </m:rPr>
              <w:rPr>
                <w:rFonts w:ascii="Cambria Math" w:hAnsi="Cambria Math"/>
                <w:vertAlign w:val="superscript"/>
              </w:rPr>
              <m:t xml:space="preserve"> ,</m:t>
            </m:r>
            <m:sPre>
              <m:sPrePr>
                <m:ctrlPr>
                  <w:rPr>
                    <w:rFonts w:ascii="Cambria Math" w:hAnsi="Cambria Math"/>
                    <w:vertAlign w:val="superscript"/>
                  </w:rPr>
                </m:ctrlPr>
              </m:sPrePr>
              <m:sub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6</m:t>
                </m:r>
              </m:sub>
              <m:sup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12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  <w:vertAlign w:val="superscript"/>
                  </w:rPr>
                  <m:t>C</m:t>
                </m:r>
              </m:e>
            </m:sPre>
          </m:e>
        </m:sPre>
      </m:oMath>
      <w:r w:rsidR="00BF0CD8">
        <w:rPr>
          <w:rFonts w:eastAsiaTheme="minorEastAsia"/>
          <w:sz w:val="24"/>
          <w:szCs w:val="24"/>
        </w:rPr>
        <w:t>:</w:t>
      </w:r>
    </w:p>
    <w:p w14:paraId="1FA11609" w14:textId="77777777" w:rsidR="00BF0CD8" w:rsidRDefault="00BF0CD8" w:rsidP="002D3DFE">
      <w:pPr>
        <w:pStyle w:val="Q-Normal"/>
        <w:ind w:firstLine="432"/>
        <w:contextualSpacing w:val="0"/>
        <w:rPr>
          <w:noProof/>
        </w:rPr>
      </w:pPr>
      <w:r>
        <w:t xml:space="preserve">Նույն ձևով </w:t>
      </w:r>
      <w:r w:rsidRPr="0064567F">
        <w:t xml:space="preserve">բնութագրվում են </w:t>
      </w:r>
      <w:r>
        <w:t>նաև տ</w:t>
      </w:r>
      <w:r w:rsidRPr="0064567F">
        <w:t>արրական մասնիկները.</w:t>
      </w:r>
      <w:r w:rsidRPr="005E00A7">
        <w:rPr>
          <w:noProof/>
        </w:rPr>
        <w:t xml:space="preserve"> </w:t>
      </w:r>
    </w:p>
    <w:p w14:paraId="01D711CB" w14:textId="77777777" w:rsidR="00BF0CD8" w:rsidRPr="005E00A7" w:rsidRDefault="00BF0CD8" w:rsidP="002D3DFE">
      <w:pPr>
        <w:pStyle w:val="Q-Normal"/>
        <w:ind w:firstLine="0"/>
        <w:contextualSpacing w:val="0"/>
        <w:jc w:val="center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B74A17F" wp14:editId="076C0C21">
                <wp:extent cx="2942705" cy="930736"/>
                <wp:effectExtent l="0" t="0" r="0" b="3175"/>
                <wp:docPr id="77080669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42705" cy="930736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C611B68" w14:textId="54CA3B5D" w:rsidR="007A588D" w:rsidRDefault="007A588D" w:rsidP="00E20BE1">
                            <w:pPr>
                              <w:pStyle w:val="Q-Yndgcvac"/>
                              <w:spacing w:after="0"/>
                              <w:rPr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64567F">
                              <w:t>Էլեկտրոն՝</w:t>
                            </w:r>
                            <w:r>
                              <w:t xml:space="preserve">  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-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0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e</m:t>
                                  </m:r>
                                </m:e>
                              </m:sPre>
                            </m:oMath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 xml:space="preserve">   </w:t>
                            </w:r>
                          </w:p>
                          <w:p w14:paraId="5357547D" w14:textId="2609F26B" w:rsidR="007A588D" w:rsidRPr="00827AD2" w:rsidRDefault="007A588D" w:rsidP="00E20BE1">
                            <w:pPr>
                              <w:pStyle w:val="Q-Yndgcvac"/>
                              <w:spacing w:after="0"/>
                            </w:pPr>
                            <w:r w:rsidRPr="0064567F">
                              <w:t xml:space="preserve">Նեյտրոն՝ </w:t>
                            </w:r>
                            <w:r w:rsidRPr="00DA1DF0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0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 xml:space="preserve">n </m:t>
                                  </m:r>
                                </m:e>
                              </m:sPre>
                            </m:oMath>
                            <w:r w:rsidRPr="0064567F">
                              <w:t xml:space="preserve"> </w:t>
                            </w:r>
                          </w:p>
                          <w:p w14:paraId="39008C68" w14:textId="4D31271A" w:rsidR="007A588D" w:rsidRPr="0064567F" w:rsidRDefault="007A588D" w:rsidP="00E20BE1">
                            <w:pPr>
                              <w:pStyle w:val="Q-Yndgcvac"/>
                              <w:spacing w:after="0"/>
                              <w:rPr>
                                <w:i/>
                              </w:rPr>
                            </w:pPr>
                            <w:r w:rsidRPr="0064567F">
                              <w:t>Ալֆա մասնիկ կամ հելիումի միջուկ՝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 xml:space="preserve">  2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 xml:space="preserve">    4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He</m:t>
                                  </m:r>
                                </m:e>
                              </m:sPre>
                            </m:oMath>
                          </w:p>
                          <w:p w14:paraId="65174C5E" w14:textId="68F2BAD2" w:rsidR="007A588D" w:rsidRPr="005E00A7" w:rsidRDefault="007A588D" w:rsidP="00E20BE1">
                            <w:pPr>
                              <w:pStyle w:val="Q-Yndgcvac"/>
                              <w:spacing w:after="0"/>
                            </w:pPr>
                            <w:r w:rsidRPr="0064567F">
                              <w:t xml:space="preserve">Պրոտոն կամ ջրածնի միջուկ՝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 xml:space="preserve">  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p</m:t>
                                  </m:r>
                                </m:e>
                              </m:sPre>
                            </m:oMath>
                            <w:r>
                              <w:t xml:space="preserve"> </w:t>
                            </w:r>
                            <w:r w:rsidRPr="0064567F">
                              <w:t xml:space="preserve"> </w:t>
                            </w:r>
                            <w:r>
                              <w:t>կամ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 xml:space="preserve">  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H:</m:t>
                                  </m:r>
                                </m:e>
                              </m:sPre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B74A17F" id="_x0000_s1316" style="width:231.7pt;height:73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" fillcolor="#ffe8c8" stroked="f" strokeweight="1pt">
                <v:stroke joinstyle="miter"/>
                <v:textbox>
                  <w:txbxContent>
                    <w:p w14:paraId="5C611B68" w14:textId="54CA3B5D" w:rsidR="007A588D" w:rsidRDefault="007A588D" w:rsidP="00E20BE1">
                      <w:pPr>
                        <w:pStyle w:val="Q-Yndgcvac"/>
                        <w:spacing w:after="0"/>
                        <w:rPr>
                          <w:sz w:val="28"/>
                          <w:szCs w:val="28"/>
                          <w:lang w:val="en-US"/>
                        </w:rPr>
                      </w:pPr>
                      <w:r w:rsidRPr="0064567F">
                        <w:t>Էլեկտրոն՝</w:t>
                      </w:r>
                      <w:r>
                        <w:t xml:space="preserve">  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2"/>
                                <w:szCs w:val="22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-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0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e</m:t>
                            </m:r>
                          </m:e>
                        </m:sPre>
                      </m:oMath>
                      <w:r>
                        <w:rPr>
                          <w:sz w:val="28"/>
                          <w:szCs w:val="28"/>
                          <w:lang w:val="en-US"/>
                        </w:rPr>
                        <w:t xml:space="preserve">   </w:t>
                      </w:r>
                    </w:p>
                    <w:p w14:paraId="5357547D" w14:textId="2609F26B" w:rsidR="007A588D" w:rsidRPr="00827AD2" w:rsidRDefault="007A588D" w:rsidP="00E20BE1">
                      <w:pPr>
                        <w:pStyle w:val="Q-Yndgcvac"/>
                        <w:spacing w:after="0"/>
                      </w:pPr>
                      <w:r w:rsidRPr="0064567F">
                        <w:t xml:space="preserve">Նեյտրոն՝ </w:t>
                      </w:r>
                      <w:r w:rsidRPr="00DA1DF0">
                        <w:rPr>
                          <w:sz w:val="28"/>
                          <w:szCs w:val="28"/>
                        </w:rPr>
                        <w:t xml:space="preserve">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2"/>
                                <w:szCs w:val="22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0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 xml:space="preserve">n </m:t>
                            </m:r>
                          </m:e>
                        </m:sPre>
                      </m:oMath>
                      <w:r w:rsidRPr="0064567F">
                        <w:t xml:space="preserve"> </w:t>
                      </w:r>
                    </w:p>
                    <w:p w14:paraId="39008C68" w14:textId="4D31271A" w:rsidR="007A588D" w:rsidRPr="0064567F" w:rsidRDefault="007A588D" w:rsidP="00E20BE1">
                      <w:pPr>
                        <w:pStyle w:val="Q-Yndgcvac"/>
                        <w:spacing w:after="0"/>
                        <w:rPr>
                          <w:i/>
                        </w:rPr>
                      </w:pPr>
                      <w:r w:rsidRPr="0064567F">
                        <w:t>Ալֆա մասնիկ կամ հելիումի միջուկ՝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2"/>
                                <w:szCs w:val="22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 xml:space="preserve">  2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 xml:space="preserve">    4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He</m:t>
                            </m:r>
                          </m:e>
                        </m:sPre>
                      </m:oMath>
                    </w:p>
                    <w:p w14:paraId="65174C5E" w14:textId="68F2BAD2" w:rsidR="007A588D" w:rsidRPr="005E00A7" w:rsidRDefault="007A588D" w:rsidP="00E20BE1">
                      <w:pPr>
                        <w:pStyle w:val="Q-Yndgcvac"/>
                        <w:spacing w:after="0"/>
                      </w:pPr>
                      <w:r w:rsidRPr="0064567F">
                        <w:t xml:space="preserve">Պրոտոն կամ ջրածնի միջուկ՝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2"/>
                                <w:szCs w:val="22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 xml:space="preserve">  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p</m:t>
                            </m:r>
                          </m:e>
                        </m:sPre>
                      </m:oMath>
                      <w:r>
                        <w:t xml:space="preserve"> </w:t>
                      </w:r>
                      <w:r w:rsidRPr="0064567F">
                        <w:t xml:space="preserve"> </w:t>
                      </w:r>
                      <w:r>
                        <w:t>կամ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2"/>
                                <w:szCs w:val="22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 xml:space="preserve">  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H:</m:t>
                            </m:r>
                          </m:e>
                        </m:sPre>
                      </m:oMath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D246E7" w14:textId="77777777" w:rsidR="00BF0CD8" w:rsidRDefault="00BF0CD8" w:rsidP="00302A17">
      <w:pPr>
        <w:pStyle w:val="Q-Normal"/>
        <w:rPr>
          <w:rFonts w:ascii="Cambria Math" w:eastAsia="Times New Roman" w:hAnsi="Cambria Math" w:cstheme="minorHAnsi"/>
          <w:b/>
        </w:rPr>
      </w:pPr>
      <w:r>
        <w:t xml:space="preserve">Բոլոր քիմիական տարրերի համար հայտնի են իզոտոպներ, օրինակ՝ թթվածինն ունի 3 իզոտոպ՝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6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</m:t>
            </m:r>
          </m:e>
        </m:sPre>
      </m:oMath>
      <w:r w:rsidRPr="0064567F">
        <w:rPr>
          <w:rFonts w:ascii="Cambria Math" w:eastAsia="Times New Roman" w:hAnsi="Cambria Math" w:cstheme="minorHAnsi"/>
          <w:b/>
        </w:rPr>
        <w:t xml:space="preserve"> ,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7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</m:t>
            </m:r>
          </m:e>
        </m:sPre>
      </m:oMath>
      <w:r w:rsidRPr="0064567F">
        <w:rPr>
          <w:rFonts w:ascii="Cambria Math" w:eastAsia="Times New Roman" w:hAnsi="Cambria Math" w:cstheme="minorHAnsi"/>
          <w:b/>
        </w:rPr>
        <w:t xml:space="preserve">,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8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:</m:t>
            </m:r>
          </m:e>
        </m:sPre>
      </m:oMath>
    </w:p>
    <w:p w14:paraId="47F6E190" w14:textId="77777777" w:rsidR="00BF0CD8" w:rsidRDefault="00BF0CD8" w:rsidP="00302A17">
      <w:pPr>
        <w:pStyle w:val="Q-Normal"/>
      </w:pPr>
      <w:r>
        <w:t>Սովորաբար տարրերի իզոտոպները հատուկ անուններ չունեն, բացառություն է ջրածինը, որի իզոտոպներն ունեն յուրահատուկ անվանումներ.</w:t>
      </w:r>
    </w:p>
    <w:p w14:paraId="65383364" w14:textId="77777777" w:rsidR="00BF0CD8" w:rsidRPr="0064567F" w:rsidRDefault="00BF0CD8" w:rsidP="007E20AF">
      <w:pPr>
        <w:pStyle w:val="Q-Xndir"/>
      </w:pPr>
      <w:r w:rsidRPr="00DA1DF0">
        <w:t xml:space="preserve">պրոտ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1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H</m:t>
            </m:r>
          </m:e>
        </m:sPre>
      </m:oMath>
      <w:r w:rsidRPr="00DA1DF0">
        <w:t xml:space="preserve">, դեյտեր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2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H</m:t>
            </m:r>
          </m:e>
        </m:sPre>
      </m:oMath>
      <w:r w:rsidRPr="00DA1DF0">
        <w:t xml:space="preserve">, տրիտ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3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H</m:t>
            </m:r>
          </m:e>
        </m:sPre>
      </m:oMath>
      <w:r w:rsidRPr="00A97899">
        <w:t>:</w:t>
      </w:r>
    </w:p>
    <w:p w14:paraId="38187A9D" w14:textId="432D32F5" w:rsidR="00BF0CD8" w:rsidRPr="0064567F" w:rsidRDefault="00BF0CD8" w:rsidP="00302A17">
      <w:pPr>
        <w:pStyle w:val="Q-Normal"/>
      </w:pPr>
      <w:r>
        <w:t>Տարրի հարաբերական ատոմա</w:t>
      </w:r>
      <w:r w:rsidR="00132BB8">
        <w:t>յին</w:t>
      </w:r>
      <w:r>
        <w:t xml:space="preserve"> զանգվածը հաշվում են՝ հաշվի առնելով տարրի բոլոր բնական իզոտոպների տարածվածությունը բնության մեջ:</w:t>
      </w:r>
    </w:p>
    <w:p w14:paraId="1E24B978" w14:textId="2128DDF9" w:rsidR="00BF0CD8" w:rsidRPr="00594357" w:rsidRDefault="00BF0CD8" w:rsidP="007E20AF">
      <w:pPr>
        <w:pStyle w:val="Q-Xndir"/>
      </w:pPr>
      <w:r w:rsidRPr="00594357">
        <w:t xml:space="preserve">Խնդիր 1. Բնական քլորից բնության մեջ 24,6%-ով հանդիպում է </w:t>
      </w:r>
      <w:r w:rsidRPr="00D22B55">
        <w:rPr>
          <w:vertAlign w:val="superscript"/>
        </w:rPr>
        <w:t>37</w:t>
      </w:r>
      <w:r w:rsidRPr="00594357">
        <w:t xml:space="preserve">Cl իզոտոպը, իսկ 75,4%-ով՝ </w:t>
      </w:r>
      <w:r w:rsidRPr="00D22B55">
        <w:rPr>
          <w:vertAlign w:val="superscript"/>
        </w:rPr>
        <w:t>35</w:t>
      </w:r>
      <w:r w:rsidRPr="00594357">
        <w:t>Cl  իզոտոպը: Որոշել քլորի հարաբերական ատոմա</w:t>
      </w:r>
      <w:r w:rsidR="00132BB8" w:rsidRPr="00594357">
        <w:t>յին</w:t>
      </w:r>
      <w:r w:rsidRPr="00594357">
        <w:t xml:space="preserve"> զանգվածը:</w:t>
      </w:r>
    </w:p>
    <w:p w14:paraId="01EC01AC" w14:textId="77777777" w:rsidR="00BF0CD8" w:rsidRPr="00A97899" w:rsidRDefault="00BF0CD8" w:rsidP="00A97899">
      <w:pPr>
        <w:pStyle w:val="Q-Normal"/>
        <w:jc w:val="center"/>
        <w:rPr>
          <w:i/>
        </w:rPr>
      </w:pPr>
      <w:r w:rsidRPr="00A97899">
        <w:rPr>
          <w:i/>
        </w:rPr>
        <w:t>Լուծում:</w:t>
      </w:r>
    </w:p>
    <w:p w14:paraId="5608C520" w14:textId="77777777" w:rsidR="00BF0CD8" w:rsidRPr="00435C33" w:rsidRDefault="00000000" w:rsidP="002D3DFE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297F4BD3" w14:textId="6D848E38" w:rsidR="00BF0CD8" w:rsidRPr="00435C33" w:rsidRDefault="00BF0CD8" w:rsidP="00302A17">
      <w:pPr>
        <w:pStyle w:val="Q-Normal"/>
      </w:pPr>
      <w:r w:rsidRPr="00435C33">
        <w:t>Սա է պատճառը, որ պարբերական համակարգում տարրերի հարաբերական ատոմա</w:t>
      </w:r>
      <w:r w:rsidR="00132BB8">
        <w:t>յին</w:t>
      </w:r>
      <w:r w:rsidRPr="00435C33">
        <w:t xml:space="preserve"> զանգվածները ներկայացված են կոտորակային թվերով, այսինքն հաշվի </w:t>
      </w:r>
      <w:r>
        <w:t>է</w:t>
      </w:r>
      <w:r w:rsidRPr="00435C33">
        <w:t xml:space="preserve"> առնված բնության մեջ դրանց իզոտոպների տարածվածությունը:</w:t>
      </w:r>
    </w:p>
    <w:p w14:paraId="138C970D" w14:textId="2530BE0F" w:rsidR="00BF0CD8" w:rsidRPr="00A01303" w:rsidRDefault="00BF0CD8" w:rsidP="00302A17">
      <w:pPr>
        <w:pStyle w:val="Q-Normal"/>
      </w:pPr>
      <w:r w:rsidRPr="00A01303">
        <w:t>Այժմ հասկանալի է, թե ինչու որոշ դեպքերում մեծ կարգաթիվ ունեցող տարրերի ատոմա</w:t>
      </w:r>
      <w:r w:rsidR="00132BB8">
        <w:t>յին</w:t>
      </w:r>
      <w:r w:rsidRPr="00A01303">
        <w:t xml:space="preserve"> զանգվածն ավելի փոքր է, քան փոքր կարգաթ</w:t>
      </w:r>
      <w:r w:rsidR="00D22B55">
        <w:t>ի</w:t>
      </w:r>
      <w:r w:rsidRPr="00A01303">
        <w:t>վ</w:t>
      </w:r>
      <w:r w:rsidR="00D22B55">
        <w:t xml:space="preserve"> ունեցող</w:t>
      </w:r>
      <w:r w:rsidRPr="00A01303">
        <w:t xml:space="preserve"> տարրերինը, օրինակ՝ արգոն (Ar) և կալիում (K), տելուր (Te) և յոդ (I) զույգերում: Արգոնի կարգաթիվը 18 է, իսկ կալիումինը՝</w:t>
      </w:r>
      <w:r>
        <w:t xml:space="preserve"> </w:t>
      </w:r>
      <w:r w:rsidRPr="00A01303">
        <w:t xml:space="preserve">19, սակայ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r</m:t>
            </m:r>
          </m:e>
        </m:d>
        <m:r>
          <w:rPr>
            <w:rFonts w:ascii="Cambria Math" w:hAnsi="Cambria Math"/>
          </w:rPr>
          <m:t xml:space="preserve">=40, </m:t>
        </m:r>
      </m:oMath>
      <w:r>
        <w:t xml:space="preserve">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K</m:t>
            </m:r>
          </m:e>
        </m:d>
        <m:r>
          <w:rPr>
            <w:rFonts w:ascii="Cambria Math" w:hAnsi="Cambria Math"/>
          </w:rPr>
          <m:t>=39</m:t>
        </m:r>
      </m:oMath>
      <w:r w:rsidRPr="00A01303">
        <w:t>: Պատճառն այն է, որ կալիում տարրից ավելի շատ հանդիպում են թեթև իզոտոպները, իսկ արգոնից՝ ավելի շատ ծանր իզոտոպները:</w:t>
      </w:r>
    </w:p>
    <w:p w14:paraId="138B8672" w14:textId="59B10CC3" w:rsidR="00BF0CD8" w:rsidRPr="00A01303" w:rsidRDefault="00BF0CD8" w:rsidP="007E20AF">
      <w:pPr>
        <w:pStyle w:val="Q-Xndir"/>
      </w:pPr>
      <w:r w:rsidRPr="00CF4222">
        <w:t>Խնդիր 2.</w:t>
      </w:r>
      <w:r w:rsidRPr="00A01303">
        <w:t xml:space="preserve"> Քանի</w:t>
      </w:r>
      <w:r w:rsidR="00966AD4">
        <w:t>՞</w:t>
      </w:r>
      <w:r w:rsidRPr="00A01303">
        <w:t xml:space="preserve"> մոլ նեյտրոն է պարունակվում 1 մոլ ալյումինի բրոմիդում: </w:t>
      </w:r>
    </w:p>
    <w:p w14:paraId="6AB18A25" w14:textId="4B93C67F" w:rsidR="00BF0CD8" w:rsidRPr="00A01303" w:rsidRDefault="00BF0CD8" w:rsidP="00302A17">
      <w:pPr>
        <w:pStyle w:val="Q-Normal"/>
      </w:pPr>
      <w:r w:rsidRPr="00A01303">
        <w:rPr>
          <w:i/>
        </w:rPr>
        <w:t>Լուծում:</w:t>
      </w:r>
      <w:r w:rsidRPr="00A01303">
        <w:t xml:space="preserve"> Նախ՝ հաշվենք ալյումինի բրոմիդի 1 մոլեկուլում պարունակվող նեյտրոնների թիվը, դրա համար որոշենք մոլեկուլ</w:t>
      </w:r>
      <w:r w:rsidR="009809E1">
        <w:t>ի մեջ մտնող</w:t>
      </w:r>
      <w:r w:rsidRPr="00A01303">
        <w:t xml:space="preserve">  բոլոր ատոմների նեյտրոնների թիվը.</w:t>
      </w:r>
    </w:p>
    <w:p w14:paraId="380D9944" w14:textId="77777777" w:rsidR="00BF0CD8" w:rsidRPr="00A01303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3,  </m:t>
          </m:r>
          <m:r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7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27-13=14,</m:t>
          </m:r>
        </m:oMath>
      </m:oMathPara>
    </w:p>
    <w:p w14:paraId="7CBD87C9" w14:textId="77777777" w:rsidR="00BF0CD8" w:rsidRPr="00A01303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5,  </m:t>
          </m:r>
          <m:r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80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80-35=45,</m:t>
          </m:r>
        </m:oMath>
      </m:oMathPara>
    </w:p>
    <w:p w14:paraId="0E0F322B" w14:textId="59F7FC38" w:rsidR="00BF0CD8" w:rsidRPr="000D4DA6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14+3∙45=149:</m:t>
          </m:r>
        </m:oMath>
      </m:oMathPara>
    </w:p>
    <w:p w14:paraId="780450BE" w14:textId="77777777" w:rsidR="00BF0CD8" w:rsidRPr="00A01303" w:rsidRDefault="00BF0CD8" w:rsidP="00302A17">
      <w:pPr>
        <w:pStyle w:val="Q-Normal"/>
      </w:pPr>
      <w:r w:rsidRPr="00A01303">
        <w:t xml:space="preserve">Քանի որ 1 մոլեկուլ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01303">
        <w:t xml:space="preserve">-ում պարունակվում է 149 նեյտրոն, հետևաբար 1 մոլ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01303">
        <w:t>-ում կպարունակվի 149 մոլ նեյտրոն:</w:t>
      </w:r>
    </w:p>
    <w:p w14:paraId="589A80E8" w14:textId="77777777" w:rsidR="00BF0CD8" w:rsidRPr="00A01303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149 մոլ:</w:t>
      </w:r>
    </w:p>
    <w:p w14:paraId="3A503619" w14:textId="77777777" w:rsidR="00BF0CD8" w:rsidRPr="00A01303" w:rsidRDefault="00BF0CD8" w:rsidP="007E20AF">
      <w:pPr>
        <w:pStyle w:val="Q-Xndir"/>
      </w:pPr>
      <w:r w:rsidRPr="00CF4222">
        <w:lastRenderedPageBreak/>
        <w:t>Խնդիր 3</w:t>
      </w:r>
      <w:r w:rsidRPr="00A01303">
        <w:t>. 0,3 մոլ միավալենտ մետաղի սուլֆատում պարունակվում է 21 մոլ էլեկտրոն: Որոշել այդ մետաղի քլորիդի 1 մոլում նեյտրոնների թիվը:</w:t>
      </w:r>
    </w:p>
    <w:p w14:paraId="3238338D" w14:textId="77777777" w:rsidR="00BF0CD8" w:rsidRPr="00A01303" w:rsidRDefault="00BF0CD8" w:rsidP="00D22B55">
      <w:pPr>
        <w:pStyle w:val="Q-Normal"/>
        <w:ind w:firstLine="432"/>
        <w:jc w:val="center"/>
      </w:pPr>
      <w:r w:rsidRPr="00A97899">
        <w:rPr>
          <w:i/>
        </w:rPr>
        <w:t>Լուծում</w:t>
      </w:r>
      <w:r w:rsidRPr="00A01303">
        <w:t>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1"/>
        <w:gridCol w:w="1075"/>
        <w:gridCol w:w="779"/>
        <w:gridCol w:w="1710"/>
      </w:tblGrid>
      <w:tr w:rsidR="00BF0CD8" w:rsidRPr="00E20BE1" w14:paraId="2A2D3AA5" w14:textId="77777777" w:rsidTr="00A97899">
        <w:trPr>
          <w:trHeight w:val="267"/>
          <w:jc w:val="center"/>
        </w:trPr>
        <w:tc>
          <w:tcPr>
            <w:tcW w:w="1461" w:type="dxa"/>
          </w:tcPr>
          <w:p w14:paraId="311E733A" w14:textId="77777777" w:rsidR="00BF0CD8" w:rsidRPr="00E20BE1" w:rsidRDefault="00000000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S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075" w:type="dxa"/>
          </w:tcPr>
          <w:p w14:paraId="78374B16" w14:textId="77777777" w:rsidR="00BF0CD8" w:rsidRPr="00E20BE1" w:rsidRDefault="00BF0CD8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0,3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</w:t>
            </w:r>
          </w:p>
        </w:tc>
        <w:tc>
          <w:tcPr>
            <w:tcW w:w="779" w:type="dxa"/>
          </w:tcPr>
          <w:p w14:paraId="7C489515" w14:textId="77777777" w:rsidR="00BF0CD8" w:rsidRPr="00E20BE1" w:rsidRDefault="00BF0CD8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-------</w:t>
            </w:r>
          </w:p>
        </w:tc>
        <w:tc>
          <w:tcPr>
            <w:tcW w:w="1710" w:type="dxa"/>
          </w:tcPr>
          <w:p w14:paraId="078C3DD8" w14:textId="77777777" w:rsidR="00BF0CD8" w:rsidRPr="00E20BE1" w:rsidRDefault="00BF0CD8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21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 էլեկտրոն</w:t>
            </w:r>
          </w:p>
        </w:tc>
      </w:tr>
      <w:tr w:rsidR="00BF0CD8" w:rsidRPr="00E20BE1" w14:paraId="0168336C" w14:textId="77777777" w:rsidTr="00A97899">
        <w:trPr>
          <w:trHeight w:val="288"/>
          <w:jc w:val="center"/>
        </w:trPr>
        <w:tc>
          <w:tcPr>
            <w:tcW w:w="1461" w:type="dxa"/>
          </w:tcPr>
          <w:p w14:paraId="242FA81B" w14:textId="77777777" w:rsidR="00BF0CD8" w:rsidRPr="00E20BE1" w:rsidRDefault="00BF0CD8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</w:p>
        </w:tc>
        <w:tc>
          <w:tcPr>
            <w:tcW w:w="1075" w:type="dxa"/>
          </w:tcPr>
          <w:p w14:paraId="5350D751" w14:textId="77777777" w:rsidR="00BF0CD8" w:rsidRPr="00E20BE1" w:rsidRDefault="00BF0CD8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1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</w:t>
            </w:r>
          </w:p>
        </w:tc>
        <w:tc>
          <w:tcPr>
            <w:tcW w:w="779" w:type="dxa"/>
          </w:tcPr>
          <w:p w14:paraId="5F613184" w14:textId="77777777" w:rsidR="00BF0CD8" w:rsidRPr="00E20BE1" w:rsidRDefault="00BF0CD8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-------</w:t>
            </w:r>
          </w:p>
        </w:tc>
        <w:tc>
          <w:tcPr>
            <w:tcW w:w="1710" w:type="dxa"/>
          </w:tcPr>
          <w:p w14:paraId="2EB56ECB" w14:textId="77777777" w:rsidR="00BF0CD8" w:rsidRPr="00E20BE1" w:rsidRDefault="00BF0CD8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X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 էլեկտրոն</w:t>
            </w:r>
          </w:p>
        </w:tc>
      </w:tr>
      <w:tr w:rsidR="00BF0CD8" w:rsidRPr="00E20BE1" w14:paraId="3363D720" w14:textId="77777777" w:rsidTr="00A97899">
        <w:trPr>
          <w:trHeight w:val="288"/>
          <w:jc w:val="center"/>
        </w:trPr>
        <w:tc>
          <w:tcPr>
            <w:tcW w:w="1461" w:type="dxa"/>
          </w:tcPr>
          <w:p w14:paraId="15896943" w14:textId="77777777" w:rsidR="00BF0CD8" w:rsidRPr="00E20BE1" w:rsidRDefault="00BF0CD8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</w:p>
        </w:tc>
        <w:tc>
          <w:tcPr>
            <w:tcW w:w="1075" w:type="dxa"/>
          </w:tcPr>
          <w:p w14:paraId="5397FD91" w14:textId="77777777" w:rsidR="00BF0CD8" w:rsidRPr="00E20BE1" w:rsidRDefault="00BF0CD8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</w:p>
        </w:tc>
        <w:tc>
          <w:tcPr>
            <w:tcW w:w="2489" w:type="dxa"/>
            <w:gridSpan w:val="2"/>
          </w:tcPr>
          <w:p w14:paraId="08E77AEF" w14:textId="77EC3847" w:rsidR="00BF0CD8" w:rsidRPr="00E20BE1" w:rsidRDefault="009809E1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x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w:r w:rsidR="00BF0CD8"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=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w:r w:rsidR="00BF0CD8"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70 </w:t>
            </w:r>
            <w:r w:rsidR="00BF0CD8"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 էլեկտրոն</w:t>
            </w:r>
          </w:p>
        </w:tc>
      </w:tr>
    </w:tbl>
    <w:p w14:paraId="1840B83A" w14:textId="30A26D03" w:rsidR="00BF0CD8" w:rsidRPr="00A01303" w:rsidRDefault="00BF0CD8" w:rsidP="00302A17">
      <w:pPr>
        <w:pStyle w:val="Q-Normal"/>
      </w:pPr>
      <w:r w:rsidRPr="00A01303">
        <w:t>Մետաղի քլորիդում էլեկտրոնների թիվը հավասար է տարրերի կարգաթվերի գումարին, հետևաբար</w:t>
      </w:r>
      <w:r w:rsidR="00A97899">
        <w:t>,</w:t>
      </w:r>
      <w:r w:rsidRPr="00A01303">
        <w:t xml:space="preserve"> իմանալով ծծմբի և թթվածնի կարգաթվերը, որոշենք անհայտ մետաղի կարգաթիվը.</w:t>
      </w:r>
    </w:p>
    <w:p w14:paraId="05E83522" w14:textId="77777777" w:rsidR="00BF0CD8" w:rsidRPr="00A01303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6,  </m:t>
          </m:r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8,  </m:t>
          </m:r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Me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0-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6+4∙8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1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</m:t>
              </m:r>
            </m:e>
          </m:d>
        </m:oMath>
      </m:oMathPara>
    </w:p>
    <w:p w14:paraId="384B0556" w14:textId="77777777" w:rsidR="00BF0CD8" w:rsidRPr="00A01303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3-11=12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35,5-17=18,5</m:t>
          </m:r>
        </m:oMath>
      </m:oMathPara>
    </w:p>
    <w:p w14:paraId="31187F9F" w14:textId="43136B01" w:rsidR="00BF0CD8" w:rsidRPr="00A01303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2+18,5=30,5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նեյտրոն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30,5մոլ</m:t>
          </m:r>
        </m:oMath>
      </m:oMathPara>
    </w:p>
    <w:p w14:paraId="13E4C643" w14:textId="77777777" w:rsidR="00BF0CD8" w:rsidRPr="00A01303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30,5 մոլ:</w:t>
      </w:r>
    </w:p>
    <w:p w14:paraId="4A96C777" w14:textId="77777777" w:rsidR="00BF0CD8" w:rsidRPr="00A01303" w:rsidRDefault="00BF0CD8" w:rsidP="007E20AF">
      <w:pPr>
        <w:pStyle w:val="Q-Xndir"/>
      </w:pPr>
      <w:r w:rsidRPr="00CF4222">
        <w:t>Խնդիր 4.</w:t>
      </w:r>
      <w:r w:rsidRPr="00A01303">
        <w:t xml:space="preserve"> Որոշել բորի հարաբերական ատոմային զանգվածը, եթե այն բաղկացած է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sPre>
      </m:oMath>
      <w:r w:rsidRPr="00A01303">
        <w:t xml:space="preserve"> և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11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sPre>
      </m:oMath>
      <w:r w:rsidRPr="00A01303">
        <w:t xml:space="preserve"> իզոտոպներից, որոնց մոլային բաժինները համապատասխանաբար հավասար են 19,6%, 80,4%:</w:t>
      </w:r>
    </w:p>
    <w:p w14:paraId="156EF2E1" w14:textId="77777777" w:rsidR="00BF0CD8" w:rsidRPr="00A97899" w:rsidRDefault="00BF0CD8" w:rsidP="00A97899">
      <w:pPr>
        <w:pStyle w:val="Q-Normal"/>
        <w:jc w:val="center"/>
        <w:rPr>
          <w:i/>
        </w:rPr>
      </w:pPr>
      <w:r w:rsidRPr="00A97899">
        <w:rPr>
          <w:i/>
        </w:rPr>
        <w:t>Լուծում:</w:t>
      </w:r>
    </w:p>
    <w:p w14:paraId="5C6862A0" w14:textId="5E844890" w:rsidR="00BF0CD8" w:rsidRPr="00A01303" w:rsidRDefault="00BF0CD8" w:rsidP="00302A17">
      <w:pPr>
        <w:pStyle w:val="Q-Normal"/>
      </w:pPr>
      <w:r w:rsidRPr="00A01303">
        <w:t>Ենթադրենք ունենք 1</w:t>
      </w:r>
      <w:r w:rsidR="00C21D34" w:rsidRPr="00C21D34">
        <w:t>00</w:t>
      </w:r>
      <w:r w:rsidRPr="00A01303">
        <w:t xml:space="preserve"> մոլ բորի ատոմ: Յուրաքանչյուր իզոտոպի մոլային բաժինը որոշվում է հետ</w:t>
      </w:r>
      <w:r w:rsidR="00C21D34">
        <w:t>և</w:t>
      </w:r>
      <w:r w:rsidRPr="00A01303">
        <w:t>յալ բանաձևով.</w:t>
      </w:r>
    </w:p>
    <w:p w14:paraId="2B9C7981" w14:textId="0C45128B" w:rsidR="00BF0CD8" w:rsidRPr="00A01303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0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1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1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</m:oMath>
      </m:oMathPara>
    </w:p>
    <w:p w14:paraId="2CEE1A7D" w14:textId="77777777" w:rsidR="00BF0CD8" w:rsidRPr="00247B68" w:rsidRDefault="00BF0CD8" w:rsidP="002D3DFE">
      <w:pPr>
        <w:pStyle w:val="Q-Normal"/>
        <w:spacing w:line="288" w:lineRule="auto"/>
        <w:ind w:firstLine="432"/>
      </w:pPr>
      <w:r w:rsidRPr="00247B68">
        <w:t>Այստեղից.</w:t>
      </w:r>
    </w:p>
    <w:p w14:paraId="457AF1F8" w14:textId="4F743B22" w:rsidR="00BF0CD8" w:rsidRPr="00A01303" w:rsidRDefault="00BF0CD8" w:rsidP="002D3DFE">
      <w:pPr>
        <w:pStyle w:val="Q-Normal"/>
        <w:spacing w:line="288" w:lineRule="auto"/>
        <w:ind w:firstLine="432"/>
      </w:pPr>
      <w:r w:rsidRPr="00A01303">
        <w:t xml:space="preserve"> </w:t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10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 xml:space="preserve">=19,6 մոլ,  </m:t>
        </m:r>
        <m:r>
          <w:rPr>
            <w:rFonts w:ascii="Cambria Math" w:hAnsi="Cambria Math"/>
          </w:rPr>
          <m:t xml:space="preserve"> n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11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80,4մոլ:</m:t>
        </m:r>
      </m:oMath>
    </w:p>
    <w:p w14:paraId="18A198A7" w14:textId="3DB832DE" w:rsidR="00BF0CD8" w:rsidRPr="00A01303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0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1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∙10+80,4∙1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0,80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A6A052E" w14:textId="77777777" w:rsidR="00BF0CD8" w:rsidRPr="00A01303" w:rsidRDefault="00000000" w:rsidP="002D3DFE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10,804</m:t>
          </m:r>
        </m:oMath>
      </m:oMathPara>
    </w:p>
    <w:p w14:paraId="20556644" w14:textId="386587C2" w:rsidR="00BF0CD8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10,804:</w:t>
      </w:r>
    </w:p>
    <w:p w14:paraId="07410D28" w14:textId="77777777" w:rsidR="00BF0CD8" w:rsidRPr="00A01303" w:rsidRDefault="00BF0CD8" w:rsidP="007E20AF">
      <w:pPr>
        <w:pStyle w:val="Q-Xndir"/>
      </w:pPr>
      <w:r w:rsidRPr="00CF4222">
        <w:t>Խնդիր 5</w:t>
      </w:r>
      <w:r w:rsidRPr="00A01303">
        <w:t xml:space="preserve">. Բնական քլորը պարունակում է երկու իզոտոպ՝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35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</m:sPre>
      </m:oMath>
      <w:r w:rsidRPr="00A01303">
        <w:t xml:space="preserve"> և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37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</m:sPre>
      </m:oMath>
      <w:r w:rsidRPr="00A01303">
        <w:t>: Քլորի հարաբերական ատոմային զանգվածը 35,45 է: Որոշել քլորի յուրաքանչյուր իզոտոպի մոլային բաժինը (%):</w:t>
      </w:r>
    </w:p>
    <w:p w14:paraId="1A1AC6B3" w14:textId="104589A3" w:rsidR="00A97899" w:rsidRDefault="00BF0CD8" w:rsidP="00A97899">
      <w:pPr>
        <w:pStyle w:val="Q-Normal"/>
        <w:jc w:val="center"/>
      </w:pPr>
      <w:r w:rsidRPr="00FA3A83">
        <w:rPr>
          <w:i/>
          <w:iCs/>
        </w:rPr>
        <w:t>Լուծում</w:t>
      </w:r>
      <w:r w:rsidRPr="00A01303">
        <w:t>:</w:t>
      </w:r>
    </w:p>
    <w:p w14:paraId="65A271D3" w14:textId="550ACB01" w:rsidR="00BF0CD8" w:rsidRPr="00C21D34" w:rsidRDefault="00BF0CD8" w:rsidP="002D3DFE">
      <w:pPr>
        <w:pStyle w:val="Q-Normal"/>
        <w:spacing w:line="288" w:lineRule="auto"/>
        <w:ind w:firstLine="432"/>
        <w:rPr>
          <w:i/>
        </w:rPr>
      </w:pPr>
      <w:r w:rsidRPr="00877AC2">
        <w:t>Նշանակենք՝</w:t>
      </w:r>
      <w:r w:rsidRPr="00A01303">
        <w:t xml:space="preserve">  </w:t>
      </w:r>
      <m:oMath>
        <m:r>
          <w:rPr>
            <w:rFonts w:ascii="Cambria Math" w:hAnsi="Cambria Math"/>
          </w:rPr>
          <m:t>χ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35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l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%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r>
          <w:rPr>
            <w:rFonts w:ascii="Cambria Math" w:hAnsi="Cambria Math"/>
          </w:rPr>
          <m:t>χ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37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l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00-</m:t>
            </m:r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%</m:t>
        </m:r>
      </m:oMath>
    </w:p>
    <w:p w14:paraId="3B9EB53F" w14:textId="07655FAB" w:rsidR="00C21D34" w:rsidRPr="00C21D34" w:rsidRDefault="00000000" w:rsidP="002D3DFE">
      <w:pPr>
        <w:pStyle w:val="Q-Normal"/>
        <w:spacing w:line="288" w:lineRule="auto"/>
        <w:ind w:firstLine="432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5∙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7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0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5,45  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77,5    </m:t>
          </m:r>
        </m:oMath>
      </m:oMathPara>
    </w:p>
    <w:p w14:paraId="70AE5780" w14:textId="32E146C9" w:rsidR="0099603D" w:rsidRPr="00C21D34" w:rsidRDefault="00320A5A" w:rsidP="002D3DFE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5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77,5%,   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7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22,5%</m:t>
          </m:r>
          <m:r>
            <m:rPr>
              <m:sty m:val="p"/>
            </m:rPr>
            <w:rPr>
              <w:rFonts w:ascii="Cambria Math" w:eastAsiaTheme="minorEastAsia" w:hAnsi="Cambria Math"/>
            </w:rPr>
            <w:br/>
          </m:r>
        </m:oMath>
      </m:oMathPara>
      <w:r w:rsidR="009B1F24">
        <w:rPr>
          <w:rFonts w:eastAsiaTheme="minorEastAsia"/>
          <w:i/>
        </w:rPr>
        <w:t xml:space="preserve">                     </w:t>
      </w:r>
    </w:p>
    <w:p w14:paraId="2B70FADD" w14:textId="636096E7" w:rsidR="00966AD4" w:rsidRPr="00A01303" w:rsidRDefault="009B1F24" w:rsidP="00302A17">
      <w:pPr>
        <w:pStyle w:val="Q-Normal"/>
      </w:pPr>
      <w:r>
        <w:rPr>
          <w:rFonts w:eastAsiaTheme="minorEastAsia"/>
          <w:i/>
        </w:rPr>
        <w:t xml:space="preserve"> </w:t>
      </w:r>
      <w:r w:rsidRPr="00FA3A83">
        <w:rPr>
          <w:i/>
          <w:iCs/>
        </w:rPr>
        <w:t>Պատ</w:t>
      </w:r>
      <w:r w:rsidRPr="00A01303">
        <w:t>.՝ 77,5%, 22,5%:</w:t>
      </w:r>
    </w:p>
    <w:p w14:paraId="204FE0C1" w14:textId="6C2DBE3F" w:rsidR="00BF0CD8" w:rsidRPr="009B1F24" w:rsidRDefault="00E57C71" w:rsidP="00A50215">
      <w:pPr>
        <w:pStyle w:val="Q-Yentavernagir"/>
      </w:pPr>
      <w:bookmarkStart w:id="516" w:name="_Toc133963243"/>
      <w:bookmarkStart w:id="517" w:name="_Toc133965301"/>
      <w:bookmarkStart w:id="518" w:name="_Toc133965557"/>
      <w:bookmarkStart w:id="519" w:name="_Toc153319769"/>
      <w:r w:rsidRPr="00A01303">
        <w:lastRenderedPageBreak/>
        <w:t>Մ</w:t>
      </w:r>
      <w:r>
        <w:t>ԻՋՈՒԿԱՅԻՆ ՌԵԱԿՑԻԱՆԵՐ</w:t>
      </w:r>
      <w:bookmarkEnd w:id="516"/>
      <w:bookmarkEnd w:id="517"/>
      <w:bookmarkEnd w:id="518"/>
      <w:r w:rsidR="00B8440D" w:rsidRPr="009B1F24">
        <w:t xml:space="preserve">, </w:t>
      </w:r>
      <w:r w:rsidR="00B8440D">
        <w:t>ՌԱԴԻՈԱԿՏԻՎՈՒԹՅՈՒՆ</w:t>
      </w:r>
      <w:bookmarkEnd w:id="519"/>
      <w:r w:rsidR="009B1F24">
        <w:t xml:space="preserve"> </w:t>
      </w:r>
    </w:p>
    <w:p w14:paraId="7044FC02" w14:textId="77777777" w:rsidR="008F3945" w:rsidRDefault="008F3945" w:rsidP="002D3DFE">
      <w:pPr>
        <w:pStyle w:val="Q-Normal"/>
        <w:ind w:firstLine="432"/>
        <w:contextualSpacing w:val="0"/>
        <w:rPr>
          <w:noProof/>
        </w:rPr>
      </w:pPr>
      <w:r w:rsidRPr="008F3945">
        <w:t>Քիմիական ռեակցիաների ընթացքում ելանյութերը փոխարկվում են վերջանյութերի, սակայն այդ ընթացքում ատոմները փոփոխության չեն ենթարկվում</w:t>
      </w:r>
      <w:r>
        <w:rPr>
          <w:rFonts w:eastAsia="Times New Roman" w:cs="Times New Roman"/>
          <w:lang w:eastAsia="ru-RU" w:bidi="he-IL"/>
        </w:rPr>
        <w:t>: Միջուկային ռեակցիաների ընթացքում փոխվում են ատոմների միջուկները:</w:t>
      </w:r>
      <w:r w:rsidRPr="008F3945">
        <w:rPr>
          <w:noProof/>
        </w:rPr>
        <w:t xml:space="preserve"> </w:t>
      </w:r>
    </w:p>
    <w:p w14:paraId="1DB93B56" w14:textId="7EDC6724" w:rsidR="008F3945" w:rsidRDefault="008F3945" w:rsidP="002D3DFE">
      <w:pPr>
        <w:pStyle w:val="Q-Normal"/>
        <w:ind w:firstLine="432"/>
        <w:contextualSpacing w:val="0"/>
        <w:jc w:val="right"/>
        <w:rPr>
          <w:rFonts w:eastAsia="Times New Roman" w:cs="Times New Roman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1CCBC38E" wp14:editId="308A0FA5">
                <wp:extent cx="3668233" cy="679450"/>
                <wp:effectExtent l="0" t="0" r="8890" b="6350"/>
                <wp:docPr id="184484410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8233" cy="67945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889B2C8" w14:textId="77777777" w:rsidR="007A588D" w:rsidRDefault="007A588D" w:rsidP="00C454C8">
                            <w:pPr>
                              <w:pStyle w:val="Q-Yndgcvac"/>
                            </w:pPr>
                            <w:r w:rsidRPr="00877AC2">
                              <w:t>Այն ռեակցիաները, որոնց ընթացքում տեղի է ունենում ատոմների միջուկների բաղադրության փոփոխություն, կոչվում են միջուկային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BC38E" id="_x0000_s1317" style="width:288.8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" fillcolor="#def1f7" stroked="f" strokeweight="1pt">
                <v:stroke joinstyle="miter"/>
                <v:textbox>
                  <w:txbxContent>
                    <w:p w14:paraId="2889B2C8" w14:textId="77777777" w:rsidR="007A588D" w:rsidRDefault="007A588D" w:rsidP="00C454C8">
                      <w:pPr>
                        <w:pStyle w:val="Q-Yndgcvac"/>
                      </w:pPr>
                      <w:r w:rsidRPr="00877AC2">
                        <w:t>Այն ռեակցիաները, որոնց ընթացքում տեղի է ունենում ատոմների միջուկների բաղադրության փոփոխություն, կոչվում են միջուկային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2E0FCC1" w14:textId="77777777" w:rsidR="00BF0CD8" w:rsidRPr="00435C33" w:rsidRDefault="00BF0CD8" w:rsidP="00302A17">
      <w:pPr>
        <w:pStyle w:val="Q-Normal"/>
      </w:pPr>
      <w:r>
        <w:t xml:space="preserve">Միջուկային ռեակցիաներում գործում են </w:t>
      </w:r>
      <w:r w:rsidRPr="00435C33">
        <w:t>զանգվածի և լիցքի պահպանման օրենքներ</w:t>
      </w:r>
      <w:r>
        <w:t>ը</w:t>
      </w:r>
      <w:r w:rsidRPr="00435C33">
        <w:t xml:space="preserve">: Դա նշանակում է, որ բոլոր մասնիկների </w:t>
      </w:r>
      <w:r>
        <w:t xml:space="preserve">և՛ </w:t>
      </w:r>
      <w:r w:rsidRPr="00435C33">
        <w:t xml:space="preserve">զանգվածների </w:t>
      </w:r>
      <w:r>
        <w:t xml:space="preserve">գումարը, </w:t>
      </w:r>
      <w:r w:rsidRPr="00435C33">
        <w:t>և</w:t>
      </w:r>
      <w:r>
        <w:t>՛</w:t>
      </w:r>
      <w:r w:rsidRPr="00435C33">
        <w:t xml:space="preserve"> լիցքերի գում</w:t>
      </w:r>
      <w:r>
        <w:t>ա</w:t>
      </w:r>
      <w:r w:rsidRPr="00435C33">
        <w:t xml:space="preserve">րը հավասարման </w:t>
      </w:r>
      <w:r>
        <w:t xml:space="preserve">աջ և </w:t>
      </w:r>
      <w:r w:rsidRPr="00435C33">
        <w:t>ձախ մաս</w:t>
      </w:r>
      <w:r>
        <w:t>եր</w:t>
      </w:r>
      <w:r w:rsidRPr="00435C33">
        <w:t xml:space="preserve">ում պետք է լինեն </w:t>
      </w:r>
      <w:r>
        <w:t xml:space="preserve">իրար </w:t>
      </w:r>
      <w:r w:rsidRPr="00435C33">
        <w:t>հավասար</w:t>
      </w:r>
      <w:r>
        <w:t>:</w:t>
      </w:r>
      <w:r w:rsidRPr="00435C33">
        <w:t xml:space="preserve"> </w:t>
      </w:r>
    </w:p>
    <w:p w14:paraId="2C4D4B6F" w14:textId="77777777" w:rsidR="00BF0CD8" w:rsidRPr="00435C33" w:rsidRDefault="00BF0CD8" w:rsidP="00302A17">
      <w:pPr>
        <w:pStyle w:val="Q-Normal"/>
      </w:pPr>
      <w:r w:rsidRPr="00435C33">
        <w:t>Օրինակ.</w:t>
      </w:r>
    </w:p>
    <w:p w14:paraId="2C53BA91" w14:textId="77777777" w:rsidR="00BF0CD8" w:rsidRPr="00B164D5" w:rsidRDefault="00000000" w:rsidP="002D3DFE">
      <w:pPr>
        <w:pStyle w:val="Q-Normal"/>
        <w:ind w:firstLine="432"/>
        <w:contextualSpacing w:val="0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</m:oMath>
      </m:oMathPara>
    </w:p>
    <w:p w14:paraId="23290CF7" w14:textId="7C8A9C38" w:rsidR="00BF0CD8" w:rsidRDefault="00BF0CD8" w:rsidP="002D3DFE">
      <w:pPr>
        <w:pStyle w:val="Q-Normal"/>
        <w:ind w:firstLine="432"/>
        <w:contextualSpacing w:val="0"/>
      </w:pPr>
      <w:r w:rsidRPr="00435C33">
        <w:t>Այս հավասարումից երևում է, որ ալյումինի ատոմները ալֆա մասնիկներով հարվածելիս առաջանում են սիլիցիումի ատոմներ և պրոտոններ:</w:t>
      </w:r>
      <w:r>
        <w:t xml:space="preserve"> Հավասարման ձախ և աջ մասերի մասնիկների զանգվածների գումարները հավասար են իրար՝ 27+4=30+1: Հավասար են նաև լիցքերի գումարները՝ 13+2=14+1:</w:t>
      </w:r>
    </w:p>
    <w:p w14:paraId="6C980D66" w14:textId="1B3A077A" w:rsidR="00061C6C" w:rsidRDefault="00061C6C" w:rsidP="002D3DFE">
      <w:pPr>
        <w:pStyle w:val="Q-Normal"/>
        <w:ind w:firstLine="432"/>
        <w:contextualSpacing w:val="0"/>
      </w:pPr>
      <w:r>
        <w:t xml:space="preserve">Միջուկային ռեակցիաները լինում են </w:t>
      </w:r>
      <w:r w:rsidR="00B12478" w:rsidRPr="00061C6C">
        <w:rPr>
          <w:b/>
        </w:rPr>
        <w:t xml:space="preserve">ինքնաբերաբար ընթացող </w:t>
      </w:r>
      <w:r>
        <w:t>և</w:t>
      </w:r>
      <w:r w:rsidR="00B12478" w:rsidRPr="00B12478">
        <w:rPr>
          <w:b/>
        </w:rPr>
        <w:t xml:space="preserve"> </w:t>
      </w:r>
      <w:r w:rsidR="00B12478" w:rsidRPr="00061C6C">
        <w:rPr>
          <w:b/>
        </w:rPr>
        <w:t>արհեստական</w:t>
      </w:r>
      <w:r>
        <w:t xml:space="preserve">: </w:t>
      </w:r>
    </w:p>
    <w:p w14:paraId="3C148535" w14:textId="026502E2" w:rsidR="00073057" w:rsidRDefault="00073057" w:rsidP="002D3DF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82C41E9" wp14:editId="3B86FEB0">
                <wp:extent cx="4039132" cy="489098"/>
                <wp:effectExtent l="0" t="0" r="0" b="6350"/>
                <wp:docPr id="867996166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39132" cy="48909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47107A" w14:textId="302E51C2" w:rsidR="007A588D" w:rsidRPr="00073057" w:rsidRDefault="007A588D" w:rsidP="00C454C8">
                            <w:pPr>
                              <w:pStyle w:val="Q-Yndgcvac"/>
                            </w:pPr>
                            <w:r w:rsidRPr="00073057">
                              <w:t>Ինքնաբերաբար</w:t>
                            </w:r>
                            <w:r>
                              <w:t xml:space="preserve"> ընթացող միջուկային ռեակցիաները կոչվում են ռադիոակտիվ տրոհում կամ ռադիոակտիվ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2C41E9" id="_x0000_s1318" style="width:318.0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7A47107A" w14:textId="302E51C2" w:rsidR="007A588D" w:rsidRPr="00073057" w:rsidRDefault="007A588D" w:rsidP="00C454C8">
                      <w:pPr>
                        <w:pStyle w:val="Q-Yndgcvac"/>
                      </w:pPr>
                      <w:r w:rsidRPr="00073057">
                        <w:t>Ինքնաբերաբար</w:t>
                      </w:r>
                      <w:r>
                        <w:t xml:space="preserve"> ընթացող միջուկային ռեակցիաները կոչվում են ռադիոակտիվ տրոհում կամ ռադիոակտիվ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BAAD43B" w14:textId="41A052B0" w:rsidR="00B8440D" w:rsidRDefault="00B8440D" w:rsidP="002D3DFE">
      <w:pPr>
        <w:pStyle w:val="Q-Normal"/>
        <w:ind w:firstLine="432"/>
        <w:contextualSpacing w:val="0"/>
        <w:rPr>
          <w:b/>
        </w:rPr>
      </w:pPr>
      <w:r>
        <w:t xml:space="preserve">Իզոտոպները լինում են կայուն և ռադիոակտիվ: Կայուն իզոտոպները չեն ենթարկվում ռադիոակտիվ </w:t>
      </w:r>
      <w:r w:rsidR="00073057">
        <w:t>տրոհ</w:t>
      </w:r>
      <w:r>
        <w:t>ման և պահպանվում են բնական պայմաններում: Ռադիոակտիվ իզոտոպները լինում են բնական և արհեստական: Դրանք բոլորն էլ ինքնաբերաբար տրոհվում են՝ փոխարկվելով ավելի կայուն իզոտոպների:</w:t>
      </w:r>
      <w:r w:rsidRPr="00BB074E">
        <w:t xml:space="preserve"> </w:t>
      </w:r>
      <w:r>
        <w:t>Ռադիոակտիվ</w:t>
      </w:r>
      <w:r w:rsidRPr="00BB074E">
        <w:t xml:space="preserve"> իզոտոպները բնութագրվում են </w:t>
      </w:r>
      <w:r w:rsidRPr="00D9655B">
        <w:rPr>
          <w:b/>
        </w:rPr>
        <w:t xml:space="preserve">կիսատրոհման պարբերությամբ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f>
              <m:fPr>
                <m:type m:val="skw"/>
                <m:ctrlPr>
                  <w:rPr>
                    <w:rFonts w:ascii="Cambria Math" w:hAnsi="Cambria Math"/>
                    <w:b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den>
            </m:f>
          </m:sub>
        </m:sSub>
      </m:oMath>
      <w:r w:rsidRPr="00D9655B">
        <w:rPr>
          <w:b/>
        </w:rPr>
        <w:t>:</w:t>
      </w:r>
    </w:p>
    <w:p w14:paraId="439CB619" w14:textId="77777777" w:rsidR="00B8440D" w:rsidRPr="00FA3A83" w:rsidRDefault="00B8440D" w:rsidP="002D3DFE">
      <w:pPr>
        <w:pStyle w:val="Q-Normal"/>
        <w:ind w:firstLine="432"/>
        <w:contextualSpacing w:val="0"/>
        <w:jc w:val="right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77F41BA1" wp14:editId="44E5864C">
                <wp:extent cx="4444409" cy="489098"/>
                <wp:effectExtent l="0" t="0" r="0" b="6350"/>
                <wp:docPr id="102915780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44409" cy="48909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1E5E5BA" w14:textId="77777777" w:rsidR="007A588D" w:rsidRDefault="007A588D" w:rsidP="00C454C8">
                            <w:pPr>
                              <w:pStyle w:val="Q-Yndgcvac"/>
                            </w:pPr>
                            <w:r w:rsidRPr="00D9655B">
                              <w:t>Կիսատրոհման պարբերությունն այն ժամանակամիջոցն է, որի ընթացքում քայքայվում է իզոտոպի սկզբնական քանակության կես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7F41BA1" id="_x0000_s1319" style="width:349.9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" fillcolor="#def1f7" stroked="f" strokeweight="1pt">
                <v:stroke joinstyle="miter"/>
                <v:textbox>
                  <w:txbxContent>
                    <w:p w14:paraId="31E5E5BA" w14:textId="77777777" w:rsidR="007A588D" w:rsidRDefault="007A588D" w:rsidP="00C454C8">
                      <w:pPr>
                        <w:pStyle w:val="Q-Yndgcvac"/>
                      </w:pPr>
                      <w:r w:rsidRPr="00D9655B">
                        <w:t>Կիսատրոհման պարբերությունն այն ժամանակամիջոցն է, որի ընթացքում քայքայվում է իզոտոպի սկզբնական քանակության կես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DB58AF" w14:textId="24EA7DDC" w:rsidR="00B8440D" w:rsidRPr="00B8440D" w:rsidRDefault="00B8440D" w:rsidP="00302A17">
      <w:pPr>
        <w:pStyle w:val="Q-Normal"/>
      </w:pPr>
      <w:r w:rsidRPr="00B8440D">
        <w:t>Օրինակ՝ 1գ իզոտոպ</w:t>
      </w:r>
      <w:r w:rsidR="008777F2">
        <w:t>ն</w:t>
      </w:r>
      <w:r w:rsidRPr="00B8440D">
        <w:t xml:space="preserve"> այդ ժամանակամիջոցում տրոհվում է՝ դառնալով 0,5գ, 0,5գրամը </w:t>
      </w:r>
      <w:r w:rsidR="003C30DD">
        <w:t xml:space="preserve">նույն ժամանակամիջոցում </w:t>
      </w:r>
      <w:r w:rsidRPr="00B8440D">
        <w:t>տրոհվում է՝ դառնալով 0,25գ և այդպես շարունակ:</w:t>
      </w:r>
    </w:p>
    <w:p w14:paraId="2EE3C336" w14:textId="7C78124A" w:rsidR="00061C6C" w:rsidRPr="00B8440D" w:rsidRDefault="00061C6C" w:rsidP="00302A17">
      <w:pPr>
        <w:pStyle w:val="Q-Normal"/>
      </w:pPr>
      <w:r w:rsidRPr="00B8440D">
        <w:t xml:space="preserve">Տարբերում են ռադիոակտիվ տրոհման </w:t>
      </w:r>
      <w:r w:rsidR="008777F2">
        <w:t xml:space="preserve">մի քանի </w:t>
      </w:r>
      <w:r w:rsidRPr="00B8440D">
        <w:t>տեսակ</w:t>
      </w:r>
      <w:r w:rsidR="008777F2">
        <w:t>.</w:t>
      </w:r>
    </w:p>
    <w:p w14:paraId="3F4431CC" w14:textId="5B5F6EA3" w:rsidR="00BF0CD8" w:rsidRPr="00435C33" w:rsidRDefault="00BF0CD8" w:rsidP="00022C0B">
      <w:pPr>
        <w:pStyle w:val="Q-Normal"/>
        <w:numPr>
          <w:ilvl w:val="0"/>
          <w:numId w:val="76"/>
        </w:numPr>
        <w:ind w:left="432"/>
        <w:contextualSpacing w:val="0"/>
      </w:pPr>
      <w:r w:rsidRPr="00435C33">
        <w:rPr>
          <w:b/>
        </w:rPr>
        <w:t xml:space="preserve">Ալֆա </w:t>
      </w:r>
      <w:r w:rsidR="00A23E59">
        <w:rPr>
          <w:b/>
        </w:rPr>
        <w:t>տրոհ</w:t>
      </w:r>
      <w:r w:rsidR="00061C6C">
        <w:rPr>
          <w:b/>
        </w:rPr>
        <w:t xml:space="preserve">ում, </w:t>
      </w:r>
      <w:r w:rsidR="00061C6C" w:rsidRPr="00061C6C">
        <w:t>այս</w:t>
      </w:r>
      <w:r w:rsidRPr="00435C33">
        <w:t xml:space="preserve"> դեպքում միջուկն արձակում է ալֆա մասնիկ, որի </w:t>
      </w:r>
      <w:r w:rsidR="00861541">
        <w:t>ընթացքում</w:t>
      </w:r>
      <w:r w:rsidRPr="00435C33">
        <w:t xml:space="preserve"> իզոտոպի </w:t>
      </w:r>
      <w:r>
        <w:t xml:space="preserve">միջուկի </w:t>
      </w:r>
      <w:r w:rsidRPr="00435C33">
        <w:t>զանգվածը փոքրանում է 4-ով, իսկ լիցքը՝ 2-ով.</w:t>
      </w:r>
    </w:p>
    <w:p w14:paraId="36374709" w14:textId="77777777" w:rsidR="00BF0CD8" w:rsidRPr="00A97899" w:rsidRDefault="00000000" w:rsidP="00E20BE1">
      <w:pPr>
        <w:pStyle w:val="Q-Normal"/>
        <w:ind w:left="426"/>
        <w:rPr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8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26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a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8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2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n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e</m:t>
              </m:r>
            </m:e>
          </m:sPre>
        </m:oMath>
      </m:oMathPara>
    </w:p>
    <w:p w14:paraId="01ACFBA4" w14:textId="10D342C8" w:rsidR="00BF0CD8" w:rsidRPr="00435C33" w:rsidRDefault="00BF0CD8" w:rsidP="00022C0B">
      <w:pPr>
        <w:pStyle w:val="Q-Normal"/>
        <w:numPr>
          <w:ilvl w:val="0"/>
          <w:numId w:val="76"/>
        </w:numPr>
        <w:ind w:left="426"/>
      </w:pPr>
      <w:r w:rsidRPr="00435C33">
        <w:rPr>
          <w:b/>
        </w:rPr>
        <w:lastRenderedPageBreak/>
        <w:t xml:space="preserve">Բետա </w:t>
      </w:r>
      <w:r w:rsidR="00A23E59">
        <w:rPr>
          <w:b/>
        </w:rPr>
        <w:t>տրոհ</w:t>
      </w:r>
      <w:r w:rsidR="00061C6C">
        <w:rPr>
          <w:b/>
        </w:rPr>
        <w:t xml:space="preserve">ում, </w:t>
      </w:r>
      <w:r w:rsidR="00061C6C" w:rsidRPr="00061C6C">
        <w:t>այս</w:t>
      </w:r>
      <w:r w:rsidRPr="00061C6C">
        <w:t xml:space="preserve"> </w:t>
      </w:r>
      <w:r w:rsidRPr="00435C33">
        <w:t xml:space="preserve">դեպքում իզոտոպն արձակում է էլեկտրոն: Բետա </w:t>
      </w:r>
      <w:r w:rsidR="00A23E59">
        <w:t>տրոհ</w:t>
      </w:r>
      <w:r w:rsidRPr="00435C33">
        <w:t xml:space="preserve">ման դեպքում իզոտոպի </w:t>
      </w:r>
      <w:r>
        <w:t xml:space="preserve">միջուկի </w:t>
      </w:r>
      <w:r w:rsidRPr="00435C33">
        <w:t>զանգվածը չի փոխվում, իսկ լիցքը մեծանում է 1-ով: Օրինակ.</w:t>
      </w:r>
    </w:p>
    <w:p w14:paraId="643E6E1C" w14:textId="2DE98AAA" w:rsidR="00BF0CD8" w:rsidRPr="00A97899" w:rsidRDefault="00000000" w:rsidP="002D3DFE">
      <w:pPr>
        <w:pStyle w:val="Q-Normal"/>
        <w:ind w:firstLine="432"/>
        <w:contextualSpacing w:val="0"/>
        <w:rPr>
          <w:sz w:val="22"/>
          <w:szCs w:val="22"/>
          <w:lang w:val="ru-RU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9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3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Th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9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3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a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e</m:t>
              </m:r>
            </m:e>
          </m:sPre>
        </m:oMath>
      </m:oMathPara>
    </w:p>
    <w:p w14:paraId="73797A2A" w14:textId="799B1857" w:rsidR="00C83DE0" w:rsidRPr="00B8440D" w:rsidRDefault="00C83DE0" w:rsidP="00302A17">
      <w:pPr>
        <w:pStyle w:val="Q-Normal"/>
      </w:pPr>
      <w:r w:rsidRPr="00B8440D">
        <w:t xml:space="preserve">Որոշ միջուկներ կարող են ենթարկվել միայն </w:t>
      </w:r>
      <m:oMath>
        <m:r>
          <w:rPr>
            <w:rFonts w:ascii="Cambria Math" w:hAnsi="Cambria Math"/>
          </w:rPr>
          <m:t>α</m:t>
        </m:r>
      </m:oMath>
      <w:r w:rsidRPr="00B8440D">
        <w:t xml:space="preserve">-տրոհման կամ միայն </w:t>
      </w:r>
      <m:oMath>
        <m:r>
          <w:rPr>
            <w:rFonts w:ascii="Cambria Math" w:hAnsi="Cambria Math"/>
          </w:rPr>
          <m:t>β</m:t>
        </m:r>
      </m:oMath>
      <w:r w:rsidRPr="00B8440D">
        <w:t xml:space="preserve">-տրոհման, այլ միջուկներ էլ կարող են միաժամանակ ենթարկվել և՛ </w:t>
      </w:r>
      <m:oMath>
        <m:r>
          <w:rPr>
            <w:rFonts w:ascii="Cambria Math" w:hAnsi="Cambria Math"/>
          </w:rPr>
          <m:t>α</m:t>
        </m:r>
      </m:oMath>
      <w:r w:rsidRPr="00B8440D">
        <w:t xml:space="preserve">-, և՛  </w:t>
      </w:r>
      <m:oMath>
        <m:r>
          <w:rPr>
            <w:rFonts w:ascii="Cambria Math" w:hAnsi="Cambria Math"/>
          </w:rPr>
          <m:t>β</m:t>
        </m:r>
      </m:oMath>
      <w:r w:rsidRPr="00B8440D">
        <w:t>-տրոհման:</w:t>
      </w:r>
    </w:p>
    <w:p w14:paraId="5F6923B6" w14:textId="17CA9659" w:rsidR="00C83DE0" w:rsidRPr="00B8440D" w:rsidRDefault="00C83DE0" w:rsidP="00022C0B">
      <w:pPr>
        <w:pStyle w:val="Q-Normal"/>
        <w:numPr>
          <w:ilvl w:val="0"/>
          <w:numId w:val="76"/>
        </w:numPr>
        <w:ind w:left="426"/>
      </w:pPr>
      <w:r w:rsidRPr="00B8440D">
        <w:rPr>
          <w:b/>
        </w:rPr>
        <w:t>K-</w:t>
      </w:r>
      <w:r w:rsidR="00073057">
        <w:rPr>
          <w:b/>
        </w:rPr>
        <w:t>զավթ</w:t>
      </w:r>
      <w:r w:rsidRPr="00B8440D">
        <w:rPr>
          <w:b/>
        </w:rPr>
        <w:t>ում</w:t>
      </w:r>
      <w:r w:rsidR="008777F2">
        <w:rPr>
          <w:b/>
        </w:rPr>
        <w:t xml:space="preserve"> (էլեկտրոնի </w:t>
      </w:r>
      <w:r w:rsidR="00073057">
        <w:rPr>
          <w:b/>
        </w:rPr>
        <w:t>զավթ</w:t>
      </w:r>
      <w:r w:rsidR="008777F2">
        <w:rPr>
          <w:b/>
        </w:rPr>
        <w:t>ում)</w:t>
      </w:r>
      <w:r w:rsidRPr="00B8440D">
        <w:t xml:space="preserve">, </w:t>
      </w:r>
      <w:r w:rsidR="008777F2">
        <w:rPr>
          <w:rFonts w:eastAsiaTheme="minorEastAsia"/>
        </w:rPr>
        <w:t xml:space="preserve">սրանք </w:t>
      </w:r>
      <m:oMath>
        <m:r>
          <w:rPr>
            <w:rFonts w:ascii="Cambria Math" w:hAnsi="Cambria Math"/>
          </w:rPr>
          <m:t>β</m:t>
        </m:r>
      </m:oMath>
      <w:r w:rsidRPr="00B8440D">
        <w:t>-տրոհման հակառակ ռեակցիաներ</w:t>
      </w:r>
      <w:r w:rsidR="008777F2">
        <w:t>ն են</w:t>
      </w:r>
      <w:r w:rsidR="00073057">
        <w:t>:</w:t>
      </w:r>
      <w:r w:rsidRPr="00B8440D">
        <w:t xml:space="preserve"> Որոշ միջուկներ կարող են էլեկտրոն միացնել </w:t>
      </w:r>
      <w:r w:rsidR="008777F2">
        <w:t xml:space="preserve">միջուկին </w:t>
      </w:r>
      <w:r w:rsidR="00BE6238">
        <w:t xml:space="preserve">ամենամոտ </w:t>
      </w:r>
      <w:r w:rsidR="008777F2">
        <w:t xml:space="preserve">մոտ գտնվող </w:t>
      </w:r>
      <w:r w:rsidR="008777F2" w:rsidRPr="008777F2">
        <w:rPr>
          <w:b/>
        </w:rPr>
        <w:t>K</w:t>
      </w:r>
      <w:r w:rsidR="008777F2">
        <w:t xml:space="preserve"> էլեկտրոնային շերտից, </w:t>
      </w:r>
      <w:r w:rsidRPr="00B8440D">
        <w:t>որի դեպքում միջուկի պրոտոնը փոխարկվում է նեյտրոնի.</w:t>
      </w:r>
    </w:p>
    <w:p w14:paraId="4DB16B03" w14:textId="61105330" w:rsidR="00C83DE0" w:rsidRPr="00A97899" w:rsidRDefault="00000000" w:rsidP="002D3DFE">
      <w:pPr>
        <w:pStyle w:val="Q-Normal"/>
        <w:ind w:firstLine="432"/>
        <w:contextualSpacing w:val="0"/>
        <w:rPr>
          <w:rFonts w:eastAsia="Times New Roman" w:cs="Times New Roman"/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  <w:lang w:val="en-US"/>
            </w:rPr>
            <m:t>+</m:t>
          </m:r>
          <m:sPre>
            <m:sPrePr>
              <m:ctrlPr>
                <w:rPr>
                  <w:rFonts w:ascii="Cambria Math" w:eastAsia="Times New Roman" w:hAnsi="Cambria Math" w:cs="Times New Roman"/>
                  <w:sz w:val="22"/>
                  <w:szCs w:val="22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-</m:t>
              </m:r>
              <m:r>
                <m:rPr>
                  <m:sty m:val="b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e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e>
          </m:sPre>
        </m:oMath>
      </m:oMathPara>
    </w:p>
    <w:p w14:paraId="4A544A2E" w14:textId="79DAA096" w:rsidR="000E72D8" w:rsidRDefault="000E72D8" w:rsidP="002D3DFE">
      <w:pPr>
        <w:pStyle w:val="Q-Normal"/>
        <w:ind w:firstLine="432"/>
        <w:contextualSpacing w:val="0"/>
      </w:pPr>
      <w:r w:rsidRPr="000E72D8">
        <w:t xml:space="preserve">Ինչպես </w:t>
      </w:r>
      <m:oMath>
        <m:r>
          <w:rPr>
            <w:rFonts w:ascii="Cambria Math" w:hAnsi="Cambria Math"/>
          </w:rPr>
          <m:t>β</m:t>
        </m:r>
      </m:oMath>
      <w:r>
        <w:t>-տրոհման դեպքում, այս դեպքում նույնպես միջուկի զանգվածը չի փոխվում, սակայն լիցքը փոքրանում է 1-ով, օրինակ.</w:t>
      </w:r>
    </w:p>
    <w:p w14:paraId="534F8EB5" w14:textId="4D8B846B" w:rsidR="000E72D8" w:rsidRPr="00A97899" w:rsidRDefault="00000000" w:rsidP="002D3DFE">
      <w:pPr>
        <w:pStyle w:val="Q-Normal"/>
        <w:ind w:firstLine="432"/>
        <w:contextualSpacing w:val="0"/>
        <w:rPr>
          <w:sz w:val="22"/>
          <w:szCs w:val="22"/>
          <w:lang w:val="ru-RU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9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K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  <w:lang w:val="ru-RU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e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Ar</m:t>
              </m:r>
            </m:e>
          </m:sPre>
        </m:oMath>
      </m:oMathPara>
    </w:p>
    <w:p w14:paraId="3A517C6C" w14:textId="2ED0A4E7" w:rsidR="00061C6C" w:rsidRDefault="00061C6C" w:rsidP="00022C0B">
      <w:pPr>
        <w:pStyle w:val="Q-Normal"/>
        <w:numPr>
          <w:ilvl w:val="0"/>
          <w:numId w:val="76"/>
        </w:numPr>
        <w:ind w:left="432"/>
        <w:contextualSpacing w:val="0"/>
      </w:pPr>
      <w:r w:rsidRPr="00B164D5">
        <w:rPr>
          <w:b/>
        </w:rPr>
        <w:t>Գամմա տրոհում</w:t>
      </w:r>
      <w:r w:rsidRPr="00B164D5">
        <w:t>, այս դեպքում գրգռված միջուկն արձակում է շատ փոքր</w:t>
      </w:r>
      <w:r w:rsidR="00861541" w:rsidRPr="00B164D5">
        <w:t xml:space="preserve"> </w:t>
      </w:r>
      <w:r w:rsidRPr="00B164D5">
        <w:t>ալիքի երկարություն և մեծ հա</w:t>
      </w:r>
      <w:r w:rsidR="00861541" w:rsidRPr="00B164D5">
        <w:t>ճա</w:t>
      </w:r>
      <w:r w:rsidRPr="00B164D5">
        <w:t>խականություն ունեցող էլեկտրամագնիսական ճառագայթներ (</w:t>
      </w:r>
      <m:oMath>
        <m:r>
          <m:rPr>
            <m:sty m:val="bi"/>
          </m:rPr>
          <w:rPr>
            <w:rFonts w:ascii="Cambria Math" w:hAnsi="Cambria Math"/>
          </w:rPr>
          <m:t>γ</m:t>
        </m:r>
      </m:oMath>
      <w:r w:rsidRPr="007D2B63">
        <w:rPr>
          <w:b/>
        </w:rPr>
        <w:t>-ճառագայթներ</w:t>
      </w:r>
      <w:r w:rsidRPr="00B164D5">
        <w:t>), որի հետևանքով միջուկի էներգիան նվազում է, սակայն զանգվածային թիվը և լիցքը մնում են անփոփոխ:</w:t>
      </w:r>
    </w:p>
    <w:p w14:paraId="1553065D" w14:textId="40E7BC58" w:rsidR="00073057" w:rsidRPr="00B164D5" w:rsidRDefault="00073057" w:rsidP="002D3DFE">
      <w:pPr>
        <w:pStyle w:val="Q-Normal"/>
        <w:ind w:firstLine="432"/>
        <w:contextualSpacing w:val="0"/>
        <w:jc w:val="right"/>
      </w:pPr>
      <w:r w:rsidRPr="00073057">
        <w:rPr>
          <w:noProof/>
        </w:rPr>
        <mc:AlternateContent>
          <mc:Choice Requires="wps">
            <w:drawing>
              <wp:inline distT="0" distB="0" distL="0" distR="0" wp14:anchorId="15315A4E" wp14:editId="345DDBB7">
                <wp:extent cx="4189228" cy="701749"/>
                <wp:effectExtent l="0" t="0" r="1905" b="3175"/>
                <wp:docPr id="867996167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89228" cy="701749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2184E3" w14:textId="5BA87CF9" w:rsidR="007A588D" w:rsidRPr="007D2B63" w:rsidRDefault="007A588D" w:rsidP="00C454C8">
                            <w:pPr>
                              <w:pStyle w:val="Q-Yndgcvac"/>
                            </w:pPr>
                            <w:r w:rsidRPr="007D2B63">
                              <w:t>Արհեստական միջուկային ռեակցիաները ատոմների միջուկների փոխակերպումներն են այլ ատոմների կամ տարրական մասնիկների հետ փոխազդեցության հետևանքով:</w:t>
                            </w:r>
                          </w:p>
                          <w:p w14:paraId="619FDE04" w14:textId="77777777" w:rsidR="007A588D" w:rsidRDefault="007A588D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5315A4E" id="_x0000_s1320" style="width:329.85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" fillcolor="#def1f7" stroked="f" strokeweight="1pt">
                <v:stroke joinstyle="miter"/>
                <v:textbox>
                  <w:txbxContent>
                    <w:p w14:paraId="612184E3" w14:textId="5BA87CF9" w:rsidR="007A588D" w:rsidRPr="007D2B63" w:rsidRDefault="007A588D" w:rsidP="00C454C8">
                      <w:pPr>
                        <w:pStyle w:val="Q-Yndgcvac"/>
                      </w:pPr>
                      <w:r w:rsidRPr="007D2B63">
                        <w:t>Արհեստական միջուկային ռեակցիաները ատոմների միջուկների փոխակերպումներն են այլ ատոմների կամ տարրական մասնիկների հետ փոխազդեցության հետևանքով:</w:t>
                      </w:r>
                    </w:p>
                    <w:p w14:paraId="619FDE04" w14:textId="77777777" w:rsidR="007A588D" w:rsidRDefault="007A588D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F60EDD" w14:textId="77777777" w:rsidR="00B8440D" w:rsidRPr="00B164D5" w:rsidRDefault="00B8440D" w:rsidP="002D3DFE">
      <w:pPr>
        <w:pStyle w:val="Q-Normal"/>
        <w:ind w:firstLine="432"/>
        <w:contextualSpacing w:val="0"/>
      </w:pPr>
      <w:r w:rsidRPr="00B164D5">
        <w:t>Առաջին միջուկային ռեակցիան իրականացրել է Ռեզերֆորդը 1919թ.՝ ազոտի ատոմները ռմբակոծելով  ալֆա մասնիկներով.</w:t>
      </w:r>
    </w:p>
    <w:p w14:paraId="28A4EB82" w14:textId="77777777" w:rsidR="00B8440D" w:rsidRPr="00A97899" w:rsidRDefault="00000000" w:rsidP="002D3DFE">
      <w:pPr>
        <w:pStyle w:val="Q-Normal"/>
        <w:ind w:firstLine="432"/>
        <w:contextualSpacing w:val="0"/>
        <w:rPr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  <w:lang w:bidi="he-IL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7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+ 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</m:t>
              </m:r>
            </m:e>
          </m:sPre>
        </m:oMath>
      </m:oMathPara>
    </w:p>
    <w:p w14:paraId="59EBAF0B" w14:textId="77777777" w:rsidR="00B8440D" w:rsidRPr="00893DB8" w:rsidRDefault="00B8440D" w:rsidP="00302A17">
      <w:pPr>
        <w:pStyle w:val="Q-Normal"/>
      </w:pPr>
      <w:r w:rsidRPr="00893DB8">
        <w:t>Այդպիսի միջուկային ռեակցիաների միջոցով գիտնականները սկսեցին ստանալ արհեստական իզոտոպներ, որոնք բնության մեջ չեն հանդիպում:</w:t>
      </w:r>
    </w:p>
    <w:p w14:paraId="41A72A83" w14:textId="77777777" w:rsidR="00B8440D" w:rsidRPr="00893DB8" w:rsidRDefault="00B8440D" w:rsidP="00302A17">
      <w:pPr>
        <w:pStyle w:val="Q-Normal"/>
      </w:pPr>
      <w:r w:rsidRPr="00893DB8">
        <w:t>Ներկայումս արհեստական փոխարկումներ իրականացնելու համար օգտագործում են պրոտոն կամ նեյտրոն.</w:t>
      </w:r>
    </w:p>
    <w:p w14:paraId="4516C48C" w14:textId="77777777" w:rsidR="00B8440D" w:rsidRPr="00A97899" w:rsidRDefault="00000000" w:rsidP="002D3DFE">
      <w:pPr>
        <w:pStyle w:val="Q-Normal"/>
        <w:spacing w:line="288" w:lineRule="auto"/>
        <w:ind w:firstLine="432"/>
        <w:rPr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B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e>
          </m:sPre>
        </m:oMath>
      </m:oMathPara>
    </w:p>
    <w:p w14:paraId="157F0A5A" w14:textId="77777777" w:rsidR="00B8440D" w:rsidRPr="00A97899" w:rsidRDefault="00000000" w:rsidP="002D3DFE">
      <w:pPr>
        <w:pStyle w:val="Q-Normal"/>
        <w:spacing w:line="288" w:lineRule="auto"/>
        <w:ind w:firstLine="432"/>
        <w:contextualSpacing w:val="0"/>
        <w:rPr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B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Li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e</m:t>
              </m:r>
            </m:e>
          </m:sPre>
        </m:oMath>
      </m:oMathPara>
    </w:p>
    <w:p w14:paraId="28C55689" w14:textId="4FE3CF1F" w:rsidR="00B8440D" w:rsidRPr="00893DB8" w:rsidRDefault="00BF518C" w:rsidP="00302A17">
      <w:pPr>
        <w:pStyle w:val="Q-Normal"/>
      </w:pPr>
      <w:r w:rsidRPr="00893DB8">
        <w:t>Տարբերում են միջուկային ռեակցիաների երկու հիմնական տեսակ</w:t>
      </w:r>
      <w:r w:rsidR="009740D9" w:rsidRPr="00893DB8">
        <w:t xml:space="preserve">՝ </w:t>
      </w:r>
      <w:r w:rsidR="009740D9" w:rsidRPr="00893DB8">
        <w:rPr>
          <w:b/>
        </w:rPr>
        <w:t>բաժանման</w:t>
      </w:r>
      <w:r w:rsidR="009740D9" w:rsidRPr="00893DB8">
        <w:t xml:space="preserve"> և </w:t>
      </w:r>
      <w:r w:rsidR="009740D9" w:rsidRPr="00893DB8">
        <w:rPr>
          <w:b/>
        </w:rPr>
        <w:t>սինթեզի</w:t>
      </w:r>
      <w:r w:rsidR="009740D9" w:rsidRPr="00893DB8">
        <w:t>:</w:t>
      </w:r>
    </w:p>
    <w:p w14:paraId="718DA56F" w14:textId="51F69AEA" w:rsidR="009740D9" w:rsidRPr="00893DB8" w:rsidRDefault="009740D9" w:rsidP="00302A17">
      <w:pPr>
        <w:pStyle w:val="Q-Normal"/>
      </w:pPr>
      <w:r w:rsidRPr="00893DB8">
        <w:t xml:space="preserve">Բաժանման միջուկային ռեակցիաների ընթացքում նեյտրոնների ազդեցությամբ ծանր միջուկները ճեղքվում են՝ փոխարկվելով ավելի թեթև միջուկների, օրինակ 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/>
              </w:rPr>
              <m:t>92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35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U</m:t>
            </m:r>
          </m:e>
        </m:sPre>
      </m:oMath>
      <w:r w:rsidRPr="00893DB8">
        <w:t xml:space="preserve"> իզոտոպը նեյտրոնների ազդեցությամբ</w:t>
      </w:r>
      <w:r w:rsidR="00893DB8">
        <w:t xml:space="preserve"> փոխարկվում է </w:t>
      </w:r>
      <w:r w:rsidR="00893DB8" w:rsidRPr="00893DB8">
        <w:rPr>
          <w:i/>
          <w:vertAlign w:val="superscript"/>
        </w:rPr>
        <w:t>142</w:t>
      </w:r>
      <w:r w:rsidR="00893DB8" w:rsidRPr="00893DB8">
        <w:rPr>
          <w:i/>
        </w:rPr>
        <w:t xml:space="preserve">Ba </w:t>
      </w:r>
      <w:r w:rsidR="00BE6238">
        <w:rPr>
          <w:i/>
        </w:rPr>
        <w:t xml:space="preserve"> </w:t>
      </w:r>
      <w:r w:rsidR="00893DB8" w:rsidRPr="00893DB8">
        <w:t xml:space="preserve">և </w:t>
      </w:r>
      <w:r w:rsidR="00893DB8" w:rsidRPr="00893DB8">
        <w:rPr>
          <w:i/>
          <w:vertAlign w:val="superscript"/>
        </w:rPr>
        <w:t>91</w:t>
      </w:r>
      <w:r w:rsidR="00893DB8" w:rsidRPr="00893DB8">
        <w:rPr>
          <w:i/>
        </w:rPr>
        <w:t>Kr</w:t>
      </w:r>
      <w:r w:rsidR="00893DB8">
        <w:rPr>
          <w:i/>
        </w:rPr>
        <w:t xml:space="preserve"> </w:t>
      </w:r>
      <w:r w:rsidR="00893DB8" w:rsidRPr="00893DB8">
        <w:t>իզոտոպներ</w:t>
      </w:r>
      <w:r w:rsidR="00893DB8">
        <w:t>ի.</w:t>
      </w:r>
    </w:p>
    <w:p w14:paraId="41EE957D" w14:textId="39AB3855" w:rsidR="009740D9" w:rsidRPr="00A97899" w:rsidRDefault="00000000" w:rsidP="002D3DFE">
      <w:pPr>
        <w:pStyle w:val="Q-Normal"/>
        <w:ind w:firstLine="432"/>
        <w:contextualSpacing w:val="0"/>
        <w:rPr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9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35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U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5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4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Ba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+ 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9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Kr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3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e>
          </m:sPre>
        </m:oMath>
      </m:oMathPara>
    </w:p>
    <w:p w14:paraId="789CF815" w14:textId="275E4691" w:rsidR="009740D9" w:rsidRDefault="009740D9" w:rsidP="00302A17">
      <w:pPr>
        <w:pStyle w:val="Q-Normal"/>
      </w:pPr>
      <w:r w:rsidRPr="00893DB8">
        <w:lastRenderedPageBreak/>
        <w:t>Այս ռեակցիայի հետևանքով առաջանում են</w:t>
      </w:r>
      <w:r w:rsidR="007D2B63">
        <w:t xml:space="preserve"> նաև </w:t>
      </w:r>
      <w:r w:rsidRPr="00893DB8">
        <w:t>մի քանի նեյտրոն, որոնք իրենց հերթին առաջ են բերում այլ միջուկների ճեղքում: Արդյունքում յուրաքանչյուր փուլից հետո նեյտրոնների թիվն աճում է մի քանի անգամ, որը հանգեցնում է շղթայական ռեակցիայի</w:t>
      </w:r>
      <w:r w:rsidR="00893DB8" w:rsidRPr="00893DB8">
        <w:t xml:space="preserve"> (նկար </w:t>
      </w:r>
      <w:r w:rsidR="009B1F24">
        <w:t>3.1</w:t>
      </w:r>
      <w:r w:rsidR="00893DB8" w:rsidRPr="00893DB8">
        <w:t xml:space="preserve">): </w:t>
      </w:r>
    </w:p>
    <w:p w14:paraId="51F17AF0" w14:textId="77777777" w:rsidR="00120F4A" w:rsidRDefault="00120F4A" w:rsidP="00302A17">
      <w:pPr>
        <w:pStyle w:val="Q-Normal"/>
      </w:pPr>
      <w:r>
        <w:t>Բաժանման միջուկային</w:t>
      </w:r>
      <w:r w:rsidRPr="00893DB8">
        <w:t xml:space="preserve"> ռեակցիաների ընթացքում անջատվում է մեծ քանակությամբ էներգիա</w:t>
      </w:r>
      <w:r>
        <w:t xml:space="preserve">, </w:t>
      </w:r>
      <w:r w:rsidRPr="00893DB8">
        <w:t xml:space="preserve">որի շնորհիվ դրանք կիրառում են </w:t>
      </w:r>
      <w:r>
        <w:t>ա</w:t>
      </w:r>
      <w:r w:rsidRPr="00893DB8">
        <w:t xml:space="preserve">տոմակայաններում </w:t>
      </w:r>
      <w:r>
        <w:t>էլեկտրաէներգիայի</w:t>
      </w:r>
      <w:r w:rsidRPr="00893DB8">
        <w:t xml:space="preserve"> ստացման </w:t>
      </w:r>
      <w:r>
        <w:t>համար</w:t>
      </w:r>
      <w:r w:rsidRPr="00893DB8">
        <w:t>:</w:t>
      </w:r>
    </w:p>
    <w:p w14:paraId="38063BC1" w14:textId="77777777" w:rsidR="00120F4A" w:rsidRDefault="00120F4A" w:rsidP="002D3DFE">
      <w:pPr>
        <w:pStyle w:val="Q-Normal"/>
        <w:ind w:firstLine="432"/>
      </w:pPr>
      <w:r w:rsidRPr="00A94A7C">
        <w:t>Միջուկային սինթեզի ռեակցիաներում թեթև միջուկներն իրար են միանում՝ առաջացնելով ավելի ծանր միջուկներ</w:t>
      </w:r>
      <w:r>
        <w:t>: Այդ ընթացքում անջատվում է հսկայական քանակությամբ էներգիա, օրինակ.</w:t>
      </w:r>
    </w:p>
    <w:p w14:paraId="622F2A89" w14:textId="77777777" w:rsidR="00120F4A" w:rsidRPr="003F6B5C" w:rsidRDefault="00000000" w:rsidP="002D3DFE">
      <w:pPr>
        <w:pStyle w:val="Q-Normal"/>
        <w:ind w:firstLine="432"/>
        <w:rPr>
          <w:sz w:val="22"/>
          <w:szCs w:val="22"/>
          <w:lang w:val="en-US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  <w:lang w:val="en-US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</m:sPre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e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1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,</m:t>
          </m:r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7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∙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9</m:t>
              </m:r>
            </m:sup>
          </m:sSup>
          <m:f>
            <m:fPr>
              <m:type m:val="skw"/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մոլ</m:t>
              </m:r>
            </m:den>
          </m:f>
        </m:oMath>
      </m:oMathPara>
    </w:p>
    <w:p w14:paraId="467FB84A" w14:textId="77777777" w:rsidR="00120F4A" w:rsidRPr="00893DB8" w:rsidRDefault="00120F4A" w:rsidP="00302A17">
      <w:pPr>
        <w:pStyle w:val="Q-Normal"/>
      </w:pPr>
      <w:r>
        <w:t>Միջուկային սինթեզի ռեակցիաներն ավելի դժվար կառավարելի են: Արևի և այլ մոլորակների էներգիայի հիմնական աղբյուրը միջուկային սինթեզի ռեակցիաներն են:</w:t>
      </w:r>
    </w:p>
    <w:p w14:paraId="66C5EBBC" w14:textId="77777777" w:rsidR="00120F4A" w:rsidRDefault="00120F4A" w:rsidP="00302A17">
      <w:pPr>
        <w:pStyle w:val="Q-Normal"/>
      </w:pPr>
    </w:p>
    <w:p w14:paraId="4B617D86" w14:textId="77777777" w:rsidR="00615B62" w:rsidRDefault="008777F2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E511AAE" wp14:editId="76A8202E">
            <wp:extent cx="4625396" cy="2588397"/>
            <wp:effectExtent l="0" t="0" r="3810" b="2540"/>
            <wp:docPr id="1029157805" name="Рисунок 1029157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05" name="բաժանման ռեակցիա.png"/>
                    <pic:cNvPicPr/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28729" cy="25902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0C88EF" w14:textId="5AD95003" w:rsidR="008777F2" w:rsidRPr="00615B62" w:rsidRDefault="00615B62" w:rsidP="00F447C0">
      <w:pPr>
        <w:pStyle w:val="30"/>
      </w:pPr>
      <w:r>
        <w:t xml:space="preserve">Բաժանման </w:t>
      </w:r>
      <w:r w:rsidRPr="007D76C1">
        <w:t>միջուկային</w:t>
      </w:r>
      <w:r>
        <w:t xml:space="preserve"> ռեակցիայի </w:t>
      </w:r>
      <w:r w:rsidRPr="00E962E2">
        <w:t>ուրվապատկերը</w:t>
      </w:r>
    </w:p>
    <w:p w14:paraId="4A131678" w14:textId="3AEF7073" w:rsidR="00BF0CD8" w:rsidRPr="008948CD" w:rsidRDefault="00BF0CD8" w:rsidP="007E20AF">
      <w:pPr>
        <w:pStyle w:val="Q-Xndir"/>
      </w:pPr>
      <w:r w:rsidRPr="008948CD">
        <w:t xml:space="preserve">Խնդիր </w:t>
      </w:r>
      <w:r w:rsidR="004C4905">
        <w:t>6</w:t>
      </w:r>
      <w:r w:rsidRPr="008948CD">
        <w:t>. Աստատ տարրը (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85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11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At</m:t>
            </m:r>
          </m:e>
        </m:sPre>
      </m:oMath>
      <w:r w:rsidRPr="008948CD">
        <w:t xml:space="preserve">) ստացվել է բիսմութի 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8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09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i</m:t>
            </m:r>
          </m:e>
        </m:sPre>
      </m:oMath>
      <w:r w:rsidRPr="008948CD">
        <w:t xml:space="preserve"> իզոտոպը </w:t>
      </w:r>
      <m:oMath>
        <m:r>
          <m:rPr>
            <m:sty m:val="bi"/>
          </m:rPr>
          <w:rPr>
            <w:rFonts w:ascii="Cambria Math" w:hAnsi="Cambria Math"/>
          </w:rPr>
          <m:t>α</m:t>
        </m:r>
      </m:oMath>
      <w:r w:rsidRPr="008948CD">
        <w:t>-մասնիկներով հարվածելիս: Գրել միջուկային ռեակցիայի լրիվ հավասարումը:</w:t>
      </w:r>
    </w:p>
    <w:p w14:paraId="5951D275" w14:textId="77777777" w:rsidR="00BF0CD8" w:rsidRPr="00A97899" w:rsidRDefault="00000000" w:rsidP="00A8408D">
      <w:pPr>
        <w:pStyle w:val="Q-Normal"/>
        <w:ind w:firstLine="0"/>
        <w:contextualSpacing w:val="0"/>
        <w:rPr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8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09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Bi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8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1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At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X</m:t>
          </m:r>
        </m:oMath>
      </m:oMathPara>
    </w:p>
    <w:p w14:paraId="3303BCAE" w14:textId="6C4D4FE3" w:rsidR="00BF0CD8" w:rsidRPr="00877AC2" w:rsidRDefault="00BF0CD8" w:rsidP="00302A17">
      <w:pPr>
        <w:pStyle w:val="Q-Normal"/>
      </w:pPr>
      <w:r w:rsidRPr="00FA3A83">
        <w:rPr>
          <w:i/>
          <w:iCs/>
        </w:rPr>
        <w:t>Լուծում</w:t>
      </w:r>
      <w:r w:rsidRPr="00877AC2">
        <w:t>:</w:t>
      </w:r>
      <w:r w:rsidR="00B164D5" w:rsidRPr="00B164D5">
        <w:t xml:space="preserve"> </w:t>
      </w:r>
      <w:r w:rsidR="00B164D5" w:rsidRPr="00435C33">
        <w:t>Ձախ մասում գրում ենք փոխազդող տարրերը, իսկ աջ մասում՝ վերջանյութերը:</w:t>
      </w:r>
    </w:p>
    <w:p w14:paraId="03E7BB46" w14:textId="2268E30E" w:rsidR="002D3DFE" w:rsidRPr="002D3DFE" w:rsidRDefault="00BF0CD8" w:rsidP="002D3DFE">
      <w:pPr>
        <w:pStyle w:val="Q-Normal"/>
        <w:ind w:firstLine="432"/>
        <w:contextualSpacing w:val="0"/>
        <w:jc w:val="left"/>
      </w:pPr>
      <w:r w:rsidRPr="00435C33">
        <w:t>Ակնհայտ է, որ X-ը պետք է ունենա զրո լիցք (83+2=85) և 2 զանգված (209+4-211=2): Զրո լիցքով մասնիկը նեյտրոնն է՝</w:t>
      </w:r>
      <w:r w:rsidR="00D22B55">
        <w:t xml:space="preserve"> </w:t>
      </w:r>
      <m:oMath>
        <m:sPre>
          <m:sPrePr>
            <m:ctrlPr>
              <w:rPr>
                <w:rFonts w:ascii="Cambria Math" w:eastAsia="Times New Roman" w:hAnsi="Cambria Math" w:cs="Times New Roman"/>
                <w:i/>
                <w:sz w:val="22"/>
                <w:szCs w:val="22"/>
              </w:rPr>
            </m:ctrlPr>
          </m:sPrePr>
          <m:sub>
            <m:r>
              <w:rPr>
                <w:rFonts w:ascii="Cambria Math" w:eastAsia="Times New Roman" w:hAnsi="Cambria Math" w:cs="Times New Roman"/>
                <w:sz w:val="22"/>
                <w:szCs w:val="22"/>
              </w:rPr>
              <m:t>0</m:t>
            </m:r>
          </m:sub>
          <m:sup>
            <m:r>
              <w:rPr>
                <w:rFonts w:ascii="Cambria Math" w:eastAsia="Times New Roman" w:hAnsi="Cambria Math" w:cs="Times New Roman"/>
                <w:sz w:val="22"/>
                <w:szCs w:val="22"/>
              </w:rPr>
              <m:t>1</m:t>
            </m:r>
          </m:sup>
          <m:e>
            <m:r>
              <w:rPr>
                <w:rFonts w:ascii="Cambria Math" w:eastAsia="Times New Roman" w:hAnsi="Cambria Math" w:cs="Times New Roman"/>
                <w:sz w:val="22"/>
                <w:szCs w:val="22"/>
              </w:rPr>
              <m:t>n</m:t>
            </m:r>
          </m:e>
        </m:sPre>
      </m:oMath>
      <w:r w:rsidRPr="00435C33">
        <w:t>, հետևաբար կառաջանա երկու նեյտրոն: Հավասարման վերջնական տեսքը կլին</w:t>
      </w:r>
      <w:r w:rsidR="002D3DFE">
        <w:t>ի</w:t>
      </w:r>
      <w:r w:rsidR="002D3DFE" w:rsidRPr="002D3DFE">
        <w:t>.</w:t>
      </w:r>
    </w:p>
    <w:p w14:paraId="4DFC3142" w14:textId="0B444F2A" w:rsidR="007D76C1" w:rsidRPr="00BB72F4" w:rsidRDefault="00000000" w:rsidP="00A8408D">
      <w:pPr>
        <w:pStyle w:val="Q-Normal"/>
        <w:ind w:firstLine="0"/>
        <w:jc w:val="center"/>
      </w:pPr>
      <m:oMath>
        <m:sPre>
          <m:sPrePr>
            <m:ctrlPr>
              <w:rPr>
                <w:rFonts w:ascii="Cambria Math" w:eastAsia="Times New Roman" w:hAnsi="Cambria Math" w:cs="Times New Roman"/>
                <w:b/>
                <w:i/>
                <w:sz w:val="22"/>
                <w:szCs w:val="22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2"/>
                <w:szCs w:val="22"/>
              </w:rPr>
              <m:t>83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2"/>
                <w:szCs w:val="22"/>
              </w:rPr>
              <m:t>209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2"/>
                <w:szCs w:val="22"/>
              </w:rPr>
              <m:t>Bi</m:t>
            </m:r>
          </m:e>
        </m:sPre>
        <m:r>
          <m:rPr>
            <m:sty m:val="bi"/>
          </m:rPr>
          <w:rPr>
            <w:rFonts w:ascii="Cambria Math" w:eastAsia="Times New Roman" w:hAnsi="Cambria Math" w:cs="Times New Roman"/>
            <w:sz w:val="22"/>
            <w:szCs w:val="22"/>
          </w:rPr>
          <m:t>+</m:t>
        </m:r>
        <m:sPre>
          <m:sPrePr>
            <m:ctrlPr>
              <w:rPr>
                <w:rFonts w:ascii="Cambria Math" w:eastAsia="Times New Roman" w:hAnsi="Cambria Math" w:cs="Times New Roman"/>
                <w:b/>
                <w:i/>
                <w:sz w:val="22"/>
                <w:szCs w:val="22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2"/>
                <w:szCs w:val="22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2"/>
                <w:szCs w:val="22"/>
              </w:rPr>
              <m:t>4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2"/>
                <w:szCs w:val="22"/>
              </w:rPr>
              <m:t>He</m:t>
            </m:r>
          </m:e>
        </m:sPre>
        <m:r>
          <m:rPr>
            <m:sty m:val="bi"/>
          </m:rPr>
          <w:rPr>
            <w:rFonts w:ascii="Cambria Math" w:eastAsia="Times New Roman" w:hAnsi="Cambria Math" w:cs="Times New Roman"/>
            <w:sz w:val="22"/>
            <w:szCs w:val="22"/>
          </w:rPr>
          <m:t>→</m:t>
        </m:r>
        <m:sPre>
          <m:sPrePr>
            <m:ctrlPr>
              <w:rPr>
                <w:rFonts w:ascii="Cambria Math" w:eastAsia="Times New Roman" w:hAnsi="Cambria Math" w:cs="Times New Roman"/>
                <w:b/>
                <w:i/>
                <w:sz w:val="22"/>
                <w:szCs w:val="22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2"/>
                <w:szCs w:val="22"/>
              </w:rPr>
              <m:t>85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2"/>
                <w:szCs w:val="22"/>
              </w:rPr>
              <m:t>211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2"/>
                <w:szCs w:val="22"/>
              </w:rPr>
              <m:t>At</m:t>
            </m:r>
          </m:e>
        </m:sPre>
        <m:r>
          <m:rPr>
            <m:sty m:val="bi"/>
          </m:rPr>
          <w:rPr>
            <w:rFonts w:ascii="Cambria Math" w:eastAsia="Times New Roman" w:hAnsi="Cambria Math" w:cs="Times New Roman"/>
            <w:sz w:val="22"/>
            <w:szCs w:val="22"/>
          </w:rPr>
          <m:t>+2</m:t>
        </m:r>
        <m:sPre>
          <m:sPrePr>
            <m:ctrlPr>
              <w:rPr>
                <w:rFonts w:ascii="Cambria Math" w:eastAsia="Times New Roman" w:hAnsi="Cambria Math" w:cs="Times New Roman"/>
                <w:b/>
                <w:i/>
                <w:sz w:val="22"/>
                <w:szCs w:val="22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2"/>
                <w:szCs w:val="22"/>
              </w:rPr>
              <m:t>0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2"/>
                <w:szCs w:val="22"/>
              </w:rPr>
              <m:t>1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2"/>
                <w:szCs w:val="22"/>
              </w:rPr>
              <m:t>n</m:t>
            </m:r>
          </m:e>
        </m:sPre>
      </m:oMath>
      <w:bookmarkStart w:id="520" w:name="_Toc133963244"/>
      <w:bookmarkStart w:id="521" w:name="_Toc133965302"/>
      <w:bookmarkStart w:id="522" w:name="_Toc133965558"/>
      <w:r w:rsidR="007D76C1" w:rsidRPr="00BB72F4">
        <w:br w:type="page"/>
      </w:r>
    </w:p>
    <w:p w14:paraId="36319A81" w14:textId="32E400A2" w:rsidR="00A26461" w:rsidRDefault="00A26461" w:rsidP="008E7086">
      <w:r>
        <w:rPr>
          <w:noProof/>
        </w:rPr>
        <w:lastRenderedPageBreak/>
        <mc:AlternateContent>
          <mc:Choice Requires="wpc">
            <w:drawing>
              <wp:inline distT="0" distB="0" distL="0" distR="0" wp14:anchorId="6FF91599" wp14:editId="2AAC2119">
                <wp:extent cx="5060950" cy="872115"/>
                <wp:effectExtent l="0" t="0" r="6350" b="4445"/>
                <wp:docPr id="1566414084" name="Canvas 156641408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576060073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39478471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8010F19" w14:textId="1DE1A094" w:rsidR="007A588D" w:rsidRPr="0034565D" w:rsidRDefault="007A588D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54834608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53C0C5F" w14:textId="77777777" w:rsidR="007A588D" w:rsidRPr="007E6399" w:rsidRDefault="007A588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E639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ԷԼԵԿՏՐՈՆՆԵՐԻ ՎԻՃԱԿՆ ԱՏՈՄՈՒՄ,</w:t>
                                </w:r>
                              </w:p>
                              <w:p w14:paraId="5D0DDF77" w14:textId="2A3BAADF" w:rsidR="007A588D" w:rsidRPr="007E6399" w:rsidRDefault="007A588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E639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ԷԼԵԿՏՐՈՆԱՅԻՆ ԱՄՊ, ՕՐԲԻՏԱԼ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49598238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FF91599" id="Canvas 1566414084" o:spid="_x0000_s132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">
                <v:shape id="_x0000_s132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23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">
                  <v:shape id="Hexagon 1" o:spid="_x0000_s132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28010F19" w14:textId="1DE1A094" w:rsidR="007A588D" w:rsidRPr="0034565D" w:rsidRDefault="007A588D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2</w:t>
                          </w:r>
                        </w:p>
                      </w:txbxContent>
                    </v:textbox>
                  </v:shape>
                  <v:rect id="Rectangle 1" o:spid="_x0000_s1325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" filled="f" stroked="f" strokeweight="1.5pt">
                    <v:textbox>
                      <w:txbxContent>
                        <w:p w14:paraId="753C0C5F" w14:textId="77777777" w:rsidR="007A588D" w:rsidRPr="007E6399" w:rsidRDefault="007A588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E639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ԷԼԵԿՏՐՈՆՆԵՐԻ ՎԻՃԱԿՆ ԱՏՈՄՈՒՄ,</w:t>
                          </w:r>
                        </w:p>
                        <w:p w14:paraId="5D0DDF77" w14:textId="2A3BAADF" w:rsidR="007A588D" w:rsidRPr="007E6399" w:rsidRDefault="007A588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E639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ԷԼԵԿՏՐՈՆԱՅԻՆ ԱՄՊ, ՕՐԲԻՏԱԼ</w:t>
                          </w:r>
                        </w:p>
                      </w:txbxContent>
                    </v:textbox>
                  </v:rect>
                </v:group>
                <v:shape id="Половина рамки 31" o:spid="_x0000_s132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AC5B9EF" w14:textId="7B80433B" w:rsidR="00BF0CD8" w:rsidRDefault="00D5592D" w:rsidP="00627D74">
      <w:pPr>
        <w:pStyle w:val="ParagrafInvisible"/>
      </w:pPr>
      <w:bookmarkStart w:id="523" w:name="_Toc153319770"/>
      <w:r>
        <w:t xml:space="preserve">§3.2. </w:t>
      </w:r>
      <w:r w:rsidR="00BF0CD8">
        <w:t xml:space="preserve">ԷԼԵԿՏՐՈՆՆԵՐԻ </w:t>
      </w:r>
      <w:r w:rsidR="00BF0CD8" w:rsidRPr="008E7086">
        <w:t>ՎԻՃԱԿՆ</w:t>
      </w:r>
      <w:r w:rsidR="00BF0CD8">
        <w:t xml:space="preserve"> ԱՏՈՄՈՒՄ, ԷԼԵԿՏՐՈՆԱՅԻՆ ԱՄՊ, ՕՐԲԻՏԱԼ</w:t>
      </w:r>
      <w:bookmarkEnd w:id="520"/>
      <w:bookmarkEnd w:id="521"/>
      <w:bookmarkEnd w:id="522"/>
      <w:bookmarkEnd w:id="523"/>
    </w:p>
    <w:p w14:paraId="405235E5" w14:textId="2772FB15" w:rsidR="002353D5" w:rsidRDefault="008D0BE3" w:rsidP="00302A17">
      <w:pPr>
        <w:pStyle w:val="Q-Normal"/>
      </w:pPr>
      <w:r>
        <w:t xml:space="preserve"> </w:t>
      </w:r>
      <w:r w:rsidR="00A23E59">
        <w:t>Ռեզեր</w:t>
      </w:r>
      <w:r w:rsidR="004C4905">
        <w:t>ֆ</w:t>
      </w:r>
      <w:r w:rsidR="00A23E59">
        <w:t>որդի առաջար</w:t>
      </w:r>
      <w:r w:rsidR="004C4905">
        <w:t>կ</w:t>
      </w:r>
      <w:r w:rsidR="00A23E59">
        <w:t>ած մոդե</w:t>
      </w:r>
      <w:r w:rsidR="00466297">
        <w:t xml:space="preserve">լը բավական ակնառու և օգտակար էր, </w:t>
      </w:r>
      <w:r w:rsidR="002353D5">
        <w:t xml:space="preserve">այն մեծ քայլ էր ատոմի կառուցվածքի ճանաչողության գործում, սակայն </w:t>
      </w:r>
      <w:r w:rsidR="001026C3">
        <w:t>այդ տեսության ստեղծումից կարճ</w:t>
      </w:r>
      <w:r w:rsidR="002353D5">
        <w:t xml:space="preserve"> ժամանակ անց</w:t>
      </w:r>
      <w:r w:rsidR="00466297">
        <w:t xml:space="preserve"> երևան </w:t>
      </w:r>
      <w:r w:rsidR="002353D5">
        <w:t>եկան</w:t>
      </w:r>
      <w:r w:rsidR="009C257F">
        <w:t xml:space="preserve"> </w:t>
      </w:r>
      <w:r w:rsidR="001026C3">
        <w:t>որոշ</w:t>
      </w:r>
      <w:r w:rsidR="009C257F">
        <w:t xml:space="preserve"> </w:t>
      </w:r>
      <w:r w:rsidR="000F60F0">
        <w:t>փորձարարական տվյալներ</w:t>
      </w:r>
      <w:r w:rsidR="000F60F0" w:rsidRPr="000F60F0">
        <w:t xml:space="preserve">, </w:t>
      </w:r>
      <w:r w:rsidR="000F60F0">
        <w:t xml:space="preserve">որոնք </w:t>
      </w:r>
      <w:r w:rsidR="009C257F">
        <w:t>հակասու</w:t>
      </w:r>
      <w:r w:rsidR="000F60F0">
        <w:t>մ էին այդ տեսության դրույթներին</w:t>
      </w:r>
      <w:r w:rsidR="009C257F">
        <w:t xml:space="preserve">: </w:t>
      </w:r>
      <w:r w:rsidR="002353D5">
        <w:t>Մասնավորապես</w:t>
      </w:r>
      <w:r w:rsidR="005907D2">
        <w:t>՝</w:t>
      </w:r>
      <w:r w:rsidR="002353D5">
        <w:t xml:space="preserve"> այդ տեսությունը չէր կարող բացատրել ատոմի կայունության փաստը:</w:t>
      </w:r>
    </w:p>
    <w:p w14:paraId="6CAF22A1" w14:textId="4688EB14" w:rsidR="002353D5" w:rsidRDefault="002353D5" w:rsidP="00302A17">
      <w:pPr>
        <w:pStyle w:val="Q-Normal"/>
      </w:pPr>
      <w:r>
        <w:t>Ըստ մ</w:t>
      </w:r>
      <w:r w:rsidR="00BE6238">
        <w:t>ոլորակ</w:t>
      </w:r>
      <w:r>
        <w:t xml:space="preserve">ային մոդելի՝ </w:t>
      </w:r>
      <w:r w:rsidR="00710DB2">
        <w:t xml:space="preserve">էլեկտրոնը, որպես լիցքավորված մասնիկ, </w:t>
      </w:r>
      <w:r>
        <w:t>միջուկի շուրջը պտտվելով՝ պետք է անընդհատ ճառագայթ</w:t>
      </w:r>
      <w:r w:rsidR="00710DB2">
        <w:t>ի</w:t>
      </w:r>
      <w:r>
        <w:t xml:space="preserve"> էլեկտրամագնիսական էներգիա: Կորցնելով էներգիայի մի մասը՝ այն պետք է </w:t>
      </w:r>
      <w:r w:rsidR="00710DB2">
        <w:t xml:space="preserve">սկսի </w:t>
      </w:r>
      <w:r>
        <w:t>շարժվ</w:t>
      </w:r>
      <w:r w:rsidR="00710DB2">
        <w:t>ել</w:t>
      </w:r>
      <w:r>
        <w:t xml:space="preserve"> պարու</w:t>
      </w:r>
      <w:r w:rsidR="00710DB2">
        <w:t>յ</w:t>
      </w:r>
      <w:r>
        <w:t>ր</w:t>
      </w:r>
      <w:r w:rsidR="00710DB2">
        <w:t xml:space="preserve">ի </w:t>
      </w:r>
      <w:r>
        <w:t>ձև</w:t>
      </w:r>
      <w:r w:rsidR="00710DB2">
        <w:t>ով</w:t>
      </w:r>
      <w:r>
        <w:t xml:space="preserve">՝ հետզհետե մոտենալով միջուկին: </w:t>
      </w:r>
      <w:r w:rsidR="005907D2">
        <w:t>Ի</w:t>
      </w:r>
      <w:r>
        <w:t xml:space="preserve"> վերջո սպառելով ամբողջ էներգիան՝ էլեկտրոնը պետք </w:t>
      </w:r>
      <w:r w:rsidR="005907D2">
        <w:t>է</w:t>
      </w:r>
      <w:r>
        <w:t xml:space="preserve"> ընկն</w:t>
      </w:r>
      <w:r w:rsidR="00710DB2">
        <w:t>ի</w:t>
      </w:r>
      <w:r>
        <w:t xml:space="preserve"> միջուկի վրա, և ատոմը դադար</w:t>
      </w:r>
      <w:r w:rsidR="00710DB2">
        <w:t>ի</w:t>
      </w:r>
      <w:r>
        <w:t xml:space="preserve"> գոյություն ունենալ:</w:t>
      </w:r>
      <w:r w:rsidR="005907D2">
        <w:t xml:space="preserve"> </w:t>
      </w:r>
      <w:r w:rsidR="00710DB2">
        <w:t>Սակայն</w:t>
      </w:r>
      <w:r w:rsidR="005907D2">
        <w:t xml:space="preserve"> հայտնի է, որ ատոմները շատ կայուն մասնիկներ են:</w:t>
      </w:r>
    </w:p>
    <w:p w14:paraId="2E964735" w14:textId="351CCE98" w:rsidR="005907D2" w:rsidRDefault="00BE6238" w:rsidP="00302A17">
      <w:pPr>
        <w:pStyle w:val="Q-Normal"/>
      </w:pPr>
      <w:r>
        <w:t xml:space="preserve">Այս և </w:t>
      </w:r>
      <w:r w:rsidR="00710DB2">
        <w:t>ուրիշ այլ</w:t>
      </w:r>
      <w:r w:rsidR="00720A40">
        <w:t xml:space="preserve"> </w:t>
      </w:r>
      <w:r w:rsidR="00A472DB">
        <w:t>հակասություն</w:t>
      </w:r>
      <w:r w:rsidR="001026C3">
        <w:t>ներ</w:t>
      </w:r>
      <w:r w:rsidR="00720A40">
        <w:t xml:space="preserve"> հաղթահարելու համար</w:t>
      </w:r>
      <w:r w:rsidR="00720A40" w:rsidRPr="00720A40">
        <w:t xml:space="preserve"> </w:t>
      </w:r>
      <w:r w:rsidR="006419BA" w:rsidRPr="006419BA">
        <w:t>1913թ</w:t>
      </w:r>
      <w:r w:rsidR="006419BA">
        <w:t>.</w:t>
      </w:r>
      <w:r w:rsidR="006419BA" w:rsidRPr="006419BA">
        <w:t xml:space="preserve"> </w:t>
      </w:r>
      <w:r w:rsidR="00720A40" w:rsidRPr="001462AB">
        <w:t xml:space="preserve">գերմանացի գիտնական </w:t>
      </w:r>
      <w:r w:rsidR="00720A40" w:rsidRPr="003926D3">
        <w:rPr>
          <w:b/>
        </w:rPr>
        <w:t>Ն.</w:t>
      </w:r>
      <w:r w:rsidR="00720A40" w:rsidRPr="001462AB">
        <w:t xml:space="preserve"> </w:t>
      </w:r>
      <w:r w:rsidR="00720A40" w:rsidRPr="001462AB">
        <w:rPr>
          <w:b/>
        </w:rPr>
        <w:t>Բոր</w:t>
      </w:r>
      <w:r w:rsidR="005907D2">
        <w:rPr>
          <w:b/>
        </w:rPr>
        <w:t>ն</w:t>
      </w:r>
      <w:r w:rsidR="003926D3">
        <w:rPr>
          <w:b/>
        </w:rPr>
        <w:t xml:space="preserve"> </w:t>
      </w:r>
      <w:r w:rsidR="005907D2" w:rsidRPr="005907D2">
        <w:t>առաջ քաշեց մի տեսություն, որը միավորում է ատոմի կառուցվածքի մ</w:t>
      </w:r>
      <w:r w:rsidR="001026C3">
        <w:t>ոլորակ</w:t>
      </w:r>
      <w:r w:rsidR="005907D2" w:rsidRPr="005907D2">
        <w:t>ային մոդելը լույսի քվանտային տեսության հետ</w:t>
      </w:r>
      <w:r w:rsidR="005907D2">
        <w:rPr>
          <w:b/>
        </w:rPr>
        <w:t xml:space="preserve">: </w:t>
      </w:r>
      <w:r w:rsidR="005907D2" w:rsidRPr="005907D2">
        <w:t>Նա եզրակացրեց, որ էլեկտրոնների էներգիան ատոմում չի փոխվում անընդհատ, այլ փոխվում է թռիչքաձև, դիսկրետ ձևով:</w:t>
      </w:r>
      <w:r w:rsidR="005907D2">
        <w:t xml:space="preserve"> </w:t>
      </w:r>
      <w:r w:rsidR="006D6C9A">
        <w:t xml:space="preserve">Դա </w:t>
      </w:r>
      <w:r w:rsidR="00F07F9B">
        <w:t xml:space="preserve">նշանակում է, որ </w:t>
      </w:r>
      <w:r w:rsidR="005907D2">
        <w:t>ատոմում հնարավոր են միայն որոշակի</w:t>
      </w:r>
      <w:r w:rsidR="00710DB2">
        <w:t>,</w:t>
      </w:r>
      <w:r w:rsidR="005907D2">
        <w:t xml:space="preserve"> թույլատրված </w:t>
      </w:r>
      <w:r w:rsidR="00710DB2">
        <w:t xml:space="preserve">էներգիական </w:t>
      </w:r>
      <w:r w:rsidR="005907D2">
        <w:t>վիճակներ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78"/>
      </w:tblGrid>
      <w:tr w:rsidR="001E6209" w14:paraId="22875EEB" w14:textId="77777777" w:rsidTr="001E6209">
        <w:tc>
          <w:tcPr>
            <w:tcW w:w="3378" w:type="dxa"/>
          </w:tcPr>
          <w:p w14:paraId="235582CB" w14:textId="33C13774" w:rsidR="001E6209" w:rsidRDefault="001E6209" w:rsidP="001E6209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16792EAA" wp14:editId="0ADDC50F">
                  <wp:extent cx="1943100" cy="1692897"/>
                  <wp:effectExtent l="0" t="0" r="0" b="3175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Bohr_atom_model.svg.png"/>
                          <pic:cNvPicPr/>
                        </pic:nvPicPr>
                        <pic:blipFill>
                          <a:blip r:embed="rId1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3100" cy="16928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6209" w14:paraId="4A671F51" w14:textId="77777777" w:rsidTr="001E6209">
        <w:tc>
          <w:tcPr>
            <w:tcW w:w="3378" w:type="dxa"/>
          </w:tcPr>
          <w:p w14:paraId="3E51278D" w14:textId="41097939" w:rsidR="001E6209" w:rsidRDefault="001E6209" w:rsidP="001E6209">
            <w:pPr>
              <w:pStyle w:val="30"/>
              <w:spacing w:before="120" w:after="120"/>
            </w:pPr>
            <w:r>
              <w:t>Բորի ջրածնանման ատոմի մոդելը</w:t>
            </w:r>
          </w:p>
        </w:tc>
      </w:tr>
    </w:tbl>
    <w:p w14:paraId="71AB8E52" w14:textId="2F33E600" w:rsidR="003926D3" w:rsidRDefault="005907D2" w:rsidP="00302A17">
      <w:pPr>
        <w:pStyle w:val="Q-Normal"/>
      </w:pPr>
      <w:r>
        <w:t>Բոր</w:t>
      </w:r>
      <w:r w:rsidR="00B7234C">
        <w:t>ն</w:t>
      </w:r>
      <w:r>
        <w:t xml:space="preserve"> </w:t>
      </w:r>
      <w:r w:rsidR="003926D3" w:rsidRPr="003926D3">
        <w:t xml:space="preserve">առաջադրեց երկու կարևոր </w:t>
      </w:r>
      <w:r w:rsidR="00710DB2">
        <w:t>հիմնա</w:t>
      </w:r>
      <w:r w:rsidR="003926D3" w:rsidRPr="003926D3">
        <w:t>դրույթ.</w:t>
      </w:r>
    </w:p>
    <w:p w14:paraId="40DAEF52" w14:textId="1A5078FC" w:rsidR="003926D3" w:rsidRPr="00D24C04" w:rsidRDefault="003926D3" w:rsidP="00022C0B">
      <w:pPr>
        <w:pStyle w:val="Q-Normal"/>
        <w:numPr>
          <w:ilvl w:val="0"/>
          <w:numId w:val="73"/>
        </w:numPr>
      </w:pPr>
      <w:r w:rsidRPr="00D24C04">
        <w:t xml:space="preserve">Էլեկտրոնն ատոմում կարող է շարժվել </w:t>
      </w:r>
      <w:r w:rsidR="008D0BE3">
        <w:t>ոչ թե կամայական, այլ</w:t>
      </w:r>
      <w:r w:rsidR="005438AB">
        <w:t xml:space="preserve"> խիստ</w:t>
      </w:r>
      <w:r w:rsidR="00D24C04" w:rsidRPr="00D24C04">
        <w:t xml:space="preserve"> </w:t>
      </w:r>
      <w:r w:rsidRPr="00D24C04">
        <w:t xml:space="preserve">որոշակի </w:t>
      </w:r>
      <w:r w:rsidR="005438AB">
        <w:t>(</w:t>
      </w:r>
      <w:r w:rsidRPr="00D24C04">
        <w:t>ստացիոնար</w:t>
      </w:r>
      <w:r w:rsidR="005438AB">
        <w:t>) շրջանաձև</w:t>
      </w:r>
      <w:r w:rsidRPr="00D24C04">
        <w:t xml:space="preserve"> ուղեծրերով, որոնցից յուրաքանչյուրին կարելի </w:t>
      </w:r>
      <w:r w:rsidR="00D24C04" w:rsidRPr="00D24C04">
        <w:t>է</w:t>
      </w:r>
      <w:r w:rsidRPr="00D24C04">
        <w:t xml:space="preserve"> վերագրել որոշակի համար.</w:t>
      </w:r>
    </w:p>
    <w:p w14:paraId="67C9F90B" w14:textId="5CD7A950" w:rsidR="003926D3" w:rsidRPr="00B7234C" w:rsidRDefault="00B7234C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…</m:t>
          </m:r>
        </m:oMath>
      </m:oMathPara>
    </w:p>
    <w:p w14:paraId="27767EA5" w14:textId="40FF4F74" w:rsidR="003926D3" w:rsidRDefault="005438AB" w:rsidP="00302A17">
      <w:pPr>
        <w:pStyle w:val="Q-Normal"/>
        <w:ind w:left="426"/>
      </w:pPr>
      <w:r>
        <w:t>Ստացիոնար վիճակներն ունեն  որոշակի էներգիա:</w:t>
      </w:r>
      <w:r w:rsidR="003926D3">
        <w:t xml:space="preserve"> Դա նշանակում է, որ ստացիոնար վիճակում ատոմը չի ճառագայթում կամ կլանում էներգիա:</w:t>
      </w:r>
    </w:p>
    <w:p w14:paraId="307906C2" w14:textId="41173E63" w:rsidR="00E20BE1" w:rsidRDefault="00E20BE1" w:rsidP="00E20BE1">
      <w:pPr>
        <w:pStyle w:val="Q-Normal"/>
        <w:ind w:firstLine="0"/>
        <w:jc w:val="center"/>
      </w:pPr>
    </w:p>
    <w:p w14:paraId="70A45983" w14:textId="6FFD1C8F" w:rsidR="00D24C04" w:rsidRDefault="00D24C04" w:rsidP="00022C0B">
      <w:pPr>
        <w:pStyle w:val="Q-Normal"/>
        <w:numPr>
          <w:ilvl w:val="0"/>
          <w:numId w:val="73"/>
        </w:numPr>
      </w:pPr>
      <w:r w:rsidRPr="00D24C04">
        <w:t xml:space="preserve">Էներգիայի ճառագայթում կամ կլանում տեղի է ունենում այն դեպքում, երբ </w:t>
      </w:r>
      <w:r w:rsidR="00A472DB">
        <w:t>էլեկտրոնը</w:t>
      </w:r>
      <w:r w:rsidRPr="00D24C04">
        <w:t xml:space="preserve"> մի ստացիոնար վիճակից անցնում է այլ վիճակի</w:t>
      </w:r>
      <w:r>
        <w:t xml:space="preserve"> (նկ</w:t>
      </w:r>
      <w:r w:rsidR="00F07F9B">
        <w:t>ար</w:t>
      </w:r>
      <w:r>
        <w:t xml:space="preserve"> 3.</w:t>
      </w:r>
      <w:r w:rsidR="007E022E">
        <w:t>2</w:t>
      </w:r>
      <w:r>
        <w:t>.):</w:t>
      </w:r>
    </w:p>
    <w:p w14:paraId="4F747E9C" w14:textId="602BC3C4" w:rsidR="00D24C04" w:rsidRPr="001462AB" w:rsidRDefault="00D24C04" w:rsidP="00302A17">
      <w:pPr>
        <w:pStyle w:val="Q-Normal"/>
      </w:pPr>
      <w:r>
        <w:t>Կ</w:t>
      </w:r>
      <w:r w:rsidRPr="001462AB">
        <w:t>լանված կամ ճառագայթված էներգիայի քանակը որոշվում է այդ ուղեծրերի էներգիաների տարբերությա</w:t>
      </w:r>
      <w:r>
        <w:t>մբ</w:t>
      </w:r>
      <w:r w:rsidRPr="001462AB">
        <w:t>.</w:t>
      </w:r>
    </w:p>
    <w:p w14:paraId="482D8B97" w14:textId="76FDB652" w:rsidR="00D24C04" w:rsidRPr="004C5CDB" w:rsidRDefault="00B7234C" w:rsidP="00302A17">
      <w:pPr>
        <w:pStyle w:val="Q-Normal"/>
        <w:rPr>
          <w:rFonts w:eastAsiaTheme="minorEastAsia"/>
          <w:lang w:val="en-US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ε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,</m:t>
          </m:r>
        </m:oMath>
      </m:oMathPara>
    </w:p>
    <w:p w14:paraId="24199C2F" w14:textId="5ADA7195" w:rsidR="00D24C04" w:rsidRDefault="004C5CDB" w:rsidP="00302A17">
      <w:pPr>
        <w:pStyle w:val="Q-Normal"/>
      </w:pPr>
      <w:r>
        <w:t xml:space="preserve">որտեղ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 xml:space="preserve">1 </m:t>
            </m:r>
          </m:sub>
        </m:sSub>
      </m:oMath>
      <w:r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 xml:space="preserve">2 </m:t>
            </m:r>
          </m:sub>
        </m:sSub>
      </m:oMath>
      <w:r>
        <w:t xml:space="preserve">-ը </w:t>
      </w:r>
      <w:r w:rsidR="0078417E">
        <w:t xml:space="preserve">ուղեծրերի </w:t>
      </w:r>
      <w:r>
        <w:t>համարներն են:</w:t>
      </w:r>
    </w:p>
    <w:p w14:paraId="71DC440F" w14:textId="77777777" w:rsidR="00A472DB" w:rsidRDefault="005438AB" w:rsidP="00302A17">
      <w:pPr>
        <w:pStyle w:val="Q-Normal"/>
      </w:pPr>
      <w:r>
        <w:lastRenderedPageBreak/>
        <w:t>Բորի տեսությունից  հետո պարզ դարձավ, որ է</w:t>
      </w:r>
      <w:r w:rsidR="00BF0CD8">
        <w:t xml:space="preserve">լեկտրոնը </w:t>
      </w:r>
      <w:r w:rsidR="0078417E">
        <w:t xml:space="preserve">հսկայական արագությամբ շարժվող </w:t>
      </w:r>
      <w:r w:rsidR="00BF0CD8">
        <w:t xml:space="preserve">շատ փոքր մասնիկ է, </w:t>
      </w:r>
      <w:r>
        <w:t>և</w:t>
      </w:r>
      <w:r w:rsidR="00A472DB">
        <w:t xml:space="preserve"> այդ</w:t>
      </w:r>
      <w:r w:rsidR="00BF0CD8">
        <w:t xml:space="preserve"> շարժումը բնութագրելու համար չի կարելի կիրառել </w:t>
      </w:r>
      <w:r w:rsidR="00A472DB">
        <w:t>դասական մեխանիկայի</w:t>
      </w:r>
      <w:r w:rsidR="00BF0CD8">
        <w:t xml:space="preserve"> օրենքները:</w:t>
      </w:r>
    </w:p>
    <w:p w14:paraId="75CB72D9" w14:textId="2DF45196" w:rsidR="005438AB" w:rsidRDefault="00A472DB" w:rsidP="00302A17">
      <w:pPr>
        <w:pStyle w:val="Q-Normal"/>
      </w:pPr>
      <w:r>
        <w:t>Ա</w:t>
      </w:r>
      <w:r w:rsidR="005438AB">
        <w:t xml:space="preserve">ռաջ եկավ ատոմի կառուցվածքի </w:t>
      </w:r>
      <w:r>
        <w:t>քվանտային տեսությունը, որը հաշվի է առնում նաև էլեկտրոնի ալիքային հատկությունները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18"/>
      </w:tblGrid>
      <w:tr w:rsidR="001E6209" w14:paraId="134C49A8" w14:textId="77777777" w:rsidTr="001A24B4">
        <w:tc>
          <w:tcPr>
            <w:tcW w:w="3618" w:type="dxa"/>
          </w:tcPr>
          <w:p w14:paraId="7065FA9D" w14:textId="77777777" w:rsidR="001E6209" w:rsidRDefault="001E6209" w:rsidP="001A24B4">
            <w:pPr>
              <w:pStyle w:val="Q-Normal"/>
              <w:ind w:firstLine="0"/>
            </w:pPr>
            <w:r>
              <w:rPr>
                <w:noProof/>
                <w:lang w:eastAsia="ru-RU" w:bidi="he-IL"/>
              </w:rPr>
              <w:drawing>
                <wp:inline distT="0" distB="0" distL="0" distR="0" wp14:anchorId="05EEE1A9" wp14:editId="79A254BA">
                  <wp:extent cx="2095500" cy="1337898"/>
                  <wp:effectExtent l="0" t="0" r="0" b="0"/>
                  <wp:docPr id="1768701984" name="Picture 17687019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ջրսծնի ատոմը նկարելիս.png"/>
                          <pic:cNvPicPr/>
                        </pic:nvPicPr>
                        <pic:blipFill>
                          <a:blip r:embed="rId1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2724" cy="13425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6209" w14:paraId="06F87D63" w14:textId="77777777" w:rsidTr="001A24B4">
        <w:tc>
          <w:tcPr>
            <w:tcW w:w="3618" w:type="dxa"/>
          </w:tcPr>
          <w:p w14:paraId="70B265CE" w14:textId="77777777" w:rsidR="001E6209" w:rsidRDefault="001E6209" w:rsidP="001A24B4">
            <w:pPr>
              <w:pStyle w:val="30"/>
              <w:spacing w:before="120" w:after="120"/>
            </w:pPr>
            <w:r w:rsidRPr="00F26622">
              <w:t>Ջրածնի</w:t>
            </w:r>
            <w:r w:rsidRPr="00CF4222">
              <w:t xml:space="preserve"> ատոմը լայնական կտրվածքով նկարելիս</w:t>
            </w:r>
          </w:p>
        </w:tc>
      </w:tr>
    </w:tbl>
    <w:p w14:paraId="5FA798B0" w14:textId="3A4B57B2" w:rsidR="00BF0CD8" w:rsidRPr="001026C3" w:rsidRDefault="00BF0CD8" w:rsidP="00302A17">
      <w:pPr>
        <w:pStyle w:val="Q-Normal"/>
        <w:rPr>
          <w:b/>
        </w:rPr>
      </w:pPr>
      <w:r>
        <w:t>Գիտնականնները տեսականորեն և փորձ</w:t>
      </w:r>
      <w:r w:rsidR="00F07F9B">
        <w:t>երի միջոցով</w:t>
      </w:r>
      <w:r>
        <w:t xml:space="preserve"> ապացուցել են, որ  էլեկտրոնն օժտված է երկակի հատկություններով, այսինքն ունի և՛ մասնիկներին, և՛ ալիքներին բնորոշ հատկություններ: Դա նշանակում է, որ </w:t>
      </w:r>
      <w:r w:rsidRPr="001026C3">
        <w:rPr>
          <w:b/>
        </w:rPr>
        <w:t>էլեկտրոնի շարժումը որոշակի հետագիծ չունի, այլ այդ շարժումը բնութագրվում է ատոմում միջուկին շրջապատող տարածության մեջ գտնվելու հավանականությամբ:</w:t>
      </w:r>
    </w:p>
    <w:p w14:paraId="3B999119" w14:textId="77777777" w:rsidR="00BF0CD8" w:rsidRDefault="00BF0CD8" w:rsidP="00302A17">
      <w:pPr>
        <w:pStyle w:val="Q-Normal"/>
      </w:pPr>
      <w:r>
        <w:t xml:space="preserve">Էլեկտրոնը կարող է գտնվել այդ տարածության ցանկացած մասում, և գտնվելու բոլոր դիրքերի ամբողջությունը կարելի է դիտել որպես էլեկտրոնային ամպ, որն ունի բացասական լիցքի որոշակի խտություն: </w:t>
      </w:r>
    </w:p>
    <w:p w14:paraId="0D603AE9" w14:textId="77777777" w:rsidR="00BF0CD8" w:rsidRDefault="00BF0CD8" w:rsidP="00302A17">
      <w:pPr>
        <w:pStyle w:val="Q-Normal"/>
      </w:pPr>
      <w:r>
        <w:t xml:space="preserve">Էլեկտրոնային ամպը պատկերացնելու համար դիտարկենք ջրածնի ատոմը, որում միջուկի շուրջը շարժվում է մեկ էլեկտրոն: </w:t>
      </w:r>
    </w:p>
    <w:p w14:paraId="0D82FCBD" w14:textId="2EE6AB7C" w:rsidR="006C2814" w:rsidRDefault="006C2814" w:rsidP="00302A17">
      <w:pPr>
        <w:pStyle w:val="Q-Normal"/>
      </w:pPr>
      <w:r>
        <w:t xml:space="preserve">Պատկերացնենք, որ ատոմը լայնական կտրվածքով մեջտեղից կիսել ենք երկու մասի, մեջտեղում գտնվում է միջուկը, իսկ էլեկտրոնը երևում է կետի ձևով: Ենթադրենք հնարավորություն ունենք վայրկյանի յուրաքանչյուր </w:t>
      </w:r>
      <w:r w:rsidRPr="008A337D">
        <w:t>1/</w:t>
      </w:r>
      <w:r>
        <w:t>1</w:t>
      </w:r>
      <w:r w:rsidRPr="008A337D">
        <w:t xml:space="preserve">00 </w:t>
      </w:r>
      <w:r>
        <w:t>ժամանակամիջոցում նկարել ջրածնի ատոմը լայնական կտրվածքով (նկ</w:t>
      </w:r>
      <w:r w:rsidR="00F07F9B">
        <w:t>ար</w:t>
      </w:r>
      <w:r>
        <w:t xml:space="preserve"> </w:t>
      </w:r>
      <w:r w:rsidRPr="008A6342">
        <w:t>3.</w:t>
      </w:r>
      <w:r>
        <w:t>3):</w:t>
      </w:r>
    </w:p>
    <w:p w14:paraId="506F8677" w14:textId="7B3FAF86" w:rsidR="00C5209D" w:rsidRPr="00C5209D" w:rsidRDefault="00C5209D" w:rsidP="00C5209D">
      <w:pPr>
        <w:pStyle w:val="Q-Normal"/>
        <w:spacing w:before="240" w:after="0"/>
        <w:ind w:firstLine="0"/>
        <w:contextualSpacing w:val="0"/>
        <w:jc w:val="center"/>
      </w:pPr>
      <w:r>
        <w:rPr>
          <w:noProof/>
          <w:lang w:eastAsia="ru-RU" w:bidi="he-IL"/>
        </w:rPr>
        <w:drawing>
          <wp:inline distT="0" distB="0" distL="0" distR="0" wp14:anchorId="553D9D17" wp14:editId="467E62D5">
            <wp:extent cx="2906176" cy="1184168"/>
            <wp:effectExtent l="0" t="0" r="0" b="0"/>
            <wp:docPr id="2062853919" name="Picture 2062853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ջրածնի 3 նկարները.png"/>
                    <pic:cNvPicPr/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1519" cy="1186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746DF1" w14:textId="4F72553B" w:rsidR="00C5209D" w:rsidRPr="00C5209D" w:rsidRDefault="00C5209D" w:rsidP="00C5209D">
      <w:pPr>
        <w:pStyle w:val="30"/>
      </w:pPr>
      <w:r w:rsidRPr="00C5209D">
        <w:t>Ջրածնի ատոմի լայնական կտրվածքի նկարները</w:t>
      </w:r>
    </w:p>
    <w:p w14:paraId="562B7D26" w14:textId="79D2A2FE" w:rsidR="00A472DB" w:rsidRDefault="00F07F9B" w:rsidP="00302A17">
      <w:pPr>
        <w:pStyle w:val="Q-Normal"/>
      </w:pPr>
      <w:r>
        <w:t>Ն</w:t>
      </w:r>
      <w:r w:rsidR="006C2814">
        <w:t>կար</w:t>
      </w:r>
      <w:r>
        <w:t xml:space="preserve"> 1-</w:t>
      </w:r>
      <w:r w:rsidR="006C2814">
        <w:t xml:space="preserve">ում մենք տեսնում ենք միջուկը և </w:t>
      </w:r>
      <w:r w:rsidR="00710DB2">
        <w:t xml:space="preserve">մեկ փոքր կետի ձևով </w:t>
      </w:r>
      <w:r w:rsidR="006C2814">
        <w:t xml:space="preserve">էլեկտրոնը: </w:t>
      </w:r>
      <w:r>
        <w:t>Նկար 2-ում</w:t>
      </w:r>
      <w:r w:rsidR="006C2814">
        <w:t xml:space="preserve"> և նկար</w:t>
      </w:r>
      <w:r>
        <w:t xml:space="preserve"> 3-</w:t>
      </w:r>
      <w:r w:rsidR="006C2814">
        <w:t>ում կետն արդեն այլ տեղում է (նկ</w:t>
      </w:r>
      <w:r>
        <w:t>ար</w:t>
      </w:r>
      <w:r w:rsidR="006C2814" w:rsidRPr="008A6342">
        <w:t xml:space="preserve"> 3.</w:t>
      </w:r>
      <w:r w:rsidR="006C2814">
        <w:t>4): Կատարելով 100 նկար և վերադրելով բոլոր նկարները՝  կստանանք էլեկտրոնային ամպի պատկերը (նկ</w:t>
      </w:r>
      <w:r>
        <w:t>ար</w:t>
      </w:r>
      <w:r w:rsidR="006C2814">
        <w:t xml:space="preserve"> </w:t>
      </w:r>
      <w:r w:rsidR="006C2814" w:rsidRPr="0044324E">
        <w:t>3</w:t>
      </w:r>
      <w:r w:rsidR="006C2814">
        <w:t>.5):</w:t>
      </w:r>
    </w:p>
    <w:p w14:paraId="077D47C2" w14:textId="037A17DF" w:rsidR="00C71661" w:rsidRDefault="00C71661" w:rsidP="00302A17">
      <w:pPr>
        <w:pStyle w:val="Q-Normal"/>
      </w:pPr>
      <w:r>
        <w:t xml:space="preserve">Բոլոր կետերի ամբողջությունը, որտեղ որոշակի ժամանակամիջոցում գտնվել է էլեկտրոնը, կոչվում է էլեկտրոնային ամպ: Նկար 3.5.1-ից երևում է, որ որոշ դիրքերում էլեկտրոնը գտնվել է  ավելի հաճախ, այլ մասերում՝  ավելի հազվադեպ: Առանձնացնենք այդ օղակաձև տարածությունը, որտեղ էլեկտրոնն ավելի հաճախ է գտնվել, այն կոչվում </w:t>
      </w:r>
      <w:r>
        <w:lastRenderedPageBreak/>
        <w:t>է օրբիտալ (նկար</w:t>
      </w:r>
      <w:r w:rsidRPr="00FF7C1B">
        <w:t xml:space="preserve"> </w:t>
      </w:r>
      <w:r>
        <w:t>3</w:t>
      </w:r>
      <w:r w:rsidRPr="00FF7C1B">
        <w:t>.</w:t>
      </w:r>
      <w:r>
        <w:t>5.2):</w:t>
      </w:r>
      <w:r w:rsidRPr="006C2814">
        <w:t xml:space="preserve"> </w:t>
      </w:r>
      <w:r>
        <w:t xml:space="preserve">Եթե օրբիտալը դիտենք եռաչափ տարածության մեջ, ապա այն կունենա գնդի ձև (նկար </w:t>
      </w:r>
      <w:r w:rsidRPr="00FF7C1B">
        <w:t>3.</w:t>
      </w:r>
      <w:r>
        <w:t>6):</w:t>
      </w:r>
    </w:p>
    <w:p w14:paraId="7DF27C68" w14:textId="77777777" w:rsidR="00F37441" w:rsidRDefault="00F37441" w:rsidP="00302A17">
      <w:pPr>
        <w:pStyle w:val="Q-Normal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7"/>
        <w:gridCol w:w="293"/>
        <w:gridCol w:w="2474"/>
      </w:tblGrid>
      <w:tr w:rsidR="00F37441" w:rsidRPr="00F37441" w14:paraId="15F17B2B" w14:textId="77777777" w:rsidTr="00F37441">
        <w:tc>
          <w:tcPr>
            <w:tcW w:w="5217" w:type="dxa"/>
          </w:tcPr>
          <w:p w14:paraId="4B6F7E53" w14:textId="77777777" w:rsidR="00F37441" w:rsidRDefault="00F37441" w:rsidP="00F37441">
            <w:pPr>
              <w:pStyle w:val="Q-Normal"/>
              <w:keepNext/>
              <w:ind w:firstLine="0"/>
            </w:pPr>
            <w:r>
              <w:rPr>
                <w:noProof/>
              </w:rPr>
              <w:drawing>
                <wp:inline distT="0" distB="0" distL="0" distR="0" wp14:anchorId="598E7A6F" wp14:editId="45C5693B">
                  <wp:extent cx="3030583" cy="1544243"/>
                  <wp:effectExtent l="0" t="0" r="0" b="0"/>
                  <wp:docPr id="1029157800" name="Рисунок 10291578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9157800" name="օրբիտալ.png"/>
                          <pic:cNvPicPr/>
                        </pic:nvPicPr>
                        <pic:blipFill>
                          <a:blip r:embed="rId1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39614" cy="15488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96A0AC8" w14:textId="72B351E5" w:rsidR="00F37441" w:rsidRDefault="00F37441" w:rsidP="00F37441">
            <w:pPr>
              <w:pStyle w:val="30"/>
            </w:pPr>
            <w:r w:rsidRPr="0081228B">
              <w:t>1) ջրածնի ատոմում էլեկտրոնի դիրքերը 1 վայրկյանում, 2) էլեկտրոնի գտնվելու հավանականությունը</w:t>
            </w:r>
          </w:p>
        </w:tc>
        <w:tc>
          <w:tcPr>
            <w:tcW w:w="293" w:type="dxa"/>
          </w:tcPr>
          <w:p w14:paraId="269B9B35" w14:textId="77777777" w:rsidR="00F37441" w:rsidRDefault="00F37441" w:rsidP="00F37441">
            <w:pPr>
              <w:pStyle w:val="Q-Normal"/>
              <w:keepNext/>
              <w:ind w:firstLine="0"/>
              <w:rPr>
                <w:noProof/>
              </w:rPr>
            </w:pPr>
          </w:p>
        </w:tc>
        <w:tc>
          <w:tcPr>
            <w:tcW w:w="2474" w:type="dxa"/>
          </w:tcPr>
          <w:p w14:paraId="0A601F68" w14:textId="65D48FC0" w:rsidR="00F37441" w:rsidRDefault="00F37441" w:rsidP="00F37441">
            <w:pPr>
              <w:pStyle w:val="Q-Normal"/>
              <w:keepNext/>
              <w:ind w:firstLine="0"/>
            </w:pPr>
            <w:r>
              <w:rPr>
                <w:noProof/>
              </w:rPr>
              <w:drawing>
                <wp:inline distT="0" distB="0" distL="0" distR="0" wp14:anchorId="6BC13129" wp14:editId="2BABC498">
                  <wp:extent cx="1299754" cy="1262354"/>
                  <wp:effectExtent l="0" t="0" r="0" b="0"/>
                  <wp:docPr id="1896366662" name="Рисунок 18963666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76" name="ջրածնի ատոմը դրսից.png"/>
                          <pic:cNvPicPr/>
                        </pic:nvPicPr>
                        <pic:blipFill>
                          <a:blip r:embed="rId1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3283" cy="12657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42C637C" w14:textId="25DB9961" w:rsidR="00F37441" w:rsidRDefault="00F37441" w:rsidP="00F37441">
            <w:pPr>
              <w:pStyle w:val="30"/>
            </w:pPr>
            <w:r>
              <w:t>Ջրածնի ատոմային օրբիտալը</w:t>
            </w:r>
          </w:p>
        </w:tc>
      </w:tr>
    </w:tbl>
    <w:p w14:paraId="2C4E08D5" w14:textId="77777777" w:rsidR="00BF0CD8" w:rsidRPr="0090194D" w:rsidRDefault="00BF0CD8" w:rsidP="00F37441">
      <w:pPr>
        <w:pStyle w:val="Q-Normal"/>
        <w:ind w:firstLine="432"/>
        <w:contextualSpacing w:val="0"/>
      </w:pPr>
      <w:r>
        <w:t>Ատոմում յ</w:t>
      </w:r>
      <w:r w:rsidRPr="0090194D">
        <w:t>ուրաքանչյուր էլեկտրոնի համար կարելի է առանձնացնել տարածության մաս, որտեղ այն</w:t>
      </w:r>
      <w:r>
        <w:t xml:space="preserve"> </w:t>
      </w:r>
      <w:r w:rsidRPr="0090194D">
        <w:t>գտնվում է 90%-ից ոչ պակաս հավանականությամբ: Տարածության այդ մասը կոչվում է ատոմային կամ էլեկտրոնային օրբիտալ:</w:t>
      </w:r>
    </w:p>
    <w:p w14:paraId="48B5A7BF" w14:textId="77777777" w:rsidR="00BF0CD8" w:rsidRPr="00DE6D0E" w:rsidRDefault="00BF0CD8" w:rsidP="00F37441">
      <w:pPr>
        <w:pStyle w:val="Q-Normal"/>
        <w:ind w:firstLine="0"/>
        <w:contextualSpacing w:val="0"/>
        <w:jc w:val="right"/>
        <w:rPr>
          <w:rFonts w:eastAsia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3A48BEEC" wp14:editId="0FC2C79C">
                <wp:extent cx="4568190" cy="777240"/>
                <wp:effectExtent l="0" t="0" r="3810" b="3810"/>
                <wp:docPr id="602271392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68190" cy="77724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F7FC43" w14:textId="32A1E3EB" w:rsidR="007A588D" w:rsidRDefault="007A588D" w:rsidP="00C454C8">
                            <w:pPr>
                              <w:pStyle w:val="Q-Yndgcvac"/>
                            </w:pPr>
                            <w:r w:rsidRPr="00DE6D0E">
                              <w:t xml:space="preserve">Ատոմի ներսում մերձմիջուկային այն տարածությունը, որում էլեկտրոնի գտնվելու հավանականությունը ամենամեծն է (փոքր չէ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 90%</m:t>
                              </m:r>
                            </m:oMath>
                            <w:r w:rsidRPr="00DE6D0E">
                              <w:t xml:space="preserve"> -ից), կոչվում է </w:t>
                            </w:r>
                            <w:r>
                              <w:t xml:space="preserve">ատոմային </w:t>
                            </w:r>
                            <w:r w:rsidRPr="00DE6D0E">
                              <w:t>օրբիտալ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A48BEEC" id="_x0000_s1327" style="width:359.7pt;height:6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44F7FC43" w14:textId="32A1E3EB" w:rsidR="007A588D" w:rsidRDefault="007A588D" w:rsidP="00C454C8">
                      <w:pPr>
                        <w:pStyle w:val="Q-Yndgcvac"/>
                      </w:pPr>
                      <w:r w:rsidRPr="00DE6D0E">
                        <w:t xml:space="preserve">Ատոմի ներսում մերձմիջուկային այն տարածությունը, որում էլեկտրոնի գտնվելու հավանականությունը ամենամեծն է (փոքր չէ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90%</m:t>
                        </m:r>
                      </m:oMath>
                      <w:r w:rsidRPr="00DE6D0E">
                        <w:t xml:space="preserve"> -ից), կոչվում է </w:t>
                      </w:r>
                      <w:r>
                        <w:t xml:space="preserve">ատոմային </w:t>
                      </w:r>
                      <w:r w:rsidRPr="00DE6D0E">
                        <w:t>օրբիտալ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5C21154" w14:textId="604998E3" w:rsidR="00BF0CD8" w:rsidRDefault="00B45E66" w:rsidP="00302A17">
      <w:pPr>
        <w:pStyle w:val="Q-Normal"/>
      </w:pPr>
      <w:r>
        <w:t>Ատոմային օ</w:t>
      </w:r>
      <w:r w:rsidR="00BF0CD8" w:rsidRPr="00AE7F9B">
        <w:t>րբիտալներն իրարից տարբերվում են ձևով</w:t>
      </w:r>
      <w:r w:rsidR="00BF0CD8">
        <w:t>,</w:t>
      </w:r>
      <w:r w:rsidR="00BF0CD8" w:rsidRPr="00AE7F9B">
        <w:t xml:space="preserve"> էներգիայով</w:t>
      </w:r>
      <w:r w:rsidR="00BF0CD8">
        <w:t xml:space="preserve"> և </w:t>
      </w:r>
      <w:r w:rsidR="00BF0CD8" w:rsidRPr="00AE7F9B">
        <w:t>տարածական դիրքերով</w:t>
      </w:r>
      <w:r w:rsidR="00BC0FCA" w:rsidRPr="00BC0FCA">
        <w:t xml:space="preserve"> </w:t>
      </w:r>
      <w:r w:rsidR="00567D61">
        <w:t>(նկար 3.</w:t>
      </w:r>
      <w:r w:rsidR="007E022E">
        <w:t>7</w:t>
      </w:r>
      <w:r w:rsidR="00567D61">
        <w:t>)</w:t>
      </w:r>
      <w:r w:rsidR="00BF0CD8" w:rsidRPr="00AE7F9B">
        <w:t>:</w:t>
      </w:r>
      <w:r w:rsidR="0076541A">
        <w:t xml:space="preserve"> Դրանք կուսումնասիրենք հաջորդ </w:t>
      </w:r>
      <w:r w:rsidR="0017571B">
        <w:t>պարագրաֆում:</w:t>
      </w:r>
    </w:p>
    <w:p w14:paraId="027B1509" w14:textId="46E2A235" w:rsidR="005D24AE" w:rsidRDefault="005D24AE" w:rsidP="00302A17">
      <w:pPr>
        <w:pStyle w:val="Q-Normal"/>
      </w:pPr>
    </w:p>
    <w:p w14:paraId="7F759DF9" w14:textId="74612DFA" w:rsidR="005D24AE" w:rsidRDefault="005D24AE" w:rsidP="00302A17">
      <w:pPr>
        <w:pStyle w:val="Q-Normal"/>
      </w:pPr>
    </w:p>
    <w:p w14:paraId="4F2DD545" w14:textId="36CDA889" w:rsidR="005D24AE" w:rsidRPr="0072442C" w:rsidRDefault="005D24AE" w:rsidP="0034565D">
      <w:pPr>
        <w:pStyle w:val="Q-Normal"/>
        <w:ind w:firstLine="0"/>
        <w:jc w:val="center"/>
      </w:pPr>
    </w:p>
    <w:p w14:paraId="13B0E890" w14:textId="225F121C" w:rsidR="005D24AE" w:rsidRDefault="005D24AE" w:rsidP="00302A17">
      <w:pPr>
        <w:pStyle w:val="Q-Normal"/>
      </w:pPr>
    </w:p>
    <w:p w14:paraId="1DD458ED" w14:textId="77777777" w:rsidR="00E962E2" w:rsidRPr="00BB72F4" w:rsidRDefault="00E962E2">
      <w:pPr>
        <w:rPr>
          <w:lang w:val="hy-AM"/>
        </w:rPr>
      </w:pPr>
      <w:bookmarkStart w:id="524" w:name="_Toc133963245"/>
      <w:bookmarkStart w:id="525" w:name="_Toc133965303"/>
      <w:bookmarkStart w:id="526" w:name="_Toc133965559"/>
      <w:r w:rsidRPr="00BB72F4">
        <w:rPr>
          <w:lang w:val="hy-AM"/>
        </w:rPr>
        <w:br w:type="page"/>
      </w:r>
    </w:p>
    <w:p w14:paraId="7FEB9FE0" w14:textId="44DC684E" w:rsidR="00A26461" w:rsidRDefault="00A26461" w:rsidP="008E7086">
      <w:r>
        <w:rPr>
          <w:noProof/>
        </w:rPr>
        <w:lastRenderedPageBreak/>
        <mc:AlternateContent>
          <mc:Choice Requires="wpc">
            <w:drawing>
              <wp:inline distT="0" distB="0" distL="0" distR="0" wp14:anchorId="569A4968" wp14:editId="21378AE1">
                <wp:extent cx="5060950" cy="872115"/>
                <wp:effectExtent l="0" t="0" r="6350" b="4445"/>
                <wp:docPr id="306291467" name="Canvas 30629146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805088646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01199071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D615E8C" w14:textId="45200E97" w:rsidR="007A588D" w:rsidRPr="0034565D" w:rsidRDefault="007A588D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53162742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FC92D9B" w14:textId="034B9416" w:rsidR="007A588D" w:rsidRPr="007E6399" w:rsidRDefault="007A588D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E639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ՏՈՄՈՒՄ ԷԼԵԿՏՐՈՆԻ ՇԱՐԺՈԻՄԸ ԲՆՈՒԹԱԳՐՈՂ ՔՎԱՆՏԱՅԻՆ ԹՎ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42089013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69A4968" id="Canvas 306291467" o:spid="_x0000_s132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">
                <v:shape id="_x0000_s132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30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">
                  <v:shape id="Hexagon 1" o:spid="_x0000_s133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" adj="4809" fillcolor="#1982b4" stroked="f" strokeweight="2pt">
                    <v:textbox inset="0,0,0,0">
                      <w:txbxContent>
                        <w:p w14:paraId="0D615E8C" w14:textId="45200E97" w:rsidR="007A588D" w:rsidRPr="0034565D" w:rsidRDefault="007A588D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3</w:t>
                          </w:r>
                        </w:p>
                      </w:txbxContent>
                    </v:textbox>
                  </v:shape>
                  <v:rect id="Rectangle 1" o:spid="_x0000_s1332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" filled="f" stroked="f" strokeweight="1.5pt">
                    <v:textbox>
                      <w:txbxContent>
                        <w:p w14:paraId="7FC92D9B" w14:textId="034B9416" w:rsidR="007A588D" w:rsidRPr="007E6399" w:rsidRDefault="007A588D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E639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ՏՈՄՈՒՄ ԷԼԵԿՏՐՈՆԻ ՇԱՐԺՈԻՄԸ ԲՆՈՒԹԱԳՐՈՂ ՔՎԱՆՏԱՅԻՆ ԹՎ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33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11FABD2" w14:textId="11CE366F" w:rsidR="00BF0CD8" w:rsidRDefault="00D5592D" w:rsidP="00627D74">
      <w:pPr>
        <w:pStyle w:val="ParagrafInvisible"/>
      </w:pPr>
      <w:bookmarkStart w:id="527" w:name="_Toc153319771"/>
      <w:r>
        <w:t xml:space="preserve">§3.3. </w:t>
      </w:r>
      <w:r w:rsidR="00BF0CD8" w:rsidRPr="007912EE">
        <w:t>ԱՏՈՄՈՒՄ ԷԼԵԿՏՐՈՆԻ ՇԱՐԺՈԻՄԸ ԲՆՈՒԹԱԳՐՈՂ ՔՎԱՆՏԱՅԻՆ ԹՎԵՐԸ</w:t>
      </w:r>
      <w:bookmarkEnd w:id="524"/>
      <w:bookmarkEnd w:id="525"/>
      <w:bookmarkEnd w:id="526"/>
      <w:bookmarkEnd w:id="527"/>
    </w:p>
    <w:p w14:paraId="0F40175F" w14:textId="004794C2" w:rsidR="00644E11" w:rsidRDefault="00BF0CD8" w:rsidP="00302A17">
      <w:pPr>
        <w:pStyle w:val="Q-Normal"/>
      </w:pPr>
      <w:r w:rsidRPr="003D588A">
        <w:t>Ատոմում էլեկտրոն</w:t>
      </w:r>
      <w:r w:rsidR="004A0979">
        <w:t>ներ</w:t>
      </w:r>
      <w:r w:rsidRPr="003D588A">
        <w:t xml:space="preserve">ի </w:t>
      </w:r>
      <w:r w:rsidR="004A0979">
        <w:t xml:space="preserve">վիճակը և օրբիտալները </w:t>
      </w:r>
      <w:r w:rsidR="004A0979" w:rsidRPr="003D588A">
        <w:t xml:space="preserve">բնութագրելու համար </w:t>
      </w:r>
      <w:r w:rsidR="004A0979">
        <w:t xml:space="preserve">օգտվում են որոշ մեծություններից, որոնք կոչվում են </w:t>
      </w:r>
      <w:r w:rsidR="004A0979" w:rsidRPr="003D588A">
        <w:rPr>
          <w:b/>
        </w:rPr>
        <w:t>քվանտային թվեր</w:t>
      </w:r>
      <w:r w:rsidR="004A0979" w:rsidRPr="003D588A">
        <w:t xml:space="preserve">: </w:t>
      </w:r>
      <w:r w:rsidRPr="003D588A">
        <w:t>Դրանց արժեքները ցույց են տալիս ատոմում էլեկտրոնի գտնվելու ամենահավանական «հասցեն»:</w:t>
      </w:r>
      <w:r w:rsidR="00644E11">
        <w:t xml:space="preserve"> Քվանտային թվերը չորսն են</w:t>
      </w:r>
      <w:r w:rsidR="008241B3">
        <w:t>.</w:t>
      </w:r>
    </w:p>
    <w:p w14:paraId="552287DA" w14:textId="38651548" w:rsidR="008241B3" w:rsidRDefault="008241B3" w:rsidP="00022C0B">
      <w:pPr>
        <w:pStyle w:val="Q-Normal"/>
        <w:numPr>
          <w:ilvl w:val="0"/>
          <w:numId w:val="74"/>
        </w:numPr>
      </w:pPr>
      <w:r>
        <w:t>Գլխավոր քվանտային թիվ,</w:t>
      </w:r>
    </w:p>
    <w:p w14:paraId="22E58B7D" w14:textId="77777777" w:rsidR="008241B3" w:rsidRDefault="008241B3" w:rsidP="00022C0B">
      <w:pPr>
        <w:pStyle w:val="Q-Normal"/>
        <w:numPr>
          <w:ilvl w:val="0"/>
          <w:numId w:val="75"/>
        </w:numPr>
      </w:pPr>
      <w:r>
        <w:t>Օրբիտալային քվանտային թիվ,</w:t>
      </w:r>
    </w:p>
    <w:p w14:paraId="2B2A159E" w14:textId="63CFD494" w:rsidR="008241B3" w:rsidRDefault="008241B3" w:rsidP="00022C0B">
      <w:pPr>
        <w:pStyle w:val="Q-Normal"/>
        <w:numPr>
          <w:ilvl w:val="0"/>
          <w:numId w:val="75"/>
        </w:numPr>
      </w:pPr>
      <w:r>
        <w:t>Մագնիսական քվանտային թիվ,</w:t>
      </w:r>
    </w:p>
    <w:p w14:paraId="57BAB3F2" w14:textId="371B0F94" w:rsidR="008241B3" w:rsidRPr="003D588A" w:rsidRDefault="008241B3" w:rsidP="00022C0B">
      <w:pPr>
        <w:pStyle w:val="Q-Normal"/>
        <w:numPr>
          <w:ilvl w:val="0"/>
          <w:numId w:val="75"/>
        </w:numPr>
        <w:contextualSpacing w:val="0"/>
      </w:pPr>
      <w:r>
        <w:t>Սպինային քվանտային թիվ:</w:t>
      </w:r>
    </w:p>
    <w:p w14:paraId="7B24DCE9" w14:textId="4504777F" w:rsidR="00C80C98" w:rsidRPr="009A3FD1" w:rsidRDefault="00007B8B" w:rsidP="00022C0B">
      <w:pPr>
        <w:pStyle w:val="Q-Normal"/>
        <w:numPr>
          <w:ilvl w:val="0"/>
          <w:numId w:val="81"/>
        </w:numPr>
        <w:ind w:left="426"/>
        <w:rPr>
          <w:b/>
        </w:rPr>
      </w:pPr>
      <w:r w:rsidRPr="005D24AE">
        <w:t>Ատոմում էլեկտրոնը կարող է գտնվել որոշակի էներգիական վիճակներու</w:t>
      </w:r>
      <w:r w:rsidR="00C80C98" w:rsidRPr="005D24AE">
        <w:t>մ</w:t>
      </w:r>
      <w:r w:rsidRPr="005D24AE">
        <w:t>, որոն</w:t>
      </w:r>
      <w:r w:rsidR="00C80C98" w:rsidRPr="005D24AE">
        <w:t>ց</w:t>
      </w:r>
      <w:r w:rsidRPr="005D24AE">
        <w:t xml:space="preserve"> </w:t>
      </w:r>
      <w:r w:rsidR="00C80C98" w:rsidRPr="005D24AE">
        <w:t xml:space="preserve">անվանում են </w:t>
      </w:r>
      <w:r w:rsidR="00C80C98" w:rsidRPr="009A3FD1">
        <w:rPr>
          <w:b/>
        </w:rPr>
        <w:t>էներգիական մակարդակներ:</w:t>
      </w:r>
    </w:p>
    <w:p w14:paraId="05BA68D4" w14:textId="1DF6B6C0" w:rsidR="00B45E66" w:rsidRPr="008241B3" w:rsidRDefault="00B45E66" w:rsidP="00302A17">
      <w:pPr>
        <w:pStyle w:val="Q-Normal"/>
      </w:pPr>
      <w:r w:rsidRPr="00A530EE">
        <w:rPr>
          <w:b/>
        </w:rPr>
        <w:t>Գլխավոր քվանտային թիվը՝ n</w:t>
      </w:r>
      <w:r w:rsidRPr="008241B3">
        <w:t xml:space="preserve">, </w:t>
      </w:r>
      <w:r w:rsidR="00A530EE" w:rsidRPr="00A530EE">
        <w:t>ցույց է տալիս,</w:t>
      </w:r>
      <w:r w:rsidR="00C80C98" w:rsidRPr="00A530EE">
        <w:t xml:space="preserve"> թե էլեկտրոնը որ էներգիական մակարդակում է գտնվում:</w:t>
      </w:r>
      <w:r w:rsidRPr="008241B3">
        <w:t xml:space="preserve"> Այն ընդունում է ամբողջ</w:t>
      </w:r>
      <w:r w:rsidR="00A530EE">
        <w:t xml:space="preserve"> թվերի</w:t>
      </w:r>
      <w:r w:rsidRPr="008241B3">
        <w:t xml:space="preserve"> ար</w:t>
      </w:r>
      <w:r w:rsidR="00172DB2" w:rsidRPr="008241B3">
        <w:t>ժեքներ</w:t>
      </w:r>
      <w:r w:rsidR="00A530EE">
        <w:t>՝</w:t>
      </w:r>
      <w:r w:rsidR="00172DB2" w:rsidRPr="008241B3">
        <w:t xml:space="preserve"> </w:t>
      </w:r>
      <w:r w:rsidR="00772CC2" w:rsidRPr="008241B3">
        <w:t>մեկից մինչև անվերջություն.</w:t>
      </w:r>
    </w:p>
    <w:p w14:paraId="06AFB760" w14:textId="029239A5" w:rsidR="00772CC2" w:rsidRPr="00A530EE" w:rsidRDefault="00772CC2" w:rsidP="00A530EE">
      <w:pPr>
        <w:pStyle w:val="Q-Normal"/>
        <w:jc w:val="center"/>
        <w:rPr>
          <w:b/>
        </w:rPr>
      </w:pPr>
      <w:r w:rsidRPr="00A530EE">
        <w:rPr>
          <w:b/>
        </w:rPr>
        <w:t>n = 1, 2, 3, 4, 5...</w:t>
      </w:r>
      <w:r w:rsidR="00930ECB" w:rsidRPr="00A530EE">
        <w:rPr>
          <w:b/>
        </w:rPr>
        <w:t xml:space="preserve"> </w:t>
      </w:r>
      <w:r w:rsidRPr="00A530EE">
        <w:rPr>
          <w:b/>
        </w:rPr>
        <w:t>:</w:t>
      </w:r>
    </w:p>
    <w:p w14:paraId="5C6A65FA" w14:textId="1FDFE547" w:rsidR="00C5791C" w:rsidRPr="0078417E" w:rsidRDefault="009A3FD1" w:rsidP="00F37441">
      <w:pPr>
        <w:pStyle w:val="Q-Normal"/>
        <w:ind w:firstLine="432"/>
        <w:contextualSpacing w:val="0"/>
      </w:pPr>
      <w:r>
        <w:t>Էներգիական մակարդակները համարակալվում են միջուկից սկսած</w:t>
      </w:r>
      <w:r w:rsidR="00C5791C">
        <w:t>՝</w:t>
      </w:r>
      <w:r w:rsidR="00C5791C" w:rsidRPr="00C5791C">
        <w:t xml:space="preserve"> </w:t>
      </w:r>
      <w:r w:rsidR="00C5791C" w:rsidRPr="0078417E">
        <w:t>թվերով կամ տառերով.</w:t>
      </w:r>
    </w:p>
    <w:tbl>
      <w:tblPr>
        <w:tblStyle w:val="ListTable2-Accent5"/>
        <w:tblW w:w="7200" w:type="dxa"/>
        <w:jc w:val="center"/>
        <w:tblLayout w:type="fixed"/>
        <w:tblLook w:val="04A0" w:firstRow="1" w:lastRow="0" w:firstColumn="1" w:lastColumn="0" w:noHBand="0" w:noVBand="1"/>
      </w:tblPr>
      <w:tblGrid>
        <w:gridCol w:w="3209"/>
        <w:gridCol w:w="16"/>
        <w:gridCol w:w="416"/>
        <w:gridCol w:w="432"/>
        <w:gridCol w:w="432"/>
        <w:gridCol w:w="432"/>
        <w:gridCol w:w="432"/>
        <w:gridCol w:w="432"/>
        <w:gridCol w:w="1399"/>
      </w:tblGrid>
      <w:tr w:rsidR="0018378D" w:rsidRPr="007912EE" w14:paraId="046B47C5" w14:textId="77777777" w:rsidTr="006B1A7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209" w:type="dxa"/>
            <w:tcBorders>
              <w:top w:val="nil"/>
              <w:bottom w:val="nil"/>
              <w:right w:val="nil"/>
            </w:tcBorders>
          </w:tcPr>
          <w:p w14:paraId="78D715BD" w14:textId="77777777" w:rsidR="00C5791C" w:rsidRPr="004436DC" w:rsidRDefault="00C5791C" w:rsidP="000D19DD">
            <w:pPr>
              <w:pStyle w:val="Q-Normal"/>
              <w:ind w:firstLine="0"/>
              <w:rPr>
                <w:b w:val="0"/>
                <w:color w:val="C00000"/>
              </w:rPr>
            </w:pPr>
            <w:r w:rsidRPr="004436DC">
              <w:rPr>
                <w:b w:val="0"/>
                <w:color w:val="C00000"/>
              </w:rPr>
              <w:t>Գլխավոր քվանտային թիվ (</w:t>
            </w:r>
            <w:r w:rsidRPr="004436DC">
              <w:rPr>
                <w:b w:val="0"/>
                <w:color w:val="C00000"/>
                <w:lang w:val="en-US"/>
              </w:rPr>
              <w:t>n</w:t>
            </w:r>
            <w:r w:rsidRPr="004436DC">
              <w:rPr>
                <w:b w:val="0"/>
                <w:color w:val="C00000"/>
              </w:rPr>
              <w:t xml:space="preserve">)    </w:t>
            </w:r>
          </w:p>
        </w:tc>
        <w:tc>
          <w:tcPr>
            <w:tcW w:w="43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6E69DF68" w14:textId="77777777" w:rsidR="00C5791C" w:rsidRPr="004436DC" w:rsidRDefault="00C5791C" w:rsidP="000D19DD">
            <w:pPr>
              <w:pStyle w:val="Q-Normal"/>
              <w:ind w:firstLine="29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color w:val="C00000"/>
              </w:rPr>
            </w:pPr>
            <w:r w:rsidRPr="004436DC">
              <w:rPr>
                <w:b w:val="0"/>
                <w:color w:val="C00000"/>
              </w:rPr>
              <w:t>1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6EAC7A69" w14:textId="77777777" w:rsidR="00C5791C" w:rsidRPr="004436DC" w:rsidRDefault="00C5791C" w:rsidP="000D19DD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color w:val="C00000"/>
              </w:rPr>
            </w:pPr>
            <w:r w:rsidRPr="004436DC">
              <w:rPr>
                <w:b w:val="0"/>
                <w:color w:val="C00000"/>
              </w:rPr>
              <w:t>2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69E1020E" w14:textId="77777777" w:rsidR="00C5791C" w:rsidRPr="004436DC" w:rsidRDefault="00C5791C" w:rsidP="000D19DD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color w:val="C00000"/>
              </w:rPr>
            </w:pPr>
            <w:r w:rsidRPr="004436DC">
              <w:rPr>
                <w:b w:val="0"/>
                <w:color w:val="C00000"/>
              </w:rPr>
              <w:t>3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7818D349" w14:textId="77777777" w:rsidR="00C5791C" w:rsidRPr="004436DC" w:rsidRDefault="00C5791C" w:rsidP="000D19DD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color w:val="C00000"/>
              </w:rPr>
            </w:pPr>
            <w:r w:rsidRPr="004436DC">
              <w:rPr>
                <w:b w:val="0"/>
                <w:color w:val="C00000"/>
              </w:rPr>
              <w:t>4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6B6E8F8D" w14:textId="77777777" w:rsidR="00C5791C" w:rsidRPr="004436DC" w:rsidRDefault="00C5791C" w:rsidP="000D19DD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color w:val="C00000"/>
              </w:rPr>
            </w:pPr>
            <w:r w:rsidRPr="004436DC">
              <w:rPr>
                <w:b w:val="0"/>
                <w:color w:val="C00000"/>
              </w:rPr>
              <w:t>5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0B861421" w14:textId="77777777" w:rsidR="00C5791C" w:rsidRPr="004436DC" w:rsidRDefault="00C5791C" w:rsidP="000D19DD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color w:val="C00000"/>
              </w:rPr>
            </w:pPr>
            <w:r w:rsidRPr="004436DC">
              <w:rPr>
                <w:b w:val="0"/>
                <w:color w:val="C00000"/>
              </w:rPr>
              <w:t>6</w:t>
            </w:r>
          </w:p>
        </w:tc>
        <w:tc>
          <w:tcPr>
            <w:tcW w:w="1399" w:type="dxa"/>
            <w:tcBorders>
              <w:top w:val="nil"/>
              <w:left w:val="nil"/>
              <w:bottom w:val="nil"/>
            </w:tcBorders>
          </w:tcPr>
          <w:p w14:paraId="31BEEBDD" w14:textId="77777777" w:rsidR="00C5791C" w:rsidRPr="004436DC" w:rsidRDefault="00C5791C" w:rsidP="000D19DD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color w:val="C00000"/>
              </w:rPr>
            </w:pPr>
            <w:r w:rsidRPr="004436DC">
              <w:rPr>
                <w:b w:val="0"/>
                <w:color w:val="C00000"/>
              </w:rPr>
              <w:t>7 ...</w:t>
            </w:r>
          </w:p>
        </w:tc>
      </w:tr>
      <w:tr w:rsidR="0018378D" w:rsidRPr="007912EE" w14:paraId="580BA697" w14:textId="77777777" w:rsidTr="006B1A7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209" w:type="dxa"/>
            <w:tcBorders>
              <w:top w:val="nil"/>
              <w:bottom w:val="nil"/>
              <w:right w:val="nil"/>
            </w:tcBorders>
          </w:tcPr>
          <w:p w14:paraId="5FEBC969" w14:textId="0E849EA7" w:rsidR="00C5791C" w:rsidRPr="004436DC" w:rsidRDefault="00C5791C" w:rsidP="000D19DD">
            <w:pPr>
              <w:pStyle w:val="Q-Normal"/>
              <w:ind w:firstLine="0"/>
              <w:rPr>
                <w:b w:val="0"/>
                <w:color w:val="2F5496" w:themeColor="accent1" w:themeShade="BF"/>
              </w:rPr>
            </w:pPr>
            <w:r w:rsidRPr="004436DC">
              <w:rPr>
                <w:b w:val="0"/>
                <w:color w:val="2F5496" w:themeColor="accent1" w:themeShade="BF"/>
              </w:rPr>
              <w:t>Էներգիական մակարդակ</w:t>
            </w:r>
          </w:p>
        </w:tc>
        <w:tc>
          <w:tcPr>
            <w:tcW w:w="43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739AB5A8" w14:textId="77777777" w:rsidR="00C5791C" w:rsidRPr="004436DC" w:rsidRDefault="00C5791C" w:rsidP="000D19DD">
            <w:pPr>
              <w:pStyle w:val="Q-Normal"/>
              <w:ind w:firstLine="29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2F5496" w:themeColor="accent1" w:themeShade="BF"/>
              </w:rPr>
            </w:pPr>
            <w:r w:rsidRPr="004436DC">
              <w:rPr>
                <w:color w:val="2F5496" w:themeColor="accent1" w:themeShade="BF"/>
              </w:rPr>
              <w:t>K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1137D92F" w14:textId="77777777" w:rsidR="00C5791C" w:rsidRPr="004436DC" w:rsidRDefault="00C5791C" w:rsidP="000D19DD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2F5496" w:themeColor="accent1" w:themeShade="BF"/>
              </w:rPr>
            </w:pPr>
            <w:r w:rsidRPr="004436DC">
              <w:rPr>
                <w:color w:val="2F5496" w:themeColor="accent1" w:themeShade="BF"/>
              </w:rPr>
              <w:t>L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269389F6" w14:textId="77777777" w:rsidR="00C5791C" w:rsidRPr="004436DC" w:rsidRDefault="00C5791C" w:rsidP="000D19DD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2F5496" w:themeColor="accent1" w:themeShade="BF"/>
              </w:rPr>
            </w:pPr>
            <w:r w:rsidRPr="004436DC">
              <w:rPr>
                <w:color w:val="2F5496" w:themeColor="accent1" w:themeShade="BF"/>
              </w:rPr>
              <w:t>M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05206A74" w14:textId="77777777" w:rsidR="00C5791C" w:rsidRPr="004436DC" w:rsidRDefault="00C5791C" w:rsidP="000D19DD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2F5496" w:themeColor="accent1" w:themeShade="BF"/>
              </w:rPr>
            </w:pPr>
            <w:r w:rsidRPr="004436DC">
              <w:rPr>
                <w:color w:val="2F5496" w:themeColor="accent1" w:themeShade="BF"/>
              </w:rPr>
              <w:t>N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47A08D93" w14:textId="77777777" w:rsidR="00C5791C" w:rsidRPr="004436DC" w:rsidRDefault="00C5791C" w:rsidP="000D19DD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2F5496" w:themeColor="accent1" w:themeShade="BF"/>
              </w:rPr>
            </w:pPr>
            <w:r w:rsidRPr="004436DC">
              <w:rPr>
                <w:color w:val="2F5496" w:themeColor="accent1" w:themeShade="BF"/>
              </w:rPr>
              <w:t>O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75642B66" w14:textId="77777777" w:rsidR="00C5791C" w:rsidRPr="004436DC" w:rsidRDefault="00C5791C" w:rsidP="000D19DD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2F5496" w:themeColor="accent1" w:themeShade="BF"/>
              </w:rPr>
            </w:pPr>
            <w:r w:rsidRPr="004436DC">
              <w:rPr>
                <w:color w:val="2F5496" w:themeColor="accent1" w:themeShade="BF"/>
              </w:rPr>
              <w:t>P</w:t>
            </w:r>
          </w:p>
        </w:tc>
        <w:tc>
          <w:tcPr>
            <w:tcW w:w="1399" w:type="dxa"/>
            <w:tcBorders>
              <w:top w:val="nil"/>
              <w:left w:val="nil"/>
              <w:bottom w:val="nil"/>
            </w:tcBorders>
          </w:tcPr>
          <w:p w14:paraId="1EE1D095" w14:textId="77777777" w:rsidR="00C5791C" w:rsidRPr="004436DC" w:rsidRDefault="00C5791C" w:rsidP="000D19DD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2F5496" w:themeColor="accent1" w:themeShade="BF"/>
              </w:rPr>
            </w:pPr>
            <w:r w:rsidRPr="004436DC">
              <w:rPr>
                <w:color w:val="2F5496" w:themeColor="accent1" w:themeShade="BF"/>
              </w:rPr>
              <w:t>Q ....</w:t>
            </w:r>
          </w:p>
        </w:tc>
      </w:tr>
      <w:tr w:rsidR="0018378D" w:rsidRPr="00DD44FF" w14:paraId="72192E91" w14:textId="77777777" w:rsidTr="006B1A73">
        <w:trPr>
          <w:trHeight w:val="50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225" w:type="dxa"/>
            <w:gridSpan w:val="2"/>
            <w:tcBorders>
              <w:top w:val="nil"/>
              <w:bottom w:val="nil"/>
              <w:right w:val="nil"/>
            </w:tcBorders>
          </w:tcPr>
          <w:p w14:paraId="0C9267B6" w14:textId="14F4CDB7" w:rsidR="0018378D" w:rsidRPr="004436DC" w:rsidRDefault="0018378D" w:rsidP="000D19DD">
            <w:pPr>
              <w:pStyle w:val="Q-Normal"/>
              <w:ind w:firstLine="0"/>
              <w:rPr>
                <w:b w:val="0"/>
                <w:color w:val="2F5496" w:themeColor="accent1" w:themeShade="BF"/>
              </w:rPr>
            </w:pPr>
            <w:r w:rsidRPr="004436DC">
              <w:rPr>
                <w:b w:val="0"/>
                <w:color w:val="2F5496" w:themeColor="accent1" w:themeShade="BF"/>
              </w:rPr>
              <w:t>(էլեկտրոնային շերտ)</w:t>
            </w:r>
          </w:p>
        </w:tc>
        <w:tc>
          <w:tcPr>
            <w:tcW w:w="3975" w:type="dxa"/>
            <w:gridSpan w:val="7"/>
            <w:tcBorders>
              <w:top w:val="nil"/>
              <w:left w:val="nil"/>
              <w:bottom w:val="nil"/>
            </w:tcBorders>
            <w:vAlign w:val="center"/>
          </w:tcPr>
          <w:p w14:paraId="771169EA" w14:textId="7EA1B2FA" w:rsidR="0018378D" w:rsidRPr="000A3166" w:rsidRDefault="00000000" w:rsidP="004436DC">
            <w:pPr>
              <w:pStyle w:val="Q-Normal"/>
              <w:ind w:firstLine="29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2F5496" w:themeColor="accent1" w:themeShade="BF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color w:val="0070C0"/>
                        <w:sz w:val="16"/>
                        <w:szCs w:val="16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color w:val="0070C0"/>
                        <w:sz w:val="16"/>
                        <w:szCs w:val="16"/>
                      </w:rPr>
                      <m:t>օրբիտալների չափսերը և էներգիան մեծանում են</m:t>
                    </m:r>
                  </m:e>
                </m:acc>
              </m:oMath>
            </m:oMathPara>
          </w:p>
        </w:tc>
      </w:tr>
    </w:tbl>
    <w:p w14:paraId="2942B423" w14:textId="61FE1AF4" w:rsidR="00F37441" w:rsidRDefault="00A530EE" w:rsidP="00302A17">
      <w:pPr>
        <w:pStyle w:val="Q-Normal"/>
      </w:pPr>
      <w:r w:rsidRPr="00A530EE">
        <w:rPr>
          <w:b/>
        </w:rPr>
        <w:t>Գլխավոր քվանտային թիվը բնութագրում է էլեկտրոնների էներգիան</w:t>
      </w:r>
      <w:r>
        <w:t>:</w:t>
      </w:r>
    </w:p>
    <w:p w14:paraId="780F1604" w14:textId="6C5CE518" w:rsidR="00C80C98" w:rsidRDefault="00443D62" w:rsidP="00302A17">
      <w:pPr>
        <w:pStyle w:val="Q-Normal"/>
      </w:pPr>
      <w:r>
        <w:t>Որքան էլեկտրոնները</w:t>
      </w:r>
      <w:r w:rsidR="009A3FD1">
        <w:t xml:space="preserve"> միջուկից հեռու են գտնվում, </w:t>
      </w:r>
      <w:r>
        <w:t>այնքան</w:t>
      </w:r>
      <w:r w:rsidR="009A3FD1">
        <w:t xml:space="preserve"> միջուկի կողմից ձգողության ավելի մեծ ուժ</w:t>
      </w:r>
      <w:r>
        <w:t>եր</w:t>
      </w:r>
      <w:r w:rsidR="009A3FD1">
        <w:t xml:space="preserve"> են հաղթահարում, հետևաբար օժտված են մեծ էներգիայով: Նշանակում է՝ </w:t>
      </w:r>
      <w:r w:rsidR="00150AAA">
        <w:t xml:space="preserve">ատոմում </w:t>
      </w:r>
      <w:r w:rsidR="009A3FD1">
        <w:t>ա</w:t>
      </w:r>
      <w:r w:rsidR="00C80C98" w:rsidRPr="006F4B61">
        <w:t xml:space="preserve">մենափոքր էներգիայով օժտված են առաջին էներգիական մակարդակում գտնվող էլեկտրոնները, ամենամեծ էներգիայով՝ </w:t>
      </w:r>
      <w:r w:rsidR="00930ECB">
        <w:t>վերջի</w:t>
      </w:r>
      <w:r w:rsidR="00C80C98" w:rsidRPr="006F4B61">
        <w:t>ն էներգիական մակարդակում գտնվողները:</w:t>
      </w:r>
    </w:p>
    <w:p w14:paraId="550BC9B0" w14:textId="0712B062" w:rsidR="00346591" w:rsidRPr="00D03B90" w:rsidRDefault="009A3FD1" w:rsidP="00302A17">
      <w:pPr>
        <w:pStyle w:val="Q-Normal"/>
      </w:pPr>
      <w:r w:rsidRPr="00A530EE">
        <w:rPr>
          <w:b/>
        </w:rPr>
        <w:t>Գլխավոր քվանտային թիվը որոշում է նաև օրբիտալների չափսերը</w:t>
      </w:r>
      <w:r>
        <w:t xml:space="preserve">: </w:t>
      </w:r>
      <w:r w:rsidR="00A530EE">
        <w:t xml:space="preserve">Միջուկից հեռու գտնվող </w:t>
      </w:r>
      <w:r>
        <w:t>օրբիտալներ</w:t>
      </w:r>
      <w:r w:rsidR="00A530EE">
        <w:t xml:space="preserve">ն ունեն </w:t>
      </w:r>
      <w:r>
        <w:t>ավելի մեծ չափսեր,</w:t>
      </w:r>
      <w:r w:rsidR="00A530EE">
        <w:t xml:space="preserve"> քան մոտ գտնվողները,</w:t>
      </w:r>
      <w:r>
        <w:t xml:space="preserve"> հետևաբար</w:t>
      </w:r>
      <w:r w:rsidRPr="009A3FD1">
        <w:rPr>
          <w:b/>
        </w:rPr>
        <w:t xml:space="preserve"> </w:t>
      </w:r>
      <w:r w:rsidRPr="005D24AE">
        <w:rPr>
          <w:b/>
        </w:rPr>
        <w:t xml:space="preserve">n-ի </w:t>
      </w:r>
      <w:r w:rsidR="00C5791C">
        <w:rPr>
          <w:b/>
        </w:rPr>
        <w:t>աճ</w:t>
      </w:r>
      <w:r w:rsidRPr="005D24AE">
        <w:rPr>
          <w:b/>
        </w:rPr>
        <w:t>ման հետ մեծանում են նաև օրբիտալների չափսերը</w:t>
      </w:r>
      <w:r>
        <w:rPr>
          <w:b/>
        </w:rPr>
        <w:t>:</w:t>
      </w:r>
    </w:p>
    <w:p w14:paraId="25BA7429" w14:textId="4F451332" w:rsidR="006C27CD" w:rsidRPr="00E25A79" w:rsidRDefault="00A530EE" w:rsidP="00A530EE">
      <w:pPr>
        <w:pStyle w:val="Q-Normal"/>
      </w:pPr>
      <w:r>
        <w:t>Մ</w:t>
      </w:r>
      <w:r w:rsidR="00C5791C">
        <w:t xml:space="preserve">իևնույն </w:t>
      </w:r>
      <w:r>
        <w:t xml:space="preserve">էներգիական մակարդակում գտնվող </w:t>
      </w:r>
      <w:r w:rsidR="00C5791C">
        <w:t xml:space="preserve">էլեկտրոններն առաջացնում են մոտավորապես միատեսակ չափսեր ունեցող օրբիտալներ, այդ պատճառով </w:t>
      </w:r>
      <w:r>
        <w:t xml:space="preserve">այդ </w:t>
      </w:r>
      <w:r w:rsidRPr="00930ECB">
        <w:t>էլեկտրոններ</w:t>
      </w:r>
      <w:r>
        <w:t xml:space="preserve">ի ամբողջությունը </w:t>
      </w:r>
      <w:r w:rsidR="00930ECB" w:rsidRPr="00930ECB">
        <w:t xml:space="preserve">անվանում են </w:t>
      </w:r>
      <w:r w:rsidR="00930ECB" w:rsidRPr="00A530EE">
        <w:rPr>
          <w:b/>
        </w:rPr>
        <w:t>էլեկտրոնային շերտ</w:t>
      </w:r>
      <w:r w:rsidR="00930ECB" w:rsidRPr="00930ECB">
        <w:t>:</w:t>
      </w:r>
    </w:p>
    <w:p w14:paraId="64E86A73" w14:textId="77777777" w:rsidR="00BF0CD8" w:rsidRPr="0095181C" w:rsidRDefault="00BF0CD8" w:rsidP="00F37441">
      <w:pPr>
        <w:pStyle w:val="Q-Normal"/>
        <w:ind w:firstLine="432"/>
        <w:contextualSpacing w:val="0"/>
        <w:jc w:val="right"/>
        <w:rPr>
          <w:lang w:eastAsia="ru-RU" w:bidi="he-IL"/>
        </w:rPr>
      </w:pPr>
      <w:r>
        <w:rPr>
          <w:noProof/>
          <w:lang w:eastAsia="ru-RU" w:bidi="he-IL"/>
        </w:rPr>
        <w:lastRenderedPageBreak/>
        <mc:AlternateContent>
          <mc:Choice Requires="wps">
            <w:drawing>
              <wp:inline distT="0" distB="0" distL="0" distR="0" wp14:anchorId="2AD26D80" wp14:editId="6AD7AE68">
                <wp:extent cx="4286250" cy="742604"/>
                <wp:effectExtent l="0" t="0" r="0" b="635"/>
                <wp:docPr id="199755682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86250" cy="74260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FA2F7F" w14:textId="63492B61" w:rsidR="007A588D" w:rsidRPr="00150AAA" w:rsidRDefault="007A588D" w:rsidP="00C454C8">
                            <w:pPr>
                              <w:pStyle w:val="Q-Yndgcvac"/>
                            </w:pPr>
                            <w:r w:rsidRPr="00150AAA">
                              <w:t xml:space="preserve">Գլխավոր քվանտային թիվը՝ n,  ցույց է տալիս այն էներգիական մակարդակի համարը, որում գտնվում է էլեկտրոնը: Այն բնութագրում է </w:t>
                            </w:r>
                            <w:r>
                              <w:t xml:space="preserve">նաև </w:t>
                            </w:r>
                            <w:r w:rsidRPr="00150AAA">
                              <w:t>օրբիտալների էներգիան և չափս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D26D80" id="_x0000_s1334" style="width:337.5pt;height:58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19FA2F7F" w14:textId="63492B61" w:rsidR="007A588D" w:rsidRPr="00150AAA" w:rsidRDefault="007A588D" w:rsidP="00C454C8">
                      <w:pPr>
                        <w:pStyle w:val="Q-Yndgcvac"/>
                      </w:pPr>
                      <w:r w:rsidRPr="00150AAA">
                        <w:t xml:space="preserve">Գլխավոր քվանտային թիվը՝ n,  ցույց է տալիս այն էներգիական մակարդակի համարը, որում գտնվում է էլեկտրոնը: Այն բնութագրում է </w:t>
                      </w:r>
                      <w:r>
                        <w:t xml:space="preserve">նաև </w:t>
                      </w:r>
                      <w:r w:rsidRPr="00150AAA">
                        <w:t>օրբիտալների էներգիան և չափս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5181C">
        <w:rPr>
          <w:lang w:eastAsia="ru-RU" w:bidi="he-IL"/>
        </w:rPr>
        <w:t xml:space="preserve"> </w:t>
      </w:r>
    </w:p>
    <w:p w14:paraId="5579DCB6" w14:textId="6545A68B" w:rsidR="00BF0CD8" w:rsidRDefault="00D03B90" w:rsidP="00302A17">
      <w:pPr>
        <w:pStyle w:val="Q-Normal"/>
      </w:pPr>
      <w:r>
        <w:rPr>
          <w:b/>
        </w:rPr>
        <w:t>Տվյալ տ</w:t>
      </w:r>
      <w:r w:rsidR="00BF0CD8" w:rsidRPr="006767FC">
        <w:rPr>
          <w:b/>
        </w:rPr>
        <w:t>արրի առաջացրած է</w:t>
      </w:r>
      <w:r w:rsidR="00930ECB">
        <w:rPr>
          <w:b/>
        </w:rPr>
        <w:t>լեկտրոնային շերտերի</w:t>
      </w:r>
      <w:r w:rsidR="00BF0CD8" w:rsidRPr="006767FC">
        <w:rPr>
          <w:b/>
        </w:rPr>
        <w:t xml:space="preserve"> թիվը համընկնում է պարբերական համակարգում </w:t>
      </w:r>
      <w:r w:rsidR="00BF0CD8">
        <w:t xml:space="preserve">այն </w:t>
      </w:r>
      <w:r w:rsidR="00BF0CD8" w:rsidRPr="006767FC">
        <w:rPr>
          <w:b/>
        </w:rPr>
        <w:t>պարբերության համարի հետ</w:t>
      </w:r>
      <w:r w:rsidR="00BF0CD8">
        <w:t xml:space="preserve">, որում գտնվում է այդ տարրը: Օրինակ՝ առաջին պարբերության տարրերն ունեն 1 </w:t>
      </w:r>
      <w:r w:rsidR="00930ECB">
        <w:t>էլեկտրոնային շերտ</w:t>
      </w:r>
      <w:r w:rsidR="00BF0CD8">
        <w:t xml:space="preserve">, երկրորդ պարբերության տարրերը՝ 2 </w:t>
      </w:r>
      <w:r w:rsidR="00930ECB">
        <w:t xml:space="preserve">էլեկտրոնային շերտ </w:t>
      </w:r>
      <w:r w:rsidR="00BF0CD8">
        <w:t>և այլն:</w:t>
      </w:r>
      <w:r w:rsidR="00C72F25">
        <w:t xml:space="preserve"> </w:t>
      </w:r>
    </w:p>
    <w:p w14:paraId="3C131A15" w14:textId="014AF3AA" w:rsidR="00C72F25" w:rsidRDefault="00C72F25" w:rsidP="00302A17">
      <w:pPr>
        <w:pStyle w:val="Q-Normal"/>
      </w:pPr>
      <w:r>
        <w:t>Ատոմում</w:t>
      </w:r>
      <w:r w:rsidR="00F430DE">
        <w:t xml:space="preserve"> բոլոր </w:t>
      </w:r>
      <w:r>
        <w:t xml:space="preserve"> էլեկտրոնային շերտերը միասին կազմում են ատոմի էլեկտրոնային թաղանթը</w:t>
      </w:r>
      <w:r w:rsidR="00F430DE">
        <w:t>:</w:t>
      </w:r>
    </w:p>
    <w:p w14:paraId="7485CD2E" w14:textId="2AD85C25" w:rsidR="00F37441" w:rsidRDefault="00BF0CD8" w:rsidP="00F37441">
      <w:pPr>
        <w:pStyle w:val="Q-Normal"/>
        <w:ind w:firstLine="432"/>
        <w:contextualSpacing w:val="0"/>
      </w:pPr>
      <w:r>
        <w:t xml:space="preserve">Տվյալ էներգիական մակարդակում </w:t>
      </w:r>
      <w:r w:rsidR="00D03B90">
        <w:t>պարունակվող օրբիտալների</w:t>
      </w:r>
      <w:r>
        <w:t xml:space="preserve"> թիվը որոշվում է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</m:oMath>
      <w:r w:rsidRPr="00B115D6">
        <w:t xml:space="preserve"> </w:t>
      </w:r>
      <w:r>
        <w:t xml:space="preserve">բանաձևով: Օրինակ. </w:t>
      </w:r>
    </w:p>
    <w:tbl>
      <w:tblPr>
        <w:tblStyle w:val="ListTable3-Accent5"/>
        <w:tblW w:w="0" w:type="auto"/>
        <w:jc w:val="center"/>
        <w:tblBorders>
          <w:top w:val="single" w:sz="4" w:space="0" w:color="007D7A"/>
          <w:left w:val="single" w:sz="4" w:space="0" w:color="007D7A"/>
          <w:bottom w:val="single" w:sz="4" w:space="0" w:color="007D7A"/>
          <w:right w:val="single" w:sz="4" w:space="0" w:color="007D7A"/>
          <w:insideH w:val="single" w:sz="6" w:space="0" w:color="007D7A"/>
          <w:insideV w:val="single" w:sz="6" w:space="0" w:color="007D7A"/>
        </w:tblBorders>
        <w:tblLook w:val="04A0" w:firstRow="1" w:lastRow="0" w:firstColumn="1" w:lastColumn="0" w:noHBand="0" w:noVBand="1"/>
      </w:tblPr>
      <w:tblGrid>
        <w:gridCol w:w="1975"/>
        <w:gridCol w:w="5670"/>
      </w:tblGrid>
      <w:tr w:rsidR="00BF0CD8" w:rsidRPr="007A453B" w14:paraId="54F9AE0A" w14:textId="77777777" w:rsidTr="007E639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97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EF1F7"/>
          </w:tcPr>
          <w:p w14:paraId="28F0BFB7" w14:textId="5715FA70" w:rsidR="00BF0CD8" w:rsidRPr="00542C58" w:rsidRDefault="00BF0CD8" w:rsidP="00F37441">
            <w:pPr>
              <w:pStyle w:val="Q-Normal"/>
              <w:ind w:firstLine="0"/>
              <w:contextualSpacing w:val="0"/>
              <w:rPr>
                <w:bCs w:val="0"/>
                <w:color w:val="000000" w:themeColor="text1"/>
                <w:lang w:eastAsia="ru-RU" w:bidi="he-IL"/>
              </w:rPr>
            </w:pPr>
            <w:r w:rsidRPr="00542C58">
              <w:rPr>
                <w:bCs w:val="0"/>
                <w:color w:val="000000" w:themeColor="text1"/>
                <w:lang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eastAsia="ru-RU" w:bidi="he-IL"/>
                </w:rPr>
                <m:t>n</m:t>
              </m:r>
              <m:r>
                <m:rPr>
                  <m:sty m:val="b"/>
                </m:rPr>
                <w:rPr>
                  <w:rFonts w:ascii="Cambria Math" w:hAnsi="Cambria Math"/>
                  <w:color w:val="000000" w:themeColor="text1"/>
                  <w:lang w:eastAsia="ru-RU" w:bidi="he-IL"/>
                </w:rPr>
                <m:t xml:space="preserve">=1,  </m:t>
              </m:r>
              <m:sSup>
                <m:sSupPr>
                  <m:ctrlPr>
                    <w:rPr>
                      <w:rFonts w:ascii="Cambria Math" w:hAnsi="Cambria Math"/>
                      <w:b w:val="0"/>
                      <w:color w:val="000000" w:themeColor="text1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</w:rPr>
                    <m:t>n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color w:val="000000" w:themeColor="text1"/>
                  <w:lang w:eastAsia="ru-RU" w:bidi="he-IL"/>
                </w:rPr>
                <m:t>=1</m:t>
              </m:r>
            </m:oMath>
            <w:r w:rsidRPr="00542C58">
              <w:rPr>
                <w:bCs w:val="0"/>
                <w:color w:val="000000" w:themeColor="text1"/>
                <w:lang w:eastAsia="ru-RU" w:bidi="he-IL"/>
              </w:rPr>
              <w:t>,</w:t>
            </w:r>
          </w:p>
        </w:tc>
        <w:tc>
          <w:tcPr>
            <w:tcW w:w="5670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EF1F7"/>
          </w:tcPr>
          <w:p w14:paraId="36F7A174" w14:textId="2C298CE8" w:rsidR="00BF0CD8" w:rsidRPr="00542C58" w:rsidRDefault="00BF0CD8" w:rsidP="00F37441">
            <w:pPr>
              <w:pStyle w:val="Q-Normal"/>
              <w:ind w:firstLine="0"/>
              <w:contextualSpacing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color w:val="000000" w:themeColor="text1"/>
                <w:lang w:eastAsia="ru-RU" w:bidi="he-IL"/>
              </w:rPr>
            </w:pPr>
            <w:r w:rsidRPr="00542C58">
              <w:rPr>
                <w:b w:val="0"/>
                <w:bCs w:val="0"/>
                <w:color w:val="000000" w:themeColor="text1"/>
                <w:lang w:eastAsia="ru-RU" w:bidi="he-IL"/>
              </w:rPr>
              <w:t xml:space="preserve">առաջին էներգիական մակարդակում կա </w:t>
            </w:r>
            <w:r w:rsidR="00D03B90" w:rsidRPr="00542C58">
              <w:rPr>
                <w:b w:val="0"/>
                <w:bCs w:val="0"/>
                <w:color w:val="000000" w:themeColor="text1"/>
                <w:lang w:eastAsia="ru-RU" w:bidi="he-IL"/>
              </w:rPr>
              <w:t>1 օրբիտալ</w:t>
            </w:r>
            <w:r w:rsidRPr="00542C58">
              <w:rPr>
                <w:b w:val="0"/>
                <w:bCs w:val="0"/>
                <w:color w:val="000000" w:themeColor="text1"/>
                <w:lang w:eastAsia="ru-RU" w:bidi="he-IL"/>
              </w:rPr>
              <w:t>,</w:t>
            </w:r>
          </w:p>
        </w:tc>
      </w:tr>
      <w:tr w:rsidR="00BF0CD8" w:rsidRPr="007A453B" w14:paraId="70ED32E5" w14:textId="77777777" w:rsidTr="007E639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75" w:type="dxa"/>
            <w:tcBorders>
              <w:top w:val="single" w:sz="4" w:space="0" w:color="007D7A"/>
              <w:bottom w:val="single" w:sz="6" w:space="0" w:color="007D7A"/>
            </w:tcBorders>
          </w:tcPr>
          <w:p w14:paraId="099699BE" w14:textId="7CEEF7C0" w:rsidR="00BF0CD8" w:rsidRPr="000D19DD" w:rsidRDefault="00BF0CD8" w:rsidP="00F37441">
            <w:pPr>
              <w:pStyle w:val="Q-Normal"/>
              <w:ind w:firstLine="0"/>
              <w:contextualSpacing w:val="0"/>
              <w:rPr>
                <w:bCs w:val="0"/>
                <w:lang w:eastAsia="ru-RU" w:bidi="he-IL"/>
              </w:rPr>
            </w:pPr>
            <w:r w:rsidRPr="000D19DD">
              <w:rPr>
                <w:bCs w:val="0"/>
                <w:lang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=2,  </m:t>
              </m:r>
              <m:sSup>
                <m:sSupPr>
                  <m:ctrlPr>
                    <w:rPr>
                      <w:rFonts w:ascii="Cambria Math" w:hAnsi="Cambria Math"/>
                      <w:b w:val="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4</m:t>
              </m:r>
            </m:oMath>
            <w:r w:rsidRPr="000D19DD">
              <w:rPr>
                <w:bCs w:val="0"/>
                <w:lang w:eastAsia="ru-RU" w:bidi="he-IL"/>
              </w:rPr>
              <w:t>,</w:t>
            </w:r>
          </w:p>
        </w:tc>
        <w:tc>
          <w:tcPr>
            <w:tcW w:w="5670" w:type="dxa"/>
            <w:tcBorders>
              <w:top w:val="single" w:sz="4" w:space="0" w:color="007D7A"/>
              <w:bottom w:val="single" w:sz="6" w:space="0" w:color="007D7A"/>
            </w:tcBorders>
          </w:tcPr>
          <w:p w14:paraId="7194B4E9" w14:textId="7AF6B774" w:rsidR="00BF0CD8" w:rsidRPr="000D19DD" w:rsidRDefault="00BF0CD8" w:rsidP="00F37441">
            <w:pPr>
              <w:pStyle w:val="Q-Normal"/>
              <w:ind w:firstLine="0"/>
              <w:contextualSpacing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eastAsia="ru-RU" w:bidi="he-IL"/>
              </w:rPr>
            </w:pPr>
            <w:r w:rsidRPr="000D19DD">
              <w:rPr>
                <w:lang w:eastAsia="ru-RU" w:bidi="he-IL"/>
              </w:rPr>
              <w:t xml:space="preserve">երկրորդ էներգիական մակարդակում կա </w:t>
            </w:r>
            <w:r w:rsidR="00D03B90" w:rsidRPr="000D19DD">
              <w:rPr>
                <w:lang w:eastAsia="ru-RU" w:bidi="he-IL"/>
              </w:rPr>
              <w:t>4 օրբիտալ</w:t>
            </w:r>
            <w:r w:rsidRPr="000D19DD">
              <w:rPr>
                <w:lang w:eastAsia="ru-RU" w:bidi="he-IL"/>
              </w:rPr>
              <w:t>,</w:t>
            </w:r>
          </w:p>
        </w:tc>
      </w:tr>
      <w:tr w:rsidR="00BF0CD8" w:rsidRPr="007A453B" w14:paraId="27A325DC" w14:textId="77777777" w:rsidTr="007E639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7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EF1F7"/>
          </w:tcPr>
          <w:p w14:paraId="56C67CE4" w14:textId="7B0F7CE8" w:rsidR="00BF0CD8" w:rsidRPr="000D19DD" w:rsidRDefault="00BF0CD8" w:rsidP="00F37441">
            <w:pPr>
              <w:pStyle w:val="Q-Normal"/>
              <w:ind w:firstLine="0"/>
              <w:contextualSpacing w:val="0"/>
              <w:rPr>
                <w:bCs w:val="0"/>
                <w:lang w:eastAsia="ru-RU" w:bidi="he-IL"/>
              </w:rPr>
            </w:pPr>
            <w:r w:rsidRPr="000D19DD">
              <w:rPr>
                <w:bCs w:val="0"/>
                <w:lang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=3,  </m:t>
              </m:r>
              <m:sSup>
                <m:sSupPr>
                  <m:ctrlPr>
                    <w:rPr>
                      <w:rFonts w:ascii="Cambria Math" w:hAnsi="Cambria Math"/>
                      <w:b w:val="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9,</m:t>
              </m:r>
            </m:oMath>
          </w:p>
        </w:tc>
        <w:tc>
          <w:tcPr>
            <w:tcW w:w="5670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EF1F7"/>
          </w:tcPr>
          <w:p w14:paraId="17B220DB" w14:textId="3024DC5E" w:rsidR="00BF0CD8" w:rsidRPr="000D19DD" w:rsidRDefault="00BF0CD8" w:rsidP="00F37441">
            <w:pPr>
              <w:pStyle w:val="Q-Normal"/>
              <w:ind w:firstLine="0"/>
              <w:contextualSpacing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0D19DD">
              <w:rPr>
                <w:lang w:eastAsia="ru-RU" w:bidi="he-IL"/>
              </w:rPr>
              <w:t xml:space="preserve">երրորդ էներգիական մակարդակում կա </w:t>
            </w:r>
            <w:r w:rsidR="00D03B90" w:rsidRPr="000D19DD">
              <w:rPr>
                <w:lang w:eastAsia="ru-RU" w:bidi="he-IL"/>
              </w:rPr>
              <w:t>9 օրբիտալ</w:t>
            </w:r>
            <w:r w:rsidRPr="000D19DD">
              <w:rPr>
                <w:lang w:eastAsia="ru-RU" w:bidi="he-IL"/>
              </w:rPr>
              <w:t xml:space="preserve"> և այլն:</w:t>
            </w:r>
          </w:p>
        </w:tc>
      </w:tr>
    </w:tbl>
    <w:p w14:paraId="3EE7EE0E" w14:textId="77777777" w:rsidR="00F37441" w:rsidRDefault="00F37441" w:rsidP="00F37441">
      <w:pPr>
        <w:pStyle w:val="Q-Normal"/>
        <w:ind w:left="426" w:firstLine="0"/>
      </w:pPr>
    </w:p>
    <w:p w14:paraId="6F6C7131" w14:textId="08EB1DEE" w:rsidR="009151C6" w:rsidRPr="008B5BFC" w:rsidRDefault="009151C6" w:rsidP="00022C0B">
      <w:pPr>
        <w:pStyle w:val="Q-Normal"/>
        <w:numPr>
          <w:ilvl w:val="0"/>
          <w:numId w:val="81"/>
        </w:numPr>
        <w:ind w:left="426"/>
      </w:pPr>
      <w:r w:rsidRPr="008B5BFC">
        <w:t>Միևնույն էներգիական մակարդակում կարող են գտնվել տարբեր երկրաչափական ձև ունեցող օրբիտալներ:</w:t>
      </w:r>
    </w:p>
    <w:p w14:paraId="2E9E87F7" w14:textId="46D2B958" w:rsidR="0011668E" w:rsidRPr="008B5BFC" w:rsidRDefault="009151C6" w:rsidP="00F37441">
      <w:pPr>
        <w:pStyle w:val="Q-Normal"/>
        <w:ind w:firstLine="432"/>
        <w:contextualSpacing w:val="0"/>
      </w:pPr>
      <w:r w:rsidRPr="008B5BFC">
        <w:t xml:space="preserve">Օրբիտալային քվանտային թիվը՝ </w:t>
      </w:r>
      <m:oMath>
        <m:r>
          <m:rPr>
            <m:sty m:val="bi"/>
          </m:rPr>
          <w:rPr>
            <w:rFonts w:ascii="Cambria Math" w:hAnsi="Cambria Math" w:cs="Times New Roman"/>
          </w:rPr>
          <m:t>l</m:t>
        </m:r>
      </m:oMath>
      <w:r w:rsidRPr="008B5BFC">
        <w:rPr>
          <w:rFonts w:eastAsiaTheme="minorEastAsia"/>
        </w:rPr>
        <w:t xml:space="preserve">, </w:t>
      </w:r>
      <w:r w:rsidR="0011668E" w:rsidRPr="005D008B">
        <w:t xml:space="preserve">բնութագրում է </w:t>
      </w:r>
      <w:r w:rsidRPr="005D008B">
        <w:t>օրբիտալների ձևը</w:t>
      </w:r>
      <w:r w:rsidRPr="008B5BFC">
        <w:t xml:space="preserve">: </w:t>
      </w:r>
      <w:r w:rsidRPr="005D008B">
        <w:t xml:space="preserve">Այն </w:t>
      </w:r>
      <w:r w:rsidR="0011668E" w:rsidRPr="005D008B">
        <w:t>ընդունում է ամբողջ թվերի արժեքներ</w:t>
      </w:r>
      <w:r w:rsidR="00F430DE">
        <w:t>՝</w:t>
      </w:r>
      <w:r w:rsidR="0011668E" w:rsidRPr="005D008B">
        <w:t xml:space="preserve"> զրոյից </w:t>
      </w:r>
      <w:r w:rsidR="0078417E" w:rsidRPr="005D008B">
        <w:t xml:space="preserve">սկսած </w:t>
      </w:r>
      <w:r w:rsidR="0011668E" w:rsidRPr="005D008B">
        <w:t xml:space="preserve">մինչև </w:t>
      </w:r>
      <m:oMath>
        <m:r>
          <w:rPr>
            <w:rFonts w:ascii="Cambria Math" w:hAnsi="Cambria Math"/>
          </w:rPr>
          <m:t>(</m:t>
        </m:r>
        <m:r>
          <w:rPr>
            <w:rFonts w:ascii="Cambria Math" w:hAnsi="Cambria Math" w:cs="Times New Roman"/>
          </w:rPr>
          <m:t>n-1)</m:t>
        </m:r>
      </m:oMath>
      <w:r w:rsidR="005F0458" w:rsidRPr="008B5BFC">
        <w:rPr>
          <w:rFonts w:eastAsiaTheme="minorEastAsia"/>
        </w:rPr>
        <w:t xml:space="preserve"> (աղյուսակ 3.</w:t>
      </w:r>
      <w:r w:rsidR="007E022E">
        <w:rPr>
          <w:rFonts w:eastAsiaTheme="minorEastAsia"/>
        </w:rPr>
        <w:t>2</w:t>
      </w:r>
      <w:r w:rsidR="005F0458" w:rsidRPr="008B5BFC">
        <w:rPr>
          <w:rFonts w:eastAsiaTheme="minorEastAsia"/>
        </w:rPr>
        <w:t>).</w:t>
      </w:r>
    </w:p>
    <w:p w14:paraId="08707E98" w14:textId="05852252" w:rsidR="005F0458" w:rsidRPr="008B5BFC" w:rsidRDefault="0011668E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l</m:t>
          </m:r>
          <m:r>
            <m:rPr>
              <m:sty m:val="p"/>
            </m:rPr>
            <w:rPr>
              <w:rFonts w:ascii="Cambria Math" w:hAnsi="Cambria Math"/>
            </w:rPr>
            <m:t xml:space="preserve"> = 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…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 xml:space="preserve"> -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933807D" w14:textId="1D1D3080" w:rsidR="00E87382" w:rsidRDefault="00E87382" w:rsidP="00F4207A">
      <w:pPr>
        <w:pStyle w:val="3"/>
      </w:pPr>
      <w:r>
        <w:t>Գլխավոր և</w:t>
      </w:r>
      <w:r w:rsidR="00F430DE">
        <w:t xml:space="preserve"> </w:t>
      </w:r>
      <w:r>
        <w:t>օրբիտալային քվանտային թվերի արժեքների միջև կապը</w:t>
      </w:r>
    </w:p>
    <w:tbl>
      <w:tblPr>
        <w:tblStyle w:val="GridTable5Dark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525"/>
        <w:gridCol w:w="2430"/>
        <w:gridCol w:w="3420"/>
      </w:tblGrid>
      <w:tr w:rsidR="00E87382" w:rsidRPr="007A453B" w14:paraId="04222A08" w14:textId="77777777" w:rsidTr="00D235D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335A6CC0" w14:textId="11EDA223" w:rsidR="00E87382" w:rsidRPr="00E87382" w:rsidRDefault="00E87382" w:rsidP="000A3166">
            <w:pPr>
              <w:pStyle w:val="Q-Normal"/>
              <w:ind w:firstLine="0"/>
            </w:pPr>
            <w:r w:rsidRPr="00E87382">
              <w:t>Էներգիական մակարդակը</w:t>
            </w:r>
          </w:p>
        </w:tc>
        <w:tc>
          <w:tcPr>
            <w:tcW w:w="243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2F0AC2A4" w14:textId="7FFA6095" w:rsidR="00E87382" w:rsidRPr="00E87382" w:rsidRDefault="00E87382" w:rsidP="007C6E48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 xml:space="preserve">Գլխավոր քվանտային թիվը,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oMath>
          </w:p>
        </w:tc>
        <w:tc>
          <w:tcPr>
            <w:tcW w:w="342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4AD9CC98" w14:textId="40F2A569" w:rsidR="00E87382" w:rsidRPr="00E87382" w:rsidRDefault="00E87382" w:rsidP="007C6E48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Օրբիտալային քվանտային թվի արժեքները,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</w:rPr>
                <m:t xml:space="preserve">  l</m:t>
              </m:r>
            </m:oMath>
          </w:p>
        </w:tc>
      </w:tr>
      <w:tr w:rsidR="00E87382" w:rsidRPr="00E87382" w14:paraId="1CCE5BB7" w14:textId="77777777" w:rsidTr="00D235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tcBorders>
              <w:left w:val="none" w:sz="0" w:space="0" w:color="auto"/>
            </w:tcBorders>
            <w:shd w:val="clear" w:color="auto" w:fill="11597D"/>
          </w:tcPr>
          <w:p w14:paraId="2DB3301A" w14:textId="76024221" w:rsidR="00E87382" w:rsidRPr="00E87382" w:rsidRDefault="00E87382" w:rsidP="00302A17">
            <w:pPr>
              <w:pStyle w:val="Q-Normal"/>
            </w:pPr>
            <w:r w:rsidRPr="00E87382">
              <w:t>K</w:t>
            </w:r>
          </w:p>
        </w:tc>
        <w:tc>
          <w:tcPr>
            <w:tcW w:w="2430" w:type="dxa"/>
            <w:shd w:val="clear" w:color="auto" w:fill="auto"/>
            <w:vAlign w:val="center"/>
          </w:tcPr>
          <w:p w14:paraId="4E491BF4" w14:textId="75E9BE47" w:rsidR="00E87382" w:rsidRPr="00E87382" w:rsidRDefault="00E87382" w:rsidP="00F430DE">
            <w:pPr>
              <w:pStyle w:val="Q-Normal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1</w:t>
            </w:r>
          </w:p>
        </w:tc>
        <w:tc>
          <w:tcPr>
            <w:tcW w:w="3420" w:type="dxa"/>
            <w:shd w:val="clear" w:color="auto" w:fill="auto"/>
          </w:tcPr>
          <w:p w14:paraId="65C2368E" w14:textId="0229E533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0</w:t>
            </w:r>
          </w:p>
        </w:tc>
      </w:tr>
      <w:tr w:rsidR="00E87382" w:rsidRPr="00E87382" w14:paraId="23B881A6" w14:textId="77777777" w:rsidTr="00D235D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tcBorders>
              <w:left w:val="none" w:sz="0" w:space="0" w:color="auto"/>
            </w:tcBorders>
            <w:shd w:val="clear" w:color="auto" w:fill="11597D"/>
          </w:tcPr>
          <w:p w14:paraId="33A13B18" w14:textId="4FAFE7B2" w:rsidR="00E87382" w:rsidRPr="00E87382" w:rsidRDefault="00E87382" w:rsidP="00302A17">
            <w:pPr>
              <w:pStyle w:val="Q-Normal"/>
            </w:pPr>
            <w:r w:rsidRPr="00E87382">
              <w:t>L</w:t>
            </w:r>
          </w:p>
        </w:tc>
        <w:tc>
          <w:tcPr>
            <w:tcW w:w="2430" w:type="dxa"/>
            <w:shd w:val="clear" w:color="auto" w:fill="DEF1F7"/>
            <w:vAlign w:val="center"/>
          </w:tcPr>
          <w:p w14:paraId="4B64E9B9" w14:textId="2335AFC4" w:rsidR="00E87382" w:rsidRPr="00E87382" w:rsidRDefault="00E87382" w:rsidP="00F430DE">
            <w:pPr>
              <w:pStyle w:val="Q-Normal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2</w:t>
            </w:r>
          </w:p>
        </w:tc>
        <w:tc>
          <w:tcPr>
            <w:tcW w:w="3420" w:type="dxa"/>
            <w:shd w:val="clear" w:color="auto" w:fill="DEF1F7"/>
          </w:tcPr>
          <w:p w14:paraId="79674E85" w14:textId="737B103D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0, 1</w:t>
            </w:r>
          </w:p>
        </w:tc>
      </w:tr>
      <w:tr w:rsidR="00E87382" w:rsidRPr="00E87382" w14:paraId="11250F07" w14:textId="77777777" w:rsidTr="00D235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tcBorders>
              <w:left w:val="none" w:sz="0" w:space="0" w:color="auto"/>
            </w:tcBorders>
            <w:shd w:val="clear" w:color="auto" w:fill="11597D"/>
          </w:tcPr>
          <w:p w14:paraId="78527067" w14:textId="2A586D4F" w:rsidR="00E87382" w:rsidRPr="00E87382" w:rsidRDefault="00E87382" w:rsidP="00302A17">
            <w:pPr>
              <w:pStyle w:val="Q-Normal"/>
            </w:pPr>
            <w:r w:rsidRPr="00E87382">
              <w:t>M</w:t>
            </w:r>
          </w:p>
        </w:tc>
        <w:tc>
          <w:tcPr>
            <w:tcW w:w="2430" w:type="dxa"/>
            <w:shd w:val="clear" w:color="auto" w:fill="auto"/>
            <w:vAlign w:val="center"/>
          </w:tcPr>
          <w:p w14:paraId="0DAF1AFA" w14:textId="5DA4C359" w:rsidR="00E87382" w:rsidRPr="00E87382" w:rsidRDefault="00E87382" w:rsidP="00F430DE">
            <w:pPr>
              <w:pStyle w:val="Q-Normal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3</w:t>
            </w:r>
          </w:p>
        </w:tc>
        <w:tc>
          <w:tcPr>
            <w:tcW w:w="3420" w:type="dxa"/>
            <w:shd w:val="clear" w:color="auto" w:fill="auto"/>
          </w:tcPr>
          <w:p w14:paraId="11AAB088" w14:textId="7EC555D7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0, 1, 2</w:t>
            </w:r>
          </w:p>
        </w:tc>
      </w:tr>
      <w:tr w:rsidR="00E87382" w:rsidRPr="00E87382" w14:paraId="6FB2D4E0" w14:textId="77777777" w:rsidTr="00D235D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55BE3FD5" w14:textId="1D663AC8" w:rsidR="00E87382" w:rsidRPr="00E87382" w:rsidRDefault="00E87382" w:rsidP="00302A17">
            <w:pPr>
              <w:pStyle w:val="Q-Normal"/>
            </w:pPr>
            <w:r w:rsidRPr="00E87382">
              <w:t>N</w:t>
            </w:r>
          </w:p>
        </w:tc>
        <w:tc>
          <w:tcPr>
            <w:tcW w:w="2430" w:type="dxa"/>
            <w:shd w:val="clear" w:color="auto" w:fill="DEF1F7"/>
            <w:vAlign w:val="center"/>
          </w:tcPr>
          <w:p w14:paraId="7EA3A25F" w14:textId="14E722AC" w:rsidR="00E87382" w:rsidRPr="00E87382" w:rsidRDefault="00E87382" w:rsidP="00F430DE">
            <w:pPr>
              <w:pStyle w:val="Q-Normal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4</w:t>
            </w:r>
          </w:p>
        </w:tc>
        <w:tc>
          <w:tcPr>
            <w:tcW w:w="3420" w:type="dxa"/>
            <w:shd w:val="clear" w:color="auto" w:fill="DEF1F7"/>
          </w:tcPr>
          <w:p w14:paraId="6699081A" w14:textId="417C66EC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0, 1, 2, 3</w:t>
            </w:r>
          </w:p>
        </w:tc>
      </w:tr>
    </w:tbl>
    <w:p w14:paraId="72569DA4" w14:textId="77777777" w:rsidR="0018378D" w:rsidRDefault="0018378D" w:rsidP="00302A17">
      <w:pPr>
        <w:pStyle w:val="Q-Normal"/>
      </w:pPr>
    </w:p>
    <w:p w14:paraId="030152B7" w14:textId="217EB63E" w:rsidR="0018378D" w:rsidRPr="0095181C" w:rsidRDefault="00741B6E" w:rsidP="000D19DD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l</m:t>
        </m:r>
      </m:oMath>
      <w:r w:rsidR="0079048D">
        <w:t xml:space="preserve"> -ի արժեքներն ունեն նաև տառային նշանակումներ.</w:t>
      </w:r>
    </w:p>
    <w:tbl>
      <w:tblPr>
        <w:tblStyle w:val="GridTable4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2695"/>
        <w:gridCol w:w="576"/>
        <w:gridCol w:w="576"/>
        <w:gridCol w:w="576"/>
        <w:gridCol w:w="576"/>
        <w:gridCol w:w="576"/>
        <w:gridCol w:w="576"/>
      </w:tblGrid>
      <w:tr w:rsidR="00542C58" w:rsidRPr="00250580" w14:paraId="2617B14B" w14:textId="77777777" w:rsidTr="0029340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5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</w:tcPr>
          <w:p w14:paraId="4E87B7D5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both"/>
              <w:rPr>
                <w:rFonts w:ascii="Arial Armenian" w:hAnsi="Arial Armenian"/>
                <w:sz w:val="20"/>
                <w:szCs w:val="20"/>
                <w:lang w:val="hy-AM" w:eastAsia="ru-RU" w:bidi="he-IL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 w:eastAsia="ru-RU" w:bidi="he-IL"/>
                </w:rPr>
                <m:t>l</m:t>
              </m:r>
            </m:oMath>
            <w:r w:rsidRPr="000D19DD">
              <w:rPr>
                <w:rFonts w:ascii="Arial Armenian" w:hAnsi="Arial Armenian"/>
                <w:sz w:val="20"/>
                <w:szCs w:val="20"/>
                <w:lang w:val="hy-AM" w:eastAsia="ru-RU" w:bidi="he-IL"/>
              </w:rPr>
              <w:t>-</w:t>
            </w:r>
            <w:r w:rsidRPr="000D19DD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ի</w:t>
            </w:r>
            <w:r w:rsidRPr="000D19DD">
              <w:rPr>
                <w:rFonts w:ascii="GHEA Grapalat" w:hAnsi="GHEA Grapalat"/>
                <w:sz w:val="20"/>
                <w:szCs w:val="20"/>
                <w:lang w:val="hy-AM" w:eastAsia="ru-RU" w:bidi="he-IL"/>
              </w:rPr>
              <w:t xml:space="preserve"> </w:t>
            </w:r>
            <w:r w:rsidRPr="000D19DD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արժեքը</w:t>
            </w:r>
          </w:p>
        </w:tc>
        <w:tc>
          <w:tcPr>
            <w:tcW w:w="576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47A44204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0</w:t>
            </w:r>
          </w:p>
        </w:tc>
        <w:tc>
          <w:tcPr>
            <w:tcW w:w="576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038572EA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1</w:t>
            </w:r>
          </w:p>
        </w:tc>
        <w:tc>
          <w:tcPr>
            <w:tcW w:w="576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31963E38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2</w:t>
            </w:r>
          </w:p>
        </w:tc>
        <w:tc>
          <w:tcPr>
            <w:tcW w:w="576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6BDDC18F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3</w:t>
            </w:r>
          </w:p>
        </w:tc>
        <w:tc>
          <w:tcPr>
            <w:tcW w:w="576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35577546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4</w:t>
            </w:r>
          </w:p>
        </w:tc>
        <w:tc>
          <w:tcPr>
            <w:tcW w:w="576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773ACEAD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5</w:t>
            </w:r>
          </w:p>
        </w:tc>
      </w:tr>
      <w:tr w:rsidR="00542C58" w:rsidRPr="00250580" w14:paraId="71A0608A" w14:textId="77777777" w:rsidTr="0029340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5" w:type="dxa"/>
            <w:shd w:val="clear" w:color="auto" w:fill="auto"/>
          </w:tcPr>
          <w:p w14:paraId="75F95A31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</w:pPr>
            <w:r w:rsidRPr="000D19DD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Տառային նշանակումը</w:t>
            </w:r>
          </w:p>
        </w:tc>
        <w:tc>
          <w:tcPr>
            <w:tcW w:w="576" w:type="dxa"/>
            <w:shd w:val="clear" w:color="auto" w:fill="auto"/>
            <w:vAlign w:val="center"/>
          </w:tcPr>
          <w:p w14:paraId="7A0602BB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s</w:t>
            </w:r>
          </w:p>
        </w:tc>
        <w:tc>
          <w:tcPr>
            <w:tcW w:w="576" w:type="dxa"/>
            <w:shd w:val="clear" w:color="auto" w:fill="auto"/>
            <w:vAlign w:val="center"/>
          </w:tcPr>
          <w:p w14:paraId="53A3C6BB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p</w:t>
            </w:r>
          </w:p>
        </w:tc>
        <w:tc>
          <w:tcPr>
            <w:tcW w:w="576" w:type="dxa"/>
            <w:shd w:val="clear" w:color="auto" w:fill="auto"/>
            <w:vAlign w:val="center"/>
          </w:tcPr>
          <w:p w14:paraId="4D0BC515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d</w:t>
            </w:r>
          </w:p>
        </w:tc>
        <w:tc>
          <w:tcPr>
            <w:tcW w:w="576" w:type="dxa"/>
            <w:shd w:val="clear" w:color="auto" w:fill="auto"/>
            <w:vAlign w:val="center"/>
          </w:tcPr>
          <w:p w14:paraId="5794859A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f</w:t>
            </w:r>
          </w:p>
        </w:tc>
        <w:tc>
          <w:tcPr>
            <w:tcW w:w="576" w:type="dxa"/>
            <w:shd w:val="clear" w:color="auto" w:fill="auto"/>
            <w:vAlign w:val="center"/>
          </w:tcPr>
          <w:p w14:paraId="77D65004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g</w:t>
            </w:r>
          </w:p>
        </w:tc>
        <w:tc>
          <w:tcPr>
            <w:tcW w:w="576" w:type="dxa"/>
            <w:shd w:val="clear" w:color="auto" w:fill="auto"/>
            <w:vAlign w:val="center"/>
          </w:tcPr>
          <w:p w14:paraId="73C898F2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" w:hAnsi="Arial" w:cs="Arial"/>
                <w:sz w:val="20"/>
                <w:szCs w:val="20"/>
                <w:lang w:eastAsia="ru-RU" w:bidi="he-IL"/>
              </w:rPr>
              <w:t>h</w:t>
            </w:r>
          </w:p>
        </w:tc>
      </w:tr>
    </w:tbl>
    <w:p w14:paraId="0825A169" w14:textId="77777777" w:rsidR="00F85623" w:rsidRDefault="00F85623" w:rsidP="000D19DD">
      <w:pPr>
        <w:pStyle w:val="Q-Normal"/>
      </w:pPr>
    </w:p>
    <w:p w14:paraId="45A3159C" w14:textId="0543767F" w:rsidR="00E24543" w:rsidRDefault="00F85623" w:rsidP="00F37441">
      <w:pPr>
        <w:pStyle w:val="Q-Normal"/>
        <w:ind w:firstLine="432"/>
        <w:contextualSpacing w:val="0"/>
        <w:jc w:val="right"/>
        <w:rPr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07EFDF36" wp14:editId="5C2DCD45">
                <wp:extent cx="4340225" cy="314325"/>
                <wp:effectExtent l="0" t="0" r="3175" b="9525"/>
                <wp:docPr id="867996168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40225" cy="3143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BE30DFA" w14:textId="77777777" w:rsidR="007A588D" w:rsidRDefault="007A588D" w:rsidP="00C454C8">
                            <w:pPr>
                              <w:pStyle w:val="Q-Yndgcvac"/>
                            </w:pPr>
                            <w:r>
                              <w:t>Օ</w:t>
                            </w:r>
                            <w:r w:rsidRPr="0095181C">
                              <w:t>րբիտալային քվանտային թ</w:t>
                            </w:r>
                            <w:r>
                              <w:t>իվը՝</w:t>
                            </w:r>
                            <w:r w:rsidRPr="0095181C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Times New Roman"/>
                                </w:rPr>
                                <m:t xml:space="preserve"> l</m:t>
                              </m:r>
                            </m:oMath>
                            <w:r>
                              <w:t xml:space="preserve">, </w:t>
                            </w:r>
                            <w:r w:rsidRPr="0095181C">
                              <w:t xml:space="preserve"> բնութագրում է օրբիտալի ձև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EFDF36" id="_x0000_s1335" style="width:341.75pt;height:2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" fillcolor="#def1f7" stroked="f" strokeweight="1pt">
                <v:stroke joinstyle="miter"/>
                <v:textbox>
                  <w:txbxContent>
                    <w:p w14:paraId="7BE30DFA" w14:textId="77777777" w:rsidR="007A588D" w:rsidRDefault="007A588D" w:rsidP="00C454C8">
                      <w:pPr>
                        <w:pStyle w:val="Q-Yndgcvac"/>
                      </w:pPr>
                      <w:r>
                        <w:t>Օ</w:t>
                      </w:r>
                      <w:r w:rsidRPr="0095181C">
                        <w:t>րբիտալային քվանտային թ</w:t>
                      </w:r>
                      <w:r>
                        <w:t>իվը՝</w:t>
                      </w:r>
                      <w:r w:rsidRPr="0095181C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</w:rPr>
                          <m:t xml:space="preserve"> l</m:t>
                        </m:r>
                      </m:oMath>
                      <w:r>
                        <w:t xml:space="preserve">, </w:t>
                      </w:r>
                      <w:r w:rsidRPr="0095181C">
                        <w:t xml:space="preserve"> բնութագրում է օրբիտալի ձև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96F350" w14:textId="12EA2874" w:rsidR="00E87382" w:rsidRDefault="00E87382" w:rsidP="00302A17">
      <w:pPr>
        <w:pStyle w:val="Q-Normal"/>
      </w:pPr>
      <w:r w:rsidRPr="00FB0EA8">
        <w:rPr>
          <w:b/>
        </w:rPr>
        <w:t xml:space="preserve">Այն օրբիտալները, որոնց համար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m:rPr>
            <m:sty m:val="b"/>
          </m:rPr>
          <w:rPr>
            <w:rFonts w:ascii="Cambria Math" w:hAnsi="Cambria Math"/>
          </w:rPr>
          <m:t>=0</m:t>
        </m:r>
      </m:oMath>
      <w:r w:rsidRPr="00FB0EA8">
        <w:rPr>
          <w:b/>
        </w:rPr>
        <w:t xml:space="preserve">, </w:t>
      </w:r>
      <w:r w:rsidR="00FB0EA8" w:rsidRPr="00FB0EA8">
        <w:rPr>
          <w:b/>
        </w:rPr>
        <w:t>կոչվում են s օրբիտալներ</w:t>
      </w:r>
      <w:r w:rsidR="00FB0EA8" w:rsidRPr="00BA0B34">
        <w:t xml:space="preserve"> և </w:t>
      </w:r>
      <w:r w:rsidRPr="00BA0B34">
        <w:t xml:space="preserve">ունեն գնդի ձև </w:t>
      </w:r>
      <w:r w:rsidR="00BA0B34">
        <w:t>(նկ</w:t>
      </w:r>
      <w:r w:rsidR="00741B6E">
        <w:t>ար</w:t>
      </w:r>
      <w:r w:rsidR="00F07F9B">
        <w:t xml:space="preserve"> </w:t>
      </w:r>
      <w:r w:rsidR="00BA0B34">
        <w:t>3.</w:t>
      </w:r>
      <w:r w:rsidR="007E022E">
        <w:t>7</w:t>
      </w:r>
      <w:r w:rsidR="00BA0B34">
        <w:t>)</w:t>
      </w:r>
      <w:r w:rsidRPr="00BA0B34">
        <w:t xml:space="preserve">: Ինչպես երևում է աղյուսակ </w:t>
      </w:r>
      <w:r w:rsidR="00BA0B34">
        <w:t>3.</w:t>
      </w:r>
      <w:r w:rsidR="00DD09F2">
        <w:t>2</w:t>
      </w:r>
      <w:r w:rsidRPr="00BA0B34">
        <w:t xml:space="preserve">-ից, </w:t>
      </w:r>
      <w:r w:rsidR="00BA0B34" w:rsidRPr="00BA0B34">
        <w:t>s</w:t>
      </w:r>
      <w:r w:rsidR="00741B6E">
        <w:t xml:space="preserve"> </w:t>
      </w:r>
      <w:r w:rsidR="00BA0B34" w:rsidRPr="00BA0B34">
        <w:t xml:space="preserve">օրբիտալներ կան </w:t>
      </w:r>
      <w:r w:rsidRPr="00BA0B34">
        <w:t xml:space="preserve">բոլոր էներգիական </w:t>
      </w:r>
      <w:r w:rsidRPr="00BA0B34">
        <w:lastRenderedPageBreak/>
        <w:t>մակարդակներում</w:t>
      </w:r>
      <w:r w:rsidR="00BA0B34" w:rsidRPr="00BA0B34">
        <w:t>, իսկ առաջին էներգիական մակարդակ</w:t>
      </w:r>
      <w:r w:rsidR="00F430DE">
        <w:t>ը պարունակում է միայն</w:t>
      </w:r>
      <w:r w:rsidR="00BA0B34" w:rsidRPr="00BA0B34">
        <w:t xml:space="preserve"> այդ</w:t>
      </w:r>
      <w:r w:rsidR="00F430DE">
        <w:t>պիսի</w:t>
      </w:r>
      <w:r w:rsidR="00BA0B34" w:rsidRPr="00BA0B34">
        <w:t xml:space="preserve"> օրբիտալ:</w:t>
      </w:r>
    </w:p>
    <w:p w14:paraId="0CB4FC40" w14:textId="6AD77F85" w:rsidR="000D19DD" w:rsidRDefault="000D19DD" w:rsidP="00302A17">
      <w:pPr>
        <w:pStyle w:val="Q-Normal"/>
      </w:pPr>
      <w:r w:rsidRPr="00FB0EA8">
        <w:rPr>
          <w:b/>
        </w:rPr>
        <w:t xml:space="preserve">Այն օրբիտալները, որոնց համար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m:rPr>
            <m:sty m:val="b"/>
          </m:rPr>
          <w:rPr>
            <w:rFonts w:ascii="Cambria Math" w:hAnsi="Cambria Math"/>
          </w:rPr>
          <m:t>=1</m:t>
        </m:r>
      </m:oMath>
      <w:r w:rsidRPr="00FB0EA8">
        <w:rPr>
          <w:b/>
        </w:rPr>
        <w:t>, կոչվում են p օրբիտալներ</w:t>
      </w:r>
      <w:r w:rsidR="00FB0EA8" w:rsidRPr="00FB0EA8">
        <w:t xml:space="preserve"> </w:t>
      </w:r>
      <w:r w:rsidR="00FB0EA8">
        <w:t>և ունեն մարզագնդի (հանտել) ձև</w:t>
      </w:r>
      <w:r>
        <w:t xml:space="preserve">: Բոլոր էներգիական մակարդակներում կան </w:t>
      </w:r>
      <w:r w:rsidRPr="00BA0B34">
        <w:t>p</w:t>
      </w:r>
      <w:r>
        <w:t xml:space="preserve"> օրբիտալներ, բացի առաջինից:</w:t>
      </w:r>
    </w:p>
    <w:p w14:paraId="3566DBDA" w14:textId="5D61F089" w:rsidR="000D19DD" w:rsidRDefault="00F430DE" w:rsidP="00EA3BB5">
      <w:pPr>
        <w:pStyle w:val="Q-Normal"/>
        <w:ind w:firstLine="432"/>
        <w:contextualSpacing w:val="0"/>
      </w:pPr>
      <m:oMath>
        <m:r>
          <m:rPr>
            <m:sty m:val="bi"/>
          </m:rPr>
          <w:rPr>
            <w:rFonts w:ascii="Cambria Math" w:hAnsi="Cambria Math"/>
          </w:rPr>
          <m:t>l=2</m:t>
        </m:r>
      </m:oMath>
      <w:r w:rsidR="000D19DD" w:rsidRPr="00F430DE">
        <w:rPr>
          <w:b/>
        </w:rPr>
        <w:t xml:space="preserve"> </w:t>
      </w:r>
      <w:r w:rsidR="000D19DD" w:rsidRPr="00FB0EA8">
        <w:t>արժեքին համապատասխանում է</w:t>
      </w:r>
      <w:r w:rsidR="000D19DD" w:rsidRPr="00F430DE">
        <w:rPr>
          <w:b/>
        </w:rPr>
        <w:t xml:space="preserve"> d օրբիտալը,</w:t>
      </w:r>
      <w:r w:rsidR="000D19DD">
        <w:t xml:space="preserve"> որն ունի քառաթերթ ծաղկի ձև, իսկ </w:t>
      </w:r>
      <m:oMath>
        <m:r>
          <m:rPr>
            <m:sty m:val="bi"/>
          </m:rPr>
          <w:rPr>
            <w:rFonts w:ascii="Cambria Math" w:hAnsi="Cambria Math"/>
          </w:rPr>
          <m:t>l=3</m:t>
        </m:r>
      </m:oMath>
      <w:r w:rsidR="000D19DD" w:rsidRPr="00FB0EA8">
        <w:rPr>
          <w:b/>
        </w:rPr>
        <w:t xml:space="preserve"> </w:t>
      </w:r>
      <w:r w:rsidR="000D19DD" w:rsidRPr="00FB0EA8">
        <w:t>արժեքին՝</w:t>
      </w:r>
      <w:r w:rsidR="000D19DD">
        <w:t xml:space="preserve"> </w:t>
      </w:r>
      <w:r w:rsidR="000D19DD" w:rsidRPr="005D008B">
        <w:rPr>
          <w:b/>
        </w:rPr>
        <w:t>f</w:t>
      </w:r>
      <w:r w:rsidR="000D19DD">
        <w:rPr>
          <w:b/>
        </w:rPr>
        <w:t xml:space="preserve"> </w:t>
      </w:r>
      <w:r w:rsidR="000D19DD" w:rsidRPr="005D008B">
        <w:rPr>
          <w:b/>
        </w:rPr>
        <w:t>օրբիտալը</w:t>
      </w:r>
      <w:r w:rsidR="000D19DD">
        <w:t>, որն ունի ավելի բարդ ձև.</w:t>
      </w:r>
    </w:p>
    <w:p w14:paraId="640BE749" w14:textId="77777777" w:rsidR="00F53198" w:rsidRDefault="00F53198" w:rsidP="00FB0EA8">
      <w:pPr>
        <w:pStyle w:val="Q-Normal"/>
        <w:keepNext/>
        <w:ind w:firstLine="432"/>
        <w:contextualSpacing w:val="0"/>
        <w:jc w:val="center"/>
      </w:pPr>
      <w:r>
        <w:rPr>
          <w:noProof/>
        </w:rPr>
        <w:drawing>
          <wp:inline distT="0" distB="0" distL="0" distR="0" wp14:anchorId="1C63B373" wp14:editId="522D09DC">
            <wp:extent cx="3348507" cy="1356834"/>
            <wp:effectExtent l="0" t="0" r="444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օրբիտալներ կապ..png"/>
                    <pic:cNvPicPr/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78527" cy="13689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10CFF1" w14:textId="5D80D00D" w:rsidR="00150AAA" w:rsidRDefault="00F53198" w:rsidP="00FB0EA8">
      <w:pPr>
        <w:pStyle w:val="30"/>
      </w:pPr>
      <w:r w:rsidRPr="001C12C6">
        <w:t>s, p, d, f</w:t>
      </w:r>
      <w:r>
        <w:t xml:space="preserve"> </w:t>
      </w:r>
      <w:r w:rsidRPr="001C12C6">
        <w:t>օրբիտալների ձևերը</w:t>
      </w:r>
    </w:p>
    <w:tbl>
      <w:tblPr>
        <w:tblStyle w:val="GridTable5Dark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805"/>
        <w:gridCol w:w="1895"/>
        <w:gridCol w:w="2967"/>
      </w:tblGrid>
      <w:tr w:rsidR="000138D8" w14:paraId="3157D07F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15896A4F" w14:textId="0339D0D4" w:rsidR="000138D8" w:rsidRPr="000D19DD" w:rsidRDefault="00770043" w:rsidP="000D19DD">
            <w:pPr>
              <w:pStyle w:val="Q-Normal"/>
              <w:ind w:firstLine="0"/>
              <w:rPr>
                <w:rFonts w:eastAsia="Calibri"/>
                <w:b w:val="0"/>
                <w:iCs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  <w:lang w:eastAsia="ru-RU" w:bidi="he-IL"/>
                  </w:rPr>
                  <m:t>=1</m:t>
                </m:r>
              </m:oMath>
            </m:oMathPara>
          </w:p>
        </w:tc>
        <w:tc>
          <w:tcPr>
            <w:tcW w:w="1895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53C01D1C" w14:textId="4C06361A" w:rsidR="000138D8" w:rsidRPr="000D19DD" w:rsidRDefault="000138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rPr>
                <w:lang w:val="en-US"/>
              </w:rPr>
              <w:t>s</w:t>
            </w:r>
            <w:r w:rsidR="00741B6E" w:rsidRPr="000D19DD">
              <w:t xml:space="preserve"> </w:t>
            </w:r>
            <w:r w:rsidRPr="000D19DD">
              <w:t>օրբիտալ</w:t>
            </w:r>
          </w:p>
        </w:tc>
        <w:tc>
          <w:tcPr>
            <w:tcW w:w="2967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0C298ECC" w14:textId="116FCB07" w:rsidR="000138D8" w:rsidRPr="000D19DD" w:rsidRDefault="000138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t xml:space="preserve">գնդաձև </w:t>
            </w:r>
          </w:p>
        </w:tc>
      </w:tr>
      <w:tr w:rsidR="000138D8" w14:paraId="5D077D57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left w:val="none" w:sz="0" w:space="0" w:color="auto"/>
            </w:tcBorders>
            <w:shd w:val="clear" w:color="auto" w:fill="11597D"/>
          </w:tcPr>
          <w:p w14:paraId="799B66E8" w14:textId="5320C841" w:rsidR="000138D8" w:rsidRPr="000D19DD" w:rsidRDefault="000138D8" w:rsidP="000D19DD">
            <w:pPr>
              <w:pStyle w:val="Q-Normal"/>
              <w:ind w:firstLine="0"/>
              <w:rPr>
                <w:rFonts w:eastAsia="Calibri"/>
                <w:b w:val="0"/>
                <w:iCs/>
              </w:rPr>
            </w:pPr>
            <w:r w:rsidRPr="000D19DD">
              <w:rPr>
                <w:b w:val="0"/>
                <w:bCs w:val="0"/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l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1</m:t>
              </m:r>
            </m:oMath>
          </w:p>
        </w:tc>
        <w:tc>
          <w:tcPr>
            <w:tcW w:w="1895" w:type="dxa"/>
            <w:shd w:val="clear" w:color="auto" w:fill="auto"/>
          </w:tcPr>
          <w:p w14:paraId="59C7BBB4" w14:textId="247E3E46" w:rsidR="000138D8" w:rsidRPr="000D19DD" w:rsidRDefault="000138D8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0D19DD">
              <w:rPr>
                <w:lang w:val="en-US"/>
              </w:rPr>
              <w:t>p</w:t>
            </w:r>
            <w:r w:rsidR="00741B6E" w:rsidRPr="000D19DD">
              <w:t xml:space="preserve"> </w:t>
            </w:r>
            <w:r w:rsidRPr="000D19DD">
              <w:t>օրբիտալ</w:t>
            </w:r>
          </w:p>
        </w:tc>
        <w:tc>
          <w:tcPr>
            <w:tcW w:w="2967" w:type="dxa"/>
            <w:shd w:val="clear" w:color="auto" w:fill="auto"/>
          </w:tcPr>
          <w:p w14:paraId="5E78D81B" w14:textId="4B91A283" w:rsidR="000138D8" w:rsidRPr="000D19DD" w:rsidRDefault="000810F9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0D19DD">
              <w:t>մարզագնդ</w:t>
            </w:r>
            <w:r w:rsidR="000138D8" w:rsidRPr="000D19DD">
              <w:t>ի ձև</w:t>
            </w:r>
          </w:p>
        </w:tc>
      </w:tr>
      <w:tr w:rsidR="0079048D" w14:paraId="3A1DA3C0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left w:val="none" w:sz="0" w:space="0" w:color="auto"/>
            </w:tcBorders>
            <w:shd w:val="clear" w:color="auto" w:fill="11597D"/>
          </w:tcPr>
          <w:p w14:paraId="3D51B920" w14:textId="5BDD7809" w:rsidR="0079048D" w:rsidRPr="000D19DD" w:rsidRDefault="0079048D" w:rsidP="00302A17">
            <w:pPr>
              <w:pStyle w:val="Q-Normal"/>
              <w:ind w:firstLine="0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=2</m:t>
                </m:r>
              </m:oMath>
            </m:oMathPara>
          </w:p>
        </w:tc>
        <w:tc>
          <w:tcPr>
            <w:tcW w:w="1895" w:type="dxa"/>
            <w:shd w:val="clear" w:color="auto" w:fill="DEF1F7"/>
          </w:tcPr>
          <w:p w14:paraId="0337C2DE" w14:textId="1E69D7AB" w:rsidR="0079048D" w:rsidRPr="000D19DD" w:rsidRDefault="0079048D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t>d</w:t>
            </w:r>
            <w:r w:rsidR="00741B6E" w:rsidRPr="000D19DD">
              <w:t xml:space="preserve"> </w:t>
            </w:r>
            <w:r w:rsidRPr="000D19DD">
              <w:t>օրբիտալ</w:t>
            </w:r>
          </w:p>
        </w:tc>
        <w:tc>
          <w:tcPr>
            <w:tcW w:w="2967" w:type="dxa"/>
            <w:shd w:val="clear" w:color="auto" w:fill="DEF1F7"/>
          </w:tcPr>
          <w:p w14:paraId="0D3B61A5" w14:textId="7FE449F5" w:rsidR="0079048D" w:rsidRPr="000D19DD" w:rsidRDefault="0079048D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t>քառաթերթ ծաղկի ձև</w:t>
            </w:r>
          </w:p>
        </w:tc>
      </w:tr>
      <w:tr w:rsidR="0079048D" w14:paraId="39D2D9BA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1E1FDF0D" w14:textId="1E974335" w:rsidR="0079048D" w:rsidRPr="000D19DD" w:rsidRDefault="0079048D" w:rsidP="000D19DD">
            <w:pPr>
              <w:pStyle w:val="Q-Normal"/>
              <w:ind w:firstLine="0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=3</m:t>
                </m:r>
              </m:oMath>
            </m:oMathPara>
          </w:p>
        </w:tc>
        <w:tc>
          <w:tcPr>
            <w:tcW w:w="1895" w:type="dxa"/>
            <w:shd w:val="clear" w:color="auto" w:fill="auto"/>
          </w:tcPr>
          <w:p w14:paraId="47BCA5E7" w14:textId="186B3E87" w:rsidR="0079048D" w:rsidRPr="000D19DD" w:rsidRDefault="0079048D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0D19DD">
              <w:t>f</w:t>
            </w:r>
            <w:r w:rsidR="00741B6E" w:rsidRPr="000D19DD">
              <w:t xml:space="preserve"> </w:t>
            </w:r>
            <w:r w:rsidRPr="000D19DD">
              <w:t>օրբիտալ</w:t>
            </w:r>
          </w:p>
        </w:tc>
        <w:tc>
          <w:tcPr>
            <w:tcW w:w="2967" w:type="dxa"/>
            <w:shd w:val="clear" w:color="auto" w:fill="auto"/>
          </w:tcPr>
          <w:p w14:paraId="2B3560E4" w14:textId="2D6DF55B" w:rsidR="0079048D" w:rsidRPr="000D19DD" w:rsidRDefault="00DB0414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բարդ ձև</w:t>
            </w:r>
          </w:p>
        </w:tc>
      </w:tr>
    </w:tbl>
    <w:p w14:paraId="3C30F7B4" w14:textId="0227CC57" w:rsidR="005F0458" w:rsidRDefault="005F0458" w:rsidP="00302A17">
      <w:pPr>
        <w:pStyle w:val="Q-Normal"/>
      </w:pPr>
    </w:p>
    <w:p w14:paraId="08128ABB" w14:textId="6E6A658B" w:rsidR="0017571B" w:rsidRDefault="005F0458" w:rsidP="00302A17">
      <w:pPr>
        <w:pStyle w:val="Q-Normal"/>
      </w:pPr>
      <w:r w:rsidRPr="005F0458">
        <w:t>d</w:t>
      </w:r>
      <w:r w:rsidR="00741B6E">
        <w:t xml:space="preserve"> </w:t>
      </w:r>
      <w:r w:rsidRPr="005F0458">
        <w:t>օրբիտալներ կան բոլոր էներգիական մակարդակներում, բացի առաջին</w:t>
      </w:r>
      <w:r w:rsidR="00F430DE">
        <w:t>ից</w:t>
      </w:r>
      <w:r w:rsidRPr="005F0458">
        <w:t xml:space="preserve"> և երկրորդ</w:t>
      </w:r>
      <w:r w:rsidR="00F430DE">
        <w:t>ից</w:t>
      </w:r>
      <w:r w:rsidRPr="005F0458">
        <w:t>: f</w:t>
      </w:r>
      <w:r w:rsidR="00741B6E">
        <w:t xml:space="preserve"> </w:t>
      </w:r>
      <w:r w:rsidRPr="005F0458">
        <w:t xml:space="preserve">օրբիտալներ կան </w:t>
      </w:r>
      <w:r w:rsidR="00FB0EA8">
        <w:t>չորրորդ</w:t>
      </w:r>
      <w:r w:rsidRPr="005F0458">
        <w:t xml:space="preserve"> էներգիական մակարդակ</w:t>
      </w:r>
      <w:r w:rsidR="00FB0EA8">
        <w:t>ից սկսած</w:t>
      </w:r>
      <w:r w:rsidRPr="005F0458">
        <w:t>:</w:t>
      </w:r>
    </w:p>
    <w:p w14:paraId="149E805C" w14:textId="4791D19C" w:rsidR="005F0458" w:rsidRDefault="005F0458" w:rsidP="00302A17">
      <w:pPr>
        <w:pStyle w:val="Q-Normal"/>
      </w:pPr>
      <w:r>
        <w:t>Միևնույն էներգիական մակարդակում գտնվող, բայց տարբեր ձև ունեցող օրբիտալների էներգիան (</w:t>
      </w:r>
      <w:r w:rsidRPr="005F0458">
        <w:t>E)</w:t>
      </w:r>
      <w:r>
        <w:t xml:space="preserve"> միատեսակ չէ.</w:t>
      </w:r>
    </w:p>
    <w:p w14:paraId="1F39FEED" w14:textId="3C5DD06E" w:rsidR="005F0458" w:rsidRPr="005F045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s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d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</m:oMath>
      </m:oMathPara>
    </w:p>
    <w:p w14:paraId="2EFCEF39" w14:textId="4A0E5415" w:rsidR="00010956" w:rsidRDefault="006D79F5" w:rsidP="00F37441">
      <w:pPr>
        <w:pStyle w:val="Q-Normal"/>
        <w:ind w:firstLine="432"/>
        <w:contextualSpacing w:val="0"/>
      </w:pPr>
      <w:r>
        <w:t>Սա է պատճառը, որ էներգիական մակարդակները բաժանվում են ենթամակարդակների</w:t>
      </w:r>
      <w:r w:rsidR="000138D8">
        <w:t>:</w:t>
      </w:r>
    </w:p>
    <w:p w14:paraId="1AF3320B" w14:textId="2CE230BA" w:rsidR="00CF29FD" w:rsidRDefault="00CF29FD" w:rsidP="00F37441">
      <w:pPr>
        <w:pStyle w:val="Q-Normal"/>
        <w:ind w:firstLine="0"/>
        <w:contextualSpacing w:val="0"/>
        <w:jc w:val="right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C74212A" wp14:editId="6F4AAF5C">
                <wp:extent cx="4286704" cy="704850"/>
                <wp:effectExtent l="0" t="0" r="0" b="0"/>
                <wp:docPr id="27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86704" cy="70485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C2347D3" w14:textId="74661428" w:rsidR="007A588D" w:rsidRDefault="007A588D" w:rsidP="00C454C8">
                            <w:pPr>
                              <w:pStyle w:val="Q-Yndgcvac"/>
                            </w:pPr>
                            <w:r w:rsidRPr="00CF29FD">
                              <w:t xml:space="preserve"> </w:t>
                            </w:r>
                            <w:r>
                              <w:t>Ենթամակարդակն այն օրբիտալների ամբողջությունն է, որոնք գտնվում են միևնույն էներգիական մակարդակում և ունեն միատեսակ ձև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74212A" id="_x0000_s1336" style="width:337.5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" fillcolor="#def1f7" stroked="f" strokeweight="1pt">
                <v:stroke joinstyle="miter"/>
                <v:textbox>
                  <w:txbxContent>
                    <w:p w14:paraId="1C2347D3" w14:textId="74661428" w:rsidR="007A588D" w:rsidRDefault="007A588D" w:rsidP="00C454C8">
                      <w:pPr>
                        <w:pStyle w:val="Q-Yndgcvac"/>
                      </w:pPr>
                      <w:r w:rsidRPr="00CF29FD">
                        <w:t xml:space="preserve"> </w:t>
                      </w:r>
                      <w:r>
                        <w:t>Ենթամակարդակն այն օրբիտալների ամբողջությունն է, որոնք գտնվում են միևնույն էներգիական մակարդակում և ունեն միատեսակ ձև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0220AB" w14:textId="1C844FB9" w:rsidR="00010956" w:rsidRDefault="00010956" w:rsidP="00302A17">
      <w:pPr>
        <w:pStyle w:val="Q-Normal"/>
      </w:pPr>
      <w:r>
        <w:t>Սա նշանակում է, որ միևնույն ենթամակարդակի օրբիտալներն ունեն գլխավոր (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>) և օրբիտալային (</w:t>
      </w:r>
      <m:oMath>
        <m:r>
          <m:rPr>
            <m:sty m:val="bi"/>
          </m:rPr>
          <w:rPr>
            <w:rFonts w:ascii="Cambria Math" w:hAnsi="Cambria Math"/>
          </w:rPr>
          <m:t>l</m:t>
        </m:r>
      </m:oMath>
      <w:r>
        <w:t xml:space="preserve">) քվանտային թվերի միևնույն արժեքները: </w:t>
      </w:r>
    </w:p>
    <w:p w14:paraId="03D85329" w14:textId="241E4178" w:rsidR="00280967" w:rsidRDefault="00FB0EA8" w:rsidP="00302A17">
      <w:pPr>
        <w:pStyle w:val="Q-Normal"/>
      </w:pPr>
      <w:r>
        <w:t>Ե</w:t>
      </w:r>
      <w:r w:rsidR="00010956">
        <w:t>նթամակարդակը նշանակում են այսպես. գլխավոր քվանտային թիվը նշում են արաբական թվանշանով, իսկ օրբիտալային քվանտային թիվը՝ համապատասխան լատինական տառով</w:t>
      </w:r>
      <w:r>
        <w:t>,</w:t>
      </w:r>
      <w:r w:rsidR="00010956">
        <w:t xml:space="preserve"> </w:t>
      </w:r>
      <w:r>
        <w:t>օ</w:t>
      </w:r>
      <w:r w:rsidR="00010956">
        <w:t>րինակ</w:t>
      </w:r>
      <w:r w:rsidR="00280967" w:rsidRPr="00280967">
        <w:t>.</w:t>
      </w:r>
      <w:r w:rsidR="00010956">
        <w:t xml:space="preserve"> </w:t>
      </w:r>
    </w:p>
    <w:p w14:paraId="16D818B3" w14:textId="4F1EB0E2" w:rsidR="00280967" w:rsidRPr="00741B6E" w:rsidRDefault="00FB0EA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1</m:t>
        </m:r>
        <m:r>
          <m:rPr>
            <m:sty m:val="bi"/>
          </m:rPr>
          <w:rPr>
            <w:rFonts w:ascii="Cambria Math" w:hAnsi="Cambria Math"/>
          </w:rPr>
          <m:t>s</m:t>
        </m:r>
      </m:oMath>
      <w:r>
        <w:t xml:space="preserve"> -</w:t>
      </w:r>
      <w:r w:rsidR="00280967" w:rsidRPr="00741B6E">
        <w:t xml:space="preserve"> առաջին</w:t>
      </w:r>
      <w:r w:rsidR="00010956" w:rsidRPr="00741B6E">
        <w:t xml:space="preserve"> էներգիական մակարդակի </w:t>
      </w:r>
      <w:r w:rsidR="00280967" w:rsidRPr="00741B6E">
        <w:t>s</w:t>
      </w:r>
      <w:r w:rsidR="00741B6E" w:rsidRPr="00741B6E">
        <w:t xml:space="preserve"> </w:t>
      </w:r>
      <w:r w:rsidR="00010956" w:rsidRPr="00741B6E">
        <w:t>ենթամակարդակ</w:t>
      </w:r>
      <w:r w:rsidR="00280967" w:rsidRPr="00741B6E">
        <w:t xml:space="preserve"> (</w:t>
      </w:r>
      <m:oMath>
        <m:r>
          <m:rPr>
            <m:sty m:val="bi"/>
          </m:rPr>
          <w:rPr>
            <w:rFonts w:ascii="Cambria Math" w:hAnsi="Cambria Math"/>
          </w:rPr>
          <m:t>n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1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="00280967" w:rsidRPr="00741B6E">
        <w:t>),</w:t>
      </w:r>
    </w:p>
    <w:p w14:paraId="5254D86B" w14:textId="347E67B6" w:rsidR="006D79F5" w:rsidRPr="00741B6E" w:rsidRDefault="00FB0EA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d</m:t>
        </m:r>
      </m:oMath>
      <w:r>
        <w:t xml:space="preserve"> -</w:t>
      </w:r>
      <w:r w:rsidR="00741B6E" w:rsidRPr="00741B6E">
        <w:t xml:space="preserve"> </w:t>
      </w:r>
      <w:r w:rsidR="00280967" w:rsidRPr="00741B6E">
        <w:t>երրորդ էներգիական մակարդակի d</w:t>
      </w:r>
      <w:r w:rsidR="00741B6E" w:rsidRPr="00741B6E">
        <w:t xml:space="preserve"> </w:t>
      </w:r>
      <w:r w:rsidR="00280967" w:rsidRPr="00741B6E">
        <w:t>ենթամակարդակ (</w:t>
      </w:r>
      <m:oMath>
        <m:r>
          <m:rPr>
            <m:sty m:val="bi"/>
          </m:rPr>
          <w:rPr>
            <w:rFonts w:ascii="Cambria Math" w:hAnsi="Cambria Math"/>
          </w:rPr>
          <m:t>n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2</m:t>
        </m:r>
      </m:oMath>
      <w:r w:rsidR="00280967" w:rsidRPr="00741B6E">
        <w:t>):</w:t>
      </w:r>
    </w:p>
    <w:p w14:paraId="6B0DEF00" w14:textId="5395E6F4" w:rsidR="00280967" w:rsidRPr="00280967" w:rsidRDefault="00280967" w:rsidP="00302A17">
      <w:pPr>
        <w:pStyle w:val="Q-Normal"/>
      </w:pPr>
      <w:r>
        <w:lastRenderedPageBreak/>
        <w:t>Աղյուսակ 3.</w:t>
      </w:r>
      <w:r w:rsidR="005B4A20">
        <w:t>2</w:t>
      </w:r>
      <w:r>
        <w:t xml:space="preserve">-ից երևում է, որ յուրաքանչյուր էներգիական մակարդակում </w:t>
      </w:r>
      <m:oMath>
        <m:r>
          <w:rPr>
            <w:rFonts w:ascii="Cambria Math" w:hAnsi="Cambria Math"/>
          </w:rPr>
          <m:t>l</m:t>
        </m:r>
      </m:oMath>
      <w:r>
        <w:t xml:space="preserve">-ի ընդունած արժեքների թիվը հավասար է գլխավոր քվանտային թվին: Նշանակում է՝ </w:t>
      </w:r>
      <w:r w:rsidR="00FB0EA8">
        <w:t xml:space="preserve">տվյալ </w:t>
      </w:r>
      <w:r>
        <w:t xml:space="preserve">էներգիական մակարդակում ենթամակարդակների </w:t>
      </w:r>
      <w:r w:rsidR="00FB0EA8">
        <w:t>քանակ</w:t>
      </w:r>
      <w:r>
        <w:t>ը նույնպես հավասար է գլխավոր քվանտային թվին:</w:t>
      </w:r>
    </w:p>
    <w:p w14:paraId="2E819AB1" w14:textId="64261986" w:rsidR="00273823" w:rsidRPr="00273823" w:rsidRDefault="00E57295" w:rsidP="00316729">
      <w:pPr>
        <w:pStyle w:val="Q-Normal"/>
        <w:numPr>
          <w:ilvl w:val="0"/>
          <w:numId w:val="81"/>
        </w:numPr>
        <w:ind w:left="432"/>
        <w:rPr>
          <w:rFonts w:eastAsia="Times New Roman"/>
          <w:bCs/>
          <w:sz w:val="24"/>
          <w:szCs w:val="24"/>
        </w:rPr>
      </w:pPr>
      <w:r>
        <w:t>Մի ե</w:t>
      </w:r>
      <w:r w:rsidR="00BF0CD8">
        <w:t>նթամակարդակ</w:t>
      </w:r>
      <w:r>
        <w:t xml:space="preserve">ի օրբիտալներն իրարից տարբերվում են </w:t>
      </w:r>
      <w:r w:rsidR="00BF0CD8">
        <w:t>տարած</w:t>
      </w:r>
      <w:r>
        <w:t>ական ուղղվածությամբ՝ կողմնորոշմամ</w:t>
      </w:r>
      <w:r w:rsidR="00273823">
        <w:t>բ:</w:t>
      </w:r>
    </w:p>
    <w:p w14:paraId="64042189" w14:textId="35594F9D" w:rsidR="007B5E2C" w:rsidRPr="00273823" w:rsidRDefault="00B6249F" w:rsidP="00F37441">
      <w:pPr>
        <w:pStyle w:val="Q-Normal"/>
        <w:ind w:firstLine="432"/>
        <w:contextualSpacing w:val="0"/>
        <w:jc w:val="right"/>
        <w:rPr>
          <w:rFonts w:eastAsia="Times New Roman"/>
          <w:bCs/>
          <w:sz w:val="24"/>
          <w:szCs w:val="24"/>
        </w:rPr>
      </w:pPr>
      <w:r>
        <w:t xml:space="preserve">       </w:t>
      </w:r>
      <w:r w:rsidR="007B5E2C">
        <w:rPr>
          <w:noProof/>
        </w:rPr>
        <mc:AlternateContent>
          <mc:Choice Requires="wps">
            <w:drawing>
              <wp:inline distT="0" distB="0" distL="0" distR="0" wp14:anchorId="0FD588EF" wp14:editId="6428C900">
                <wp:extent cx="3790950" cy="504825"/>
                <wp:effectExtent l="0" t="0" r="0" b="9525"/>
                <wp:docPr id="860214807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90950" cy="504825"/>
                        </a:xfrm>
                        <a:prstGeom prst="roundRect">
                          <a:avLst>
                            <a:gd name="adj" fmla="val 20410"/>
                          </a:avLst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06B80D" w14:textId="1852CE35" w:rsidR="007A588D" w:rsidRPr="00FF3862" w:rsidRDefault="007A588D" w:rsidP="00C454C8">
                            <w:pPr>
                              <w:pStyle w:val="Q-Yndgcvac"/>
                            </w:pPr>
                            <w:r w:rsidRPr="00FF3862">
                              <w:t>Մագնիսական քվանտային թիվը՝</w:t>
                            </w:r>
                            <w:bookmarkStart w:id="528" w:name="_Hlk70720216"/>
                            <w:r w:rsidRPr="00FF3862">
                              <w:t xml:space="preserve">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bookmarkEnd w:id="528"/>
                            <w:r w:rsidRPr="00FF3862">
                              <w:t>, բնութագրում է օրբիտալների            ուղղվածությունը տարածության մեջ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FD588EF" id="_x0000_s1337" style="width:298.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337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" fillcolor="#def1f7" stroked="f" strokeweight="1pt">
                <v:stroke joinstyle="miter"/>
                <v:textbox>
                  <w:txbxContent>
                    <w:p w14:paraId="3706B80D" w14:textId="1852CE35" w:rsidR="007A588D" w:rsidRPr="00FF3862" w:rsidRDefault="007A588D" w:rsidP="00C454C8">
                      <w:pPr>
                        <w:pStyle w:val="Q-Yndgcvac"/>
                      </w:pPr>
                      <w:r w:rsidRPr="00FF3862">
                        <w:t>Մագնիսական քվանտային թիվը՝</w:t>
                      </w:r>
                      <w:bookmarkStart w:id="529" w:name="_Hlk70720216"/>
                      <w:r w:rsidRPr="00FF3862">
                        <w:t xml:space="preserve">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bookmarkEnd w:id="529"/>
                      <w:r w:rsidRPr="00FF3862">
                        <w:t>, բնութագրում է օրբիտալների            ուղղվածությունը տարածության մեջ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B808BDC" w14:textId="46FC4DDD" w:rsidR="007B5E2C" w:rsidRPr="00FF3862" w:rsidRDefault="00E57295" w:rsidP="00302A17">
      <w:pPr>
        <w:pStyle w:val="Q-Normal"/>
      </w:pPr>
      <w:r w:rsidRPr="00FF3862">
        <w:t xml:space="preserve">Յուրաքանչյուր ենթամակարդակի համար մագնիսական քվանտային թիվն ընդունում է ամբողջական արժեքներ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  <m:r>
              <m:rPr>
                <m:sty m:val="b"/>
              </m:rPr>
              <w:rPr>
                <w:rFonts w:ascii="Cambria Math" w:hAnsi="Cambria Math"/>
              </w:rPr>
              <m:t>,  0, +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</m:d>
      </m:oMath>
      <w:r w:rsidRPr="00FF3862">
        <w:t xml:space="preserve"> միջակայքում, ընդհանուր առմամբ</w:t>
      </w:r>
      <w:r w:rsidR="00741B6E">
        <w:t>՝</w:t>
      </w:r>
      <w:r w:rsidRPr="00FF3862">
        <w:t xml:space="preserve"> 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  <m:r>
              <m:rPr>
                <m:sty m:val="b"/>
              </m:rPr>
              <w:rPr>
                <w:rFonts w:ascii="Cambria Math" w:hAnsi="Cambria Math"/>
              </w:rPr>
              <m:t>+1</m:t>
            </m:r>
          </m:e>
        </m:d>
      </m:oMath>
      <w:r w:rsidRPr="00FF3862">
        <w:t xml:space="preserve"> թվով արժեքներ</w:t>
      </w:r>
      <w:r w:rsidR="007B5E2C" w:rsidRPr="00FF3862">
        <w:t>:</w:t>
      </w:r>
    </w:p>
    <w:p w14:paraId="77ECD0A4" w14:textId="63FDDB34" w:rsidR="00BF0CD8" w:rsidRPr="00B6249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</m:oMath>
      <w:r w:rsidR="007B5E2C" w:rsidRPr="00B6249F">
        <w:t xml:space="preserve">-ի ընդունած արժեքների </w:t>
      </w:r>
      <w:r w:rsidR="00993E21">
        <w:t>քանակով</w:t>
      </w:r>
      <w:r w:rsidR="007B5E2C" w:rsidRPr="00B6249F">
        <w:t xml:space="preserve"> որոշվում է տվյալ ենթամակարդակ</w:t>
      </w:r>
      <w:r w:rsidR="00993E21">
        <w:t>ի</w:t>
      </w:r>
      <w:r w:rsidR="007B5E2C" w:rsidRPr="00B6249F">
        <w:t xml:space="preserve"> օրբիտալների թիվը:</w:t>
      </w:r>
    </w:p>
    <w:p w14:paraId="006FB973" w14:textId="1D7FEBB3" w:rsidR="00D155A7" w:rsidRDefault="007B5E2C" w:rsidP="00316729">
      <w:pPr>
        <w:pStyle w:val="Q-Normal"/>
        <w:ind w:firstLine="432"/>
      </w:pPr>
      <w:r w:rsidRPr="00B6249F">
        <w:rPr>
          <w:b/>
        </w:rPr>
        <w:t>s</w:t>
      </w:r>
      <w:r w:rsidR="00741B6E">
        <w:rPr>
          <w:b/>
        </w:rPr>
        <w:t xml:space="preserve"> </w:t>
      </w:r>
      <w:r w:rsidRPr="00B6249F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 xml:space="preserve">l=0, 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b"/>
          </m:rPr>
          <w:rPr>
            <w:rFonts w:ascii="Cambria Math" w:hAnsi="Cambria Math"/>
          </w:rPr>
          <m:t>=0</m:t>
        </m:r>
      </m:oMath>
      <w:r w:rsidR="00B6249F">
        <w:rPr>
          <w:rFonts w:eastAsiaTheme="minorEastAsia"/>
          <w:b/>
        </w:rPr>
        <w:t xml:space="preserve">, </w:t>
      </w:r>
      <m:oMath>
        <m:r>
          <w:rPr>
            <w:rFonts w:ascii="Cambria Math" w:hAnsi="Cambria Math"/>
          </w:rPr>
          <m:t>2l+1=1</m:t>
        </m:r>
        <m:r>
          <m:rPr>
            <m:sty m:val="bi"/>
          </m:rPr>
          <w:rPr>
            <w:rFonts w:ascii="Cambria Math" w:eastAsiaTheme="minorEastAsia" w:hAnsi="Cambria Math"/>
          </w:rPr>
          <m:t>⇒</m:t>
        </m:r>
      </m:oMath>
      <w:r w:rsidR="00B6249F">
        <w:rPr>
          <w:rFonts w:eastAsiaTheme="minorEastAsia"/>
          <w:b/>
        </w:rPr>
        <w:t xml:space="preserve"> </w:t>
      </w:r>
      <w:r w:rsidR="00B6249F" w:rsidRPr="00B6249F">
        <w:rPr>
          <w:rFonts w:eastAsiaTheme="minorEastAsia"/>
        </w:rPr>
        <w:t xml:space="preserve">1 </w:t>
      </w:r>
      <w:r w:rsidR="00B6249F">
        <w:rPr>
          <w:rFonts w:eastAsiaTheme="minorEastAsia"/>
        </w:rPr>
        <w:t>օրբիտալ, նշանակում է</w:t>
      </w:r>
      <w:r w:rsidR="000F5569">
        <w:rPr>
          <w:rFonts w:eastAsiaTheme="minorEastAsia"/>
        </w:rPr>
        <w:t>՝</w:t>
      </w:r>
      <w:r w:rsidR="00B6249F">
        <w:rPr>
          <w:rFonts w:eastAsiaTheme="minorEastAsia"/>
        </w:rPr>
        <w:t xml:space="preserve"> </w:t>
      </w:r>
      <w:r w:rsidR="00B6249F" w:rsidRPr="00F31288">
        <w:t xml:space="preserve">տարածության մեջ </w:t>
      </w:r>
      <w:r w:rsidR="00EE0492" w:rsidRPr="00EE0492">
        <w:t>s</w:t>
      </w:r>
      <w:r w:rsidR="00741B6E">
        <w:t xml:space="preserve"> </w:t>
      </w:r>
      <w:r w:rsidR="00EE0492">
        <w:t>օրբիտալ</w:t>
      </w:r>
      <w:r w:rsidR="006A34EC">
        <w:t>ներ</w:t>
      </w:r>
      <w:r w:rsidR="00EE0492">
        <w:t xml:space="preserve">ը </w:t>
      </w:r>
      <w:r w:rsidR="00B6249F" w:rsidRPr="00F31288">
        <w:t xml:space="preserve">կարող </w:t>
      </w:r>
      <w:r w:rsidR="006A34EC">
        <w:t>են</w:t>
      </w:r>
      <w:r w:rsidR="00B6249F" w:rsidRPr="00F31288">
        <w:t xml:space="preserve"> հանդես գալ միայն մեկ դիրքով, քանի որ գնդաձև </w:t>
      </w:r>
      <w:r w:rsidR="006A34EC">
        <w:t>են</w:t>
      </w:r>
      <w:r w:rsidR="00B6249F" w:rsidRPr="00F31288">
        <w:t>:</w:t>
      </w:r>
      <w:r w:rsidR="00B6249F">
        <w:t xml:space="preserve"> </w:t>
      </w:r>
      <w:r w:rsidR="00A45E02">
        <w:t>Այսպիսով՝</w:t>
      </w:r>
      <w:r w:rsidR="00B6249F">
        <w:t xml:space="preserve"> </w:t>
      </w:r>
      <w:r w:rsidR="00B6249F" w:rsidRPr="00F31288">
        <w:t>s</w:t>
      </w:r>
      <w:r w:rsidR="00741B6E">
        <w:t xml:space="preserve"> </w:t>
      </w:r>
      <w:r w:rsidR="00B6249F">
        <w:t>ենթամակարդակ</w:t>
      </w:r>
      <w:r w:rsidR="00EE0492">
        <w:t>ում կա</w:t>
      </w:r>
      <w:r w:rsidR="00B6249F">
        <w:t xml:space="preserve"> միայն մեկ օրբիտալ</w:t>
      </w:r>
      <w:r w:rsidR="00B71648" w:rsidRPr="00B71648">
        <w:t xml:space="preserve"> </w:t>
      </w:r>
      <w:r w:rsidR="00D155A7">
        <w:t>(նկ</w:t>
      </w:r>
      <w:r w:rsidR="00741B6E">
        <w:t>ար</w:t>
      </w:r>
      <w:r w:rsidR="00D155A7">
        <w:t xml:space="preserve"> </w:t>
      </w:r>
      <w:r w:rsidR="004C633F">
        <w:t>3.</w:t>
      </w:r>
      <w:r w:rsidR="005B4A20">
        <w:t>8</w:t>
      </w:r>
      <w:r w:rsidR="004C633F">
        <w:t>.</w:t>
      </w:r>
      <w:r w:rsidR="00D155A7">
        <w:t>)</w:t>
      </w:r>
      <w:r w:rsidR="00EE0492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65"/>
        <w:gridCol w:w="5494"/>
      </w:tblGrid>
      <w:tr w:rsidR="000D19DD" w14:paraId="444BB68A" w14:textId="77777777" w:rsidTr="000D19DD">
        <w:tc>
          <w:tcPr>
            <w:tcW w:w="3992" w:type="dxa"/>
          </w:tcPr>
          <w:p w14:paraId="6E72BDC7" w14:textId="23703A6A" w:rsidR="000D19DD" w:rsidRDefault="000D19DD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37DC32F" wp14:editId="13610C7C">
                  <wp:extent cx="1501832" cy="1219200"/>
                  <wp:effectExtent l="0" t="0" r="3175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էս օրբիտալ.png.jpg"/>
                          <pic:cNvPicPr/>
                        </pic:nvPicPr>
                        <pic:blipFill>
                          <a:blip r:embed="rId1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3520" cy="12205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92" w:type="dxa"/>
          </w:tcPr>
          <w:p w14:paraId="42E773A1" w14:textId="33BBFF6C" w:rsidR="000D19DD" w:rsidRDefault="000D19DD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4E428EA0" wp14:editId="0D28B0F7">
                  <wp:extent cx="3381375" cy="1306551"/>
                  <wp:effectExtent l="0" t="0" r="0" b="8255"/>
                  <wp:docPr id="1029157764" name="Рисунок 10291577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p-օրբիտալ 2.jpg"/>
                          <pic:cNvPicPr/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04197" cy="13153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19DD" w14:paraId="4800850B" w14:textId="77777777" w:rsidTr="000D19DD">
        <w:tc>
          <w:tcPr>
            <w:tcW w:w="3992" w:type="dxa"/>
          </w:tcPr>
          <w:p w14:paraId="27A697D0" w14:textId="5E709697" w:rsidR="000D19DD" w:rsidRDefault="000D19DD" w:rsidP="000D19DD">
            <w:pPr>
              <w:pStyle w:val="30"/>
              <w:spacing w:before="0" w:after="120"/>
              <w:contextualSpacing w:val="0"/>
            </w:pPr>
            <w:r>
              <w:rPr>
                <w:lang w:val="en-US"/>
              </w:rPr>
              <w:t>s</w:t>
            </w:r>
            <w:r>
              <w:t>-օրբիտալը տարածության մեջ</w:t>
            </w:r>
          </w:p>
        </w:tc>
        <w:tc>
          <w:tcPr>
            <w:tcW w:w="3992" w:type="dxa"/>
          </w:tcPr>
          <w:p w14:paraId="3D1ACB92" w14:textId="27C3DEF6" w:rsidR="000D19DD" w:rsidRDefault="000D19DD" w:rsidP="000D19DD">
            <w:pPr>
              <w:pStyle w:val="30"/>
              <w:spacing w:before="0" w:after="120"/>
              <w:contextualSpacing w:val="0"/>
            </w:pPr>
            <w:r>
              <w:rPr>
                <w:lang w:val="en-US"/>
              </w:rPr>
              <w:t>p</w:t>
            </w:r>
            <w:r>
              <w:t xml:space="preserve"> օրբիտալների տարածական կողմնորոշումները</w:t>
            </w:r>
            <w:r w:rsidRPr="00A72AAA">
              <w:t xml:space="preserve">     </w:t>
            </w:r>
          </w:p>
        </w:tc>
      </w:tr>
    </w:tbl>
    <w:p w14:paraId="771711E0" w14:textId="07D42064" w:rsidR="0053788C" w:rsidRDefault="0053788C" w:rsidP="00316729">
      <w:pPr>
        <w:pStyle w:val="Q-Normal"/>
        <w:spacing w:before="120" w:after="0"/>
        <w:ind w:firstLine="432"/>
        <w:contextualSpacing w:val="0"/>
      </w:pPr>
      <w:r w:rsidRPr="00EE0492">
        <w:rPr>
          <w:b/>
        </w:rPr>
        <w:t>p</w:t>
      </w:r>
      <w:r w:rsidR="00741B6E">
        <w:rPr>
          <w:b/>
        </w:rPr>
        <w:t xml:space="preserve"> </w:t>
      </w:r>
      <w:r w:rsidRPr="00B6249F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 xml:space="preserve">l=1, 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-1,  0, +1</m:t>
            </m:r>
          </m:e>
        </m:d>
      </m:oMath>
      <w:r w:rsidRPr="00EE0492">
        <w:rPr>
          <w:b/>
        </w:rPr>
        <w:t xml:space="preserve">, </w:t>
      </w:r>
      <w:r>
        <w:rPr>
          <w:b/>
        </w:rPr>
        <w:t xml:space="preserve"> </w:t>
      </w:r>
      <m:oMath>
        <m:r>
          <w:rPr>
            <w:rFonts w:ascii="Cambria Math" w:hAnsi="Cambria Math"/>
          </w:rPr>
          <m:t>2l+1=3</m:t>
        </m:r>
        <m:r>
          <m:rPr>
            <m:sty m:val="bi"/>
          </m:rPr>
          <w:rPr>
            <w:rFonts w:ascii="Cambria Math" w:hAnsi="Cambria Math"/>
          </w:rPr>
          <m:t>⇒</m:t>
        </m:r>
      </m:oMath>
      <w:r>
        <w:rPr>
          <w:b/>
        </w:rPr>
        <w:t xml:space="preserve"> </w:t>
      </w:r>
      <w:r w:rsidRPr="00EE0492">
        <w:t>3</w:t>
      </w:r>
      <w:r w:rsidRPr="00B6249F">
        <w:t xml:space="preserve"> </w:t>
      </w:r>
      <w:r>
        <w:t>օրբիտալ</w:t>
      </w:r>
      <w:r w:rsidRPr="00EE0492">
        <w:t>,</w:t>
      </w:r>
      <w:r>
        <w:t xml:space="preserve"> </w:t>
      </w:r>
      <w:r w:rsidRPr="00333180">
        <w:t>նշանակում է</w:t>
      </w:r>
      <w:r>
        <w:t>՝</w:t>
      </w:r>
      <w:r w:rsidRPr="00333180">
        <w:t xml:space="preserve"> p</w:t>
      </w:r>
      <w:r w:rsidR="00741B6E">
        <w:t xml:space="preserve"> </w:t>
      </w:r>
      <w:r>
        <w:t>օրբիտալներ</w:t>
      </w:r>
      <w:r w:rsidRPr="00333180">
        <w:t xml:space="preserve">ը տարածության մեջ </w:t>
      </w:r>
      <w:r>
        <w:t xml:space="preserve">ունեն երեք կողմնորոշում՝  </w:t>
      </w:r>
      <w:r w:rsidRPr="00333180">
        <w:t xml:space="preserve">x, y, z </w:t>
      </w:r>
      <w:r>
        <w:t>փոխուղղահայաց</w:t>
      </w:r>
      <w:r w:rsidRPr="00333180">
        <w:t xml:space="preserve"> առանցքներով  ուղղված</w:t>
      </w:r>
      <w:r>
        <w:t xml:space="preserve">: Դրանք նշանակում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</m:oMath>
      <w:r w:rsidRPr="005D008B">
        <w:rPr>
          <w:b/>
        </w:rPr>
        <w:t xml:space="preserve"> </w:t>
      </w:r>
      <w:r>
        <w:t>(նկ</w:t>
      </w:r>
      <w:r w:rsidR="00741B6E">
        <w:t>ար</w:t>
      </w:r>
      <w:r>
        <w:t xml:space="preserve"> 3.</w:t>
      </w:r>
      <w:r w:rsidRPr="00A72AAA">
        <w:t>9</w:t>
      </w:r>
      <w:r>
        <w:t>.):</w:t>
      </w:r>
    </w:p>
    <w:p w14:paraId="4DB4A8FB" w14:textId="58F20C91" w:rsidR="00A72AAA" w:rsidRDefault="00A72AAA" w:rsidP="00316729">
      <w:pPr>
        <w:pStyle w:val="Q-Normal"/>
        <w:ind w:firstLine="432"/>
        <w:rPr>
          <w:rFonts w:eastAsiaTheme="minorEastAsia"/>
        </w:rPr>
      </w:pPr>
      <w:r w:rsidRPr="000F5569">
        <w:rPr>
          <w:b/>
        </w:rPr>
        <w:t>d</w:t>
      </w:r>
      <w:r w:rsidR="00F47D8F" w:rsidRPr="000F5569">
        <w:rPr>
          <w:b/>
        </w:rPr>
        <w:t xml:space="preserve"> </w:t>
      </w:r>
      <w:r w:rsidRPr="000F5569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 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 </m:t>
            </m:r>
            <m:r>
              <m:rPr>
                <m:sty m:val="b"/>
              </m:rPr>
              <w:rPr>
                <w:rFonts w:ascii="Cambria Math" w:hAnsi="Cambria Math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>
        <w:rPr>
          <w:rFonts w:eastAsiaTheme="minorEastAsia"/>
        </w:rPr>
        <w:t xml:space="preserve">, </w:t>
      </w:r>
      <m:oMath>
        <m:r>
          <w:rPr>
            <w:rFonts w:ascii="Cambria Math" w:hAnsi="Cambria Math"/>
          </w:rPr>
          <m:t>2l+1=5</m:t>
        </m:r>
        <m:r>
          <w:rPr>
            <w:rFonts w:ascii="Cambria Math" w:eastAsiaTheme="minorEastAsia" w:hAnsi="Cambria Math"/>
          </w:rPr>
          <m:t>⇒</m:t>
        </m:r>
      </m:oMath>
      <w:r>
        <w:rPr>
          <w:rFonts w:eastAsiaTheme="minorEastAsia"/>
        </w:rPr>
        <w:t xml:space="preserve"> </w:t>
      </w:r>
      <w:r w:rsidRPr="00EE0492">
        <w:rPr>
          <w:rFonts w:eastAsiaTheme="minorEastAsia"/>
        </w:rPr>
        <w:t>5</w:t>
      </w:r>
      <w:r w:rsidRPr="00B6249F">
        <w:rPr>
          <w:rFonts w:eastAsiaTheme="minorEastAsia"/>
        </w:rPr>
        <w:t xml:space="preserve"> </w:t>
      </w:r>
      <w:r>
        <w:rPr>
          <w:rFonts w:eastAsiaTheme="minorEastAsia"/>
        </w:rPr>
        <w:t>օրբիտալ (նկ</w:t>
      </w:r>
      <w:r w:rsidR="00F47D8F">
        <w:rPr>
          <w:rFonts w:eastAsiaTheme="minorEastAsia"/>
        </w:rPr>
        <w:t>ար</w:t>
      </w:r>
      <w:r>
        <w:rPr>
          <w:rFonts w:eastAsiaTheme="minorEastAsia"/>
        </w:rPr>
        <w:t xml:space="preserve"> 3.</w:t>
      </w:r>
      <w:r w:rsidRPr="00A72AAA">
        <w:rPr>
          <w:rFonts w:eastAsiaTheme="minorEastAsia"/>
        </w:rPr>
        <w:t>10</w:t>
      </w:r>
      <w:r>
        <w:rPr>
          <w:rFonts w:eastAsiaTheme="minorEastAsia"/>
        </w:rPr>
        <w:t>):</w:t>
      </w:r>
    </w:p>
    <w:p w14:paraId="071F8EC6" w14:textId="77777777" w:rsidR="0053788C" w:rsidRDefault="0053788C" w:rsidP="0031672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A58E36A" wp14:editId="77CE4364">
            <wp:extent cx="4937429" cy="1295114"/>
            <wp:effectExtent l="0" t="0" r="0" b="635"/>
            <wp:docPr id="1029157766" name="Рисунок 1029157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8" name="d-օրբիտալ 2.jpg.png"/>
                    <pic:cNvPicPr/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69747" cy="13035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5277A2" w14:textId="6FA13C6D" w:rsidR="0053788C" w:rsidRPr="0053788C" w:rsidRDefault="0053788C" w:rsidP="00F447C0">
      <w:pPr>
        <w:pStyle w:val="30"/>
      </w:pPr>
      <w:r w:rsidRPr="00A45E02">
        <w:t>d</w:t>
      </w:r>
      <w:r w:rsidR="00F47D8F">
        <w:t xml:space="preserve"> </w:t>
      </w:r>
      <w:r>
        <w:t>օրբիտալների տարածական կողմնորոշումները</w:t>
      </w:r>
    </w:p>
    <w:p w14:paraId="719F4FA3" w14:textId="08F9ECA3" w:rsidR="00A45E02" w:rsidRPr="0053788C" w:rsidRDefault="00A72AAA" w:rsidP="00302A17">
      <w:pPr>
        <w:pStyle w:val="Q-Normal"/>
        <w:rPr>
          <w:rFonts w:eastAsiaTheme="minorEastAsia"/>
        </w:rPr>
      </w:pPr>
      <w:r w:rsidRPr="000F5569">
        <w:rPr>
          <w:b/>
        </w:rPr>
        <w:lastRenderedPageBreak/>
        <w:t>f</w:t>
      </w:r>
      <w:r w:rsidR="00F47D8F" w:rsidRPr="000F5569">
        <w:rPr>
          <w:b/>
        </w:rPr>
        <w:t xml:space="preserve"> </w:t>
      </w:r>
      <w:r w:rsidRPr="000F5569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p"/>
              </m:rPr>
              <w:rPr>
                <w:rFonts w:ascii="Cambria Math" w:hAnsi="Cambria Math"/>
              </w:rPr>
              <m:t>, -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 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 </m:t>
            </m:r>
            <m:r>
              <m:rPr>
                <m:sty m:val="b"/>
              </m:rPr>
              <w:rPr>
                <w:rFonts w:ascii="Cambria Math" w:hAnsi="Cambria Math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EE0492">
        <w:rPr>
          <w:rFonts w:eastAsiaTheme="minorEastAsia"/>
        </w:rPr>
        <w:t xml:space="preserve">, </w:t>
      </w:r>
      <w:r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2l+1=7</m:t>
        </m:r>
        <m:r>
          <w:rPr>
            <w:rFonts w:ascii="Cambria Math" w:eastAsiaTheme="minorEastAsia" w:hAnsi="Cambria Math"/>
          </w:rPr>
          <m:t>⇒</m:t>
        </m:r>
      </m:oMath>
      <w:r>
        <w:rPr>
          <w:rFonts w:eastAsiaTheme="minorEastAsia"/>
        </w:rPr>
        <w:t xml:space="preserve"> </w:t>
      </w:r>
      <w:r w:rsidRPr="00EE0492">
        <w:rPr>
          <w:rFonts w:eastAsiaTheme="minorEastAsia"/>
        </w:rPr>
        <w:t>7</w:t>
      </w:r>
      <w:r w:rsidRPr="00B6249F">
        <w:rPr>
          <w:rFonts w:eastAsiaTheme="minorEastAsia"/>
        </w:rPr>
        <w:t xml:space="preserve"> </w:t>
      </w:r>
      <w:r>
        <w:rPr>
          <w:rFonts w:eastAsiaTheme="minorEastAsia"/>
        </w:rPr>
        <w:t>օրբիտալ</w:t>
      </w:r>
      <w:r w:rsidRPr="00A45E02">
        <w:rPr>
          <w:rFonts w:eastAsiaTheme="minorEastAsia"/>
        </w:rPr>
        <w:t xml:space="preserve"> </w:t>
      </w:r>
      <w:r>
        <w:rPr>
          <w:rFonts w:eastAsiaTheme="minorEastAsia"/>
        </w:rPr>
        <w:t>(նկ</w:t>
      </w:r>
      <w:r w:rsidR="00F47D8F">
        <w:rPr>
          <w:rFonts w:eastAsiaTheme="minorEastAsia"/>
        </w:rPr>
        <w:t>ար</w:t>
      </w:r>
      <w:r>
        <w:rPr>
          <w:rFonts w:eastAsiaTheme="minorEastAsia"/>
        </w:rPr>
        <w:t xml:space="preserve"> 3.1</w:t>
      </w:r>
      <w:r w:rsidRPr="00A72AAA">
        <w:rPr>
          <w:rFonts w:eastAsiaTheme="minorEastAsia"/>
        </w:rPr>
        <w:t>1</w:t>
      </w:r>
      <w:r>
        <w:rPr>
          <w:rFonts w:eastAsiaTheme="minorEastAsia"/>
        </w:rPr>
        <w:t>)</w:t>
      </w:r>
      <w:r w:rsidRPr="00EE0492">
        <w:rPr>
          <w:rFonts w:eastAsiaTheme="minorEastAsia"/>
        </w:rPr>
        <w:t>:</w:t>
      </w:r>
    </w:p>
    <w:p w14:paraId="1C8DEBA1" w14:textId="77777777" w:rsidR="00A45E02" w:rsidRDefault="00A45E02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95B33F2" wp14:editId="72EB4336">
            <wp:extent cx="3520440" cy="2233633"/>
            <wp:effectExtent l="0" t="0" r="3810" b="0"/>
            <wp:docPr id="1029157779" name="Рисунок 1029157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9" name="f-օրբիտալ.jpg"/>
                    <pic:cNvPicPr/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1424" cy="22342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816A82" w14:textId="190241ED" w:rsidR="00A45E02" w:rsidRPr="00A45E02" w:rsidRDefault="00A45E02" w:rsidP="00F447C0">
      <w:pPr>
        <w:pStyle w:val="30"/>
      </w:pPr>
      <w:r w:rsidRPr="00A45E02">
        <w:t>f</w:t>
      </w:r>
      <w:r w:rsidR="00F47D8F">
        <w:t xml:space="preserve"> </w:t>
      </w:r>
      <w:r>
        <w:t>օրբիտալների տարածական կողմնորոշումները</w:t>
      </w:r>
    </w:p>
    <w:p w14:paraId="41551E24" w14:textId="74CCFBE3" w:rsidR="00EE0492" w:rsidRDefault="00EE0492" w:rsidP="00302A17">
      <w:pPr>
        <w:pStyle w:val="Q-Normal"/>
      </w:pPr>
      <w:r>
        <w:t>Գրաֆիկորեն յուրաքանչյուր օրբիտալ պատկերում են վանդակի ձևով (քվանտային վանդակ).</w:t>
      </w:r>
    </w:p>
    <w:tbl>
      <w:tblPr>
        <w:tblStyle w:val="ListTable2-Accent5"/>
        <w:tblW w:w="0" w:type="auto"/>
        <w:jc w:val="center"/>
        <w:tblLook w:val="04A0" w:firstRow="1" w:lastRow="0" w:firstColumn="1" w:lastColumn="0" w:noHBand="0" w:noVBand="1"/>
      </w:tblPr>
      <w:tblGrid>
        <w:gridCol w:w="4225"/>
        <w:gridCol w:w="2527"/>
      </w:tblGrid>
      <w:tr w:rsidR="00EE0492" w14:paraId="06D0769A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bottom w:val="single" w:sz="4" w:space="0" w:color="9CC2E5" w:themeColor="accent5" w:themeTint="99"/>
            </w:tcBorders>
          </w:tcPr>
          <w:p w14:paraId="334315D4" w14:textId="17980CBF" w:rsidR="00EE0492" w:rsidRDefault="00EE0492" w:rsidP="00302A17">
            <w:pPr>
              <w:pStyle w:val="Q-Normal"/>
            </w:pPr>
            <w:r w:rsidRPr="00B253B6">
              <w:t>s ենթամակարդակում կա 1 օրբիտալ</w:t>
            </w:r>
          </w:p>
        </w:tc>
        <w:tc>
          <w:tcPr>
            <w:tcW w:w="2070" w:type="dxa"/>
            <w:tcBorders>
              <w:bottom w:val="single" w:sz="4" w:space="0" w:color="9CC2E5" w:themeColor="accent5" w:themeTint="99"/>
            </w:tcBorders>
          </w:tcPr>
          <w:p w14:paraId="2FA923D5" w14:textId="77777777" w:rsidR="00EE0492" w:rsidRDefault="00EE049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8D65A7">
              <w:rPr>
                <w:b w:val="0"/>
                <w:bCs w:val="0"/>
                <w:noProof/>
                <w:kern w:val="0"/>
                <w14:ligatures w14:val="none"/>
              </w:rPr>
              <w:object w:dxaOrig="459" w:dyaOrig="459" w14:anchorId="0838D4D9">
                <v:shape id="_x0000_i1080" type="#_x0000_t75" style="width:12.75pt;height:12.75pt" o:ole="">
                  <v:imagedata r:id="rId169" o:title=""/>
                </v:shape>
                <o:OLEObject Type="Embed" ProgID="ChemDraw.Document.6.0" ShapeID="_x0000_i1080" DrawAspect="Content" ObjectID="_1764203815" r:id="rId170"/>
              </w:object>
            </w:r>
          </w:p>
        </w:tc>
      </w:tr>
      <w:tr w:rsidR="00EE0492" w14:paraId="6417E97C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shd w:val="clear" w:color="auto" w:fill="DEF1F7"/>
          </w:tcPr>
          <w:p w14:paraId="0662ABB8" w14:textId="3F2DCBA3" w:rsidR="00EE0492" w:rsidRDefault="00EE0492" w:rsidP="00302A17">
            <w:pPr>
              <w:pStyle w:val="Q-Normal"/>
            </w:pPr>
            <w:r w:rsidRPr="00B253B6">
              <w:t>p ենթամակարդակում՝ 3 օրբիտալ</w:t>
            </w:r>
          </w:p>
        </w:tc>
        <w:tc>
          <w:tcPr>
            <w:tcW w:w="2070" w:type="dxa"/>
            <w:shd w:val="clear" w:color="auto" w:fill="DEF1F7"/>
          </w:tcPr>
          <w:p w14:paraId="1262670C" w14:textId="54C5017D" w:rsidR="00EE0492" w:rsidRDefault="007C6E48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B253B6">
              <w:rPr>
                <w:noProof/>
                <w:kern w:val="0"/>
                <w14:ligatures w14:val="none"/>
              </w:rPr>
              <w:object w:dxaOrig="1258" w:dyaOrig="459" w14:anchorId="074A43F4">
                <v:shape id="_x0000_i1081" type="#_x0000_t75" style="width:42pt;height:12.75pt" o:ole="">
                  <v:imagedata r:id="rId171" o:title=""/>
                </v:shape>
                <o:OLEObject Type="Embed" ProgID="ChemDraw.Document.6.0" ShapeID="_x0000_i1081" DrawAspect="Content" ObjectID="_1764203816" r:id="rId172"/>
              </w:object>
            </w:r>
          </w:p>
        </w:tc>
      </w:tr>
      <w:tr w:rsidR="00EE0492" w14:paraId="55205E21" w14:textId="77777777" w:rsidTr="00DB4EFD">
        <w:trPr>
          <w:trHeight w:val="2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bottom w:val="single" w:sz="4" w:space="0" w:color="9CC2E5" w:themeColor="accent5" w:themeTint="99"/>
            </w:tcBorders>
          </w:tcPr>
          <w:p w14:paraId="046527BF" w14:textId="5AE9F44B" w:rsidR="00EE0492" w:rsidRDefault="00EE0492" w:rsidP="00302A17">
            <w:pPr>
              <w:pStyle w:val="Q-Normal"/>
            </w:pPr>
            <w:r w:rsidRPr="00B253B6">
              <w:t xml:space="preserve">d ենթամակարդակում՝ 5 օրբիտալ  </w:t>
            </w:r>
          </w:p>
        </w:tc>
        <w:tc>
          <w:tcPr>
            <w:tcW w:w="2070" w:type="dxa"/>
            <w:tcBorders>
              <w:bottom w:val="single" w:sz="4" w:space="0" w:color="9CC2E5" w:themeColor="accent5" w:themeTint="99"/>
            </w:tcBorders>
          </w:tcPr>
          <w:p w14:paraId="37B27ADE" w14:textId="0AAB85E9" w:rsidR="00EE0492" w:rsidRDefault="007C6E48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253B6">
              <w:rPr>
                <w:noProof/>
                <w:kern w:val="0"/>
                <w14:ligatures w14:val="none"/>
              </w:rPr>
              <w:object w:dxaOrig="2059" w:dyaOrig="458" w14:anchorId="471DA72E">
                <v:shape id="_x0000_i1082" type="#_x0000_t75" style="width:69.75pt;height:13.5pt" o:ole="">
                  <v:imagedata r:id="rId173" o:title=""/>
                </v:shape>
                <o:OLEObject Type="Embed" ProgID="ChemDraw.Document.6.0" ShapeID="_x0000_i1082" DrawAspect="Content" ObjectID="_1764203817" r:id="rId174"/>
              </w:object>
            </w:r>
          </w:p>
        </w:tc>
      </w:tr>
      <w:tr w:rsidR="00EE0492" w14:paraId="42AF545D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shd w:val="clear" w:color="auto" w:fill="DEF1F7"/>
          </w:tcPr>
          <w:p w14:paraId="55C7FCC4" w14:textId="5C4DD768" w:rsidR="00EE0492" w:rsidRDefault="00EE0492" w:rsidP="00302A17">
            <w:pPr>
              <w:pStyle w:val="Q-Normal"/>
            </w:pPr>
            <w:r w:rsidRPr="00B253B6">
              <w:t>f ենթամակարդակում՝ 7 օրբիտալ</w:t>
            </w:r>
            <w:r w:rsidRPr="00333180">
              <w:rPr>
                <w:sz w:val="24"/>
                <w:szCs w:val="24"/>
              </w:rPr>
              <w:t xml:space="preserve">  </w:t>
            </w:r>
          </w:p>
        </w:tc>
        <w:tc>
          <w:tcPr>
            <w:tcW w:w="2070" w:type="dxa"/>
            <w:shd w:val="clear" w:color="auto" w:fill="DEF1F7"/>
          </w:tcPr>
          <w:p w14:paraId="7438D0CE" w14:textId="17518352" w:rsidR="00EE0492" w:rsidRDefault="00FF386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7912EE">
              <w:rPr>
                <w:noProof/>
                <w:kern w:val="0"/>
                <w14:ligatures w14:val="none"/>
              </w:rPr>
              <w:object w:dxaOrig="2860" w:dyaOrig="458" w14:anchorId="57A36ABF">
                <v:shape id="_x0000_i1083" type="#_x0000_t75" style="width:93.75pt;height:13.5pt" o:ole="">
                  <v:imagedata r:id="rId175" o:title=""/>
                </v:shape>
                <o:OLEObject Type="Embed" ProgID="ChemDraw.Document.6.0" ShapeID="_x0000_i1083" DrawAspect="Content" ObjectID="_1764203818" r:id="rId176"/>
              </w:object>
            </w:r>
          </w:p>
        </w:tc>
      </w:tr>
    </w:tbl>
    <w:p w14:paraId="4FED5AA7" w14:textId="77777777" w:rsidR="00993E21" w:rsidRDefault="00993E21" w:rsidP="00302A17">
      <w:pPr>
        <w:pStyle w:val="Q-Normal"/>
      </w:pPr>
    </w:p>
    <w:p w14:paraId="7E864727" w14:textId="0E6BA206" w:rsidR="00BF0CD8" w:rsidRDefault="00993E21" w:rsidP="00302A17">
      <w:pPr>
        <w:pStyle w:val="Q-Normal"/>
      </w:pPr>
      <w:r>
        <w:t>Աղյուսակ 3.</w:t>
      </w:r>
      <w:r w:rsidR="005B4A20">
        <w:t>3</w:t>
      </w:r>
      <w:r>
        <w:t>-ում ներկայացված են ենթամակարդակները և դրանցում պարունակվող օրբիտալներն ըստ էներգիական մակարդակների:</w:t>
      </w:r>
    </w:p>
    <w:p w14:paraId="0973338D" w14:textId="2EC0BCD2" w:rsidR="008C0EB6" w:rsidRPr="00F37441" w:rsidRDefault="008C0EB6" w:rsidP="00022C0B">
      <w:pPr>
        <w:pStyle w:val="Q-Normal"/>
        <w:numPr>
          <w:ilvl w:val="0"/>
          <w:numId w:val="81"/>
        </w:numPr>
        <w:ind w:left="426"/>
        <w:rPr>
          <w:rFonts w:eastAsiaTheme="minorEastAsia"/>
        </w:rPr>
      </w:pPr>
      <w:r w:rsidRPr="00B03C06">
        <w:t>Էլեկտրոնը բնութագրվում է նաև սպինային քվանտային թվով</w:t>
      </w:r>
      <w:r w:rsidR="00B03C06" w:rsidRPr="00B03C06">
        <w:t xml:space="preserve">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sub>
        </m:sSub>
      </m:oMath>
      <w:r>
        <w:t xml:space="preserve"> (անգլ. </w:t>
      </w:r>
      <w:r w:rsidRPr="008C0EB6">
        <w:t xml:space="preserve">spin </w:t>
      </w:r>
      <w:r>
        <w:t>նշանակում է</w:t>
      </w:r>
      <w:r w:rsidR="00F47D8F">
        <w:t>՝</w:t>
      </w:r>
      <w:r>
        <w:t xml:space="preserve"> պտույտ</w:t>
      </w:r>
      <w:r w:rsidR="007C6ACA" w:rsidRPr="007C6ACA">
        <w:t xml:space="preserve">, </w:t>
      </w:r>
      <w:r w:rsidR="000810F9">
        <w:t>հոլ</w:t>
      </w:r>
      <w:r>
        <w:t>):</w:t>
      </w:r>
    </w:p>
    <w:p w14:paraId="3318A180" w14:textId="77777777" w:rsidR="00F37441" w:rsidRPr="008C0EB6" w:rsidRDefault="00F37441" w:rsidP="00F37441">
      <w:pPr>
        <w:pStyle w:val="Q-Normal"/>
        <w:ind w:left="426" w:firstLine="0"/>
        <w:rPr>
          <w:rFonts w:eastAsiaTheme="minorEastAsia"/>
        </w:rPr>
      </w:pP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23"/>
      </w:tblGrid>
      <w:tr w:rsidR="000D19DD" w14:paraId="0BA64346" w14:textId="77777777" w:rsidTr="000D19DD">
        <w:tc>
          <w:tcPr>
            <w:tcW w:w="3823" w:type="dxa"/>
          </w:tcPr>
          <w:p w14:paraId="5243BC93" w14:textId="2BA3361E" w:rsidR="000D19DD" w:rsidRDefault="000D19DD" w:rsidP="000D19D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F5FE129" wp14:editId="1C26C0D3">
                  <wp:extent cx="1998617" cy="1983195"/>
                  <wp:effectExtent l="0" t="0" r="1905" b="0"/>
                  <wp:docPr id="1029157786" name="Рисунок 10291577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9157786" name="սպին.png"/>
                          <pic:cNvPicPr/>
                        </pic:nvPicPr>
                        <pic:blipFill>
                          <a:blip r:embed="rId1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1906" cy="19864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19DD" w14:paraId="46D47469" w14:textId="77777777" w:rsidTr="000D19DD">
        <w:tc>
          <w:tcPr>
            <w:tcW w:w="3823" w:type="dxa"/>
          </w:tcPr>
          <w:p w14:paraId="046F8F2D" w14:textId="70DC1349" w:rsidR="000D19DD" w:rsidRDefault="000D19DD" w:rsidP="000D19DD">
            <w:pPr>
              <w:pStyle w:val="30"/>
              <w:spacing w:before="0" w:after="0"/>
            </w:pPr>
            <w:r>
              <w:t>Էլեկտրոնների պատկերումն ըստ սպինային քվանտային թվերի</w:t>
            </w:r>
          </w:p>
        </w:tc>
      </w:tr>
    </w:tbl>
    <w:p w14:paraId="4CEB0E47" w14:textId="0689A57E" w:rsidR="00B03C06" w:rsidRPr="000D19DD" w:rsidRDefault="005D008B" w:rsidP="00F37441">
      <w:pPr>
        <w:pStyle w:val="Q-Normal"/>
        <w:ind w:firstLine="0"/>
        <w:rPr>
          <w:rFonts w:eastAsiaTheme="minorEastAsia"/>
          <w:b/>
        </w:rPr>
      </w:pPr>
      <w:r>
        <w:t>Ենթադրվում է</w:t>
      </w:r>
      <w:r w:rsidR="006A34EC">
        <w:t>, որ ա</w:t>
      </w:r>
      <w:r w:rsidR="00BF0CD8" w:rsidRPr="00B03C06">
        <w:t>տոմում էլեկտրոն</w:t>
      </w:r>
      <w:r w:rsidR="008C0EB6" w:rsidRPr="00B03C06">
        <w:t>ն ընդունակ է</w:t>
      </w:r>
      <w:r w:rsidR="00BF0CD8" w:rsidRPr="00B03C06">
        <w:t xml:space="preserve"> պտտվ</w:t>
      </w:r>
      <w:r w:rsidR="008C0EB6" w:rsidRPr="00B03C06">
        <w:t>ելու</w:t>
      </w:r>
      <w:r w:rsidR="00BF0CD8" w:rsidRPr="00B03C06">
        <w:t xml:space="preserve"> նաև իր առանցքի </w:t>
      </w:r>
      <w:r w:rsidR="00F10534">
        <w:t>շուրջը:</w:t>
      </w:r>
      <w:r w:rsidR="008C0EB6" w:rsidRPr="00B03C06">
        <w:t xml:space="preserve"> </w:t>
      </w:r>
      <w:r w:rsidR="00273823">
        <w:t>Սակայն ս</w:t>
      </w:r>
      <w:r w:rsidR="008C0EB6" w:rsidRPr="00B03C06">
        <w:t>պին</w:t>
      </w:r>
      <w:r w:rsidR="006A34EC">
        <w:t>ն</w:t>
      </w:r>
      <w:r w:rsidR="008C0EB6" w:rsidRPr="00B03C06">
        <w:t xml:space="preserve"> էլեկտրոնի զուտ քվանտային հատկությունն է</w:t>
      </w:r>
      <w:r w:rsidR="00F10534">
        <w:t>, որը</w:t>
      </w:r>
      <w:r w:rsidR="008C0EB6" w:rsidRPr="00B03C06">
        <w:t xml:space="preserve"> դասակ</w:t>
      </w:r>
      <w:r w:rsidR="00B03C06" w:rsidRPr="00B03C06">
        <w:t>ա</w:t>
      </w:r>
      <w:r w:rsidR="008C0EB6" w:rsidRPr="00B03C06">
        <w:t>ն օրինակ չունի</w:t>
      </w:r>
      <w:r w:rsidR="00F10534">
        <w:t xml:space="preserve"> և կապված չէ </w:t>
      </w:r>
      <w:r w:rsidR="00CF29FD">
        <w:t>միջո</w:t>
      </w:r>
      <w:r w:rsidR="00CF29FD" w:rsidRPr="000D19DD">
        <w:t xml:space="preserve">ւկի շուրջը </w:t>
      </w:r>
      <w:r w:rsidR="000810F9" w:rsidRPr="000D19DD">
        <w:t>էլեկտրոնի</w:t>
      </w:r>
      <w:r w:rsidR="00CF29FD" w:rsidRPr="000D19DD">
        <w:t xml:space="preserve"> շարժման </w:t>
      </w:r>
      <w:r w:rsidR="00770043" w:rsidRPr="000D19DD">
        <w:t xml:space="preserve"> հետ</w:t>
      </w:r>
      <w:r w:rsidR="008C0EB6" w:rsidRPr="000D19DD">
        <w:t xml:space="preserve">: </w:t>
      </w:r>
      <w:r w:rsidR="00B03C06" w:rsidRPr="000D19DD">
        <w:t xml:space="preserve">Սպինը՝ </w:t>
      </w:r>
      <m:oMath>
        <m:r>
          <m:rPr>
            <m:sty m:val="bi"/>
          </m:rPr>
          <w:rPr>
            <w:rFonts w:ascii="Cambria Math" w:hAnsi="Cambria Math"/>
          </w:rPr>
          <m:t>S</m:t>
        </m:r>
      </m:oMath>
      <w:r w:rsidR="00B03C06" w:rsidRPr="000D19DD">
        <w:t>, էլեկտրոնի</w:t>
      </w:r>
      <w:r w:rsidR="00F10534" w:rsidRPr="000D19DD">
        <w:t xml:space="preserve"> </w:t>
      </w:r>
      <w:r w:rsidR="000810F9" w:rsidRPr="000D19DD">
        <w:t xml:space="preserve">սեփական </w:t>
      </w:r>
      <w:r w:rsidR="006A34EC" w:rsidRPr="000D19DD">
        <w:t>իմպուլս</w:t>
      </w:r>
      <w:r w:rsidR="000810F9" w:rsidRPr="000D19DD">
        <w:t xml:space="preserve">ի </w:t>
      </w:r>
      <w:r w:rsidR="00B03C06" w:rsidRPr="000D19DD">
        <w:t xml:space="preserve">մոմենտն է, որը </w:t>
      </w:r>
      <w:r w:rsidR="00462B29" w:rsidRPr="000D19DD">
        <w:t xml:space="preserve">հաստատուն </w:t>
      </w:r>
      <w:r w:rsidR="00B03C06" w:rsidRPr="000D19DD">
        <w:t xml:space="preserve">մեծություն է՝ </w:t>
      </w:r>
      <m:oMath>
        <m:r>
          <m:rPr>
            <m:sty m:val="bi"/>
          </m:rPr>
          <w:rPr>
            <w:rFonts w:ascii="Cambria Math" w:hAnsi="Cambria Math"/>
          </w:rPr>
          <m:t>S=</m:t>
        </m:r>
        <m:f>
          <m:fPr>
            <m:type m:val="skw"/>
            <m:ctrlPr>
              <w:rPr>
                <w:rFonts w:ascii="Cambria Math" w:hAnsi="Cambria Math"/>
                <w:b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den>
        </m:f>
      </m:oMath>
      <w:r w:rsidR="00B03C06" w:rsidRPr="000D19DD">
        <w:rPr>
          <w:rFonts w:eastAsiaTheme="minorEastAsia"/>
        </w:rPr>
        <w:t xml:space="preserve">: Սպինի պրոյեկցիան z առանցքի վրա կոչվում է </w:t>
      </w:r>
      <w:r w:rsidR="00B03C06" w:rsidRPr="000D19DD">
        <w:rPr>
          <w:rFonts w:eastAsiaTheme="minorEastAsia"/>
          <w:b/>
        </w:rPr>
        <w:t>սպինային քվանտային թիվ</w:t>
      </w:r>
      <w:r w:rsidR="00B03C06" w:rsidRPr="000D19DD">
        <w:rPr>
          <w:rFonts w:eastAsiaTheme="minorEastAsia"/>
        </w:rPr>
        <w:t xml:space="preserve">, </w:t>
      </w:r>
      <w:r w:rsidR="00B03C06" w:rsidRPr="000D19DD">
        <w:rPr>
          <w:rFonts w:eastAsiaTheme="minorEastAsia"/>
          <w:b/>
        </w:rPr>
        <w:t xml:space="preserve">այն կարող է ընդունել միայն երկու արժեք՝ </w:t>
      </w:r>
      <m:oMath>
        <m:r>
          <m:rPr>
            <m:sty m:val="bi"/>
          </m:rPr>
          <w:rPr>
            <w:rFonts w:ascii="Cambria Math" w:eastAsiaTheme="minorEastAsia" w:hAnsi="Cambria Math"/>
          </w:rPr>
          <m:t>+</m:t>
        </m:r>
        <m:f>
          <m:fPr>
            <m:ctrlPr>
              <w:rPr>
                <w:rFonts w:ascii="Cambria Math" w:eastAsiaTheme="minorEastAsia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den>
        </m:f>
        <m:r>
          <m:rPr>
            <m:sty m:val="bi"/>
          </m:rPr>
          <w:rPr>
            <w:rFonts w:ascii="Cambria Math" w:eastAsiaTheme="minorEastAsia" w:hAnsi="Cambria Math"/>
          </w:rPr>
          <m:t xml:space="preserve">  , -</m:t>
        </m:r>
        <m:f>
          <m:fPr>
            <m:ctrlPr>
              <w:rPr>
                <w:rFonts w:ascii="Cambria Math" w:eastAsiaTheme="minorEastAsia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den>
        </m:f>
        <m:r>
          <m:rPr>
            <m:sty m:val="bi"/>
          </m:rPr>
          <w:rPr>
            <w:rFonts w:ascii="Cambria Math" w:eastAsiaTheme="minorEastAsia" w:hAnsi="Cambria Math"/>
          </w:rPr>
          <m:t xml:space="preserve">  </m:t>
        </m:r>
        <m:r>
          <w:rPr>
            <w:rFonts w:ascii="Cambria Math" w:eastAsiaTheme="minorEastAsia" w:hAnsi="Cambria Math"/>
          </w:rPr>
          <m:t xml:space="preserve"> </m:t>
        </m:r>
      </m:oMath>
      <w:r w:rsidR="00BD4F62" w:rsidRPr="000D19DD">
        <w:rPr>
          <w:rFonts w:eastAsiaTheme="minorEastAsia"/>
        </w:rPr>
        <w:t>:</w:t>
      </w:r>
    </w:p>
    <w:p w14:paraId="7E74970E" w14:textId="60A2AED2" w:rsidR="00601B16" w:rsidRDefault="00BD4F62" w:rsidP="00724726">
      <w:pPr>
        <w:pStyle w:val="Q-Normal"/>
        <w:ind w:firstLine="432"/>
      </w:pPr>
      <m:oMath>
        <m:r>
          <m:rPr>
            <m:sty m:val="p"/>
          </m:rPr>
          <w:rPr>
            <w:rFonts w:ascii="Cambria Math" w:hAnsi="Cambria Math"/>
          </w:rPr>
          <w:lastRenderedPageBreak/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0D19DD">
        <w:t xml:space="preserve"> սպին</w:t>
      </w:r>
      <w:r w:rsidR="00F84630" w:rsidRPr="000D19DD">
        <w:t xml:space="preserve"> ունեցող</w:t>
      </w:r>
      <w:r w:rsidRPr="000D19DD">
        <w:t xml:space="preserve"> էլեկտրոնը պայմանականորեն նշանակում են դեպի վեր ուղղված սլաքի ձևով՝ </w:t>
      </w:r>
      <m:oMath>
        <m:r>
          <m:rPr>
            <m:sty m:val="p"/>
          </m:rPr>
          <w:rPr>
            <w:rFonts w:ascii="Cambria Math" w:hAnsi="Cambria Math"/>
          </w:rPr>
          <m:t>↑</m:t>
        </m:r>
      </m:oMath>
      <w:r w:rsidRPr="000D19DD">
        <w:t xml:space="preserve">, իսկ </w:t>
      </w:r>
      <m:oMath>
        <m:r>
          <m:rPr>
            <m:sty m:val="p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0D19DD">
        <w:t xml:space="preserve"> սպինով էլեկտրոնը՝ դեպի ներքև ուղղված սլաքի ձևով՝ </w:t>
      </w:r>
      <m:oMath>
        <m:r>
          <m:rPr>
            <m:sty m:val="p"/>
          </m:rPr>
          <w:rPr>
            <w:rFonts w:ascii="Cambria Math" w:hAnsi="Cambria Math"/>
          </w:rPr>
          <m:t>↓</m:t>
        </m:r>
      </m:oMath>
      <w:r w:rsidRPr="000D19DD">
        <w:t xml:space="preserve"> (նկ</w:t>
      </w:r>
      <w:r w:rsidR="00F47D8F" w:rsidRPr="000D19DD">
        <w:t>ար</w:t>
      </w:r>
      <w:r w:rsidRPr="000D19DD">
        <w:t xml:space="preserve"> </w:t>
      </w:r>
      <w:r w:rsidR="008F558E" w:rsidRPr="000D19DD">
        <w:t>3.1</w:t>
      </w:r>
      <w:r w:rsidR="00422C85" w:rsidRPr="000D19DD">
        <w:t>2</w:t>
      </w:r>
      <w:r w:rsidRPr="000D19DD">
        <w:t>):</w:t>
      </w:r>
    </w:p>
    <w:p w14:paraId="54F6C8B2" w14:textId="77CF4D40" w:rsidR="001C12C6" w:rsidRDefault="00150AAA" w:rsidP="00DB4EFD">
      <w:pPr>
        <w:pStyle w:val="30"/>
        <w:numPr>
          <w:ilvl w:val="0"/>
          <w:numId w:val="0"/>
        </w:numPr>
        <w:jc w:val="right"/>
        <w:rPr>
          <w:rFonts w:ascii="Sylfaen" w:hAnsi="Sylfaen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09C2604" wp14:editId="49E5A487">
                <wp:extent cx="4783183" cy="1000125"/>
                <wp:effectExtent l="0" t="0" r="0" b="9525"/>
                <wp:docPr id="867996163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83183" cy="10001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D3BCA5" w14:textId="77777777" w:rsidR="007A588D" w:rsidRDefault="007A588D" w:rsidP="00C454C8">
                            <w:pPr>
                              <w:pStyle w:val="Q-Yndgcvac"/>
                            </w:pPr>
                            <w:r w:rsidRPr="004607D4">
                              <w:t xml:space="preserve">Ատոմում յուրաքանչյուր օրբիտալ բնութագրվում է երեք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</m:oMath>
                            <w:r w:rsidRPr="004607D4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4607D4">
                              <w:t xml:space="preserve">  և 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r w:rsidRPr="004607D4">
                              <w:t xml:space="preserve">, </w:t>
                            </w:r>
                          </w:p>
                          <w:p w14:paraId="1F9EF70B" w14:textId="4A878A5C" w:rsidR="007A588D" w:rsidRDefault="007A588D" w:rsidP="00C454C8">
                            <w:pPr>
                              <w:pStyle w:val="Q-Yndgcvac"/>
                            </w:pPr>
                            <w:r w:rsidRPr="004607D4">
                              <w:t xml:space="preserve">իսկ յուրաքանչյուր էլեկտրոն՝ չորս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sub>
                              </m:sSub>
                            </m:oMath>
                            <w:r w:rsidRPr="004607D4">
                              <w:t>:</w:t>
                            </w:r>
                          </w:p>
                          <w:p w14:paraId="307829C1" w14:textId="77777777" w:rsidR="007A588D" w:rsidRDefault="007A588D" w:rsidP="00C454C8">
                            <w:pPr>
                              <w:pStyle w:val="Q-Yndgcvac"/>
                            </w:pPr>
                          </w:p>
                          <w:p w14:paraId="46872DDE" w14:textId="77777777" w:rsidR="007A588D" w:rsidRDefault="007A588D" w:rsidP="00C454C8">
                            <w:pPr>
                              <w:pStyle w:val="Q-Yndgcvac"/>
                            </w:pPr>
                          </w:p>
                          <w:p w14:paraId="01A381CA" w14:textId="477AA134" w:rsidR="007A588D" w:rsidRDefault="007A588D" w:rsidP="00C454C8">
                            <w:pPr>
                              <w:pStyle w:val="Q-Yndgcvac"/>
                            </w:pPr>
                            <w:r w:rsidRPr="004607D4">
                              <w:t xml:space="preserve">Ատոմում յուրաքանչյուր օրբիտալ բնութագրվում է երեք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</m:oMath>
                            <w:r w:rsidRPr="004607D4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4607D4">
                              <w:t xml:space="preserve">  և 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r w:rsidRPr="004607D4">
                              <w:t xml:space="preserve">, իսկ յուրաքանչյուր էլեկտրոն՝ չորս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sub>
                              </m:sSub>
                            </m:oMath>
                            <w:r w:rsidRPr="004607D4">
                              <w:t>:</w:t>
                            </w:r>
                          </w:p>
                          <w:p w14:paraId="78B6D076" w14:textId="77777777" w:rsidR="007A588D" w:rsidRDefault="007A588D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9C2604" id="_x0000_s1338" style="width:376.65pt;height:78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" fillcolor="#def1f7" stroked="f" strokeweight="1pt">
                <v:stroke joinstyle="miter"/>
                <v:textbox>
                  <w:txbxContent>
                    <w:p w14:paraId="4CD3BCA5" w14:textId="77777777" w:rsidR="007A588D" w:rsidRDefault="007A588D" w:rsidP="00C454C8">
                      <w:pPr>
                        <w:pStyle w:val="Q-Yndgcvac"/>
                      </w:pPr>
                      <w:r w:rsidRPr="004607D4">
                        <w:t xml:space="preserve">Ատոմում յուրաքանչյուր օրբիտալ բնութագրվում է երեք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</m:oMath>
                      <w:r w:rsidRPr="004607D4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4607D4">
                        <w:t xml:space="preserve">  և 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r w:rsidRPr="004607D4">
                        <w:t xml:space="preserve">, </w:t>
                      </w:r>
                    </w:p>
                    <w:p w14:paraId="1F9EF70B" w14:textId="4A878A5C" w:rsidR="007A588D" w:rsidRDefault="007A588D" w:rsidP="00C454C8">
                      <w:pPr>
                        <w:pStyle w:val="Q-Yndgcvac"/>
                      </w:pPr>
                      <w:r w:rsidRPr="004607D4">
                        <w:t xml:space="preserve">իսկ յուրաքանչյուր էլեկտրոն՝ չորս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s</m:t>
                            </m:r>
                          </m:sub>
                        </m:sSub>
                      </m:oMath>
                      <w:r w:rsidRPr="004607D4">
                        <w:t>:</w:t>
                      </w:r>
                    </w:p>
                    <w:p w14:paraId="307829C1" w14:textId="77777777" w:rsidR="007A588D" w:rsidRDefault="007A588D" w:rsidP="00C454C8">
                      <w:pPr>
                        <w:pStyle w:val="Q-Yndgcvac"/>
                      </w:pPr>
                    </w:p>
                    <w:p w14:paraId="46872DDE" w14:textId="77777777" w:rsidR="007A588D" w:rsidRDefault="007A588D" w:rsidP="00C454C8">
                      <w:pPr>
                        <w:pStyle w:val="Q-Yndgcvac"/>
                      </w:pPr>
                    </w:p>
                    <w:p w14:paraId="01A381CA" w14:textId="477AA134" w:rsidR="007A588D" w:rsidRDefault="007A588D" w:rsidP="00C454C8">
                      <w:pPr>
                        <w:pStyle w:val="Q-Yndgcvac"/>
                      </w:pPr>
                      <w:r w:rsidRPr="004607D4">
                        <w:t xml:space="preserve">Ատոմում յուրաքանչյուր օրբիտալ բնութագրվում է երեք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</m:oMath>
                      <w:r w:rsidRPr="004607D4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4607D4">
                        <w:t xml:space="preserve">  և 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r w:rsidRPr="004607D4">
                        <w:t xml:space="preserve">, իսկ յուրաքանչյուր էլեկտրոն՝ չորս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s</m:t>
                            </m:r>
                          </m:sub>
                        </m:sSub>
                      </m:oMath>
                      <w:r w:rsidRPr="004607D4">
                        <w:t>:</w:t>
                      </w:r>
                    </w:p>
                    <w:p w14:paraId="78B6D076" w14:textId="77777777" w:rsidR="007A588D" w:rsidRDefault="007A588D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F74FFD" w14:textId="77777777" w:rsidR="00BF0CD8" w:rsidRPr="002541AB" w:rsidRDefault="00BF0CD8" w:rsidP="00F4207A">
      <w:pPr>
        <w:pStyle w:val="3"/>
      </w:pPr>
      <w:r w:rsidRPr="002541AB">
        <w:t>Էներգիական մակարդակների բաժանումը ենթամակարդակների և օրբիտալների:</w:t>
      </w:r>
    </w:p>
    <w:tbl>
      <w:tblPr>
        <w:tblStyle w:val="GridTable5Dark-Accent5"/>
        <w:tblW w:w="7933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ayout w:type="fixed"/>
        <w:tblLook w:val="04A0" w:firstRow="1" w:lastRow="0" w:firstColumn="1" w:lastColumn="0" w:noHBand="0" w:noVBand="1"/>
      </w:tblPr>
      <w:tblGrid>
        <w:gridCol w:w="1129"/>
        <w:gridCol w:w="846"/>
        <w:gridCol w:w="900"/>
        <w:gridCol w:w="2340"/>
        <w:gridCol w:w="1260"/>
        <w:gridCol w:w="1458"/>
      </w:tblGrid>
      <w:tr w:rsidR="00517B32" w:rsidRPr="00542C58" w14:paraId="1A9658E9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1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532EFAC1" w14:textId="77777777" w:rsidR="00066883" w:rsidRPr="00425048" w:rsidRDefault="00BF0CD8" w:rsidP="00425048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b w:val="0"/>
                <w:bCs w:val="0"/>
                <w:sz w:val="18"/>
                <w:szCs w:val="18"/>
                <w:lang w:val="hy-AM" w:eastAsia="ru-RU" w:bidi="he-IL"/>
              </w:rPr>
            </w:pPr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Էներգիա</w:t>
            </w:r>
          </w:p>
          <w:p w14:paraId="2F7DCF6B" w14:textId="77777777" w:rsidR="00066883" w:rsidRPr="00425048" w:rsidRDefault="00BF0CD8" w:rsidP="00425048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b w:val="0"/>
                <w:bCs w:val="0"/>
                <w:sz w:val="18"/>
                <w:szCs w:val="18"/>
                <w:lang w:val="hy-AM" w:eastAsia="ru-RU" w:bidi="he-IL"/>
              </w:rPr>
            </w:pPr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կան մակար</w:t>
            </w:r>
          </w:p>
          <w:p w14:paraId="2EC491E0" w14:textId="4C568D76" w:rsidR="00BF0CD8" w:rsidRPr="00425048" w:rsidRDefault="00BF0CD8" w:rsidP="00425048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sz w:val="18"/>
                <w:szCs w:val="18"/>
                <w:lang w:val="hy-AM"/>
              </w:rPr>
            </w:pPr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 xml:space="preserve">դակ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18"/>
                  <w:szCs w:val="18"/>
                  <w:lang w:val="hy-AM" w:eastAsia="ru-RU" w:bidi="he-IL"/>
                </w:rPr>
                <m:t>n</m:t>
              </m:r>
            </m:oMath>
          </w:p>
        </w:tc>
        <w:tc>
          <w:tcPr>
            <w:tcW w:w="846" w:type="dxa"/>
            <w:vMerge w:val="restart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461D069B" w14:textId="2BF81248" w:rsidR="00BF0CD8" w:rsidRPr="00425048" w:rsidRDefault="00BF0CD8" w:rsidP="003811DF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18"/>
                <w:szCs w:val="18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18"/>
                  <w:szCs w:val="18"/>
                  <w:lang w:val="hy-AM" w:eastAsia="ru-RU" w:bidi="he-IL"/>
                </w:rPr>
                <m:t>l</m:t>
              </m:r>
            </m:oMath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-ի</w:t>
            </w:r>
            <w:r w:rsid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 xml:space="preserve"> </w:t>
            </w:r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արժեք</w:t>
            </w:r>
            <w:r w:rsid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ներ</w:t>
            </w:r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ը</w:t>
            </w:r>
          </w:p>
        </w:tc>
        <w:tc>
          <w:tcPr>
            <w:tcW w:w="900" w:type="dxa"/>
            <w:vMerge w:val="restart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78D500F4" w14:textId="77777777" w:rsidR="00724726" w:rsidRPr="00425048" w:rsidRDefault="00BF0CD8" w:rsidP="003811DF">
            <w:pPr>
              <w:spacing w:before="100" w:beforeAutospacing="1" w:after="100" w:afterAutospacing="1" w:line="240" w:lineRule="atLeast"/>
              <w:ind w:left="-114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bCs w:val="0"/>
                <w:sz w:val="18"/>
                <w:szCs w:val="18"/>
                <w:lang w:val="hy-AM" w:eastAsia="ru-RU" w:bidi="he-IL"/>
              </w:rPr>
            </w:pPr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Ենթա</w:t>
            </w:r>
          </w:p>
          <w:p w14:paraId="036C0F85" w14:textId="3DD393AC" w:rsidR="00724726" w:rsidRPr="00425048" w:rsidRDefault="00BF0CD8" w:rsidP="003811DF">
            <w:pPr>
              <w:spacing w:before="100" w:beforeAutospacing="1" w:after="100" w:afterAutospacing="1" w:line="240" w:lineRule="atLeast"/>
              <w:ind w:left="-114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bCs w:val="0"/>
                <w:sz w:val="18"/>
                <w:szCs w:val="18"/>
                <w:lang w:val="hy-AM" w:eastAsia="ru-RU" w:bidi="he-IL"/>
              </w:rPr>
            </w:pPr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մա</w:t>
            </w:r>
            <w:r w:rsidR="000D19DD"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կ</w:t>
            </w:r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ա</w:t>
            </w:r>
            <w:r w:rsidR="00724726"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ր</w:t>
            </w:r>
          </w:p>
          <w:p w14:paraId="46F2F6C0" w14:textId="36841024" w:rsidR="00BF0CD8" w:rsidRPr="00425048" w:rsidRDefault="00BF0CD8" w:rsidP="003811DF">
            <w:pPr>
              <w:spacing w:before="100" w:beforeAutospacing="1" w:after="100" w:afterAutospacing="1" w:line="240" w:lineRule="atLeast"/>
              <w:ind w:left="-114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18"/>
                <w:szCs w:val="18"/>
              </w:rPr>
            </w:pPr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դակներ</w:t>
            </w:r>
            <w:r w:rsidR="00066883"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ը</w:t>
            </w:r>
          </w:p>
        </w:tc>
        <w:tc>
          <w:tcPr>
            <w:tcW w:w="2340" w:type="dxa"/>
            <w:vMerge w:val="restart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71F10D06" w14:textId="77777777" w:rsidR="00BF0CD8" w:rsidRPr="00425048" w:rsidRDefault="00000000" w:rsidP="003811DF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18"/>
                <w:szCs w:val="1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Cs w:val="0"/>
                      <w:i/>
                      <w:sz w:val="18"/>
                      <w:szCs w:val="18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18"/>
                      <w:szCs w:val="18"/>
                      <w:lang w:val="hy-AM" w:eastAsia="ru-RU" w:bidi="he-IL"/>
                    </w:rPr>
                    <m:t>m</m:t>
                  </m: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hy-AM" w:eastAsia="ru-RU" w:bidi="he-IL"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18"/>
                      <w:szCs w:val="18"/>
                      <w:lang w:val="hy-AM" w:eastAsia="ru-RU" w:bidi="he-IL"/>
                    </w:rPr>
                    <m:t>l</m:t>
                  </m:r>
                </m:sub>
              </m:sSub>
            </m:oMath>
            <w:r w:rsidR="00BF0CD8" w:rsidRPr="00425048">
              <w:rPr>
                <w:rFonts w:ascii="GHEA Grapalat" w:hAnsi="GHEA Grapalat"/>
                <w:bCs w:val="0"/>
                <w:sz w:val="18"/>
                <w:szCs w:val="18"/>
                <w:lang w:val="hy-AM" w:eastAsia="ru-RU" w:bidi="he-IL"/>
              </w:rPr>
              <w:t>-ի արժեքները</w:t>
            </w:r>
          </w:p>
        </w:tc>
        <w:tc>
          <w:tcPr>
            <w:tcW w:w="2718" w:type="dxa"/>
            <w:gridSpan w:val="2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478D80E3" w14:textId="77777777" w:rsidR="00BF0CD8" w:rsidRPr="00425048" w:rsidRDefault="00BF0CD8" w:rsidP="00425048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</w:pPr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Օրբիտալների թիվը</w:t>
            </w:r>
          </w:p>
        </w:tc>
      </w:tr>
      <w:tr w:rsidR="00517B32" w:rsidRPr="00542C58" w14:paraId="77F7596A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left w:val="none" w:sz="0" w:space="0" w:color="auto"/>
            </w:tcBorders>
            <w:shd w:val="clear" w:color="auto" w:fill="11597D"/>
          </w:tcPr>
          <w:p w14:paraId="14DDB152" w14:textId="77777777" w:rsidR="00BF0CD8" w:rsidRPr="00425048" w:rsidRDefault="00BF0CD8" w:rsidP="00425048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</w:pPr>
          </w:p>
        </w:tc>
        <w:tc>
          <w:tcPr>
            <w:tcW w:w="846" w:type="dxa"/>
            <w:vMerge/>
            <w:shd w:val="clear" w:color="auto" w:fill="11597D"/>
          </w:tcPr>
          <w:p w14:paraId="17E865FE" w14:textId="77777777" w:rsidR="00BF0CD8" w:rsidRPr="00425048" w:rsidRDefault="00BF0CD8" w:rsidP="00425048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18"/>
                <w:szCs w:val="18"/>
                <w:lang w:val="hy-AM" w:eastAsia="ru-RU" w:bidi="he-IL"/>
              </w:rPr>
            </w:pPr>
          </w:p>
        </w:tc>
        <w:tc>
          <w:tcPr>
            <w:tcW w:w="900" w:type="dxa"/>
            <w:vMerge/>
            <w:shd w:val="clear" w:color="auto" w:fill="11597D"/>
          </w:tcPr>
          <w:p w14:paraId="499D7486" w14:textId="77777777" w:rsidR="00BF0CD8" w:rsidRPr="00425048" w:rsidRDefault="00BF0CD8" w:rsidP="00425048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18"/>
                <w:szCs w:val="18"/>
                <w:lang w:val="hy-AM" w:eastAsia="ru-RU" w:bidi="he-IL"/>
              </w:rPr>
            </w:pPr>
          </w:p>
        </w:tc>
        <w:tc>
          <w:tcPr>
            <w:tcW w:w="2340" w:type="dxa"/>
            <w:vMerge/>
            <w:shd w:val="clear" w:color="auto" w:fill="11597D"/>
          </w:tcPr>
          <w:p w14:paraId="388C1BD0" w14:textId="77777777" w:rsidR="00BF0CD8" w:rsidRPr="00425048" w:rsidRDefault="00BF0CD8" w:rsidP="00425048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Cs/>
                <w:color w:val="FFFFFF" w:themeColor="background1"/>
                <w:sz w:val="18"/>
                <w:szCs w:val="18"/>
                <w:lang w:val="hy-AM" w:eastAsia="ru-RU" w:bidi="he-IL"/>
              </w:rPr>
            </w:pPr>
          </w:p>
        </w:tc>
        <w:tc>
          <w:tcPr>
            <w:tcW w:w="1260" w:type="dxa"/>
            <w:shd w:val="clear" w:color="auto" w:fill="DEF1F7"/>
          </w:tcPr>
          <w:p w14:paraId="47E099EB" w14:textId="77777777" w:rsidR="000F5569" w:rsidRDefault="00BF0CD8" w:rsidP="00425048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</w:pPr>
            <w:r w:rsidRPr="003811DF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Ենթամա</w:t>
            </w:r>
          </w:p>
          <w:p w14:paraId="7213B9F3" w14:textId="4F81F6A9" w:rsidR="00BF0CD8" w:rsidRPr="003811DF" w:rsidRDefault="00BF0CD8" w:rsidP="00425048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</w:pPr>
            <w:r w:rsidRPr="003811DF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կ</w:t>
            </w:r>
            <w:r w:rsidR="00724726" w:rsidRPr="003811DF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ա</w:t>
            </w:r>
            <w:r w:rsidRPr="003811DF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րդակում</w:t>
            </w:r>
            <w:r w:rsidRPr="003811DF">
              <w:rPr>
                <w:rFonts w:ascii="GHEA Grapalat" w:hAnsi="GHEA Grapalat"/>
                <w:sz w:val="18"/>
                <w:szCs w:val="18"/>
                <w:lang w:eastAsia="ru-RU" w:bidi="he-IL"/>
              </w:rPr>
              <w:t xml:space="preserve"> (</w:t>
            </w:r>
            <m:oMath>
              <m:r>
                <w:rPr>
                  <w:rFonts w:ascii="Cambria Math" w:hAnsi="Cambria Math"/>
                  <w:sz w:val="18"/>
                  <w:szCs w:val="18"/>
                  <w:lang w:eastAsia="ru-RU" w:bidi="he-IL"/>
                </w:rPr>
                <m:t>2l+1</m:t>
              </m:r>
            </m:oMath>
            <w:r w:rsidRPr="003811DF">
              <w:rPr>
                <w:rFonts w:ascii="GHEA Grapalat" w:hAnsi="GHEA Grapalat"/>
                <w:sz w:val="18"/>
                <w:szCs w:val="18"/>
                <w:lang w:eastAsia="ru-RU" w:bidi="he-IL"/>
              </w:rPr>
              <w:t>)</w:t>
            </w:r>
          </w:p>
        </w:tc>
        <w:tc>
          <w:tcPr>
            <w:tcW w:w="1458" w:type="dxa"/>
            <w:shd w:val="clear" w:color="auto" w:fill="DEF1F7"/>
          </w:tcPr>
          <w:p w14:paraId="79D192BD" w14:textId="77777777" w:rsidR="00BF0CD8" w:rsidRPr="003811DF" w:rsidRDefault="00BF0CD8" w:rsidP="00425048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18"/>
                <w:szCs w:val="18"/>
                <w:lang w:eastAsia="ru-RU" w:bidi="he-IL"/>
              </w:rPr>
            </w:pPr>
            <w:r w:rsidRPr="003811DF">
              <w:rPr>
                <w:rFonts w:ascii="GHEA Grapalat" w:hAnsi="GHEA Grapalat" w:cs="Arial"/>
                <w:sz w:val="18"/>
                <w:szCs w:val="18"/>
                <w:lang w:val="hy-AM" w:eastAsia="ru-RU" w:bidi="he-IL"/>
              </w:rPr>
              <w:t>Էներգիական մակարդակում</w:t>
            </w:r>
            <w:r w:rsidRPr="003811DF">
              <w:rPr>
                <w:rFonts w:ascii="GHEA Grapalat" w:hAnsi="GHEA Grapalat" w:cs="Arial"/>
                <w:sz w:val="18"/>
                <w:szCs w:val="18"/>
                <w:lang w:eastAsia="ru-RU" w:bidi="he-IL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eastAsia="ru-RU" w:bidi="he-IL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  <w:lang w:eastAsia="ru-RU" w:bidi="he-I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8"/>
                          <w:szCs w:val="18"/>
                          <w:lang w:eastAsia="ru-RU" w:bidi="he-IL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sz w:val="18"/>
                          <w:szCs w:val="18"/>
                          <w:lang w:eastAsia="ru-RU" w:bidi="he-IL"/>
                        </w:rPr>
                        <m:t>2</m:t>
                      </m:r>
                    </m:sup>
                  </m:sSup>
                </m:e>
              </m:d>
            </m:oMath>
          </w:p>
        </w:tc>
      </w:tr>
      <w:tr w:rsidR="00517B32" w:rsidRPr="000D19DD" w14:paraId="210CEF23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672E21FB" w14:textId="77777777" w:rsidR="00542C58" w:rsidRPr="00542C58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K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eastAsia="ru-RU" w:bidi="he-IL"/>
                      </w:rPr>
                      <m:t>n=1</m:t>
                    </m:r>
                  </m:e>
                </m:d>
              </m:oMath>
            </m:oMathPara>
          </w:p>
        </w:tc>
        <w:tc>
          <w:tcPr>
            <w:tcW w:w="846" w:type="dxa"/>
            <w:shd w:val="clear" w:color="auto" w:fill="auto"/>
          </w:tcPr>
          <w:p w14:paraId="6FDA785E" w14:textId="0BE9770B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900" w:type="dxa"/>
            <w:shd w:val="clear" w:color="auto" w:fill="auto"/>
          </w:tcPr>
          <w:p w14:paraId="2B48945A" w14:textId="22CA584C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1s</m:t>
                </m:r>
              </m:oMath>
            </m:oMathPara>
          </w:p>
        </w:tc>
        <w:tc>
          <w:tcPr>
            <w:tcW w:w="2340" w:type="dxa"/>
            <w:shd w:val="clear" w:color="auto" w:fill="auto"/>
          </w:tcPr>
          <w:p w14:paraId="1A70113F" w14:textId="47D9E5F6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260" w:type="dxa"/>
            <w:shd w:val="clear" w:color="auto" w:fill="auto"/>
          </w:tcPr>
          <w:p w14:paraId="58525B7A" w14:textId="6F14F90F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458" w:type="dxa"/>
            <w:shd w:val="clear" w:color="auto" w:fill="auto"/>
            <w:vAlign w:val="center"/>
          </w:tcPr>
          <w:p w14:paraId="6A8C3CFF" w14:textId="77777777" w:rsidR="00542C58" w:rsidRPr="00542C58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  <w:lang w:val="hy-AM"/>
              </w:rPr>
            </w:pPr>
            <w:r w:rsidRPr="00542C58">
              <w:rPr>
                <w:rFonts w:ascii="Arial Armenian" w:eastAsiaTheme="minorEastAsia" w:hAnsi="Arial Armenian"/>
                <w:sz w:val="20"/>
                <w:szCs w:val="20"/>
                <w:lang w:val="hy-AM"/>
              </w:rPr>
              <w:t>1</w:t>
            </w:r>
          </w:p>
        </w:tc>
      </w:tr>
      <w:tr w:rsidR="00517B32" w:rsidRPr="000D19DD" w14:paraId="54936B78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146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083EC5CB" w14:textId="77777777" w:rsidR="00542C58" w:rsidRPr="00542C58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L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eastAsia="ru-RU" w:bidi="he-IL"/>
                      </w:rPr>
                      <m:t>n=2</m:t>
                    </m:r>
                  </m:e>
                </m:d>
              </m:oMath>
            </m:oMathPara>
          </w:p>
        </w:tc>
        <w:tc>
          <w:tcPr>
            <w:tcW w:w="846" w:type="dxa"/>
            <w:shd w:val="clear" w:color="auto" w:fill="DEF1F7"/>
          </w:tcPr>
          <w:p w14:paraId="6B36B970" w14:textId="7AE2E5D5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20"/>
                <w:szCs w:val="20"/>
                <w:lang w:val="hy-AM" w:eastAsia="ru-RU" w:bidi="he-IL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900" w:type="dxa"/>
            <w:shd w:val="clear" w:color="auto" w:fill="DEF1F7"/>
          </w:tcPr>
          <w:p w14:paraId="2D74DC79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s</m:t>
                </m:r>
              </m:oMath>
            </m:oMathPara>
          </w:p>
        </w:tc>
        <w:tc>
          <w:tcPr>
            <w:tcW w:w="2340" w:type="dxa"/>
            <w:shd w:val="clear" w:color="auto" w:fill="DEF1F7"/>
          </w:tcPr>
          <w:p w14:paraId="773ADF40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260" w:type="dxa"/>
            <w:shd w:val="clear" w:color="auto" w:fill="DEF1F7"/>
          </w:tcPr>
          <w:p w14:paraId="28939D8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458" w:type="dxa"/>
            <w:vMerge w:val="restart"/>
            <w:shd w:val="clear" w:color="auto" w:fill="DEF1F7"/>
            <w:vAlign w:val="center"/>
          </w:tcPr>
          <w:p w14:paraId="420F0083" w14:textId="77777777" w:rsidR="00542C58" w:rsidRPr="000D19DD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4</w:t>
            </w:r>
          </w:p>
        </w:tc>
      </w:tr>
      <w:tr w:rsidR="00517B32" w:rsidRPr="000D19DD" w14:paraId="2E183EAE" w14:textId="77777777" w:rsidTr="00DB4EFD">
        <w:trPr>
          <w:trHeight w:val="146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68EB82E" w14:textId="77777777" w:rsidR="00542C58" w:rsidRPr="00542C58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46" w:type="dxa"/>
            <w:shd w:val="clear" w:color="auto" w:fill="auto"/>
          </w:tcPr>
          <w:p w14:paraId="1C3C9188" w14:textId="7F3715C0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1</m:t>
                </m:r>
              </m:oMath>
            </m:oMathPara>
          </w:p>
        </w:tc>
        <w:tc>
          <w:tcPr>
            <w:tcW w:w="900" w:type="dxa"/>
            <w:shd w:val="clear" w:color="auto" w:fill="auto"/>
          </w:tcPr>
          <w:p w14:paraId="5AA7D98F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p</m:t>
                </m:r>
              </m:oMath>
            </m:oMathPara>
          </w:p>
        </w:tc>
        <w:tc>
          <w:tcPr>
            <w:tcW w:w="2340" w:type="dxa"/>
            <w:shd w:val="clear" w:color="auto" w:fill="auto"/>
          </w:tcPr>
          <w:p w14:paraId="745223E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260" w:type="dxa"/>
            <w:shd w:val="clear" w:color="auto" w:fill="auto"/>
          </w:tcPr>
          <w:p w14:paraId="0E3856C6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3</w:t>
            </w:r>
          </w:p>
        </w:tc>
        <w:tc>
          <w:tcPr>
            <w:tcW w:w="1458" w:type="dxa"/>
            <w:vMerge/>
            <w:vAlign w:val="center"/>
          </w:tcPr>
          <w:p w14:paraId="2265952A" w14:textId="77777777" w:rsidR="00542C58" w:rsidRPr="000D19DD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517B32" w:rsidRPr="000D19DD" w14:paraId="334173CF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9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73296B8E" w14:textId="77777777" w:rsidR="00542C58" w:rsidRPr="00542C58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sz w:val="20"/>
                <w:szCs w:val="20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eastAsia="ru-RU" w:bidi="he-IL"/>
                      </w:rPr>
                      <m:t>n=3</m:t>
                    </m:r>
                  </m:e>
                </m:d>
              </m:oMath>
            </m:oMathPara>
          </w:p>
        </w:tc>
        <w:tc>
          <w:tcPr>
            <w:tcW w:w="846" w:type="dxa"/>
            <w:shd w:val="clear" w:color="auto" w:fill="DEF1F7"/>
          </w:tcPr>
          <w:p w14:paraId="17101854" w14:textId="66A11643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20"/>
                <w:szCs w:val="20"/>
                <w:lang w:val="hy-AM" w:eastAsia="ru-RU" w:bidi="he-IL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900" w:type="dxa"/>
            <w:shd w:val="clear" w:color="auto" w:fill="DEF1F7"/>
          </w:tcPr>
          <w:p w14:paraId="5F821E2A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s</m:t>
                </m:r>
              </m:oMath>
            </m:oMathPara>
          </w:p>
        </w:tc>
        <w:tc>
          <w:tcPr>
            <w:tcW w:w="2340" w:type="dxa"/>
            <w:shd w:val="clear" w:color="auto" w:fill="DEF1F7"/>
          </w:tcPr>
          <w:p w14:paraId="1DCC0E52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260" w:type="dxa"/>
            <w:shd w:val="clear" w:color="auto" w:fill="DEF1F7"/>
          </w:tcPr>
          <w:p w14:paraId="384E2A32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458" w:type="dxa"/>
            <w:vMerge w:val="restart"/>
            <w:shd w:val="clear" w:color="auto" w:fill="DEF1F7"/>
            <w:vAlign w:val="center"/>
          </w:tcPr>
          <w:p w14:paraId="29B581CE" w14:textId="77777777" w:rsidR="00542C58" w:rsidRPr="000D19DD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9</w:t>
            </w:r>
          </w:p>
        </w:tc>
      </w:tr>
      <w:tr w:rsidR="00517B32" w:rsidRPr="000D19DD" w14:paraId="55F83D98" w14:textId="77777777" w:rsidTr="00DB4EFD">
        <w:trPr>
          <w:trHeight w:val="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710499F9" w14:textId="77777777" w:rsidR="00542C58" w:rsidRPr="00542C58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46" w:type="dxa"/>
            <w:shd w:val="clear" w:color="auto" w:fill="auto"/>
          </w:tcPr>
          <w:p w14:paraId="5893D420" w14:textId="607B3288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1</m:t>
                </m:r>
              </m:oMath>
            </m:oMathPara>
          </w:p>
        </w:tc>
        <w:tc>
          <w:tcPr>
            <w:tcW w:w="900" w:type="dxa"/>
            <w:shd w:val="clear" w:color="auto" w:fill="auto"/>
          </w:tcPr>
          <w:p w14:paraId="3A3DB46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p</m:t>
                </m:r>
              </m:oMath>
            </m:oMathPara>
          </w:p>
        </w:tc>
        <w:tc>
          <w:tcPr>
            <w:tcW w:w="2340" w:type="dxa"/>
            <w:shd w:val="clear" w:color="auto" w:fill="auto"/>
          </w:tcPr>
          <w:p w14:paraId="6C3EB905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260" w:type="dxa"/>
            <w:shd w:val="clear" w:color="auto" w:fill="auto"/>
          </w:tcPr>
          <w:p w14:paraId="3D4CDA58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3</w:t>
            </w:r>
          </w:p>
        </w:tc>
        <w:tc>
          <w:tcPr>
            <w:tcW w:w="1458" w:type="dxa"/>
            <w:vMerge/>
            <w:vAlign w:val="center"/>
          </w:tcPr>
          <w:p w14:paraId="4861409A" w14:textId="77777777" w:rsidR="00542C58" w:rsidRPr="000D19DD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517B32" w:rsidRPr="000D19DD" w14:paraId="70D87CAB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2F5FCE68" w14:textId="77777777" w:rsidR="00542C58" w:rsidRPr="00542C58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46" w:type="dxa"/>
            <w:shd w:val="clear" w:color="auto" w:fill="DEF1F7"/>
          </w:tcPr>
          <w:p w14:paraId="097E2BA0" w14:textId="6976FBDB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</m:t>
                </m:r>
              </m:oMath>
            </m:oMathPara>
          </w:p>
        </w:tc>
        <w:tc>
          <w:tcPr>
            <w:tcW w:w="900" w:type="dxa"/>
            <w:shd w:val="clear" w:color="auto" w:fill="DEF1F7"/>
          </w:tcPr>
          <w:p w14:paraId="485C434F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d</m:t>
                </m:r>
              </m:oMath>
            </m:oMathPara>
          </w:p>
        </w:tc>
        <w:tc>
          <w:tcPr>
            <w:tcW w:w="2340" w:type="dxa"/>
            <w:shd w:val="clear" w:color="auto" w:fill="DEF1F7"/>
          </w:tcPr>
          <w:p w14:paraId="168F11A8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2,-1, 0, +1, +2</m:t>
                </m:r>
              </m:oMath>
            </m:oMathPara>
          </w:p>
        </w:tc>
        <w:tc>
          <w:tcPr>
            <w:tcW w:w="1260" w:type="dxa"/>
            <w:shd w:val="clear" w:color="auto" w:fill="DEF1F7"/>
          </w:tcPr>
          <w:p w14:paraId="09A51959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5</w:t>
            </w:r>
          </w:p>
        </w:tc>
        <w:tc>
          <w:tcPr>
            <w:tcW w:w="1458" w:type="dxa"/>
            <w:vMerge/>
            <w:vAlign w:val="center"/>
          </w:tcPr>
          <w:p w14:paraId="1DCA3178" w14:textId="77777777" w:rsidR="00542C58" w:rsidRPr="000D19DD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517B32" w:rsidRPr="000D19DD" w14:paraId="3E45D615" w14:textId="77777777" w:rsidTr="00DB4EFD">
        <w:trPr>
          <w:trHeight w:val="7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C338F2D" w14:textId="77777777" w:rsidR="00542C58" w:rsidRPr="00542C58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eastAsia="ru-RU" w:bidi="he-IL"/>
                      </w:rPr>
                      <m:t>n=4</m:t>
                    </m:r>
                  </m:e>
                </m:d>
              </m:oMath>
            </m:oMathPara>
          </w:p>
        </w:tc>
        <w:tc>
          <w:tcPr>
            <w:tcW w:w="846" w:type="dxa"/>
            <w:shd w:val="clear" w:color="auto" w:fill="auto"/>
          </w:tcPr>
          <w:p w14:paraId="21089049" w14:textId="2EDA7531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20"/>
                <w:szCs w:val="20"/>
                <w:lang w:eastAsia="ru-RU" w:bidi="he-IL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0</m:t>
                </m:r>
              </m:oMath>
            </m:oMathPara>
          </w:p>
        </w:tc>
        <w:tc>
          <w:tcPr>
            <w:tcW w:w="900" w:type="dxa"/>
            <w:shd w:val="clear" w:color="auto" w:fill="auto"/>
          </w:tcPr>
          <w:p w14:paraId="6093F950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s</m:t>
                </m:r>
              </m:oMath>
            </m:oMathPara>
          </w:p>
        </w:tc>
        <w:tc>
          <w:tcPr>
            <w:tcW w:w="2340" w:type="dxa"/>
            <w:shd w:val="clear" w:color="auto" w:fill="auto"/>
          </w:tcPr>
          <w:p w14:paraId="27D06621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260" w:type="dxa"/>
            <w:shd w:val="clear" w:color="auto" w:fill="auto"/>
          </w:tcPr>
          <w:p w14:paraId="00EAC154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458" w:type="dxa"/>
            <w:vMerge w:val="restart"/>
            <w:shd w:val="clear" w:color="auto" w:fill="auto"/>
            <w:vAlign w:val="center"/>
          </w:tcPr>
          <w:p w14:paraId="490775FA" w14:textId="77777777" w:rsidR="00542C58" w:rsidRPr="000D19DD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16</w:t>
            </w:r>
          </w:p>
        </w:tc>
      </w:tr>
      <w:tr w:rsidR="00517B32" w:rsidRPr="000D19DD" w14:paraId="312A8320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left w:val="none" w:sz="0" w:space="0" w:color="auto"/>
            </w:tcBorders>
            <w:shd w:val="clear" w:color="auto" w:fill="11597D"/>
          </w:tcPr>
          <w:p w14:paraId="1832B5E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46" w:type="dxa"/>
            <w:shd w:val="clear" w:color="auto" w:fill="DEF1F7"/>
          </w:tcPr>
          <w:p w14:paraId="6C792353" w14:textId="4A6C347F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1</m:t>
                </m:r>
              </m:oMath>
            </m:oMathPara>
          </w:p>
        </w:tc>
        <w:tc>
          <w:tcPr>
            <w:tcW w:w="900" w:type="dxa"/>
            <w:shd w:val="clear" w:color="auto" w:fill="DEF1F7"/>
          </w:tcPr>
          <w:p w14:paraId="7E4D2122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p</m:t>
                </m:r>
              </m:oMath>
            </m:oMathPara>
          </w:p>
        </w:tc>
        <w:tc>
          <w:tcPr>
            <w:tcW w:w="2340" w:type="dxa"/>
            <w:shd w:val="clear" w:color="auto" w:fill="DEF1F7"/>
          </w:tcPr>
          <w:p w14:paraId="6FFD0A76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260" w:type="dxa"/>
            <w:shd w:val="clear" w:color="auto" w:fill="DEF1F7"/>
          </w:tcPr>
          <w:p w14:paraId="59874D79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3</w:t>
            </w:r>
          </w:p>
        </w:tc>
        <w:tc>
          <w:tcPr>
            <w:tcW w:w="1458" w:type="dxa"/>
            <w:vMerge/>
          </w:tcPr>
          <w:p w14:paraId="36B3F77F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</w:p>
        </w:tc>
      </w:tr>
      <w:tr w:rsidR="00517B32" w:rsidRPr="000D19DD" w14:paraId="67C02971" w14:textId="77777777" w:rsidTr="00DB4EFD">
        <w:trPr>
          <w:trHeight w:val="7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left w:val="none" w:sz="0" w:space="0" w:color="auto"/>
            </w:tcBorders>
            <w:shd w:val="clear" w:color="auto" w:fill="11597D"/>
          </w:tcPr>
          <w:p w14:paraId="46F5411C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46" w:type="dxa"/>
            <w:shd w:val="clear" w:color="auto" w:fill="auto"/>
          </w:tcPr>
          <w:p w14:paraId="49CFAAE2" w14:textId="4E189E68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</m:t>
                </m:r>
              </m:oMath>
            </m:oMathPara>
          </w:p>
        </w:tc>
        <w:tc>
          <w:tcPr>
            <w:tcW w:w="900" w:type="dxa"/>
            <w:shd w:val="clear" w:color="auto" w:fill="auto"/>
          </w:tcPr>
          <w:p w14:paraId="3EDB868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d</m:t>
                </m:r>
              </m:oMath>
            </m:oMathPara>
          </w:p>
        </w:tc>
        <w:tc>
          <w:tcPr>
            <w:tcW w:w="2340" w:type="dxa"/>
            <w:shd w:val="clear" w:color="auto" w:fill="auto"/>
          </w:tcPr>
          <w:p w14:paraId="06C4CE80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2,-1, 0, +1, +2</m:t>
                </m:r>
              </m:oMath>
            </m:oMathPara>
          </w:p>
        </w:tc>
        <w:tc>
          <w:tcPr>
            <w:tcW w:w="1260" w:type="dxa"/>
            <w:shd w:val="clear" w:color="auto" w:fill="auto"/>
          </w:tcPr>
          <w:p w14:paraId="4732B5BA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5</w:t>
            </w:r>
          </w:p>
        </w:tc>
        <w:tc>
          <w:tcPr>
            <w:tcW w:w="1458" w:type="dxa"/>
            <w:vMerge/>
          </w:tcPr>
          <w:p w14:paraId="7F72875E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</w:p>
        </w:tc>
      </w:tr>
      <w:tr w:rsidR="00517B32" w:rsidRPr="000D19DD" w14:paraId="63AF63A3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5202BD79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46" w:type="dxa"/>
            <w:shd w:val="clear" w:color="auto" w:fill="DEF1F7"/>
          </w:tcPr>
          <w:p w14:paraId="4E2BBA9A" w14:textId="0D5481C8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</m:t>
                </m:r>
              </m:oMath>
            </m:oMathPara>
          </w:p>
        </w:tc>
        <w:tc>
          <w:tcPr>
            <w:tcW w:w="900" w:type="dxa"/>
            <w:shd w:val="clear" w:color="auto" w:fill="DEF1F7"/>
          </w:tcPr>
          <w:p w14:paraId="7EA27225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f</m:t>
                </m:r>
              </m:oMath>
            </m:oMathPara>
          </w:p>
        </w:tc>
        <w:tc>
          <w:tcPr>
            <w:tcW w:w="2340" w:type="dxa"/>
            <w:shd w:val="clear" w:color="auto" w:fill="DEF1F7"/>
          </w:tcPr>
          <w:p w14:paraId="3901EB3B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ind w:right="-848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  <w:lang w:eastAsia="ru-RU" w:bidi="he-IL"/>
                </w:rPr>
                <m:t>-3,-2,-1, 0, +1, +2,+3</m:t>
              </m:r>
            </m:oMath>
            <w:r w:rsidRPr="000D19DD">
              <w:rPr>
                <w:rFonts w:ascii="Arial Armenian" w:hAnsi="Arial Armenian"/>
                <w:sz w:val="20"/>
                <w:szCs w:val="20"/>
              </w:rPr>
              <w:t xml:space="preserve"> </w:t>
            </w:r>
          </w:p>
        </w:tc>
        <w:tc>
          <w:tcPr>
            <w:tcW w:w="1260" w:type="dxa"/>
            <w:shd w:val="clear" w:color="auto" w:fill="DEF1F7"/>
          </w:tcPr>
          <w:p w14:paraId="19A9FE98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7</w:t>
            </w:r>
          </w:p>
        </w:tc>
        <w:tc>
          <w:tcPr>
            <w:tcW w:w="1458" w:type="dxa"/>
            <w:vMerge/>
          </w:tcPr>
          <w:p w14:paraId="2998BDA0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</w:p>
        </w:tc>
      </w:tr>
    </w:tbl>
    <w:p w14:paraId="6CBBEA2E" w14:textId="7318540D" w:rsidR="00E57C71" w:rsidRPr="000D19DD" w:rsidRDefault="00E57C71" w:rsidP="00A11752">
      <w:pPr>
        <w:jc w:val="center"/>
        <w:rPr>
          <w:rFonts w:ascii="Arial Armenian" w:hAnsi="Arial Armenian"/>
          <w:sz w:val="20"/>
          <w:szCs w:val="20"/>
        </w:rPr>
      </w:pPr>
    </w:p>
    <w:p w14:paraId="075D66BF" w14:textId="253B4FC8" w:rsidR="00150AAA" w:rsidRDefault="00150AAA">
      <w:pPr>
        <w:rPr>
          <w:rFonts w:ascii="Arial Armenian" w:hAnsi="Arial Armenian"/>
          <w:sz w:val="24"/>
          <w:szCs w:val="24"/>
        </w:rPr>
      </w:pPr>
    </w:p>
    <w:p w14:paraId="7959FAD6" w14:textId="0BF8D1E4" w:rsidR="00150AAA" w:rsidRDefault="00150AAA">
      <w:pPr>
        <w:rPr>
          <w:rFonts w:ascii="Arial Armenian" w:hAnsi="Arial Armenian"/>
          <w:sz w:val="24"/>
          <w:szCs w:val="24"/>
        </w:rPr>
      </w:pPr>
    </w:p>
    <w:p w14:paraId="6398CBE7" w14:textId="77777777" w:rsidR="00150AAA" w:rsidRDefault="00150AAA">
      <w:pPr>
        <w:rPr>
          <w:rFonts w:ascii="Arial Armenian" w:hAnsi="Arial Armenian"/>
          <w:sz w:val="24"/>
          <w:szCs w:val="24"/>
        </w:rPr>
      </w:pPr>
    </w:p>
    <w:p w14:paraId="7EFB5EDB" w14:textId="77777777" w:rsidR="009D6D00" w:rsidRDefault="009D6D00">
      <w:pPr>
        <w:rPr>
          <w:rFonts w:ascii="Arial Armenian" w:hAnsi="Arial Armenian"/>
          <w:sz w:val="24"/>
          <w:szCs w:val="24"/>
        </w:rPr>
      </w:pPr>
      <w:r>
        <w:rPr>
          <w:rFonts w:ascii="Arial Armenian" w:hAnsi="Arial Armenian"/>
          <w:sz w:val="24"/>
          <w:szCs w:val="24"/>
        </w:rPr>
        <w:br w:type="page"/>
      </w:r>
    </w:p>
    <w:p w14:paraId="73A3D6B2" w14:textId="6A110C27" w:rsidR="00A26461" w:rsidRDefault="00A26461" w:rsidP="008E7086">
      <w:pPr>
        <w:spacing w:after="120" w:line="240" w:lineRule="auto"/>
        <w:contextualSpacing/>
        <w:jc w:val="both"/>
        <w:rPr>
          <w:rFonts w:ascii="Arial Armenian" w:hAnsi="Arial Armenian"/>
          <w:sz w:val="24"/>
          <w:szCs w:val="24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2B0C205E" wp14:editId="732EA41A">
                <wp:extent cx="5060950" cy="872115"/>
                <wp:effectExtent l="0" t="0" r="6350" b="4445"/>
                <wp:docPr id="1632522026" name="Canvas 163252202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376260347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90519056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F705429" w14:textId="31702869" w:rsidR="007A588D" w:rsidRPr="0034565D" w:rsidRDefault="007A588D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2706899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7130EDB" w14:textId="77777777" w:rsidR="007A588D" w:rsidRPr="00DB4EFD" w:rsidRDefault="007A588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ՏՈՄՆԵՐԻ</w:t>
                                </w:r>
                              </w:p>
                              <w:p w14:paraId="6C86B45E" w14:textId="212DB855" w:rsidR="007A588D" w:rsidRPr="00DB4EFD" w:rsidRDefault="007A588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ԷԼԵԿՏՐՈՆԱՅԻՆ ԿԱՌՈՒՑՎԱԾՔ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6553046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B0C205E" id="Canvas 1632522026" o:spid="_x0000_s133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">
                <v:shape id="_x0000_s134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41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">
                  <v:shape id="Hexagon 1" o:spid="_x0000_s134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" adj="4809" fillcolor="#1982b4" stroked="f" strokeweight="2pt">
                    <v:textbox inset="0,0,0,0">
                      <w:txbxContent>
                        <w:p w14:paraId="6F705429" w14:textId="31702869" w:rsidR="007A588D" w:rsidRPr="0034565D" w:rsidRDefault="007A588D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4</w:t>
                          </w:r>
                        </w:p>
                      </w:txbxContent>
                    </v:textbox>
                  </v:shape>
                  <v:rect id="Rectangle 1" o:spid="_x0000_s1343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" filled="f" stroked="f" strokeweight="1.5pt">
                    <v:textbox>
                      <w:txbxContent>
                        <w:p w14:paraId="27130EDB" w14:textId="77777777" w:rsidR="007A588D" w:rsidRPr="00DB4EFD" w:rsidRDefault="007A588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ՏՈՄՆԵՐԻ</w:t>
                          </w:r>
                        </w:p>
                        <w:p w14:paraId="6C86B45E" w14:textId="212DB855" w:rsidR="007A588D" w:rsidRPr="00DB4EFD" w:rsidRDefault="007A588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ԷԼԵԿՏՐՈՆԱՅԻՆ ԿԱՌՈՒՑՎԱԾՔ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34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C6C3829" w14:textId="7E6A354F" w:rsidR="00BF0CD8" w:rsidRPr="008A12D6" w:rsidRDefault="00D5592D" w:rsidP="00627D74">
      <w:pPr>
        <w:pStyle w:val="ParagrafInvisible"/>
      </w:pPr>
      <w:bookmarkStart w:id="530" w:name="_Toc133963246"/>
      <w:bookmarkStart w:id="531" w:name="_Toc133965304"/>
      <w:bookmarkStart w:id="532" w:name="_Toc133965560"/>
      <w:bookmarkStart w:id="533" w:name="_Toc153319772"/>
      <w:r>
        <w:t xml:space="preserve">§3.4. </w:t>
      </w:r>
      <w:r w:rsidR="00BF0CD8" w:rsidRPr="008E7086">
        <w:t>ԱՏՈՄՆԵՐԻ</w:t>
      </w:r>
      <w:r w:rsidR="00BF0CD8" w:rsidRPr="008A12D6">
        <w:t xml:space="preserve"> ԷԼԵԿՏՐՈՆԱՅԻՆ ԿԱՌՈՒՑՎԱԾՔՆԵՐԸ</w:t>
      </w:r>
      <w:bookmarkEnd w:id="530"/>
      <w:bookmarkEnd w:id="531"/>
      <w:bookmarkEnd w:id="532"/>
      <w:bookmarkEnd w:id="533"/>
    </w:p>
    <w:p w14:paraId="37DE01B9" w14:textId="74245B77" w:rsidR="00F54221" w:rsidRPr="00CE0E83" w:rsidRDefault="00BF0CD8" w:rsidP="00F54221">
      <w:pPr>
        <w:pStyle w:val="Q-Normal"/>
      </w:pPr>
      <w:r w:rsidRPr="00CE0E83">
        <w:t xml:space="preserve">Քանի որ քիմիական ռեակցիաների ժամանակ փոխազդող ատոմների միջուկները մնում են անփոփոխ, </w:t>
      </w:r>
      <w:r w:rsidR="009B45A8">
        <w:t>հետևաբար</w:t>
      </w:r>
      <w:r w:rsidRPr="00CE0E83">
        <w:t xml:space="preserve"> ատոմների ֆիզիկական և քիմիական հատկություններն ամենից առաջ կախված են դրանց  էլեկտրոնային թաղանթների կառուցվածքից: Այդ պատճառով առավել մանրամասն պետք է ուսումնասիրենք էլեկտրոնների բաշխումն </w:t>
      </w:r>
      <w:r w:rsidR="00AE7C25" w:rsidRPr="004A501B">
        <w:t>էլեկտրոնային շերտ</w:t>
      </w:r>
      <w:r w:rsidR="00893C6F">
        <w:t>երում</w:t>
      </w:r>
      <w:r w:rsidRPr="00CE0E83">
        <w:t xml:space="preserve">, հատկապես արտաքին </w:t>
      </w:r>
      <w:r w:rsidR="00893C6F" w:rsidRPr="004A501B">
        <w:t>էլեկտրոնային շերտ</w:t>
      </w:r>
      <w:r w:rsidR="00893C6F">
        <w:t>երում</w:t>
      </w:r>
      <w:r w:rsidRPr="00CE0E83">
        <w:t>, որոնցով պայմանավորված են տարրերի քիմիական հատկությունները:</w:t>
      </w:r>
    </w:p>
    <w:p w14:paraId="61105C19" w14:textId="31D5E8C8" w:rsidR="00BF0CD8" w:rsidRPr="00CE0E83" w:rsidRDefault="00796E07" w:rsidP="00302A17">
      <w:pPr>
        <w:pStyle w:val="Q-Normal"/>
      </w:pPr>
      <w:r w:rsidRPr="00CE0E83">
        <w:rPr>
          <w:noProof/>
          <w:lang w:val="ru-RU"/>
        </w:rPr>
        <w:drawing>
          <wp:anchor distT="0" distB="0" distL="114300" distR="114300" simplePos="0" relativeHeight="251731968" behindDoc="0" locked="0" layoutInCell="1" allowOverlap="1" wp14:anchorId="726BDDAD" wp14:editId="5483355A">
            <wp:simplePos x="0" y="0"/>
            <wp:positionH relativeFrom="column">
              <wp:posOffset>58420</wp:posOffset>
            </wp:positionH>
            <wp:positionV relativeFrom="page">
              <wp:posOffset>3135943</wp:posOffset>
            </wp:positionV>
            <wp:extent cx="1596390" cy="1825625"/>
            <wp:effectExtent l="0" t="0" r="3810" b="3175"/>
            <wp:wrapSquare wrapText="bothSides"/>
            <wp:docPr id="2137001430" name="Picture 2137001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atom-1472657_960_720.png"/>
                    <pic:cNvPicPr/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6390" cy="1825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54221">
        <w:t xml:space="preserve"> </w:t>
      </w:r>
      <w:r w:rsidR="00BF0CD8" w:rsidRPr="00CE0E83">
        <w:t xml:space="preserve">Ատոմում էլեկտրոնների բաշխումն </w:t>
      </w:r>
      <w:r w:rsidR="00740DB5">
        <w:t xml:space="preserve">էներգիական մակարդակներում </w:t>
      </w:r>
      <w:r w:rsidR="00BF0CD8" w:rsidRPr="00CE0E83">
        <w:t>և ենթամակարդակներ</w:t>
      </w:r>
      <w:r w:rsidR="00E61834">
        <w:t>ում</w:t>
      </w:r>
      <w:r w:rsidR="00BF0CD8" w:rsidRPr="00CE0E83">
        <w:t xml:space="preserve"> արտահայտվում է էլեկտրոնային բանաձևերի միջոցով: Մենք արդեն գիտենք, որ էլեկտրոնների վիճակ</w:t>
      </w:r>
      <w:r w:rsidR="00E61834">
        <w:t>ն</w:t>
      </w:r>
      <w:r w:rsidR="00BF0CD8" w:rsidRPr="00CE0E83">
        <w:t xml:space="preserve"> </w:t>
      </w:r>
      <w:r w:rsidR="00E61834" w:rsidRPr="00CE0E83">
        <w:t xml:space="preserve">ատոմում </w:t>
      </w:r>
      <w:r w:rsidR="00BF0CD8" w:rsidRPr="00CE0E83">
        <w:t>բնութագրվում է չորս քվանտային թվերի միջոցով, սակայն էլեկտրոնային թաղանթների կառուցվածքը բացատրելու համար անհրաժեշտ է իմանալ ևս երեք կարևոր դրույթ: Դրանք են.</w:t>
      </w:r>
    </w:p>
    <w:p w14:paraId="4BAA0898" w14:textId="77777777" w:rsidR="00BF0CD8" w:rsidRPr="00CB3C29" w:rsidRDefault="00BF0CD8" w:rsidP="00302A17">
      <w:pPr>
        <w:pStyle w:val="Q-Normal"/>
      </w:pPr>
      <w:r w:rsidRPr="00CB3C29">
        <w:t>1) Պաուլիի սկզբունքը,</w:t>
      </w:r>
    </w:p>
    <w:p w14:paraId="55187D11" w14:textId="77777777" w:rsidR="00BF0CD8" w:rsidRPr="00CB3C29" w:rsidRDefault="00BF0CD8" w:rsidP="00302A17">
      <w:pPr>
        <w:pStyle w:val="Q-Normal"/>
      </w:pPr>
      <w:r w:rsidRPr="00CB3C29">
        <w:t>2) Հունդի կանոնը,</w:t>
      </w:r>
    </w:p>
    <w:p w14:paraId="2782EAD1" w14:textId="77777777" w:rsidR="00BF0CD8" w:rsidRPr="00CB3C29" w:rsidRDefault="00BF0CD8" w:rsidP="002D14B9">
      <w:pPr>
        <w:pStyle w:val="Q-Normal"/>
        <w:ind w:firstLine="432"/>
        <w:contextualSpacing w:val="0"/>
      </w:pPr>
      <w:r w:rsidRPr="00CB3C29">
        <w:t>3) Նվազագույն էներգիայի սկզբունքը:</w:t>
      </w:r>
    </w:p>
    <w:p w14:paraId="64770E25" w14:textId="77777777" w:rsidR="00BF0CD8" w:rsidRPr="008A12D6" w:rsidRDefault="00BF0CD8" w:rsidP="00F54221">
      <w:pPr>
        <w:pStyle w:val="Q-Normal"/>
        <w:ind w:firstLine="432"/>
        <w:jc w:val="right"/>
        <w:rPr>
          <w:rFonts w:cs="Times New Roman"/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070E23AF" wp14:editId="11294260">
                <wp:extent cx="4099957" cy="718457"/>
                <wp:effectExtent l="0" t="0" r="0" b="5715"/>
                <wp:docPr id="45068594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9957" cy="71845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8271B3E" w14:textId="69C4F0EF" w:rsidR="007A588D" w:rsidRDefault="007A588D" w:rsidP="00E61834">
                            <w:pPr>
                              <w:pStyle w:val="Q-Yndgcvac"/>
                              <w:ind w:left="360"/>
                            </w:pPr>
                            <w:r w:rsidRPr="008A12D6">
                              <w:rPr>
                                <w:i/>
                              </w:rPr>
                              <w:t>Պաուլի սկզբունքը</w:t>
                            </w:r>
                            <w:r>
                              <w:rPr>
                                <w:i/>
                              </w:rPr>
                              <w:t>.</w:t>
                            </w:r>
                            <w:r w:rsidRPr="008A12D6">
                              <w:rPr>
                                <w:i/>
                              </w:rPr>
                              <w:t xml:space="preserve"> </w:t>
                            </w:r>
                            <w:r w:rsidRPr="008A12D6">
                              <w:t>ատոմում չեն կարող գտնվել երկու էլեկտրոն, որոնց համար չորս քվանտային թվերն ունենան միևնույն արժեք</w:t>
                            </w:r>
                            <w:r>
                              <w:t>ներ</w:t>
                            </w:r>
                            <w:r w:rsidRPr="008A12D6"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0E23AF" id="_x0000_s1345" style="width:322.85pt;height:56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" fillcolor="#def1f7" stroked="f" strokeweight="1pt">
                <v:stroke joinstyle="miter"/>
                <v:textbox>
                  <w:txbxContent>
                    <w:p w14:paraId="38271B3E" w14:textId="69C4F0EF" w:rsidR="007A588D" w:rsidRDefault="007A588D" w:rsidP="00E61834">
                      <w:pPr>
                        <w:pStyle w:val="Q-Yndgcvac"/>
                        <w:ind w:left="360"/>
                      </w:pPr>
                      <w:r w:rsidRPr="008A12D6">
                        <w:rPr>
                          <w:i/>
                        </w:rPr>
                        <w:t>Պաուլի սկզբունքը</w:t>
                      </w:r>
                      <w:r>
                        <w:rPr>
                          <w:i/>
                        </w:rPr>
                        <w:t>.</w:t>
                      </w:r>
                      <w:r w:rsidRPr="008A12D6">
                        <w:rPr>
                          <w:i/>
                        </w:rPr>
                        <w:t xml:space="preserve"> </w:t>
                      </w:r>
                      <w:r w:rsidRPr="008A12D6">
                        <w:t>ատոմում չեն կարող գտնվել երկու էլեկտրոն, որոնց համար չորս քվանտային թվերն ունենան միևնույն արժեք</w:t>
                      </w:r>
                      <w:r>
                        <w:t>ներ</w:t>
                      </w:r>
                      <w:r w:rsidRPr="008A12D6"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668073" w14:textId="4C3E1123" w:rsidR="00BF0CD8" w:rsidRDefault="00BF0CD8" w:rsidP="00F54221">
      <w:pPr>
        <w:pStyle w:val="Q-Normal"/>
        <w:ind w:firstLine="432"/>
      </w:pPr>
      <w:r w:rsidRPr="0012602F">
        <w:t xml:space="preserve">Սա նշանակում է, որ յուրաքանչյուր էլեկտրոնի համար </w:t>
      </w:r>
      <m:oMath>
        <m:r>
          <w:rPr>
            <w:rFonts w:ascii="Cambria Math" w:hAnsi="Cambria Math"/>
          </w:rPr>
          <m:t>n, l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 xml:space="preserve">l,   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Pr="0012602F">
        <w:rPr>
          <w:rFonts w:ascii="Arial Armenian" w:hAnsi="Arial Armenian"/>
          <w:color w:val="833C0B" w:themeColor="accent2" w:themeShade="80"/>
        </w:rPr>
        <w:t xml:space="preserve"> </w:t>
      </w:r>
      <w:r w:rsidRPr="0012602F">
        <w:rPr>
          <w:color w:val="833C0B" w:themeColor="accent2" w:themeShade="80"/>
        </w:rPr>
        <w:t xml:space="preserve"> </w:t>
      </w:r>
      <w:r w:rsidRPr="0012602F">
        <w:t>քվանտային թվերից գոնե մեկ</w:t>
      </w:r>
      <w:r w:rsidR="009B45A8">
        <w:t>ի արժեքը</w:t>
      </w:r>
      <w:r w:rsidRPr="0012602F">
        <w:t xml:space="preserve"> պետք է տարբերվի մյուս էլեկտրոնների</w:t>
      </w:r>
      <w:r>
        <w:t xml:space="preserve"> քվանտային թվերի</w:t>
      </w:r>
      <w:r w:rsidR="009B45A8">
        <w:t xml:space="preserve"> արժեքներից</w:t>
      </w:r>
      <w:r w:rsidRPr="0012602F">
        <w:t>:</w:t>
      </w:r>
      <w:r>
        <w:t xml:space="preserve"> Եթե մեկ օրբիտալում գտնվող երկու էլեկտրոնի համար </w:t>
      </w:r>
      <m:oMath>
        <m:r>
          <w:rPr>
            <w:rFonts w:ascii="Cambria Math" w:hAnsi="Cambria Math"/>
          </w:rPr>
          <m:t xml:space="preserve"> n, m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t xml:space="preserve"> քվանտային թվերն ունեն նույն արժեքը, ապա էլեկտրոնները պետք է տարբերվեն </w:t>
      </w:r>
      <w:r w:rsidRPr="0012602F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>
        <w:t>-ի արժեքներով</w:t>
      </w:r>
      <w:r w:rsidR="00507799">
        <w:t xml:space="preserve">. </w:t>
      </w:r>
      <w:r w:rsidR="00F54FA5">
        <w:t xml:space="preserve">մեկի համար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=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,  </m:t>
        </m:r>
      </m:oMath>
      <w:r w:rsidR="00F54FA5">
        <w:t xml:space="preserve">մյուսի համար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F54FA5" w:rsidRPr="0012602F">
        <w:rPr>
          <w:rFonts w:ascii="Arial Armenian" w:hAnsi="Arial Armenian"/>
        </w:rPr>
        <w:t xml:space="preserve"> </w:t>
      </w:r>
      <m:oMath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507799">
        <w:t>:</w:t>
      </w:r>
      <w:r w:rsidR="00F54FA5">
        <w:t xml:space="preserve"> </w:t>
      </w:r>
      <w:r>
        <w:t xml:space="preserve">Սա նշանակում է, որ </w:t>
      </w:r>
    </w:p>
    <w:p w14:paraId="655AA1E7" w14:textId="69E5265A" w:rsidR="00BF0CD8" w:rsidRDefault="00BF0CD8" w:rsidP="00F54221">
      <w:pPr>
        <w:pStyle w:val="Q-Normal"/>
        <w:ind w:firstLine="432"/>
        <w:jc w:val="right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58ACFD3C" wp14:editId="76E40CFA">
                <wp:extent cx="3962400" cy="568234"/>
                <wp:effectExtent l="0" t="0" r="0" b="3810"/>
                <wp:docPr id="193882316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62400" cy="56823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3D0E319" w14:textId="41C0973B" w:rsidR="007A588D" w:rsidRDefault="007A588D" w:rsidP="00C454C8">
                            <w:pPr>
                              <w:pStyle w:val="Q-Yndgcvac"/>
                            </w:pPr>
                            <w:r w:rsidRPr="008A12D6">
                              <w:t xml:space="preserve">մեկ օրբիտալում կարող </w:t>
                            </w:r>
                            <w:r>
                              <w:t>են</w:t>
                            </w:r>
                            <w:r w:rsidRPr="008A12D6">
                              <w:t xml:space="preserve"> գտնվել առավելագույնը երկու էլեկտրոն</w:t>
                            </w:r>
                            <w:r>
                              <w:t>, որոնք ունեն հակադիր սպի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ACFD3C" id="_x0000_s1346" style="width:312pt;height:4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53D0E319" w14:textId="41C0973B" w:rsidR="007A588D" w:rsidRDefault="007A588D" w:rsidP="00C454C8">
                      <w:pPr>
                        <w:pStyle w:val="Q-Yndgcvac"/>
                      </w:pPr>
                      <w:r w:rsidRPr="008A12D6">
                        <w:t xml:space="preserve">մեկ օրբիտալում կարող </w:t>
                      </w:r>
                      <w:r>
                        <w:t>են</w:t>
                      </w:r>
                      <w:r w:rsidRPr="008A12D6">
                        <w:t xml:space="preserve"> գտնվել առավելագույնը երկու էլեկտրոն</w:t>
                      </w:r>
                      <w:r>
                        <w:t>, որոնք ունեն հակադիր սպի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6FD4415" w14:textId="5B457DDE" w:rsidR="00507799" w:rsidRDefault="00507799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>Էներգիական մակարդակում էլեկտրոնների առավելագույն թիվը կարելի է որոշել հետևյալ բանաձևով.</w:t>
      </w:r>
    </w:p>
    <w:p w14:paraId="75B03836" w14:textId="77777777" w:rsidR="002D14B9" w:rsidRPr="002D14B9" w:rsidRDefault="00507799" w:rsidP="002D14B9">
      <w:pPr>
        <w:pStyle w:val="Q-Normal"/>
        <w:ind w:firstLine="432"/>
        <w:contextualSpacing w:val="0"/>
        <w:rPr>
          <w:sz w:val="22"/>
          <w:szCs w:val="22"/>
          <w:lang w:eastAsia="ru-RU" w:bidi="he-IL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  <w:lang w:eastAsia="ru-RU" w:bidi="he-IL"/>
            </w:rPr>
            <m:t>N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sz w:val="22"/>
              <w:szCs w:val="22"/>
              <w:lang w:eastAsia="ru-RU" w:bidi="he-IL"/>
            </w:rPr>
            <m:t>2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  <w:lang w:eastAsia="ru-RU" w:bidi="he-IL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  <w:lang w:eastAsia="ru-RU" w:bidi="he-IL"/>
                </w:rPr>
                <m:t>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  <w:lang w:eastAsia="ru-RU" w:bidi="he-IL"/>
                </w:rPr>
                <m:t>2</m:t>
              </m:r>
            </m:sup>
          </m:sSup>
        </m:oMath>
      </m:oMathPara>
    </w:p>
    <w:p w14:paraId="2FF8797C" w14:textId="7783F807" w:rsidR="002D14B9" w:rsidRPr="00227723" w:rsidRDefault="00BF0CD8" w:rsidP="00F54221">
      <w:pPr>
        <w:pStyle w:val="Q-Normal"/>
        <w:ind w:firstLine="432"/>
      </w:pPr>
      <w:r>
        <w:lastRenderedPageBreak/>
        <w:t xml:space="preserve">Իմանալով Պաուլի սկզբունքը՝ կարելի է հաշվել յուրաքանչյուր էներգիական մակարդակում և ենթամակարդակում էլեկտրոնների առավելագույն թիվը (աղյուսակ </w:t>
      </w:r>
      <w:r w:rsidRPr="00CB3C29">
        <w:t>3.</w:t>
      </w:r>
      <w:r w:rsidR="00422C85">
        <w:t>4</w:t>
      </w:r>
      <w:r>
        <w:t>):</w:t>
      </w:r>
    </w:p>
    <w:p w14:paraId="26678200" w14:textId="77777777" w:rsidR="00BF0CD8" w:rsidRPr="00227723" w:rsidRDefault="00BF0CD8" w:rsidP="00F4207A">
      <w:pPr>
        <w:pStyle w:val="3"/>
        <w:rPr>
          <w:rFonts w:eastAsia="Times New Roman"/>
          <w:lang w:eastAsia="ru-RU" w:bidi="he-IL"/>
        </w:rPr>
      </w:pPr>
      <w:r w:rsidRPr="00227723">
        <w:rPr>
          <w:rFonts w:eastAsia="Times New Roman"/>
          <w:lang w:eastAsia="ru-RU" w:bidi="he-IL"/>
        </w:rPr>
        <w:t>Էլեկտրոնների բաշխումը ենթամակարդակներում և էներգիական մակարդակներում</w:t>
      </w:r>
    </w:p>
    <w:tbl>
      <w:tblPr>
        <w:tblStyle w:val="ListTable4-Accent5"/>
        <w:tblW w:w="7933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ayout w:type="fixed"/>
        <w:tblLook w:val="01E0" w:firstRow="1" w:lastRow="1" w:firstColumn="1" w:lastColumn="1" w:noHBand="0" w:noVBand="0"/>
      </w:tblPr>
      <w:tblGrid>
        <w:gridCol w:w="1555"/>
        <w:gridCol w:w="992"/>
        <w:gridCol w:w="1701"/>
        <w:gridCol w:w="1701"/>
        <w:gridCol w:w="1984"/>
      </w:tblGrid>
      <w:tr w:rsidR="00542C58" w:rsidRPr="007A453B" w14:paraId="5EFDB3D6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none" w:sz="0" w:space="0" w:color="auto"/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6BF2F8F0" w14:textId="77777777" w:rsidR="00BF0CD8" w:rsidRPr="00542C58" w:rsidRDefault="00BF0CD8" w:rsidP="00E5423A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542C58">
              <w:rPr>
                <w:lang w:eastAsia="ru-RU" w:bidi="he-IL"/>
              </w:rPr>
              <w:t xml:space="preserve">Էներգիական մակարդակը,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oMath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992" w:type="dxa"/>
            <w:tcBorders>
              <w:top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6344FF34" w14:textId="77777777" w:rsidR="00BF0CD8" w:rsidRPr="00542C58" w:rsidRDefault="00BF0CD8" w:rsidP="00E5423A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542C58">
              <w:rPr>
                <w:lang w:eastAsia="ru-RU" w:bidi="he-IL"/>
              </w:rPr>
              <w:t>ենթամակարդակը</w:t>
            </w:r>
          </w:p>
        </w:tc>
        <w:tc>
          <w:tcPr>
            <w:tcW w:w="1701" w:type="dxa"/>
            <w:tcBorders>
              <w:top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68FF5D02" w14:textId="77777777" w:rsidR="00BF0CD8" w:rsidRPr="00542C58" w:rsidRDefault="00BF0CD8" w:rsidP="00E5423A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542C58">
              <w:rPr>
                <w:lang w:eastAsia="ru-RU" w:bidi="he-IL"/>
              </w:rPr>
              <w:t>Օրբիտալների թիվը ենթամակարդակում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01" w:type="dxa"/>
            <w:tcBorders>
              <w:top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279FFDE1" w14:textId="77777777" w:rsidR="00BF0CD8" w:rsidRPr="00542C58" w:rsidRDefault="00BF0CD8" w:rsidP="00E5423A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542C58">
              <w:rPr>
                <w:lang w:eastAsia="ru-RU" w:bidi="he-IL"/>
              </w:rPr>
              <w:t xml:space="preserve">Էլեկտրոնների թիվը ենթամակարդակում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lang w:eastAsia="ru-RU" w:bidi="he-IL"/>
                    </w:rPr>
                    <m:t>l+1</m:t>
                  </m:r>
                </m:e>
              </m:d>
            </m:oMath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3FDB66A6" w14:textId="77777777" w:rsidR="00BF0CD8" w:rsidRPr="00542C58" w:rsidRDefault="00BF0CD8" w:rsidP="00E5423A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542C58">
              <w:rPr>
                <w:lang w:eastAsia="ru-RU" w:bidi="he-IL"/>
              </w:rPr>
              <w:t xml:space="preserve">Էլեկտրոնների թիվը էներգիական մակարդակում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eastAsia="ru-RU" w:bidi="he-IL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p>
              </m:sSup>
            </m:oMath>
          </w:p>
        </w:tc>
      </w:tr>
      <w:tr w:rsidR="00BF0CD8" w:rsidRPr="00CC41EF" w14:paraId="517B3A00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shd w:val="clear" w:color="auto" w:fill="11597D"/>
          </w:tcPr>
          <w:p w14:paraId="45E90829" w14:textId="0219C704" w:rsidR="00BF0CD8" w:rsidRPr="00542C58" w:rsidRDefault="008E0AEA" w:rsidP="00F54221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lang w:eastAsia="ru-RU" w:bidi="he-IL"/>
                  </w:rPr>
                  <m:t>n=1</m:t>
                </m:r>
              </m:oMath>
            </m:oMathPara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992" w:type="dxa"/>
            <w:shd w:val="clear" w:color="auto" w:fill="DEF1F7"/>
          </w:tcPr>
          <w:p w14:paraId="17EAEA8F" w14:textId="4B429B8C" w:rsidR="00BF0CD8" w:rsidRPr="008E0AEA" w:rsidRDefault="008E0AEA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1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</w:tc>
        <w:tc>
          <w:tcPr>
            <w:tcW w:w="1701" w:type="dxa"/>
            <w:shd w:val="clear" w:color="auto" w:fill="DEF1F7"/>
          </w:tcPr>
          <w:p w14:paraId="2A352560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01" w:type="dxa"/>
            <w:shd w:val="clear" w:color="auto" w:fill="DEF1F7"/>
          </w:tcPr>
          <w:p w14:paraId="53E79AE8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shd w:val="clear" w:color="auto" w:fill="DEF1F7"/>
          </w:tcPr>
          <w:p w14:paraId="772E979C" w14:textId="77777777" w:rsidR="00BF0CD8" w:rsidRPr="00CB3C29" w:rsidRDefault="00BF0CD8" w:rsidP="00E61834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</w:tc>
      </w:tr>
      <w:tr w:rsidR="00BF0CD8" w:rsidRPr="00CC41EF" w14:paraId="23E6C4F1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shd w:val="clear" w:color="auto" w:fill="11597D"/>
            <w:vAlign w:val="center"/>
          </w:tcPr>
          <w:p w14:paraId="7F6CF56D" w14:textId="48483347" w:rsidR="00BF0CD8" w:rsidRPr="00542C58" w:rsidRDefault="008E0AEA" w:rsidP="00E61834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lang w:eastAsia="ru-RU" w:bidi="he-IL"/>
                  </w:rPr>
                  <m:t>n=2</m:t>
                </m:r>
              </m:oMath>
            </m:oMathPara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992" w:type="dxa"/>
            <w:shd w:val="clear" w:color="auto" w:fill="DEF1F7"/>
          </w:tcPr>
          <w:p w14:paraId="1210583A" w14:textId="60A4FB22" w:rsidR="00BF0CD8" w:rsidRPr="008E0AEA" w:rsidRDefault="008E0AEA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  <w:p w14:paraId="181565D7" w14:textId="3AB0F5B9" w:rsidR="00BF0CD8" w:rsidRPr="008E0AEA" w:rsidRDefault="008E0AEA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p</m:t>
                </m:r>
              </m:oMath>
            </m:oMathPara>
          </w:p>
        </w:tc>
        <w:tc>
          <w:tcPr>
            <w:tcW w:w="1701" w:type="dxa"/>
          </w:tcPr>
          <w:p w14:paraId="07F0A880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  <w:p w14:paraId="367CDD3D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01" w:type="dxa"/>
            <w:shd w:val="clear" w:color="auto" w:fill="DEF1F7"/>
          </w:tcPr>
          <w:p w14:paraId="6F40437A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  <w:p w14:paraId="0F6982C1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6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vAlign w:val="center"/>
          </w:tcPr>
          <w:p w14:paraId="5DC9DB16" w14:textId="77777777" w:rsidR="00BF0CD8" w:rsidRPr="00CB3C29" w:rsidRDefault="00BF0CD8" w:rsidP="00E61834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8</w:t>
            </w:r>
          </w:p>
        </w:tc>
      </w:tr>
      <w:tr w:rsidR="00BF0CD8" w:rsidRPr="00CC41EF" w14:paraId="1A12AC97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shd w:val="clear" w:color="auto" w:fill="11597D"/>
          </w:tcPr>
          <w:p w14:paraId="671E253E" w14:textId="77777777" w:rsidR="00BF0CD8" w:rsidRPr="00542C58" w:rsidRDefault="00BF0CD8" w:rsidP="00F54221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</w:p>
          <w:p w14:paraId="0A87B79C" w14:textId="30F98E21" w:rsidR="00BF0CD8" w:rsidRPr="00542C58" w:rsidRDefault="008E0AEA" w:rsidP="00F54221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lang w:eastAsia="ru-RU" w:bidi="he-IL"/>
                  </w:rPr>
                  <m:t>n=3</m:t>
                </m:r>
              </m:oMath>
            </m:oMathPara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992" w:type="dxa"/>
            <w:shd w:val="clear" w:color="auto" w:fill="DEF1F7"/>
          </w:tcPr>
          <w:p w14:paraId="139B875C" w14:textId="48D7DCF6" w:rsidR="00BF0CD8" w:rsidRPr="008E0AEA" w:rsidRDefault="008E0AEA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  <w:p w14:paraId="50A483ED" w14:textId="5D618104" w:rsidR="00BF0CD8" w:rsidRPr="008E0AEA" w:rsidRDefault="008E0AEA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p</m:t>
                </m:r>
              </m:oMath>
            </m:oMathPara>
          </w:p>
          <w:p w14:paraId="5265FB14" w14:textId="52122CB2" w:rsidR="00BF0CD8" w:rsidRPr="008E0AEA" w:rsidRDefault="008E0AEA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d</m:t>
                </m:r>
              </m:oMath>
            </m:oMathPara>
          </w:p>
        </w:tc>
        <w:tc>
          <w:tcPr>
            <w:tcW w:w="1701" w:type="dxa"/>
            <w:shd w:val="clear" w:color="auto" w:fill="DEF1F7"/>
          </w:tcPr>
          <w:p w14:paraId="2D5E2242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  <w:p w14:paraId="0F54F859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</w:t>
            </w:r>
          </w:p>
          <w:p w14:paraId="49C834EA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01" w:type="dxa"/>
            <w:shd w:val="clear" w:color="auto" w:fill="DEF1F7"/>
          </w:tcPr>
          <w:p w14:paraId="20A2D2E5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  <w:p w14:paraId="21816586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6</w:t>
            </w:r>
          </w:p>
          <w:p w14:paraId="7C208058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0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shd w:val="clear" w:color="auto" w:fill="DEF1F7"/>
          </w:tcPr>
          <w:p w14:paraId="05E8B8CB" w14:textId="77777777" w:rsidR="00BF0CD8" w:rsidRPr="00CB3C29" w:rsidRDefault="00BF0CD8" w:rsidP="00E61834">
            <w:pPr>
              <w:pStyle w:val="Q-Normal"/>
              <w:ind w:firstLine="1"/>
              <w:jc w:val="center"/>
              <w:rPr>
                <w:lang w:eastAsia="ru-RU" w:bidi="he-IL"/>
              </w:rPr>
            </w:pPr>
          </w:p>
          <w:p w14:paraId="4C05EAEF" w14:textId="77777777" w:rsidR="00BF0CD8" w:rsidRPr="00CB3C29" w:rsidRDefault="00BF0CD8" w:rsidP="00E61834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8</w:t>
            </w:r>
          </w:p>
        </w:tc>
      </w:tr>
      <w:tr w:rsidR="00BF0CD8" w:rsidRPr="00CC41EF" w14:paraId="05FE613B" w14:textId="77777777" w:rsidTr="00DB4EFD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none" w:sz="0" w:space="0" w:color="auto"/>
            </w:tcBorders>
            <w:shd w:val="clear" w:color="auto" w:fill="11597D"/>
          </w:tcPr>
          <w:p w14:paraId="5973E78F" w14:textId="77777777" w:rsidR="00BF0CD8" w:rsidRPr="00542C58" w:rsidRDefault="00BF0CD8" w:rsidP="00F54221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</w:p>
          <w:p w14:paraId="4E873676" w14:textId="77777777" w:rsidR="00BF0CD8" w:rsidRPr="00542C58" w:rsidRDefault="00BF0CD8" w:rsidP="00F54221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lang w:eastAsia="ru-RU" w:bidi="he-IL"/>
                  </w:rPr>
                  <m:t>n=4</m:t>
                </m:r>
              </m:oMath>
            </m:oMathPara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992" w:type="dxa"/>
            <w:tcBorders>
              <w:top w:val="none" w:sz="0" w:space="0" w:color="auto"/>
            </w:tcBorders>
            <w:shd w:val="clear" w:color="auto" w:fill="DEF1F7"/>
          </w:tcPr>
          <w:p w14:paraId="34411AB8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  <w:p w14:paraId="40AAD41E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p</m:t>
                </m:r>
              </m:oMath>
            </m:oMathPara>
          </w:p>
          <w:p w14:paraId="7498637A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d</m:t>
                </m:r>
              </m:oMath>
            </m:oMathPara>
          </w:p>
          <w:p w14:paraId="152D44B2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f</m:t>
                </m:r>
              </m:oMath>
            </m:oMathPara>
          </w:p>
        </w:tc>
        <w:tc>
          <w:tcPr>
            <w:tcW w:w="1701" w:type="dxa"/>
            <w:tcBorders>
              <w:top w:val="none" w:sz="0" w:space="0" w:color="auto"/>
            </w:tcBorders>
          </w:tcPr>
          <w:p w14:paraId="04B1206F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  <w:p w14:paraId="1A35E58B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</w:t>
            </w:r>
          </w:p>
          <w:p w14:paraId="20B3C736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5</w:t>
            </w:r>
          </w:p>
          <w:p w14:paraId="2BEE218F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7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01" w:type="dxa"/>
            <w:tcBorders>
              <w:top w:val="none" w:sz="0" w:space="0" w:color="auto"/>
            </w:tcBorders>
            <w:shd w:val="clear" w:color="auto" w:fill="DEF1F7"/>
          </w:tcPr>
          <w:p w14:paraId="698A349A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  <w:p w14:paraId="7610E6FC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6</w:t>
            </w:r>
          </w:p>
          <w:p w14:paraId="017A5919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0</w:t>
            </w:r>
          </w:p>
          <w:p w14:paraId="4DB8B7D3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4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tcBorders>
              <w:top w:val="none" w:sz="0" w:space="0" w:color="auto"/>
            </w:tcBorders>
            <w:vAlign w:val="center"/>
          </w:tcPr>
          <w:p w14:paraId="4270E5C8" w14:textId="77777777" w:rsidR="00BF0CD8" w:rsidRPr="00CB3C29" w:rsidRDefault="00BF0CD8" w:rsidP="00E61834">
            <w:pPr>
              <w:pStyle w:val="Q-Normal"/>
              <w:ind w:firstLine="1"/>
              <w:jc w:val="center"/>
              <w:rPr>
                <w:lang w:eastAsia="ru-RU" w:bidi="he-IL"/>
              </w:rPr>
            </w:pPr>
          </w:p>
          <w:p w14:paraId="002BFD95" w14:textId="77777777" w:rsidR="00BF0CD8" w:rsidRPr="00CB3C29" w:rsidRDefault="00BF0CD8" w:rsidP="00E61834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2</w:t>
            </w:r>
          </w:p>
          <w:p w14:paraId="32ABDB07" w14:textId="77777777" w:rsidR="00BF0CD8" w:rsidRPr="00CB3C29" w:rsidRDefault="00BF0CD8" w:rsidP="00E61834">
            <w:pPr>
              <w:pStyle w:val="Q-Normal"/>
              <w:ind w:firstLine="1"/>
              <w:jc w:val="center"/>
              <w:rPr>
                <w:lang w:eastAsia="ru-RU" w:bidi="he-IL"/>
              </w:rPr>
            </w:pPr>
          </w:p>
        </w:tc>
      </w:tr>
    </w:tbl>
    <w:p w14:paraId="0AE4D374" w14:textId="77777777" w:rsidR="00BF0CD8" w:rsidRDefault="00BF0CD8" w:rsidP="00F54221">
      <w:pPr>
        <w:pStyle w:val="Q-Normal"/>
        <w:ind w:firstLine="432"/>
      </w:pPr>
    </w:p>
    <w:p w14:paraId="0790B367" w14:textId="77777777" w:rsidR="00BF0CD8" w:rsidRPr="008A12D6" w:rsidRDefault="00BF0CD8" w:rsidP="00F54221">
      <w:pPr>
        <w:pStyle w:val="Q-Normal"/>
        <w:ind w:firstLine="432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C12626F" wp14:editId="5B4AB65A">
                <wp:extent cx="4011930" cy="876300"/>
                <wp:effectExtent l="0" t="0" r="7620" b="0"/>
                <wp:docPr id="1708239040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1930" cy="8763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B0D1AA5" w14:textId="24B9551F" w:rsidR="007A588D" w:rsidRDefault="007A588D" w:rsidP="00C454C8">
                            <w:pPr>
                              <w:pStyle w:val="Q-Yndgcvac"/>
                            </w:pPr>
                            <w:r w:rsidRPr="00D11891">
                              <w:rPr>
                                <w:i/>
                              </w:rPr>
                              <w:t>Հունդի կանոնը</w:t>
                            </w:r>
                            <w:r>
                              <w:t>.</w:t>
                            </w:r>
                            <w:r w:rsidRPr="00D11891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lang w:eastAsia="ru-RU" w:bidi="he-IL"/>
                                </w:rPr>
                                <m:t>l</m:t>
                              </m:r>
                            </m:oMath>
                            <w:r>
                              <w:rPr>
                                <w:lang w:eastAsia="ru-RU" w:bidi="he-IL"/>
                              </w:rPr>
                              <w:t xml:space="preserve">-ի </w:t>
                            </w:r>
                            <w:r w:rsidRPr="008A12D6">
                              <w:t xml:space="preserve">տվյալ </w:t>
                            </w:r>
                            <w:r>
                              <w:t xml:space="preserve">արժեքի դեպքում (որոշակի </w:t>
                            </w:r>
                            <w:r w:rsidRPr="008A12D6">
                              <w:t>ենթամակարդակի սահմաններում</w:t>
                            </w:r>
                            <w:r>
                              <w:t>)</w:t>
                            </w:r>
                            <w:r w:rsidRPr="008A12D6">
                              <w:t xml:space="preserve"> էլեկտրոնները բաշխվում են այնպես, որ դրանց սպինային քվանտային թվերի գումարը բացարձակ արժեքով լինի առավելագույ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12626F" id="_x0000_s1347" style="width:315.9pt;height:6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" fillcolor="#def1f7" stroked="f" strokeweight="1pt">
                <v:stroke joinstyle="miter"/>
                <v:textbox>
                  <w:txbxContent>
                    <w:p w14:paraId="4B0D1AA5" w14:textId="24B9551F" w:rsidR="007A588D" w:rsidRDefault="007A588D" w:rsidP="00C454C8">
                      <w:pPr>
                        <w:pStyle w:val="Q-Yndgcvac"/>
                      </w:pPr>
                      <w:r w:rsidRPr="00D11891">
                        <w:rPr>
                          <w:i/>
                        </w:rPr>
                        <w:t>Հունդի կանոնը</w:t>
                      </w:r>
                      <w:r>
                        <w:t>.</w:t>
                      </w:r>
                      <w:r w:rsidRPr="00D11891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l</m:t>
                        </m:r>
                      </m:oMath>
                      <w:r>
                        <w:rPr>
                          <w:lang w:eastAsia="ru-RU" w:bidi="he-IL"/>
                        </w:rPr>
                        <w:t xml:space="preserve">-ի </w:t>
                      </w:r>
                      <w:r w:rsidRPr="008A12D6">
                        <w:t xml:space="preserve">տվյալ </w:t>
                      </w:r>
                      <w:r>
                        <w:t xml:space="preserve">արժեքի դեպքում (որոշակի </w:t>
                      </w:r>
                      <w:r w:rsidRPr="008A12D6">
                        <w:t>ենթամակարդակի սահմաններում</w:t>
                      </w:r>
                      <w:r>
                        <w:t>)</w:t>
                      </w:r>
                      <w:r w:rsidRPr="008A12D6">
                        <w:t xml:space="preserve"> էլեկտրոնները բաշխվում են այնպես, որ դրանց սպինային քվանտային թվերի գումարը բացարձակ արժեքով լինի առավելագույ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C66A60" w14:textId="75035070" w:rsidR="00BF0CD8" w:rsidRPr="006D4840" w:rsidRDefault="00BF0CD8" w:rsidP="00302A17">
      <w:pPr>
        <w:pStyle w:val="Q-Normal"/>
      </w:pPr>
      <w:r w:rsidRPr="006D4840">
        <w:t xml:space="preserve">Օրինակ՝ ազոտի ատոմի </w:t>
      </w:r>
      <w:r w:rsidR="00E61834">
        <w:t>2</w:t>
      </w:r>
      <w:r w:rsidR="00507799" w:rsidRPr="006D4840">
        <w:t>p</w:t>
      </w:r>
      <w:r w:rsidR="0003185E" w:rsidRPr="006D4840">
        <w:t xml:space="preserve"> </w:t>
      </w:r>
      <w:r w:rsidR="00507799" w:rsidRPr="006D4840">
        <w:t xml:space="preserve">ենթամակարդակում կա երեք էլեկտրոն,  ինչպե՞ս դասավորենք այդ  էլեկտրոնները երեք օրբիտալներում (քվանտային վանդակներում): </w:t>
      </w:r>
    </w:p>
    <w:p w14:paraId="57EBD1BF" w14:textId="42B8A690" w:rsidR="00BF0CD8" w:rsidRPr="006D4840" w:rsidRDefault="00BF0CD8" w:rsidP="00F54221">
      <w:pPr>
        <w:pStyle w:val="Q-Normal"/>
      </w:pPr>
      <w:r w:rsidRPr="006D4840">
        <w:t>Հնարավոր է երկու ձև.</w:t>
      </w:r>
    </w:p>
    <w:p w14:paraId="0CDA6362" w14:textId="77777777" w:rsidR="00BF0CD8" w:rsidRPr="006D4840" w:rsidRDefault="00BF0CD8" w:rsidP="00F54221">
      <w:pPr>
        <w:pStyle w:val="Q-Normal"/>
      </w:pPr>
      <w:r w:rsidRPr="006D4840">
        <w:t>1) Ենթադրենք էլեկտրոնները դասավորում ենք մեկական.</w:t>
      </w:r>
    </w:p>
    <w:p w14:paraId="312355A8" w14:textId="134A7D64" w:rsidR="00BF0CD8" w:rsidRPr="002D14B9" w:rsidRDefault="008D65A7" w:rsidP="00F54221">
      <w:pPr>
        <w:spacing w:after="0" w:line="245" w:lineRule="auto"/>
        <w:contextualSpacing/>
        <w:jc w:val="center"/>
        <w:rPr>
          <w:rFonts w:ascii="Sylfaen" w:hAnsi="Sylfaen"/>
          <w:sz w:val="20"/>
          <w:szCs w:val="20"/>
          <w:lang w:val="hy-AM"/>
        </w:rPr>
      </w:pPr>
      <w:r w:rsidRPr="006D4840">
        <w:rPr>
          <w:noProof/>
          <w:sz w:val="20"/>
          <w:szCs w:val="20"/>
        </w:rPr>
        <w:object w:dxaOrig="1260" w:dyaOrig="679" w14:anchorId="4140E05F">
          <v:shape id="_x0000_i1084" type="#_x0000_t75" style="width:63.75pt;height:35.25pt" o:ole="">
            <v:imagedata r:id="rId179" o:title=""/>
          </v:shape>
          <o:OLEObject Type="Embed" ProgID="ChemDraw.Document.6.0" ShapeID="_x0000_i1084" DrawAspect="Content" ObjectID="_1764203819" r:id="rId180"/>
        </w:object>
      </w:r>
      <w:r w:rsidR="00BF0CD8" w:rsidRPr="006D4840">
        <w:rPr>
          <w:sz w:val="20"/>
          <w:szCs w:val="20"/>
          <w:lang w:val="hy-AM"/>
        </w:rPr>
        <w:t xml:space="preserve">  </w:t>
      </w:r>
    </w:p>
    <w:p w14:paraId="32C8A307" w14:textId="5CF985A5" w:rsidR="00BF0CD8" w:rsidRPr="006D4840" w:rsidRDefault="00BF0CD8" w:rsidP="00F54221">
      <w:pPr>
        <w:pStyle w:val="Q-Normal"/>
        <w:ind w:firstLine="432"/>
        <w:rPr>
          <w:rFonts w:eastAsiaTheme="minorEastAsia"/>
        </w:rPr>
      </w:pPr>
      <w:r w:rsidRPr="006D4840">
        <w:t xml:space="preserve">այս դեպքում սպինային քվանտային թվերի գումարը՝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="Times New Roman" w:hAnsi="Cambria Math" w:cs="Times New Roman"/>
                <w:i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</w:rPr>
                  <m:t>m</m:t>
                </m:r>
              </m:e>
              <m:sub>
                <m:r>
                  <w:rPr>
                    <w:rFonts w:ascii="Cambria Math" w:eastAsia="Times New Roman" w:hAnsi="Cambria Math" w:cs="Times New Roman"/>
                  </w:rPr>
                  <m:t>s</m:t>
                </m:r>
              </m:sub>
            </m:sSub>
          </m:e>
        </m:nary>
        <m:r>
          <w:rPr>
            <w:rFonts w:ascii="Cambria Math" w:eastAsia="Times New Roman" w:hAnsi="Cambria Math" w:cs="Times New Roman"/>
          </w:rPr>
          <m:t>=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</w:rPr>
            </m:ctrlPr>
          </m:dPr>
          <m:e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</m:e>
        </m:d>
        <m:r>
          <w:rPr>
            <w:rFonts w:ascii="Cambria Math" w:eastAsia="Times New Roman" w:hAnsi="Cambria Math" w:cs="Times New Roman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</w:rPr>
            </m:ctrlPr>
          </m:fPr>
          <m:num>
            <m:r>
              <w:rPr>
                <w:rFonts w:ascii="Cambria Math" w:eastAsia="Times New Roman" w:hAnsi="Cambria Math" w:cs="Times New Roman"/>
              </w:rPr>
              <m:t>3</m:t>
            </m:r>
          </m:num>
          <m:den>
            <m:r>
              <w:rPr>
                <w:rFonts w:ascii="Cambria Math" w:eastAsia="Times New Roman" w:hAnsi="Cambria Math" w:cs="Times New Roman"/>
              </w:rPr>
              <m:t>2</m:t>
            </m:r>
          </m:den>
        </m:f>
        <m:r>
          <w:rPr>
            <w:rFonts w:ascii="Cambria Math" w:eastAsia="Times New Roman" w:hAnsi="Cambria Math" w:cs="Times New Roman"/>
          </w:rPr>
          <m:t>:</m:t>
        </m:r>
        <m:r>
          <m:rPr>
            <m:sty m:val="p"/>
          </m:rPr>
          <w:rPr>
            <w:rFonts w:ascii="Cambria Math" w:eastAsia="Times New Roman" w:hAnsi="Cambria Math" w:cs="Times New Roman"/>
          </w:rPr>
          <w:br/>
        </m:r>
      </m:oMath>
      <w:r w:rsidRPr="006D4840">
        <w:rPr>
          <w:rFonts w:eastAsiaTheme="minorEastAsia"/>
        </w:rPr>
        <w:t xml:space="preserve">       2) կամ այսպես.</w:t>
      </w:r>
    </w:p>
    <w:p w14:paraId="56232207" w14:textId="6AC47160" w:rsidR="00BF0CD8" w:rsidRPr="006D4840" w:rsidRDefault="008D65A7" w:rsidP="00E5423A">
      <w:pPr>
        <w:pStyle w:val="Q-Normal"/>
        <w:ind w:firstLine="432"/>
        <w:jc w:val="center"/>
        <w:rPr>
          <w:rFonts w:eastAsiaTheme="minorEastAsia"/>
        </w:rPr>
      </w:pPr>
      <w:r w:rsidRPr="006D4840">
        <w:rPr>
          <w:noProof/>
        </w:rPr>
        <w:object w:dxaOrig="1257" w:dyaOrig="696" w14:anchorId="70EC73CD">
          <v:shape id="_x0000_i1085" type="#_x0000_t75" style="width:63.75pt;height:35.25pt" o:ole="">
            <v:imagedata r:id="rId181" o:title=""/>
          </v:shape>
          <o:OLEObject Type="Embed" ProgID="ChemDraw.Document.6.0" ShapeID="_x0000_i1085" DrawAspect="Content" ObjectID="_1764203820" r:id="rId182"/>
        </w:object>
      </w:r>
    </w:p>
    <w:p w14:paraId="1CDD4242" w14:textId="77777777" w:rsidR="00BF0CD8" w:rsidRPr="006D4840" w:rsidRDefault="00BF0CD8" w:rsidP="00F54221">
      <w:pPr>
        <w:pStyle w:val="Q-Normal"/>
        <w:rPr>
          <w:rFonts w:eastAsiaTheme="minorEastAsia"/>
        </w:rPr>
      </w:pPr>
      <w:r w:rsidRPr="006D4840">
        <w:rPr>
          <w:rFonts w:eastAsiaTheme="minorEastAsia"/>
        </w:rPr>
        <w:t xml:space="preserve">այս դեպքում 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s</m:t>
                </m:r>
              </m:sub>
            </m:sSub>
          </m:e>
        </m:nary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:</m:t>
        </m:r>
      </m:oMath>
    </w:p>
    <w:p w14:paraId="6F439E0A" w14:textId="77777777" w:rsidR="00BF0CD8" w:rsidRPr="008A12D6" w:rsidRDefault="00BF0CD8" w:rsidP="00F54221">
      <w:pPr>
        <w:pStyle w:val="Q-Normal"/>
      </w:pPr>
      <w:r w:rsidRPr="006D4840">
        <w:t xml:space="preserve"> (1) դեպքում սպինային քվանտային թվերի գումարը բացարձակ արժեքով ավելի մեծ  է, հետևաբար էլեկտրոնները զբաղեցնում են առանձին օրբիտալներ</w:t>
      </w:r>
      <w:r w:rsidRPr="008A12D6">
        <w:t xml:space="preserve">: Այսպիսով՝ </w:t>
      </w:r>
    </w:p>
    <w:p w14:paraId="1012CB17" w14:textId="0A7BA7D0" w:rsidR="00BF0CD8" w:rsidRDefault="00BF0CD8" w:rsidP="00796E07">
      <w:pPr>
        <w:pStyle w:val="Q-Normal"/>
        <w:ind w:firstLine="432"/>
        <w:contextualSpacing w:val="0"/>
        <w:jc w:val="right"/>
        <w:rPr>
          <w:rFonts w:eastAsia="Times New Roman"/>
          <w:sz w:val="24"/>
          <w:szCs w:val="24"/>
          <w:lang w:eastAsia="ru-RU" w:bidi="he-IL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20B0322" wp14:editId="5C42834B">
                <wp:extent cx="3695700" cy="695325"/>
                <wp:effectExtent l="0" t="0" r="0" b="9525"/>
                <wp:docPr id="3930896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95700" cy="6953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E3DB761" w14:textId="4D09A6BF" w:rsidR="007A588D" w:rsidRDefault="007A588D" w:rsidP="00F54221">
                            <w:pPr>
                              <w:pStyle w:val="Q-Yndgcvac"/>
                              <w:contextualSpacing/>
                            </w:pPr>
                            <w:r>
                              <w:t xml:space="preserve">Ատոմի հիմնական վիճակում տվյալ </w:t>
                            </w:r>
                            <w:r w:rsidRPr="008A12D6">
                              <w:t>ենթամակարդակի սահմաններում</w:t>
                            </w:r>
                            <w:r>
                              <w:t xml:space="preserve"> էլեկտրոնները սկզբում գրավում են առանձին օրբիտալներ, հետո միայն զույգ են կազմում:</w:t>
                            </w:r>
                            <w:r w:rsidRPr="008A12D6"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20B0322" id="_x0000_s1348" style="width:291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0E3DB761" w14:textId="4D09A6BF" w:rsidR="007A588D" w:rsidRDefault="007A588D" w:rsidP="00F54221">
                      <w:pPr>
                        <w:pStyle w:val="Q-Yndgcvac"/>
                        <w:contextualSpacing/>
                      </w:pPr>
                      <w:r>
                        <w:t xml:space="preserve">Ատոմի հիմնական վիճակում տվյալ </w:t>
                      </w:r>
                      <w:r w:rsidRPr="008A12D6">
                        <w:t>ենթամակարդակի սահմաններում</w:t>
                      </w:r>
                      <w:r>
                        <w:t xml:space="preserve"> էլեկտրոնները սկզբում գրավում են առանձին օրբիտալներ, հետո միայն զույգ են կազմում:</w:t>
                      </w:r>
                      <w:r w:rsidRPr="008A12D6">
                        <w:t xml:space="preserve"> 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C05E2BC" w14:textId="77777777" w:rsidR="00BF0CD8" w:rsidRPr="00431054" w:rsidRDefault="00BF0CD8" w:rsidP="00F54221">
      <w:pPr>
        <w:pStyle w:val="Q-Normal"/>
        <w:ind w:firstLine="432"/>
        <w:jc w:val="right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54AEDF78" wp14:editId="7EB3C3F6">
                <wp:extent cx="4386580" cy="695325"/>
                <wp:effectExtent l="0" t="0" r="0" b="9525"/>
                <wp:docPr id="62465019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86580" cy="6953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73CB0E0" w14:textId="374D6FE6" w:rsidR="007A588D" w:rsidRDefault="007A588D" w:rsidP="00C454C8">
                            <w:pPr>
                              <w:pStyle w:val="Q-Yndgcvac"/>
                            </w:pPr>
                            <w:r w:rsidRPr="00D255B8">
                              <w:rPr>
                                <w:i/>
                              </w:rPr>
                              <w:t>Նվազագույն էներգիայի սկզբունքը</w:t>
                            </w:r>
                            <w:r>
                              <w:t>.</w:t>
                            </w:r>
                            <w:r w:rsidRPr="008A12D6">
                              <w:t xml:space="preserve"> ատոմի հիմնական վիճակը առավելագույն կայուն վիճակն է, որի դեպքում էլեկտրոնները զբաղեցնում են նվազագույն էներգիայով ենթամակարդակ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AEDF78" id="_x0000_s1349" style="width:345.4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473CB0E0" w14:textId="374D6FE6" w:rsidR="007A588D" w:rsidRDefault="007A588D" w:rsidP="00C454C8">
                      <w:pPr>
                        <w:pStyle w:val="Q-Yndgcvac"/>
                      </w:pPr>
                      <w:r w:rsidRPr="00D255B8">
                        <w:rPr>
                          <w:i/>
                        </w:rPr>
                        <w:t>Նվազագույն էներգիայի սկզբունքը</w:t>
                      </w:r>
                      <w:r>
                        <w:t>.</w:t>
                      </w:r>
                      <w:r w:rsidRPr="008A12D6">
                        <w:t xml:space="preserve"> ատոմի հիմնական վիճակը առավելագույն կայուն վիճակն է, որի դեպքում էլեկտրոնները զբաղեցնում են նվազագույն էներգիայով ենթամակարդակ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D814AC" w14:textId="20AB7D11" w:rsidR="00BF0CD8" w:rsidRDefault="00BF0CD8" w:rsidP="00302A17">
      <w:pPr>
        <w:pStyle w:val="Q-Normal"/>
      </w:pPr>
      <w:r w:rsidRPr="004D4A65">
        <w:t xml:space="preserve">Բազմաէլեկտրոն ատոմներում էլեկտրոնի էներգիան որոշվում է </w:t>
      </w:r>
      <m:oMath>
        <m:r>
          <w:rPr>
            <w:rFonts w:ascii="Cambria Math" w:hAnsi="Cambria Math"/>
          </w:rPr>
          <m:t>n</m:t>
        </m:r>
      </m:oMath>
      <w:r w:rsidRPr="004D4A65">
        <w:t xml:space="preserve"> և </w:t>
      </w:r>
      <m:oMath>
        <m:r>
          <w:rPr>
            <w:rFonts w:ascii="Cambria Math" w:hAnsi="Cambria Math"/>
          </w:rPr>
          <m:t>l</m:t>
        </m:r>
      </m:oMath>
      <w:r w:rsidRPr="004D4A65">
        <w:t xml:space="preserve"> քվանտային թվեր</w:t>
      </w:r>
      <w:r w:rsidR="007C623D">
        <w:t>ի արժեքներով</w:t>
      </w:r>
      <w:r w:rsidRPr="004D4A65">
        <w:t xml:space="preserve">: Ըստ Կլեչկովսկու կանոնի՝ </w:t>
      </w:r>
    </w:p>
    <w:p w14:paraId="249DE42D" w14:textId="77777777" w:rsidR="00BF0CD8" w:rsidRPr="00A02565" w:rsidRDefault="00BF0CD8" w:rsidP="00F54221">
      <w:pPr>
        <w:pStyle w:val="Q-Normal"/>
        <w:ind w:firstLine="432"/>
        <w:jc w:val="right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04E70915" wp14:editId="5171ADE6">
                <wp:extent cx="4231220" cy="701898"/>
                <wp:effectExtent l="0" t="0" r="0" b="3175"/>
                <wp:docPr id="802056498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31220" cy="70189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1696E4" w14:textId="413C2624" w:rsidR="007A588D" w:rsidRDefault="007A588D" w:rsidP="00C454C8">
                            <w:pPr>
                              <w:pStyle w:val="Q-Yndgcvac"/>
                            </w:pPr>
                            <w:r w:rsidRPr="00A02565">
                              <w:t xml:space="preserve">ենթամակարդակների լրացումն էլեկտրոններով կատարվում է </w:t>
                            </w:r>
                            <w:r>
                              <w:t xml:space="preserve">գլխավոր և օրբիտալային քվանտային թվերի գումարի </w:t>
                            </w:r>
                            <w:r w:rsidRPr="00A02565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(n + l)</m:t>
                              </m:r>
                            </m:oMath>
                            <w:r w:rsidRPr="00A02565">
                              <w:t xml:space="preserve">   աճման կարգ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E70915" id="_x0000_s1350" style="width:333.15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6C1696E4" w14:textId="413C2624" w:rsidR="007A588D" w:rsidRDefault="007A588D" w:rsidP="00C454C8">
                      <w:pPr>
                        <w:pStyle w:val="Q-Yndgcvac"/>
                      </w:pPr>
                      <w:r w:rsidRPr="00A02565">
                        <w:t xml:space="preserve">ենթամակարդակների լրացումն էլեկտրոններով կատարվում է </w:t>
                      </w:r>
                      <w:r>
                        <w:t xml:space="preserve">գլխավոր և օրբիտալային քվանտային թվերի գումարի </w:t>
                      </w:r>
                      <w:r w:rsidRPr="00A02565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(n + l)</m:t>
                        </m:r>
                      </m:oMath>
                      <w:r w:rsidRPr="00A02565">
                        <w:t xml:space="preserve">   աճման կարգ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475615" w14:textId="6DE9BC6E" w:rsidR="00BF0CD8" w:rsidRDefault="00BF0CD8" w:rsidP="00302A17">
      <w:pPr>
        <w:pStyle w:val="Q-Normal"/>
      </w:pPr>
      <w:r>
        <w:t xml:space="preserve">Օրինակ՝ </w:t>
      </w:r>
      <w:bookmarkStart w:id="534" w:name="_Hlk70797664"/>
      <w:r>
        <w:t>4</w:t>
      </w:r>
      <w:r w:rsidRPr="004D4A65">
        <w:t>s</w:t>
      </w:r>
      <w:r>
        <w:t xml:space="preserve"> ենթամակարդակի </w:t>
      </w:r>
      <w:bookmarkEnd w:id="534"/>
      <w:r>
        <w:t>էներգիան փոքր է 3</w:t>
      </w:r>
      <w:r w:rsidRPr="004D4A65">
        <w:t>d</w:t>
      </w:r>
      <w:r>
        <w:t xml:space="preserve"> ենթամակարդակի էներգիայից, որովհետև</w:t>
      </w:r>
      <w:r w:rsidRPr="004D4A65">
        <w:t xml:space="preserve"> 4s-</w:t>
      </w:r>
      <w:r>
        <w:t>ի դեպքում</w:t>
      </w:r>
      <w:r w:rsidRPr="004D4A65">
        <w:t xml:space="preserve"> </w:t>
      </w:r>
      <w:r>
        <w:t xml:space="preserve"> </w:t>
      </w:r>
      <m:oMath>
        <m:r>
          <w:rPr>
            <w:rFonts w:ascii="Cambria Math" w:hAnsi="Cambria Math"/>
          </w:rPr>
          <m:t>n+l=4+0=4,</m:t>
        </m:r>
      </m:oMath>
      <w:r>
        <w:t xml:space="preserve"> իսկ 3</w:t>
      </w:r>
      <w:r w:rsidRPr="004D4A65">
        <w:t>d</w:t>
      </w:r>
      <w:r>
        <w:t xml:space="preserve">-ի դեպքում՝ </w:t>
      </w:r>
      <m:oMath>
        <m:r>
          <w:rPr>
            <w:rFonts w:ascii="Cambria Math" w:hAnsi="Cambria Math"/>
          </w:rPr>
          <m:t>n+l=3+2=5</m:t>
        </m:r>
      </m:oMath>
      <w:r>
        <w:t>, հետևաբար էլեկտրոնների լրացումը կկատարվի սկզբում 4</w:t>
      </w:r>
      <w:r w:rsidRPr="004D4A65">
        <w:t>s</w:t>
      </w:r>
      <w:r>
        <w:t xml:space="preserve"> ենթամակարդակում, հետո միայն</w:t>
      </w:r>
      <w:r w:rsidR="007C623D">
        <w:t>՝</w:t>
      </w:r>
      <w:r>
        <w:t xml:space="preserve"> 3</w:t>
      </w:r>
      <w:r w:rsidRPr="004D4A65">
        <w:t>d</w:t>
      </w:r>
      <w:r>
        <w:t xml:space="preserve"> ենթամակարդակում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0"/>
      </w:tblGrid>
      <w:tr w:rsidR="002D14B9" w:rsidRPr="007A453B" w14:paraId="36FAB2C3" w14:textId="77777777" w:rsidTr="002D14B9">
        <w:trPr>
          <w:trHeight w:val="144"/>
        </w:trPr>
        <w:tc>
          <w:tcPr>
            <w:tcW w:w="4390" w:type="dxa"/>
          </w:tcPr>
          <w:p w14:paraId="3CEEFA07" w14:textId="77777777" w:rsidR="002D14B9" w:rsidRDefault="002D14B9" w:rsidP="002D14B9">
            <w:pPr>
              <w:pStyle w:val="Q-Normal"/>
              <w:ind w:firstLine="0"/>
              <w:rPr>
                <w:noProof/>
                <w:lang w:eastAsia="ru-RU" w:bidi="he-IL"/>
              </w:rPr>
            </w:pPr>
          </w:p>
        </w:tc>
      </w:tr>
      <w:tr w:rsidR="006D4840" w14:paraId="7F417101" w14:textId="77777777" w:rsidTr="002D14B9">
        <w:tc>
          <w:tcPr>
            <w:tcW w:w="4390" w:type="dxa"/>
          </w:tcPr>
          <w:p w14:paraId="041D9DF5" w14:textId="6475370D" w:rsidR="006D4840" w:rsidRDefault="006D4840" w:rsidP="002D14B9">
            <w:pPr>
              <w:pStyle w:val="Q-Normal"/>
              <w:ind w:firstLine="0"/>
            </w:pPr>
            <w:r>
              <w:rPr>
                <w:noProof/>
                <w:lang w:eastAsia="ru-RU" w:bidi="he-IL"/>
              </w:rPr>
              <w:drawing>
                <wp:inline distT="0" distB="0" distL="0" distR="0" wp14:anchorId="7FCDE8D4" wp14:editId="6576FD95">
                  <wp:extent cx="2508068" cy="2532272"/>
                  <wp:effectExtent l="0" t="0" r="0" b="0"/>
                  <wp:docPr id="301821352" name="Picture 3018213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էներգ. մակ. բաժ. ենթամակ..png"/>
                          <pic:cNvPicPr/>
                        </pic:nvPicPr>
                        <pic:blipFill>
                          <a:blip r:embed="rId1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09242" cy="25334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4840" w14:paraId="6B2B6121" w14:textId="77777777" w:rsidTr="002D14B9">
        <w:tc>
          <w:tcPr>
            <w:tcW w:w="4390" w:type="dxa"/>
          </w:tcPr>
          <w:p w14:paraId="0C992BA0" w14:textId="470A95EC" w:rsidR="006D4840" w:rsidRPr="006D4840" w:rsidRDefault="006D4840" w:rsidP="002D14B9">
            <w:pPr>
              <w:pStyle w:val="30"/>
              <w:spacing w:before="0" w:after="0"/>
              <w:rPr>
                <w:sz w:val="24"/>
                <w:szCs w:val="24"/>
              </w:rPr>
            </w:pPr>
            <w:r>
              <w:t>Էներգիական մակարդակների և ենթամակարդակների դասավորությունն էներգիայի աճման կարգով:</w:t>
            </w:r>
          </w:p>
        </w:tc>
      </w:tr>
      <w:tr w:rsidR="002D14B9" w14:paraId="6650F8B0" w14:textId="77777777" w:rsidTr="002D14B9">
        <w:tc>
          <w:tcPr>
            <w:tcW w:w="4390" w:type="dxa"/>
          </w:tcPr>
          <w:p w14:paraId="59352172" w14:textId="77777777" w:rsidR="002D14B9" w:rsidRPr="005B021F" w:rsidRDefault="002D14B9" w:rsidP="005B021F">
            <w:pPr>
              <w:pStyle w:val="30"/>
              <w:numPr>
                <w:ilvl w:val="0"/>
                <w:numId w:val="0"/>
              </w:numPr>
              <w:spacing w:before="0" w:after="0"/>
              <w:jc w:val="left"/>
              <w:rPr>
                <w:rFonts w:ascii="Sylfaen" w:hAnsi="Sylfaen"/>
              </w:rPr>
            </w:pPr>
          </w:p>
        </w:tc>
      </w:tr>
    </w:tbl>
    <w:p w14:paraId="43BE4543" w14:textId="77777777" w:rsidR="00BF0CD8" w:rsidRDefault="00BF0CD8" w:rsidP="00302A17">
      <w:pPr>
        <w:pStyle w:val="Q-Normal"/>
      </w:pPr>
      <w:r w:rsidRPr="004D4A65">
        <w:t>Համեմատենք 5s</w:t>
      </w:r>
      <w:r>
        <w:t xml:space="preserve"> և </w:t>
      </w:r>
      <w:r w:rsidRPr="004D4A65">
        <w:t>4d</w:t>
      </w:r>
      <w:r>
        <w:t xml:space="preserve"> ենթամակարդակների էներգիան.</w:t>
      </w:r>
    </w:p>
    <w:p w14:paraId="7573E8D0" w14:textId="77777777" w:rsidR="00BF0CD8" w:rsidRDefault="00BF0CD8" w:rsidP="00302A17">
      <w:pPr>
        <w:pStyle w:val="Q-Normal"/>
      </w:pPr>
      <w:bookmarkStart w:id="535" w:name="_Hlk70798227"/>
      <w:r w:rsidRPr="004D4A65">
        <w:t>5s</w:t>
      </w:r>
      <w:bookmarkEnd w:id="535"/>
      <w:r>
        <w:t xml:space="preserve">-ի համար </w:t>
      </w:r>
      <m:oMath>
        <m:r>
          <w:rPr>
            <w:rFonts w:ascii="Cambria Math" w:hAnsi="Cambria Math"/>
          </w:rPr>
          <m:t>n+l=5+0=5</m:t>
        </m:r>
      </m:oMath>
      <w:r>
        <w:t xml:space="preserve">, </w:t>
      </w:r>
      <w:bookmarkStart w:id="536" w:name="_Hlk70798186"/>
      <w:r w:rsidRPr="004D4A65">
        <w:t>4d</w:t>
      </w:r>
      <w:bookmarkEnd w:id="536"/>
      <w:r>
        <w:t xml:space="preserve">-ի համար </w:t>
      </w:r>
      <m:oMath>
        <m:r>
          <w:rPr>
            <w:rFonts w:ascii="Cambria Math" w:hAnsi="Cambria Math"/>
          </w:rPr>
          <m:t>n+l=4+2=6</m:t>
        </m:r>
      </m:oMath>
      <w:r>
        <w:t xml:space="preserve">, հետևաբար </w:t>
      </w:r>
      <w:r w:rsidRPr="004D4A65">
        <w:t xml:space="preserve">5s </w:t>
      </w:r>
      <w:r w:rsidRPr="00C767A2">
        <w:t>&lt;</w:t>
      </w:r>
      <w:r w:rsidRPr="004D4A65">
        <w:t>4d</w:t>
      </w:r>
      <w:r w:rsidRPr="00C767A2">
        <w:t>:</w:t>
      </w:r>
    </w:p>
    <w:p w14:paraId="7AB76CB8" w14:textId="77777777" w:rsidR="00BF0CD8" w:rsidRDefault="00BF0CD8" w:rsidP="00302A17">
      <w:pPr>
        <w:pStyle w:val="Q-Normal"/>
        <w:rPr>
          <w:rFonts w:cs="Times New Roman"/>
        </w:rPr>
      </w:pPr>
      <w:r w:rsidRPr="00F935DF">
        <w:rPr>
          <w:rFonts w:cs="Times New Roman"/>
        </w:rPr>
        <w:t xml:space="preserve">5p </w:t>
      </w:r>
      <w:r w:rsidRPr="00F935DF">
        <w:t>ենթամակարդակի</w:t>
      </w:r>
      <w:r w:rsidRPr="00F935DF">
        <w:rPr>
          <w:rFonts w:cs="Times New Roman"/>
        </w:rPr>
        <w:t xml:space="preserve"> </w:t>
      </w:r>
      <w:r w:rsidRPr="00F935DF">
        <w:t xml:space="preserve">էներգիան </w:t>
      </w:r>
      <w:r>
        <w:t xml:space="preserve">ավելի փոքր է </w:t>
      </w:r>
      <w:r w:rsidRPr="00F935DF">
        <w:rPr>
          <w:rFonts w:ascii="Arial Armenian" w:hAnsi="Arial Armenian" w:cs="Times New Roman"/>
        </w:rPr>
        <w:t>(</w:t>
      </w:r>
      <m:oMath>
        <m:r>
          <w:rPr>
            <w:rFonts w:ascii="Cambria Math" w:hAnsi="Cambria Math" w:cs="Times New Roman"/>
          </w:rPr>
          <m:t>n+l=5+1=6</m:t>
        </m:r>
      </m:oMath>
      <w:r w:rsidRPr="00F935DF">
        <w:rPr>
          <w:rFonts w:ascii="Arial Armenian" w:hAnsi="Arial Armenian" w:cs="Times New Roman"/>
        </w:rPr>
        <w:t>)</w:t>
      </w:r>
      <w:r>
        <w:t xml:space="preserve">, քան </w:t>
      </w:r>
      <w:r w:rsidRPr="00F935DF">
        <w:rPr>
          <w:rFonts w:cs="Times New Roman"/>
        </w:rPr>
        <w:t xml:space="preserve">4f </w:t>
      </w:r>
      <w:r w:rsidRPr="00F935DF">
        <w:t>ենթամակարդակի</w:t>
      </w:r>
      <w:r w:rsidRPr="00F935DF">
        <w:rPr>
          <w:rFonts w:cs="Times New Roman"/>
        </w:rPr>
        <w:t xml:space="preserve"> </w:t>
      </w:r>
      <w:r w:rsidRPr="00F935DF">
        <w:t>էներգիան</w:t>
      </w:r>
      <w:r w:rsidRPr="00F935DF">
        <w:rPr>
          <w:rFonts w:cs="Times New Roman"/>
        </w:rPr>
        <w:t xml:space="preserve"> (</w:t>
      </w:r>
      <m:oMath>
        <m:r>
          <w:rPr>
            <w:rFonts w:ascii="Cambria Math" w:hAnsi="Cambria Math" w:cs="Times New Roman"/>
          </w:rPr>
          <m:t>n+l=4+3=7</m:t>
        </m:r>
      </m:oMath>
      <w:r w:rsidRPr="00F935DF">
        <w:rPr>
          <w:rFonts w:cs="Times New Roman"/>
        </w:rPr>
        <w:t>)</w:t>
      </w:r>
      <w:r>
        <w:rPr>
          <w:rFonts w:cs="Times New Roman"/>
        </w:rPr>
        <w:t xml:space="preserve">: </w:t>
      </w:r>
    </w:p>
    <w:p w14:paraId="69D2C41B" w14:textId="42346AA0" w:rsidR="00BF0CD8" w:rsidRDefault="00BF0CD8" w:rsidP="00302A17">
      <w:pPr>
        <w:pStyle w:val="Q-Normal"/>
      </w:pPr>
      <w:r w:rsidRPr="003A614E">
        <w:t>Եթե ենթամակարդակների (</w:t>
      </w:r>
      <m:oMath>
        <m:r>
          <w:rPr>
            <w:rFonts w:ascii="Cambria Math" w:hAnsi="Cambria Math"/>
          </w:rPr>
          <m:t>n+l)</m:t>
        </m:r>
      </m:oMath>
      <w:r w:rsidRPr="003A614E">
        <w:t xml:space="preserve"> գումարներն իրար  հավասար են, ապա ավելի փոքր էներգիա ունի այն ենթամակարդակը, որ</w:t>
      </w:r>
      <w:r w:rsidR="00E5423A">
        <w:t>ն ունի</w:t>
      </w:r>
      <w:r w:rsidRPr="003A614E">
        <w:t xml:space="preserve"> </w:t>
      </w:r>
      <m:oMath>
        <m:r>
          <w:rPr>
            <w:rFonts w:ascii="Cambria Math" w:hAnsi="Cambria Math"/>
          </w:rPr>
          <m:t>n</m:t>
        </m:r>
      </m:oMath>
      <w:r w:rsidRPr="003A614E">
        <w:t>-</w:t>
      </w:r>
      <w:r>
        <w:t xml:space="preserve">ի </w:t>
      </w:r>
      <w:r w:rsidRPr="003A614E">
        <w:t xml:space="preserve">ավելի փոքր </w:t>
      </w:r>
      <w:r w:rsidR="00E5423A">
        <w:t>արժեք</w:t>
      </w:r>
      <w:r w:rsidRPr="003A614E">
        <w:t xml:space="preserve">: Օրինակ՝ 3d, 4p, 5s ենթամակարդակներում </w:t>
      </w:r>
      <m:oMath>
        <m:r>
          <w:rPr>
            <w:rFonts w:ascii="Cambria Math" w:hAnsi="Cambria Math"/>
          </w:rPr>
          <m:t>n+l=5</m:t>
        </m:r>
      </m:oMath>
      <w:r>
        <w:t>:</w:t>
      </w:r>
      <w:r w:rsidRPr="003A614E">
        <w:t xml:space="preserve"> Այս դեպքում էլեկտրոնների լրացումը կատարվում է հետևյալ հաջորդականությամբ՝ 3d&lt;4p&lt;5s:</w:t>
      </w:r>
      <w:r>
        <w:t xml:space="preserve"> </w:t>
      </w:r>
    </w:p>
    <w:p w14:paraId="6FEB4A46" w14:textId="77777777" w:rsidR="00E5423A" w:rsidRDefault="00E5423A" w:rsidP="00302A17">
      <w:pPr>
        <w:pStyle w:val="Q-Normal"/>
      </w:pPr>
    </w:p>
    <w:p w14:paraId="00AF0C93" w14:textId="0A270664" w:rsidR="00E5423A" w:rsidRPr="00E5423A" w:rsidRDefault="008E0AEA" w:rsidP="00E5423A">
      <w:pPr>
        <w:pStyle w:val="Q-Normal"/>
        <w:rPr>
          <w:rFonts w:cs="Times New Roman"/>
        </w:rPr>
      </w:pPr>
      <w:r>
        <w:t xml:space="preserve">Նկար </w:t>
      </w:r>
      <w:r w:rsidRPr="00431054">
        <w:t>3.</w:t>
      </w:r>
      <w:r w:rsidR="00422C85">
        <w:t>13</w:t>
      </w:r>
      <w:r>
        <w:t xml:space="preserve">-ում տրված է էներգիական մակարդակների և ենթամակարդակների հաջորդականությունն </w:t>
      </w:r>
      <w:r w:rsidR="00E5423A">
        <w:t>էներգիայի աճման կարգով</w:t>
      </w:r>
      <w:r>
        <w:t xml:space="preserve">, իսկ </w:t>
      </w:r>
      <w:r w:rsidRPr="00F935DF">
        <w:t>աղյ</w:t>
      </w:r>
      <w:r w:rsidR="00422C85">
        <w:rPr>
          <w:rFonts w:cs="Times New Roman"/>
        </w:rPr>
        <w:t>ուսակ 3.5</w:t>
      </w:r>
      <w:r w:rsidRPr="00F935DF">
        <w:rPr>
          <w:rFonts w:cs="Times New Roman"/>
        </w:rPr>
        <w:t>–</w:t>
      </w:r>
      <w:r w:rsidRPr="00F935DF">
        <w:t>ում</w:t>
      </w:r>
      <w:r w:rsidRPr="00C91ABA">
        <w:t xml:space="preserve"> </w:t>
      </w:r>
      <w:r w:rsidRPr="00F935DF">
        <w:t>ներկայացված</w:t>
      </w:r>
      <w:r w:rsidRPr="00F935DF">
        <w:rPr>
          <w:rFonts w:cs="Times New Roman"/>
        </w:rPr>
        <w:t xml:space="preserve"> </w:t>
      </w:r>
      <w:r w:rsidRPr="00F935DF">
        <w:t>է</w:t>
      </w:r>
      <w:r>
        <w:t xml:space="preserve"> էլեկտրոնների լրացման հաջորդականությունը</w:t>
      </w:r>
      <w:r w:rsidRPr="00F935DF">
        <w:t xml:space="preserve"> ենթամակարդակներ</w:t>
      </w:r>
      <w:r>
        <w:t>ում</w:t>
      </w:r>
      <w:r w:rsidRPr="00C91ABA">
        <w:t xml:space="preserve"> </w:t>
      </w:r>
      <w:r>
        <w:t xml:space="preserve">ըստ </w:t>
      </w:r>
      <w:r w:rsidRPr="00C91ABA">
        <w:t xml:space="preserve"> </w:t>
      </w:r>
      <w:r>
        <w:rPr>
          <w:rFonts w:cs="Times New Roman"/>
        </w:rPr>
        <w:t>պարբերությունների</w:t>
      </w:r>
      <w:r w:rsidRPr="00F935DF">
        <w:rPr>
          <w:rFonts w:cs="Times New Roman"/>
        </w:rPr>
        <w:t>:</w:t>
      </w:r>
    </w:p>
    <w:p w14:paraId="19CEA7D4" w14:textId="77DAA316" w:rsidR="00BF0CD8" w:rsidRPr="00F935DF" w:rsidRDefault="00BF0CD8" w:rsidP="00F4207A">
      <w:pPr>
        <w:pStyle w:val="3"/>
        <w:rPr>
          <w:rFonts w:eastAsia="Times New Roman"/>
          <w:lang w:eastAsia="ru-RU"/>
        </w:rPr>
      </w:pPr>
      <w:r w:rsidRPr="00F935DF">
        <w:rPr>
          <w:rFonts w:eastAsia="Times New Roman"/>
          <w:lang w:eastAsia="ru-RU"/>
        </w:rPr>
        <w:lastRenderedPageBreak/>
        <w:t>Ենթամակարդակների լրացման հաջորդականություն</w:t>
      </w:r>
      <w:r w:rsidR="00A018C2">
        <w:rPr>
          <w:rFonts w:eastAsia="Times New Roman"/>
          <w:lang w:eastAsia="ru-RU"/>
        </w:rPr>
        <w:t>ն</w:t>
      </w:r>
      <w:r w:rsidRPr="00F935DF">
        <w:rPr>
          <w:rFonts w:eastAsia="Times New Roman"/>
          <w:lang w:eastAsia="ru-RU"/>
        </w:rPr>
        <w:t xml:space="preserve"> ըստ պարբերությունների</w:t>
      </w:r>
    </w:p>
    <w:tbl>
      <w:tblPr>
        <w:tblStyle w:val="GridTable1Light-Accent1"/>
        <w:tblW w:w="7555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shd w:val="clear" w:color="auto" w:fill="DEF1F7"/>
        <w:tblLook w:val="04A0" w:firstRow="1" w:lastRow="0" w:firstColumn="1" w:lastColumn="0" w:noHBand="0" w:noVBand="1"/>
      </w:tblPr>
      <w:tblGrid>
        <w:gridCol w:w="2359"/>
        <w:gridCol w:w="742"/>
        <w:gridCol w:w="742"/>
        <w:gridCol w:w="742"/>
        <w:gridCol w:w="743"/>
        <w:gridCol w:w="742"/>
        <w:gridCol w:w="742"/>
        <w:gridCol w:w="743"/>
      </w:tblGrid>
      <w:tr w:rsidR="006D4840" w:rsidRPr="006D4840" w14:paraId="2D736169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5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9" w:type="dxa"/>
            <w:tcBorders>
              <w:bottom w:val="none" w:sz="0" w:space="0" w:color="auto"/>
            </w:tcBorders>
            <w:shd w:val="clear" w:color="auto" w:fill="DEF1F7"/>
            <w:vAlign w:val="center"/>
          </w:tcPr>
          <w:p w14:paraId="28092225" w14:textId="7C1FCE53" w:rsidR="00BF0CD8" w:rsidRPr="006D4840" w:rsidRDefault="00BF0CD8" w:rsidP="006D4840">
            <w:pPr>
              <w:spacing w:line="245" w:lineRule="auto"/>
              <w:contextualSpacing/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</w:pPr>
            <w:r w:rsidRPr="006D4840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Պարբերությ</w:t>
            </w:r>
            <w:r w:rsidR="00796E07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ա</w:t>
            </w:r>
            <w:r w:rsidRPr="006D4840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ն</w:t>
            </w:r>
            <w:r w:rsidR="00796E07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 xml:space="preserve"> համարը</w:t>
            </w:r>
          </w:p>
        </w:tc>
        <w:tc>
          <w:tcPr>
            <w:tcW w:w="742" w:type="dxa"/>
            <w:tcBorders>
              <w:bottom w:val="none" w:sz="0" w:space="0" w:color="auto"/>
            </w:tcBorders>
            <w:shd w:val="clear" w:color="auto" w:fill="DEF1F7"/>
            <w:vAlign w:val="center"/>
          </w:tcPr>
          <w:p w14:paraId="016FACC7" w14:textId="2AE2611E" w:rsidR="00BF0CD8" w:rsidRPr="00796E07" w:rsidRDefault="00796E07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</w:pPr>
            <w:r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  <w:t>1</w:t>
            </w:r>
          </w:p>
        </w:tc>
        <w:tc>
          <w:tcPr>
            <w:tcW w:w="742" w:type="dxa"/>
            <w:tcBorders>
              <w:bottom w:val="none" w:sz="0" w:space="0" w:color="auto"/>
            </w:tcBorders>
            <w:shd w:val="clear" w:color="auto" w:fill="DEF1F7"/>
            <w:vAlign w:val="center"/>
          </w:tcPr>
          <w:p w14:paraId="3443FEC6" w14:textId="5D09AE18" w:rsidR="00BF0CD8" w:rsidRPr="00796E07" w:rsidRDefault="00796E07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</w:pPr>
            <w:r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  <w:t>2</w:t>
            </w:r>
          </w:p>
        </w:tc>
        <w:tc>
          <w:tcPr>
            <w:tcW w:w="742" w:type="dxa"/>
            <w:tcBorders>
              <w:bottom w:val="none" w:sz="0" w:space="0" w:color="auto"/>
            </w:tcBorders>
            <w:shd w:val="clear" w:color="auto" w:fill="DEF1F7"/>
            <w:vAlign w:val="center"/>
          </w:tcPr>
          <w:p w14:paraId="2F91B96A" w14:textId="01E30752" w:rsidR="00BF0CD8" w:rsidRPr="00796E07" w:rsidRDefault="00796E07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</w:pPr>
            <w:r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  <w:t>3</w:t>
            </w:r>
          </w:p>
        </w:tc>
        <w:tc>
          <w:tcPr>
            <w:tcW w:w="743" w:type="dxa"/>
            <w:tcBorders>
              <w:bottom w:val="none" w:sz="0" w:space="0" w:color="auto"/>
            </w:tcBorders>
            <w:shd w:val="clear" w:color="auto" w:fill="DEF1F7"/>
            <w:vAlign w:val="center"/>
          </w:tcPr>
          <w:p w14:paraId="0482E16E" w14:textId="6BDBCC15" w:rsidR="00BF0CD8" w:rsidRPr="00796E07" w:rsidRDefault="00796E07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</w:pPr>
            <w:r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  <w:t>4</w:t>
            </w:r>
          </w:p>
        </w:tc>
        <w:tc>
          <w:tcPr>
            <w:tcW w:w="742" w:type="dxa"/>
            <w:tcBorders>
              <w:bottom w:val="none" w:sz="0" w:space="0" w:color="auto"/>
            </w:tcBorders>
            <w:shd w:val="clear" w:color="auto" w:fill="DEF1F7"/>
            <w:vAlign w:val="center"/>
          </w:tcPr>
          <w:p w14:paraId="2C0EE07D" w14:textId="7C7E33BB" w:rsidR="00BF0CD8" w:rsidRPr="00796E07" w:rsidRDefault="00796E07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</w:pPr>
            <w:r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  <w:t>5</w:t>
            </w:r>
          </w:p>
        </w:tc>
        <w:tc>
          <w:tcPr>
            <w:tcW w:w="742" w:type="dxa"/>
            <w:tcBorders>
              <w:bottom w:val="none" w:sz="0" w:space="0" w:color="auto"/>
            </w:tcBorders>
            <w:shd w:val="clear" w:color="auto" w:fill="DEF1F7"/>
            <w:vAlign w:val="center"/>
          </w:tcPr>
          <w:p w14:paraId="51C6DAFC" w14:textId="240D7DBC" w:rsidR="00BF0CD8" w:rsidRPr="00796E07" w:rsidRDefault="00796E07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</w:pPr>
            <w:r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  <w:t>6</w:t>
            </w:r>
          </w:p>
        </w:tc>
        <w:tc>
          <w:tcPr>
            <w:tcW w:w="743" w:type="dxa"/>
            <w:tcBorders>
              <w:bottom w:val="none" w:sz="0" w:space="0" w:color="auto"/>
            </w:tcBorders>
            <w:shd w:val="clear" w:color="auto" w:fill="DEF1F7"/>
            <w:vAlign w:val="center"/>
          </w:tcPr>
          <w:p w14:paraId="54CBE740" w14:textId="67D3D455" w:rsidR="00BF0CD8" w:rsidRPr="00796E07" w:rsidRDefault="00796E07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</w:pPr>
            <w:r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  <w:t>7</w:t>
            </w:r>
          </w:p>
        </w:tc>
      </w:tr>
      <w:tr w:rsidR="006D4840" w:rsidRPr="006D4840" w14:paraId="3DB8EC91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9" w:type="dxa"/>
            <w:shd w:val="clear" w:color="auto" w:fill="DEF1F7"/>
            <w:vAlign w:val="center"/>
          </w:tcPr>
          <w:p w14:paraId="3E6CC6D8" w14:textId="1422A548" w:rsidR="00BF0CD8" w:rsidRPr="006D4840" w:rsidRDefault="00BF0CD8" w:rsidP="00B1467D">
            <w:pPr>
              <w:spacing w:line="245" w:lineRule="auto"/>
              <w:contextualSpacing/>
              <w:rPr>
                <w:rFonts w:ascii="GHEA Grapalat" w:hAnsi="GHEA Grapalat" w:cs="Arial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Ենթամակարդակների</w:t>
            </w:r>
            <w:r w:rsidR="00796E07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 xml:space="preserve"> լրացման</w:t>
            </w:r>
            <w:r w:rsidR="00E5423A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 xml:space="preserve"> հաջորդականությունը</w:t>
            </w:r>
          </w:p>
        </w:tc>
        <w:tc>
          <w:tcPr>
            <w:tcW w:w="742" w:type="dxa"/>
            <w:shd w:val="clear" w:color="auto" w:fill="DEF1F7"/>
          </w:tcPr>
          <w:p w14:paraId="6E15342B" w14:textId="77777777" w:rsidR="00BF0CD8" w:rsidRPr="006D4840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1s</w:t>
            </w:r>
          </w:p>
        </w:tc>
        <w:tc>
          <w:tcPr>
            <w:tcW w:w="742" w:type="dxa"/>
            <w:shd w:val="clear" w:color="auto" w:fill="DEF1F7"/>
          </w:tcPr>
          <w:p w14:paraId="043269E2" w14:textId="524C3405" w:rsidR="00E5423A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2s</w:t>
            </w:r>
          </w:p>
          <w:p w14:paraId="3E7F3E72" w14:textId="1D092DE5" w:rsidR="00BF0CD8" w:rsidRPr="006D4840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2p</w:t>
            </w:r>
          </w:p>
        </w:tc>
        <w:tc>
          <w:tcPr>
            <w:tcW w:w="742" w:type="dxa"/>
            <w:shd w:val="clear" w:color="auto" w:fill="DEF1F7"/>
          </w:tcPr>
          <w:p w14:paraId="40F1C350" w14:textId="77777777" w:rsidR="00E5423A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3s</w:t>
            </w:r>
          </w:p>
          <w:p w14:paraId="328B79C0" w14:textId="5074896B" w:rsidR="00BF0CD8" w:rsidRPr="006D4840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3p</w:t>
            </w:r>
          </w:p>
        </w:tc>
        <w:tc>
          <w:tcPr>
            <w:tcW w:w="743" w:type="dxa"/>
            <w:shd w:val="clear" w:color="auto" w:fill="DEF1F7"/>
          </w:tcPr>
          <w:p w14:paraId="1C6BB574" w14:textId="21C8B367" w:rsidR="00E5423A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s</w:t>
            </w:r>
          </w:p>
          <w:p w14:paraId="2BCA8887" w14:textId="15DEB8FE" w:rsidR="00BF0CD8" w:rsidRPr="006D4840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3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p</w:t>
            </w:r>
          </w:p>
        </w:tc>
        <w:tc>
          <w:tcPr>
            <w:tcW w:w="742" w:type="dxa"/>
            <w:shd w:val="clear" w:color="auto" w:fill="DEF1F7"/>
          </w:tcPr>
          <w:p w14:paraId="4CE6771F" w14:textId="2B972E9E" w:rsidR="00E5423A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s</w:t>
            </w:r>
          </w:p>
          <w:p w14:paraId="13E46B5A" w14:textId="6B1CDA10" w:rsidR="00BF0CD8" w:rsidRPr="006D4840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p</w:t>
            </w:r>
          </w:p>
        </w:tc>
        <w:tc>
          <w:tcPr>
            <w:tcW w:w="742" w:type="dxa"/>
            <w:shd w:val="clear" w:color="auto" w:fill="DEF1F7"/>
          </w:tcPr>
          <w:p w14:paraId="50DFCAAA" w14:textId="77777777" w:rsidR="00E5423A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6s</w:t>
            </w:r>
          </w:p>
          <w:p w14:paraId="3CF71A09" w14:textId="61E41FB7" w:rsidR="00BF0CD8" w:rsidRPr="006D4840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f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6p</w:t>
            </w:r>
          </w:p>
        </w:tc>
        <w:tc>
          <w:tcPr>
            <w:tcW w:w="743" w:type="dxa"/>
            <w:shd w:val="clear" w:color="auto" w:fill="DEF1F7"/>
          </w:tcPr>
          <w:p w14:paraId="15D4E4C8" w14:textId="07A191CA" w:rsidR="00E5423A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7s</w:t>
            </w:r>
          </w:p>
          <w:p w14:paraId="3FE2587E" w14:textId="5C62B1D8" w:rsidR="00E5423A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f</w:t>
            </w:r>
          </w:p>
          <w:p w14:paraId="6EAEA9E7" w14:textId="23599CD5" w:rsidR="00BF0CD8" w:rsidRPr="006D4840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6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7p</w:t>
            </w:r>
          </w:p>
        </w:tc>
      </w:tr>
    </w:tbl>
    <w:p w14:paraId="1DDC2AC3" w14:textId="77777777" w:rsidR="00A26461" w:rsidRDefault="00A26461">
      <w:bookmarkStart w:id="537" w:name="_Toc133963247"/>
      <w:bookmarkStart w:id="538" w:name="_Toc133965305"/>
      <w:bookmarkStart w:id="539" w:name="_Toc133965561"/>
      <w:r>
        <w:br w:type="page"/>
      </w:r>
    </w:p>
    <w:p w14:paraId="186DFCFC" w14:textId="5E574ED1" w:rsidR="00A26461" w:rsidRDefault="00A26461" w:rsidP="008E7086">
      <w:r>
        <w:rPr>
          <w:noProof/>
        </w:rPr>
        <w:lastRenderedPageBreak/>
        <mc:AlternateContent>
          <mc:Choice Requires="wpc">
            <w:drawing>
              <wp:inline distT="0" distB="0" distL="0" distR="0" wp14:anchorId="5677946C" wp14:editId="3021B153">
                <wp:extent cx="5060950" cy="872115"/>
                <wp:effectExtent l="0" t="0" r="6350" b="4445"/>
                <wp:docPr id="1706401887" name="Canvas 170640188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729844709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51173619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E8F12D5" w14:textId="2E0B50AF" w:rsidR="007A588D" w:rsidRPr="0034565D" w:rsidRDefault="007A588D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23514713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F6ED054" w14:textId="77777777" w:rsidR="007A588D" w:rsidRPr="00DB4EFD" w:rsidRDefault="007A588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ՏԱՐՐԵՐԻ</w:t>
                                </w:r>
                              </w:p>
                              <w:p w14:paraId="172D1581" w14:textId="293ADECA" w:rsidR="007A588D" w:rsidRPr="00DB4EFD" w:rsidRDefault="007A588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ԷԼԵԿՏՐՈՆԱՅԻՆ ԲԱՆԱՁԵՎ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498930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677946C" id="Canvas 1706401887" o:spid="_x0000_s135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">
                <v:shape id="_x0000_s135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53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">
                  <v:shape id="Hexagon 1" o:spid="_x0000_s135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" adj="4809" fillcolor="#1982b4" stroked="f" strokeweight="2pt">
                    <v:textbox inset="0,0,0,0">
                      <w:txbxContent>
                        <w:p w14:paraId="4E8F12D5" w14:textId="2E0B50AF" w:rsidR="007A588D" w:rsidRPr="0034565D" w:rsidRDefault="007A588D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5</w:t>
                          </w:r>
                        </w:p>
                      </w:txbxContent>
                    </v:textbox>
                  </v:shape>
                  <v:rect id="Rectangle 1" o:spid="_x0000_s1355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" filled="f" stroked="f" strokeweight="1.5pt">
                    <v:textbox>
                      <w:txbxContent>
                        <w:p w14:paraId="0F6ED054" w14:textId="77777777" w:rsidR="007A588D" w:rsidRPr="00DB4EFD" w:rsidRDefault="007A588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ՏԱՐՐԵՐԻ</w:t>
                          </w:r>
                        </w:p>
                        <w:p w14:paraId="172D1581" w14:textId="293ADECA" w:rsidR="007A588D" w:rsidRPr="00DB4EFD" w:rsidRDefault="007A588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ԷԼԵԿՏՐՈՆԱՅԻՆ ԲԱՆԱՁԵՎ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35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79A0A1B" w14:textId="11E38F01" w:rsidR="00BF0CD8" w:rsidRPr="00E86575" w:rsidRDefault="00D5592D" w:rsidP="00627D74">
      <w:pPr>
        <w:pStyle w:val="ParagrafInvisible"/>
      </w:pPr>
      <w:bookmarkStart w:id="540" w:name="_Toc153319773"/>
      <w:r>
        <w:t xml:space="preserve">§3.5. </w:t>
      </w:r>
      <w:r w:rsidR="00BF0CD8" w:rsidRPr="008E7086">
        <w:t>ՏԱՐՐԵՐԻ</w:t>
      </w:r>
      <w:r w:rsidR="00BF0CD8" w:rsidRPr="00E86575">
        <w:t xml:space="preserve"> ԷԼԵԿՏՐՈՆԱՅԻՆ ԲԱՆԱՁ</w:t>
      </w:r>
      <w:r>
        <w:t>ԵՎ</w:t>
      </w:r>
      <w:r w:rsidR="00BF0CD8" w:rsidRPr="00E86575">
        <w:t>ԵՐԸ</w:t>
      </w:r>
      <w:bookmarkEnd w:id="537"/>
      <w:bookmarkEnd w:id="538"/>
      <w:bookmarkEnd w:id="539"/>
      <w:bookmarkEnd w:id="540"/>
    </w:p>
    <w:p w14:paraId="0B827A17" w14:textId="64435810" w:rsidR="00BF0CD8" w:rsidRDefault="00BF0CD8" w:rsidP="00302A17">
      <w:pPr>
        <w:pStyle w:val="Q-Normal"/>
      </w:pPr>
      <w:r>
        <w:t xml:space="preserve">Տարրերի էլեկտրոնային </w:t>
      </w:r>
      <w:r w:rsidR="00DF4BCD">
        <w:t xml:space="preserve">թաղանթների </w:t>
      </w:r>
      <w:r>
        <w:t>կառուցվածքը կարելի է ներկայացնել մի քանի ձևով.</w:t>
      </w:r>
    </w:p>
    <w:p w14:paraId="27927463" w14:textId="360030F5" w:rsidR="00BF0CD8" w:rsidRPr="006F4C3F" w:rsidRDefault="00BF0CD8" w:rsidP="00302A17">
      <w:pPr>
        <w:pStyle w:val="Q-Normal"/>
      </w:pPr>
      <w:r w:rsidRPr="003947B4">
        <w:t xml:space="preserve">1) </w:t>
      </w:r>
      <w:r>
        <w:t>Դրանցից մեկ</w:t>
      </w:r>
      <w:r w:rsidR="00645C69">
        <w:t>ն</w:t>
      </w:r>
      <w:r>
        <w:t xml:space="preserve"> </w:t>
      </w:r>
      <w:r w:rsidRPr="00D02E49">
        <w:rPr>
          <w:b/>
        </w:rPr>
        <w:t>էլեկտրոնային բանաձևն</w:t>
      </w:r>
      <w:r>
        <w:t xml:space="preserve"> է, որում ցույց է տրվում էլեկտրոնների բաշխումն ըստ </w:t>
      </w:r>
      <w:r w:rsidR="00893C6F" w:rsidRPr="004A501B">
        <w:t>է</w:t>
      </w:r>
      <w:r w:rsidR="00FF19A0">
        <w:t>ներգիական մակարդակների</w:t>
      </w:r>
      <w:r w:rsidR="00893C6F" w:rsidRPr="0013188C">
        <w:rPr>
          <w:b/>
        </w:rPr>
        <w:t xml:space="preserve"> </w:t>
      </w:r>
      <w:r>
        <w:t>և ենթամակարդակների: Էներգիայի աճման կարգով նշվում են ատոմի ենթամակարդակները, իսկ դրանցում  գտնվող էլեկտրոնների քանակը գրում են ենթամակարդակի վերևի աջ կողմում, օրինակ՝</w:t>
      </w:r>
      <w:r w:rsidRPr="006376E9">
        <w:t xml:space="preserve"> </w:t>
      </w:r>
      <w:r>
        <w:t>ջրածնի ատոմի էլեկտրոնային բանաձև</w:t>
      </w:r>
      <w:r w:rsidR="00DF4BCD">
        <w:t>ը</w:t>
      </w:r>
      <w:r>
        <w:t xml:space="preserve"> կլինի՝ </w:t>
      </w:r>
      <m:oMath>
        <m:r>
          <m:rPr>
            <m:sty m:val="bi"/>
          </m:rPr>
          <w:rPr>
            <w:rFonts w:ascii="Cambria Math" w:hAnsi="Cambria Math"/>
            <w:sz w:val="22"/>
            <w:szCs w:val="22"/>
          </w:rPr>
          <m:t>1</m:t>
        </m:r>
        <m:sSup>
          <m:sSupPr>
            <m:ctrlPr>
              <w:rPr>
                <w:rFonts w:ascii="Cambria Math" w:hAnsi="Cambria Math"/>
                <w:b/>
                <w:i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p>
        </m:sSup>
      </m:oMath>
      <w:r w:rsidRPr="003E56BB">
        <w:rPr>
          <w:b/>
          <w:sz w:val="22"/>
          <w:szCs w:val="22"/>
        </w:rPr>
        <w:t>:</w:t>
      </w:r>
    </w:p>
    <w:p w14:paraId="3887BE00" w14:textId="5948B834" w:rsidR="00BF0CD8" w:rsidRDefault="00BF0CD8" w:rsidP="00302A17">
      <w:pPr>
        <w:pStyle w:val="Q-Normal"/>
      </w:pPr>
      <w:r w:rsidRPr="003947B4">
        <w:t xml:space="preserve">2) </w:t>
      </w:r>
      <w:r w:rsidRPr="00D02E49">
        <w:rPr>
          <w:b/>
        </w:rPr>
        <w:t>Գրաֆիկական էլեկտրոնային բանաձևի</w:t>
      </w:r>
      <w:r>
        <w:t xml:space="preserve"> միջոցով ցույց են տալիս էլեկտրոնների բաշխումը ոչ միայն </w:t>
      </w:r>
      <w:r w:rsidR="00D02E49">
        <w:t>էներգիական մակարդակներում</w:t>
      </w:r>
      <w:r>
        <w:t xml:space="preserve"> և ենթամակարդակներում, այլ նաև օրբիտալներում (քվանտային վանդակներում), օրինակ՝ </w:t>
      </w:r>
    </w:p>
    <w:p w14:paraId="4A90DD24" w14:textId="77777777" w:rsidR="00BF0CD8" w:rsidRDefault="008D65A7" w:rsidP="00083367">
      <w:pPr>
        <w:pStyle w:val="Q-Normal"/>
        <w:jc w:val="center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689" w:dyaOrig="1045" w14:anchorId="3A2370C4">
          <v:shape id="_x0000_i1086" type="#_x0000_t75" style="width:24.75pt;height:36.75pt" o:ole="">
            <v:imagedata r:id="rId184" o:title=""/>
          </v:shape>
          <o:OLEObject Type="Embed" ProgID="ChemDraw.Document.6.0" ShapeID="_x0000_i1086" DrawAspect="Content" ObjectID="_1764203821" r:id="rId185"/>
        </w:object>
      </w:r>
    </w:p>
    <w:p w14:paraId="3280916F" w14:textId="07C10C29" w:rsidR="00BF0CD8" w:rsidRDefault="00BF0CD8" w:rsidP="00302A17">
      <w:pPr>
        <w:pStyle w:val="Q-Normal"/>
      </w:pPr>
      <w:r w:rsidRPr="003947B4">
        <w:t xml:space="preserve">3) </w:t>
      </w:r>
      <w:r>
        <w:t xml:space="preserve">Երրորդը </w:t>
      </w:r>
      <w:r w:rsidRPr="001E2D69">
        <w:rPr>
          <w:b/>
        </w:rPr>
        <w:t xml:space="preserve">էլեկտրոնային կառուցվածքի </w:t>
      </w:r>
      <w:r w:rsidR="00DF4BCD">
        <w:rPr>
          <w:b/>
        </w:rPr>
        <w:t>գծ</w:t>
      </w:r>
      <w:r w:rsidRPr="001E2D69">
        <w:rPr>
          <w:b/>
        </w:rPr>
        <w:t>ա</w:t>
      </w:r>
      <w:r w:rsidR="001E2D69" w:rsidRPr="001E2D69">
        <w:rPr>
          <w:b/>
        </w:rPr>
        <w:t>պատկե</w:t>
      </w:r>
      <w:r w:rsidRPr="001E2D69">
        <w:rPr>
          <w:b/>
        </w:rPr>
        <w:t>րն</w:t>
      </w:r>
      <w:r>
        <w:t xml:space="preserve"> է, որտեղ կոր գծերի միջոցով նշում են միայն է</w:t>
      </w:r>
      <w:r w:rsidR="000F3004">
        <w:t>լեկտրոնային շերտերը</w:t>
      </w:r>
      <w:r>
        <w:t xml:space="preserve"> և դրանցում պարունակվող էլեկտրոնների թիվը, օրինակ.</w:t>
      </w:r>
    </w:p>
    <w:p w14:paraId="0958239F" w14:textId="35F52F40" w:rsidR="00BF0CD8" w:rsidRDefault="00F54221" w:rsidP="00083367">
      <w:pPr>
        <w:pStyle w:val="Q-Normal"/>
        <w:jc w:val="center"/>
      </w:pPr>
      <w:r>
        <w:object w:dxaOrig="680" w:dyaOrig="1135" w14:anchorId="49D971F2">
          <v:shape id="_x0000_i1087" type="#_x0000_t75" style="width:34.5pt;height:57pt" o:ole="">
            <v:imagedata r:id="rId186" o:title=""/>
          </v:shape>
          <o:OLEObject Type="Embed" ProgID="ChemDraw.Document.6.0" ShapeID="_x0000_i1087" DrawAspect="Content" ObjectID="_1764203822" r:id="rId187"/>
        </w:object>
      </w:r>
    </w:p>
    <w:p w14:paraId="155B4B81" w14:textId="3DB80801" w:rsidR="00BF0CD8" w:rsidRDefault="00BF0CD8" w:rsidP="00302A17">
      <w:pPr>
        <w:pStyle w:val="Q-Normal"/>
      </w:pPr>
      <w:r>
        <w:rPr>
          <w:noProof/>
        </w:rPr>
        <w:t xml:space="preserve">Այժմ </w:t>
      </w:r>
      <w:r w:rsidR="001F3BB7">
        <w:rPr>
          <w:noProof/>
        </w:rPr>
        <w:t>ներկայացն</w:t>
      </w:r>
      <w:r>
        <w:rPr>
          <w:noProof/>
        </w:rPr>
        <w:t xml:space="preserve">ենք քիմիական տարրերի էլեկտրոնային </w:t>
      </w:r>
      <w:r w:rsidR="000647B1">
        <w:rPr>
          <w:noProof/>
        </w:rPr>
        <w:t xml:space="preserve">թաղանթների </w:t>
      </w:r>
      <w:r>
        <w:rPr>
          <w:noProof/>
        </w:rPr>
        <w:t>կառուցվածքները:</w:t>
      </w:r>
    </w:p>
    <w:p w14:paraId="6A6C44F0" w14:textId="4062F36E" w:rsidR="00BF0CD8" w:rsidRPr="00C62250" w:rsidRDefault="00BF0CD8" w:rsidP="00302A17">
      <w:pPr>
        <w:pStyle w:val="Q-Normal"/>
      </w:pPr>
      <w:r w:rsidRPr="004508ED">
        <w:rPr>
          <w:b/>
        </w:rPr>
        <w:t>Առաջին պարբերությունու</w:t>
      </w:r>
      <w:r w:rsidR="004866B3">
        <w:rPr>
          <w:b/>
        </w:rPr>
        <w:t xml:space="preserve">մ </w:t>
      </w:r>
      <w:r w:rsidRPr="000A0F7C">
        <w:t>կա երկու տարր՝ ջրածին և հելիում, որոնց ատոմներ</w:t>
      </w:r>
      <w:r w:rsidR="004866B3">
        <w:t xml:space="preserve">ում լրացվում է </w:t>
      </w:r>
      <w:r w:rsidR="004866B3" w:rsidRPr="000A0F7C">
        <w:t xml:space="preserve">1s </w:t>
      </w:r>
      <w:r w:rsidRPr="000A0F7C">
        <w:t>ենթամակարդակ</w:t>
      </w:r>
      <w:r w:rsidR="004866B3">
        <w:t>ը (</w:t>
      </w:r>
      <w:r w:rsidR="004866B3" w:rsidRPr="004866B3">
        <w:t xml:space="preserve">K </w:t>
      </w:r>
      <w:r w:rsidR="004866B3">
        <w:t>էլեկտրոնային շերտ)</w:t>
      </w:r>
      <w:r w:rsidRPr="000A0F7C">
        <w:t>:</w:t>
      </w:r>
    </w:p>
    <w:p w14:paraId="569DAA6A" w14:textId="0B684C75" w:rsidR="00BF0CD8" w:rsidRPr="000A0F7C" w:rsidRDefault="00BF0CD8" w:rsidP="00083367">
      <w:pPr>
        <w:pStyle w:val="Q-Normal"/>
        <w:jc w:val="center"/>
        <w:rPr>
          <w:rFonts w:eastAsia="Times New Roman" w:cs="Times New Roman"/>
          <w:sz w:val="24"/>
          <w:szCs w:val="24"/>
        </w:rPr>
      </w:pPr>
      <w:r>
        <w:t xml:space="preserve">    </w:t>
      </w:r>
      <w:r w:rsidRPr="00AF3C69">
        <w:t xml:space="preserve">   </w:t>
      </w:r>
      <w:r w:rsidR="0034551B">
        <w:object w:dxaOrig="3236" w:dyaOrig="1462" w14:anchorId="6BFF82E2">
          <v:shape id="_x0000_i1088" type="#_x0000_t75" style="width:95.25pt;height:43.5pt" o:ole="">
            <v:imagedata r:id="rId188" o:title=""/>
          </v:shape>
          <o:OLEObject Type="Embed" ProgID="ChemDraw.Document.6.0" ShapeID="_x0000_i1088" DrawAspect="Content" ObjectID="_1764203823" r:id="rId189"/>
        </w:object>
      </w:r>
      <w:r w:rsidRPr="00AF3C69">
        <w:t xml:space="preserve">             </w:t>
      </w:r>
      <w:r>
        <w:t xml:space="preserve">    </w:t>
      </w:r>
      <w:r w:rsidR="0034551B">
        <w:object w:dxaOrig="3632" w:dyaOrig="1478" w14:anchorId="6D6129CA">
          <v:shape id="_x0000_i1089" type="#_x0000_t75" style="width:99.75pt;height:40.5pt" o:ole="">
            <v:imagedata r:id="rId190" o:title=""/>
          </v:shape>
          <o:OLEObject Type="Embed" ProgID="ChemDraw.Document.6.0" ShapeID="_x0000_i1089" DrawAspect="Content" ObjectID="_1764203824" r:id="rId191"/>
        </w:object>
      </w:r>
    </w:p>
    <w:p w14:paraId="6F57879D" w14:textId="1CD9A795" w:rsidR="00BF0CD8" w:rsidRDefault="00BF0CD8" w:rsidP="00137B4E">
      <w:pPr>
        <w:pStyle w:val="Q-Normal"/>
      </w:pPr>
      <w:r w:rsidRPr="004508ED">
        <w:rPr>
          <w:b/>
        </w:rPr>
        <w:t>Երկրորդ պարբերությ</w:t>
      </w:r>
      <w:r w:rsidR="004866B3">
        <w:rPr>
          <w:b/>
        </w:rPr>
        <w:t>ու</w:t>
      </w:r>
      <w:r w:rsidRPr="004508ED">
        <w:rPr>
          <w:b/>
        </w:rPr>
        <w:t>ն</w:t>
      </w:r>
      <w:r w:rsidR="004866B3">
        <w:rPr>
          <w:b/>
        </w:rPr>
        <w:t xml:space="preserve">. </w:t>
      </w:r>
      <w:r w:rsidR="004866B3" w:rsidRPr="004866B3">
        <w:t>Այս պարբերության</w:t>
      </w:r>
      <w:r w:rsidR="000F3004">
        <w:rPr>
          <w:b/>
        </w:rPr>
        <w:t xml:space="preserve"> </w:t>
      </w:r>
      <w:r w:rsidRPr="003A614E">
        <w:t>տարրերի համար լրացվում է երկրորդ</w:t>
      </w:r>
      <w:r w:rsidR="00D1425F" w:rsidRPr="00D1425F">
        <w:rPr>
          <w:b/>
        </w:rPr>
        <w:t xml:space="preserve"> </w:t>
      </w:r>
      <w:r w:rsidR="00D1425F" w:rsidRPr="004A501B">
        <w:t>էլեկտրոնային շերտ</w:t>
      </w:r>
      <w:r w:rsidR="004A501B">
        <w:t>ը</w:t>
      </w:r>
      <w:r w:rsidR="00D1425F" w:rsidRPr="004A501B">
        <w:t xml:space="preserve"> </w:t>
      </w:r>
      <w:r w:rsidRPr="003A614E">
        <w:t>(</w:t>
      </w:r>
      <w:r w:rsidRPr="003A614E">
        <w:rPr>
          <w:rFonts w:cs="Times New Roman"/>
        </w:rPr>
        <w:t>L</w:t>
      </w:r>
      <w:r w:rsidRPr="003A614E">
        <w:t xml:space="preserve">), </w:t>
      </w:r>
      <w:r w:rsidR="004866B3">
        <w:t>նախ</w:t>
      </w:r>
      <w:r>
        <w:t>՝</w:t>
      </w:r>
      <w:r w:rsidRPr="003A614E">
        <w:t xml:space="preserve"> </w:t>
      </w:r>
      <w:r w:rsidRPr="003A614E">
        <w:rPr>
          <w:rFonts w:cs="Times New Roman"/>
        </w:rPr>
        <w:t xml:space="preserve">2s  </w:t>
      </w:r>
      <w:r w:rsidRPr="003A614E">
        <w:t xml:space="preserve">ենթամակարդակը, այնուհետև՝ </w:t>
      </w:r>
      <w:r w:rsidRPr="003A614E">
        <w:rPr>
          <w:rFonts w:cs="Times New Roman"/>
        </w:rPr>
        <w:t>2p</w:t>
      </w:r>
      <w:r w:rsidRPr="003A614E">
        <w:t>:</w:t>
      </w:r>
    </w:p>
    <w:p w14:paraId="2A513AFA" w14:textId="0E802D65" w:rsidR="00137B4E" w:rsidRDefault="0034551B" w:rsidP="00137B4E">
      <w:pPr>
        <w:pStyle w:val="Q-Normal"/>
        <w:jc w:val="center"/>
      </w:pPr>
      <w:r>
        <w:object w:dxaOrig="7241" w:dyaOrig="1555" w14:anchorId="13E66B5C">
          <v:shape id="_x0000_i1090" type="#_x0000_t75" style="width:214.5pt;height:45.75pt" o:ole="">
            <v:imagedata r:id="rId192" o:title=""/>
          </v:shape>
          <o:OLEObject Type="Embed" ProgID="ChemDraw.Document.6.0" ShapeID="_x0000_i1090" DrawAspect="Content" ObjectID="_1764203825" r:id="rId193"/>
        </w:object>
      </w:r>
    </w:p>
    <w:p w14:paraId="5664F1EA" w14:textId="19332B35" w:rsidR="00125036" w:rsidRDefault="00125036" w:rsidP="00083367">
      <w:pPr>
        <w:pStyle w:val="Q-Normal"/>
        <w:ind w:firstLine="0"/>
        <w:jc w:val="center"/>
      </w:pPr>
    </w:p>
    <w:p w14:paraId="0BFA8AC0" w14:textId="1C6AF8C9" w:rsidR="00BF0CD8" w:rsidRDefault="0034551B" w:rsidP="00137B4E">
      <w:pPr>
        <w:pStyle w:val="Q-Normal"/>
        <w:ind w:firstLine="0"/>
        <w:jc w:val="center"/>
      </w:pPr>
      <w:r>
        <w:object w:dxaOrig="7471" w:dyaOrig="1563" w14:anchorId="2E83CDAA">
          <v:shape id="_x0000_i1091" type="#_x0000_t75" style="width:212.25pt;height:44.25pt" o:ole="">
            <v:imagedata r:id="rId194" o:title=""/>
          </v:shape>
          <o:OLEObject Type="Embed" ProgID="ChemDraw.Document.6.0" ShapeID="_x0000_i1091" DrawAspect="Content" ObjectID="_1764203826" r:id="rId195"/>
        </w:object>
      </w:r>
    </w:p>
    <w:p w14:paraId="2CAA5752" w14:textId="2A94E645" w:rsidR="00137B4E" w:rsidRDefault="0034551B" w:rsidP="00713B91">
      <w:pPr>
        <w:pStyle w:val="Q-Normal"/>
        <w:ind w:firstLine="0"/>
        <w:jc w:val="center"/>
      </w:pPr>
      <w:r>
        <w:object w:dxaOrig="7490" w:dyaOrig="1695" w14:anchorId="4F3AA941">
          <v:shape id="_x0000_i1092" type="#_x0000_t75" style="width:3in;height:49.5pt" o:ole="">
            <v:imagedata r:id="rId196" o:title=""/>
          </v:shape>
          <o:OLEObject Type="Embed" ProgID="ChemDraw.Document.6.0" ShapeID="_x0000_i1092" DrawAspect="Content" ObjectID="_1764203827" r:id="rId197"/>
        </w:object>
      </w:r>
    </w:p>
    <w:p w14:paraId="3B1D9B0D" w14:textId="57A9BC06" w:rsidR="00713B91" w:rsidRPr="00137B4E" w:rsidRDefault="0034551B" w:rsidP="00137B4E">
      <w:pPr>
        <w:pStyle w:val="Q-Normal"/>
        <w:ind w:firstLine="0"/>
        <w:jc w:val="center"/>
      </w:pPr>
      <w:r>
        <w:object w:dxaOrig="7673" w:dyaOrig="1548" w14:anchorId="524BB148">
          <v:shape id="_x0000_i1093" type="#_x0000_t75" style="width:219.75pt;height:44.25pt" o:ole="">
            <v:imagedata r:id="rId198" o:title=""/>
          </v:shape>
          <o:OLEObject Type="Embed" ProgID="ChemDraw.Document.6.0" ShapeID="_x0000_i1093" DrawAspect="Content" ObjectID="_1764203828" r:id="rId199"/>
        </w:object>
      </w:r>
    </w:p>
    <w:p w14:paraId="5CC0921E" w14:textId="653A83D8" w:rsidR="00C20CA5" w:rsidRPr="00796C3E" w:rsidRDefault="0034551B" w:rsidP="00D95677">
      <w:pPr>
        <w:pStyle w:val="Q-Normal"/>
        <w:ind w:firstLine="0"/>
        <w:jc w:val="center"/>
      </w:pPr>
      <w:r>
        <w:object w:dxaOrig="7953" w:dyaOrig="1606" w14:anchorId="01F56F6D">
          <v:shape id="_x0000_i1094" type="#_x0000_t75" style="width:211.5pt;height:42pt" o:ole="">
            <v:imagedata r:id="rId200" o:title=""/>
          </v:shape>
          <o:OLEObject Type="Embed" ProgID="ChemDraw.Document.6.0" ShapeID="_x0000_i1094" DrawAspect="Content" ObjectID="_1764203829" r:id="rId201"/>
        </w:object>
      </w:r>
    </w:p>
    <w:p w14:paraId="265F7D8E" w14:textId="1DC840FE" w:rsidR="00BF0CD8" w:rsidRDefault="0034551B" w:rsidP="001E7970">
      <w:pPr>
        <w:pStyle w:val="Q-Normal"/>
        <w:ind w:firstLine="0"/>
        <w:jc w:val="center"/>
      </w:pPr>
      <w:r>
        <w:object w:dxaOrig="7745" w:dyaOrig="1603" w14:anchorId="61188DC8">
          <v:shape id="_x0000_i1095" type="#_x0000_t75" style="width:210.75pt;height:44.25pt" o:ole="">
            <v:imagedata r:id="rId202" o:title=""/>
          </v:shape>
          <o:OLEObject Type="Embed" ProgID="ChemDraw.Document.6.0" ShapeID="_x0000_i1095" DrawAspect="Content" ObjectID="_1764203830" r:id="rId203"/>
        </w:object>
      </w:r>
    </w:p>
    <w:p w14:paraId="38608375" w14:textId="7F73E981" w:rsidR="00BF0CD8" w:rsidRPr="001E7970" w:rsidRDefault="0034551B" w:rsidP="001E7970">
      <w:pPr>
        <w:pStyle w:val="Q-Normal"/>
        <w:ind w:firstLine="0"/>
        <w:jc w:val="center"/>
        <w:rPr>
          <w:rFonts w:eastAsia="Times New Roman" w:cs="Times New Roman"/>
          <w:sz w:val="24"/>
          <w:szCs w:val="24"/>
        </w:rPr>
      </w:pPr>
      <w:r>
        <w:object w:dxaOrig="7990" w:dyaOrig="1606" w14:anchorId="144AE639">
          <v:shape id="_x0000_i1096" type="#_x0000_t75" style="width:3in;height:43.5pt" o:ole="">
            <v:imagedata r:id="rId204" o:title=""/>
          </v:shape>
          <o:OLEObject Type="Embed" ProgID="ChemDraw.Document.6.0" ShapeID="_x0000_i1096" DrawAspect="Content" ObjectID="_1764203831" r:id="rId205"/>
        </w:object>
      </w:r>
    </w:p>
    <w:p w14:paraId="1EA8632D" w14:textId="3DE93621" w:rsidR="001E7970" w:rsidRPr="001E7970" w:rsidRDefault="0034551B" w:rsidP="00083367">
      <w:pPr>
        <w:pStyle w:val="Q-Normal"/>
        <w:ind w:firstLine="0"/>
        <w:jc w:val="center"/>
        <w:rPr>
          <w:rFonts w:asciiTheme="minorHAnsi" w:hAnsiTheme="minorHAnsi"/>
        </w:rPr>
      </w:pPr>
      <w:r>
        <w:object w:dxaOrig="7997" w:dyaOrig="1606" w14:anchorId="6D70AA6C">
          <v:shape id="_x0000_i1097" type="#_x0000_t75" style="width:221.25pt;height:44.25pt" o:ole="">
            <v:imagedata r:id="rId206" o:title=""/>
          </v:shape>
          <o:OLEObject Type="Embed" ProgID="ChemDraw.Document.6.0" ShapeID="_x0000_i1097" DrawAspect="Content" ObjectID="_1764203832" r:id="rId207"/>
        </w:object>
      </w:r>
    </w:p>
    <w:p w14:paraId="4B223C11" w14:textId="77777777" w:rsidR="0034551B" w:rsidRDefault="00BF0CD8" w:rsidP="0034551B">
      <w:pPr>
        <w:pStyle w:val="Q-Normal"/>
        <w:ind w:firstLine="432"/>
      </w:pPr>
      <w:r>
        <w:t>Նեոնով</w:t>
      </w:r>
      <w:r w:rsidRPr="000A0F7C">
        <w:t xml:space="preserve"> </w:t>
      </w:r>
      <w:r w:rsidRPr="003947B4">
        <w:t>ավարտվում</w:t>
      </w:r>
      <w:r w:rsidRPr="000A0F7C">
        <w:t xml:space="preserve"> է երկրորդ </w:t>
      </w:r>
      <w:r w:rsidR="001E2D69" w:rsidRPr="001E2D69">
        <w:t>էլեկտրոնային շերտի</w:t>
      </w:r>
      <w:r w:rsidR="001E2D69" w:rsidRPr="000A0F7C">
        <w:t xml:space="preserve"> </w:t>
      </w:r>
      <w:r w:rsidRPr="000A0F7C">
        <w:t>լրացում</w:t>
      </w:r>
      <w:r w:rsidR="004866B3">
        <w:t>ը</w:t>
      </w:r>
      <w:r w:rsidRPr="000A0F7C">
        <w:t>, այսինքն՝ Ne-</w:t>
      </w:r>
      <w:r>
        <w:t>ն</w:t>
      </w:r>
      <w:r w:rsidRPr="000A0F7C">
        <w:t xml:space="preserve"> ունի </w:t>
      </w:r>
      <w:r w:rsidR="004A501B">
        <w:t>երկու</w:t>
      </w:r>
      <w:r w:rsidR="004A501B" w:rsidRPr="000A0F7C">
        <w:t xml:space="preserve"> </w:t>
      </w:r>
      <w:r w:rsidRPr="004A501B">
        <w:rPr>
          <w:b/>
        </w:rPr>
        <w:t xml:space="preserve">ավարտված </w:t>
      </w:r>
      <w:r w:rsidR="004A501B" w:rsidRPr="004A501B">
        <w:rPr>
          <w:b/>
        </w:rPr>
        <w:t>էլեկտրոնային շերտ</w:t>
      </w:r>
      <w:r>
        <w:t>,</w:t>
      </w:r>
      <w:r w:rsidRPr="000A0F7C">
        <w:t xml:space="preserve"> դրա</w:t>
      </w:r>
      <w:r>
        <w:t xml:space="preserve"> </w:t>
      </w:r>
      <w:r w:rsidRPr="000A0F7C">
        <w:t>էլեկտրոնային բանաձևը կարելի է գրել նաև այսպես՝</w:t>
      </w:r>
      <w:r>
        <w:t xml:space="preserve"> </w:t>
      </w:r>
    </w:p>
    <w:p w14:paraId="699FF54B" w14:textId="299EC617" w:rsidR="00BF0CD8" w:rsidRPr="0034551B" w:rsidRDefault="003E56BB" w:rsidP="0034551B">
      <w:pPr>
        <w:pStyle w:val="Q-Normal"/>
        <w:ind w:firstLine="432"/>
      </w:pPr>
      <w:r>
        <w:object w:dxaOrig="389" w:dyaOrig="346" w14:anchorId="55DA798D">
          <v:shape id="_x0000_i1098" type="#_x0000_t75" style="width:20.25pt;height:17.25pt" o:ole="">
            <v:imagedata r:id="rId208" o:title=""/>
          </v:shape>
          <o:OLEObject Type="Embed" ProgID="ChemDraw.Document.6.0" ShapeID="_x0000_i1098" DrawAspect="Content" ObjectID="_1764203833" r:id="rId209"/>
        </w:object>
      </w:r>
    </w:p>
    <w:p w14:paraId="21BBBDE4" w14:textId="77777777" w:rsidR="004866B3" w:rsidRDefault="004866B3" w:rsidP="0034551B">
      <w:pPr>
        <w:pStyle w:val="Q-Normal"/>
        <w:ind w:firstLine="432"/>
      </w:pPr>
      <w:r w:rsidRPr="00A027BD">
        <w:t xml:space="preserve">Եթե ցանկանում են ընդգծել, որ </w:t>
      </w:r>
      <w:r>
        <w:t xml:space="preserve">p </w:t>
      </w:r>
      <w:r w:rsidRPr="00A027BD">
        <w:t xml:space="preserve">ենթամակարդակում էլեկտրոնները զբաղեցնում են առանձին քվանտային վանդակներ, ապա էլեկտրոնային բանաձևում </w:t>
      </w:r>
      <w:r>
        <w:t xml:space="preserve">նշվում են նաև օրբիտալներ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</m:oMath>
      <w:r>
        <w:t xml:space="preserve"> և դրանցում պարունակվող էլեկտրոնների թիվը, օրինակ ածխածնի ատոմի էլեկտրոնային բանաձևը կլինի.</w:t>
      </w:r>
    </w:p>
    <w:p w14:paraId="615DB8AC" w14:textId="6734CB12" w:rsidR="004866B3" w:rsidRPr="004866B3" w:rsidRDefault="004866B3" w:rsidP="004866B3">
      <w:pPr>
        <w:pStyle w:val="Q-Normal"/>
        <w:jc w:val="center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1701" w:dyaOrig="422" w14:anchorId="63828882">
          <v:shape id="_x0000_i1099" type="#_x0000_t75" style="width:87.75pt;height:20.25pt" o:ole="">
            <v:imagedata r:id="rId210" o:title=""/>
          </v:shape>
          <o:OLEObject Type="Embed" ProgID="ChemDraw.Document.6.0" ShapeID="_x0000_i1099" DrawAspect="Content" ObjectID="_1764203834" r:id="rId211"/>
        </w:object>
      </w:r>
    </w:p>
    <w:p w14:paraId="08A02453" w14:textId="77777777" w:rsidR="00475849" w:rsidRDefault="00BF0CD8" w:rsidP="001E7970">
      <w:pPr>
        <w:pStyle w:val="Q-Normal"/>
      </w:pPr>
      <w:r w:rsidRPr="004508ED">
        <w:rPr>
          <w:b/>
        </w:rPr>
        <w:t>Երրորդ պարբերությ</w:t>
      </w:r>
      <w:r w:rsidR="004866B3">
        <w:rPr>
          <w:b/>
        </w:rPr>
        <w:t>ու</w:t>
      </w:r>
      <w:r w:rsidRPr="004508ED">
        <w:rPr>
          <w:b/>
        </w:rPr>
        <w:t>ն</w:t>
      </w:r>
      <w:r w:rsidR="004866B3">
        <w:rPr>
          <w:b/>
        </w:rPr>
        <w:t xml:space="preserve">. </w:t>
      </w:r>
      <w:r w:rsidR="004866B3" w:rsidRPr="004866B3">
        <w:t>Այս պարբերության</w:t>
      </w:r>
      <w:r>
        <w:t xml:space="preserve"> </w:t>
      </w:r>
      <w:r w:rsidRPr="008557AE">
        <w:t>տարրերն</w:t>
      </w:r>
      <w:r w:rsidR="004866B3">
        <w:t xml:space="preserve"> արտաքին էներգիական մակարդակում</w:t>
      </w:r>
      <w:r w:rsidRPr="008557AE">
        <w:t xml:space="preserve"> ունեն </w:t>
      </w:r>
      <w:r w:rsidRPr="00A97098">
        <w:t>երեք</w:t>
      </w:r>
      <w:r w:rsidRPr="008557AE">
        <w:t xml:space="preserve"> ենթամակարդակ՝ </w:t>
      </w:r>
      <w:r w:rsidRPr="008557AE">
        <w:rPr>
          <w:rFonts w:cs="Times New Roman"/>
        </w:rPr>
        <w:t>3s, 3p, 3d</w:t>
      </w:r>
      <w:r w:rsidR="00475849">
        <w:t>, բայց լ</w:t>
      </w:r>
      <w:r w:rsidRPr="008557AE">
        <w:t>րացումը կատարվում է</w:t>
      </w:r>
      <w:r w:rsidR="00475849">
        <w:t xml:space="preserve"> միայն</w:t>
      </w:r>
      <w:r w:rsidRPr="008557AE">
        <w:t xml:space="preserve"> </w:t>
      </w:r>
      <w:r w:rsidRPr="008557AE">
        <w:rPr>
          <w:rFonts w:cs="Times New Roman"/>
        </w:rPr>
        <w:t>3s</w:t>
      </w:r>
      <w:r w:rsidR="00475849">
        <w:t xml:space="preserve"> և</w:t>
      </w:r>
      <w:r w:rsidRPr="008557AE">
        <w:t xml:space="preserve"> </w:t>
      </w:r>
      <w:r w:rsidRPr="008557AE">
        <w:rPr>
          <w:rFonts w:cs="Times New Roman"/>
        </w:rPr>
        <w:t>3p</w:t>
      </w:r>
      <w:r w:rsidRPr="008557AE">
        <w:t xml:space="preserve"> ենթամակարդակ</w:t>
      </w:r>
      <w:r w:rsidR="00475849">
        <w:t>ներ</w:t>
      </w:r>
      <w:r w:rsidRPr="008557AE">
        <w:t>ում:</w:t>
      </w:r>
      <w:r>
        <w:t xml:space="preserve"> </w:t>
      </w:r>
    </w:p>
    <w:p w14:paraId="566D5BF2" w14:textId="61E0D033" w:rsidR="00D95677" w:rsidRPr="001E7970" w:rsidRDefault="00BF0CD8" w:rsidP="001E7970">
      <w:pPr>
        <w:pStyle w:val="Q-Normal"/>
        <w:rPr>
          <w:b/>
          <w:u w:val="single"/>
        </w:rPr>
      </w:pPr>
      <w:r>
        <w:t xml:space="preserve">Պատկերենք միայն արտաք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>
        <w:t>քվանտային վանդակները:</w:t>
      </w:r>
    </w:p>
    <w:p w14:paraId="50E8A882" w14:textId="2362BDDB" w:rsidR="001E7970" w:rsidRDefault="00475849" w:rsidP="00083367">
      <w:pPr>
        <w:pStyle w:val="Q-Normal"/>
        <w:ind w:firstLine="0"/>
        <w:jc w:val="center"/>
      </w:pPr>
      <w:r>
        <w:object w:dxaOrig="9854" w:dyaOrig="1594" w14:anchorId="057B5C2F">
          <v:shape id="_x0000_i1100" type="#_x0000_t75" style="width:302.25pt;height:49.5pt" o:ole="">
            <v:imagedata r:id="rId212" o:title=""/>
          </v:shape>
          <o:OLEObject Type="Embed" ProgID="ChemDraw.Document.6.0" ShapeID="_x0000_i1100" DrawAspect="Content" ObjectID="_1764203835" r:id="rId213"/>
        </w:object>
      </w:r>
    </w:p>
    <w:p w14:paraId="5288EF5E" w14:textId="0AA2F0DC" w:rsidR="00BF0CD8" w:rsidRPr="00475849" w:rsidRDefault="00BF0CD8" w:rsidP="003E56BB">
      <w:pPr>
        <w:pStyle w:val="Q-Normal"/>
        <w:rPr>
          <w:rFonts w:eastAsiaTheme="minorEastAsia"/>
        </w:rPr>
      </w:pPr>
      <w:r w:rsidRPr="00551432">
        <w:t xml:space="preserve">Քանի որ նատրիումի ատոմում ավարտված են առաջին և երկրորդ </w:t>
      </w:r>
      <w:r w:rsidR="004A501B" w:rsidRPr="004A501B">
        <w:t>էլեկտրոնային շերտերը</w:t>
      </w:r>
      <w:r w:rsidRPr="004A501B">
        <w:t xml:space="preserve">, </w:t>
      </w:r>
      <w:r w:rsidRPr="00551432">
        <w:t xml:space="preserve"> էլեկտրոնային բանաձևը կարելի է ներկայացնել </w:t>
      </w:r>
      <w:r>
        <w:t xml:space="preserve">նաև </w:t>
      </w:r>
      <w:r w:rsidRPr="00551432">
        <w:t>հետևյալ ձևով</w:t>
      </w:r>
      <w:r w:rsidR="00475849" w:rsidRPr="00475849">
        <w:t>.</w:t>
      </w:r>
    </w:p>
    <w:p w14:paraId="0AD46CA5" w14:textId="44C153E0" w:rsidR="00475849" w:rsidRPr="00A76EFC" w:rsidRDefault="00475849" w:rsidP="00475849">
      <w:pPr>
        <w:pStyle w:val="Q-Normal"/>
        <w:jc w:val="center"/>
      </w:pPr>
      <w:r>
        <w:object w:dxaOrig="389" w:dyaOrig="346" w14:anchorId="4B74A4FB">
          <v:shape id="_x0000_i1101" type="#_x0000_t75" style="width:20.25pt;height:17.25pt" o:ole="">
            <v:imagedata r:id="rId208" o:title=""/>
          </v:shape>
          <o:OLEObject Type="Embed" ProgID="ChemDraw.Document.6.0" ShapeID="_x0000_i1101" DrawAspect="Content" ObjectID="_1764203836" r:id="rId214"/>
        </w:object>
      </w:r>
      <w:r w:rsidR="0034551B" w:rsidRPr="00A76EFC">
        <w:t xml:space="preserve">      </w:t>
      </w:r>
      <w:r w:rsidRPr="00475849">
        <w:t xml:space="preserve"> </w:t>
      </w:r>
      <w:r w:rsidRPr="00EB5EA3">
        <w:rPr>
          <w:rFonts w:eastAsiaTheme="minorEastAsia"/>
        </w:rPr>
        <w:t xml:space="preserve">կամ </w:t>
      </w:r>
      <w:r w:rsidR="0034551B" w:rsidRPr="00A76EFC">
        <w:rPr>
          <w:rFonts w:eastAsiaTheme="minorEastAsia"/>
        </w:rPr>
        <w:t xml:space="preserve">     </w:t>
      </w:r>
      <w:r>
        <w:object w:dxaOrig="810" w:dyaOrig="408" w14:anchorId="467C8C59">
          <v:shape id="_x0000_i1102" type="#_x0000_t75" style="width:40.5pt;height:21pt" o:ole="">
            <v:imagedata r:id="rId215" o:title=""/>
          </v:shape>
          <o:OLEObject Type="Embed" ProgID="ChemDraw.Document.6.0" ShapeID="_x0000_i1102" DrawAspect="Content" ObjectID="_1764203837" r:id="rId216"/>
        </w:object>
      </w:r>
      <w:r w:rsidR="0034551B" w:rsidRPr="00A76EFC">
        <w:t>:</w:t>
      </w:r>
    </w:p>
    <w:p w14:paraId="75B6F634" w14:textId="1A9FAD0E" w:rsidR="00B23BD4" w:rsidRPr="00B23BD4" w:rsidRDefault="00BF0CD8" w:rsidP="00B23BD4">
      <w:pPr>
        <w:pStyle w:val="Q-Normal"/>
        <w:jc w:val="left"/>
      </w:pPr>
      <w:r w:rsidRPr="00B23BD4">
        <w:t>Շարունակությունը կատարվում է երկրորդ պարբերության տարրերի</w:t>
      </w:r>
      <w:r w:rsidR="00B23BD4" w:rsidRPr="00B23BD4">
        <w:t xml:space="preserve"> </w:t>
      </w:r>
      <w:r w:rsidR="00475849">
        <w:t>նման</w:t>
      </w:r>
      <w:r w:rsidRPr="00B23BD4">
        <w:t>:</w:t>
      </w:r>
    </w:p>
    <w:p w14:paraId="2B615980" w14:textId="6F5A7F9B" w:rsidR="00BF0CD8" w:rsidRDefault="00BF0CD8" w:rsidP="00163915">
      <w:pPr>
        <w:pStyle w:val="Q-Normal"/>
        <w:jc w:val="center"/>
      </w:pPr>
      <w:r>
        <w:t>...........................................................................................................</w:t>
      </w:r>
    </w:p>
    <w:p w14:paraId="6EA5567A" w14:textId="18FB4F5B" w:rsidR="00163915" w:rsidRPr="00163915" w:rsidRDefault="00163915" w:rsidP="00083367">
      <w:pPr>
        <w:pStyle w:val="Q-Normal"/>
        <w:ind w:firstLine="0"/>
        <w:jc w:val="center"/>
        <w:rPr>
          <w:rFonts w:asciiTheme="minorHAnsi" w:eastAsia="Times New Roman" w:hAnsiTheme="minorHAnsi" w:cs="Times New Roman"/>
          <w:sz w:val="24"/>
          <w:szCs w:val="24"/>
        </w:rPr>
      </w:pPr>
      <w:r>
        <w:object w:dxaOrig="9968" w:dyaOrig="1573" w14:anchorId="31FFD362">
          <v:shape id="_x0000_i1103" type="#_x0000_t75" style="width:291.75pt;height:45.75pt" o:ole="">
            <v:imagedata r:id="rId217" o:title=""/>
          </v:shape>
          <o:OLEObject Type="Embed" ProgID="ChemDraw.Document.6.0" ShapeID="_x0000_i1103" DrawAspect="Content" ObjectID="_1764203838" r:id="rId218"/>
        </w:object>
      </w:r>
    </w:p>
    <w:p w14:paraId="0A085BB0" w14:textId="1004CB4F" w:rsidR="00BF0CD8" w:rsidRPr="00AB3A58" w:rsidRDefault="00BF0CD8" w:rsidP="00AB3A58">
      <w:pPr>
        <w:pStyle w:val="Q-Normal"/>
        <w:rPr>
          <w:rFonts w:ascii="Sylfaen" w:hAnsi="Sylfaen"/>
        </w:rPr>
      </w:pPr>
      <w:r w:rsidRPr="00EF7815">
        <w:rPr>
          <w:rFonts w:ascii="Arial Armenian" w:hAnsi="Arial Armenian"/>
        </w:rPr>
        <w:t xml:space="preserve">   </w:t>
      </w:r>
      <w:r>
        <w:rPr>
          <w:rFonts w:ascii="Arial Armenian" w:hAnsi="Arial Armenian"/>
          <w:lang w:val="en-US"/>
        </w:rPr>
        <w:t xml:space="preserve">     </w:t>
      </w:r>
      <w:r w:rsidRPr="00EF7815">
        <w:rPr>
          <w:rFonts w:ascii="Arial Armenian" w:hAnsi="Arial Armenian"/>
        </w:rPr>
        <w:t xml:space="preserve"> </w:t>
      </w:r>
      <w:r>
        <w:t>............................................................................................................</w:t>
      </w:r>
      <w:r w:rsidRPr="00EF7815">
        <w:rPr>
          <w:rFonts w:ascii="Arial Armenian" w:hAnsi="Arial Armenian"/>
        </w:rPr>
        <w:t xml:space="preserve">      </w:t>
      </w:r>
    </w:p>
    <w:p w14:paraId="0615EF30" w14:textId="6EEA985A" w:rsidR="00AB3A58" w:rsidRPr="00163915" w:rsidRDefault="00AB3A58" w:rsidP="00163915">
      <w:pPr>
        <w:pStyle w:val="Q-Normal"/>
        <w:jc w:val="center"/>
      </w:pPr>
      <w:r>
        <w:object w:dxaOrig="10104" w:dyaOrig="1774" w14:anchorId="28065273">
          <v:shape id="_x0000_i1104" type="#_x0000_t75" style="width:296.25pt;height:51.75pt" o:ole="">
            <v:imagedata r:id="rId219" o:title=""/>
          </v:shape>
          <o:OLEObject Type="Embed" ProgID="ChemDraw.Document.6.0" ShapeID="_x0000_i1104" DrawAspect="Content" ObjectID="_1764203839" r:id="rId220"/>
        </w:object>
      </w:r>
    </w:p>
    <w:p w14:paraId="7DB232F8" w14:textId="34B8A090" w:rsidR="00BF0CD8" w:rsidRDefault="00BF0CD8" w:rsidP="00302A17">
      <w:pPr>
        <w:pStyle w:val="Q-Normal"/>
      </w:pPr>
      <w:r w:rsidRPr="008557AE">
        <w:t>Արգոնով</w:t>
      </w:r>
      <w:r>
        <w:t xml:space="preserve"> ավարտվում է </w:t>
      </w:r>
      <w:r w:rsidR="00475849">
        <w:t>երրորդ</w:t>
      </w:r>
      <w:r>
        <w:t xml:space="preserve"> պարբերությունը</w:t>
      </w:r>
      <w:r w:rsidR="00475849">
        <w:t>:</w:t>
      </w:r>
      <w:r>
        <w:t xml:space="preserve"> </w:t>
      </w:r>
    </w:p>
    <w:p w14:paraId="63622668" w14:textId="77777777" w:rsidR="00475849" w:rsidRDefault="00BF0CD8" w:rsidP="00302A17">
      <w:pPr>
        <w:pStyle w:val="Q-Normal"/>
      </w:pPr>
      <w:r w:rsidRPr="004508ED">
        <w:rPr>
          <w:b/>
        </w:rPr>
        <w:t>Չորրորդ պարբերությ</w:t>
      </w:r>
      <w:r w:rsidR="00475849">
        <w:rPr>
          <w:b/>
        </w:rPr>
        <w:t>ու</w:t>
      </w:r>
      <w:r w:rsidRPr="004508ED">
        <w:rPr>
          <w:b/>
        </w:rPr>
        <w:t>ն</w:t>
      </w:r>
      <w:r w:rsidR="00475849">
        <w:rPr>
          <w:b/>
        </w:rPr>
        <w:t>.</w:t>
      </w:r>
      <w:r w:rsidRPr="004508ED">
        <w:rPr>
          <w:b/>
        </w:rPr>
        <w:t xml:space="preserve"> </w:t>
      </w:r>
      <w:r w:rsidR="00475849">
        <w:t xml:space="preserve">Այս պարբերության </w:t>
      </w:r>
      <w:r w:rsidRPr="004508ED">
        <w:t>տարրերն</w:t>
      </w:r>
      <w:r w:rsidRPr="00C620BF">
        <w:t xml:space="preserve"> </w:t>
      </w:r>
      <w:r w:rsidR="00475849">
        <w:t xml:space="preserve">արտաքին էներգիական մակարդակում </w:t>
      </w:r>
      <w:r w:rsidRPr="00C620BF">
        <w:t xml:space="preserve">ունեն չորս ենթամակարդակ՝ 4s, 4p, 4d, 4f: </w:t>
      </w:r>
    </w:p>
    <w:p w14:paraId="075F1E46" w14:textId="77777777" w:rsidR="00A34F22" w:rsidRDefault="00475849" w:rsidP="00302A17">
      <w:pPr>
        <w:pStyle w:val="Q-Normal"/>
      </w:pPr>
      <w:r>
        <w:t>Է</w:t>
      </w:r>
      <w:r w:rsidR="00BF0CD8" w:rsidRPr="00C620BF">
        <w:t xml:space="preserve">լեկտրոնների լրացումը կատարվում է  </w:t>
      </w:r>
      <w:r>
        <w:t>հետևյալ հաջորդականությամբ</w:t>
      </w:r>
      <w:r w:rsidR="00A34F22">
        <w:t>.</w:t>
      </w:r>
    </w:p>
    <w:p w14:paraId="385A5199" w14:textId="66FF2E2A" w:rsidR="00BF0CD8" w:rsidRDefault="00BF0CD8" w:rsidP="00302A17">
      <w:pPr>
        <w:pStyle w:val="Q-Normal"/>
        <w:rPr>
          <w:b/>
        </w:rPr>
      </w:pPr>
      <w:r w:rsidRPr="00A34F22">
        <w:rPr>
          <w:b/>
        </w:rPr>
        <w:t>4s</w:t>
      </w:r>
      <w:r w:rsidR="00A34F22" w:rsidRPr="00A34F22">
        <w:rPr>
          <w:b/>
        </w:rPr>
        <w:t xml:space="preserve"> </w:t>
      </w:r>
      <w:r w:rsidR="00A34F22">
        <w:rPr>
          <w:b/>
        </w:rPr>
        <w:t>(</w:t>
      </w:r>
      <w:r w:rsidRPr="00A34F22">
        <w:rPr>
          <w:b/>
        </w:rPr>
        <w:t>2 տարր), 3d</w:t>
      </w:r>
      <w:r w:rsidR="00A34F22" w:rsidRPr="00A34F22">
        <w:rPr>
          <w:b/>
        </w:rPr>
        <w:t xml:space="preserve"> </w:t>
      </w:r>
      <w:r w:rsidR="00A34F22">
        <w:rPr>
          <w:b/>
        </w:rPr>
        <w:t>(</w:t>
      </w:r>
      <w:r w:rsidR="00A34F22" w:rsidRPr="00A34F22">
        <w:rPr>
          <w:b/>
        </w:rPr>
        <w:t>10 տարր</w:t>
      </w:r>
      <w:r w:rsidR="00A34F22">
        <w:rPr>
          <w:b/>
        </w:rPr>
        <w:t>)</w:t>
      </w:r>
      <w:r w:rsidR="00A34F22" w:rsidRPr="00A34F22">
        <w:rPr>
          <w:b/>
        </w:rPr>
        <w:t xml:space="preserve">, 4p </w:t>
      </w:r>
      <w:r w:rsidR="00A34F22">
        <w:rPr>
          <w:b/>
        </w:rPr>
        <w:t>(</w:t>
      </w:r>
      <w:r w:rsidR="00A34F22" w:rsidRPr="00A34F22">
        <w:rPr>
          <w:b/>
        </w:rPr>
        <w:t>6 տարր</w:t>
      </w:r>
      <w:r w:rsidR="00A34F22">
        <w:rPr>
          <w:b/>
        </w:rPr>
        <w:t>)</w:t>
      </w:r>
      <w:r w:rsidRPr="00A34F22">
        <w:rPr>
          <w:b/>
        </w:rPr>
        <w:t xml:space="preserve">: </w:t>
      </w:r>
    </w:p>
    <w:p w14:paraId="669AFFA9" w14:textId="0BA5F615" w:rsidR="00A34F22" w:rsidRPr="00A34F22" w:rsidRDefault="00A34F22" w:rsidP="0034551B">
      <w:pPr>
        <w:pStyle w:val="Q-Normal"/>
        <w:spacing w:before="120" w:after="120"/>
        <w:ind w:firstLine="432"/>
        <w:contextualSpacing w:val="0"/>
        <w:jc w:val="center"/>
      </w:pPr>
      <w:r w:rsidRPr="00A34F22">
        <w:t>4s-ի լրացումը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41"/>
        <w:gridCol w:w="342"/>
        <w:gridCol w:w="3778"/>
      </w:tblGrid>
      <w:tr w:rsidR="002D14B9" w14:paraId="7FF9D1EE" w14:textId="77777777" w:rsidTr="00AE4DAF">
        <w:tc>
          <w:tcPr>
            <w:tcW w:w="3841" w:type="dxa"/>
          </w:tcPr>
          <w:p w14:paraId="5A6A4A6E" w14:textId="39051D8D" w:rsidR="002D14B9" w:rsidRDefault="00163915" w:rsidP="00302A17">
            <w:pPr>
              <w:pStyle w:val="Q-Normal"/>
              <w:ind w:firstLine="0"/>
            </w:pPr>
            <w:r>
              <w:object w:dxaOrig="5985" w:dyaOrig="1584" w14:anchorId="205140FF">
                <v:shape id="_x0000_i1105" type="#_x0000_t75" style="width:177.75pt;height:47.25pt" o:ole="">
                  <v:imagedata r:id="rId221" o:title=""/>
                </v:shape>
                <o:OLEObject Type="Embed" ProgID="ChemDraw.Document.6.0" ShapeID="_x0000_i1105" DrawAspect="Content" ObjectID="_1764203840" r:id="rId222"/>
              </w:object>
            </w:r>
          </w:p>
        </w:tc>
        <w:tc>
          <w:tcPr>
            <w:tcW w:w="342" w:type="dxa"/>
          </w:tcPr>
          <w:p w14:paraId="46F2CEA1" w14:textId="77777777" w:rsidR="002D14B9" w:rsidRDefault="002D14B9" w:rsidP="00302A17">
            <w:pPr>
              <w:pStyle w:val="Q-Normal"/>
              <w:ind w:firstLine="0"/>
            </w:pPr>
          </w:p>
        </w:tc>
        <w:tc>
          <w:tcPr>
            <w:tcW w:w="3778" w:type="dxa"/>
          </w:tcPr>
          <w:p w14:paraId="3AB65579" w14:textId="6CBD42EB" w:rsidR="00163915" w:rsidRDefault="00163915" w:rsidP="00302A17">
            <w:pPr>
              <w:pStyle w:val="Q-Normal"/>
              <w:ind w:firstLine="0"/>
            </w:pPr>
            <w:r>
              <w:object w:dxaOrig="5782" w:dyaOrig="1584" w14:anchorId="444CE0E9">
                <v:shape id="_x0000_i1106" type="#_x0000_t75" style="width:177.75pt;height:48.75pt" o:ole="">
                  <v:imagedata r:id="rId223" o:title=""/>
                </v:shape>
                <o:OLEObject Type="Embed" ProgID="ChemDraw.Document.6.0" ShapeID="_x0000_i1106" DrawAspect="Content" ObjectID="_1764203841" r:id="rId224"/>
              </w:object>
            </w:r>
          </w:p>
        </w:tc>
      </w:tr>
      <w:tr w:rsidR="00AE4DAF" w14:paraId="40012162" w14:textId="77777777" w:rsidTr="00A34F22">
        <w:trPr>
          <w:trHeight w:val="221"/>
        </w:trPr>
        <w:tc>
          <w:tcPr>
            <w:tcW w:w="7961" w:type="dxa"/>
            <w:gridSpan w:val="3"/>
          </w:tcPr>
          <w:p w14:paraId="3CBD2A00" w14:textId="4D4B1E38" w:rsidR="00AE4DAF" w:rsidRDefault="00A34F22" w:rsidP="0034551B">
            <w:pPr>
              <w:pStyle w:val="Q-Normal"/>
              <w:spacing w:after="120"/>
              <w:ind w:firstLine="432"/>
              <w:contextualSpacing w:val="0"/>
              <w:jc w:val="center"/>
            </w:pPr>
            <w:r>
              <w:rPr>
                <w:lang w:val="en-US"/>
              </w:rPr>
              <w:t>3d</w:t>
            </w:r>
            <w:r w:rsidRPr="00A34F22">
              <w:t>-ի լրացումը.</w:t>
            </w:r>
          </w:p>
        </w:tc>
      </w:tr>
    </w:tbl>
    <w:p w14:paraId="7C29B960" w14:textId="675E81B6" w:rsidR="00AE4DAF" w:rsidRPr="00AE4DAF" w:rsidRDefault="00AE4DAF" w:rsidP="0034551B">
      <w:pPr>
        <w:pStyle w:val="Q-Normal"/>
        <w:ind w:firstLine="0"/>
        <w:jc w:val="center"/>
      </w:pPr>
      <w:r>
        <w:object w:dxaOrig="9019" w:dyaOrig="3252" w14:anchorId="2F598967">
          <v:shape id="_x0000_i1107" type="#_x0000_t75" style="width:270pt;height:96.75pt" o:ole="">
            <v:imagedata r:id="rId225" o:title=""/>
          </v:shape>
          <o:OLEObject Type="Embed" ProgID="ChemDraw.Document.6.0" ShapeID="_x0000_i1107" DrawAspect="Content" ObjectID="_1764203842" r:id="rId226"/>
        </w:object>
      </w:r>
    </w:p>
    <w:p w14:paraId="5E317B67" w14:textId="5E486F1B" w:rsidR="00BF0CD8" w:rsidRDefault="00BF0CD8" w:rsidP="00302A17">
      <w:pPr>
        <w:pStyle w:val="Q-Normal"/>
      </w:pPr>
      <w:r w:rsidRPr="003A614E">
        <w:rPr>
          <w:rFonts w:cs="Times New Roman"/>
        </w:rPr>
        <w:t>Ցինկի</w:t>
      </w:r>
      <w:r>
        <w:rPr>
          <w:rFonts w:cs="Times New Roman"/>
        </w:rPr>
        <w:t xml:space="preserve"> ատոմով ավարտվում է </w:t>
      </w:r>
      <w:r w:rsidRPr="003A614E">
        <w:rPr>
          <w:rFonts w:cs="Times New Roman"/>
        </w:rPr>
        <w:t xml:space="preserve"> 3d </w:t>
      </w:r>
      <w:r w:rsidRPr="003A614E">
        <w:t>ենթամակարդակ</w:t>
      </w:r>
      <w:r>
        <w:t xml:space="preserve">ի լրացումը, նշանակում է լրացել է երրորդ </w:t>
      </w:r>
      <w:r w:rsidR="004A501B" w:rsidRPr="004A501B">
        <w:t>էլեկտրոնային շերտը</w:t>
      </w:r>
      <w:r w:rsidRPr="004A501B">
        <w:t>,</w:t>
      </w:r>
      <w:r>
        <w:t xml:space="preserve"> հետևաբար ցինկի էլեկտրոնային բանաձևն ավելի համառոտ կարելի է ներկայացնել այսպես.</w:t>
      </w:r>
    </w:p>
    <w:p w14:paraId="29A3BA66" w14:textId="32B91263" w:rsidR="00A34F22" w:rsidRPr="0034551B" w:rsidRDefault="009137BF" w:rsidP="0034551B">
      <w:pPr>
        <w:pStyle w:val="Q-Normal"/>
        <w:spacing w:after="120"/>
        <w:ind w:firstLine="432"/>
        <w:contextualSpacing w:val="0"/>
        <w:rPr>
          <w:noProof/>
          <w:lang w:val="en-US"/>
        </w:rPr>
      </w:pPr>
      <w:r>
        <w:rPr>
          <w:noProof/>
        </w:rPr>
        <w:object w:dxaOrig="2637" w:dyaOrig="519" w14:anchorId="17EFE761">
          <v:shape id="_x0000_i1108" type="#_x0000_t75" style="width:90pt;height:17.25pt" o:ole="">
            <v:imagedata r:id="rId227" o:title=""/>
          </v:shape>
          <o:OLEObject Type="Embed" ProgID="ChemDraw.Document.6.0" ShapeID="_x0000_i1108" DrawAspect="Content" ObjectID="_1764203843" r:id="rId228"/>
        </w:object>
      </w:r>
      <w:r w:rsidR="0034551B">
        <w:rPr>
          <w:noProof/>
          <w:lang w:val="en-US"/>
        </w:rPr>
        <w:t xml:space="preserve">              </w:t>
      </w:r>
      <w:r w:rsidR="00A34F22">
        <w:rPr>
          <w:lang w:val="en-US"/>
        </w:rPr>
        <w:t>4p</w:t>
      </w:r>
      <w:r w:rsidR="00A34F22" w:rsidRPr="00A34F22">
        <w:t>-ի լրացումը.</w:t>
      </w:r>
    </w:p>
    <w:p w14:paraId="5F128914" w14:textId="6271D6CD" w:rsidR="00AE4DAF" w:rsidRPr="003E7781" w:rsidRDefault="006C6942" w:rsidP="002D14B9">
      <w:pPr>
        <w:pStyle w:val="Q-Normal"/>
        <w:jc w:val="center"/>
        <w:rPr>
          <w:rFonts w:cs="Times New Roman"/>
        </w:rPr>
      </w:pPr>
      <w:r>
        <w:object w:dxaOrig="8858" w:dyaOrig="3252" w14:anchorId="1A50BC68">
          <v:shape id="_x0000_i1109" type="#_x0000_t75" style="width:278.25pt;height:102.75pt" o:ole="">
            <v:imagedata r:id="rId229" o:title=""/>
          </v:shape>
          <o:OLEObject Type="Embed" ProgID="ChemDraw.Document.6.0" ShapeID="_x0000_i1109" DrawAspect="Content" ObjectID="_1764203844" r:id="rId230"/>
        </w:object>
      </w:r>
    </w:p>
    <w:p w14:paraId="5F121A64" w14:textId="77777777" w:rsidR="00A264E6" w:rsidRDefault="00BF0CD8" w:rsidP="00302A17">
      <w:pPr>
        <w:pStyle w:val="Q-Normal"/>
      </w:pPr>
      <w:r w:rsidRPr="006B3195">
        <w:rPr>
          <w:b/>
        </w:rPr>
        <w:lastRenderedPageBreak/>
        <w:t>Հինգերորդ պարբերությ</w:t>
      </w:r>
      <w:r w:rsidR="00A34F22">
        <w:rPr>
          <w:b/>
        </w:rPr>
        <w:t>ու</w:t>
      </w:r>
      <w:r w:rsidRPr="006B3195">
        <w:rPr>
          <w:b/>
        </w:rPr>
        <w:t>ն</w:t>
      </w:r>
      <w:r w:rsidR="00A34F22">
        <w:rPr>
          <w:b/>
        </w:rPr>
        <w:t xml:space="preserve">. </w:t>
      </w:r>
      <w:r w:rsidR="00A34F22" w:rsidRPr="00A264E6">
        <w:t>Այս պարբերության</w:t>
      </w:r>
      <w:r w:rsidR="00A34F22">
        <w:rPr>
          <w:b/>
        </w:rPr>
        <w:t xml:space="preserve"> </w:t>
      </w:r>
      <w:r w:rsidRPr="003A614E">
        <w:rPr>
          <w:b/>
        </w:rPr>
        <w:t xml:space="preserve"> </w:t>
      </w:r>
      <w:r w:rsidRPr="003A614E">
        <w:t>տարրերի ատոմներում էլեկտրոնների լրացումը կատարվում է</w:t>
      </w:r>
      <w:r w:rsidR="00A264E6">
        <w:t xml:space="preserve"> հետևյալ հաջորդականությամբ.</w:t>
      </w:r>
    </w:p>
    <w:p w14:paraId="0731CA50" w14:textId="1592D98C" w:rsidR="00BF0CD8" w:rsidRPr="00A264E6" w:rsidRDefault="00A264E6" w:rsidP="0034551B">
      <w:pPr>
        <w:pStyle w:val="Q-Normal"/>
        <w:spacing w:after="120"/>
        <w:ind w:firstLine="432"/>
        <w:contextualSpacing w:val="0"/>
        <w:jc w:val="center"/>
        <w:rPr>
          <w:rFonts w:cs="Times New Roman"/>
          <w:b/>
        </w:rPr>
      </w:pPr>
      <w:r w:rsidRPr="00A264E6">
        <w:rPr>
          <w:rFonts w:eastAsiaTheme="minorEastAsia"/>
          <w:b/>
        </w:rPr>
        <w:t>5s, 4d, 5p:</w:t>
      </w:r>
    </w:p>
    <w:p w14:paraId="1C2B22A6" w14:textId="04F1052E" w:rsidR="00BF0CD8" w:rsidRPr="00EF7815" w:rsidRDefault="002D14B9" w:rsidP="006C6942">
      <w:pPr>
        <w:pStyle w:val="Q-Normal"/>
        <w:ind w:firstLine="0"/>
        <w:contextualSpacing w:val="0"/>
        <w:jc w:val="center"/>
        <w:rPr>
          <w:rFonts w:ascii="Arial Armenian" w:eastAsia="Times New Roman" w:hAnsi="Arial Armenian" w:cs="Times New Roman"/>
          <w:sz w:val="24"/>
          <w:szCs w:val="24"/>
        </w:rPr>
      </w:pPr>
      <w:r>
        <w:rPr>
          <w:noProof/>
        </w:rPr>
        <w:object w:dxaOrig="5398" w:dyaOrig="1227" w14:anchorId="40F647FD">
          <v:shape id="_x0000_i1110" type="#_x0000_t75" style="width:173.25pt;height:37.5pt" o:ole="">
            <v:imagedata r:id="rId231" o:title=""/>
          </v:shape>
          <o:OLEObject Type="Embed" ProgID="ChemDraw.Document.6.0" ShapeID="_x0000_i1110" DrawAspect="Content" ObjectID="_1764203845" r:id="rId232"/>
        </w:object>
      </w:r>
    </w:p>
    <w:p w14:paraId="3DDD0E00" w14:textId="6DA98E29" w:rsidR="00BF0CD8" w:rsidRDefault="008D65A7" w:rsidP="006C6942">
      <w:pPr>
        <w:pStyle w:val="Q-Normal"/>
        <w:ind w:firstLine="0"/>
        <w:contextualSpacing w:val="0"/>
        <w:jc w:val="center"/>
      </w:pPr>
      <w:r w:rsidRPr="008D65A7">
        <w:rPr>
          <w:rFonts w:eastAsia="Times New Roman" w:cs="Times New Roman"/>
          <w:noProof/>
          <w:sz w:val="24"/>
          <w:szCs w:val="24"/>
          <w:lang w:val="ru-RU"/>
        </w:rPr>
        <w:object w:dxaOrig="68" w:dyaOrig="67" w14:anchorId="43348F93">
          <v:shape id="_x0000_i1111" type="#_x0000_t75" style="width:5.25pt;height:5.25pt" o:ole="">
            <v:imagedata r:id="rId233" o:title=""/>
          </v:shape>
          <o:OLEObject Type="Embed" ProgID="ChemDraw.Document.6.0" ShapeID="_x0000_i1111" DrawAspect="Content" ObjectID="_1764203846" r:id="rId234"/>
        </w:object>
      </w:r>
      <w:r w:rsidR="002D14B9">
        <w:rPr>
          <w:noProof/>
        </w:rPr>
        <w:object w:dxaOrig="6343" w:dyaOrig="1255" w14:anchorId="5274CC00">
          <v:shape id="_x0000_i1112" type="#_x0000_t75" style="width:200.25pt;height:40.5pt" o:ole="">
            <v:imagedata r:id="rId235" o:title=""/>
          </v:shape>
          <o:OLEObject Type="Embed" ProgID="ChemDraw.Document.6.0" ShapeID="_x0000_i1112" DrawAspect="Content" ObjectID="_1764203847" r:id="rId236"/>
        </w:object>
      </w:r>
    </w:p>
    <w:p w14:paraId="646EEBB7" w14:textId="2638069D" w:rsidR="00BF0CD8" w:rsidRPr="00F826A6" w:rsidRDefault="00BF0CD8" w:rsidP="00BB4008">
      <w:pPr>
        <w:pStyle w:val="Q-Normal"/>
        <w:ind w:firstLine="0"/>
        <w:jc w:val="center"/>
      </w:pPr>
      <w:r>
        <w:t>Ինդիումից սկսած</w:t>
      </w:r>
      <w:r w:rsidR="00C56E49">
        <w:t>՝</w:t>
      </w:r>
      <w:r>
        <w:t xml:space="preserve"> լրանում </w:t>
      </w:r>
      <w:r w:rsidRPr="00F826A6">
        <w:t xml:space="preserve">է </w:t>
      </w:r>
      <w:r w:rsidRPr="00F826A6">
        <w:rPr>
          <w:rFonts w:cs="Times New Roman"/>
        </w:rPr>
        <w:t>5p</w:t>
      </w:r>
      <w:r>
        <w:t xml:space="preserve"> ենթամակարդակը.</w:t>
      </w:r>
    </w:p>
    <w:p w14:paraId="0E55C3E5" w14:textId="1F6447BF" w:rsidR="00BF0CD8" w:rsidRDefault="002D14B9" w:rsidP="00BB4008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6786" w:dyaOrig="1312" w14:anchorId="65C2EE6B">
          <v:shape id="_x0000_i1113" type="#_x0000_t75" style="width:224.25pt;height:44.25pt" o:ole="">
            <v:imagedata r:id="rId237" o:title=""/>
          </v:shape>
          <o:OLEObject Type="Embed" ProgID="ChemDraw.Document.6.0" ShapeID="_x0000_i1113" DrawAspect="Content" ObjectID="_1764203848" r:id="rId238"/>
        </w:object>
      </w:r>
    </w:p>
    <w:p w14:paraId="0B48D7B3" w14:textId="36A25A55" w:rsidR="00BF0CD8" w:rsidRDefault="00BF0CD8" w:rsidP="002D14B9">
      <w:pPr>
        <w:pStyle w:val="Q-Normal"/>
        <w:ind w:firstLine="432"/>
        <w:contextualSpacing w:val="0"/>
      </w:pPr>
      <w:r w:rsidRPr="006B3195">
        <w:rPr>
          <w:b/>
        </w:rPr>
        <w:t>Վեցերորդ պարբերությ</w:t>
      </w:r>
      <w:r w:rsidR="00A264E6">
        <w:rPr>
          <w:b/>
        </w:rPr>
        <w:t xml:space="preserve">ան </w:t>
      </w:r>
      <w:r w:rsidRPr="003A614E">
        <w:t xml:space="preserve">տարրերի </w:t>
      </w:r>
      <w:r w:rsidRPr="003947B4">
        <w:t>ատոմներում</w:t>
      </w:r>
      <w:r w:rsidRPr="003A614E">
        <w:t xml:space="preserve"> էլեկտրոնների լրացումը սկսվում է  </w:t>
      </w:r>
      <w:r w:rsidRPr="003A614E">
        <w:rPr>
          <w:rFonts w:cs="Times New Roman"/>
        </w:rPr>
        <w:t xml:space="preserve">6s </w:t>
      </w:r>
      <w:r w:rsidRPr="003A614E">
        <w:rPr>
          <w:rFonts w:cs="Times New Roman"/>
          <w:color w:val="833C0B" w:themeColor="accent2" w:themeShade="80"/>
        </w:rPr>
        <w:t xml:space="preserve"> </w:t>
      </w:r>
      <w:r w:rsidRPr="003A614E">
        <w:t>ենթամակարդակից.</w:t>
      </w:r>
    </w:p>
    <w:p w14:paraId="0487A7A7" w14:textId="7FD6B274" w:rsidR="00BF0CD8" w:rsidRDefault="00AE4DAF" w:rsidP="00BB4008">
      <w:pPr>
        <w:pStyle w:val="Q-Normal"/>
        <w:ind w:firstLine="0"/>
        <w:jc w:val="center"/>
      </w:pPr>
      <w:r>
        <w:object w:dxaOrig="9437" w:dyaOrig="1594" w14:anchorId="0DA9B105">
          <v:shape id="_x0000_i1114" type="#_x0000_t75" style="width:297pt;height:50.25pt" o:ole="">
            <v:imagedata r:id="rId239" o:title=""/>
          </v:shape>
          <o:OLEObject Type="Embed" ProgID="ChemDraw.Document.6.0" ShapeID="_x0000_i1114" DrawAspect="Content" ObjectID="_1764203849" r:id="rId240"/>
        </w:object>
      </w:r>
    </w:p>
    <w:p w14:paraId="6A89163B" w14:textId="2B788317" w:rsidR="00BB4008" w:rsidRPr="003E7781" w:rsidRDefault="00BB4008" w:rsidP="00BB4008">
      <w:pPr>
        <w:pStyle w:val="Q-Normal"/>
        <w:ind w:firstLine="0"/>
        <w:jc w:val="center"/>
        <w:rPr>
          <w:rFonts w:cs="Times New Roman"/>
        </w:rPr>
      </w:pPr>
      <w:r>
        <w:object w:dxaOrig="9439" w:dyaOrig="1594" w14:anchorId="373B545F">
          <v:shape id="_x0000_i1115" type="#_x0000_t75" style="width:294pt;height:49.5pt" o:ole="">
            <v:imagedata r:id="rId241" o:title=""/>
          </v:shape>
          <o:OLEObject Type="Embed" ProgID="ChemDraw.Document.6.0" ShapeID="_x0000_i1115" DrawAspect="Content" ObjectID="_1764203850" r:id="rId242"/>
        </w:object>
      </w:r>
    </w:p>
    <w:p w14:paraId="633758EE" w14:textId="0CCB766E" w:rsidR="00BF0CD8" w:rsidRPr="003A614E" w:rsidRDefault="00BF0CD8" w:rsidP="002D14B9">
      <w:pPr>
        <w:pStyle w:val="Q-Normal"/>
        <w:ind w:firstLine="432"/>
        <w:contextualSpacing w:val="0"/>
      </w:pPr>
      <w:r w:rsidRPr="003A614E">
        <w:t>La-ի ատոմո</w:t>
      </w:r>
      <w:r w:rsidR="00A264E6">
        <w:t>վ</w:t>
      </w:r>
      <w:r w:rsidRPr="003A614E">
        <w:t xml:space="preserve"> սկսվում է էլեկտրոնների լրացումը  5d  ենթամակարդակում.</w:t>
      </w:r>
    </w:p>
    <w:p w14:paraId="5D5B8331" w14:textId="6AE273DC" w:rsidR="00BF0CD8" w:rsidRPr="003A614E" w:rsidRDefault="002D14B9" w:rsidP="002D14B9">
      <w:pPr>
        <w:pStyle w:val="Q-Normal"/>
        <w:ind w:firstLine="0"/>
        <w:contextualSpacing w:val="0"/>
        <w:jc w:val="center"/>
      </w:pPr>
      <w:r w:rsidRPr="003A614E">
        <w:rPr>
          <w:noProof/>
        </w:rPr>
        <w:object w:dxaOrig="4547" w:dyaOrig="344" w14:anchorId="24955A82">
          <v:shape id="_x0000_i1116" type="#_x0000_t75" style="width:207pt;height:15.75pt" o:ole="">
            <v:imagedata r:id="rId243" o:title=""/>
          </v:shape>
          <o:OLEObject Type="Embed" ProgID="ChemDraw.Document.6.0" ShapeID="_x0000_i1116" DrawAspect="Content" ObjectID="_1764203851" r:id="rId244"/>
        </w:object>
      </w:r>
      <w:r w:rsidR="00BF0CD8" w:rsidRPr="003A614E">
        <w:t>:</w:t>
      </w:r>
    </w:p>
    <w:p w14:paraId="1AC4DBC0" w14:textId="2BFEE64D" w:rsidR="00BF0CD8" w:rsidRPr="00D33BC4" w:rsidRDefault="00BB4008" w:rsidP="002D14B9">
      <w:pPr>
        <w:pStyle w:val="Q-Normal"/>
        <w:ind w:firstLine="432"/>
        <w:contextualSpacing w:val="0"/>
      </w:pPr>
      <w:r>
        <w:t>Այնուհետև ց</w:t>
      </w:r>
      <w:r w:rsidR="00BF0CD8" w:rsidRPr="00D33BC4">
        <w:t>երիումից (</w:t>
      </w:r>
      <w:r w:rsidR="00BF0CD8" w:rsidRPr="00D33BC4">
        <w:rPr>
          <w:vertAlign w:val="subscript"/>
        </w:rPr>
        <w:t>58</w:t>
      </w:r>
      <w:r w:rsidR="00BF0CD8" w:rsidRPr="00D33BC4">
        <w:t>Ce) մինչև լուտեցիում</w:t>
      </w:r>
      <w:r w:rsidR="00BF0CD8">
        <w:t xml:space="preserve"> </w:t>
      </w:r>
      <w:r w:rsidR="00BF0CD8" w:rsidRPr="00D33BC4">
        <w:t>(</w:t>
      </w:r>
      <w:r w:rsidR="00BF0CD8" w:rsidRPr="00D33BC4">
        <w:rPr>
          <w:vertAlign w:val="subscript"/>
        </w:rPr>
        <w:t>71</w:t>
      </w:r>
      <w:r w:rsidR="00BF0CD8" w:rsidRPr="00D33BC4">
        <w:t xml:space="preserve">Lu) տարրերի ատոմներում էլեկտրոնների լրացումը կատարվում է 4f ենթամակարդակում: Այս տարրերը կոչվում են </w:t>
      </w:r>
      <w:r w:rsidR="00BF0CD8" w:rsidRPr="00085E15">
        <w:rPr>
          <w:b/>
        </w:rPr>
        <w:t>լանթան</w:t>
      </w:r>
      <w:r>
        <w:rPr>
          <w:b/>
        </w:rPr>
        <w:t>ո</w:t>
      </w:r>
      <w:r w:rsidR="00BF0CD8" w:rsidRPr="00085E15">
        <w:rPr>
          <w:b/>
        </w:rPr>
        <w:t>իդներ</w:t>
      </w:r>
      <w:r w:rsidR="00BF0CD8" w:rsidRPr="00D33BC4">
        <w:t>, դրանք 14</w:t>
      </w:r>
      <w:r w:rsidR="00BF0CD8">
        <w:t xml:space="preserve"> տարր</w:t>
      </w:r>
      <w:r w:rsidR="00BF0CD8" w:rsidRPr="00D33BC4">
        <w:t xml:space="preserve"> են.</w:t>
      </w:r>
    </w:p>
    <w:p w14:paraId="0D2F0C46" w14:textId="1D7DE12B" w:rsidR="00BF0CD8" w:rsidRDefault="002D14B9" w:rsidP="00BB4008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9171" w:dyaOrig="1306" w14:anchorId="10BDFCBB">
          <v:shape id="_x0000_i1117" type="#_x0000_t75" style="width:282.75pt;height:40.5pt" o:ole="">
            <v:imagedata r:id="rId245" o:title=""/>
          </v:shape>
          <o:OLEObject Type="Embed" ProgID="ChemDraw.Document.6.0" ShapeID="_x0000_i1117" DrawAspect="Content" ObjectID="_1764203852" r:id="rId246"/>
        </w:object>
      </w:r>
    </w:p>
    <w:p w14:paraId="60F6A3C2" w14:textId="55FF2CF9" w:rsidR="00BF0CD8" w:rsidRDefault="00BF0CD8" w:rsidP="00302A17">
      <w:pPr>
        <w:pStyle w:val="Q-Normal"/>
      </w:pPr>
      <w:r>
        <w:t xml:space="preserve">Լուտեցիումով ավարտվում է 4-րդ </w:t>
      </w:r>
      <w:r w:rsidR="004A501B" w:rsidRPr="004A501B">
        <w:t>էլեկտրոնային շերտի</w:t>
      </w:r>
      <w:r>
        <w:t xml:space="preserve"> լրացումը </w:t>
      </w:r>
      <w:r w:rsidRPr="0022659F">
        <w:t>(4s, 4p, 4d,</w:t>
      </w:r>
      <w:r>
        <w:t xml:space="preserve"> </w:t>
      </w:r>
      <w:r w:rsidRPr="0022659F">
        <w:t>4f)</w:t>
      </w:r>
      <w:r>
        <w:t>, հետևաբար դրա էլեկտրոնային բանաձևը կարելի է ներկայացնել այսպես.</w:t>
      </w:r>
    </w:p>
    <w:p w14:paraId="70F52A82" w14:textId="7A2FEB8B" w:rsidR="00BF0CD8" w:rsidRPr="003A614E" w:rsidRDefault="003E7781" w:rsidP="00BB4008">
      <w:pPr>
        <w:pStyle w:val="Q-Normal"/>
        <w:ind w:firstLine="0"/>
        <w:jc w:val="center"/>
        <w:rPr>
          <w:rFonts w:eastAsia="Times New Roman" w:cs="Times New Roman"/>
          <w:sz w:val="24"/>
          <w:szCs w:val="24"/>
        </w:rPr>
      </w:pPr>
      <w:r w:rsidRPr="00EF7815">
        <w:rPr>
          <w:noProof/>
        </w:rPr>
        <w:object w:dxaOrig="3518" w:dyaOrig="344" w14:anchorId="639551B2">
          <v:shape id="_x0000_i1118" type="#_x0000_t75" style="width:173.25pt;height:15pt" o:ole="">
            <v:imagedata r:id="rId247" o:title=""/>
          </v:shape>
          <o:OLEObject Type="Embed" ProgID="ChemDraw.Document.6.0" ShapeID="_x0000_i1118" DrawAspect="Content" ObjectID="_1764203853" r:id="rId248"/>
        </w:object>
      </w:r>
      <w:r w:rsidR="00BF0CD8">
        <w:t>:</w:t>
      </w:r>
    </w:p>
    <w:p w14:paraId="086C9FB0" w14:textId="77777777" w:rsidR="00BF0CD8" w:rsidRPr="003A614E" w:rsidRDefault="00BF0CD8" w:rsidP="00302A17">
      <w:pPr>
        <w:pStyle w:val="Q-Normal"/>
      </w:pPr>
      <w:r w:rsidRPr="003A614E">
        <w:t>Հաֆնիումից մինչև սնդիկ տարրերի</w:t>
      </w:r>
      <w:r w:rsidRPr="003A614E">
        <w:rPr>
          <w:rFonts w:cs="Times New Roman"/>
        </w:rPr>
        <w:t xml:space="preserve"> </w:t>
      </w:r>
      <w:r w:rsidRPr="003A614E">
        <w:t>ատոմներում</w:t>
      </w:r>
      <w:r w:rsidRPr="003A614E">
        <w:rPr>
          <w:rFonts w:cs="Times New Roman"/>
        </w:rPr>
        <w:t xml:space="preserve">   </w:t>
      </w:r>
      <w:r w:rsidRPr="003A614E">
        <w:t xml:space="preserve">էլեկտրոնների լրացումը շարունակվում է  </w:t>
      </w:r>
      <w:r w:rsidRPr="003A614E">
        <w:rPr>
          <w:rFonts w:cs="Times New Roman"/>
        </w:rPr>
        <w:t>5d</w:t>
      </w:r>
      <w:r w:rsidRPr="003A614E">
        <w:rPr>
          <w:rFonts w:cs="Times New Roman"/>
          <w:color w:val="833C0B" w:themeColor="accent2" w:themeShade="80"/>
        </w:rPr>
        <w:t xml:space="preserve">  </w:t>
      </w:r>
      <w:r w:rsidRPr="003A614E">
        <w:t>ենթամակարդակում.</w:t>
      </w:r>
    </w:p>
    <w:p w14:paraId="4A36CA20" w14:textId="10CFAA10" w:rsidR="00BF0CD8" w:rsidRDefault="003E7781" w:rsidP="002D14B9">
      <w:pPr>
        <w:pStyle w:val="Q-Normal"/>
        <w:ind w:firstLine="0"/>
        <w:contextualSpacing w:val="0"/>
        <w:jc w:val="center"/>
        <w:rPr>
          <w:rFonts w:ascii="Arial Armenian" w:hAnsi="Arial Armenian"/>
        </w:rPr>
      </w:pPr>
      <w:r>
        <w:rPr>
          <w:noProof/>
        </w:rPr>
        <w:object w:dxaOrig="6812" w:dyaOrig="1111" w14:anchorId="726C099B">
          <v:shape id="_x0000_i1119" type="#_x0000_t75" style="width:216.75pt;height:34.5pt" o:ole="">
            <v:imagedata r:id="rId249" o:title=""/>
          </v:shape>
          <o:OLEObject Type="Embed" ProgID="ChemDraw.Document.6.0" ShapeID="_x0000_i1119" DrawAspect="Content" ObjectID="_1764203854" r:id="rId250"/>
        </w:object>
      </w:r>
    </w:p>
    <w:p w14:paraId="32F50764" w14:textId="3E0566FF" w:rsidR="00BF0CD8" w:rsidRPr="00D82CBE" w:rsidRDefault="00BF0CD8" w:rsidP="00302A17">
      <w:pPr>
        <w:pStyle w:val="Q-Normal"/>
      </w:pPr>
      <w:r w:rsidRPr="00D82CBE">
        <w:lastRenderedPageBreak/>
        <w:t xml:space="preserve">Թալիումից մինչև ռադոն </w:t>
      </w:r>
      <w:r w:rsidR="00C56E49">
        <w:t xml:space="preserve">տարրերի ատոմներում </w:t>
      </w:r>
      <w:r w:rsidRPr="00D82CBE">
        <w:t>էլեկտրոնների լրացումը կատարվում է 6p ենթամակարդակում.</w:t>
      </w:r>
    </w:p>
    <w:p w14:paraId="7D295207" w14:textId="4127E356" w:rsidR="00BF0CD8" w:rsidRDefault="002D14B9" w:rsidP="002D14B9">
      <w:pPr>
        <w:pStyle w:val="Q-Normal"/>
        <w:ind w:firstLine="0"/>
        <w:contextualSpacing w:val="0"/>
        <w:jc w:val="center"/>
        <w:rPr>
          <w:rFonts w:ascii="Arial Armenian" w:hAnsi="Arial Armenian"/>
        </w:rPr>
      </w:pPr>
      <w:r>
        <w:rPr>
          <w:noProof/>
        </w:rPr>
        <w:object w:dxaOrig="7383" w:dyaOrig="1138" w14:anchorId="35B96763">
          <v:shape id="_x0000_i1120" type="#_x0000_t75" style="width:237.75pt;height:36.75pt" o:ole="">
            <v:imagedata r:id="rId251" o:title=""/>
          </v:shape>
          <o:OLEObject Type="Embed" ProgID="ChemDraw.Document.6.0" ShapeID="_x0000_i1120" DrawAspect="Content" ObjectID="_1764203855" r:id="rId252"/>
        </w:object>
      </w:r>
    </w:p>
    <w:p w14:paraId="353CDA6B" w14:textId="4BC491E5" w:rsidR="00BF0CD8" w:rsidRPr="003A614E" w:rsidRDefault="00BF0CD8" w:rsidP="00302A17">
      <w:pPr>
        <w:pStyle w:val="Q-Normal"/>
      </w:pPr>
      <w:r w:rsidRPr="006B3195">
        <w:rPr>
          <w:b/>
        </w:rPr>
        <w:t>Յոթերորդ պարբերության</w:t>
      </w:r>
      <w:r w:rsidRPr="003A614E">
        <w:t xml:space="preserve"> տարրերի ատոմներում</w:t>
      </w:r>
      <w:r w:rsidR="00F06D2D">
        <w:t xml:space="preserve"> </w:t>
      </w:r>
      <w:r w:rsidR="00F06D2D" w:rsidRPr="004A501B">
        <w:t>էլեկտրոնային շերտ</w:t>
      </w:r>
      <w:r w:rsidR="00F06D2D">
        <w:t>երի</w:t>
      </w:r>
      <w:r w:rsidRPr="003A614E">
        <w:t xml:space="preserve"> </w:t>
      </w:r>
      <w:r w:rsidR="00F06D2D">
        <w:t>լրացումն</w:t>
      </w:r>
      <w:r w:rsidR="00F06D2D" w:rsidRPr="003A614E">
        <w:t xml:space="preserve"> </w:t>
      </w:r>
      <w:r w:rsidR="004A501B" w:rsidRPr="003A614E">
        <w:t>էլեկտրոններ</w:t>
      </w:r>
      <w:r w:rsidR="00F06D2D">
        <w:t>ով</w:t>
      </w:r>
      <w:r w:rsidR="004A501B" w:rsidRPr="0013188C">
        <w:rPr>
          <w:b/>
        </w:rPr>
        <w:t xml:space="preserve"> </w:t>
      </w:r>
      <w:r w:rsidRPr="003A614E">
        <w:t xml:space="preserve">կատարվում է </w:t>
      </w:r>
      <w:r w:rsidR="00F06D2D" w:rsidRPr="003A614E">
        <w:t xml:space="preserve">վեցերորդ պարբերության տարրերի </w:t>
      </w:r>
      <w:r w:rsidR="00F06D2D">
        <w:t>նման</w:t>
      </w:r>
      <w:r w:rsidRPr="003A614E">
        <w:t>:</w:t>
      </w:r>
    </w:p>
    <w:p w14:paraId="7A9408B8" w14:textId="17090465" w:rsidR="00BF0CD8" w:rsidRPr="00D82CBE" w:rsidRDefault="00BF0CD8" w:rsidP="00302A17">
      <w:pPr>
        <w:pStyle w:val="Q-Normal"/>
      </w:pPr>
      <w:r w:rsidRPr="00D82CBE">
        <w:t>Օրբիտալներ</w:t>
      </w:r>
      <w:r>
        <w:t>ի</w:t>
      </w:r>
      <w:r w:rsidR="00C56E49">
        <w:t>՝</w:t>
      </w:r>
      <w:r w:rsidRPr="00D82CBE">
        <w:t xml:space="preserve"> էլեկտրոններով լրաց</w:t>
      </w:r>
      <w:r>
        <w:t>ման</w:t>
      </w:r>
      <w:r w:rsidRPr="00D82CBE">
        <w:t xml:space="preserve"> հաջորդականության մեջ հանդիպում են </w:t>
      </w:r>
      <w:r w:rsidR="00C56E49">
        <w:t xml:space="preserve">որոշ </w:t>
      </w:r>
      <w:r w:rsidR="005D1707" w:rsidRPr="00580178">
        <w:rPr>
          <w:b/>
        </w:rPr>
        <w:t>շեղումներ</w:t>
      </w:r>
      <w:r w:rsidRPr="00D82CBE">
        <w:t xml:space="preserve">: Այսպես, ըստ ընդհանուր օրինաչափության՝ քրոմ և պղինձ տարրերի ատոմներում էլեկտրոնները  3d  և 4s  </w:t>
      </w:r>
      <w:r w:rsidR="00A264E6">
        <w:t>ենթամակարդակ</w:t>
      </w:r>
      <w:r w:rsidRPr="00D82CBE">
        <w:t xml:space="preserve">ներում պետք է դասավորվեն հետևյալ </w:t>
      </w:r>
      <w:r w:rsidR="00A264E6">
        <w:t>ձևով</w:t>
      </w:r>
      <w:r w:rsidRPr="00D82CBE">
        <w:t>.</w:t>
      </w:r>
    </w:p>
    <w:p w14:paraId="1C1F707C" w14:textId="733C9A8D" w:rsidR="00BF0CD8" w:rsidRPr="009C52F4" w:rsidRDefault="00BF0CD8" w:rsidP="00083367">
      <w:pPr>
        <w:pStyle w:val="Q-Normal"/>
        <w:ind w:firstLine="0"/>
        <w:jc w:val="center"/>
      </w:pPr>
      <w:r w:rsidRPr="009C52F4">
        <w:t xml:space="preserve">     </w:t>
      </w:r>
      <w:r w:rsidR="00A264E6">
        <w:object w:dxaOrig="5191" w:dyaOrig="1716" w14:anchorId="1CF6BAB3">
          <v:shape id="_x0000_i1121" type="#_x0000_t75" style="width:149.25pt;height:49.5pt" o:ole="">
            <v:imagedata r:id="rId253" o:title=""/>
          </v:shape>
          <o:OLEObject Type="Embed" ProgID="ChemDraw.Document.6.0" ShapeID="_x0000_i1121" DrawAspect="Content" ObjectID="_1764203856" r:id="rId254"/>
        </w:object>
      </w:r>
      <w:r w:rsidRPr="009C52F4">
        <w:t xml:space="preserve">                 </w:t>
      </w:r>
      <w:r w:rsidR="00A264E6">
        <w:object w:dxaOrig="5256" w:dyaOrig="1810" w14:anchorId="4BDB1067">
          <v:shape id="_x0000_i1122" type="#_x0000_t75" style="width:147pt;height:50.25pt" o:ole="">
            <v:imagedata r:id="rId255" o:title=""/>
          </v:shape>
          <o:OLEObject Type="Embed" ProgID="ChemDraw.Document.6.0" ShapeID="_x0000_i1122" DrawAspect="Content" ObjectID="_1764203857" r:id="rId256"/>
        </w:object>
      </w:r>
    </w:p>
    <w:p w14:paraId="7D2AFF6A" w14:textId="0C4D6289" w:rsidR="00BF0CD8" w:rsidRPr="009C52F4" w:rsidRDefault="00BF0CD8" w:rsidP="00302A17">
      <w:pPr>
        <w:pStyle w:val="Q-Normal"/>
      </w:pPr>
      <w:r w:rsidRPr="009C52F4">
        <w:t xml:space="preserve">Սակայն այդ տարրերի ատոմներում տեղի է ունենում էլեկտրոնների </w:t>
      </w:r>
      <w:r w:rsidR="009137BF">
        <w:t>«</w:t>
      </w:r>
      <w:r w:rsidRPr="009C52F4">
        <w:t>վերացատկ</w:t>
      </w:r>
      <w:r w:rsidR="009137BF">
        <w:t>»</w:t>
      </w:r>
      <w:r w:rsidRPr="009C52F4">
        <w:t xml:space="preserve">  4s ենթամակարդակից  3d</w:t>
      </w:r>
      <w:r>
        <w:t xml:space="preserve"> </w:t>
      </w:r>
      <w:r w:rsidRPr="009C52F4">
        <w:t xml:space="preserve"> ենթամակարդակ, և էլեկտրոնների փաստացի դասավորությունը</w:t>
      </w:r>
      <w:r>
        <w:t xml:space="preserve"> </w:t>
      </w:r>
      <w:r w:rsidRPr="009C52F4">
        <w:t>կատարվում է այսպես.</w:t>
      </w:r>
    </w:p>
    <w:p w14:paraId="75957273" w14:textId="1B7E0AB8" w:rsidR="00BF0CD8" w:rsidRPr="00A97098" w:rsidRDefault="00BF0CD8" w:rsidP="00083367">
      <w:pPr>
        <w:pStyle w:val="Q-Normal"/>
        <w:ind w:firstLine="0"/>
        <w:jc w:val="center"/>
      </w:pPr>
      <w:r w:rsidRPr="00A97098">
        <w:t xml:space="preserve">      </w:t>
      </w:r>
      <w:r w:rsidR="00A264E6">
        <w:object w:dxaOrig="5189" w:dyaOrig="1748" w14:anchorId="421E9522">
          <v:shape id="_x0000_i1123" type="#_x0000_t75" style="width:150.75pt;height:50.25pt" o:ole="">
            <v:imagedata r:id="rId257" o:title=""/>
          </v:shape>
          <o:OLEObject Type="Embed" ProgID="ChemDraw.Document.6.0" ShapeID="_x0000_i1123" DrawAspect="Content" ObjectID="_1764203858" r:id="rId258"/>
        </w:object>
      </w:r>
      <w:r w:rsidRPr="00A97098">
        <w:t xml:space="preserve">  </w:t>
      </w:r>
      <w:r w:rsidR="00A264E6">
        <w:t xml:space="preserve">   </w:t>
      </w:r>
      <w:r w:rsidRPr="00A97098">
        <w:t xml:space="preserve">   </w:t>
      </w:r>
      <w:r w:rsidR="00A264E6">
        <w:object w:dxaOrig="5405" w:dyaOrig="1810" w14:anchorId="7E960BAC">
          <v:shape id="_x0000_i1124" type="#_x0000_t75" style="width:159.75pt;height:53.25pt" o:ole="">
            <v:imagedata r:id="rId259" o:title=""/>
          </v:shape>
          <o:OLEObject Type="Embed" ProgID="ChemDraw.Document.6.0" ShapeID="_x0000_i1124" DrawAspect="Content" ObjectID="_1764203859" r:id="rId260"/>
        </w:object>
      </w:r>
    </w:p>
    <w:p w14:paraId="4A715AA8" w14:textId="71076345" w:rsidR="00BF0CD8" w:rsidRDefault="00BF0CD8" w:rsidP="00302A17">
      <w:pPr>
        <w:pStyle w:val="Q-Normal"/>
      </w:pPr>
      <w:r w:rsidRPr="009C52F4">
        <w:t>Տվյալ երևույթը նկատվում է նաև որոշ այլ տարրերի մոտ</w:t>
      </w:r>
      <w:r w:rsidR="00C56E49">
        <w:t xml:space="preserve"> (</w:t>
      </w:r>
      <w:r w:rsidR="00C56E49" w:rsidRPr="00C56E49">
        <w:t>Mo, Ag</w:t>
      </w:r>
      <w:r w:rsidR="00C56E49">
        <w:t xml:space="preserve"> և այլն)</w:t>
      </w:r>
      <w:r w:rsidRPr="009C52F4">
        <w:t>: Այն դեպքում,</w:t>
      </w:r>
      <w:r>
        <w:t xml:space="preserve"> </w:t>
      </w:r>
      <w:r w:rsidRPr="009C52F4">
        <w:t xml:space="preserve">երբ </w:t>
      </w:r>
      <w:r>
        <w:t xml:space="preserve">նախավերջին </w:t>
      </w:r>
      <w:bookmarkStart w:id="541" w:name="_Hlk142415318"/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bookmarkEnd w:id="541"/>
      <w:r w:rsidRPr="009C52F4">
        <w:t>d</w:t>
      </w:r>
      <w:r>
        <w:t xml:space="preserve"> </w:t>
      </w:r>
      <w:r w:rsidRPr="009C52F4">
        <w:t>ենթամակարդակում կա</w:t>
      </w:r>
      <w:r w:rsidR="00BB4008">
        <w:t>ն</w:t>
      </w:r>
      <w:r w:rsidRPr="009C52F4">
        <w:t xml:space="preserve"> 9 կամ 4 էլեկտրոն, արտաք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9C52F4">
        <w:t>s</w:t>
      </w:r>
      <w:r w:rsidRPr="00EF7815">
        <w:rPr>
          <w:rFonts w:ascii="Arial Armenian" w:hAnsi="Arial Armenian"/>
          <w:color w:val="833C0B" w:themeColor="accent2" w:themeShade="80"/>
        </w:rPr>
        <w:t xml:space="preserve"> </w:t>
      </w:r>
      <w:r w:rsidRPr="009C52F4">
        <w:t>ենթամակարդակից էլեկտրոն</w:t>
      </w:r>
      <w:r>
        <w:t>ն</w:t>
      </w:r>
      <w:r w:rsidRPr="009C52F4">
        <w:t xml:space="preserve"> անցնում է d ենթամակարդակ, որի հետևանքով վերջինս դառնում է ավարտված (10 էլեկտրոնի դեպքում) կամ կիսավարտ (5 էլեկտրոնի դեպքում):</w:t>
      </w:r>
      <w:r>
        <w:t xml:space="preserve"> Ավարտված և կիսավարտ ենթամակարդակների դեպքում ատոմն ավելի կայուն է, ուստի դրանց առաջացումն էներգիական տեսանկյունից ավելի շահավետ է:</w:t>
      </w:r>
    </w:p>
    <w:p w14:paraId="6CED1502" w14:textId="7DD44A84" w:rsidR="00580178" w:rsidRDefault="00580178" w:rsidP="00302A17">
      <w:pPr>
        <w:pStyle w:val="Q-Normal"/>
      </w:pPr>
      <w:r>
        <w:t xml:space="preserve">Պալադիումի ատոմում նախավերջ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9C52F4">
        <w:t>d</w:t>
      </w:r>
      <w:r>
        <w:t xml:space="preserve"> </w:t>
      </w:r>
      <w:r w:rsidRPr="009C52F4">
        <w:t>ենթամակարդակում</w:t>
      </w:r>
      <w:r>
        <w:t xml:space="preserve"> կա 8 էլեկտրոն՝ </w:t>
      </w:r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d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</m:oMath>
      <w:r w:rsidRPr="00580178">
        <w:rPr>
          <w:rFonts w:eastAsiaTheme="minorEastAsia"/>
        </w:rPr>
        <w:t>:</w:t>
      </w:r>
      <w:r w:rsidRPr="00580178">
        <w:t xml:space="preserve"> </w:t>
      </w:r>
      <w:r>
        <w:t xml:space="preserve">Այս դեպքում </w:t>
      </w:r>
      <w:r w:rsidRPr="009C52F4">
        <w:t>d</w:t>
      </w:r>
      <w:r>
        <w:t xml:space="preserve"> </w:t>
      </w:r>
      <w:r w:rsidRPr="009C52F4">
        <w:t>ենթամակարդակ</w:t>
      </w:r>
      <w:r>
        <w:t xml:space="preserve">ը լրանում է արտաքին </w:t>
      </w:r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t xml:space="preserve"> էլեկտրոնների </w:t>
      </w:r>
      <w:r w:rsidR="009137BF">
        <w:t>«</w:t>
      </w:r>
      <w:r>
        <w:t>վերացատկի</w:t>
      </w:r>
      <w:r w:rsidR="009137BF">
        <w:t>»</w:t>
      </w:r>
      <w:r>
        <w:t xml:space="preserve"> պատճառով, և </w:t>
      </w:r>
      <w:r w:rsidRPr="00580178">
        <w:t>Pd-</w:t>
      </w:r>
      <w:r>
        <w:t>ի էլեկտրոնային բանաձևը ստացվում է այսպես.</w:t>
      </w:r>
    </w:p>
    <w:p w14:paraId="543B9300" w14:textId="604EA075" w:rsidR="00A264E6" w:rsidRPr="001C0847" w:rsidRDefault="001A5D27" w:rsidP="00A264E6">
      <w:pPr>
        <w:pStyle w:val="Q-Normal"/>
        <w:jc w:val="center"/>
        <w:rPr>
          <w:lang w:val="en-US"/>
        </w:rPr>
      </w:pPr>
      <w:r>
        <w:object w:dxaOrig="2594" w:dyaOrig="634" w14:anchorId="388F77F5">
          <v:shape id="_x0000_i1125" type="#_x0000_t75" style="width:90.75pt;height:22.5pt" o:ole="">
            <v:imagedata r:id="rId261" o:title=""/>
          </v:shape>
          <o:OLEObject Type="Embed" ProgID="ChemDraw.Document.6.0" ShapeID="_x0000_i1125" DrawAspect="Content" ObjectID="_1764203860" r:id="rId262"/>
        </w:object>
      </w:r>
      <w:r w:rsidR="001C0847">
        <w:rPr>
          <w:lang w:val="en-US"/>
        </w:rPr>
        <w:t>:</w:t>
      </w:r>
    </w:p>
    <w:p w14:paraId="72267615" w14:textId="77777777" w:rsidR="00A26461" w:rsidRDefault="00A26461">
      <w:bookmarkStart w:id="542" w:name="_Toc133963248"/>
      <w:bookmarkStart w:id="543" w:name="_Toc133965306"/>
      <w:bookmarkStart w:id="544" w:name="_Toc133965562"/>
      <w:r>
        <w:br w:type="page"/>
      </w:r>
    </w:p>
    <w:p w14:paraId="632C8778" w14:textId="20F34FCC" w:rsidR="00A26461" w:rsidRDefault="00A26461" w:rsidP="006E044E">
      <w:r>
        <w:rPr>
          <w:noProof/>
        </w:rPr>
        <w:lastRenderedPageBreak/>
        <mc:AlternateContent>
          <mc:Choice Requires="wpc">
            <w:drawing>
              <wp:inline distT="0" distB="0" distL="0" distR="0" wp14:anchorId="3148FDAE" wp14:editId="2A9B5385">
                <wp:extent cx="5060950" cy="872115"/>
                <wp:effectExtent l="0" t="0" r="6350" b="4445"/>
                <wp:docPr id="367364964" name="Canvas 36736496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955290496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7"/>
                          </a:xfrm>
                        </wpg:grpSpPr>
                        <wps:wsp>
                          <wps:cNvPr id="48419442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E55EE25" w14:textId="261C0C4C" w:rsidR="007A588D" w:rsidRPr="0034565D" w:rsidRDefault="007A588D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6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76975049" name="Rectangle 1"/>
                          <wps:cNvSpPr/>
                          <wps:spPr>
                            <a:xfrm>
                              <a:off x="1935727" y="757106"/>
                              <a:ext cx="8890762" cy="1761783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03BAAE0" w14:textId="1B8049E7" w:rsidR="007A588D" w:rsidRPr="00DB4EFD" w:rsidRDefault="007A588D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  <w:sz w:val="26"/>
                                    <w:szCs w:val="26"/>
                                    <w:lang w:val="en-US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26"/>
                                    <w:szCs w:val="26"/>
                                    <w:lang w:val="hy-AM"/>
                                  </w:rPr>
                                  <w:t>ՊԱՐԲԵՐԱԿԱՆ ՀԱՄԱԿԱՐԳՆ ԸՍՏ ՔԻՄԻԱԿԱՆ ՏԱՐՐԵՐԻ ԷԼԵԿՏՐՈՆԱՅԻՆ ԿԱՌՈՒՑՎԱԾՔԻ, ՊԱՐԲԵՐԱԿԱՆ ԱՂՅՈՒՍԱԿԻ ԿԱՐՃ ԵՎ ԵՐԿԱՐ ՁԵՎ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79488920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148FDAE" id="Canvas 367364964" o:spid="_x0000_s135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">
                <v:shape id="_x0000_s135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59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">
                  <v:shape id="Hexagon 1" o:spid="_x0000_s136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3E55EE25" w14:textId="261C0C4C" w:rsidR="007A588D" w:rsidRPr="0034565D" w:rsidRDefault="007A588D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6</w:t>
                          </w:r>
                        </w:p>
                      </w:txbxContent>
                    </v:textbox>
                  </v:shape>
                  <v:rect id="Rectangle 1" o:spid="_x0000_s1361" style="position:absolute;left:19357;top:7571;width:88907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" filled="f" stroked="f" strokeweight="1.5pt">
                    <v:textbox>
                      <w:txbxContent>
                        <w:p w14:paraId="303BAAE0" w14:textId="1B8049E7" w:rsidR="007A588D" w:rsidRPr="00DB4EFD" w:rsidRDefault="007A588D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  <w:sz w:val="26"/>
                              <w:szCs w:val="26"/>
                              <w:lang w:val="en-US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26"/>
                              <w:szCs w:val="26"/>
                              <w:lang w:val="hy-AM"/>
                            </w:rPr>
                            <w:t>ՊԱՐԲԵՐԱԿԱՆ ՀԱՄԱԿԱՐԳՆ ԸՍՏ ՔԻՄԻԱԿԱՆ ՏԱՐՐԵՐԻ ԷԼԵԿՏՐՈՆԱՅԻՆ ԿԱՌՈՒՑՎԱԾՔԻ, ՊԱՐԲԵՐԱԿԱՆ ԱՂՅՈՒՍԱԿԻ ԿԱՐՃ ԵՎ ԵՐԿԱՐ ՁԵՎ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36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16E3574" w14:textId="7FDFF8B4" w:rsidR="000B0D9D" w:rsidRPr="003B6E02" w:rsidRDefault="00205ADB" w:rsidP="00627D74">
      <w:pPr>
        <w:pStyle w:val="ParagrafInvisible"/>
        <w:rPr>
          <w:sz w:val="10"/>
          <w:szCs w:val="10"/>
        </w:rPr>
      </w:pPr>
      <w:bookmarkStart w:id="545" w:name="_Toc153319774"/>
      <w:bookmarkStart w:id="546" w:name="_Toc133963249"/>
      <w:bookmarkStart w:id="547" w:name="_Toc133965307"/>
      <w:bookmarkStart w:id="548" w:name="_Toc133965563"/>
      <w:bookmarkEnd w:id="542"/>
      <w:bookmarkEnd w:id="543"/>
      <w:bookmarkEnd w:id="544"/>
      <w:r w:rsidRPr="003B6E02">
        <w:rPr>
          <w:sz w:val="10"/>
          <w:szCs w:val="10"/>
        </w:rPr>
        <w:t>§3.6. ՊԱՐԲԵՐԱԿԱՆ ՀԱՄԱԿԱՐԳՆ ԸՍՏ ՔԻՄԻԱԿԱՆ ՏԱՐՐԵՐԻ ԷԼԵԿՏՐՈՆԱՅԻՆ ԿԱՌՈՒՑՎԱԾՔԻ, ՊԱՐԲԵՐԱԿԱՆ ԱՂՅՈՒՍԱԿԻ ԿԱՐՃ ԵՎ ԵՐԿԱՐ ՁԵՎԵՐԸ</w:t>
      </w:r>
      <w:bookmarkEnd w:id="545"/>
    </w:p>
    <w:p w14:paraId="67343616" w14:textId="6909361F" w:rsidR="00BF0CD8" w:rsidRPr="00F970DC" w:rsidRDefault="00E57C71" w:rsidP="003B6E02">
      <w:pPr>
        <w:pStyle w:val="Q-Yentavernagir"/>
        <w:spacing w:before="120"/>
      </w:pPr>
      <w:bookmarkStart w:id="549" w:name="_Toc153319775"/>
      <w:r w:rsidRPr="00F970DC">
        <w:t>ՊԱՐԲԵՐԱԿԱՆ ՕՐԵՆՔԸ ԵՎ ՊԱՐԲԵՐԱԿԱՆ ՀԱՄԱԿԱՐԳԸ</w:t>
      </w:r>
      <w:bookmarkEnd w:id="546"/>
      <w:bookmarkEnd w:id="547"/>
      <w:bookmarkEnd w:id="548"/>
      <w:bookmarkEnd w:id="549"/>
      <w:r w:rsidR="00BF0CD8" w:rsidRPr="00F970DC">
        <w:t xml:space="preserve"> </w:t>
      </w:r>
    </w:p>
    <w:p w14:paraId="38105E41" w14:textId="5CA6D0D5" w:rsidR="00BF0CD8" w:rsidRPr="0028394B" w:rsidRDefault="003129C8" w:rsidP="00302A17">
      <w:pPr>
        <w:pStyle w:val="Q-Normal"/>
      </w:pPr>
      <w:r w:rsidRPr="002134C9">
        <w:t>1</w:t>
      </w:r>
      <w:r>
        <w:t>8</w:t>
      </w:r>
      <w:r w:rsidRPr="002134C9">
        <w:t>69թ.</w:t>
      </w:r>
      <w:r>
        <w:t xml:space="preserve"> ռ</w:t>
      </w:r>
      <w:r w:rsidR="00C60004">
        <w:t xml:space="preserve">ուս գիտնական </w:t>
      </w:r>
      <w:r w:rsidR="00BF0CD8" w:rsidRPr="002134C9">
        <w:t>Դ. Ի. Մենդելեևը  հայտնաբերել է պարբերակ</w:t>
      </w:r>
      <w:r w:rsidR="00BF0CD8">
        <w:t>ան օրենքը և ստեղծել քիմիական տարրերի պարբերական համակարգը:</w:t>
      </w:r>
      <w:r w:rsidR="00BF0CD8" w:rsidRPr="002134C9">
        <w:t xml:space="preserve"> </w:t>
      </w:r>
      <w:r w:rsidR="00BF0CD8">
        <w:t xml:space="preserve">Այդ ժամանակաշրջանում հայտնի էին ընդամենը 63 տարր, որոնց հատկությունները միավորելով՝ Մենդելեևը ստեղծեց քիմիական տարրերի կուռ համակարգ: Մենդելեևը համարում էր, որ տարրերի հիմնական </w:t>
      </w:r>
      <w:r w:rsidR="00BF0CD8" w:rsidRPr="0028394B">
        <w:t>բնութագր</w:t>
      </w:r>
      <w:r>
        <w:t>ական մեծությունը</w:t>
      </w:r>
      <w:r w:rsidR="00BF0CD8" w:rsidRPr="0028394B">
        <w:t xml:space="preserve"> ատոմական զանգվածն է, այդ պատճառով պարբերական օրենքը ձևակերպել է այսպես.</w:t>
      </w:r>
    </w:p>
    <w:p w14:paraId="66FCA2A0" w14:textId="77777777" w:rsidR="00BF0CD8" w:rsidRPr="003129C8" w:rsidRDefault="00BF0CD8" w:rsidP="00302A17">
      <w:pPr>
        <w:pStyle w:val="Q-Normal"/>
        <w:rPr>
          <w:b/>
        </w:rPr>
      </w:pPr>
      <w:r w:rsidRPr="003129C8">
        <w:rPr>
          <w:b/>
        </w:rPr>
        <w:t>Պարզ մարմինների հատկությունները, ինչպես նաև տարրերի միացությունների հատկություններն ու ձևերը պարբերական կախման մեջ են գտնվում տարրերի ատոմական զանգվածների մեծությունից:</w:t>
      </w:r>
    </w:p>
    <w:p w14:paraId="04F7CB1D" w14:textId="12F02CED" w:rsidR="00BF0CD8" w:rsidRDefault="00BF0CD8" w:rsidP="005B021F">
      <w:pPr>
        <w:pStyle w:val="Q-Normal"/>
        <w:ind w:firstLine="432"/>
        <w:contextualSpacing w:val="0"/>
      </w:pPr>
      <w:r w:rsidRPr="0028394B">
        <w:t>Ատոմի միջուկի և էլեկտրոնային կառուցվածքի բացահայտումից հետո պարբերական օրենքը ստացավ ավելի հիմնարար իմաստ: Քիմիական</w:t>
      </w:r>
      <w:r>
        <w:t xml:space="preserve"> </w:t>
      </w:r>
      <w:r w:rsidRPr="0028394B">
        <w:t>տարրի</w:t>
      </w:r>
      <w:r>
        <w:t xml:space="preserve"> հիմնական բնութագ</w:t>
      </w:r>
      <w:r w:rsidR="003129C8">
        <w:t xml:space="preserve">րիչը </w:t>
      </w:r>
      <w:r>
        <w:t xml:space="preserve">դարձավ միջուկի լիցքի </w:t>
      </w:r>
      <w:r w:rsidR="003129C8">
        <w:t>մեծություն</w:t>
      </w:r>
      <w:r>
        <w:t>ը, ուստի պարբերական օրենքի ժամանակակից ձևակերպումը հետևյալն է.</w:t>
      </w:r>
    </w:p>
    <w:p w14:paraId="3137DC19" w14:textId="77777777" w:rsidR="00BF0CD8" w:rsidRPr="00544589" w:rsidRDefault="00BF0CD8" w:rsidP="005B021F">
      <w:pPr>
        <w:pStyle w:val="Q-Normal"/>
        <w:ind w:firstLine="432"/>
        <w:contextualSpacing w:val="0"/>
        <w:jc w:val="right"/>
        <w:rPr>
          <w:sz w:val="24"/>
          <w:szCs w:val="24"/>
        </w:rPr>
      </w:pPr>
      <w:r w:rsidRPr="0028394B">
        <w:rPr>
          <w:noProof/>
        </w:rPr>
        <mc:AlternateContent>
          <mc:Choice Requires="wps">
            <w:drawing>
              <wp:inline distT="0" distB="0" distL="0" distR="0" wp14:anchorId="03C5FAA5" wp14:editId="23DFF141">
                <wp:extent cx="3856383" cy="707666"/>
                <wp:effectExtent l="0" t="0" r="0" b="0"/>
                <wp:docPr id="230532085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6383" cy="70766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D7187A7" w14:textId="77777777" w:rsidR="007A588D" w:rsidRDefault="007A588D" w:rsidP="00C454C8">
                            <w:pPr>
                              <w:pStyle w:val="Q-Yndgcvac"/>
                            </w:pPr>
                            <w:r w:rsidRPr="00544589">
                              <w:t>Քիմիական տարրերի և դրանց միացությունների հատկությունները պարբերական կախման մեջ են գտնվում այդ տարրերի  ատոմների միջուկների լիցքի մեծություն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C5FAA5" id="_x0000_s1363" style="width:303.65pt;height:55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6D7187A7" w14:textId="77777777" w:rsidR="007A588D" w:rsidRDefault="007A588D" w:rsidP="00C454C8">
                      <w:pPr>
                        <w:pStyle w:val="Q-Yndgcvac"/>
                      </w:pPr>
                      <w:r w:rsidRPr="00544589">
                        <w:t>Քիմիական տարրերի և դրանց միացությունների հատկությունները պարբերական կախման մեջ են գտնվում այդ տարրերի  ատոմների միջուկների լիցքի մեծություն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036646" w14:textId="233FB3C1" w:rsidR="00BF0CD8" w:rsidRDefault="00BF0CD8" w:rsidP="00302A17">
      <w:pPr>
        <w:pStyle w:val="Q-Normal"/>
      </w:pPr>
      <w:r>
        <w:t>Պարբերական օրենքն արտահայտվում է  պարբերական համակարգի միջոցով, որում քիմիական տարրերը դասա</w:t>
      </w:r>
      <w:r w:rsidR="00122E4B">
        <w:t>վոր</w:t>
      </w:r>
      <w:r>
        <w:t>ված են ըստ իրենց հատկությունների օրինաչափ փոփոխությ</w:t>
      </w:r>
      <w:r w:rsidR="00122E4B">
        <w:t>ունների</w:t>
      </w:r>
      <w:r>
        <w:t>:</w:t>
      </w:r>
    </w:p>
    <w:p w14:paraId="6877784C" w14:textId="6653CFC3" w:rsidR="00BF0CD8" w:rsidRPr="00512ECA" w:rsidRDefault="00E57C71" w:rsidP="00A50215">
      <w:pPr>
        <w:pStyle w:val="Q-Yentavernagir"/>
      </w:pPr>
      <w:bookmarkStart w:id="550" w:name="_Toc133963250"/>
      <w:bookmarkStart w:id="551" w:name="_Toc133965308"/>
      <w:bookmarkStart w:id="552" w:name="_Toc133965564"/>
      <w:bookmarkStart w:id="553" w:name="_Toc153319776"/>
      <w:r w:rsidRPr="00F970DC">
        <w:t>ՊԱՐԲԵՐԱԿԱՆ ԱՂՅՈՒՍԱԿԻ ԿԱՌՈՒՑՎԱԾՔԸ</w:t>
      </w:r>
      <w:r w:rsidRPr="00512ECA">
        <w:t xml:space="preserve">, </w:t>
      </w:r>
      <w:r>
        <w:t>ԿԱՐՃ ԵՎ ԵՐԿԱՐ ՁԵ</w:t>
      </w:r>
      <w:r w:rsidR="00F74F81">
        <w:t>ՎԵ</w:t>
      </w:r>
      <w:r>
        <w:t>ՐԸ</w:t>
      </w:r>
      <w:bookmarkEnd w:id="550"/>
      <w:bookmarkEnd w:id="551"/>
      <w:bookmarkEnd w:id="552"/>
      <w:bookmarkEnd w:id="553"/>
    </w:p>
    <w:p w14:paraId="52AF1147" w14:textId="77777777" w:rsidR="00BF0CD8" w:rsidRDefault="00BF0CD8" w:rsidP="00302A17">
      <w:pPr>
        <w:pStyle w:val="Q-Normal"/>
      </w:pPr>
      <w:r>
        <w:t>Պարբերական համակարգի ներկայացման գրաֆիկական ձևը պարբերական աղյուսակն է: Քննարկենք պարբերական աղյուսակի կառուցվածքը:</w:t>
      </w:r>
    </w:p>
    <w:p w14:paraId="2136B174" w14:textId="77777777" w:rsidR="00BF0CD8" w:rsidRDefault="00BF0CD8" w:rsidP="00302A17">
      <w:pPr>
        <w:pStyle w:val="Q-Normal"/>
      </w:pPr>
      <w:r>
        <w:t>Պարբերական աղյուսակում տարրերը դասավորված են կարգաթվի աճման կարգով՝ առաջացնելով պարբերություններ և խմբեր:</w:t>
      </w:r>
      <w:r w:rsidRPr="00937D5D">
        <w:t xml:space="preserve"> </w:t>
      </w:r>
    </w:p>
    <w:p w14:paraId="4A426EC1" w14:textId="7D512AF4" w:rsidR="00BF0CD8" w:rsidRDefault="00B07130" w:rsidP="00302A17">
      <w:pPr>
        <w:pStyle w:val="Q-Normal"/>
      </w:pPr>
      <w:r>
        <w:t>Արդեն գիտենք, որ պ</w:t>
      </w:r>
      <w:r w:rsidR="00BF0CD8">
        <w:t xml:space="preserve">արբերությունները </w:t>
      </w:r>
      <w:r>
        <w:t>յոթն են</w:t>
      </w:r>
      <w:r w:rsidR="008D7DF6">
        <w:t>,</w:t>
      </w:r>
      <w:r w:rsidR="007025AB">
        <w:t xml:space="preserve"> </w:t>
      </w:r>
      <w:r w:rsidR="00BF0CD8">
        <w:t xml:space="preserve">լինում են փոքր </w:t>
      </w:r>
      <w:r w:rsidR="008D7DF6">
        <w:t>և</w:t>
      </w:r>
      <w:r w:rsidR="00BF0CD8">
        <w:t xml:space="preserve"> մեծ: Փոքր պարբերությունները</w:t>
      </w:r>
      <w:r w:rsidR="008D7DF6">
        <w:t xml:space="preserve"> (1-3)</w:t>
      </w:r>
      <w:r w:rsidR="00BF0CD8">
        <w:t xml:space="preserve"> պարունակում են համապատասխանաբար 2,8,8 տարր</w:t>
      </w:r>
      <w:r w:rsidR="008D7DF6">
        <w:t>եր</w:t>
      </w:r>
      <w:r w:rsidR="00BF0CD8">
        <w:t>, իսկ մեծ պարբերությունները</w:t>
      </w:r>
      <w:r w:rsidR="008D7DF6">
        <w:t xml:space="preserve"> (4-7)</w:t>
      </w:r>
      <w:r w:rsidR="00BF0CD8">
        <w:t>՝ 18, 18, 32, 32 տարր</w:t>
      </w:r>
      <w:r w:rsidR="008D7DF6">
        <w:t>եր</w:t>
      </w:r>
      <w:r w:rsidR="00BF0CD8">
        <w:t xml:space="preserve"> (նկար </w:t>
      </w:r>
      <w:r w:rsidR="00BF0CD8" w:rsidRPr="0028394B">
        <w:t>3.</w:t>
      </w:r>
      <w:r w:rsidR="00422C85">
        <w:t>14</w:t>
      </w:r>
      <w:r w:rsidR="00BF0CD8">
        <w:t xml:space="preserve">): </w:t>
      </w:r>
    </w:p>
    <w:p w14:paraId="719FC41E" w14:textId="77777777" w:rsidR="00BF0CD8" w:rsidRDefault="00BF0CD8" w:rsidP="00F447C0">
      <w:pPr>
        <w:pStyle w:val="30"/>
        <w:numPr>
          <w:ilvl w:val="0"/>
          <w:numId w:val="0"/>
        </w:numPr>
      </w:pPr>
      <w:r w:rsidRPr="0028394B">
        <w:rPr>
          <w:noProof/>
        </w:rPr>
        <w:lastRenderedPageBreak/>
        <w:drawing>
          <wp:inline distT="0" distB="0" distL="0" distR="0" wp14:anchorId="2AC74A7A" wp14:editId="2368E96D">
            <wp:extent cx="4960620" cy="2285365"/>
            <wp:effectExtent l="0" t="38100" r="11430" b="57785"/>
            <wp:docPr id="1847265536" name="Diagram 184726553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63" r:lo="rId264" r:qs="rId265" r:cs="rId266"/>
              </a:graphicData>
            </a:graphic>
          </wp:inline>
        </w:drawing>
      </w:r>
    </w:p>
    <w:p w14:paraId="1933A338" w14:textId="77777777" w:rsidR="00BF0CD8" w:rsidRPr="00057690" w:rsidRDefault="00BF0CD8" w:rsidP="00F447C0">
      <w:pPr>
        <w:pStyle w:val="30"/>
        <w:rPr>
          <w:rFonts w:cs="Sylfaen"/>
          <w:sz w:val="24"/>
          <w:szCs w:val="24"/>
        </w:rPr>
      </w:pPr>
      <w:r w:rsidRPr="00E9449D">
        <w:t>Պարբերությունները</w:t>
      </w:r>
      <w:r>
        <w:t xml:space="preserve"> և խմբերը պարբերական աղյուսակի երկար և կարճ ձևերում</w:t>
      </w:r>
    </w:p>
    <w:p w14:paraId="1ABF8D57" w14:textId="5445A60C" w:rsidR="00BF0CD8" w:rsidRDefault="00BF0CD8" w:rsidP="00302A17">
      <w:pPr>
        <w:pStyle w:val="Q-Normal"/>
      </w:pPr>
      <w:r w:rsidRPr="0028394B">
        <w:t xml:space="preserve">Խմբերում տարրերի միավորման եղանակից կախված՝ տարբերում են պարբերական աղյուսակի կառուցվածքի երկու ձև՝ </w:t>
      </w:r>
      <w:r w:rsidRPr="0028394B">
        <w:rPr>
          <w:b/>
        </w:rPr>
        <w:t xml:space="preserve">երկար </w:t>
      </w:r>
      <w:r w:rsidRPr="0028394B">
        <w:t xml:space="preserve">և </w:t>
      </w:r>
      <w:r w:rsidRPr="0028394B">
        <w:rPr>
          <w:b/>
        </w:rPr>
        <w:t>կարճ</w:t>
      </w:r>
      <w:r w:rsidRPr="0028394B">
        <w:t xml:space="preserve"> (նկար 3.</w:t>
      </w:r>
      <w:r w:rsidR="00422C85">
        <w:t>15</w:t>
      </w:r>
      <w:r w:rsidRPr="0028394B">
        <w:t>):</w:t>
      </w:r>
    </w:p>
    <w:p w14:paraId="419E0A2A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0FCBC6B" wp14:editId="76FEA009">
            <wp:extent cx="4870580" cy="2033905"/>
            <wp:effectExtent l="19050" t="0" r="63500" b="0"/>
            <wp:docPr id="704380503" name="Diagram 70438050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68" r:lo="rId269" r:qs="rId270" r:cs="rId271"/>
              </a:graphicData>
            </a:graphic>
          </wp:inline>
        </w:drawing>
      </w:r>
    </w:p>
    <w:p w14:paraId="66F8B2A4" w14:textId="77777777" w:rsidR="00BF0CD8" w:rsidRPr="00946508" w:rsidRDefault="00BF0CD8" w:rsidP="00F447C0">
      <w:pPr>
        <w:pStyle w:val="30"/>
        <w:rPr>
          <w:rFonts w:cs="Sylfaen"/>
          <w:sz w:val="24"/>
          <w:szCs w:val="24"/>
        </w:rPr>
      </w:pPr>
      <w:r>
        <w:t>Պարբերական աղյուսակի երկար և կարճ ձևերի տարբերությունը</w:t>
      </w:r>
    </w:p>
    <w:p w14:paraId="071B3577" w14:textId="47B0A564" w:rsidR="00F26622" w:rsidRDefault="00F26622" w:rsidP="00302A17">
      <w:pPr>
        <w:pStyle w:val="Q-Normal"/>
      </w:pPr>
      <w:r>
        <w:rPr>
          <w:b/>
        </w:rPr>
        <w:t xml:space="preserve">Կարճ ձևի </w:t>
      </w:r>
      <w:r w:rsidRPr="005457E3">
        <w:t xml:space="preserve">հետ մենք արդեն ծանոթ ենք, այն պարունակում է </w:t>
      </w:r>
      <w:r>
        <w:t>8 խումբ, որոնք բաժանված են ենթախմբերի՝ գլխավոր և երկրորդա</w:t>
      </w:r>
      <w:r w:rsidR="008D7DF6">
        <w:t>յին</w:t>
      </w:r>
      <w:r>
        <w:t xml:space="preserve"> (կամ </w:t>
      </w:r>
      <w:r w:rsidRPr="008618E2">
        <w:t>A</w:t>
      </w:r>
      <w:r>
        <w:t xml:space="preserve"> և</w:t>
      </w:r>
      <w:r w:rsidRPr="008618E2">
        <w:t xml:space="preserve"> B)</w:t>
      </w:r>
      <w:r>
        <w:t>: Գլխավոր ենթախմբերի մեջ մտնում են և՛ փոքր, և՛ մեծ պարբերությունների տարրերը: Դրանք կարող են լինել մետաղներ և ոչ մետաղներ: Երկրորդա</w:t>
      </w:r>
      <w:r w:rsidR="008D7DF6">
        <w:t>յի</w:t>
      </w:r>
      <w:r>
        <w:t xml:space="preserve">ն ենթախմբերի մեջ մտնում են միայն մեծ պարբերությունների տարրեր, որոնք </w:t>
      </w:r>
      <w:r w:rsidR="00B52D9C">
        <w:t>միայն մետաղներ</w:t>
      </w:r>
      <w:r>
        <w:t xml:space="preserve"> են: Կարճ ձևում մեծ պարբերությունները զբաղեցնում են երկու</w:t>
      </w:r>
      <w:r w:rsidR="00B52D9C">
        <w:t>ական</w:t>
      </w:r>
      <w:r>
        <w:t xml:space="preserve"> շարք</w:t>
      </w:r>
      <w:r w:rsidR="00B52D9C">
        <w:t>եր</w:t>
      </w:r>
      <w:r>
        <w:t xml:space="preserve"> (նկար 3</w:t>
      </w:r>
      <w:r w:rsidRPr="0028394B">
        <w:t>.1</w:t>
      </w:r>
      <w:r w:rsidR="00422C85">
        <w:t>6</w:t>
      </w:r>
      <w:r>
        <w:t>):</w:t>
      </w:r>
    </w:p>
    <w:p w14:paraId="0ED54215" w14:textId="21E029FE" w:rsidR="002513D1" w:rsidRDefault="002513D1" w:rsidP="00302A17">
      <w:pPr>
        <w:pStyle w:val="Q-Normal"/>
      </w:pPr>
      <w:r w:rsidRPr="00867C31">
        <w:t>1989թ. Տեսական և Կիրառական Քիմիայի Միջազգային Ընկերության կողմից (</w:t>
      </w:r>
      <w:r w:rsidRPr="00C7400A">
        <w:rPr>
          <w:b/>
        </w:rPr>
        <w:t>IUPAC</w:t>
      </w:r>
      <w:r w:rsidRPr="00867C31">
        <w:t xml:space="preserve">) որպես հիմնական տարբերակ է ընդունվել </w:t>
      </w:r>
      <w:r w:rsidRPr="00F06D2D">
        <w:t>երկար</w:t>
      </w:r>
      <w:r w:rsidRPr="00867C31">
        <w:t xml:space="preserve"> ձևը:</w:t>
      </w:r>
    </w:p>
    <w:p w14:paraId="1383EB1B" w14:textId="77777777" w:rsidR="00A818A2" w:rsidRDefault="00A818A2" w:rsidP="00A818A2">
      <w:pPr>
        <w:pStyle w:val="Q-Normal"/>
        <w:keepNext/>
      </w:pPr>
      <w:r>
        <w:rPr>
          <w:noProof/>
        </w:rPr>
        <w:lastRenderedPageBreak/>
        <w:drawing>
          <wp:inline distT="0" distB="0" distL="0" distR="0" wp14:anchorId="10CB8286" wp14:editId="6CBFC96D">
            <wp:extent cx="4587856" cy="2562907"/>
            <wp:effectExtent l="0" t="0" r="3810" b="889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պարբ. աղյուսակ կարճ.png"/>
                    <pic:cNvPicPr/>
                  </pic:nvPicPr>
                  <pic:blipFill>
                    <a:blip r:embed="rId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89466" cy="25638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E28E75" w14:textId="0AD65CBE" w:rsidR="009E45D0" w:rsidRPr="00A818A2" w:rsidRDefault="00A818A2" w:rsidP="00A818A2">
      <w:pPr>
        <w:pStyle w:val="30"/>
      </w:pPr>
      <w:r>
        <w:t>Պարբերական աղյուսակի կարճ ձևը</w:t>
      </w:r>
    </w:p>
    <w:p w14:paraId="1BF002A7" w14:textId="7E195532" w:rsidR="002A3819" w:rsidRDefault="0001145E" w:rsidP="00BD2052">
      <w:pPr>
        <w:pStyle w:val="Q-Normal"/>
        <w:spacing w:after="60"/>
        <w:contextualSpacing w:val="0"/>
      </w:pPr>
      <w:r w:rsidRPr="00AB215E">
        <w:rPr>
          <w:b/>
        </w:rPr>
        <w:t>Երկար ձևը</w:t>
      </w:r>
      <w:r>
        <w:t xml:space="preserve"> </w:t>
      </w:r>
      <w:r w:rsidRPr="00C04E3F">
        <w:rPr>
          <w:b/>
        </w:rPr>
        <w:t>պարունակում է 18 խումբ, որոնք համարակալվում են</w:t>
      </w:r>
      <w:r>
        <w:t xml:space="preserve"> </w:t>
      </w:r>
      <w:r w:rsidRPr="00C04E3F">
        <w:rPr>
          <w:b/>
        </w:rPr>
        <w:t>արաբական թվանշաններով</w:t>
      </w:r>
      <w:r>
        <w:rPr>
          <w:b/>
        </w:rPr>
        <w:t>՝</w:t>
      </w:r>
      <w:r w:rsidRPr="00C04E3F">
        <w:rPr>
          <w:b/>
        </w:rPr>
        <w:t xml:space="preserve"> 1-18</w:t>
      </w:r>
      <w:r>
        <w:rPr>
          <w:b/>
        </w:rPr>
        <w:t xml:space="preserve">: </w:t>
      </w:r>
      <w:r w:rsidRPr="0013188C">
        <w:t>Համարակալումը սկսվում է</w:t>
      </w:r>
      <w:r>
        <w:rPr>
          <w:b/>
        </w:rPr>
        <w:t xml:space="preserve"> </w:t>
      </w:r>
      <w:r>
        <w:t xml:space="preserve"> </w:t>
      </w:r>
      <w:r w:rsidRPr="00933A1F">
        <w:t>ձախ սյունակից (ալկալիական մետաղներ) մինչև աջ սյունակը (</w:t>
      </w:r>
      <w:r>
        <w:t>ազնիվ</w:t>
      </w:r>
      <w:r w:rsidRPr="00933A1F">
        <w:t xml:space="preserve"> գազեր):</w:t>
      </w:r>
      <w:r>
        <w:t xml:space="preserve"> Պարբերական աղյուսակի երկար ձևը ներկայացված է նկար 3.17-ում: </w:t>
      </w:r>
    </w:p>
    <w:p w14:paraId="5D6E03D5" w14:textId="77777777" w:rsidR="000711CD" w:rsidRDefault="00005EF5" w:rsidP="00BD2052">
      <w:pPr>
        <w:pStyle w:val="Q-Normal"/>
        <w:ind w:firstLine="0"/>
      </w:pPr>
      <w:r>
        <w:rPr>
          <w:noProof/>
        </w:rPr>
        <w:drawing>
          <wp:inline distT="0" distB="0" distL="0" distR="0" wp14:anchorId="77B7A436" wp14:editId="12632023">
            <wp:extent cx="5051833" cy="2005148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պարբերական համակարգ ուղղված.png"/>
                    <pic:cNvPicPr/>
                  </pic:nvPicPr>
                  <pic:blipFill>
                    <a:blip r:embed="rId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79974" cy="2016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C854DD" w14:textId="56C1E58E" w:rsidR="009059C1" w:rsidRDefault="000711CD" w:rsidP="00F447C0">
      <w:pPr>
        <w:pStyle w:val="30"/>
      </w:pPr>
      <w:r>
        <w:t>Պարբերական աղյուսակի երկար ձևը</w:t>
      </w:r>
    </w:p>
    <w:p w14:paraId="70BB7A13" w14:textId="08EAB266" w:rsidR="00BD2052" w:rsidRDefault="00BD2052" w:rsidP="00BD2052">
      <w:pPr>
        <w:pStyle w:val="Q-Normal"/>
      </w:pPr>
      <w:r w:rsidRPr="0001145E">
        <w:rPr>
          <w:b/>
        </w:rPr>
        <w:t>1,</w:t>
      </w:r>
      <w:r>
        <w:rPr>
          <w:b/>
        </w:rPr>
        <w:t xml:space="preserve"> </w:t>
      </w:r>
      <w:r w:rsidRPr="0001145E">
        <w:rPr>
          <w:b/>
        </w:rPr>
        <w:t>2 և 13-18 խմբերի տարրերը, բացի ջրածնից, համարվում են գլխավոր խմբերի տարրեր:</w:t>
      </w:r>
      <w:r>
        <w:t xml:space="preserve"> Բացի 18-րդ խմբից՝ գլխավոր խմբերի առաջին երկու տարրերը կոչվում են </w:t>
      </w:r>
      <w:r w:rsidRPr="00294A10">
        <w:t>բնորոշ</w:t>
      </w:r>
      <w:r>
        <w:t xml:space="preserve"> (տիպային) </w:t>
      </w:r>
      <w:r w:rsidRPr="00294A10">
        <w:t>տարրեր:</w:t>
      </w:r>
      <w:r>
        <w:t xml:space="preserve"> </w:t>
      </w:r>
    </w:p>
    <w:p w14:paraId="6347246F" w14:textId="77777777" w:rsidR="00BD2052" w:rsidRDefault="00BD2052" w:rsidP="00BD2052">
      <w:pPr>
        <w:pStyle w:val="Q-Normal"/>
      </w:pPr>
      <w:r>
        <w:t>Խմբերը կարող են կոչվել առաջին տարրի անվամբ, օրինակ՝ բորի խմբի տարրեր (</w:t>
      </w:r>
      <w:r w:rsidRPr="00294A10">
        <w:t>B, Al,   Ga, In, Tl</w:t>
      </w:r>
      <w:r>
        <w:t>), տիտանի խմբի տարրեր (</w:t>
      </w:r>
      <w:r w:rsidRPr="00294A10">
        <w:t>Ti, Zr, Hf, Rf</w:t>
      </w:r>
      <w:r>
        <w:t>) և այլն:</w:t>
      </w:r>
    </w:p>
    <w:p w14:paraId="2D38438C" w14:textId="0507265B" w:rsidR="00BD2052" w:rsidRDefault="00BD2052" w:rsidP="00BD2052">
      <w:pPr>
        <w:pStyle w:val="Q-Normal"/>
      </w:pPr>
      <w:r>
        <w:lastRenderedPageBreak/>
        <w:t>Գլխավոր խմբերի տարրերը համապատասխանում են կարճ ձևի գլխավոր ենթախմբերի տարրերին, իսկ 3-12 խմբերի տարրերը՝ երկրորդա</w:t>
      </w:r>
      <w:r w:rsidR="00A818A2">
        <w:t>յի</w:t>
      </w:r>
      <w:r>
        <w:t xml:space="preserve">ն ենթախմբերի տարրերին: </w:t>
      </w:r>
    </w:p>
    <w:p w14:paraId="5A7A2B18" w14:textId="06D1FA6F" w:rsidR="00F26622" w:rsidRDefault="00F26622" w:rsidP="00302A17">
      <w:pPr>
        <w:pStyle w:val="Q-Normal"/>
      </w:pPr>
      <w:r>
        <w:t>Երկար ձևի ա</w:t>
      </w:r>
      <w:r w:rsidRPr="00AB215E">
        <w:t>վելի վաղ տարբերակներում խմբեր</w:t>
      </w:r>
      <w:r>
        <w:t xml:space="preserve">ը նշվում էին </w:t>
      </w:r>
      <w:r w:rsidRPr="00AB215E">
        <w:t xml:space="preserve"> </w:t>
      </w:r>
      <w:r>
        <w:t xml:space="preserve">հռոմեական թվանշաններով, որոնց հետ </w:t>
      </w:r>
      <w:r w:rsidRPr="00AB215E">
        <w:t xml:space="preserve"> </w:t>
      </w:r>
      <w:r>
        <w:t xml:space="preserve">գործածվում էին լատինական </w:t>
      </w:r>
      <w:r w:rsidRPr="00A33A00">
        <w:t>A</w:t>
      </w:r>
      <w:r>
        <w:t xml:space="preserve"> և </w:t>
      </w:r>
      <w:r w:rsidRPr="00A33A00">
        <w:t>B</w:t>
      </w:r>
      <w:r>
        <w:t xml:space="preserve"> տառերը: </w:t>
      </w:r>
      <w:r w:rsidRPr="00A33A00">
        <w:t xml:space="preserve"> </w:t>
      </w:r>
      <w:r w:rsidRPr="00AB215E">
        <w:t xml:space="preserve">1-2 և 13-18 </w:t>
      </w:r>
      <w:r>
        <w:t xml:space="preserve">խմբերի համարների </w:t>
      </w:r>
      <w:r w:rsidRPr="00AB215E">
        <w:t>հետ կիրառվում էր A տառը (IA, IIA, XIIIA-XVIIIA), իսկ 3-12 խմբերի հետ՝ B տառը (IIIB-XIIB)</w:t>
      </w:r>
      <w:r>
        <w:t xml:space="preserve">: </w:t>
      </w:r>
    </w:p>
    <w:p w14:paraId="5DB6141A" w14:textId="4B8AB21C" w:rsidR="00F26622" w:rsidRDefault="00F26622" w:rsidP="00302A17">
      <w:pPr>
        <w:pStyle w:val="Q-Normal"/>
      </w:pPr>
      <w:r>
        <w:t>Երկար ձևում բոլոր պարբերությունները մեկ</w:t>
      </w:r>
      <w:r w:rsidR="002A3819">
        <w:t>ական</w:t>
      </w:r>
      <w:r>
        <w:t xml:space="preserve"> շարք են զբաղեցնում:</w:t>
      </w:r>
    </w:p>
    <w:p w14:paraId="2D0C35F0" w14:textId="6187BC40" w:rsidR="00BF0CD8" w:rsidRDefault="00E57C71" w:rsidP="00A50215">
      <w:pPr>
        <w:pStyle w:val="Q-Yentavernagir"/>
      </w:pPr>
      <w:bookmarkStart w:id="554" w:name="_Toc133963251"/>
      <w:bookmarkStart w:id="555" w:name="_Toc133965309"/>
      <w:bookmarkStart w:id="556" w:name="_Toc133965565"/>
      <w:bookmarkStart w:id="557" w:name="_Toc153319777"/>
      <w:r w:rsidRPr="00F970DC">
        <w:t xml:space="preserve">ՊԱՐԲԵՐՈՒԹՅՈՒՆՆԵՐԻ </w:t>
      </w:r>
      <w:r w:rsidR="00C55CB5">
        <w:t>ԵՎ</w:t>
      </w:r>
      <w:r w:rsidRPr="00F970DC">
        <w:t xml:space="preserve"> ԽՄԲԵՐԻ ՖԻԶԻԿԱԿԱՆ ԻՄԱՍՏԸ, ՏԱՐՐԵՐԻ ՀԱՏԿՈՒԹՅՈՒՆՆԵՐԻ ՊԱՐԲԵՐԱԿԱՆ ՓՈՓՈԽՈՒԹՅՈՒՆ</w:t>
      </w:r>
      <w:r w:rsidR="00B81B3A">
        <w:t>ՆԵՐ</w:t>
      </w:r>
      <w:r w:rsidRPr="00F970DC">
        <w:t>Ը</w:t>
      </w:r>
      <w:bookmarkEnd w:id="554"/>
      <w:bookmarkEnd w:id="555"/>
      <w:bookmarkEnd w:id="556"/>
      <w:bookmarkEnd w:id="557"/>
    </w:p>
    <w:p w14:paraId="233F397D" w14:textId="77777777" w:rsidR="00BF0CD8" w:rsidRPr="00760265" w:rsidRDefault="00BF0CD8" w:rsidP="00302A17">
      <w:pPr>
        <w:pStyle w:val="Q-Normal"/>
      </w:pPr>
      <w:r w:rsidRPr="00760265">
        <w:t>Քիմիական տարրերի էլեկտրոնային կառուցվածքները բացահայտելուց հետո հասկանալի է դառնում պարբերական համակարգում պարբերությունների և խմբերի ֆիզիկական իմաստը:</w:t>
      </w:r>
    </w:p>
    <w:p w14:paraId="4B8D4707" w14:textId="7620E7C5" w:rsidR="00BF0CD8" w:rsidRPr="006240AF" w:rsidRDefault="00BF0CD8" w:rsidP="0044759F">
      <w:pPr>
        <w:pStyle w:val="Q-Normal"/>
        <w:ind w:firstLine="432"/>
      </w:pPr>
      <w:r w:rsidRPr="00760265">
        <w:t>Պարբերությունում ընդգրկված են այն տարրեր</w:t>
      </w:r>
      <w:r>
        <w:t>ը</w:t>
      </w:r>
      <w:r w:rsidRPr="00760265">
        <w:t>, որոնք ատոմում ունեն նույն</w:t>
      </w:r>
      <w:r>
        <w:t xml:space="preserve"> </w:t>
      </w:r>
      <w:r w:rsidRPr="00760265">
        <w:t>թվով է</w:t>
      </w:r>
      <w:r w:rsidR="00DE5603">
        <w:t>լեկտրոնային շերտեր</w:t>
      </w:r>
      <w:r w:rsidRPr="00760265">
        <w:t xml:space="preserve">: </w:t>
      </w:r>
      <w:r>
        <w:t>Ա</w:t>
      </w:r>
      <w:r w:rsidRPr="00760265">
        <w:t xml:space="preserve">յսպես՝ առաջին պարբերությունում </w:t>
      </w:r>
      <w:r>
        <w:t>գտնվում են ջրածինը և հելիումը, որոնց ատոմներն ունեն մեկ</w:t>
      </w:r>
      <w:r w:rsidR="00A818A2">
        <w:t>ական</w:t>
      </w:r>
      <w:r>
        <w:t xml:space="preserve"> </w:t>
      </w:r>
      <w:r w:rsidR="001C1BCB" w:rsidRPr="00760265">
        <w:t>է</w:t>
      </w:r>
      <w:r w:rsidR="001C1BCB">
        <w:t>լեկտրոնային շերտ</w:t>
      </w:r>
      <w:r>
        <w:t xml:space="preserve">: Երկրորդ պարբերությունը սկսվում է </w:t>
      </w:r>
      <w:r w:rsidRPr="00760265">
        <w:t>Li</w:t>
      </w:r>
      <w:r>
        <w:t xml:space="preserve">-ով, ավարտվում՝ </w:t>
      </w:r>
      <w:r w:rsidRPr="00760265">
        <w:t>Ne</w:t>
      </w:r>
      <w:r>
        <w:t>-ով, բոլոր տարրերն ունեն 2</w:t>
      </w:r>
      <w:r w:rsidR="00A818A2">
        <w:t>-ական</w:t>
      </w:r>
      <w:r w:rsidR="001C1BCB" w:rsidRPr="001C1BCB">
        <w:t xml:space="preserve"> </w:t>
      </w:r>
      <w:r w:rsidR="001C1BCB" w:rsidRPr="00760265">
        <w:t>է</w:t>
      </w:r>
      <w:r w:rsidR="001C1BCB">
        <w:t>լեկտրոնային շերտ</w:t>
      </w:r>
      <w:r>
        <w:t xml:space="preserve">: Այսպիսով՝ յուրաքանչյուր պարբերություն սկսվում է այնպիսի տարրով, որի մոտ սկսվում է լրացվել նոր </w:t>
      </w:r>
      <w:r w:rsidR="001C1BCB" w:rsidRPr="00760265">
        <w:t>է</w:t>
      </w:r>
      <w:r w:rsidR="001C1BCB">
        <w:t xml:space="preserve">լեկտրոնային շերտ </w:t>
      </w:r>
      <w:r>
        <w:t>(դրանք ալկալիական մետաղներն են, բացի ջրածնից)</w:t>
      </w:r>
      <w:r w:rsidRPr="00F673F6">
        <w:t xml:space="preserve"> </w:t>
      </w:r>
      <w:r>
        <w:t xml:space="preserve">և ավարտվում է </w:t>
      </w:r>
      <w:r w:rsidR="001C1BCB">
        <w:t>ազնիվ</w:t>
      </w:r>
      <w:r>
        <w:t xml:space="preserve"> գազով: </w:t>
      </w:r>
      <w:r w:rsidRPr="005964D2">
        <w:t>Տվյալ պարբերության բոլոր տարրերի ատոմներում էլեկտրոնային շերտերի թիվը հավասար է պարբերության համարին:</w:t>
      </w:r>
      <w:r w:rsidRPr="006240AF">
        <w:rPr>
          <w:b/>
        </w:rPr>
        <w:t xml:space="preserve"> </w:t>
      </w:r>
      <w:r w:rsidRPr="006240AF">
        <w:t>Այս</w:t>
      </w:r>
      <w:r>
        <w:t>պիսով</w:t>
      </w:r>
      <w:r w:rsidRPr="006240AF">
        <w:t xml:space="preserve">՝ պարբերությունը կարելի է սահմանել հետևյալ </w:t>
      </w:r>
      <w:r>
        <w:t>ձևով</w:t>
      </w:r>
      <w:r w:rsidRPr="006240AF">
        <w:t>.</w:t>
      </w:r>
    </w:p>
    <w:p w14:paraId="05EAB07D" w14:textId="77777777" w:rsidR="00BF0CD8" w:rsidRPr="00C30E81" w:rsidRDefault="00BF0CD8" w:rsidP="0044759F">
      <w:pPr>
        <w:pStyle w:val="Q-Normal"/>
        <w:ind w:firstLine="432"/>
        <w:jc w:val="right"/>
        <w:rPr>
          <w:rFonts w:cs="Sylfaen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1C333AF" wp14:editId="1F30AA4F">
                <wp:extent cx="4675367" cy="676275"/>
                <wp:effectExtent l="0" t="0" r="0" b="9525"/>
                <wp:docPr id="148931349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75367" cy="6762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3783C2" w14:textId="5BB1C758" w:rsidR="007A588D" w:rsidRDefault="007A588D" w:rsidP="00C454C8">
                            <w:pPr>
                              <w:pStyle w:val="Q-Yndgcvac"/>
                            </w:pPr>
                            <w:r w:rsidRPr="00C30E81">
                              <w:t>Պարբերությունը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տարրերի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որիզոնական դասավորությունն է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կարգաթվի աճման կարգով, </w:t>
                            </w:r>
                            <w:r w:rsidRPr="00C30E81">
                              <w:t>որոնց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ատոմներ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ունե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>
                              <w:t>նույ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թվով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էլեկտրոնայի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շերտեր</w:t>
                            </w:r>
                            <w:r>
                              <w:rPr>
                                <w:rFonts w:cs="Sylfaen"/>
                              </w:rPr>
                              <w:t>.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այդ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թիվը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ավասար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է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պարբերությա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ամարին</w:t>
                            </w:r>
                            <w:r w:rsidRPr="00C30E81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C333AF" id="_x0000_s1364" style="width:368.15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153783C2" w14:textId="5BB1C758" w:rsidR="007A588D" w:rsidRDefault="007A588D" w:rsidP="00C454C8">
                      <w:pPr>
                        <w:pStyle w:val="Q-Yndgcvac"/>
                      </w:pPr>
                      <w:r w:rsidRPr="00C30E81">
                        <w:t>Պարբերությունը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տարրերի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որիզոնական դասավորությունն է</w:t>
                      </w:r>
                      <w:r w:rsidRPr="00C30E81">
                        <w:rPr>
                          <w:rFonts w:cs="Sylfaen"/>
                        </w:rPr>
                        <w:t xml:space="preserve"> կարգաթվի աճման կարգով, </w:t>
                      </w:r>
                      <w:r w:rsidRPr="00C30E81">
                        <w:t>որոնց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ատոմներ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ունե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>
                        <w:t>նույ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թվով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էլեկտրոնայի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շերտեր</w:t>
                      </w:r>
                      <w:r>
                        <w:rPr>
                          <w:rFonts w:cs="Sylfaen"/>
                        </w:rPr>
                        <w:t>.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այդ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թիվը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ավասար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է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պարբերությա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ամարին</w:t>
                      </w:r>
                      <w:r w:rsidRPr="00C30E81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7814FD4" w14:textId="166097E5" w:rsidR="00BF0CD8" w:rsidRPr="00544589" w:rsidRDefault="00BF0CD8" w:rsidP="00302A17">
      <w:pPr>
        <w:pStyle w:val="Q-Normal"/>
      </w:pPr>
      <w:r w:rsidRPr="006240AF">
        <w:t>Բոլոր</w:t>
      </w:r>
      <w:r w:rsidRPr="006240AF">
        <w:rPr>
          <w:rFonts w:cs="Sylfaen"/>
        </w:rPr>
        <w:t xml:space="preserve"> </w:t>
      </w:r>
      <w:r w:rsidRPr="006240AF">
        <w:t>հայտնի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ատոմներում</w:t>
      </w:r>
      <w:r w:rsidRPr="006240AF">
        <w:rPr>
          <w:rFonts w:cs="Sylfaen"/>
        </w:rPr>
        <w:t xml:space="preserve"> </w:t>
      </w:r>
      <w:r w:rsidRPr="006240AF">
        <w:t>էլեկտրոնները</w:t>
      </w:r>
      <w:r w:rsidRPr="006240AF">
        <w:rPr>
          <w:rFonts w:cs="Sylfaen"/>
        </w:rPr>
        <w:t xml:space="preserve"> </w:t>
      </w:r>
      <w:r w:rsidRPr="006240AF">
        <w:t>լրացնում</w:t>
      </w:r>
      <w:r w:rsidRPr="006240AF">
        <w:rPr>
          <w:rFonts w:cs="Sylfaen"/>
        </w:rPr>
        <w:t xml:space="preserve"> </w:t>
      </w:r>
      <w:r w:rsidRPr="006240AF">
        <w:t>են</w:t>
      </w:r>
      <w:r w:rsidRPr="006240AF">
        <w:rPr>
          <w:rFonts w:cs="Sylfaen"/>
        </w:rPr>
        <w:t xml:space="preserve"> 1–</w:t>
      </w:r>
      <w:r w:rsidRPr="006240AF">
        <w:t>ից</w:t>
      </w:r>
      <w:r w:rsidRPr="006240AF">
        <w:rPr>
          <w:rFonts w:cs="Sylfaen"/>
        </w:rPr>
        <w:t xml:space="preserve"> </w:t>
      </w:r>
      <w:r w:rsidRPr="006240AF">
        <w:t>մինչև</w:t>
      </w:r>
      <w:r w:rsidRPr="006240AF">
        <w:rPr>
          <w:rFonts w:cs="Sylfaen"/>
        </w:rPr>
        <w:t xml:space="preserve"> 7 </w:t>
      </w:r>
      <w:r w:rsidR="001C1BCB" w:rsidRPr="00760265">
        <w:t>է</w:t>
      </w:r>
      <w:r w:rsidR="001C1BCB">
        <w:t>լեկտրոնային շերտ</w:t>
      </w:r>
      <w:r w:rsidRPr="006240AF">
        <w:rPr>
          <w:rFonts w:cs="Sylfaen"/>
        </w:rPr>
        <w:t xml:space="preserve">, </w:t>
      </w:r>
      <w:r w:rsidRPr="006240AF">
        <w:t>այդ</w:t>
      </w:r>
      <w:r w:rsidRPr="006240AF">
        <w:rPr>
          <w:rFonts w:cs="Sylfaen"/>
        </w:rPr>
        <w:t xml:space="preserve"> </w:t>
      </w:r>
      <w:r w:rsidRPr="006240AF">
        <w:t>պատճառով</w:t>
      </w:r>
      <w:r w:rsidRPr="006240AF">
        <w:rPr>
          <w:rFonts w:cs="Sylfaen"/>
        </w:rPr>
        <w:t xml:space="preserve"> </w:t>
      </w:r>
      <w:r w:rsidRPr="006240AF">
        <w:t>պարբերական</w:t>
      </w:r>
      <w:r w:rsidRPr="006240AF">
        <w:rPr>
          <w:rFonts w:cs="Sylfaen"/>
        </w:rPr>
        <w:t xml:space="preserve"> </w:t>
      </w:r>
      <w:r w:rsidRPr="006240AF">
        <w:t>համակարգը</w:t>
      </w:r>
      <w:r w:rsidRPr="006240AF">
        <w:rPr>
          <w:rFonts w:cs="Sylfaen"/>
        </w:rPr>
        <w:t xml:space="preserve"> </w:t>
      </w:r>
      <w:r w:rsidRPr="006240AF">
        <w:t>բաղկացած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7 </w:t>
      </w:r>
      <w:r w:rsidRPr="006240AF">
        <w:t>պարբերությունից</w:t>
      </w:r>
      <w:r w:rsidRPr="006240AF">
        <w:rPr>
          <w:rFonts w:cs="Sylfaen"/>
        </w:rPr>
        <w:t xml:space="preserve">: </w:t>
      </w:r>
    </w:p>
    <w:p w14:paraId="56E03621" w14:textId="5D5EACFD" w:rsidR="00BF0CD8" w:rsidRPr="0028394B" w:rsidRDefault="00BF0CD8" w:rsidP="00302A17">
      <w:pPr>
        <w:pStyle w:val="Q-Normal"/>
      </w:pPr>
      <w:r w:rsidRPr="0028394B">
        <w:t>Քննարկենք պարբերական աղյուսակի երկար ձևի խմբերը:</w:t>
      </w:r>
    </w:p>
    <w:p w14:paraId="72898014" w14:textId="4E417538" w:rsidR="00BF0CD8" w:rsidRDefault="00BF0CD8" w:rsidP="00302A17">
      <w:pPr>
        <w:pStyle w:val="Q-Normal"/>
      </w:pPr>
      <w:r>
        <w:t xml:space="preserve">Պարբերական համակարգում խմբերը տարրերի ուղղահայաց սյունակներն են: </w:t>
      </w:r>
      <w:r w:rsidRPr="00867C31">
        <w:t>Մեկ խմբի մեջ ներառված են այն տարրերը, որոնք ունեն արտաքին էլեկտրոնային շերտի միատեսակ կառուցվածք:</w:t>
      </w:r>
      <w:r>
        <w:t xml:space="preserve"> Այսպես՝ </w:t>
      </w:r>
      <w:r w:rsidR="00E569C2">
        <w:t>1</w:t>
      </w:r>
      <w:r>
        <w:t xml:space="preserve"> խմբի տարրերն ունեն արտաքին էլեկտրոնային շերտի հետևյալ կառուցվածքը.</w:t>
      </w:r>
    </w:p>
    <w:tbl>
      <w:tblPr>
        <w:tblStyle w:val="GridTable5Dark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022"/>
        <w:gridCol w:w="1100"/>
        <w:gridCol w:w="2835"/>
        <w:gridCol w:w="2409"/>
      </w:tblGrid>
      <w:tr w:rsidR="000C7E0A" w14:paraId="371C7D5E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18A8C71A" w14:textId="7777777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Խմբի համարը</w:t>
            </w:r>
          </w:p>
        </w:tc>
        <w:tc>
          <w:tcPr>
            <w:tcW w:w="110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1DEADD54" w14:textId="7777777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2835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5639B1C9" w14:textId="7777777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Էլեկտրոնային բանաձևը</w:t>
            </w:r>
          </w:p>
        </w:tc>
        <w:tc>
          <w:tcPr>
            <w:tcW w:w="2409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7E6656CA" w14:textId="7777777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Վալենտային Էլեկտրոնների թիվը</w:t>
            </w:r>
          </w:p>
        </w:tc>
      </w:tr>
      <w:tr w:rsidR="00BE57A8" w14:paraId="603054A3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5B024DE6" w14:textId="0CAEF7C4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shd w:val="clear" w:color="auto" w:fill="DEF1F7"/>
          </w:tcPr>
          <w:p w14:paraId="027346BA" w14:textId="3315DED7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H</m:t>
                </m:r>
              </m:oMath>
            </m:oMathPara>
          </w:p>
        </w:tc>
        <w:tc>
          <w:tcPr>
            <w:tcW w:w="2835" w:type="dxa"/>
            <w:shd w:val="clear" w:color="auto" w:fill="DEF1F7"/>
          </w:tcPr>
          <w:p w14:paraId="1B6CFCB4" w14:textId="0F2D24D2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1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shd w:val="clear" w:color="auto" w:fill="DEF1F7"/>
            <w:vAlign w:val="center"/>
          </w:tcPr>
          <w:p w14:paraId="3F274289" w14:textId="23D665C8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00490622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92BED5F" w14:textId="2F63CCB5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shd w:val="clear" w:color="auto" w:fill="auto"/>
          </w:tcPr>
          <w:p w14:paraId="653E2E86" w14:textId="179BC088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Li</m:t>
                </m:r>
              </m:oMath>
            </m:oMathPara>
          </w:p>
        </w:tc>
        <w:tc>
          <w:tcPr>
            <w:tcW w:w="2835" w:type="dxa"/>
            <w:shd w:val="clear" w:color="auto" w:fill="auto"/>
          </w:tcPr>
          <w:p w14:paraId="1D8BC2CB" w14:textId="28D24A22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shd w:val="clear" w:color="auto" w:fill="auto"/>
            <w:vAlign w:val="center"/>
          </w:tcPr>
          <w:p w14:paraId="15BC9FBE" w14:textId="1ACDD54F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i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096D9602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0C7CEC1E" w14:textId="6546FE52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shd w:val="clear" w:color="auto" w:fill="DEF1F7"/>
          </w:tcPr>
          <w:p w14:paraId="2F7B035B" w14:textId="04C42A1C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Na</m:t>
                </m:r>
              </m:oMath>
            </m:oMathPara>
          </w:p>
        </w:tc>
        <w:tc>
          <w:tcPr>
            <w:tcW w:w="2835" w:type="dxa"/>
            <w:shd w:val="clear" w:color="auto" w:fill="DEF1F7"/>
          </w:tcPr>
          <w:p w14:paraId="1D3C94B7" w14:textId="58C3E32F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shd w:val="clear" w:color="auto" w:fill="DEF1F7"/>
            <w:vAlign w:val="center"/>
          </w:tcPr>
          <w:p w14:paraId="3821F2D5" w14:textId="138067DB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4D89C584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4C208492" w14:textId="6F977C35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shd w:val="clear" w:color="auto" w:fill="auto"/>
          </w:tcPr>
          <w:p w14:paraId="168AB793" w14:textId="212F4FDE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</w:rPr>
                  <m:t>K</m:t>
                </m:r>
              </m:oMath>
            </m:oMathPara>
          </w:p>
        </w:tc>
        <w:tc>
          <w:tcPr>
            <w:tcW w:w="2835" w:type="dxa"/>
            <w:shd w:val="clear" w:color="auto" w:fill="auto"/>
          </w:tcPr>
          <w:p w14:paraId="62B13068" w14:textId="09B2F609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shd w:val="clear" w:color="auto" w:fill="auto"/>
            <w:vAlign w:val="center"/>
          </w:tcPr>
          <w:p w14:paraId="429AF3DA" w14:textId="31CA7416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3421B87A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96B3232" w14:textId="2184F71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lastRenderedPageBreak/>
              <w:t>1</w:t>
            </w:r>
          </w:p>
        </w:tc>
        <w:tc>
          <w:tcPr>
            <w:tcW w:w="1100" w:type="dxa"/>
            <w:shd w:val="clear" w:color="auto" w:fill="DEF1F7"/>
          </w:tcPr>
          <w:p w14:paraId="60716873" w14:textId="4EC4F52F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</w:rPr>
                  <m:t>Rb</m:t>
                </m:r>
              </m:oMath>
            </m:oMathPara>
          </w:p>
        </w:tc>
        <w:tc>
          <w:tcPr>
            <w:tcW w:w="2835" w:type="dxa"/>
            <w:shd w:val="clear" w:color="auto" w:fill="DEF1F7"/>
          </w:tcPr>
          <w:p w14:paraId="79C0FE22" w14:textId="2A5AA368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shd w:val="clear" w:color="auto" w:fill="DEF1F7"/>
            <w:vAlign w:val="center"/>
          </w:tcPr>
          <w:p w14:paraId="7BE24FF1" w14:textId="6E164518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22493D73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6925DD2F" w14:textId="6E3B0B55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  <w:tc>
          <w:tcPr>
            <w:tcW w:w="1100" w:type="dxa"/>
            <w:shd w:val="clear" w:color="auto" w:fill="auto"/>
          </w:tcPr>
          <w:p w14:paraId="6CA355EC" w14:textId="72467808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Cs</m:t>
                </m:r>
              </m:oMath>
            </m:oMathPara>
          </w:p>
        </w:tc>
        <w:tc>
          <w:tcPr>
            <w:tcW w:w="2835" w:type="dxa"/>
            <w:shd w:val="clear" w:color="auto" w:fill="auto"/>
          </w:tcPr>
          <w:p w14:paraId="5124369E" w14:textId="3C72DA7D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shd w:val="clear" w:color="auto" w:fill="auto"/>
            <w:vAlign w:val="center"/>
          </w:tcPr>
          <w:p w14:paraId="75503D36" w14:textId="6765ADBE" w:rsidR="000C7E0A" w:rsidRPr="00BD2052" w:rsidRDefault="000C7E0A" w:rsidP="000C7E0A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4441E6BA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4BB0678F" w14:textId="0507EE52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  <w:tc>
          <w:tcPr>
            <w:tcW w:w="1100" w:type="dxa"/>
            <w:shd w:val="clear" w:color="auto" w:fill="DEF1F7"/>
          </w:tcPr>
          <w:p w14:paraId="4981B7A9" w14:textId="096B7ADA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Sylfaen"/>
                    <w:sz w:val="20"/>
                    <w:szCs w:val="20"/>
                  </w:rPr>
                  <m:t>Fr</m:t>
                </m:r>
              </m:oMath>
            </m:oMathPara>
          </w:p>
        </w:tc>
        <w:tc>
          <w:tcPr>
            <w:tcW w:w="2835" w:type="dxa"/>
            <w:shd w:val="clear" w:color="auto" w:fill="DEF1F7"/>
          </w:tcPr>
          <w:p w14:paraId="106F98A7" w14:textId="18E88DC5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7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shd w:val="clear" w:color="auto" w:fill="DEF1F7"/>
            <w:vAlign w:val="center"/>
          </w:tcPr>
          <w:p w14:paraId="243FF25F" w14:textId="42C72DF6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</w:tbl>
    <w:p w14:paraId="00FF6687" w14:textId="77777777" w:rsidR="00BF0CD8" w:rsidRPr="00DB4EFD" w:rsidRDefault="00BF0CD8" w:rsidP="00302A17">
      <w:pPr>
        <w:pStyle w:val="Q-Normal"/>
        <w:rPr>
          <w:sz w:val="12"/>
          <w:szCs w:val="12"/>
        </w:rPr>
      </w:pPr>
    </w:p>
    <w:p w14:paraId="610CF21A" w14:textId="4BF296B7" w:rsidR="00BF0CD8" w:rsidRDefault="00BF0CD8" w:rsidP="00302A17">
      <w:pPr>
        <w:pStyle w:val="Q-Normal"/>
      </w:pPr>
      <w:r>
        <w:t xml:space="preserve">Այս տարրերի համար կարող ենք գրել ընդհանուր էլեկտրոնային բանաձև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eastAsia="Times New Roman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p>
        </m:sSup>
      </m:oMath>
      <w:r w:rsidRPr="008854CD">
        <w:t xml:space="preserve">, </w:t>
      </w:r>
      <w:r>
        <w:t xml:space="preserve">որտեղ </w:t>
      </w:r>
      <m:oMath>
        <m:r>
          <w:rPr>
            <w:rFonts w:ascii="Cambria Math" w:hAnsi="Cambria Math"/>
          </w:rPr>
          <m:t>n</m:t>
        </m:r>
      </m:oMath>
      <w:r>
        <w:t xml:space="preserve">-ը պարբերության համարն է: </w:t>
      </w:r>
      <w:r w:rsidR="008525FC">
        <w:t>Այսպիսով՝ 1 խմբի</w:t>
      </w:r>
      <w:r>
        <w:t xml:space="preserve"> տարրերն արտաքին </w:t>
      </w:r>
      <w:r w:rsidR="001C1BCB" w:rsidRPr="00760265">
        <w:t>է</w:t>
      </w:r>
      <w:r w:rsidR="001C1BCB">
        <w:t>լեկտրոնային շերտում</w:t>
      </w:r>
      <w:r>
        <w:t xml:space="preserve"> ունեն մեկ  էլեկտրո</w:t>
      </w:r>
      <w:r w:rsidR="00502941">
        <w:t>ն</w:t>
      </w:r>
      <w:r w:rsidR="008525FC">
        <w:t xml:space="preserve">, որով կարող են քիմիական կապ </w:t>
      </w:r>
      <w:r w:rsidR="006D2CD2">
        <w:t>ստե</w:t>
      </w:r>
      <w:r w:rsidR="0099398E">
        <w:t>ղ</w:t>
      </w:r>
      <w:r w:rsidR="006D2CD2">
        <w:t>ծ</w:t>
      </w:r>
      <w:r w:rsidR="008525FC">
        <w:t xml:space="preserve">ել: Այդպիսի էլեկտրոնները կոչվում են </w:t>
      </w:r>
      <w:r w:rsidR="008525FC" w:rsidRPr="0099398E">
        <w:rPr>
          <w:b/>
        </w:rPr>
        <w:t>վալենտային</w:t>
      </w:r>
      <w:r w:rsidR="008525FC">
        <w:t>:</w:t>
      </w:r>
    </w:p>
    <w:p w14:paraId="6B7BE599" w14:textId="731ECDCE" w:rsidR="008A5096" w:rsidRDefault="008A5096" w:rsidP="00302A17">
      <w:pPr>
        <w:pStyle w:val="Q-Normal"/>
      </w:pPr>
      <w:r>
        <w:t>Քննարկենք 15 խմբի տարրերի էլեկտրոնային կառուցվածքները.</w:t>
      </w:r>
    </w:p>
    <w:tbl>
      <w:tblPr>
        <w:tblStyle w:val="GridTable5Dark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129"/>
        <w:gridCol w:w="993"/>
        <w:gridCol w:w="2693"/>
        <w:gridCol w:w="2551"/>
      </w:tblGrid>
      <w:tr w:rsidR="008A5096" w14:paraId="72701014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0B24095C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Խմբի համարը</w:t>
            </w:r>
          </w:p>
        </w:tc>
        <w:tc>
          <w:tcPr>
            <w:tcW w:w="993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0087BBC2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2693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723AB0D4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Էլեկտրոնային բանաձևը</w:t>
            </w:r>
          </w:p>
        </w:tc>
        <w:tc>
          <w:tcPr>
            <w:tcW w:w="2551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509EAD6D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Վալենտային Էլեկտրոնների թիվը</w:t>
            </w:r>
          </w:p>
        </w:tc>
      </w:tr>
      <w:tr w:rsidR="008A5096" w14:paraId="1A24AD27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5025B52B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shd w:val="clear" w:color="auto" w:fill="DEF1F7"/>
          </w:tcPr>
          <w:p w14:paraId="51A40DA9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N</m:t>
                </m:r>
              </m:oMath>
            </m:oMathPara>
          </w:p>
        </w:tc>
        <w:tc>
          <w:tcPr>
            <w:tcW w:w="2693" w:type="dxa"/>
            <w:shd w:val="clear" w:color="auto" w:fill="DEF1F7"/>
          </w:tcPr>
          <w:p w14:paraId="1DACDA79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shd w:val="clear" w:color="auto" w:fill="DEF1F7"/>
            <w:vAlign w:val="center"/>
          </w:tcPr>
          <w:p w14:paraId="0B4611C7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  <w:tr w:rsidR="008A5096" w14:paraId="558E8766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0C136AF1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shd w:val="clear" w:color="auto" w:fill="auto"/>
          </w:tcPr>
          <w:p w14:paraId="5FFA54C0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P</m:t>
                </m:r>
              </m:oMath>
            </m:oMathPara>
          </w:p>
        </w:tc>
        <w:tc>
          <w:tcPr>
            <w:tcW w:w="2693" w:type="dxa"/>
            <w:shd w:val="clear" w:color="auto" w:fill="auto"/>
          </w:tcPr>
          <w:p w14:paraId="2192223E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shd w:val="clear" w:color="auto" w:fill="auto"/>
            <w:vAlign w:val="center"/>
          </w:tcPr>
          <w:p w14:paraId="7E386BDA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  <w:tr w:rsidR="008A5096" w14:paraId="6DEF608B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57ED41F9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shd w:val="clear" w:color="auto" w:fill="DEF1F7"/>
          </w:tcPr>
          <w:p w14:paraId="4408D934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As</m:t>
                </m:r>
              </m:oMath>
            </m:oMathPara>
          </w:p>
        </w:tc>
        <w:tc>
          <w:tcPr>
            <w:tcW w:w="2693" w:type="dxa"/>
            <w:shd w:val="clear" w:color="auto" w:fill="DEF1F7"/>
          </w:tcPr>
          <w:p w14:paraId="22818160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4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d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10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4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shd w:val="clear" w:color="auto" w:fill="DEF1F7"/>
            <w:vAlign w:val="center"/>
          </w:tcPr>
          <w:p w14:paraId="5D4CFF6A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  <w:tr w:rsidR="008A5096" w14:paraId="62776562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1357A8F0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shd w:val="clear" w:color="auto" w:fill="auto"/>
          </w:tcPr>
          <w:p w14:paraId="24F8BD28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Sb</m:t>
                </m:r>
              </m:oMath>
            </m:oMathPara>
          </w:p>
        </w:tc>
        <w:tc>
          <w:tcPr>
            <w:tcW w:w="2693" w:type="dxa"/>
            <w:shd w:val="clear" w:color="auto" w:fill="auto"/>
          </w:tcPr>
          <w:p w14:paraId="757D6352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5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Sylfae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Sylfaen"/>
                            <w:sz w:val="20"/>
                            <w:szCs w:val="20"/>
                            <w:lang w:val="hy-AM"/>
                          </w:rPr>
                          <m:t>4d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Sylfaen"/>
                            <w:sz w:val="20"/>
                            <w:szCs w:val="20"/>
                            <w:lang w:val="hy-AM"/>
                          </w:rPr>
                          <m:t>10</m:t>
                        </m:r>
                      </m:sup>
                    </m:s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5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shd w:val="clear" w:color="auto" w:fill="auto"/>
            <w:vAlign w:val="center"/>
          </w:tcPr>
          <w:p w14:paraId="66583F0B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  <w:tr w:rsidR="008A5096" w14:paraId="53808004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19793905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shd w:val="clear" w:color="auto" w:fill="DEF1F7"/>
          </w:tcPr>
          <w:p w14:paraId="5A8D352E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Bi</m:t>
                </m:r>
              </m:oMath>
            </m:oMathPara>
          </w:p>
        </w:tc>
        <w:tc>
          <w:tcPr>
            <w:tcW w:w="2693" w:type="dxa"/>
            <w:shd w:val="clear" w:color="auto" w:fill="DEF1F7"/>
          </w:tcPr>
          <w:p w14:paraId="763E00AC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6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Sylfae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Sylfaen"/>
                            <w:sz w:val="20"/>
                            <w:szCs w:val="20"/>
                            <w:lang w:val="hy-AM"/>
                          </w:rPr>
                          <m:t>5d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Sylfaen"/>
                            <w:sz w:val="20"/>
                            <w:szCs w:val="20"/>
                            <w:lang w:val="hy-AM"/>
                          </w:rPr>
                          <m:t>10</m:t>
                        </m:r>
                      </m:sup>
                    </m:s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6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shd w:val="clear" w:color="auto" w:fill="DEF1F7"/>
            <w:vAlign w:val="center"/>
          </w:tcPr>
          <w:p w14:paraId="43ACB3F4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</w:tbl>
    <w:p w14:paraId="4FAE0B12" w14:textId="77777777" w:rsidR="00DF178E" w:rsidRPr="00DB4EFD" w:rsidRDefault="00DF178E" w:rsidP="00302A17">
      <w:pPr>
        <w:pStyle w:val="Q-Normal"/>
        <w:rPr>
          <w:sz w:val="12"/>
          <w:szCs w:val="12"/>
        </w:rPr>
      </w:pPr>
    </w:p>
    <w:p w14:paraId="7DCCE030" w14:textId="68AA2238" w:rsidR="00ED72A1" w:rsidRDefault="00502941" w:rsidP="00302A17">
      <w:pPr>
        <w:pStyle w:val="Q-Normal"/>
      </w:pPr>
      <w:r>
        <w:t>Ինչպես տեսնում ենք, ա</w:t>
      </w:r>
      <w:r w:rsidRPr="00DF178E">
        <w:t>յս</w:t>
      </w:r>
      <w:r>
        <w:t xml:space="preserve"> </w:t>
      </w:r>
      <w:r w:rsidR="0099398E">
        <w:t xml:space="preserve">խմբի </w:t>
      </w:r>
      <w:r>
        <w:t xml:space="preserve">բոլոր </w:t>
      </w:r>
      <w:r w:rsidR="00B01F2F" w:rsidRPr="00DF178E">
        <w:t>տարրերն արտաքին էլեկտրոնային շերտում ունեն 5 էլեկտրոն:</w:t>
      </w:r>
      <w:r w:rsidR="00DF178E" w:rsidRPr="00DF178E">
        <w:t xml:space="preserve"> </w:t>
      </w:r>
    </w:p>
    <w:p w14:paraId="4B33EA2B" w14:textId="3A8A0C3B" w:rsidR="00FB60B8" w:rsidRDefault="00DF178E" w:rsidP="00302A17">
      <w:pPr>
        <w:pStyle w:val="Q-Normal"/>
      </w:pPr>
      <w:r w:rsidRPr="00DF178E">
        <w:t>Եվ</w:t>
      </w:r>
      <w:r w:rsidR="00502941">
        <w:t>՛</w:t>
      </w:r>
      <w:r w:rsidRPr="00DF178E">
        <w:t xml:space="preserve"> </w:t>
      </w:r>
      <w:r w:rsidR="00E569C2">
        <w:t>1</w:t>
      </w:r>
      <w:r w:rsidRPr="00DF178E">
        <w:t>, և՛ 15 խմբերի տարրերը գլխավոր խմբերի տարրեր են</w:t>
      </w:r>
      <w:r w:rsidR="00FB60B8">
        <w:t>:</w:t>
      </w:r>
    </w:p>
    <w:p w14:paraId="03BBF445" w14:textId="0EA5D84D" w:rsidR="008A5096" w:rsidRPr="0099398E" w:rsidRDefault="00FB60B8" w:rsidP="00302A17">
      <w:pPr>
        <w:pStyle w:val="Q-Normal"/>
        <w:rPr>
          <w:b/>
        </w:rPr>
      </w:pPr>
      <w:r w:rsidRPr="0099398E">
        <w:rPr>
          <w:b/>
        </w:rPr>
        <w:t>Գլխավոր խմբերի տարրերի համար</w:t>
      </w:r>
      <w:r w:rsidR="00DF178E" w:rsidRPr="0099398E">
        <w:rPr>
          <w:b/>
        </w:rPr>
        <w:t xml:space="preserve"> վալենտային համարվում են </w:t>
      </w:r>
      <w:r w:rsidRPr="0099398E">
        <w:rPr>
          <w:b/>
        </w:rPr>
        <w:t>ա</w:t>
      </w:r>
      <w:r w:rsidR="00DF178E" w:rsidRPr="0099398E">
        <w:rPr>
          <w:b/>
        </w:rPr>
        <w:t>րտաքին էլեկտրոնային շերտի էլեկտրոնները</w:t>
      </w:r>
      <w:r w:rsidRPr="0099398E">
        <w:rPr>
          <w:b/>
        </w:rPr>
        <w:t>:</w:t>
      </w:r>
    </w:p>
    <w:p w14:paraId="5C96B43C" w14:textId="76D756C0" w:rsidR="008A5096" w:rsidRDefault="00ED72A1" w:rsidP="00302A17">
      <w:pPr>
        <w:pStyle w:val="Q-Normal"/>
      </w:pPr>
      <w:r>
        <w:t xml:space="preserve">Առաջին խմբի տարրերի համար վալենտային էլեկտրոնների թիվը համընկնում է խմբի համարի հետ: 15 խմբի տարրերի համար </w:t>
      </w:r>
      <w:r w:rsidR="008A5096" w:rsidRPr="00ED72A1">
        <w:t>վալենտային էլեկտրոնների թիվը հավասար է խմբի համարի վերջին թվանշանին:</w:t>
      </w:r>
      <w:r>
        <w:t xml:space="preserve"> </w:t>
      </w:r>
      <w:r w:rsidR="008A5096">
        <w:t>Այ</w:t>
      </w:r>
      <w:r>
        <w:t>ս</w:t>
      </w:r>
      <w:r w:rsidR="008A5096">
        <w:t xml:space="preserve"> նույն խմբի մեծ պարբերությունների տարրերի համար արտաքին </w:t>
      </w:r>
      <w:r w:rsidR="008A5096" w:rsidRPr="001C1BCB">
        <w:t>էլեկտրոնային շերտի</w:t>
      </w:r>
      <w:r w:rsidR="008A5096" w:rsidRPr="0013188C">
        <w:rPr>
          <w:b/>
        </w:rPr>
        <w:t xml:space="preserve"> </w:t>
      </w:r>
      <w:r w:rsidR="008A5096">
        <w:t xml:space="preserve">և նախավերջին </w:t>
      </w:r>
      <w:r w:rsidR="008A5096" w:rsidRPr="001C1BCB">
        <w:t>շերտի</w:t>
      </w:r>
      <w:r w:rsidR="008A5096" w:rsidRPr="0013188C">
        <w:rPr>
          <w:b/>
        </w:rPr>
        <w:t xml:space="preserve"> </w:t>
      </w:r>
      <w:r w:rsidR="008A5096">
        <w:t xml:space="preserve">ավարտված </w:t>
      </w:r>
      <w:r w:rsidR="008A5096" w:rsidRPr="000F2636">
        <w:t>d</w:t>
      </w:r>
      <w:r w:rsidR="008A5096">
        <w:t xml:space="preserve"> ենթամակարդակի  էլեկտրոնների ընդհանուր թիվը համընկնում է խմբի համարի հետ: </w:t>
      </w:r>
    </w:p>
    <w:p w14:paraId="4CFF39AC" w14:textId="77777777" w:rsidR="007C032E" w:rsidRDefault="00AA78D3" w:rsidP="00302A17">
      <w:pPr>
        <w:pStyle w:val="Q-Normal"/>
      </w:pPr>
      <w:r>
        <w:t>Քննարկենք 3-1</w:t>
      </w:r>
      <w:r w:rsidR="007C032E">
        <w:t>2</w:t>
      </w:r>
      <w:r>
        <w:t xml:space="preserve"> խմբերի տարրերի կառուցվածքները:</w:t>
      </w:r>
    </w:p>
    <w:p w14:paraId="3FC49575" w14:textId="0723C35D" w:rsidR="003060FD" w:rsidRDefault="00AA78D3" w:rsidP="00302A17">
      <w:pPr>
        <w:pStyle w:val="Q-Normal"/>
      </w:pPr>
      <w:r>
        <w:t>Այս տարրեր</w:t>
      </w:r>
      <w:r w:rsidR="007C032E">
        <w:t xml:space="preserve">ի ատոմներում լրացվում է նախավերջին էլեկտրոնային շերտի </w:t>
      </w:r>
      <w:r>
        <w:t xml:space="preserve"> </w:t>
      </w:r>
      <w:r w:rsidR="007C032E" w:rsidRPr="00AA78D3">
        <w:t xml:space="preserve">d </w:t>
      </w:r>
      <w:r w:rsidR="007C032E">
        <w:t xml:space="preserve">ենթամակարդակը,  </w:t>
      </w:r>
      <w:r w:rsidR="007C032E" w:rsidRPr="003060FD">
        <w:rPr>
          <w:b/>
        </w:rPr>
        <w:t xml:space="preserve">խմբի համարը հավասար է </w:t>
      </w:r>
      <w:r w:rsidR="003060FD" w:rsidRPr="003060FD">
        <w:rPr>
          <w:b/>
        </w:rPr>
        <w:t>d</w:t>
      </w:r>
      <w:r w:rsidR="007C032E" w:rsidRPr="003060FD">
        <w:rPr>
          <w:b/>
        </w:rPr>
        <w:t xml:space="preserve"> ենթամակարդակի և արտաքին </w:t>
      </w:r>
      <w:r w:rsidR="00E55AAF">
        <w:rPr>
          <w:b/>
        </w:rPr>
        <w:t xml:space="preserve">էլեկտրոնային </w:t>
      </w:r>
      <w:r w:rsidR="007C032E" w:rsidRPr="003060FD">
        <w:rPr>
          <w:b/>
        </w:rPr>
        <w:t>շերտի s ենթամակարդակի էլեկտրոնների գումարին</w:t>
      </w:r>
      <w:r w:rsidR="003060FD" w:rsidRPr="003060FD">
        <w:rPr>
          <w:b/>
        </w:rPr>
        <w:t xml:space="preserve">: </w:t>
      </w:r>
      <w:r w:rsidR="000C7E0A">
        <w:t>Դրանց</w:t>
      </w:r>
      <w:r w:rsidR="003060FD">
        <w:t xml:space="preserve"> համար վալենտային համարվում են ոչ</w:t>
      </w:r>
      <w:r w:rsidR="00F4164A">
        <w:t xml:space="preserve"> </w:t>
      </w:r>
      <w:r w:rsidR="003060FD">
        <w:t xml:space="preserve">միայն  </w:t>
      </w:r>
      <w:r w:rsidR="003060FD" w:rsidRPr="0013188C">
        <w:rPr>
          <w:b/>
        </w:rPr>
        <w:t>արտաքին</w:t>
      </w:r>
      <w:r w:rsidR="003060FD" w:rsidRPr="001C1BCB">
        <w:t xml:space="preserve"> </w:t>
      </w:r>
      <w:r w:rsidR="003060FD" w:rsidRPr="001C1BCB">
        <w:rPr>
          <w:b/>
        </w:rPr>
        <w:t>էլեկտրոնային շերտի</w:t>
      </w:r>
      <w:r w:rsidR="003060FD" w:rsidRPr="0013188C">
        <w:rPr>
          <w:b/>
        </w:rPr>
        <w:t xml:space="preserve"> s</w:t>
      </w:r>
      <w:r w:rsidR="00670DDA" w:rsidRPr="00670DDA">
        <w:rPr>
          <w:b/>
        </w:rPr>
        <w:t xml:space="preserve"> </w:t>
      </w:r>
      <w:r w:rsidR="00670DDA">
        <w:rPr>
          <w:b/>
        </w:rPr>
        <w:t>ենթամակարդակի</w:t>
      </w:r>
      <w:r w:rsidR="003060FD">
        <w:rPr>
          <w:b/>
        </w:rPr>
        <w:t xml:space="preserve">, այլ նաև </w:t>
      </w:r>
      <w:r w:rsidR="003060FD" w:rsidRPr="0013188C">
        <w:rPr>
          <w:b/>
        </w:rPr>
        <w:t xml:space="preserve">նախավերջին </w:t>
      </w:r>
      <w:r w:rsidR="003060FD" w:rsidRPr="001C1BCB">
        <w:rPr>
          <w:b/>
        </w:rPr>
        <w:t>շերտի</w:t>
      </w:r>
      <w:r w:rsidR="003060FD" w:rsidRPr="0013188C">
        <w:rPr>
          <w:b/>
        </w:rPr>
        <w:t xml:space="preserve"> </w:t>
      </w:r>
      <w:r w:rsidR="00670DDA" w:rsidRPr="0013188C">
        <w:rPr>
          <w:b/>
        </w:rPr>
        <w:t>d</w:t>
      </w:r>
      <w:r w:rsidR="00670DDA">
        <w:rPr>
          <w:b/>
        </w:rPr>
        <w:t xml:space="preserve"> ենթամակարդակի </w:t>
      </w:r>
      <w:r w:rsidR="003060FD">
        <w:rPr>
          <w:b/>
        </w:rPr>
        <w:t xml:space="preserve">բոլոր կամ մի քանի </w:t>
      </w:r>
      <w:r w:rsidR="003060FD" w:rsidRPr="0013188C">
        <w:rPr>
          <w:b/>
        </w:rPr>
        <w:t>էլեկտրոնները</w:t>
      </w:r>
      <w:r w:rsidR="003060FD">
        <w:rPr>
          <w:b/>
        </w:rPr>
        <w:t>:</w:t>
      </w:r>
    </w:p>
    <w:p w14:paraId="48B0BDF7" w14:textId="014680EE" w:rsidR="00BF0CD8" w:rsidRDefault="003060FD" w:rsidP="00302A17">
      <w:pPr>
        <w:pStyle w:val="Q-Normal"/>
      </w:pPr>
      <w:r w:rsidRPr="003060FD">
        <w:t xml:space="preserve">Օրինակ՝ </w:t>
      </w:r>
      <w:r w:rsidR="007C1BF3">
        <w:t>5</w:t>
      </w:r>
      <w:r w:rsidRPr="003060FD">
        <w:t xml:space="preserve"> </w:t>
      </w:r>
      <w:r w:rsidR="007C1BF3">
        <w:t>և</w:t>
      </w:r>
      <w:r w:rsidR="007C1BF3" w:rsidRPr="007C1BF3">
        <w:t xml:space="preserve"> 7 </w:t>
      </w:r>
      <w:r w:rsidRPr="003060FD">
        <w:t>խմբ</w:t>
      </w:r>
      <w:r w:rsidR="007C1BF3">
        <w:t>եր</w:t>
      </w:r>
      <w:r w:rsidRPr="003060FD">
        <w:t>ի  տարրերն ունեն հետևյալ էլեկտրոնային բանաձևերը.</w:t>
      </w:r>
    </w:p>
    <w:tbl>
      <w:tblPr>
        <w:tblStyle w:val="GridTable5Dark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864"/>
        <w:gridCol w:w="1979"/>
        <w:gridCol w:w="1134"/>
        <w:gridCol w:w="1985"/>
      </w:tblGrid>
      <w:tr w:rsidR="00670DDA" w14:paraId="5755E198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  <w:gridSpan w:val="2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04E87141" w14:textId="5DDED4CC" w:rsidR="00670DDA" w:rsidRPr="00BD2052" w:rsidRDefault="00670DDA" w:rsidP="00670DDA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="Times New Roman" w:hAnsi="GHEA Grapalat" w:cs="Sylfaen"/>
                <w:sz w:val="20"/>
                <w:szCs w:val="20"/>
                <w:lang w:val="hy-AM"/>
              </w:rPr>
              <w:t>5 խումբ</w:t>
            </w:r>
          </w:p>
        </w:tc>
        <w:tc>
          <w:tcPr>
            <w:tcW w:w="3119" w:type="dxa"/>
            <w:gridSpan w:val="2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0913CAC0" w14:textId="6A50292A" w:rsidR="00670DDA" w:rsidRPr="00BD2052" w:rsidRDefault="00670DDA" w:rsidP="0099398E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  <w:t>7 խումբ</w:t>
            </w:r>
          </w:p>
        </w:tc>
      </w:tr>
      <w:tr w:rsidR="00BE57A8" w:rsidRPr="00670DDA" w14:paraId="79ABAE66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tcBorders>
              <w:left w:val="none" w:sz="0" w:space="0" w:color="auto"/>
            </w:tcBorders>
            <w:shd w:val="clear" w:color="auto" w:fill="11597D"/>
          </w:tcPr>
          <w:p w14:paraId="5737BF51" w14:textId="0A36B8C0" w:rsidR="00BD2052" w:rsidRPr="00DB4EFD" w:rsidRDefault="00BD2052" w:rsidP="00BD2052">
            <w:pPr>
              <w:spacing w:before="100" w:beforeAutospacing="1" w:after="100" w:afterAutospacing="1"/>
              <w:contextualSpacing/>
              <w:rPr>
                <w:rFonts w:ascii="GHEA Grapalat" w:eastAsia="Calibri" w:hAnsi="GHEA Grapalat" w:cs="Arial"/>
                <w:bCs w:val="0"/>
                <w:sz w:val="20"/>
                <w:szCs w:val="20"/>
                <w:lang w:val="hy-AM"/>
              </w:rPr>
            </w:pPr>
            <w:r w:rsidRPr="00DB4EFD">
              <w:rPr>
                <w:rFonts w:eastAsiaTheme="minorEastAsia"/>
                <w:bCs w:val="0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1979" w:type="dxa"/>
            <w:shd w:val="clear" w:color="auto" w:fill="11597D"/>
            <w:vAlign w:val="center"/>
          </w:tcPr>
          <w:p w14:paraId="10B3728D" w14:textId="77EAE43E" w:rsidR="00BD2052" w:rsidRPr="00DB4EFD" w:rsidRDefault="000E436F" w:rsidP="0099398E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color w:val="FFFFFF" w:themeColor="background1"/>
                <w:sz w:val="20"/>
                <w:szCs w:val="20"/>
                <w:lang w:val="hy-AM"/>
              </w:rPr>
            </w:pPr>
            <w:r w:rsidRPr="00DB4EFD">
              <w:rPr>
                <w:rFonts w:ascii="GHEA Grapalat" w:eastAsia="Calibri" w:hAnsi="GHEA Grapalat" w:cs="Arial"/>
                <w:color w:val="FFFFFF" w:themeColor="background1"/>
                <w:sz w:val="20"/>
                <w:szCs w:val="20"/>
                <w:lang w:val="hy-AM"/>
              </w:rPr>
              <w:t>էլ. բանաձևը</w:t>
            </w:r>
          </w:p>
        </w:tc>
        <w:tc>
          <w:tcPr>
            <w:tcW w:w="1134" w:type="dxa"/>
            <w:shd w:val="clear" w:color="auto" w:fill="11597D"/>
          </w:tcPr>
          <w:p w14:paraId="4F3E42D2" w14:textId="798231F0" w:rsidR="00BD2052" w:rsidRPr="00DB4EFD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color w:val="FFFFFF" w:themeColor="background1"/>
                <w:sz w:val="20"/>
                <w:szCs w:val="20"/>
                <w:lang w:val="hy-AM"/>
              </w:rPr>
            </w:pPr>
            <w:r w:rsidRPr="00DB4EFD">
              <w:rPr>
                <w:rFonts w:ascii="GHEA Grapalat" w:eastAsia="Calibri" w:hAnsi="GHEA Grapalat" w:cs="Times New Roman"/>
                <w:color w:val="FFFFFF" w:themeColor="background1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1985" w:type="dxa"/>
            <w:shd w:val="clear" w:color="auto" w:fill="11597D"/>
            <w:vAlign w:val="center"/>
          </w:tcPr>
          <w:p w14:paraId="22964397" w14:textId="18A42342" w:rsidR="00BD2052" w:rsidRPr="00DB4EFD" w:rsidRDefault="00BD2052" w:rsidP="0099398E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color w:val="FFFFFF" w:themeColor="background1"/>
                <w:sz w:val="20"/>
                <w:szCs w:val="20"/>
                <w:lang w:val="hy-AM"/>
              </w:rPr>
            </w:pPr>
            <w:r w:rsidRPr="00DB4EFD">
              <w:rPr>
                <w:rFonts w:ascii="GHEA Grapalat" w:eastAsia="Calibri" w:hAnsi="GHEA Grapalat" w:cs="Times New Roman"/>
                <w:color w:val="FFFFFF" w:themeColor="background1"/>
                <w:sz w:val="20"/>
                <w:szCs w:val="20"/>
                <w:lang w:val="hy-AM"/>
              </w:rPr>
              <w:t>էլ. բանաձևը</w:t>
            </w:r>
          </w:p>
        </w:tc>
      </w:tr>
      <w:tr w:rsidR="00BE57A8" w14:paraId="2F685343" w14:textId="0D736F0F" w:rsidTr="00B238D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tcBorders>
              <w:left w:val="none" w:sz="0" w:space="0" w:color="auto"/>
            </w:tcBorders>
            <w:shd w:val="clear" w:color="auto" w:fill="11597D"/>
          </w:tcPr>
          <w:p w14:paraId="3F748EF6" w14:textId="6B924736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eastAsiaTheme="minorEastAsia"/>
                <w:sz w:val="20"/>
                <w:szCs w:val="20"/>
              </w:rPr>
              <w:t>𝑽</w:t>
            </w:r>
          </w:p>
        </w:tc>
        <w:tc>
          <w:tcPr>
            <w:tcW w:w="1979" w:type="dxa"/>
            <w:shd w:val="clear" w:color="auto" w:fill="auto"/>
          </w:tcPr>
          <w:p w14:paraId="759D5239" w14:textId="5834210E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134" w:type="dxa"/>
            <w:shd w:val="clear" w:color="auto" w:fill="DEF1F7"/>
          </w:tcPr>
          <w:p w14:paraId="13A418D2" w14:textId="27E31A76" w:rsidR="00BD2052" w:rsidRPr="000E436F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Calibri" w:hAnsi="Calibri" w:cs="Times New Roma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sz w:val="20"/>
                    <w:szCs w:val="20"/>
                  </w:rPr>
                  <m:t>Mn</m:t>
                </m:r>
              </m:oMath>
            </m:oMathPara>
          </w:p>
        </w:tc>
        <w:tc>
          <w:tcPr>
            <w:tcW w:w="1985" w:type="dxa"/>
            <w:shd w:val="clear" w:color="auto" w:fill="auto"/>
          </w:tcPr>
          <w:p w14:paraId="20784135" w14:textId="30B90A6F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Calibri" w:hAnsi="Calibri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BE57A8" w14:paraId="534F7194" w14:textId="406A4EEB" w:rsidTr="00B238D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tcBorders>
              <w:left w:val="none" w:sz="0" w:space="0" w:color="auto"/>
            </w:tcBorders>
            <w:shd w:val="clear" w:color="auto" w:fill="11597D"/>
          </w:tcPr>
          <w:p w14:paraId="504F033C" w14:textId="25FC240A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eastAsiaTheme="minorEastAsia"/>
                <w:sz w:val="20"/>
                <w:szCs w:val="20"/>
              </w:rPr>
              <w:t>𝑵𝒃</w:t>
            </w:r>
          </w:p>
        </w:tc>
        <w:tc>
          <w:tcPr>
            <w:tcW w:w="1979" w:type="dxa"/>
            <w:shd w:val="clear" w:color="auto" w:fill="DEF1F7"/>
          </w:tcPr>
          <w:p w14:paraId="023C0318" w14:textId="06F444D2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1134" w:type="dxa"/>
            <w:shd w:val="clear" w:color="auto" w:fill="DEF1F7"/>
          </w:tcPr>
          <w:p w14:paraId="0420911E" w14:textId="7E53C19A" w:rsidR="00BD2052" w:rsidRPr="000E436F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sz w:val="20"/>
                    <w:szCs w:val="20"/>
                  </w:rPr>
                  <m:t>Tc</m:t>
                </m:r>
              </m:oMath>
            </m:oMathPara>
          </w:p>
        </w:tc>
        <w:tc>
          <w:tcPr>
            <w:tcW w:w="1985" w:type="dxa"/>
            <w:shd w:val="clear" w:color="auto" w:fill="DEF1F7"/>
          </w:tcPr>
          <w:p w14:paraId="49625DD8" w14:textId="74CDC1F8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4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BE57A8" w14:paraId="131DDACF" w14:textId="5DB70474" w:rsidTr="00B238D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tcBorders>
              <w:left w:val="none" w:sz="0" w:space="0" w:color="auto"/>
            </w:tcBorders>
            <w:shd w:val="clear" w:color="auto" w:fill="11597D"/>
          </w:tcPr>
          <w:p w14:paraId="29C52E02" w14:textId="0721A831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i/>
                <w:sz w:val="20"/>
                <w:szCs w:val="20"/>
                <w:lang w:val="hy-AM"/>
              </w:rPr>
            </w:pPr>
            <w:r w:rsidRPr="00BD2052">
              <w:rPr>
                <w:rFonts w:eastAsiaTheme="minorEastAsia"/>
                <w:sz w:val="20"/>
                <w:szCs w:val="20"/>
                <w:lang w:val="hy-AM"/>
              </w:rPr>
              <w:t>𝑻𝒂</w:t>
            </w:r>
          </w:p>
        </w:tc>
        <w:tc>
          <w:tcPr>
            <w:tcW w:w="1979" w:type="dxa"/>
            <w:shd w:val="clear" w:color="auto" w:fill="auto"/>
          </w:tcPr>
          <w:p w14:paraId="0C82DB25" w14:textId="114D2B9A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134" w:type="dxa"/>
            <w:shd w:val="clear" w:color="auto" w:fill="DEF1F7"/>
          </w:tcPr>
          <w:p w14:paraId="75DDF21D" w14:textId="7FFF8844" w:rsidR="00BD2052" w:rsidRPr="000E436F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sz w:val="20"/>
                    <w:szCs w:val="20"/>
                  </w:rPr>
                  <m:t>Re</m:t>
                </m:r>
              </m:oMath>
            </m:oMathPara>
          </w:p>
        </w:tc>
        <w:tc>
          <w:tcPr>
            <w:tcW w:w="1985" w:type="dxa"/>
            <w:shd w:val="clear" w:color="auto" w:fill="auto"/>
          </w:tcPr>
          <w:p w14:paraId="5132BFF0" w14:textId="5055B5CB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835836" w14:paraId="50BED184" w14:textId="77777777" w:rsidTr="00B238D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  <w:gridSpan w:val="2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2569FCFA" w14:textId="69082BAE" w:rsidR="00835836" w:rsidRPr="00BD2052" w:rsidRDefault="00835836" w:rsidP="00735DD0">
            <w:pPr>
              <w:spacing w:before="100" w:beforeAutospacing="1" w:after="100" w:afterAutospacing="1"/>
              <w:contextualSpacing/>
              <w:rPr>
                <w:rFonts w:ascii="GHEA Grapalat" w:eastAsia="Times New Roman" w:hAnsi="GHEA Grapalat" w:cs="Sylfaen"/>
                <w:b w:val="0"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n</m:t>
                </m:r>
                <m:sSup>
                  <m:sSupPr>
                    <m:ctrlPr>
                      <w:rPr>
                        <w:rFonts w:ascii="Cambria Math" w:hAnsi="Cambria Math" w:cs="Sylfaen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Sylfaen"/>
                            <w:bCs w:val="0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Sylfaen"/>
                            <w:sz w:val="20"/>
                            <w:szCs w:val="20"/>
                            <w:lang w:val="hy-AM"/>
                          </w:rPr>
                          <m:t>n-1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3119" w:type="dxa"/>
            <w:gridSpan w:val="2"/>
            <w:shd w:val="clear" w:color="auto" w:fill="DEF1F7"/>
          </w:tcPr>
          <w:p w14:paraId="12548D56" w14:textId="6F70B6F8" w:rsidR="00835836" w:rsidRPr="00BD2052" w:rsidRDefault="00835836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n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Sylfaen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Sylfaen"/>
                            <w:sz w:val="20"/>
                            <w:szCs w:val="20"/>
                            <w:lang w:val="hy-AM"/>
                          </w:rPr>
                          <m:t>n-1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</w:tbl>
    <w:p w14:paraId="3F0EDF2C" w14:textId="77777777" w:rsidR="00835836" w:rsidRDefault="003060FD" w:rsidP="00302A17">
      <w:pPr>
        <w:pStyle w:val="Q-Normal"/>
      </w:pPr>
      <w:r>
        <w:t xml:space="preserve">    </w:t>
      </w:r>
    </w:p>
    <w:p w14:paraId="2B0DBDD3" w14:textId="079BCCC8" w:rsidR="003060FD" w:rsidRPr="00835836" w:rsidRDefault="006351BE" w:rsidP="00302A17">
      <w:pPr>
        <w:pStyle w:val="Q-Normal"/>
      </w:pPr>
      <w:r>
        <w:lastRenderedPageBreak/>
        <w:t xml:space="preserve">Այս տարրերի </w:t>
      </w:r>
      <w:r w:rsidR="00A21141">
        <w:t>վալենտային էլեկտրոնների թիվը հավասար է խմբի համարին,</w:t>
      </w:r>
      <w:r w:rsidR="00835836">
        <w:t xml:space="preserve"> 5 խմբի տարրերի </w:t>
      </w:r>
      <w:r w:rsidR="0099398E">
        <w:t xml:space="preserve">համար </w:t>
      </w:r>
      <w:r w:rsidR="00835836">
        <w:t>հավասար է 5, իսկ 7 խմբին տարրերի</w:t>
      </w:r>
      <w:r w:rsidR="00A21141">
        <w:t xml:space="preserve"> համար</w:t>
      </w:r>
      <w:r w:rsidR="00835836">
        <w:t>՝ 7:</w:t>
      </w:r>
    </w:p>
    <w:p w14:paraId="0A251701" w14:textId="5F67CA76" w:rsidR="003060FD" w:rsidRPr="00327214" w:rsidRDefault="00F4164A" w:rsidP="00302A17">
      <w:pPr>
        <w:pStyle w:val="Q-Normal"/>
      </w:pPr>
      <w:r w:rsidRPr="00327214">
        <w:t>3-7 խմբերի տարրերի համար վալենտային էլեկտրոնների</w:t>
      </w:r>
      <w:r w:rsidR="00835836" w:rsidRPr="00327214">
        <w:t xml:space="preserve"> թիվը համընկնում է խմբի համարի հետ:</w:t>
      </w:r>
    </w:p>
    <w:p w14:paraId="2BCEF772" w14:textId="4820599B" w:rsidR="00835836" w:rsidRDefault="00835836" w:rsidP="00302A17">
      <w:pPr>
        <w:pStyle w:val="Q-Normal"/>
      </w:pPr>
      <w:r>
        <w:t>9-12 խմբերի տարրերի դեպքում վալենտային էլեկտրոնների թիվը չի համապատաս</w:t>
      </w:r>
      <w:r w:rsidR="00327214">
        <w:t>խ</w:t>
      </w:r>
      <w:r>
        <w:t xml:space="preserve">անում խմբի համարին: Օրինակ 12 խմբի տարրերի ատոմներում </w:t>
      </w:r>
      <w:r w:rsidR="00327214">
        <w:t xml:space="preserve">նախավերջին շերտի </w:t>
      </w:r>
      <w:r w:rsidRPr="00835836">
        <w:t>d</w:t>
      </w:r>
      <w:r>
        <w:t xml:space="preserve"> ենթամակարդակը</w:t>
      </w:r>
      <w:r w:rsidRPr="00835836">
        <w:t xml:space="preserve"> </w:t>
      </w:r>
      <w:r>
        <w:t>լրացած է,</w:t>
      </w:r>
      <w:r w:rsidR="00327214" w:rsidRPr="00327214">
        <w:t xml:space="preserve"> </w:t>
      </w:r>
      <w:r w:rsidR="00327214">
        <w:t xml:space="preserve">քիմիական կապերին մասնակցում են միայն 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</m:oMath>
      <w:r w:rsidRPr="00327214">
        <w:t xml:space="preserve"> </w:t>
      </w:r>
      <w:r w:rsidR="00327214">
        <w:t xml:space="preserve">էլեկտրոնները, հետևաբար </w:t>
      </w:r>
      <w:r>
        <w:t>վալենտային էլեկտրոնների թիվը 2 է</w:t>
      </w:r>
      <w:r w:rsidR="00327214">
        <w:t>.</w:t>
      </w:r>
    </w:p>
    <w:p w14:paraId="3A7D23DE" w14:textId="1C1A664E" w:rsidR="00327214" w:rsidRDefault="00327214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n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kern w:val="2"/>
                      <w14:ligatures w14:val="standardContextua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</m:oMath>
      </m:oMathPara>
    </w:p>
    <w:p w14:paraId="17F80114" w14:textId="6747BEBA" w:rsidR="005853E2" w:rsidRDefault="00BF0CD8" w:rsidP="00EA3A68">
      <w:pPr>
        <w:pStyle w:val="Q-Xndir"/>
      </w:pPr>
      <w:r w:rsidRPr="007B30AF">
        <w:t xml:space="preserve">Այսպիսով՝ խումբն այն տարրերի ուղղաձիգ սյունակն է, որոնց ատոմներն ունեն արտաքին </w:t>
      </w:r>
      <w:r w:rsidR="001C1BCB" w:rsidRPr="007B30AF">
        <w:t xml:space="preserve">էլեկտրոնային շերտի </w:t>
      </w:r>
      <w:r w:rsidRPr="007B30AF">
        <w:t>միատեսակ կառուցվածք և միևնույն թվով վալենտային էլեկտրոններ</w:t>
      </w:r>
      <w:r w:rsidR="00D77A1D">
        <w:t xml:space="preserve"> (կան որոշ բացառություններ)</w:t>
      </w:r>
      <w:r w:rsidRPr="007B30AF">
        <w:t xml:space="preserve">: </w:t>
      </w:r>
      <w:r w:rsidR="007B30AF" w:rsidRPr="007B30AF">
        <w:t>1-</w:t>
      </w:r>
      <w:r w:rsidR="00327214">
        <w:t>7</w:t>
      </w:r>
      <w:r w:rsidR="007B30AF" w:rsidRPr="007B30AF">
        <w:t xml:space="preserve"> խմբերի տարրերի համար ա</w:t>
      </w:r>
      <w:r w:rsidRPr="007B30AF">
        <w:t>յդ թիվը հավասար է խմբի համարին, իսկ 13-</w:t>
      </w:r>
      <w:r w:rsidR="007B30AF" w:rsidRPr="007B30AF">
        <w:t>18</w:t>
      </w:r>
      <w:r w:rsidRPr="007B30AF">
        <w:t xml:space="preserve"> խմբ</w:t>
      </w:r>
      <w:r w:rsidR="007B30AF">
        <w:t>երի տարրերի</w:t>
      </w:r>
      <w:r w:rsidR="00ED72A1">
        <w:t xml:space="preserve"> համար</w:t>
      </w:r>
      <w:r w:rsidR="007B30AF">
        <w:t xml:space="preserve">՝ </w:t>
      </w:r>
      <w:r w:rsidRPr="007B30AF">
        <w:t>խմբի համարի վերջին թվանշանին</w:t>
      </w:r>
      <w:r w:rsidR="00ED72A1">
        <w:t xml:space="preserve"> (հելիումի</w:t>
      </w:r>
      <w:r w:rsidR="00721E8B">
        <w:t xml:space="preserve"> համար հավասար է 2</w:t>
      </w:r>
      <w:r w:rsidR="00ED72A1">
        <w:t>)</w:t>
      </w:r>
      <w:r w:rsidRPr="007B30AF">
        <w:t>:</w:t>
      </w:r>
      <w:r>
        <w:t xml:space="preserve"> </w:t>
      </w:r>
    </w:p>
    <w:p w14:paraId="0C1E2C88" w14:textId="0C9BBC58" w:rsidR="00BF0CD8" w:rsidRPr="00D331C3" w:rsidRDefault="00BF0CD8" w:rsidP="00302A17">
      <w:pPr>
        <w:pStyle w:val="Q-Normal"/>
      </w:pPr>
      <w:r w:rsidRPr="00D331C3">
        <w:t>Այժմ քննարկենք գլխավոր և երկրորդա</w:t>
      </w:r>
      <w:r w:rsidR="0099398E">
        <w:t>յի</w:t>
      </w:r>
      <w:r w:rsidRPr="00D331C3">
        <w:t>ն ենթախմբերի գոյությունը պարբերական աղյուսակի կարճ ձևում:</w:t>
      </w:r>
    </w:p>
    <w:p w14:paraId="7C9F0D82" w14:textId="52FB7EDC" w:rsidR="00BF0CD8" w:rsidRPr="001918B2" w:rsidRDefault="00BF0CD8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են</w:t>
      </w:r>
      <w:r w:rsidR="00DE7560">
        <w:t xml:space="preserve"> </w:t>
      </w:r>
      <m:oMath>
        <m:r>
          <m:rPr>
            <m:sty m:val="bi"/>
          </m:rPr>
          <w:rPr>
            <w:rFonts w:ascii="Cambria Math" w:hAnsi="Cambria Math"/>
          </w:rPr>
          <m:t>H,</m:t>
        </m:r>
        <m:r>
          <m:rPr>
            <m:sty m:val="bi"/>
          </m:rPr>
          <w:rPr>
            <w:rFonts w:ascii="Cambria Math" w:hAnsi="Cambria Math" w:cs="Sylfaen"/>
          </w:rPr>
          <m:t xml:space="preserve"> Li, Na, K, Rb, Cs, Fr</m:t>
        </m:r>
      </m:oMath>
      <w:r w:rsidRPr="001918B2">
        <w:rPr>
          <w:rFonts w:cs="Sylfaen"/>
        </w:rPr>
        <w:t xml:space="preserve"> </w:t>
      </w:r>
      <w:r w:rsidRPr="001918B2">
        <w:t>տարրերը</w:t>
      </w:r>
      <w:r w:rsidRPr="001918B2">
        <w:rPr>
          <w:rFonts w:cs="Sylfaen"/>
        </w:rPr>
        <w:t xml:space="preserve">, </w:t>
      </w:r>
      <w:r w:rsidRPr="001918B2">
        <w:t>որոնց ատոմների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>էլեկտրոնային շերտում</w:t>
      </w:r>
      <w:r w:rsidR="001C1BCB" w:rsidRPr="0013188C">
        <w:rPr>
          <w:b/>
        </w:rPr>
        <w:t xml:space="preserve"> </w:t>
      </w:r>
      <w:r w:rsidRPr="001918B2">
        <w:t>կա</w:t>
      </w:r>
      <w:r w:rsidRPr="001918B2">
        <w:rPr>
          <w:rFonts w:cs="Sylfaen"/>
        </w:rPr>
        <w:t xml:space="preserve"> </w:t>
      </w:r>
      <w:r w:rsidR="009F35EF">
        <w:rPr>
          <w:rFonts w:cs="Sylfaen"/>
        </w:rPr>
        <w:t>մեկական</w:t>
      </w:r>
      <w:r w:rsidRPr="001918B2">
        <w:rPr>
          <w:rFonts w:cs="Sylfaen"/>
        </w:rPr>
        <w:t xml:space="preserve"> </w:t>
      </w:r>
      <w:r w:rsidRPr="001918B2">
        <w:t>էլեկտրոն</w:t>
      </w:r>
      <w:r>
        <w:t xml:space="preserve"> 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1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: I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են</w:t>
      </w:r>
      <w:r w:rsidRPr="001918B2">
        <w:rPr>
          <w:rFonts w:cs="Sylfaen"/>
        </w:rPr>
        <w:t xml:space="preserve"> </w:t>
      </w:r>
      <m:oMath>
        <m:r>
          <m:rPr>
            <m:sty m:val="bi"/>
          </m:rPr>
          <w:rPr>
            <w:rFonts w:ascii="Cambria Math" w:hAnsi="Cambria Math" w:cs="Sylfaen"/>
          </w:rPr>
          <m:t>Be, Mg, Ca, Sr, Ba</m:t>
        </m:r>
      </m:oMath>
      <w:r w:rsidRPr="001918B2">
        <w:rPr>
          <w:rFonts w:cs="Sylfaen"/>
        </w:rPr>
        <w:t xml:space="preserve"> </w:t>
      </w:r>
      <w:r w:rsidRPr="001918B2">
        <w:t>տարրերը</w:t>
      </w:r>
      <w:r w:rsidRPr="001918B2">
        <w:rPr>
          <w:rFonts w:cs="Sylfaen"/>
        </w:rPr>
        <w:t xml:space="preserve">, որոնք ատոմների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>էլեկտրոնային շերտ</w:t>
      </w:r>
      <w:r w:rsidR="001C1BCB">
        <w:t>ում</w:t>
      </w:r>
      <w:r w:rsidR="001C1BCB" w:rsidRPr="001C1BCB">
        <w:t xml:space="preserve"> </w:t>
      </w:r>
      <w:r w:rsidRPr="001918B2">
        <w:t>ունեն</w:t>
      </w:r>
      <w:r w:rsidRPr="001918B2">
        <w:rPr>
          <w:rFonts w:cs="Sylfaen"/>
        </w:rPr>
        <w:t xml:space="preserve"> </w:t>
      </w:r>
      <w:r w:rsidR="009F35EF">
        <w:rPr>
          <w:rFonts w:cs="Sylfaen"/>
        </w:rPr>
        <w:t>երկուական</w:t>
      </w:r>
      <w:r w:rsidRPr="001918B2">
        <w:rPr>
          <w:rFonts w:cs="Sylfaen"/>
        </w:rPr>
        <w:t xml:space="preserve"> </w:t>
      </w:r>
      <w:r w:rsidRPr="001918B2">
        <w:t>էլեկտրոն</w:t>
      </w:r>
      <w:r>
        <w:t xml:space="preserve"> </w:t>
      </w:r>
      <w:r>
        <w:rPr>
          <w:rFonts w:eastAsiaTheme="minorEastAsia"/>
        </w:rPr>
        <w:t>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: </w:t>
      </w:r>
      <w:r w:rsidRPr="001918B2">
        <w:t>Նույն</w:t>
      </w:r>
      <w:r w:rsidRPr="001918B2">
        <w:rPr>
          <w:rFonts w:cs="Sylfaen"/>
        </w:rPr>
        <w:t xml:space="preserve"> </w:t>
      </w:r>
      <w:r w:rsidRPr="001918B2">
        <w:t>ձևով՝</w:t>
      </w:r>
      <w:r w:rsidRPr="001918B2">
        <w:rPr>
          <w:rFonts w:cs="Sylfaen"/>
        </w:rPr>
        <w:t xml:space="preserve"> II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(B, Al, Ga, In, Tl)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 xml:space="preserve">էլեկտրոնային շերտում </w:t>
      </w:r>
      <w:r w:rsidRPr="001918B2">
        <w:t>կա</w:t>
      </w:r>
      <w:r w:rsidRPr="001918B2">
        <w:rPr>
          <w:rFonts w:cs="Sylfaen"/>
        </w:rPr>
        <w:t xml:space="preserve"> 3</w:t>
      </w:r>
      <w:r w:rsidR="009F35EF">
        <w:rPr>
          <w:rFonts w:cs="Sylfaen"/>
        </w:rPr>
        <w:t>-ական</w:t>
      </w:r>
      <w:r w:rsidRPr="001918B2">
        <w:rPr>
          <w:rFonts w:cs="Sylfaen"/>
        </w:rPr>
        <w:t xml:space="preserve"> </w:t>
      </w:r>
      <w:r w:rsidRPr="001918B2">
        <w:t>էլեկտրոն</w:t>
      </w:r>
      <w:r>
        <w:t xml:space="preserve"> 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1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 </w:t>
      </w:r>
      <w:r w:rsidRPr="001918B2">
        <w:t>և</w:t>
      </w:r>
      <w:r w:rsidRPr="001918B2">
        <w:rPr>
          <w:rFonts w:cs="Sylfaen"/>
        </w:rPr>
        <w:t xml:space="preserve"> </w:t>
      </w:r>
      <w:r w:rsidRPr="001918B2">
        <w:t>այլն</w:t>
      </w:r>
      <w:r w:rsidRPr="001918B2">
        <w:rPr>
          <w:rFonts w:cs="Sylfaen"/>
        </w:rPr>
        <w:t>:</w:t>
      </w:r>
    </w:p>
    <w:p w14:paraId="7CD62597" w14:textId="56A9EE03" w:rsidR="00BF0CD8" w:rsidRPr="001918B2" w:rsidRDefault="00BF0CD8" w:rsidP="0044759F">
      <w:pPr>
        <w:pStyle w:val="Q-Normal"/>
        <w:ind w:firstLine="432"/>
        <w:rPr>
          <w:rFonts w:cs="Sylfaen"/>
        </w:rPr>
      </w:pPr>
      <w:r w:rsidRPr="001918B2">
        <w:t>Այսպիսով՝</w:t>
      </w:r>
      <w:r w:rsidRPr="001918B2">
        <w:rPr>
          <w:rFonts w:cs="Sylfaen"/>
        </w:rPr>
        <w:t xml:space="preserve"> </w:t>
      </w:r>
      <w:r w:rsidRPr="00D331C3">
        <w:t>գլխավոր</w:t>
      </w:r>
      <w:r w:rsidRPr="00D331C3">
        <w:rPr>
          <w:rFonts w:cs="Sylfaen"/>
        </w:rPr>
        <w:t xml:space="preserve"> </w:t>
      </w:r>
      <w:r w:rsidRPr="00D331C3">
        <w:t>ենթախմբերի</w:t>
      </w:r>
      <w:r w:rsidRPr="00D331C3">
        <w:rPr>
          <w:rFonts w:cs="Sylfaen"/>
        </w:rPr>
        <w:t xml:space="preserve"> </w:t>
      </w:r>
      <w:r w:rsidRPr="00D331C3">
        <w:t>տարրերի</w:t>
      </w:r>
      <w:r w:rsidRPr="00D331C3">
        <w:rPr>
          <w:rFonts w:cs="Sylfaen"/>
        </w:rPr>
        <w:t xml:space="preserve"> </w:t>
      </w:r>
      <w:r w:rsidRPr="00D331C3">
        <w:t>ատոմներն ունեն արտաքին</w:t>
      </w:r>
      <w:r w:rsidRPr="00D331C3">
        <w:rPr>
          <w:rFonts w:cs="Sylfaen"/>
        </w:rPr>
        <w:t xml:space="preserve"> </w:t>
      </w:r>
      <w:r w:rsidR="001C1BCB" w:rsidRPr="001C1BCB">
        <w:t>էլեկտրոնային շերտի</w:t>
      </w:r>
      <w:r w:rsidR="001C1BCB" w:rsidRPr="0013188C">
        <w:t xml:space="preserve"> </w:t>
      </w:r>
      <w:r w:rsidRPr="00D331C3">
        <w:t>միատեսակ կառուցվածք</w:t>
      </w:r>
      <w:r w:rsidRPr="00D331C3">
        <w:rPr>
          <w:rFonts w:cs="Sylfaen"/>
        </w:rPr>
        <w:t xml:space="preserve">, որում պարունակվող </w:t>
      </w:r>
      <w:r w:rsidRPr="00D331C3">
        <w:t>էլեկտրոնների</w:t>
      </w:r>
      <w:r w:rsidRPr="00D331C3">
        <w:rPr>
          <w:rFonts w:cs="Sylfaen"/>
        </w:rPr>
        <w:t xml:space="preserve"> </w:t>
      </w:r>
      <w:r w:rsidRPr="00D331C3">
        <w:t>թիվը,</w:t>
      </w:r>
      <w:r w:rsidRPr="00D331C3">
        <w:rPr>
          <w:rFonts w:cs="Sylfaen"/>
        </w:rPr>
        <w:t xml:space="preserve"> </w:t>
      </w:r>
      <w:r w:rsidRPr="00D331C3">
        <w:t>բացի</w:t>
      </w:r>
      <w:r w:rsidRPr="00D331C3">
        <w:rPr>
          <w:rFonts w:cs="Sylfaen"/>
        </w:rPr>
        <w:t xml:space="preserve"> He–</w:t>
      </w:r>
      <w:r w:rsidRPr="00D331C3">
        <w:t>ից</w:t>
      </w:r>
      <w:r w:rsidRPr="00D331C3">
        <w:rPr>
          <w:rFonts w:cs="Sylfaen"/>
        </w:rPr>
        <w:t xml:space="preserve">, հավասար է </w:t>
      </w:r>
      <w:r w:rsidRPr="00D331C3">
        <w:t>խմբի</w:t>
      </w:r>
      <w:r w:rsidRPr="00D331C3">
        <w:rPr>
          <w:rFonts w:cs="Sylfaen"/>
        </w:rPr>
        <w:t xml:space="preserve"> </w:t>
      </w:r>
      <w:r w:rsidRPr="00D331C3">
        <w:t>համարին</w:t>
      </w:r>
      <w:r>
        <w:rPr>
          <w:rFonts w:cs="Sylfaen"/>
        </w:rPr>
        <w:t>:</w:t>
      </w:r>
      <w:r w:rsidRPr="001918B2">
        <w:rPr>
          <w:rFonts w:cs="Sylfaen"/>
        </w:rPr>
        <w:t xml:space="preserve"> </w:t>
      </w:r>
      <w:r w:rsidRPr="001918B2">
        <w:t>Հետևաբար՝</w:t>
      </w:r>
      <w:r w:rsidRPr="001918B2">
        <w:rPr>
          <w:rFonts w:cs="Sylfaen"/>
        </w:rPr>
        <w:t xml:space="preserve"> </w:t>
      </w:r>
      <w:r w:rsidRPr="001918B2">
        <w:t>յուրաքանչյուր</w:t>
      </w:r>
      <w:r w:rsidRPr="001918B2">
        <w:rPr>
          <w:rFonts w:cs="Sylfaen"/>
        </w:rPr>
        <w:t xml:space="preserve">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ումբը</w:t>
      </w:r>
      <w:r w:rsidRPr="001918B2">
        <w:rPr>
          <w:rFonts w:cs="Sylfaen"/>
        </w:rPr>
        <w:t xml:space="preserve"> </w:t>
      </w:r>
      <w:r w:rsidRPr="001918B2">
        <w:t>կարելի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այսպես</w:t>
      </w:r>
      <w:r w:rsidRPr="001918B2">
        <w:rPr>
          <w:rFonts w:cs="Sylfaen"/>
        </w:rPr>
        <w:t xml:space="preserve"> </w:t>
      </w:r>
      <w:r w:rsidRPr="001918B2">
        <w:t>սահմանել</w:t>
      </w:r>
      <w:r w:rsidRPr="001918B2">
        <w:rPr>
          <w:rFonts w:cs="Sylfaen"/>
        </w:rPr>
        <w:t>.</w:t>
      </w:r>
    </w:p>
    <w:p w14:paraId="734DB8EF" w14:textId="3A3EB3B5" w:rsidR="00C51A7C" w:rsidRDefault="00BF0CD8" w:rsidP="0044759F">
      <w:pPr>
        <w:pStyle w:val="Q-Normal"/>
        <w:ind w:firstLine="432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E672492" wp14:editId="1AC37039">
                <wp:extent cx="4548146" cy="759229"/>
                <wp:effectExtent l="0" t="0" r="5080" b="3175"/>
                <wp:docPr id="1792478696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8146" cy="759229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FA65A45" w14:textId="6818B9CA" w:rsidR="007A588D" w:rsidRDefault="007A588D" w:rsidP="00C454C8">
                            <w:pPr>
                              <w:pStyle w:val="Q-Yndgcvac"/>
                            </w:pPr>
                            <w:r w:rsidRPr="00544589">
                              <w:t>Գլխավո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ենթախումբ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տարրեր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ղղաձիգ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արք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544589">
                              <w:t>որոնց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տոմներ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րտաք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>
                              <w:t>լեկտրոնայ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երտ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նե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ևնու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վով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լեկտրոննե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: </w:t>
                            </w:r>
                            <w:r w:rsidRPr="00544589">
                              <w:t>Այդ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իվը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հավասա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խմբ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համարին</w:t>
                            </w:r>
                            <w:r>
                              <w:t xml:space="preserve"> (բացի հելիումից)</w:t>
                            </w:r>
                            <w:r w:rsidRPr="00544589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672492" id="_x0000_s1365" style="width:358.1pt;height:59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0FA65A45" w14:textId="6818B9CA" w:rsidR="007A588D" w:rsidRDefault="007A588D" w:rsidP="00C454C8">
                      <w:pPr>
                        <w:pStyle w:val="Q-Yndgcvac"/>
                      </w:pPr>
                      <w:r w:rsidRPr="00544589">
                        <w:t>Գլխավոր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ենթախումբ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տարրեր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ղղաձիգ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արք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, </w:t>
                      </w:r>
                      <w:r w:rsidRPr="00544589">
                        <w:t>որոնց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տոմներ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րտաք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>
                        <w:t>լեկտրոնայ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երտ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նե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ևնու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վով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լեկտրոններ</w:t>
                      </w:r>
                      <w:r w:rsidRPr="00544589">
                        <w:rPr>
                          <w:rFonts w:cs="Sylfaen"/>
                        </w:rPr>
                        <w:t xml:space="preserve">: </w:t>
                      </w:r>
                      <w:r w:rsidRPr="00544589">
                        <w:t>Այդ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իվը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հավասար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խմբ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համարին</w:t>
                      </w:r>
                      <w:r>
                        <w:t xml:space="preserve"> (բացի հելիումից)</w:t>
                      </w:r>
                      <w:r w:rsidRPr="00544589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6B63359" w14:textId="4E58A092" w:rsidR="00C51A7C" w:rsidRPr="00C51A7C" w:rsidRDefault="00C51A7C" w:rsidP="00302A17">
      <w:pPr>
        <w:pStyle w:val="Q-Normal"/>
      </w:pPr>
      <w:r w:rsidRPr="00C51A7C">
        <w:t>IV խմբի երկրորդա</w:t>
      </w:r>
      <w:r w:rsidR="0099398E">
        <w:t>յի</w:t>
      </w:r>
      <w:r w:rsidRPr="00C51A7C">
        <w:t>ն ենթախմբի տարրերի ատոմներում՝</w:t>
      </w:r>
    </w:p>
    <w:p w14:paraId="26DCC629" w14:textId="7A710F4B" w:rsidR="00C51A7C" w:rsidRPr="00867C31" w:rsidRDefault="00502941" w:rsidP="002C5C19">
      <w:pPr>
        <w:pStyle w:val="Q-Normal"/>
        <w:ind w:firstLine="0"/>
        <w:jc w:val="center"/>
        <w:rPr>
          <w:sz w:val="28"/>
          <w:szCs w:val="28"/>
        </w:rPr>
      </w:pPr>
      <m:oMath>
        <m:r>
          <m:rPr>
            <m:sty m:val="bi"/>
          </m:rPr>
          <w:rPr>
            <w:rFonts w:ascii="Cambria Math" w:hAnsi="Cambria Math"/>
          </w:rPr>
          <m:t>Ti</m:t>
        </m:r>
        <m:r>
          <m:rPr>
            <m:sty m:val="p"/>
          </m:rPr>
          <w:rPr>
            <w:rFonts w:ascii="Cambria Math" w:hAnsi="Cambria Math"/>
          </w:rPr>
          <m:t xml:space="preserve"> 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</m:oMath>
      <w:r w:rsidR="00C51A7C" w:rsidRPr="002C473A">
        <w:rPr>
          <w:sz w:val="28"/>
          <w:szCs w:val="28"/>
        </w:rPr>
        <w:t xml:space="preserve">    </w:t>
      </w:r>
      <w:r w:rsidR="00C51A7C" w:rsidRPr="002C473A">
        <w:t>---  4</w:t>
      </w:r>
      <w:r w:rsidR="00C51A7C" w:rsidRPr="00867C31">
        <w:t xml:space="preserve"> էլեկտրոն</w:t>
      </w:r>
    </w:p>
    <w:p w14:paraId="7EAACACA" w14:textId="59D36F66" w:rsidR="00C51A7C" w:rsidRPr="001918B2" w:rsidRDefault="00502941" w:rsidP="002C5C19">
      <w:pPr>
        <w:pStyle w:val="Q-Normal"/>
        <w:ind w:firstLine="0"/>
        <w:jc w:val="center"/>
      </w:pPr>
      <m:oMath>
        <m:r>
          <m:rPr>
            <m:sty m:val="bi"/>
          </m:rPr>
          <w:rPr>
            <w:rFonts w:ascii="Cambria Math" w:hAnsi="Cambria Math"/>
          </w:rPr>
          <m:t>Zr</m:t>
        </m:r>
        <m:r>
          <m:rPr>
            <m:sty m:val="p"/>
          </m:rPr>
          <w:rPr>
            <w:rFonts w:ascii="Cambria Math" w:hAnsi="Cambria Math"/>
          </w:rPr>
          <m:t xml:space="preserve">  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="00C51A7C" w:rsidRPr="002C473A">
        <w:t xml:space="preserve"> ---  4</w:t>
      </w:r>
      <w:r w:rsidR="00C51A7C" w:rsidRPr="001918B2">
        <w:t xml:space="preserve"> էլեկտրոն</w:t>
      </w:r>
      <w:r w:rsidR="00C51A7C">
        <w:t>:</w:t>
      </w:r>
    </w:p>
    <w:p w14:paraId="7932948D" w14:textId="13190882" w:rsidR="00C51A7C" w:rsidRPr="001918B2" w:rsidRDefault="00C51A7C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V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երկրորդա</w:t>
      </w:r>
      <w:r w:rsidR="0099398E">
        <w:t>յի</w:t>
      </w:r>
      <w:r w:rsidRPr="001918B2">
        <w:t>ն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ում՝</w:t>
      </w:r>
    </w:p>
    <w:p w14:paraId="2479D817" w14:textId="40851EA9" w:rsidR="00C51A7C" w:rsidRPr="001918B2" w:rsidRDefault="00502941" w:rsidP="002C5C19">
      <w:pPr>
        <w:pStyle w:val="Q-Normal"/>
        <w:jc w:val="center"/>
      </w:pPr>
      <m:oMath>
        <m:r>
          <m:rPr>
            <m:sty m:val="bi"/>
          </m:rPr>
          <w:rPr>
            <w:rFonts w:ascii="Cambria Math" w:hAnsi="Cambria Math"/>
          </w:rPr>
          <m:t>Cr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5</m:t>
            </m:r>
          </m:sup>
        </m:sSup>
      </m:oMath>
      <w:r w:rsidR="00C51A7C" w:rsidRPr="00867C31">
        <w:t xml:space="preserve">  --- 6</w:t>
      </w:r>
      <w:r w:rsidR="00C51A7C" w:rsidRPr="001918B2">
        <w:t xml:space="preserve"> էլեկտրոն</w:t>
      </w:r>
    </w:p>
    <w:p w14:paraId="7163AF5D" w14:textId="50B5D40F" w:rsidR="00C51A7C" w:rsidRDefault="00502941" w:rsidP="002C5C19">
      <w:pPr>
        <w:pStyle w:val="Q-Normal"/>
        <w:jc w:val="center"/>
      </w:pPr>
      <m:oMath>
        <m:r>
          <m:rPr>
            <m:sty m:val="bi"/>
          </m:rPr>
          <w:rPr>
            <w:rFonts w:ascii="Cambria Math" w:hAnsi="Cambria Math"/>
          </w:rPr>
          <m:t>Mo</m:t>
        </m:r>
        <m:r>
          <m:rPr>
            <m:sty m:val="p"/>
          </m:rPr>
          <w:rPr>
            <w:rFonts w:ascii="Cambria Math" w:hAnsi="Cambria Math"/>
          </w:rPr>
          <m:t xml:space="preserve">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5</m:t>
            </m:r>
          </m:sup>
        </m:sSup>
      </m:oMath>
      <w:r w:rsidR="00C51A7C" w:rsidRPr="001918B2">
        <w:t xml:space="preserve"> --- 6 էլեկտրոն :</w:t>
      </w:r>
    </w:p>
    <w:p w14:paraId="1735EC93" w14:textId="7C9F7B4A" w:rsidR="00C51A7C" w:rsidRPr="001918B2" w:rsidRDefault="00C51A7C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երկրորդա</w:t>
      </w:r>
      <w:r w:rsidR="0099398E">
        <w:t>յի</w:t>
      </w:r>
      <w:r w:rsidRPr="001918B2">
        <w:t>ն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ում՝</w:t>
      </w:r>
    </w:p>
    <w:p w14:paraId="68DC17AB" w14:textId="353BBF7A" w:rsidR="00C51A7C" w:rsidRPr="001918B2" w:rsidRDefault="00502941" w:rsidP="002C5C19">
      <w:pPr>
        <w:pStyle w:val="Q-Normal"/>
        <w:jc w:val="center"/>
      </w:pPr>
      <m:oMath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0</m:t>
            </m:r>
          </m:sup>
        </m:sSup>
      </m:oMath>
      <w:r w:rsidR="00C51A7C" w:rsidRPr="00867C31">
        <w:t xml:space="preserve">  --- </w:t>
      </w:r>
      <w:r w:rsidR="00C51A7C" w:rsidRPr="00C51A7C">
        <w:t>1</w:t>
      </w:r>
      <w:r w:rsidRPr="00502941">
        <w:t>1</w:t>
      </w:r>
      <w:r w:rsidR="00C51A7C" w:rsidRPr="001918B2">
        <w:t xml:space="preserve"> էլեկտրոն</w:t>
      </w:r>
    </w:p>
    <w:p w14:paraId="062D9B3D" w14:textId="7FC241B2" w:rsidR="00C51A7C" w:rsidRPr="00502941" w:rsidRDefault="00502941" w:rsidP="0044759F">
      <w:pPr>
        <w:pStyle w:val="Q-Normal"/>
        <w:ind w:firstLine="432"/>
        <w:jc w:val="center"/>
      </w:pPr>
      <m:oMath>
        <m:r>
          <m:rPr>
            <m:sty m:val="bi"/>
          </m:rPr>
          <w:rPr>
            <w:rFonts w:ascii="Cambria Math" w:hAnsi="Cambria Math"/>
          </w:rPr>
          <m:t>Ag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0</m:t>
            </m:r>
          </m:sup>
        </m:sSup>
      </m:oMath>
      <w:r w:rsidR="00C51A7C" w:rsidRPr="001918B2">
        <w:t xml:space="preserve"> </w:t>
      </w:r>
      <w:r w:rsidR="00C51A7C" w:rsidRPr="00502941">
        <w:t xml:space="preserve"> </w:t>
      </w:r>
      <w:r w:rsidR="00C51A7C" w:rsidRPr="001918B2">
        <w:t xml:space="preserve">--- </w:t>
      </w:r>
      <w:r w:rsidR="00C51A7C" w:rsidRPr="00C51A7C">
        <w:t>1</w:t>
      </w:r>
      <w:r w:rsidRPr="00502941">
        <w:t>1</w:t>
      </w:r>
      <w:r w:rsidR="00C51A7C" w:rsidRPr="001918B2">
        <w:t xml:space="preserve"> էլեկտրոն:</w:t>
      </w:r>
    </w:p>
    <w:p w14:paraId="7857E6D5" w14:textId="77777777" w:rsidR="00BF0CD8" w:rsidRPr="00D331C3" w:rsidRDefault="00BF0CD8" w:rsidP="0044759F">
      <w:pPr>
        <w:pStyle w:val="Q-Normal"/>
        <w:ind w:firstLine="432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504D702B" wp14:editId="290261C2">
                <wp:extent cx="3819525" cy="1078252"/>
                <wp:effectExtent l="0" t="0" r="9525" b="7620"/>
                <wp:docPr id="1926285615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19525" cy="107825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FFC3BCC" w14:textId="6AC1EC29" w:rsidR="007A588D" w:rsidRPr="00B01F2F" w:rsidRDefault="007A588D" w:rsidP="00C454C8">
                            <w:pPr>
                              <w:pStyle w:val="Q-Yndgcvac"/>
                            </w:pPr>
                            <w:r w:rsidRPr="00544589">
                              <w:t>Երկրորդա</w:t>
                            </w:r>
                            <w:r>
                              <w:t>յի</w:t>
                            </w:r>
                            <w:r w:rsidRPr="00544589">
                              <w:t>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ենթախումբ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այն </w:t>
                            </w:r>
                            <w:r w:rsidRPr="00544589">
                              <w:t>տարրեր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ղղաձիգ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արք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544589">
                              <w:t>որոնց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տոմներ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նախավերջ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>
                              <w:rPr>
                                <w:rFonts w:cs="Sylfaen"/>
                              </w:rPr>
                              <w:t xml:space="preserve">էլեկտրոնային շերտի 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d- </w:t>
                            </w:r>
                            <w:r w:rsidRPr="00544589">
                              <w:t>և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րտաք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>
                              <w:rPr>
                                <w:rFonts w:cs="Sylfaen"/>
                              </w:rPr>
                              <w:t xml:space="preserve">շերտի </w:t>
                            </w:r>
                            <w:r w:rsidRPr="00544589">
                              <w:rPr>
                                <w:rFonts w:cs="Sylfaen"/>
                              </w:rPr>
                              <w:t>s-</w:t>
                            </w:r>
                            <w:r w:rsidRPr="00544589">
                              <w:t>ենթամակարդակներ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աս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կա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ևնու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վով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լեկտրոններ</w:t>
                            </w:r>
                            <w:r>
                              <w:rPr>
                                <w:rFonts w:cs="Sylfaen"/>
                              </w:rPr>
                              <w:t>: Այդ թիվը մեծամասամբ համընկնում է խմբի համա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04D702B" id="Прямоугольник: скругленные углы 12" o:spid="_x0000_s1366" style="width:300.75pt;height:84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1FFC3BCC" w14:textId="6AC1EC29" w:rsidR="007A588D" w:rsidRPr="00B01F2F" w:rsidRDefault="007A588D" w:rsidP="00C454C8">
                      <w:pPr>
                        <w:pStyle w:val="Q-Yndgcvac"/>
                      </w:pPr>
                      <w:r w:rsidRPr="00544589">
                        <w:t>Երկրորդա</w:t>
                      </w:r>
                      <w:r>
                        <w:t>յի</w:t>
                      </w:r>
                      <w:r w:rsidRPr="00544589">
                        <w:t>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ենթախումբն</w:t>
                      </w:r>
                      <w:r w:rsidRPr="00544589">
                        <w:rPr>
                          <w:rFonts w:cs="Sylfaen"/>
                        </w:rPr>
                        <w:t xml:space="preserve"> այն </w:t>
                      </w:r>
                      <w:r w:rsidRPr="00544589">
                        <w:t>տարրեր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ղղաձիգ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արք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, </w:t>
                      </w:r>
                      <w:r w:rsidRPr="00544589">
                        <w:t>որոնց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տոմներ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նախավերջ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>
                        <w:rPr>
                          <w:rFonts w:cs="Sylfaen"/>
                        </w:rPr>
                        <w:t xml:space="preserve">էլեկտրոնային շերտի </w:t>
                      </w:r>
                      <w:r w:rsidRPr="00544589">
                        <w:rPr>
                          <w:rFonts w:cs="Sylfaen"/>
                        </w:rPr>
                        <w:t xml:space="preserve">d- </w:t>
                      </w:r>
                      <w:r w:rsidRPr="00544589">
                        <w:t>և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րտաք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>
                        <w:rPr>
                          <w:rFonts w:cs="Sylfaen"/>
                        </w:rPr>
                        <w:t xml:space="preserve">շերտի </w:t>
                      </w:r>
                      <w:r w:rsidRPr="00544589">
                        <w:rPr>
                          <w:rFonts w:cs="Sylfaen"/>
                        </w:rPr>
                        <w:t>s-</w:t>
                      </w:r>
                      <w:r w:rsidRPr="00544589">
                        <w:t>ենթամակարդակներ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աս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կա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ևնու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վով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լեկտրոններ</w:t>
                      </w:r>
                      <w:r>
                        <w:rPr>
                          <w:rFonts w:cs="Sylfaen"/>
                        </w:rPr>
                        <w:t>: Այդ թիվը մեծամասամբ համընկնում է խմբի համա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7DAAFB" w14:textId="77777777" w:rsidR="00BF0CD8" w:rsidRPr="00867C31" w:rsidRDefault="00BF0CD8" w:rsidP="00302A17">
      <w:pPr>
        <w:pStyle w:val="Q-Normal"/>
      </w:pPr>
      <w:r w:rsidRPr="001918B2">
        <w:t xml:space="preserve">Այսպիսով՝ </w:t>
      </w:r>
      <w:r w:rsidRPr="00D331C3">
        <w:t>պարբերական աղյուսակի կարճ ձևում մի խմբի մեջ միավորված են այն տարրերը, որոնց վալենտային էլեկտրոնների թիվը համընկնում է խմբի համարի հետ, իսկ ենթախմբերում՝ այն տարրերը, որոնք ունեն արտաքին էլեկտրոնային շերտի միատեսակ կառուցվածք</w:t>
      </w:r>
      <w:r w:rsidRPr="00867C31">
        <w:t>:</w:t>
      </w:r>
    </w:p>
    <w:p w14:paraId="12151104" w14:textId="7EC2ECAA" w:rsidR="00BF0CD8" w:rsidRPr="001918B2" w:rsidRDefault="00BF0CD8" w:rsidP="00302A17">
      <w:pPr>
        <w:pStyle w:val="Q-Normal"/>
        <w:rPr>
          <w:rFonts w:cs="Sylfaen"/>
        </w:rPr>
      </w:pPr>
      <w:r w:rsidRPr="001918B2">
        <w:t>Յուրաքանչյուր</w:t>
      </w:r>
      <w:r w:rsidRPr="001918B2">
        <w:rPr>
          <w:rFonts w:cs="Sylfaen"/>
        </w:rPr>
        <w:t xml:space="preserve"> </w:t>
      </w:r>
      <w:r w:rsidRPr="001918B2">
        <w:t>պարբերություն</w:t>
      </w:r>
      <w:r w:rsidRPr="001918B2">
        <w:rPr>
          <w:rFonts w:cs="Sylfaen"/>
        </w:rPr>
        <w:t xml:space="preserve"> </w:t>
      </w:r>
      <w:r w:rsidRPr="001918B2">
        <w:t>ավարտ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="00FD2113">
        <w:t>ազնիվ</w:t>
      </w:r>
      <w:r w:rsidRPr="001918B2">
        <w:rPr>
          <w:rFonts w:cs="Sylfaen"/>
        </w:rPr>
        <w:t xml:space="preserve"> </w:t>
      </w:r>
      <w:r w:rsidRPr="001918B2">
        <w:t>գազով</w:t>
      </w:r>
      <w:r w:rsidRPr="001918B2">
        <w:rPr>
          <w:rFonts w:cs="Sylfaen"/>
        </w:rPr>
        <w:t xml:space="preserve">: </w:t>
      </w:r>
      <w:r w:rsidRPr="001918B2">
        <w:t>Բացի</w:t>
      </w:r>
      <w:r w:rsidRPr="001918B2">
        <w:rPr>
          <w:rFonts w:cs="Sylfaen"/>
        </w:rPr>
        <w:t xml:space="preserve"> </w:t>
      </w:r>
      <m:oMath>
        <m:r>
          <w:rPr>
            <w:rFonts w:ascii="Cambria Math" w:hAnsi="Cambria Math" w:cs="Sylfaen"/>
          </w:rPr>
          <m:t>He</m:t>
        </m:r>
      </m:oMath>
      <w:r w:rsidRPr="001918B2">
        <w:rPr>
          <w:rFonts w:cs="Sylfaen"/>
        </w:rPr>
        <w:t>–</w:t>
      </w:r>
      <w:r w:rsidRPr="001918B2">
        <w:t>ից</w:t>
      </w:r>
      <w:r w:rsidR="0099398E">
        <w:rPr>
          <w:rFonts w:cs="Sylfaen"/>
        </w:rPr>
        <w:t>՝</w:t>
      </w:r>
      <w:r w:rsidRPr="001918B2">
        <w:rPr>
          <w:rFonts w:cs="Sylfaen"/>
        </w:rPr>
        <w:t xml:space="preserve"> </w:t>
      </w:r>
      <w:r w:rsidRPr="001918B2">
        <w:t>բոլոր</w:t>
      </w:r>
      <w:r w:rsidRPr="001918B2">
        <w:rPr>
          <w:rFonts w:cs="Sylfaen"/>
        </w:rPr>
        <w:t xml:space="preserve"> </w:t>
      </w:r>
      <w:r w:rsidR="00FD2113">
        <w:rPr>
          <w:rFonts w:cs="Sylfaen"/>
        </w:rPr>
        <w:t>ազնիվ</w:t>
      </w:r>
      <w:r w:rsidRPr="001918B2">
        <w:rPr>
          <w:rFonts w:cs="Sylfaen"/>
        </w:rPr>
        <w:t xml:space="preserve"> </w:t>
      </w:r>
      <w:r w:rsidRPr="001918B2">
        <w:t>գազերի</w:t>
      </w:r>
      <w:r w:rsidRPr="001918B2">
        <w:rPr>
          <w:rFonts w:cs="Sylfaen"/>
        </w:rPr>
        <w:t xml:space="preserve"> </w:t>
      </w:r>
      <w:r w:rsidRPr="001918B2">
        <w:t>ատոմներ</w:t>
      </w:r>
      <w:r w:rsidR="0099398E">
        <w:t>ն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ում</w:t>
      </w:r>
      <w:r w:rsidRPr="001918B2">
        <w:rPr>
          <w:rFonts w:cs="Sylfaen"/>
        </w:rPr>
        <w:t xml:space="preserve"> </w:t>
      </w:r>
      <w:r w:rsidR="0099398E">
        <w:t>պարունակում են</w:t>
      </w:r>
      <w:r w:rsidRPr="001918B2">
        <w:rPr>
          <w:rFonts w:cs="Sylfaen"/>
        </w:rPr>
        <w:t xml:space="preserve"> </w:t>
      </w:r>
      <w:r w:rsidRPr="001918B2">
        <w:t>երկու</w:t>
      </w:r>
      <w:r w:rsidRPr="001918B2">
        <w:rPr>
          <w:rFonts w:cs="Sylfaen"/>
        </w:rPr>
        <w:t xml:space="preserve">  s- </w:t>
      </w:r>
      <w:r w:rsidRPr="001918B2">
        <w:t>և</w:t>
      </w:r>
      <w:r w:rsidRPr="001918B2">
        <w:rPr>
          <w:rFonts w:cs="Sylfaen"/>
        </w:rPr>
        <w:t xml:space="preserve"> </w:t>
      </w:r>
      <w:r w:rsidRPr="001918B2">
        <w:t>վեց</w:t>
      </w:r>
      <w:r w:rsidRPr="001918B2">
        <w:rPr>
          <w:rFonts w:cs="Sylfaen"/>
        </w:rPr>
        <w:t xml:space="preserve"> p–</w:t>
      </w:r>
      <w:r w:rsidRPr="001918B2">
        <w:t>էլեկտրոն</w:t>
      </w:r>
      <w:r w:rsidRPr="001918B2">
        <w:rPr>
          <w:rFonts w:cs="Sylfaen"/>
        </w:rPr>
        <w:t xml:space="preserve">,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ի</w:t>
      </w:r>
      <w:r w:rsidRPr="001918B2">
        <w:rPr>
          <w:rFonts w:cs="Sylfaen"/>
        </w:rPr>
        <w:t xml:space="preserve"> </w:t>
      </w:r>
      <w:r w:rsidRPr="001918B2">
        <w:t>բանաձևը</w:t>
      </w:r>
      <w:r w:rsidRPr="001918B2">
        <w:rPr>
          <w:rFonts w:cs="Sylfaen"/>
        </w:rPr>
        <w:t xml:space="preserve"> </w:t>
      </w:r>
      <w:r w:rsidRPr="001918B2">
        <w:t>կլինի՝</w:t>
      </w:r>
      <m:oMath>
        <m:r>
          <w:rPr>
            <w:rFonts w:ascii="Cambria Math" w:hAnsi="Cambria Math" w:cs="Sylfaen"/>
          </w:rPr>
          <m:t xml:space="preserve"> </m:t>
        </m:r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6</m:t>
            </m:r>
          </m:sup>
        </m:sSup>
        <m:r>
          <m:rPr>
            <m:sty m:val="bi"/>
          </m:rPr>
          <w:rPr>
            <w:rFonts w:ascii="Cambria Math" w:hAnsi="Cambria Math" w:cs="Sylfaen"/>
            <w:vertAlign w:val="superscript"/>
          </w:rPr>
          <m:t xml:space="preserve"> </m:t>
        </m:r>
      </m:oMath>
      <w:r w:rsidRPr="001918B2">
        <w:rPr>
          <w:rFonts w:cs="Sylfaen"/>
        </w:rPr>
        <w:t>:</w:t>
      </w:r>
    </w:p>
    <w:p w14:paraId="002B0FDD" w14:textId="77777777" w:rsidR="00D71140" w:rsidRDefault="00BF0CD8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 </w:t>
      </w:r>
      <w:r w:rsidRPr="001918B2">
        <w:t>Ատոմների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ի</w:t>
      </w:r>
      <w:r w:rsidRPr="001918B2">
        <w:rPr>
          <w:rFonts w:cs="Sylfaen"/>
        </w:rPr>
        <w:t xml:space="preserve"> </w:t>
      </w:r>
      <w:r w:rsidRPr="001918B2">
        <w:t>էլեկտրոնների</w:t>
      </w:r>
      <w:r w:rsidRPr="001918B2">
        <w:rPr>
          <w:rFonts w:cs="Sylfaen"/>
        </w:rPr>
        <w:t xml:space="preserve"> </w:t>
      </w:r>
      <w:r w:rsidRPr="001918B2">
        <w:t>առավելագույն</w:t>
      </w:r>
      <w:r w:rsidRPr="001918B2">
        <w:rPr>
          <w:rFonts w:cs="Sylfaen"/>
        </w:rPr>
        <w:t xml:space="preserve"> </w:t>
      </w:r>
      <w:r w:rsidRPr="001918B2">
        <w:t>թիվը</w:t>
      </w:r>
      <w:r w:rsidRPr="001918B2">
        <w:rPr>
          <w:rFonts w:cs="Sylfaen"/>
        </w:rPr>
        <w:t xml:space="preserve"> </w:t>
      </w:r>
      <w:r w:rsidRPr="001918B2">
        <w:t>ութ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(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ութնյակ</w:t>
      </w:r>
      <w:r w:rsidRPr="001918B2">
        <w:rPr>
          <w:rFonts w:cs="Sylfaen"/>
        </w:rPr>
        <w:t xml:space="preserve">): </w:t>
      </w:r>
    </w:p>
    <w:p w14:paraId="461F292D" w14:textId="347B7B04" w:rsidR="00D71140" w:rsidRDefault="00BF0CD8" w:rsidP="00302A17">
      <w:pPr>
        <w:pStyle w:val="Q-Normal"/>
        <w:rPr>
          <w:rFonts w:cs="Sylfaen"/>
        </w:rPr>
      </w:pPr>
      <w:r w:rsidRPr="0099398E">
        <w:rPr>
          <w:rFonts w:cs="Sylfaen"/>
          <w:b/>
        </w:rPr>
        <w:t xml:space="preserve">8 </w:t>
      </w:r>
      <w:r w:rsidRPr="0099398E">
        <w:rPr>
          <w:b/>
        </w:rPr>
        <w:t>էլեկտրոն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պարունակող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արտաքին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էլեկտրոնային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շերտը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կոչվում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է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ավարտված</w:t>
      </w:r>
      <w:r w:rsidRPr="0099398E">
        <w:rPr>
          <w:rFonts w:cs="Sylfaen"/>
          <w:b/>
        </w:rPr>
        <w:t xml:space="preserve">: </w:t>
      </w:r>
      <w:r w:rsidR="00FD2113" w:rsidRPr="0099398E">
        <w:rPr>
          <w:b/>
        </w:rPr>
        <w:t>Ազնիվ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գազերի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ատոմներն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ունեն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ավարտված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արտաքին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էլեկտրոնային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շերտ</w:t>
      </w:r>
      <w:r w:rsidRPr="0099398E">
        <w:rPr>
          <w:rFonts w:cs="Sylfaen"/>
          <w:b/>
        </w:rPr>
        <w:t>,</w:t>
      </w:r>
      <w:r w:rsidRPr="001918B2">
        <w:rPr>
          <w:rFonts w:cs="Sylfaen"/>
        </w:rPr>
        <w:t xml:space="preserve"> </w:t>
      </w:r>
      <w:r w:rsidR="0099398E">
        <w:rPr>
          <w:rFonts w:cs="Sylfaen"/>
        </w:rPr>
        <w:t>այդ թվում՝ նաև</w:t>
      </w:r>
      <w:r w:rsidRPr="001918B2">
        <w:rPr>
          <w:rFonts w:cs="Sylfaen"/>
        </w:rPr>
        <w:t xml:space="preserve"> </w:t>
      </w:r>
      <m:oMath>
        <m:r>
          <w:rPr>
            <w:rFonts w:ascii="Cambria Math" w:hAnsi="Cambria Math" w:cs="Sylfaen"/>
          </w:rPr>
          <m:t>He</m:t>
        </m:r>
      </m:oMath>
      <w:r w:rsidRPr="001918B2">
        <w:rPr>
          <w:rFonts w:cs="Sylfaen"/>
        </w:rPr>
        <w:t>-</w:t>
      </w:r>
      <w:r w:rsidR="00D71140">
        <w:t>ը</w:t>
      </w:r>
      <w:r w:rsidRPr="001918B2">
        <w:t>՝</w:t>
      </w:r>
      <w:r w:rsidRPr="001918B2">
        <w:rPr>
          <w:rFonts w:cs="Sylfaen"/>
        </w:rPr>
        <w:t xml:space="preserve"> </w:t>
      </w:r>
      <m:oMath>
        <m:r>
          <m:rPr>
            <m:sty m:val="bi"/>
          </m:rPr>
          <w:rPr>
            <w:rFonts w:ascii="Cambria Math" w:hAnsi="Cambria Math" w:cs="Sylfaen"/>
          </w:rPr>
          <m:t>1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2</m:t>
            </m:r>
          </m:sup>
        </m:sSup>
      </m:oMath>
      <w:r w:rsidRPr="001918B2">
        <w:rPr>
          <w:rFonts w:cs="Sylfaen"/>
        </w:rPr>
        <w:t>:</w:t>
      </w:r>
    </w:p>
    <w:p w14:paraId="4D3A71E9" w14:textId="20B475FD" w:rsidR="00BF0CD8" w:rsidRPr="00867C31" w:rsidRDefault="00BF0CD8" w:rsidP="00302A17">
      <w:pPr>
        <w:pStyle w:val="Q-Normal"/>
        <w:rPr>
          <w:rFonts w:cs="Sylfaen"/>
        </w:rPr>
      </w:pPr>
      <w:r w:rsidRPr="00355BD0">
        <w:rPr>
          <w:b/>
          <w:i/>
        </w:rPr>
        <w:t>Ավարտված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էլեկտրոնային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շերտերը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շատ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կայուն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են</w:t>
      </w:r>
      <w:r w:rsidRPr="00355BD0">
        <w:rPr>
          <w:rFonts w:cs="Sylfaen"/>
          <w:b/>
          <w:i/>
        </w:rPr>
        <w:t>:</w:t>
      </w:r>
      <w:r w:rsidRPr="001918B2">
        <w:rPr>
          <w:rFonts w:cs="Sylfaen"/>
        </w:rPr>
        <w:t xml:space="preserve"> </w:t>
      </w:r>
      <w:r w:rsidRPr="001918B2">
        <w:t>Մնացած</w:t>
      </w:r>
      <w:r w:rsidRPr="001918B2">
        <w:rPr>
          <w:rFonts w:cs="Sylfaen"/>
        </w:rPr>
        <w:t xml:space="preserve"> </w:t>
      </w:r>
      <w:r w:rsidRPr="001918B2">
        <w:t>բոլոր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ն</w:t>
      </w:r>
      <w:r w:rsidRPr="001918B2">
        <w:rPr>
          <w:rFonts w:cs="Sylfaen"/>
        </w:rPr>
        <w:t xml:space="preserve"> </w:t>
      </w:r>
      <w:r w:rsidRPr="001918B2">
        <w:t>ունեն</w:t>
      </w:r>
      <w:r w:rsidRPr="001918B2">
        <w:rPr>
          <w:rFonts w:cs="Sylfaen"/>
        </w:rPr>
        <w:t xml:space="preserve"> </w:t>
      </w:r>
      <w:r w:rsidRPr="001918B2">
        <w:t>անավարտ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եր</w:t>
      </w:r>
      <w:r w:rsidRPr="001918B2">
        <w:rPr>
          <w:rFonts w:cs="Sylfaen"/>
        </w:rPr>
        <w:t>:</w:t>
      </w:r>
    </w:p>
    <w:p w14:paraId="5630DEF8" w14:textId="7A95B3D6" w:rsidR="00BF0CD8" w:rsidRDefault="009F35EF" w:rsidP="00302A17">
      <w:pPr>
        <w:pStyle w:val="Q-Normal"/>
        <w:rPr>
          <w:rFonts w:cs="Sylfaen"/>
        </w:rPr>
      </w:pPr>
      <w:r>
        <w:t>Քանի որ</w:t>
      </w:r>
      <w:r w:rsidR="009F3A81" w:rsidRPr="009F3A81">
        <w:t xml:space="preserve"> մ</w:t>
      </w:r>
      <w:r w:rsidR="00BF0CD8" w:rsidRPr="009F3A81">
        <w:t>իևնույն խմբում</w:t>
      </w:r>
      <w:r w:rsidR="00BF0CD8" w:rsidRPr="009F3A81">
        <w:rPr>
          <w:rFonts w:cs="Sylfaen"/>
        </w:rPr>
        <w:t xml:space="preserve"> (</w:t>
      </w:r>
      <w:r w:rsidR="00BF0CD8" w:rsidRPr="009F3A81">
        <w:t>ենթախմբում)</w:t>
      </w:r>
      <w:r w:rsidR="00BF0CD8" w:rsidRPr="009F3A81">
        <w:rPr>
          <w:rFonts w:cs="Sylfaen"/>
        </w:rPr>
        <w:t xml:space="preserve"> </w:t>
      </w:r>
      <w:r w:rsidR="00BF0CD8" w:rsidRPr="009F3A81">
        <w:t>գտնվող</w:t>
      </w:r>
      <w:r w:rsidR="00BF0CD8" w:rsidRPr="009F3A81">
        <w:rPr>
          <w:rFonts w:cs="Sylfaen"/>
        </w:rPr>
        <w:t xml:space="preserve"> </w:t>
      </w:r>
      <w:r w:rsidR="00BF0CD8" w:rsidRPr="009F3A81">
        <w:t>տարրեր</w:t>
      </w:r>
      <w:r w:rsidR="009F3A81" w:rsidRPr="009F3A81">
        <w:t>ն ունեն</w:t>
      </w:r>
      <w:r w:rsidR="00BF0CD8" w:rsidRPr="009F3A81">
        <w:rPr>
          <w:rFonts w:cs="Sylfaen"/>
        </w:rPr>
        <w:t xml:space="preserve"> </w:t>
      </w:r>
      <w:r w:rsidR="009F3A81" w:rsidRPr="009F3A81">
        <w:t>արտաքին</w:t>
      </w:r>
      <w:r w:rsidR="009F3A81" w:rsidRPr="006240AF">
        <w:rPr>
          <w:rFonts w:cs="Sylfaen"/>
        </w:rPr>
        <w:t xml:space="preserve"> </w:t>
      </w:r>
      <w:r w:rsidR="009F3A81" w:rsidRPr="006240AF">
        <w:t>էլեկտրոնային</w:t>
      </w:r>
      <w:r w:rsidR="009F3A81" w:rsidRPr="006240AF">
        <w:rPr>
          <w:rFonts w:cs="Sylfaen"/>
        </w:rPr>
        <w:t xml:space="preserve"> </w:t>
      </w:r>
      <w:r w:rsidR="009F3A81" w:rsidRPr="006240AF">
        <w:t>շերտի</w:t>
      </w:r>
      <w:r w:rsidR="009F3A81" w:rsidRPr="006240AF">
        <w:rPr>
          <w:rFonts w:cs="Sylfaen"/>
        </w:rPr>
        <w:t xml:space="preserve"> </w:t>
      </w:r>
      <w:r w:rsidR="009F3A81" w:rsidRPr="006240AF">
        <w:t>միատեսակ</w:t>
      </w:r>
      <w:r w:rsidR="009F3A81" w:rsidRPr="006240AF">
        <w:rPr>
          <w:rFonts w:cs="Sylfaen"/>
        </w:rPr>
        <w:t xml:space="preserve"> </w:t>
      </w:r>
      <w:r w:rsidR="009F3A81" w:rsidRPr="006240AF">
        <w:t>կառուցվածք</w:t>
      </w:r>
      <w:r w:rsidR="009F3A81">
        <w:rPr>
          <w:rFonts w:cs="Sylfaen"/>
        </w:rPr>
        <w:t>, այդ տարրերը ցուցաբերում են նման հատկություններ՝</w:t>
      </w:r>
      <w:r w:rsidR="009F3A81" w:rsidRPr="006240AF">
        <w:t xml:space="preserve"> </w:t>
      </w:r>
      <w:r w:rsidR="00BF0CD8" w:rsidRPr="006240AF">
        <w:t>միևնույն</w:t>
      </w:r>
      <w:r w:rsidR="00BF0CD8" w:rsidRPr="006240AF">
        <w:rPr>
          <w:rFonts w:cs="Sylfaen"/>
        </w:rPr>
        <w:t xml:space="preserve"> </w:t>
      </w:r>
      <w:r w:rsidR="00BF0CD8" w:rsidRPr="006240AF">
        <w:t>բարձրագույն</w:t>
      </w:r>
      <w:r w:rsidR="00BF0CD8" w:rsidRPr="006240AF">
        <w:rPr>
          <w:rFonts w:cs="Sylfaen"/>
        </w:rPr>
        <w:t xml:space="preserve"> </w:t>
      </w:r>
      <w:r w:rsidR="00BF0CD8" w:rsidRPr="006240AF">
        <w:t>վալենտականություն</w:t>
      </w:r>
      <w:r w:rsidR="00BF0CD8">
        <w:t>ը</w:t>
      </w:r>
      <w:r w:rsidR="00BF0CD8" w:rsidRPr="006240AF">
        <w:rPr>
          <w:rFonts w:cs="Sylfaen"/>
        </w:rPr>
        <w:t xml:space="preserve">, </w:t>
      </w:r>
      <w:r w:rsidR="00D71140">
        <w:t>նույն բանաձևով</w:t>
      </w:r>
      <w:r w:rsidR="00BF0CD8" w:rsidRPr="006240AF">
        <w:rPr>
          <w:rFonts w:cs="Sylfaen"/>
        </w:rPr>
        <w:t xml:space="preserve"> </w:t>
      </w:r>
      <w:r w:rsidR="00BF0CD8" w:rsidRPr="006240AF">
        <w:t>օքսիդներ</w:t>
      </w:r>
      <w:r w:rsidR="00BF0CD8" w:rsidRPr="006240AF">
        <w:rPr>
          <w:rFonts w:cs="Sylfaen"/>
        </w:rPr>
        <w:t xml:space="preserve">, </w:t>
      </w:r>
      <w:r w:rsidR="00BF0CD8" w:rsidRPr="006240AF">
        <w:t>հիդրօքսիդներ</w:t>
      </w:r>
      <w:r w:rsidR="00BF0CD8" w:rsidRPr="006240AF">
        <w:rPr>
          <w:rFonts w:cs="Sylfaen"/>
        </w:rPr>
        <w:t xml:space="preserve"> </w:t>
      </w:r>
      <w:r w:rsidR="00BF0CD8" w:rsidRPr="006240AF">
        <w:t>և</w:t>
      </w:r>
      <w:r w:rsidR="00BF0CD8" w:rsidRPr="006240AF">
        <w:rPr>
          <w:rFonts w:cs="Sylfaen"/>
        </w:rPr>
        <w:t xml:space="preserve"> </w:t>
      </w:r>
      <w:r w:rsidR="00BF0CD8" w:rsidRPr="006240AF">
        <w:t>այլն</w:t>
      </w:r>
      <w:r w:rsidR="009F3A81">
        <w:rPr>
          <w:rFonts w:cs="Sylfaen"/>
        </w:rPr>
        <w:t>:</w:t>
      </w:r>
      <w:r w:rsidR="00BF0CD8" w:rsidRPr="006240AF">
        <w:rPr>
          <w:rFonts w:cs="Sylfaen"/>
        </w:rPr>
        <w:t xml:space="preserve"> </w:t>
      </w:r>
      <w:r w:rsidR="009F3A81">
        <w:t>Այդ հատկություններով պայմանավորված՝ որոշ խմբերի տարրեր ստացել են ընդհանուր անվանումներ</w:t>
      </w:r>
      <w:r w:rsidR="00164E7C">
        <w:t>, օրինակ՝</w:t>
      </w:r>
      <w:r w:rsidR="009F3A81">
        <w:t xml:space="preserve"> ալկալիական մետաղներ, հալոգեններ</w:t>
      </w:r>
      <w:r w:rsidR="001530BF">
        <w:t>, հողալկալիական</w:t>
      </w:r>
      <w:r w:rsidR="000E436F">
        <w:t xml:space="preserve"> մետաղներ</w:t>
      </w:r>
      <w:r w:rsidR="009F3A81">
        <w:t xml:space="preserve"> և այլն:</w:t>
      </w:r>
    </w:p>
    <w:p w14:paraId="2BE6BC71" w14:textId="5AAF71C5" w:rsidR="00BF0CD8" w:rsidRPr="006240AF" w:rsidRDefault="00BF0CD8" w:rsidP="0044759F">
      <w:pPr>
        <w:pStyle w:val="Q-Normal"/>
        <w:ind w:firstLine="432"/>
        <w:rPr>
          <w:rFonts w:cs="Sylfaen"/>
        </w:rPr>
      </w:pPr>
      <w:r w:rsidRPr="006240AF">
        <w:t>Այժմ</w:t>
      </w:r>
      <w:r w:rsidRPr="006240AF">
        <w:rPr>
          <w:rFonts w:cs="Sylfaen"/>
        </w:rPr>
        <w:t xml:space="preserve"> </w:t>
      </w:r>
      <w:r w:rsidRPr="006240AF">
        <w:t>մենք</w:t>
      </w:r>
      <w:r w:rsidRPr="006240AF">
        <w:rPr>
          <w:rFonts w:cs="Sylfaen"/>
        </w:rPr>
        <w:t xml:space="preserve"> </w:t>
      </w:r>
      <w:r w:rsidRPr="006240AF">
        <w:t>կարող</w:t>
      </w:r>
      <w:r w:rsidRPr="006240AF">
        <w:rPr>
          <w:rFonts w:cs="Sylfaen"/>
        </w:rPr>
        <w:t xml:space="preserve"> </w:t>
      </w:r>
      <w:r w:rsidRPr="006240AF">
        <w:t>ենք</w:t>
      </w:r>
      <w:r w:rsidRPr="006240AF">
        <w:rPr>
          <w:rFonts w:cs="Sylfaen"/>
        </w:rPr>
        <w:t xml:space="preserve"> </w:t>
      </w:r>
      <w:r w:rsidRPr="006240AF">
        <w:t>բացատրել</w:t>
      </w:r>
      <w:r w:rsidRPr="006240AF">
        <w:rPr>
          <w:rFonts w:cs="Sylfaen"/>
        </w:rPr>
        <w:t xml:space="preserve">, </w:t>
      </w:r>
      <w:r w:rsidRPr="006240AF">
        <w:t>թե</w:t>
      </w:r>
      <w:r w:rsidRPr="006240AF">
        <w:rPr>
          <w:rFonts w:cs="Sylfaen"/>
        </w:rPr>
        <w:t xml:space="preserve"> </w:t>
      </w:r>
      <w:r w:rsidRPr="006240AF">
        <w:t>ինչու</w:t>
      </w:r>
      <w:r w:rsidRPr="006240AF">
        <w:rPr>
          <w:rFonts w:cs="Sylfaen"/>
        </w:rPr>
        <w:t xml:space="preserve"> </w:t>
      </w:r>
      <w:r w:rsidRPr="006240AF">
        <w:t>են</w:t>
      </w:r>
      <w:r w:rsidRPr="006240AF">
        <w:rPr>
          <w:rFonts w:cs="Sylfaen"/>
        </w:rPr>
        <w:t xml:space="preserve"> </w:t>
      </w:r>
      <w:r w:rsidRPr="006240AF">
        <w:t>պարբերաբար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և</w:t>
      </w:r>
      <w:r w:rsidRPr="006240AF">
        <w:rPr>
          <w:rFonts w:cs="Sylfaen"/>
        </w:rPr>
        <w:t xml:space="preserve"> </w:t>
      </w:r>
      <w:r w:rsidRPr="006240AF">
        <w:t>դրանց</w:t>
      </w:r>
      <w:r w:rsidRPr="006240AF">
        <w:rPr>
          <w:rFonts w:cs="Sylfaen"/>
        </w:rPr>
        <w:t xml:space="preserve"> </w:t>
      </w:r>
      <w:r w:rsidRPr="006240AF">
        <w:t>կազմած</w:t>
      </w:r>
      <w:r w:rsidRPr="006240AF">
        <w:rPr>
          <w:rFonts w:cs="Sylfaen"/>
        </w:rPr>
        <w:t xml:space="preserve"> </w:t>
      </w:r>
      <w:r w:rsidRPr="006240AF">
        <w:t>միացությունների</w:t>
      </w:r>
      <w:r w:rsidRPr="006240AF">
        <w:rPr>
          <w:rFonts w:cs="Sylfaen"/>
        </w:rPr>
        <w:t xml:space="preserve"> </w:t>
      </w:r>
      <w:r w:rsidRPr="006240AF">
        <w:t>հատկությունները</w:t>
      </w:r>
      <w:r w:rsidRPr="006240AF">
        <w:rPr>
          <w:rFonts w:cs="Sylfaen"/>
        </w:rPr>
        <w:t xml:space="preserve"> </w:t>
      </w:r>
      <w:r w:rsidRPr="006240AF">
        <w:t>կարգաթվի</w:t>
      </w:r>
      <w:r w:rsidRPr="006240AF">
        <w:rPr>
          <w:rFonts w:cs="Sylfaen"/>
        </w:rPr>
        <w:t xml:space="preserve"> </w:t>
      </w:r>
      <w:r w:rsidRPr="006240AF">
        <w:t>մեծացման</w:t>
      </w:r>
      <w:r w:rsidRPr="006240AF">
        <w:rPr>
          <w:rFonts w:cs="Sylfaen"/>
        </w:rPr>
        <w:t xml:space="preserve"> </w:t>
      </w:r>
      <w:r w:rsidRPr="006240AF">
        <w:t>հետ</w:t>
      </w:r>
      <w:r w:rsidRPr="006240AF">
        <w:rPr>
          <w:rFonts w:cs="Sylfaen"/>
        </w:rPr>
        <w:t xml:space="preserve">, </w:t>
      </w:r>
      <w:r w:rsidRPr="006240AF">
        <w:t>այսինքն</w:t>
      </w:r>
      <w:r w:rsidRPr="006240AF">
        <w:rPr>
          <w:rFonts w:cs="Sylfaen"/>
        </w:rPr>
        <w:t xml:space="preserve"> </w:t>
      </w:r>
      <w:r w:rsidRPr="006240AF">
        <w:t>կարող</w:t>
      </w:r>
      <w:r w:rsidRPr="006240AF">
        <w:rPr>
          <w:rFonts w:cs="Sylfaen"/>
        </w:rPr>
        <w:t xml:space="preserve"> </w:t>
      </w:r>
      <w:r w:rsidRPr="006240AF">
        <w:t>ենք</w:t>
      </w:r>
      <w:r w:rsidRPr="006240AF">
        <w:rPr>
          <w:rFonts w:cs="Sylfaen"/>
        </w:rPr>
        <w:t xml:space="preserve"> </w:t>
      </w:r>
      <w:r w:rsidRPr="006240AF">
        <w:t>բացահայտել</w:t>
      </w:r>
      <w:r w:rsidRPr="006240AF">
        <w:rPr>
          <w:rFonts w:cs="Sylfaen"/>
        </w:rPr>
        <w:t xml:space="preserve"> </w:t>
      </w:r>
      <w:r w:rsidRPr="006240AF">
        <w:rPr>
          <w:b/>
        </w:rPr>
        <w:t>Մենդելեևի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պարբերական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օրենքի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ֆիզիկական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իմաստը</w:t>
      </w:r>
      <w:r w:rsidRPr="006240AF">
        <w:rPr>
          <w:rFonts w:cs="Sylfaen"/>
          <w:b/>
        </w:rPr>
        <w:t xml:space="preserve">:  </w:t>
      </w:r>
      <w:r w:rsidRPr="006240AF">
        <w:t>Կարգաթվի</w:t>
      </w:r>
      <w:r w:rsidRPr="006240AF">
        <w:rPr>
          <w:rFonts w:cs="Sylfaen"/>
        </w:rPr>
        <w:t xml:space="preserve"> </w:t>
      </w:r>
      <w:r w:rsidRPr="006240AF">
        <w:t>աճմամբ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ատոմներում</w:t>
      </w:r>
      <w:r w:rsidRPr="006240AF">
        <w:rPr>
          <w:rFonts w:cs="Sylfaen"/>
        </w:rPr>
        <w:t xml:space="preserve"> </w:t>
      </w:r>
      <w:r w:rsidRPr="006240AF">
        <w:t>հաջորդա</w:t>
      </w:r>
      <w:r>
        <w:t>բար</w:t>
      </w:r>
      <w:r w:rsidRPr="006240AF">
        <w:rPr>
          <w:rFonts w:cs="Sylfaen"/>
        </w:rPr>
        <w:t xml:space="preserve"> </w:t>
      </w:r>
      <w:r w:rsidRPr="006240AF">
        <w:t>ավելան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ընդհանուր</w:t>
      </w:r>
      <w:r w:rsidRPr="006240AF">
        <w:rPr>
          <w:rFonts w:cs="Sylfaen"/>
        </w:rPr>
        <w:t xml:space="preserve"> </w:t>
      </w:r>
      <w:r w:rsidRPr="006240AF">
        <w:t>էլեկտրոնների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, </w:t>
      </w:r>
      <w:r w:rsidRPr="006240AF">
        <w:t>իսկ</w:t>
      </w:r>
      <w:r w:rsidRPr="006240AF">
        <w:rPr>
          <w:rFonts w:cs="Sylfaen"/>
        </w:rPr>
        <w:t xml:space="preserve"> </w:t>
      </w:r>
      <w:r w:rsidRPr="006240AF">
        <w:t>արտաքին</w:t>
      </w:r>
      <w:r w:rsidRPr="006240AF">
        <w:rPr>
          <w:rFonts w:cs="Sylfaen"/>
        </w:rPr>
        <w:t xml:space="preserve"> </w:t>
      </w:r>
      <w:r w:rsidR="00FD2113">
        <w:rPr>
          <w:rFonts w:cs="Sylfaen"/>
        </w:rPr>
        <w:t>էլեկտրոնային շերտում</w:t>
      </w:r>
      <w:r w:rsidRPr="006240AF">
        <w:rPr>
          <w:rFonts w:cs="Sylfaen"/>
        </w:rPr>
        <w:t xml:space="preserve"> </w:t>
      </w:r>
      <w:r w:rsidRPr="006240AF">
        <w:t>էլեկտրոնների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պարբերաբար</w:t>
      </w:r>
      <w:r w:rsidRPr="006240AF">
        <w:rPr>
          <w:rFonts w:cs="Sylfaen"/>
        </w:rPr>
        <w:t xml:space="preserve">. </w:t>
      </w:r>
      <w:r w:rsidRPr="006240AF">
        <w:t>յուրաքանչյուր</w:t>
      </w:r>
      <w:r w:rsidRPr="006240AF">
        <w:rPr>
          <w:rFonts w:cs="Sylfaen"/>
        </w:rPr>
        <w:t xml:space="preserve"> </w:t>
      </w:r>
      <w:r w:rsidRPr="006240AF">
        <w:t>պարբերությունում</w:t>
      </w:r>
      <w:r w:rsidRPr="006240AF">
        <w:rPr>
          <w:rFonts w:cs="Sylfaen"/>
        </w:rPr>
        <w:t xml:space="preserve">, </w:t>
      </w:r>
      <w:r w:rsidRPr="006240AF">
        <w:t>բացի</w:t>
      </w:r>
      <w:r w:rsidRPr="006240AF">
        <w:rPr>
          <w:rFonts w:cs="Sylfaen"/>
        </w:rPr>
        <w:t xml:space="preserve"> </w:t>
      </w:r>
      <w:r w:rsidRPr="006240AF">
        <w:t>առաջինից</w:t>
      </w:r>
      <w:r w:rsidRPr="006240AF">
        <w:rPr>
          <w:rFonts w:cs="Sylfaen"/>
        </w:rPr>
        <w:t>,</w:t>
      </w:r>
      <w:r>
        <w:rPr>
          <w:rFonts w:cs="Sylfaen"/>
        </w:rPr>
        <w:t xml:space="preserve"> </w:t>
      </w:r>
      <w:r w:rsidRPr="006240AF">
        <w:t>այդ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պարբերության</w:t>
      </w:r>
      <w:r w:rsidRPr="006240AF">
        <w:rPr>
          <w:rFonts w:cs="Sylfaen"/>
        </w:rPr>
        <w:t xml:space="preserve"> </w:t>
      </w:r>
      <w:r w:rsidRPr="006240AF">
        <w:t>առաջին</w:t>
      </w:r>
      <w:r w:rsidRPr="006240AF">
        <w:rPr>
          <w:rFonts w:cs="Sylfaen"/>
        </w:rPr>
        <w:t xml:space="preserve"> </w:t>
      </w:r>
      <w:r w:rsidRPr="006240AF">
        <w:t>տարրի</w:t>
      </w:r>
      <w:r w:rsidRPr="006240AF">
        <w:rPr>
          <w:rFonts w:cs="Sylfaen"/>
        </w:rPr>
        <w:t xml:space="preserve"> </w:t>
      </w:r>
      <w:r w:rsidRPr="006240AF">
        <w:t>համար</w:t>
      </w:r>
      <w:r w:rsidRPr="006240AF">
        <w:rPr>
          <w:rFonts w:cs="Sylfaen"/>
        </w:rPr>
        <w:t xml:space="preserve"> 1–</w:t>
      </w:r>
      <w:r w:rsidRPr="006240AF">
        <w:t>ից</w:t>
      </w:r>
      <w:r w:rsidRPr="006240AF">
        <w:rPr>
          <w:rFonts w:cs="Sylfaen"/>
        </w:rPr>
        <w:t xml:space="preserve"> </w:t>
      </w:r>
      <w:r w:rsidRPr="006240AF">
        <w:t>մինչև</w:t>
      </w:r>
      <w:r w:rsidRPr="006240AF">
        <w:rPr>
          <w:rFonts w:cs="Sylfaen"/>
        </w:rPr>
        <w:t xml:space="preserve"> 8</w:t>
      </w:r>
      <w:r w:rsidRPr="006240AF">
        <w:t>՝</w:t>
      </w:r>
      <w:r w:rsidRPr="006240AF">
        <w:rPr>
          <w:rFonts w:cs="Sylfaen"/>
        </w:rPr>
        <w:t xml:space="preserve"> </w:t>
      </w:r>
      <w:r w:rsidRPr="006240AF">
        <w:t>պարբերության</w:t>
      </w:r>
      <w:r w:rsidRPr="006240AF">
        <w:rPr>
          <w:rFonts w:cs="Sylfaen"/>
        </w:rPr>
        <w:t xml:space="preserve"> </w:t>
      </w:r>
      <w:r w:rsidRPr="006240AF">
        <w:t>ութերորդ</w:t>
      </w:r>
      <w:r w:rsidRPr="006240AF">
        <w:rPr>
          <w:rFonts w:cs="Sylfaen"/>
        </w:rPr>
        <w:t xml:space="preserve"> </w:t>
      </w:r>
      <w:r w:rsidRPr="006240AF">
        <w:t>տարրի</w:t>
      </w:r>
      <w:r w:rsidRPr="006240AF">
        <w:rPr>
          <w:rFonts w:cs="Sylfaen"/>
        </w:rPr>
        <w:t xml:space="preserve"> </w:t>
      </w:r>
      <w:r w:rsidRPr="006240AF">
        <w:t>համար</w:t>
      </w:r>
      <w:r w:rsidRPr="006240AF">
        <w:rPr>
          <w:rFonts w:cs="Sylfaen"/>
        </w:rPr>
        <w:t>:</w:t>
      </w:r>
    </w:p>
    <w:p w14:paraId="1E6C3018" w14:textId="179C7079" w:rsidR="00E57C71" w:rsidRDefault="00BF0CD8" w:rsidP="002C5C19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A0429E8" wp14:editId="5B6D06C6">
                <wp:extent cx="4603805" cy="919942"/>
                <wp:effectExtent l="0" t="0" r="6350" b="0"/>
                <wp:docPr id="210003741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03805" cy="91994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089544" w14:textId="271CF7F0" w:rsidR="007A588D" w:rsidRDefault="007A588D" w:rsidP="00C454C8">
                            <w:pPr>
                              <w:pStyle w:val="Q-Yndgcvac"/>
                            </w:pPr>
                            <w:r w:rsidRPr="00674464">
                              <w:t>Կարգաթվ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մեծացմ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հետ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բոլո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տարր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և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դրանց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միացություն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քիմիակ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հատկություն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րբերակ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փոփոխությունները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յմանավորված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ե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>
                              <w:t>նր</w:t>
                            </w:r>
                            <w:r w:rsidRPr="00674464">
                              <w:t>անով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674464">
                              <w:t>ո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րբերաբա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կրկնվում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է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յդ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տարր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տոմ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րտաքի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էլեկտրոնայի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շերտ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կառուցվածքը</w:t>
                            </w:r>
                            <w:r w:rsidRPr="00674464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0429E8" id="_x0000_s1367" style="width:362.5pt;height:72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42089544" w14:textId="271CF7F0" w:rsidR="007A588D" w:rsidRDefault="007A588D" w:rsidP="00C454C8">
                      <w:pPr>
                        <w:pStyle w:val="Q-Yndgcvac"/>
                      </w:pPr>
                      <w:r w:rsidRPr="00674464">
                        <w:t>Կարգաթվ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մեծացմ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հետ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բոլո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տարր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և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դրանց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միացություն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քիմիակ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հատկություն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րբերակ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փոփոխությունները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յմանավորված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ե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>
                        <w:t>նր</w:t>
                      </w:r>
                      <w:r w:rsidRPr="00674464">
                        <w:t>անով</w:t>
                      </w:r>
                      <w:r w:rsidRPr="00674464">
                        <w:rPr>
                          <w:rFonts w:cs="Sylfaen"/>
                        </w:rPr>
                        <w:t xml:space="preserve">, </w:t>
                      </w:r>
                      <w:r w:rsidRPr="00674464">
                        <w:t>ո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րբերաբա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կրկնվում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է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յդ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տարր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տոմ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րտաքի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էլեկտրոնայի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շերտ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կառուցվածքը</w:t>
                      </w:r>
                      <w:r w:rsidRPr="00674464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0B089C4" w14:textId="63BC4B8F" w:rsidR="002C5C19" w:rsidRDefault="002C5C19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2B6D386F" w14:textId="7324E701" w:rsidR="00A26461" w:rsidRDefault="00A26461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69BF03A1" wp14:editId="50ECE4B5">
                <wp:extent cx="5060950" cy="872115"/>
                <wp:effectExtent l="0" t="0" r="6350" b="4445"/>
                <wp:docPr id="700446087" name="Canvas 70044608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116525140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48989448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81ABCA3" w14:textId="17044C8B" w:rsidR="007A588D" w:rsidRDefault="007A588D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93899919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F77D0C1" w14:textId="3D2ED59A" w:rsidR="007A588D" w:rsidRPr="00DB4EFD" w:rsidRDefault="007A588D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ՏԱՐՐԵՐԻ ԷԼԵԿՏՐՈՆԱՅԻՆ ԸՆՏԱՆԻՔ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61371074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9BF03A1" id="Canvas 700446087" o:spid="_x0000_s136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">
                <v:shape id="_x0000_s136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70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">
                  <v:shape id="Hexagon 1" o:spid="_x0000_s137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" adj="4809" fillcolor="#1982b4" stroked="f" strokeweight="2pt">
                    <v:textbox inset="0,0,0,0">
                      <w:txbxContent>
                        <w:p w14:paraId="181ABCA3" w14:textId="17044C8B" w:rsidR="007A588D" w:rsidRDefault="007A588D" w:rsidP="00A26461">
                          <w:pPr>
                            <w:pStyle w:val="NormalWeb"/>
                            <w:spacing w:after="0" w:line="256" w:lineRule="auto"/>
                            <w:jc w:val="center"/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7</w:t>
                          </w:r>
                        </w:p>
                      </w:txbxContent>
                    </v:textbox>
                  </v:shape>
                  <v:rect id="Rectangle 1" o:spid="_x0000_s1372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" filled="f" stroked="f" strokeweight="1.5pt">
                    <v:textbox>
                      <w:txbxContent>
                        <w:p w14:paraId="0F77D0C1" w14:textId="3D2ED59A" w:rsidR="007A588D" w:rsidRPr="00DB4EFD" w:rsidRDefault="007A588D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ՏԱՐՐԵՐԻ ԷԼԵԿՏՐՈՆԱՅԻՆ ԸՆՏԱՆԻՔ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37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8940009" w14:textId="330A43DB" w:rsidR="00BF0CD8" w:rsidRPr="00D331C3" w:rsidRDefault="00B64243" w:rsidP="00627D74">
      <w:pPr>
        <w:pStyle w:val="ParagrafInvisible"/>
      </w:pPr>
      <w:bookmarkStart w:id="558" w:name="_Toc133963252"/>
      <w:bookmarkStart w:id="559" w:name="_Toc133965310"/>
      <w:bookmarkStart w:id="560" w:name="_Toc133965566"/>
      <w:bookmarkStart w:id="561" w:name="_Toc153319778"/>
      <w:r>
        <w:t xml:space="preserve">§3.7. </w:t>
      </w:r>
      <w:r w:rsidR="00BF0CD8" w:rsidRPr="00D331C3">
        <w:t xml:space="preserve">ՏԱՐՐԵՐԻ </w:t>
      </w:r>
      <w:r w:rsidR="00BF0CD8" w:rsidRPr="00707DA4">
        <w:t>ԷԼԵԿՏՐՈՆԱՅԻՆ</w:t>
      </w:r>
      <w:r w:rsidR="00BF0CD8" w:rsidRPr="00D331C3">
        <w:t xml:space="preserve"> ԸՆՏԱՆԻՔՆԵՐԸ</w:t>
      </w:r>
      <w:bookmarkEnd w:id="558"/>
      <w:bookmarkEnd w:id="559"/>
      <w:bookmarkEnd w:id="560"/>
      <w:bookmarkEnd w:id="561"/>
    </w:p>
    <w:p w14:paraId="66F8D278" w14:textId="238307EC" w:rsidR="002E2E98" w:rsidRDefault="00BF0CD8" w:rsidP="00302A17">
      <w:pPr>
        <w:pStyle w:val="Q-Normal"/>
      </w:pPr>
      <w:r w:rsidRPr="00CE0E83">
        <w:t xml:space="preserve">Կախված </w:t>
      </w:r>
      <w:r w:rsidR="002E2E98">
        <w:t>նրան</w:t>
      </w:r>
      <w:r w:rsidRPr="00CE0E83">
        <w:t xml:space="preserve">ից, թե </w:t>
      </w:r>
      <w:r>
        <w:t xml:space="preserve">տարրի </w:t>
      </w:r>
      <w:r w:rsidRPr="00CE0E83">
        <w:t xml:space="preserve">ատոմում </w:t>
      </w:r>
      <w:r>
        <w:t xml:space="preserve">վերջին էլեկտրոնը </w:t>
      </w:r>
      <w:r w:rsidR="002E2E98">
        <w:t xml:space="preserve">որ </w:t>
      </w:r>
      <w:r w:rsidRPr="00CE0E83">
        <w:t>ենթամակարդակ</w:t>
      </w:r>
      <w:r w:rsidR="002E2E98">
        <w:t>ն</w:t>
      </w:r>
      <w:r w:rsidRPr="00CE0E83">
        <w:t xml:space="preserve"> է </w:t>
      </w:r>
      <w:r w:rsidR="00F73D1E">
        <w:t>զբաղեցն</w:t>
      </w:r>
      <w:r w:rsidRPr="00CE0E83">
        <w:t>ում</w:t>
      </w:r>
      <w:r w:rsidR="00F73D1E">
        <w:t>,</w:t>
      </w:r>
      <w:r w:rsidR="00EA203F">
        <w:t xml:space="preserve"> </w:t>
      </w:r>
      <w:r w:rsidRPr="00CE0E83">
        <w:t xml:space="preserve">տարրերը բաժանվում են չորս </w:t>
      </w:r>
      <w:r>
        <w:t>էլեկտրոնային ընտանիք</w:t>
      </w:r>
      <w:r w:rsidR="00EA203F">
        <w:t>ներ</w:t>
      </w:r>
      <w:r>
        <w:t>ի (բլոկների)</w:t>
      </w:r>
      <w:r w:rsidR="002E2E98">
        <w:t>.</w:t>
      </w:r>
      <w:r w:rsidR="00F73D1E">
        <w:t xml:space="preserve"> </w:t>
      </w:r>
    </w:p>
    <w:p w14:paraId="07917A35" w14:textId="2C505476" w:rsidR="002E2E98" w:rsidRPr="002E2E98" w:rsidRDefault="002E2E98" w:rsidP="002E2E98">
      <w:pPr>
        <w:pStyle w:val="Q-Normal"/>
        <w:numPr>
          <w:ilvl w:val="0"/>
          <w:numId w:val="93"/>
        </w:numPr>
      </w:pPr>
      <w:r w:rsidRPr="00F73D1E">
        <w:rPr>
          <w:b/>
        </w:rPr>
        <w:t>s</w:t>
      </w:r>
      <w:r>
        <w:rPr>
          <w:b/>
        </w:rPr>
        <w:t xml:space="preserve"> </w:t>
      </w:r>
      <w:r w:rsidRPr="00F73D1E">
        <w:rPr>
          <w:b/>
        </w:rPr>
        <w:t xml:space="preserve">տարրեր, </w:t>
      </w:r>
    </w:p>
    <w:p w14:paraId="61454A5A" w14:textId="1F65E17E" w:rsidR="002E2E98" w:rsidRPr="002E2E98" w:rsidRDefault="002E2E98" w:rsidP="002E2E98">
      <w:pPr>
        <w:pStyle w:val="Q-Normal"/>
        <w:numPr>
          <w:ilvl w:val="0"/>
          <w:numId w:val="93"/>
        </w:numPr>
      </w:pPr>
      <w:r w:rsidRPr="00F73D1E">
        <w:rPr>
          <w:b/>
        </w:rPr>
        <w:t>p</w:t>
      </w:r>
      <w:r>
        <w:rPr>
          <w:b/>
        </w:rPr>
        <w:t xml:space="preserve"> </w:t>
      </w:r>
      <w:r w:rsidRPr="00F73D1E">
        <w:rPr>
          <w:b/>
        </w:rPr>
        <w:t xml:space="preserve">տարրեր, </w:t>
      </w:r>
    </w:p>
    <w:p w14:paraId="1D3446C4" w14:textId="6B905994" w:rsidR="002E2E98" w:rsidRPr="002E2E98" w:rsidRDefault="002E2E98" w:rsidP="002E2E98">
      <w:pPr>
        <w:pStyle w:val="Q-Normal"/>
        <w:numPr>
          <w:ilvl w:val="0"/>
          <w:numId w:val="93"/>
        </w:numPr>
      </w:pPr>
      <w:r w:rsidRPr="00F73D1E">
        <w:rPr>
          <w:b/>
        </w:rPr>
        <w:t>d</w:t>
      </w:r>
      <w:r>
        <w:rPr>
          <w:b/>
        </w:rPr>
        <w:t xml:space="preserve"> </w:t>
      </w:r>
      <w:r w:rsidRPr="00F73D1E">
        <w:rPr>
          <w:b/>
        </w:rPr>
        <w:t xml:space="preserve">տարրեր, </w:t>
      </w:r>
    </w:p>
    <w:p w14:paraId="5FEA96AC" w14:textId="77777777" w:rsidR="00667653" w:rsidRDefault="002E2E98" w:rsidP="002E2E98">
      <w:pPr>
        <w:pStyle w:val="Q-Normal"/>
        <w:numPr>
          <w:ilvl w:val="0"/>
          <w:numId w:val="93"/>
        </w:numPr>
      </w:pPr>
      <w:r w:rsidRPr="00F73D1E">
        <w:rPr>
          <w:b/>
        </w:rPr>
        <w:t xml:space="preserve">f </w:t>
      </w:r>
      <w:r w:rsidR="00F73D1E" w:rsidRPr="00F73D1E">
        <w:rPr>
          <w:b/>
        </w:rPr>
        <w:t>տարրեր</w:t>
      </w:r>
      <w:r w:rsidR="00F73D1E">
        <w:t xml:space="preserve">: </w:t>
      </w:r>
    </w:p>
    <w:p w14:paraId="70D23906" w14:textId="2B9A7797" w:rsidR="00BF0CD8" w:rsidRPr="00667653" w:rsidRDefault="00F73D1E" w:rsidP="00667653">
      <w:pPr>
        <w:pStyle w:val="Q-Normal"/>
      </w:pPr>
      <w:r w:rsidRPr="00667653">
        <w:t>Նկար 3.17-ում այդ տարրերը պատկերված են տարբեր գույնի վանդակներում: Քննարկենք այդ տարրերը:</w:t>
      </w:r>
    </w:p>
    <w:p w14:paraId="4BE2A0A0" w14:textId="6F9F4636" w:rsidR="00BF0CD8" w:rsidRPr="00D331C3" w:rsidRDefault="00BF0CD8" w:rsidP="00022C0B">
      <w:pPr>
        <w:pStyle w:val="Q-Normal"/>
        <w:numPr>
          <w:ilvl w:val="0"/>
          <w:numId w:val="36"/>
        </w:numPr>
        <w:ind w:left="0" w:firstLine="360"/>
      </w:pPr>
      <w:r w:rsidRPr="00DB4EFD">
        <w:rPr>
          <w:b/>
          <w:bCs/>
          <w:color w:val="1982B4"/>
        </w:rPr>
        <w:t>s տարրեր (s</w:t>
      </w:r>
      <w:r w:rsidR="00EA203F" w:rsidRPr="00DB4EFD">
        <w:rPr>
          <w:b/>
          <w:bCs/>
          <w:color w:val="1982B4"/>
        </w:rPr>
        <w:t xml:space="preserve"> </w:t>
      </w:r>
      <w:r w:rsidRPr="00DB4EFD">
        <w:rPr>
          <w:b/>
          <w:bCs/>
          <w:color w:val="1982B4"/>
        </w:rPr>
        <w:t xml:space="preserve">բլոկ): </w:t>
      </w:r>
      <w:r w:rsidRPr="00D331C3">
        <w:t>Այս տարրերի մոտ էլեկտրոններով լրացումը կատարվում է արտաքին է</w:t>
      </w:r>
      <w:r w:rsidR="007E413B">
        <w:t>լեկտրոնային շերտի</w:t>
      </w:r>
      <w:r w:rsidRPr="00D331C3">
        <w:t xml:space="preserve"> s</w:t>
      </w:r>
      <w:r w:rsidR="00EA203F">
        <w:t xml:space="preserve"> </w:t>
      </w:r>
      <w:r w:rsidRPr="00D331C3">
        <w:t xml:space="preserve">ենթամակարդակում: </w:t>
      </w:r>
    </w:p>
    <w:p w14:paraId="5039074B" w14:textId="5D479A93" w:rsidR="00BF0CD8" w:rsidRPr="00B11BFC" w:rsidRDefault="00BF0CD8" w:rsidP="00302A17">
      <w:pPr>
        <w:pStyle w:val="Q-Normal"/>
        <w:rPr>
          <w:rFonts w:eastAsia="Times New Roman" w:cs="Times New Roman"/>
        </w:rPr>
      </w:pPr>
      <w:r w:rsidRPr="00FC65DB">
        <w:rPr>
          <w:rFonts w:eastAsia="Times New Roman" w:cs="Times New Roman"/>
        </w:rPr>
        <w:t>Դրանք յուրաքանչյուր պարբերության առաջին երկու տարր</w:t>
      </w:r>
      <w:r w:rsidR="007E413B">
        <w:rPr>
          <w:rFonts w:eastAsia="Times New Roman" w:cs="Times New Roman"/>
        </w:rPr>
        <w:t>եր</w:t>
      </w:r>
      <w:r w:rsidRPr="00FC65DB">
        <w:rPr>
          <w:rFonts w:eastAsia="Times New Roman" w:cs="Times New Roman"/>
        </w:rPr>
        <w:t xml:space="preserve">ն են </w:t>
      </w:r>
      <w:r w:rsidRPr="00FC65DB">
        <w:t>կամ 1 և 2 խմբերի տարրերը</w:t>
      </w:r>
      <w:r w:rsidRPr="00CE0E83">
        <w:rPr>
          <w:rFonts w:eastAsia="Times New Roman" w:cs="Times New Roman"/>
        </w:rPr>
        <w:t>:</w:t>
      </w:r>
      <w:r w:rsidRPr="00FC65DB">
        <w:t xml:space="preserve"> Այս տարրերի ատոմներն արտաքին</w:t>
      </w:r>
      <w:r w:rsidR="007E413B" w:rsidRPr="007E413B">
        <w:rPr>
          <w:b/>
          <w:bCs/>
        </w:rPr>
        <w:t xml:space="preserve"> </w:t>
      </w:r>
      <w:r w:rsidR="007E413B" w:rsidRPr="007E413B">
        <w:rPr>
          <w:bCs/>
        </w:rPr>
        <w:t>էլեկտրոնային շերտում</w:t>
      </w:r>
      <w:r w:rsidRPr="00FC65DB">
        <w:t xml:space="preserve"> ունեն 1</w:t>
      </w:r>
      <w:r w:rsidR="00B11BFC">
        <w:t xml:space="preserve">-ական </w:t>
      </w:r>
      <w:r w:rsidRPr="00FC65DB">
        <w:t>կամ 2</w:t>
      </w:r>
      <w:r w:rsidR="00B11BFC">
        <w:t>-ական</w:t>
      </w:r>
      <w:r w:rsidRPr="00FC65DB">
        <w:t xml:space="preserve"> էլեկտրոն</w:t>
      </w:r>
      <w:r w:rsidR="00B11BFC">
        <w:t>ներ</w:t>
      </w:r>
      <w:r>
        <w:t xml:space="preserve">: </w:t>
      </w:r>
      <w:r w:rsidR="00B11BFC">
        <w:t>Հելիումը</w:t>
      </w:r>
      <w:r w:rsidR="00B11BFC" w:rsidRPr="00B11BFC">
        <w:t xml:space="preserve"> </w:t>
      </w:r>
      <w:r w:rsidR="00B11BFC">
        <w:t>նույնպես պատկանում է այս տարրերի ընտանիքին:</w:t>
      </w:r>
    </w:p>
    <w:p w14:paraId="36D9BB0A" w14:textId="4F7A1B80" w:rsidR="00BF0CD8" w:rsidRPr="00805C68" w:rsidRDefault="00BF0CD8" w:rsidP="00022C0B">
      <w:pPr>
        <w:pStyle w:val="Q-Normal"/>
        <w:numPr>
          <w:ilvl w:val="0"/>
          <w:numId w:val="36"/>
        </w:numPr>
        <w:ind w:left="0" w:firstLine="360"/>
      </w:pPr>
      <w:r w:rsidRPr="00DB4EFD">
        <w:rPr>
          <w:b/>
          <w:color w:val="1982B4"/>
        </w:rPr>
        <w:t>p տարրեր (p բլոկ)</w:t>
      </w:r>
      <w:r w:rsidRPr="00DB4EFD">
        <w:rPr>
          <w:color w:val="1982B4"/>
        </w:rPr>
        <w:t xml:space="preserve">: </w:t>
      </w:r>
      <w:r w:rsidRPr="00CE31BA">
        <w:rPr>
          <w:b/>
        </w:rPr>
        <w:t xml:space="preserve">Այս տարրերի մոտ էլեկտրոնների լրացումը կատարվում է արտաքին </w:t>
      </w:r>
      <w:r w:rsidR="007E413B" w:rsidRPr="00D331C3">
        <w:rPr>
          <w:b/>
          <w:bCs/>
        </w:rPr>
        <w:t>է</w:t>
      </w:r>
      <w:r w:rsidR="007E413B">
        <w:rPr>
          <w:b/>
          <w:bCs/>
        </w:rPr>
        <w:t xml:space="preserve">լեկտրոնային շերտի </w:t>
      </w:r>
      <w:r w:rsidRPr="00CE31BA">
        <w:rPr>
          <w:b/>
        </w:rPr>
        <w:t>p</w:t>
      </w:r>
      <w:r w:rsidR="00EA203F">
        <w:rPr>
          <w:b/>
        </w:rPr>
        <w:t xml:space="preserve"> </w:t>
      </w:r>
      <w:r w:rsidRPr="00CE31BA">
        <w:rPr>
          <w:b/>
        </w:rPr>
        <w:t>ենթամակարդակում:</w:t>
      </w:r>
      <w:r w:rsidRPr="00805C68">
        <w:t xml:space="preserve"> Դրանք յուրաքանչյուր պարբերության վերջին վեց տարր</w:t>
      </w:r>
      <w:r w:rsidR="007E413B">
        <w:t>եր</w:t>
      </w:r>
      <w:r w:rsidRPr="00805C68">
        <w:t>ն են (բացի առաջին պարբերությունից)</w:t>
      </w:r>
      <w:r w:rsidRPr="00805C68">
        <w:rPr>
          <w:rFonts w:cs="Sylfaen"/>
        </w:rPr>
        <w:t xml:space="preserve">: p տարրերը </w:t>
      </w:r>
      <w:r w:rsidRPr="00805C68">
        <w:t>գտնվում են 13-18 խմբերում</w:t>
      </w:r>
      <w:r w:rsidR="007E413B">
        <w:t>:</w:t>
      </w:r>
      <w:r w:rsidRPr="00805C68">
        <w:t xml:space="preserve"> </w:t>
      </w:r>
      <w:r w:rsidR="007E413B">
        <w:t>Ա</w:t>
      </w:r>
      <w:r w:rsidRPr="00805C68">
        <w:t xml:space="preserve">յս տարրերի ատոմներում արտաքին </w:t>
      </w:r>
      <w:r w:rsidR="007E413B" w:rsidRPr="007E413B">
        <w:rPr>
          <w:bCs/>
        </w:rPr>
        <w:t xml:space="preserve">էլեկտրոնային շերտի </w:t>
      </w:r>
      <w:r w:rsidRPr="00805C68">
        <w:t>էլեկտրոնների թիվը համընկնում է խմբի համարի վերջին թվանշանի հետ</w:t>
      </w:r>
      <w:r>
        <w:t xml:space="preserve"> (աղյուսակ  </w:t>
      </w:r>
      <w:r w:rsidRPr="00D331C3">
        <w:t>3.</w:t>
      </w:r>
      <w:r w:rsidR="00675798">
        <w:t>6</w:t>
      </w:r>
      <w:r>
        <w:t>):</w:t>
      </w:r>
    </w:p>
    <w:p w14:paraId="59E92C99" w14:textId="36C964FD" w:rsidR="00BF0CD8" w:rsidRPr="00FA429C" w:rsidRDefault="00BF0CD8" w:rsidP="00F4207A">
      <w:pPr>
        <w:pStyle w:val="3"/>
      </w:pPr>
      <w:r w:rsidRPr="00674464">
        <w:t>p</w:t>
      </w:r>
      <w:r w:rsidR="00EA203F">
        <w:t xml:space="preserve"> </w:t>
      </w:r>
      <w:r w:rsidRPr="00FA429C">
        <w:t xml:space="preserve"> </w:t>
      </w:r>
      <w:r>
        <w:t>տարրերի էլեկտրոնային կառուցվածքների համապատասխանությունը խմբերի համարներին</w:t>
      </w:r>
    </w:p>
    <w:tbl>
      <w:tblPr>
        <w:tblStyle w:val="GridTable5Dark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341"/>
        <w:gridCol w:w="1084"/>
        <w:gridCol w:w="1870"/>
        <w:gridCol w:w="2630"/>
      </w:tblGrid>
      <w:tr w:rsidR="00BF0CD8" w:rsidRPr="007A453B" w14:paraId="3231AFE8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6160CBBD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Խմբի համարը</w:t>
            </w:r>
          </w:p>
        </w:tc>
        <w:tc>
          <w:tcPr>
            <w:tcW w:w="1084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5974E98D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1870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7530A288" w14:textId="3922759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Էլեկտրոնային </w:t>
            </w:r>
            <w:r w:rsidR="00EA203F"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բանաձև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ը</w:t>
            </w:r>
          </w:p>
        </w:tc>
        <w:tc>
          <w:tcPr>
            <w:tcW w:w="2630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</w:tcPr>
          <w:p w14:paraId="65D83337" w14:textId="0B71F670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Արտաքին է</w:t>
            </w:r>
            <w:r w:rsidR="007E413B"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լ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. </w:t>
            </w:r>
            <w:r w:rsidR="007E413B"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շերտի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ների թիվը</w:t>
            </w:r>
          </w:p>
        </w:tc>
      </w:tr>
      <w:tr w:rsidR="00BF0CD8" w14:paraId="05BDCC17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736127A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13</w:t>
            </w:r>
          </w:p>
        </w:tc>
        <w:tc>
          <w:tcPr>
            <w:tcW w:w="1084" w:type="dxa"/>
            <w:tcBorders>
              <w:bottom w:val="single" w:sz="4" w:space="0" w:color="1982B4"/>
            </w:tcBorders>
            <w:shd w:val="clear" w:color="auto" w:fill="auto"/>
          </w:tcPr>
          <w:p w14:paraId="306F98D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B</m:t>
                </m:r>
              </m:oMath>
            </m:oMathPara>
          </w:p>
        </w:tc>
        <w:tc>
          <w:tcPr>
            <w:tcW w:w="1870" w:type="dxa"/>
            <w:tcBorders>
              <w:bottom w:val="single" w:sz="4" w:space="0" w:color="1982B4"/>
            </w:tcBorders>
            <w:shd w:val="clear" w:color="auto" w:fill="auto"/>
          </w:tcPr>
          <w:p w14:paraId="4446D3EF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30" w:type="dxa"/>
            <w:tcBorders>
              <w:bottom w:val="single" w:sz="4" w:space="0" w:color="1982B4"/>
            </w:tcBorders>
            <w:shd w:val="clear" w:color="auto" w:fill="auto"/>
          </w:tcPr>
          <w:p w14:paraId="6C3D4646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 xml:space="preserve">3 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էլեկտրոն</w:t>
            </w:r>
          </w:p>
        </w:tc>
      </w:tr>
      <w:tr w:rsidR="00BF0CD8" w14:paraId="6E6BB91B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5D4B4E1E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1</w:t>
            </w:r>
            <w:r w:rsidRPr="002C5C19">
              <w:rPr>
                <w:rFonts w:ascii="GHEA Grapalat" w:hAnsi="GHEA Grapalat" w:cs="Sylfaen"/>
                <w:sz w:val="20"/>
                <w:szCs w:val="20"/>
              </w:rPr>
              <w:t>3</w:t>
            </w:r>
          </w:p>
        </w:tc>
        <w:tc>
          <w:tcPr>
            <w:tcW w:w="1084" w:type="dxa"/>
            <w:tcBorders>
              <w:bottom w:val="single" w:sz="4" w:space="0" w:color="1982B4"/>
            </w:tcBorders>
            <w:shd w:val="clear" w:color="auto" w:fill="DEF1F7"/>
          </w:tcPr>
          <w:p w14:paraId="2D00C4D8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Al</m:t>
                </m:r>
              </m:oMath>
            </m:oMathPara>
          </w:p>
        </w:tc>
        <w:tc>
          <w:tcPr>
            <w:tcW w:w="1870" w:type="dxa"/>
            <w:tcBorders>
              <w:bottom w:val="single" w:sz="4" w:space="0" w:color="1982B4"/>
            </w:tcBorders>
            <w:shd w:val="clear" w:color="auto" w:fill="DEF1F7"/>
          </w:tcPr>
          <w:p w14:paraId="118C542F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i/>
                <w:sz w:val="20"/>
                <w:szCs w:val="20"/>
                <w:lang w:val="ru-RU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30" w:type="dxa"/>
            <w:tcBorders>
              <w:bottom w:val="single" w:sz="4" w:space="0" w:color="1982B4"/>
            </w:tcBorders>
            <w:shd w:val="clear" w:color="auto" w:fill="DEF1F7"/>
          </w:tcPr>
          <w:p w14:paraId="4F864E03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3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0B42900E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5A92FDA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14</w:t>
            </w:r>
          </w:p>
        </w:tc>
        <w:tc>
          <w:tcPr>
            <w:tcW w:w="1084" w:type="dxa"/>
            <w:tcBorders>
              <w:bottom w:val="single" w:sz="4" w:space="0" w:color="1982B4"/>
            </w:tcBorders>
            <w:shd w:val="clear" w:color="auto" w:fill="auto"/>
          </w:tcPr>
          <w:p w14:paraId="369D9F87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C</m:t>
                </m:r>
              </m:oMath>
            </m:oMathPara>
          </w:p>
        </w:tc>
        <w:tc>
          <w:tcPr>
            <w:tcW w:w="1870" w:type="dxa"/>
            <w:tcBorders>
              <w:bottom w:val="single" w:sz="4" w:space="0" w:color="1982B4"/>
            </w:tcBorders>
            <w:shd w:val="clear" w:color="auto" w:fill="auto"/>
          </w:tcPr>
          <w:p w14:paraId="57FDD602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30" w:type="dxa"/>
            <w:tcBorders>
              <w:bottom w:val="single" w:sz="4" w:space="0" w:color="1982B4"/>
            </w:tcBorders>
            <w:shd w:val="clear" w:color="auto" w:fill="auto"/>
          </w:tcPr>
          <w:p w14:paraId="4007EE02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4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35D9BDDE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139D2DF3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4</w:t>
            </w:r>
          </w:p>
        </w:tc>
        <w:tc>
          <w:tcPr>
            <w:tcW w:w="1084" w:type="dxa"/>
            <w:tcBorders>
              <w:bottom w:val="single" w:sz="4" w:space="0" w:color="1982B4"/>
            </w:tcBorders>
            <w:shd w:val="clear" w:color="auto" w:fill="DEF1F7"/>
          </w:tcPr>
          <w:p w14:paraId="0FF873FC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Si</m:t>
                </m:r>
              </m:oMath>
            </m:oMathPara>
          </w:p>
        </w:tc>
        <w:tc>
          <w:tcPr>
            <w:tcW w:w="1870" w:type="dxa"/>
            <w:tcBorders>
              <w:bottom w:val="single" w:sz="4" w:space="0" w:color="1982B4"/>
            </w:tcBorders>
            <w:shd w:val="clear" w:color="auto" w:fill="DEF1F7"/>
          </w:tcPr>
          <w:p w14:paraId="49864092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30" w:type="dxa"/>
            <w:tcBorders>
              <w:bottom w:val="single" w:sz="4" w:space="0" w:color="1982B4"/>
            </w:tcBorders>
            <w:shd w:val="clear" w:color="auto" w:fill="DEF1F7"/>
          </w:tcPr>
          <w:p w14:paraId="3E67F97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4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2E727F2D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7D55C89C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5</w:t>
            </w:r>
          </w:p>
        </w:tc>
        <w:tc>
          <w:tcPr>
            <w:tcW w:w="1084" w:type="dxa"/>
            <w:tcBorders>
              <w:bottom w:val="single" w:sz="4" w:space="0" w:color="1982B4"/>
            </w:tcBorders>
            <w:shd w:val="clear" w:color="auto" w:fill="auto"/>
          </w:tcPr>
          <w:p w14:paraId="5EFDF62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N</m:t>
                </m:r>
              </m:oMath>
            </m:oMathPara>
          </w:p>
        </w:tc>
        <w:tc>
          <w:tcPr>
            <w:tcW w:w="1870" w:type="dxa"/>
            <w:tcBorders>
              <w:bottom w:val="single" w:sz="4" w:space="0" w:color="1982B4"/>
            </w:tcBorders>
            <w:shd w:val="clear" w:color="auto" w:fill="auto"/>
          </w:tcPr>
          <w:p w14:paraId="4FD8AB7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30" w:type="dxa"/>
            <w:tcBorders>
              <w:bottom w:val="single" w:sz="4" w:space="0" w:color="1982B4"/>
            </w:tcBorders>
            <w:shd w:val="clear" w:color="auto" w:fill="auto"/>
          </w:tcPr>
          <w:p w14:paraId="46365BF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5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27C906A8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7985AB86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5</w:t>
            </w:r>
          </w:p>
        </w:tc>
        <w:tc>
          <w:tcPr>
            <w:tcW w:w="1084" w:type="dxa"/>
            <w:shd w:val="clear" w:color="auto" w:fill="DEF1F7"/>
          </w:tcPr>
          <w:p w14:paraId="18122D2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P</m:t>
                </m:r>
              </m:oMath>
            </m:oMathPara>
          </w:p>
        </w:tc>
        <w:tc>
          <w:tcPr>
            <w:tcW w:w="1870" w:type="dxa"/>
            <w:shd w:val="clear" w:color="auto" w:fill="DEF1F7"/>
          </w:tcPr>
          <w:p w14:paraId="0C5A827E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DEF1F7"/>
          </w:tcPr>
          <w:p w14:paraId="074CC909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5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</w:tbl>
    <w:p w14:paraId="66113132" w14:textId="77777777" w:rsidR="00BF0CD8" w:rsidRPr="009C32B2" w:rsidRDefault="00BF0CD8" w:rsidP="00BB6320">
      <w:pPr>
        <w:pStyle w:val="Q-Normal"/>
      </w:pPr>
    </w:p>
    <w:p w14:paraId="48A5F8BB" w14:textId="4D53BEA8" w:rsidR="00465156" w:rsidRPr="00465156" w:rsidRDefault="00BF0CD8" w:rsidP="00022C0B">
      <w:pPr>
        <w:pStyle w:val="Q-Normal"/>
        <w:numPr>
          <w:ilvl w:val="0"/>
          <w:numId w:val="36"/>
        </w:numPr>
        <w:ind w:left="0" w:firstLine="360"/>
      </w:pPr>
      <w:r w:rsidRPr="00DB4EFD">
        <w:rPr>
          <w:b/>
          <w:color w:val="1982B4"/>
        </w:rPr>
        <w:t>d տարրեր (d բլոկ)</w:t>
      </w:r>
      <w:r w:rsidRPr="00DB4EFD">
        <w:rPr>
          <w:color w:val="1982B4"/>
        </w:rPr>
        <w:t xml:space="preserve">: </w:t>
      </w:r>
      <w:r w:rsidRPr="00CE31BA">
        <w:rPr>
          <w:b/>
        </w:rPr>
        <w:t xml:space="preserve">Այս տարրերի մոտ էլեկտրոնների լրացումը կատարվում է նախավերջին </w:t>
      </w:r>
      <w:r w:rsidR="007E413B" w:rsidRPr="00D331C3">
        <w:rPr>
          <w:b/>
          <w:bCs/>
        </w:rPr>
        <w:t>է</w:t>
      </w:r>
      <w:r w:rsidR="007E413B">
        <w:rPr>
          <w:b/>
          <w:bCs/>
        </w:rPr>
        <w:t xml:space="preserve">լեկտրոնային շերտի </w:t>
      </w:r>
      <w:r w:rsidRPr="00CE31BA">
        <w:rPr>
          <w:b/>
        </w:rPr>
        <w:t>d</w:t>
      </w:r>
      <w:r w:rsidR="00EA203F">
        <w:rPr>
          <w:b/>
        </w:rPr>
        <w:t xml:space="preserve"> </w:t>
      </w:r>
      <w:r w:rsidRPr="00CE31BA">
        <w:rPr>
          <w:b/>
        </w:rPr>
        <w:t xml:space="preserve">ենթամակարդակում: </w:t>
      </w:r>
      <w:r w:rsidRPr="00D46B97">
        <w:t>Դրանք</w:t>
      </w:r>
      <w:r w:rsidRPr="00D46B97">
        <w:rPr>
          <w:rFonts w:cs="Sylfaen"/>
        </w:rPr>
        <w:t xml:space="preserve"> </w:t>
      </w:r>
      <w:r>
        <w:rPr>
          <w:rFonts w:cs="Sylfaen"/>
        </w:rPr>
        <w:t xml:space="preserve">3-12 խմբերի տարրերն են, որոնք </w:t>
      </w:r>
      <w:r w:rsidRPr="00D46B97">
        <w:rPr>
          <w:rFonts w:cs="Sylfaen"/>
        </w:rPr>
        <w:t>գտնվում են մեծ պարբերություններում</w:t>
      </w:r>
      <w:r w:rsidR="00241EAB" w:rsidRPr="00241EAB">
        <w:rPr>
          <w:rFonts w:cs="Sylfaen"/>
        </w:rPr>
        <w:t xml:space="preserve">, </w:t>
      </w:r>
      <w:r w:rsidRPr="00D46B97">
        <w:rPr>
          <w:rFonts w:cs="Sylfaen"/>
        </w:rPr>
        <w:t>յուրաքանչյուր պարբերությունում՝ տասը տարր:</w:t>
      </w:r>
      <w:r w:rsidRPr="00D46B97">
        <w:t xml:space="preserve"> d</w:t>
      </w:r>
      <w:r w:rsidR="00EA203F">
        <w:t xml:space="preserve"> </w:t>
      </w:r>
      <w:r w:rsidRPr="00D46B97">
        <w:t>տարրերի տասնյակ</w:t>
      </w:r>
      <w:r>
        <w:t>ն ընկած</w:t>
      </w:r>
      <w:r w:rsidRPr="00D46B97">
        <w:t xml:space="preserve"> է s և p տարրերի միջև, </w:t>
      </w:r>
      <w:r w:rsidRPr="00D46B97">
        <w:lastRenderedPageBreak/>
        <w:t>այդ պատճառով d</w:t>
      </w:r>
      <w:r w:rsidR="00EA203F">
        <w:t xml:space="preserve"> </w:t>
      </w:r>
      <w:r w:rsidRPr="00D46B97">
        <w:t xml:space="preserve">տարրերը կոչվում են նաև </w:t>
      </w:r>
      <w:r w:rsidRPr="00D46B97">
        <w:rPr>
          <w:b/>
        </w:rPr>
        <w:t>անցումային տարրեր</w:t>
      </w:r>
      <w:r w:rsidR="00905381">
        <w:rPr>
          <w:b/>
        </w:rPr>
        <w:t xml:space="preserve"> </w:t>
      </w:r>
      <w:r w:rsidR="00905381" w:rsidRPr="00465156">
        <w:t xml:space="preserve">(բացի 12 խմբի տարրերից, որոնց ատոմներում ավարտված է </w:t>
      </w:r>
      <w:r w:rsidR="00465156" w:rsidRPr="00465156">
        <w:rPr>
          <w:rFonts w:cs="Sylfaen"/>
        </w:rPr>
        <w:t>d</w:t>
      </w:r>
      <w:r w:rsidR="00465156" w:rsidRPr="00465156">
        <w:t xml:space="preserve"> </w:t>
      </w:r>
      <w:r w:rsidR="00905381" w:rsidRPr="00465156">
        <w:t>ենթամակարդակը)</w:t>
      </w:r>
      <w:r w:rsidRPr="00465156">
        <w:t>:</w:t>
      </w:r>
      <w:r w:rsidRPr="00D46B97">
        <w:rPr>
          <w:rFonts w:cs="Sylfaen"/>
        </w:rPr>
        <w:t xml:space="preserve"> </w:t>
      </w:r>
    </w:p>
    <w:p w14:paraId="3C994705" w14:textId="320BBEE2" w:rsidR="00BF0CD8" w:rsidRPr="00465156" w:rsidRDefault="00BF0CD8" w:rsidP="00302A17">
      <w:pPr>
        <w:pStyle w:val="Q-Normal"/>
      </w:pPr>
      <w:r w:rsidRPr="00465156">
        <w:t xml:space="preserve">d տարրերի ատոմներն արտաքին </w:t>
      </w:r>
      <w:r w:rsidR="00EA203F" w:rsidRPr="00465156">
        <w:t xml:space="preserve">էլեկտրոնային շերտում </w:t>
      </w:r>
      <w:r w:rsidR="00E714C2" w:rsidRPr="00465156">
        <w:t xml:space="preserve">մեծամասամբ </w:t>
      </w:r>
      <w:r w:rsidRPr="00465156">
        <w:t>ունեն 2</w:t>
      </w:r>
      <w:r w:rsidR="00E714C2" w:rsidRPr="00E714C2">
        <w:t xml:space="preserve"> </w:t>
      </w:r>
      <w:r w:rsidR="00E714C2" w:rsidRPr="00465156">
        <w:t>էլեկտրոն</w:t>
      </w:r>
      <w:r w:rsidRPr="00465156">
        <w:t>, որոշ դեպքերում՝ 1 (</w:t>
      </w:r>
      <m:oMath>
        <m:r>
          <m:rPr>
            <m:sty m:val="bi"/>
          </m:rPr>
          <w:rPr>
            <w:rFonts w:ascii="Cambria Math" w:hAnsi="Cambria Math"/>
          </w:rPr>
          <m:t>Cr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u</m:t>
        </m:r>
      </m:oMath>
      <w:r w:rsidRPr="00465156">
        <w:t xml:space="preserve">), իսկ </w:t>
      </w:r>
      <m:oMath>
        <m:r>
          <w:rPr>
            <w:rFonts w:ascii="Cambria Math" w:hAnsi="Cambria Math"/>
          </w:rPr>
          <m:t>Pd</m:t>
        </m:r>
      </m:oMath>
      <w:r w:rsidRPr="00465156">
        <w:t>-ի ատոմը՝ 0 էլեկտրոն:</w:t>
      </w:r>
    </w:p>
    <w:p w14:paraId="5F466E52" w14:textId="52E45BA1" w:rsidR="00BF0CD8" w:rsidRPr="00465156" w:rsidRDefault="008178A9" w:rsidP="00302A17">
      <w:pPr>
        <w:pStyle w:val="Q-Normal"/>
      </w:pPr>
      <w:r>
        <w:t>Ինչպես արդեն նշել ենք, ա</w:t>
      </w:r>
      <w:r w:rsidR="00BF0CD8" w:rsidRPr="00465156">
        <w:t xml:space="preserve">յս տարրերի համար վալենտային են համարվում </w:t>
      </w:r>
      <w:r w:rsidR="00465156" w:rsidRPr="00465156">
        <w:t xml:space="preserve">արտաքին էլեկտրոնային շերտի s </w:t>
      </w:r>
      <w:r w:rsidR="00465156">
        <w:t xml:space="preserve">և </w:t>
      </w:r>
      <w:r w:rsidR="00BF0CD8" w:rsidRPr="00465156">
        <w:t xml:space="preserve">նախավերջին </w:t>
      </w:r>
      <w:r w:rsidR="00EA203F" w:rsidRPr="00465156">
        <w:t xml:space="preserve">էլեկտրոնային շերտի </w:t>
      </w:r>
      <w:r w:rsidR="00465156">
        <w:t xml:space="preserve">բոլոր կամ մի քանի </w:t>
      </w:r>
      <w:r w:rsidR="00BF0CD8" w:rsidRPr="00465156">
        <w:t>d էլեկտրոնները</w:t>
      </w:r>
      <w:r w:rsidR="00CA3057" w:rsidRPr="00CA3057">
        <w:t>:</w:t>
      </w:r>
      <w:r w:rsidR="00BF0CD8" w:rsidRPr="00465156">
        <w:t xml:space="preserve"> </w:t>
      </w:r>
      <w:r w:rsidR="00465156">
        <w:t xml:space="preserve">Դրա հետևանքով </w:t>
      </w:r>
      <w:r w:rsidR="00465156" w:rsidRPr="00D46B97">
        <w:rPr>
          <w:rFonts w:cs="Sylfaen"/>
        </w:rPr>
        <w:t>d</w:t>
      </w:r>
      <w:r w:rsidR="00465156">
        <w:rPr>
          <w:rFonts w:cs="Sylfaen"/>
        </w:rPr>
        <w:t xml:space="preserve"> տարրերը ցուցաբերում են շատ տարբեր վալենտականություններ</w:t>
      </w:r>
      <w:r w:rsidR="00CA3057" w:rsidRPr="00CA3057">
        <w:rPr>
          <w:rFonts w:cs="Sylfaen"/>
        </w:rPr>
        <w:t xml:space="preserve"> </w:t>
      </w:r>
      <w:r w:rsidR="00CA3057" w:rsidRPr="00465156">
        <w:t>(աղյուսակ  3.7):</w:t>
      </w:r>
    </w:p>
    <w:p w14:paraId="2C032206" w14:textId="2D485BCE" w:rsidR="00BF0CD8" w:rsidRPr="00FA429C" w:rsidRDefault="00BF0CD8" w:rsidP="00F4207A">
      <w:pPr>
        <w:pStyle w:val="3"/>
      </w:pPr>
      <w:r w:rsidRPr="00FA429C">
        <w:t xml:space="preserve">d </w:t>
      </w:r>
      <w:r>
        <w:t>տարրերի էլեկտրոնային կառուցվածքների համապատասխանությունը խմբերի համարներին</w:t>
      </w:r>
    </w:p>
    <w:tbl>
      <w:tblPr>
        <w:tblStyle w:val="GridTable4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341"/>
        <w:gridCol w:w="1084"/>
        <w:gridCol w:w="2070"/>
        <w:gridCol w:w="2610"/>
      </w:tblGrid>
      <w:tr w:rsidR="00BF0CD8" w14:paraId="5C383093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0F3CF8AE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Խմբի համարը</w:t>
            </w:r>
          </w:p>
        </w:tc>
        <w:tc>
          <w:tcPr>
            <w:tcW w:w="1084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311CDD0A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2070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3B589A75" w14:textId="3A98F81B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Էլեկտրոնային </w:t>
            </w:r>
            <w:r w:rsidR="00EA203F"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բանաձև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ը</w:t>
            </w:r>
          </w:p>
        </w:tc>
        <w:tc>
          <w:tcPr>
            <w:tcW w:w="2610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512A3B77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Վալենտային էլեկտրոնների թիվը</w:t>
            </w:r>
          </w:p>
        </w:tc>
      </w:tr>
      <w:tr w:rsidR="00BF0CD8" w14:paraId="504B918F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72AC6A44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3</w:t>
            </w:r>
          </w:p>
        </w:tc>
        <w:tc>
          <w:tcPr>
            <w:tcW w:w="1084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5B759E00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Sc</m:t>
                </m:r>
              </m:oMath>
            </m:oMathPara>
          </w:p>
        </w:tc>
        <w:tc>
          <w:tcPr>
            <w:tcW w:w="2070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4A3B4409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10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5EADE589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 xml:space="preserve">3 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էլեկտրոն</w:t>
            </w:r>
          </w:p>
        </w:tc>
      </w:tr>
      <w:tr w:rsidR="00BF0CD8" w14:paraId="6DB400A0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DEF1F7"/>
            <w:vAlign w:val="center"/>
          </w:tcPr>
          <w:p w14:paraId="7E1BFE27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4</w:t>
            </w:r>
          </w:p>
        </w:tc>
        <w:tc>
          <w:tcPr>
            <w:tcW w:w="1084" w:type="dxa"/>
            <w:shd w:val="clear" w:color="auto" w:fill="DEF1F7"/>
            <w:vAlign w:val="center"/>
          </w:tcPr>
          <w:p w14:paraId="12F20AE4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Ti</m:t>
                </m:r>
              </m:oMath>
            </m:oMathPara>
          </w:p>
        </w:tc>
        <w:tc>
          <w:tcPr>
            <w:tcW w:w="2070" w:type="dxa"/>
            <w:shd w:val="clear" w:color="auto" w:fill="DEF1F7"/>
            <w:vAlign w:val="center"/>
          </w:tcPr>
          <w:p w14:paraId="6A9895E2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i/>
                <w:sz w:val="20"/>
                <w:szCs w:val="20"/>
                <w:lang w:val="ru-RU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10" w:type="dxa"/>
            <w:shd w:val="clear" w:color="auto" w:fill="DEF1F7"/>
            <w:vAlign w:val="center"/>
          </w:tcPr>
          <w:p w14:paraId="7ABADCC2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4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489A774E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2D88E799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5</w:t>
            </w:r>
          </w:p>
        </w:tc>
        <w:tc>
          <w:tcPr>
            <w:tcW w:w="1084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78299A97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V</m:t>
                </m:r>
              </m:oMath>
            </m:oMathPara>
          </w:p>
        </w:tc>
        <w:tc>
          <w:tcPr>
            <w:tcW w:w="2070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6F1C9407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10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3667D671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5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465156" w14:paraId="71106244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DEF1F7"/>
            <w:vAlign w:val="center"/>
          </w:tcPr>
          <w:p w14:paraId="105AACDD" w14:textId="1C96C750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8</w:t>
            </w:r>
          </w:p>
        </w:tc>
        <w:tc>
          <w:tcPr>
            <w:tcW w:w="1084" w:type="dxa"/>
            <w:shd w:val="clear" w:color="auto" w:fill="DEF1F7"/>
            <w:vAlign w:val="center"/>
          </w:tcPr>
          <w:p w14:paraId="01A65316" w14:textId="122326FF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0"/>
                    <w:szCs w:val="20"/>
                  </w:rPr>
                  <m:t>Os</m:t>
                </m:r>
              </m:oMath>
            </m:oMathPara>
          </w:p>
        </w:tc>
        <w:tc>
          <w:tcPr>
            <w:tcW w:w="2070" w:type="dxa"/>
            <w:shd w:val="clear" w:color="auto" w:fill="DEF1F7"/>
            <w:vAlign w:val="center"/>
          </w:tcPr>
          <w:p w14:paraId="64CE1A54" w14:textId="5B6E2F35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6</m:t>
                    </m:r>
                  </m:sup>
                </m:sSup>
              </m:oMath>
            </m:oMathPara>
          </w:p>
        </w:tc>
        <w:tc>
          <w:tcPr>
            <w:tcW w:w="2610" w:type="dxa"/>
            <w:shd w:val="clear" w:color="auto" w:fill="DEF1F7"/>
            <w:vAlign w:val="center"/>
          </w:tcPr>
          <w:p w14:paraId="51D4F037" w14:textId="2ED87DB5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8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465156" w14:paraId="17076006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4491EB94" w14:textId="1A6B7439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1</w:t>
            </w:r>
          </w:p>
        </w:tc>
        <w:tc>
          <w:tcPr>
            <w:tcW w:w="1084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2D0776A4" w14:textId="4C30112A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0"/>
                    <w:szCs w:val="20"/>
                  </w:rPr>
                  <m:t>Cu</m:t>
                </m:r>
              </m:oMath>
            </m:oMathPara>
          </w:p>
        </w:tc>
        <w:tc>
          <w:tcPr>
            <w:tcW w:w="2070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125F3E4F" w14:textId="4AD8B1A1" w:rsidR="00465156" w:rsidRPr="002C5C19" w:rsidRDefault="00000000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0</m:t>
                    </m:r>
                  </m:sup>
                </m:sSup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10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6AE6102C" w14:textId="1700585B" w:rsidR="00465156" w:rsidRPr="002C5C19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 xml:space="preserve">2 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էլեկտրոն</w:t>
            </w:r>
          </w:p>
        </w:tc>
      </w:tr>
      <w:tr w:rsidR="00CA3057" w14:paraId="1EB1B27D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DEF1F7"/>
            <w:vAlign w:val="center"/>
          </w:tcPr>
          <w:p w14:paraId="3F8E28BB" w14:textId="3A0FF4CA" w:rsidR="00CA3057" w:rsidRPr="002C5C19" w:rsidRDefault="00CA3057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2</w:t>
            </w:r>
          </w:p>
        </w:tc>
        <w:tc>
          <w:tcPr>
            <w:tcW w:w="1084" w:type="dxa"/>
            <w:shd w:val="clear" w:color="auto" w:fill="DEF1F7"/>
            <w:vAlign w:val="center"/>
          </w:tcPr>
          <w:p w14:paraId="4BBD6DB1" w14:textId="798DA629" w:rsidR="00CA3057" w:rsidRPr="002C5C19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0"/>
                    <w:szCs w:val="20"/>
                  </w:rPr>
                  <m:t>Zn</m:t>
                </m:r>
              </m:oMath>
            </m:oMathPara>
          </w:p>
        </w:tc>
        <w:tc>
          <w:tcPr>
            <w:tcW w:w="2070" w:type="dxa"/>
            <w:shd w:val="clear" w:color="auto" w:fill="DEF1F7"/>
            <w:vAlign w:val="center"/>
          </w:tcPr>
          <w:p w14:paraId="3D25FE63" w14:textId="524FBDAB" w:rsidR="00CA3057" w:rsidRPr="002C5C19" w:rsidRDefault="00000000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0</m:t>
                    </m:r>
                  </m:sup>
                </m:sSup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10" w:type="dxa"/>
            <w:shd w:val="clear" w:color="auto" w:fill="DEF1F7"/>
            <w:vAlign w:val="center"/>
          </w:tcPr>
          <w:p w14:paraId="759CE2B2" w14:textId="343B10F7" w:rsidR="00CA3057" w:rsidRPr="002C5C19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 xml:space="preserve">2 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էլեկտրոն</w:t>
            </w:r>
          </w:p>
        </w:tc>
      </w:tr>
    </w:tbl>
    <w:p w14:paraId="68DFC566" w14:textId="77777777" w:rsidR="00BF0CD8" w:rsidRPr="00184B86" w:rsidRDefault="00BF0CD8" w:rsidP="00302A17">
      <w:pPr>
        <w:pStyle w:val="Q-Normal"/>
        <w:rPr>
          <w:lang w:eastAsia="ru-RU" w:bidi="he-IL"/>
        </w:rPr>
      </w:pPr>
    </w:p>
    <w:p w14:paraId="6BA4C0A1" w14:textId="7788E5D3" w:rsidR="00BF0CD8" w:rsidRPr="00A4038A" w:rsidRDefault="00BF0CD8" w:rsidP="00022C0B">
      <w:pPr>
        <w:pStyle w:val="Q-Normal"/>
        <w:numPr>
          <w:ilvl w:val="0"/>
          <w:numId w:val="36"/>
        </w:numPr>
        <w:ind w:left="0" w:firstLine="360"/>
      </w:pPr>
      <w:r w:rsidRPr="00DB4EFD">
        <w:rPr>
          <w:b/>
          <w:bCs/>
          <w:color w:val="1982B4"/>
        </w:rPr>
        <w:t>f տարրեր (f բլոկ):</w:t>
      </w:r>
      <w:r w:rsidRPr="00DB4EFD">
        <w:rPr>
          <w:color w:val="1982B4"/>
        </w:rPr>
        <w:t xml:space="preserve"> </w:t>
      </w:r>
      <w:r w:rsidRPr="002A2B04">
        <w:t xml:space="preserve">Այս տարրերի մոտ էլեկտրոնների լրացումը կատարվում է </w:t>
      </w:r>
      <w:r w:rsidR="00526622">
        <w:t xml:space="preserve">վերջինից </w:t>
      </w:r>
      <w:r w:rsidR="00E714C2">
        <w:t xml:space="preserve">հաշված՝ </w:t>
      </w:r>
      <w:r w:rsidRPr="002A2B04">
        <w:t xml:space="preserve">երրորդ </w:t>
      </w:r>
      <w:r w:rsidR="00EA203F" w:rsidRPr="00D331C3">
        <w:t>է</w:t>
      </w:r>
      <w:r w:rsidR="00EA203F">
        <w:t xml:space="preserve">լեկտրոնային շերտի </w:t>
      </w:r>
      <w:r w:rsidRPr="002A2B04">
        <w:t>f</w:t>
      </w:r>
      <w:r w:rsidR="00EA203F">
        <w:t xml:space="preserve"> </w:t>
      </w:r>
      <w:r w:rsidRPr="002A2B04">
        <w:t xml:space="preserve">ենթամակարդակում, իսկ արտաքին </w:t>
      </w:r>
      <w:r w:rsidR="00EA203F" w:rsidRPr="00D331C3">
        <w:t>է</w:t>
      </w:r>
      <w:r w:rsidR="00EA203F">
        <w:t xml:space="preserve">լեկտրոնային շերտում </w:t>
      </w:r>
      <w:r w:rsidRPr="002A2B04">
        <w:t>ունեն 2</w:t>
      </w:r>
      <w:r w:rsidR="002005DA">
        <w:t>-ական</w:t>
      </w:r>
      <w:r w:rsidRPr="002A2B04">
        <w:t xml:space="preserve"> էլեկտրոն</w:t>
      </w:r>
      <w:r w:rsidRPr="00CE31BA">
        <w:t>:</w:t>
      </w:r>
      <w:r w:rsidRPr="00CE0E83">
        <w:t xml:space="preserve"> Դրանք լանթան</w:t>
      </w:r>
      <w:r w:rsidR="00465156">
        <w:t>ո</w:t>
      </w:r>
      <w:r w:rsidRPr="00CE0E83">
        <w:t>իդներ</w:t>
      </w:r>
      <w:r w:rsidR="002005DA">
        <w:t>ը</w:t>
      </w:r>
      <w:r w:rsidRPr="00CE0E83">
        <w:t xml:space="preserve"> և ակտին</w:t>
      </w:r>
      <w:r w:rsidR="00465156">
        <w:t>ո</w:t>
      </w:r>
      <w:r>
        <w:t>ի</w:t>
      </w:r>
      <w:r w:rsidRPr="00CE0E83">
        <w:t>դներ</w:t>
      </w:r>
      <w:r w:rsidR="002005DA">
        <w:t>ն</w:t>
      </w:r>
      <w:r w:rsidR="002005DA" w:rsidRPr="002005DA">
        <w:t xml:space="preserve"> </w:t>
      </w:r>
      <w:r w:rsidR="002005DA" w:rsidRPr="00CE0E83">
        <w:t>են</w:t>
      </w:r>
      <w:r w:rsidRPr="00CE0E83">
        <w:t xml:space="preserve">, որոնք դասավորված են պարբերական աղյուսակի </w:t>
      </w:r>
      <w:r w:rsidR="002005DA">
        <w:t>ստորին հատվածում</w:t>
      </w:r>
      <w:r w:rsidRPr="00CE0E83">
        <w:t xml:space="preserve">: </w:t>
      </w:r>
      <w:r w:rsidR="00526622">
        <w:t>Լանթանոիդների մոտ լրանում է 4</w:t>
      </w:r>
      <w:r w:rsidR="00526622" w:rsidRPr="00526622">
        <w:t xml:space="preserve">f </w:t>
      </w:r>
      <w:r w:rsidR="00526622">
        <w:t xml:space="preserve">ենթամակարդակը, իսկ ակտինոիդների մոտ՝ </w:t>
      </w:r>
      <w:r w:rsidR="00526622" w:rsidRPr="00526622">
        <w:t>5f</w:t>
      </w:r>
      <w:r w:rsidR="00526622">
        <w:t xml:space="preserve">-ը: </w:t>
      </w:r>
      <w:r w:rsidRPr="00CE0E83">
        <w:t>Քանի որ այս տարրերի մոտ էլեկտրոնների լրացումը կատարվում է խորքային f</w:t>
      </w:r>
      <w:r w:rsidR="00F73D1E">
        <w:t xml:space="preserve"> </w:t>
      </w:r>
      <w:r w:rsidRPr="00CE0E83">
        <w:t xml:space="preserve">ենթամակարդակում, իսկ արտաքին </w:t>
      </w:r>
      <w:r w:rsidR="00EA203F" w:rsidRPr="00EA203F">
        <w:t>էլեկտրոնային շերտի</w:t>
      </w:r>
      <w:r w:rsidR="00EA203F">
        <w:t xml:space="preserve"> </w:t>
      </w:r>
      <w:r w:rsidRPr="00CE0E83">
        <w:t>կառուցվածքը մնում է անփոփոխ, այդ պատճառով f</w:t>
      </w:r>
      <w:r w:rsidR="00EA203F">
        <w:t xml:space="preserve"> </w:t>
      </w:r>
      <w:r w:rsidRPr="00CE0E83">
        <w:t>տարրերն ունեն իրար շատ նման ֆիզիկական և քիմիական հատկություններ:</w:t>
      </w:r>
    </w:p>
    <w:p w14:paraId="2A7ED3E1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/>
        </w:rPr>
      </w:pPr>
      <w:r>
        <w:rPr>
          <w:rFonts w:ascii="GHEA Grapalat" w:hAnsi="GHEA Grapalat" w:cs="Arial"/>
          <w:b/>
          <w:sz w:val="28"/>
          <w:szCs w:val="28"/>
          <w:lang w:val="hy-AM"/>
        </w:rPr>
        <w:br w:type="page"/>
      </w:r>
    </w:p>
    <w:p w14:paraId="097D4AB7" w14:textId="41E13CA3" w:rsidR="00A26461" w:rsidRDefault="00A26461" w:rsidP="008E7086">
      <w:bookmarkStart w:id="562" w:name="_Toc133963253"/>
      <w:bookmarkStart w:id="563" w:name="_Toc133965311"/>
      <w:bookmarkStart w:id="564" w:name="_Toc133965567"/>
      <w:r>
        <w:rPr>
          <w:noProof/>
        </w:rPr>
        <w:lastRenderedPageBreak/>
        <mc:AlternateContent>
          <mc:Choice Requires="wpc">
            <w:drawing>
              <wp:inline distT="0" distB="0" distL="0" distR="0" wp14:anchorId="78E022EF" wp14:editId="2FD2A1C7">
                <wp:extent cx="5060950" cy="872115"/>
                <wp:effectExtent l="0" t="0" r="6350" b="4445"/>
                <wp:docPr id="1357230601" name="Canvas 135723060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467077080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76265419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6A7FEF6" w14:textId="2351801F" w:rsidR="007A588D" w:rsidRPr="0034565D" w:rsidRDefault="007A588D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8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52606437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DFF2546" w14:textId="489ADF6C" w:rsidR="007A588D" w:rsidRPr="00DB4EFD" w:rsidRDefault="007A588D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ՏՈՄՆԵՐԻ ՈՐՈՇ ՀԱՏԿՈՒԹՅՈՒՆՆԵՐԻ ՊԱՐԲԵՐԱԿԱՆՈՒԹՅՈՒՆ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23978378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8E022EF" id="Canvas 1357230601" o:spid="_x0000_s1374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">
                <v:shape id="_x0000_s1375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76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">
                  <v:shape id="Hexagon 1" o:spid="_x0000_s1377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26A7FEF6" w14:textId="2351801F" w:rsidR="007A588D" w:rsidRPr="0034565D" w:rsidRDefault="007A588D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8</w:t>
                          </w:r>
                        </w:p>
                      </w:txbxContent>
                    </v:textbox>
                  </v:shape>
                  <v:rect id="Rectangle 1" o:spid="_x0000_s1378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" filled="f" stroked="f" strokeweight="1.5pt">
                    <v:textbox>
                      <w:txbxContent>
                        <w:p w14:paraId="6DFF2546" w14:textId="489ADF6C" w:rsidR="007A588D" w:rsidRPr="00DB4EFD" w:rsidRDefault="007A588D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ՏՈՄՆԵՐԻ ՈՐՈՇ ՀԱՏԿՈՒԹՅՈՒՆՆԵՐԻ ՊԱՐԲԵՐԱԿԱՆՈՒԹՅՈՒՆԸ</w:t>
                          </w:r>
                        </w:p>
                      </w:txbxContent>
                    </v:textbox>
                  </v:rect>
                </v:group>
                <v:shape id="Половина рамки 31" o:spid="_x0000_s1379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E932E16" w14:textId="5C242893" w:rsidR="00BF0CD8" w:rsidRPr="002A2B04" w:rsidRDefault="00B64243" w:rsidP="00627D74">
      <w:pPr>
        <w:pStyle w:val="ParagrafInvisible"/>
      </w:pPr>
      <w:bookmarkStart w:id="565" w:name="_Toc153319779"/>
      <w:r>
        <w:t xml:space="preserve">§3.8. </w:t>
      </w:r>
      <w:r w:rsidR="00BF0CD8" w:rsidRPr="00644F0E">
        <w:t xml:space="preserve">ԱՏՈՄՆԵՐԻ </w:t>
      </w:r>
      <w:r w:rsidR="00BF0CD8" w:rsidRPr="008E7086">
        <w:t>ՈՐՈՇ</w:t>
      </w:r>
      <w:r w:rsidR="00BF0CD8">
        <w:t xml:space="preserve"> </w:t>
      </w:r>
      <w:r w:rsidR="00BF0CD8" w:rsidRPr="00644F0E">
        <w:t>ՀԱՏԿՈՒԹՅՈՒՆՆԵՐԻ ՊԱՐԲԵՐԱԿԱՆՈՒԹՅՈՒՆԸ</w:t>
      </w:r>
      <w:bookmarkEnd w:id="562"/>
      <w:bookmarkEnd w:id="563"/>
      <w:bookmarkEnd w:id="564"/>
      <w:bookmarkEnd w:id="565"/>
    </w:p>
    <w:p w14:paraId="4F5BE98B" w14:textId="2EAB2E7A" w:rsidR="00BF0CD8" w:rsidRDefault="00BF0CD8" w:rsidP="00302A17">
      <w:pPr>
        <w:pStyle w:val="Q-Normal"/>
      </w:pPr>
      <w:r w:rsidRPr="00644F0E">
        <w:t>Ատոմների որոշ հատկություններ կապված են դրանց էլեկտրոնային կառուցվածքի հետ և պարբերա</w:t>
      </w:r>
      <w:r w:rsidR="001E7F75">
        <w:t>բար</w:t>
      </w:r>
      <w:r w:rsidRPr="00644F0E">
        <w:t xml:space="preserve"> փոխվում են տարրերի կարգաթվի աճման </w:t>
      </w:r>
      <w:r>
        <w:t>հետ</w:t>
      </w:r>
      <w:r w:rsidRPr="00644F0E">
        <w:t>: Այդպիսի հատկություններ</w:t>
      </w:r>
      <w:r>
        <w:t xml:space="preserve"> </w:t>
      </w:r>
      <w:r w:rsidRPr="00644F0E">
        <w:t xml:space="preserve">են </w:t>
      </w:r>
      <w:r>
        <w:t xml:space="preserve">տարրերի </w:t>
      </w:r>
      <w:r w:rsidRPr="00644F0E">
        <w:t>ատոմի շառավիղը, իոնացման էներգիան, էլեկտրոնի նկատմամբ խնամակցությունը, էլեկտրաբացասականությունը, օքսիդացման աստիճանը</w:t>
      </w:r>
      <w:r>
        <w:t xml:space="preserve"> և վալենտականությունը</w:t>
      </w:r>
      <w:r w:rsidRPr="00644F0E">
        <w:t>:</w:t>
      </w:r>
    </w:p>
    <w:p w14:paraId="141B5463" w14:textId="55B6BBEB" w:rsidR="00BF0CD8" w:rsidRPr="00644F0E" w:rsidRDefault="00BF0CD8" w:rsidP="00302A17">
      <w:pPr>
        <w:pStyle w:val="Q-Normal"/>
      </w:pPr>
      <w:r>
        <w:t>Նախ՝ տարբերենք տարրերի մետաղական  և ոչ մետաղական հատկությունները:</w:t>
      </w:r>
    </w:p>
    <w:p w14:paraId="77811A1A" w14:textId="3EBE7B28" w:rsidR="00BF0CD8" w:rsidRDefault="00E57C71" w:rsidP="00A50215">
      <w:pPr>
        <w:pStyle w:val="Q-Yentavernagir"/>
      </w:pPr>
      <w:bookmarkStart w:id="566" w:name="_Toc133963254"/>
      <w:bookmarkStart w:id="567" w:name="_Toc133965312"/>
      <w:bookmarkStart w:id="568" w:name="_Toc133965568"/>
      <w:bookmarkStart w:id="569" w:name="_Toc153319780"/>
      <w:r w:rsidRPr="00905006">
        <w:t>Մ</w:t>
      </w:r>
      <w:r>
        <w:t>ԵՏԱՂՆԵՐ ԵՎ ՈՉ ՄԵՏԱՂՆԵՐ</w:t>
      </w:r>
      <w:bookmarkEnd w:id="566"/>
      <w:bookmarkEnd w:id="567"/>
      <w:bookmarkEnd w:id="568"/>
      <w:bookmarkEnd w:id="569"/>
      <w:r w:rsidRPr="00905006">
        <w:t xml:space="preserve"> </w:t>
      </w:r>
    </w:p>
    <w:p w14:paraId="79DF6F31" w14:textId="77777777" w:rsidR="00BF0CD8" w:rsidRDefault="00BF0CD8" w:rsidP="002B4DDD">
      <w:pPr>
        <w:pStyle w:val="Q-Normal"/>
        <w:ind w:firstLine="432"/>
      </w:pPr>
      <w:r w:rsidRPr="00644F0E">
        <w:t xml:space="preserve">Ատոմի </w:t>
      </w:r>
      <w:r>
        <w:t xml:space="preserve">էլեկտրոնային </w:t>
      </w:r>
      <w:r w:rsidRPr="00644F0E">
        <w:t>կառու</w:t>
      </w:r>
      <w:r>
        <w:t>ցվածքի</w:t>
      </w:r>
      <w:r w:rsidRPr="00644F0E">
        <w:t xml:space="preserve"> տեսության համաձայն՝ տարրերի բաժանումը մետաղների և ոչ մետաղների որոշվում է դրանց էլեկտրոն տալու կամ վերցնելու հատկությամբ:</w:t>
      </w:r>
    </w:p>
    <w:p w14:paraId="0BB998F3" w14:textId="77777777" w:rsidR="00BF0CD8" w:rsidRPr="00905006" w:rsidRDefault="00BF0CD8" w:rsidP="002B4DDD">
      <w:pPr>
        <w:pStyle w:val="Q-Normal"/>
        <w:ind w:firstLine="432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1CB7FE9" wp14:editId="2B0ED739">
                <wp:extent cx="4023360" cy="573110"/>
                <wp:effectExtent l="0" t="0" r="0" b="0"/>
                <wp:docPr id="114170442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3360" cy="57311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5AF1CB5" w14:textId="77777777" w:rsidR="007A588D" w:rsidRDefault="007A588D" w:rsidP="00C454C8">
                            <w:pPr>
                              <w:pStyle w:val="Q-Yndgcvac"/>
                            </w:pPr>
                            <w:r w:rsidRPr="00905006">
                              <w:t>Այն տարրերը, որոնք հեշտությամբ են տալիս էլեկտրոն, օժտված են առավել ուժեղ մետաղական հատկությունն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CB7FE9" id="_x0000_s1380" style="width:316.8pt;height:4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" fillcolor="#def1f7" stroked="f" strokeweight="1pt">
                <v:stroke joinstyle="miter"/>
                <v:textbox>
                  <w:txbxContent>
                    <w:p w14:paraId="35AF1CB5" w14:textId="77777777" w:rsidR="007A588D" w:rsidRDefault="007A588D" w:rsidP="00C454C8">
                      <w:pPr>
                        <w:pStyle w:val="Q-Yndgcvac"/>
                      </w:pPr>
                      <w:r w:rsidRPr="00905006">
                        <w:t>Այն տարրերը, որոնք հեշտությամբ են տալիս էլեկտրոն, օժտված են առավել ուժեղ մետաղական հատկությունն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A2D565A" w14:textId="77777777" w:rsidR="00BF0CD8" w:rsidRDefault="00BF0CD8" w:rsidP="002B4DDD">
      <w:pPr>
        <w:pStyle w:val="Q-Normal"/>
        <w:ind w:firstLine="432"/>
        <w:rPr>
          <w:noProof/>
        </w:rPr>
      </w:pPr>
      <w:r w:rsidRPr="00644F0E">
        <w:t>Էլեկտրոն տալով՝ տարրի ատոմը վերածվում է դրական լիցքավորված իոնի՝ կատիոնի.</w:t>
      </w:r>
      <w:r w:rsidRPr="002A2B04">
        <w:rPr>
          <w:noProof/>
        </w:rPr>
        <w:t xml:space="preserve"> </w:t>
      </w:r>
    </w:p>
    <w:p w14:paraId="68569DC0" w14:textId="77777777" w:rsidR="00BF0CD8" w:rsidRPr="00644F0E" w:rsidRDefault="00BF0CD8" w:rsidP="002B4DDD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8A57706" wp14:editId="32DEFD30">
                <wp:extent cx="1041621" cy="313509"/>
                <wp:effectExtent l="0" t="0" r="6350" b="0"/>
                <wp:docPr id="600217398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1621" cy="313509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21A86A" w14:textId="77777777" w:rsidR="007A588D" w:rsidRPr="005B021F" w:rsidRDefault="007A588D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</w:rPr>
                                  <m:t xml:space="preserve">R-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</w:rPr>
                                      <m:t>+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A57706" id="_x0000_s1381" style="width:82pt;height:24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" fillcolor="#ffe8c8" stroked="f" strokeweight="1pt">
                <v:stroke joinstyle="miter"/>
                <v:textbox>
                  <w:txbxContent>
                    <w:p w14:paraId="3721A86A" w14:textId="77777777" w:rsidR="007A588D" w:rsidRPr="005B021F" w:rsidRDefault="007A588D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</w:rPr>
                            <m:t xml:space="preserve">R-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</w:rPr>
                                <m:t>+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DEEAD88" w14:textId="77777777" w:rsidR="00BF0CD8" w:rsidRPr="00644F0E" w:rsidRDefault="00BF0CD8" w:rsidP="002B4DDD">
      <w:pPr>
        <w:pStyle w:val="Q-Normal"/>
        <w:ind w:firstLine="432"/>
        <w:jc w:val="right"/>
        <w:rPr>
          <w:color w:val="0070C0"/>
          <w:sz w:val="28"/>
          <w:szCs w:val="28"/>
        </w:rPr>
      </w:pPr>
      <w:r>
        <w:rPr>
          <w:noProof/>
        </w:rPr>
        <mc:AlternateContent>
          <mc:Choice Requires="wps">
            <w:drawing>
              <wp:inline distT="0" distB="0" distL="0" distR="0" wp14:anchorId="41D3C8B5" wp14:editId="48FBE83B">
                <wp:extent cx="4094922" cy="566670"/>
                <wp:effectExtent l="0" t="0" r="1270" b="5080"/>
                <wp:docPr id="107042215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4922" cy="56667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F1BC7B8" w14:textId="77777777" w:rsidR="007A588D" w:rsidRDefault="007A588D" w:rsidP="00C454C8">
                            <w:pPr>
                              <w:pStyle w:val="Q-Yndgcvac"/>
                            </w:pPr>
                            <w:r w:rsidRPr="00905006">
                              <w:t>Առավել ուժեղ ոչ մետաղական հատկություններով օժտված են այն տարրերը, որոնք հեշտությամբ են միացնում էլեկտրո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D3C8B5" id="_x0000_s1382" style="width:322.45pt;height:44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2F1BC7B8" w14:textId="77777777" w:rsidR="007A588D" w:rsidRDefault="007A588D" w:rsidP="00C454C8">
                      <w:pPr>
                        <w:pStyle w:val="Q-Yndgcvac"/>
                      </w:pPr>
                      <w:r w:rsidRPr="00905006">
                        <w:t>Առավել ուժեղ ոչ մետաղական հատկություններով օժտված են այն տարրերը, որոնք հեշտությամբ են միացնում էլեկտրո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8431FE" w14:textId="77777777" w:rsidR="00BF0CD8" w:rsidRDefault="00BF0CD8" w:rsidP="002B4DDD">
      <w:pPr>
        <w:pStyle w:val="Q-Normal"/>
        <w:rPr>
          <w:noProof/>
        </w:rPr>
      </w:pPr>
      <w:r w:rsidRPr="00644F0E">
        <w:t>Էլեկտրոն վերցնելով՝ տարրի ատոմը վերածվում է բացասական լիցքավորված իոնի՝ անիոնի.</w:t>
      </w:r>
      <w:r w:rsidRPr="002A2B04">
        <w:rPr>
          <w:noProof/>
        </w:rPr>
        <w:t xml:space="preserve"> </w:t>
      </w:r>
    </w:p>
    <w:p w14:paraId="727EB337" w14:textId="77777777" w:rsidR="00BF0CD8" w:rsidRPr="002A2B04" w:rsidRDefault="00BF0CD8" w:rsidP="002B4DDD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BD69BA4" wp14:editId="11D248C1">
                <wp:extent cx="1001864" cy="286247"/>
                <wp:effectExtent l="0" t="0" r="8255" b="0"/>
                <wp:docPr id="1030728368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01864" cy="286247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8DB4CD" w14:textId="77777777" w:rsidR="007A588D" w:rsidRPr="005B021F" w:rsidRDefault="007A588D" w:rsidP="00735DD0">
                            <w:pPr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lang w:val="hy-AM"/>
                                  </w:rPr>
                                  <m:t>R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lang w:val="hy-AM"/>
                                  </w:rPr>
                                  <m:t xml:space="preserve">+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-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D69BA4" id="_x0000_s1383" style="width:78.9pt;height:22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" fillcolor="#ffe8c8" stroked="f" strokeweight="1pt">
                <v:stroke joinstyle="miter"/>
                <v:textbox>
                  <w:txbxContent>
                    <w:p w14:paraId="6C8DB4CD" w14:textId="77777777" w:rsidR="007A588D" w:rsidRPr="005B021F" w:rsidRDefault="007A588D" w:rsidP="00735DD0">
                      <w:pPr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lang w:val="hy-AM"/>
                            </w:rPr>
                            <m:t>R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lang w:val="hy-AM"/>
                            </w:rPr>
                            <m:t xml:space="preserve">+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-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1AE2BF0" w14:textId="77777777" w:rsidR="00BF0CD8" w:rsidRPr="00905006" w:rsidRDefault="00BF0CD8" w:rsidP="005B021F">
      <w:pPr>
        <w:pStyle w:val="Q-Normal"/>
        <w:ind w:firstLine="432"/>
        <w:contextualSpacing w:val="0"/>
        <w:jc w:val="right"/>
      </w:pPr>
      <w:r w:rsidRPr="00905006">
        <w:rPr>
          <w:noProof/>
        </w:rPr>
        <mc:AlternateContent>
          <mc:Choice Requires="wps">
            <w:drawing>
              <wp:inline distT="0" distB="0" distL="0" distR="0" wp14:anchorId="02209C9B" wp14:editId="7363713B">
                <wp:extent cx="4810539" cy="566670"/>
                <wp:effectExtent l="0" t="0" r="9525" b="5080"/>
                <wp:docPr id="1528608295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10539" cy="56667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8AC11A" w14:textId="77777777" w:rsidR="007A588D" w:rsidRDefault="007A588D" w:rsidP="00C454C8">
                            <w:pPr>
                              <w:pStyle w:val="Q-Yndgcvac"/>
                            </w:pPr>
                            <w:r w:rsidRPr="00905006">
                              <w:t>Էլեկտրոն տալու հատկությունը կոչվում է նաև վերականգնիչ հատկություն, իսկ էլեկտրոն միացնելու հատկությունը՝ օքսիդիչ հատկ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209C9B" id="_x0000_s1384" style="width:378.8pt;height:44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1A8AC11A" w14:textId="77777777" w:rsidR="007A588D" w:rsidRDefault="007A588D" w:rsidP="00C454C8">
                      <w:pPr>
                        <w:pStyle w:val="Q-Yndgcvac"/>
                      </w:pPr>
                      <w:r w:rsidRPr="00905006">
                        <w:t>Էլեկտրոն տալու հատկությունը կոչվում է նաև վերականգնիչ հատկություն, իսկ էլեկտրոն միացնելու հատկությունը՝ օքսիդիչ հատկ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05006">
        <w:t xml:space="preserve"> </w:t>
      </w:r>
    </w:p>
    <w:p w14:paraId="11D8397B" w14:textId="77777777" w:rsidR="00BF0CD8" w:rsidRPr="00644F0E" w:rsidRDefault="00BF0CD8" w:rsidP="00302A17">
      <w:pPr>
        <w:pStyle w:val="Q-Normal"/>
      </w:pPr>
      <w:r w:rsidRPr="00644F0E">
        <w:t>Այսպիսով՝ առավել ուժեղ մետաղական հատկություններ ունեցող տարրերն օժտված են ուժեղ արտահայտված վերականգնիչ հատկություններով, իսկ ուժեղ ոչ մետաղական հատկություններ ունեցող տարրերը՝ օքսիդիչ հատկություններով:</w:t>
      </w:r>
    </w:p>
    <w:p w14:paraId="2F21EC5E" w14:textId="4DC89532" w:rsidR="00BF0CD8" w:rsidRPr="00644F0E" w:rsidRDefault="001E7F75" w:rsidP="00302A17">
      <w:pPr>
        <w:pStyle w:val="Q-Normal"/>
      </w:pPr>
      <w:r>
        <w:t>Մենք գիտենք, որ ա</w:t>
      </w:r>
      <w:r w:rsidR="00BF0CD8" w:rsidRPr="00644F0E">
        <w:t xml:space="preserve">տոմում միջուկի և էլեկտրոնների միջև գոյություն ունի էլեկտրաստատիկ ձգողություն: Որքան </w:t>
      </w:r>
      <w:r w:rsidR="00C31212" w:rsidRPr="00644F0E">
        <w:t xml:space="preserve">թույլ է </w:t>
      </w:r>
      <w:r w:rsidR="00BF0CD8" w:rsidRPr="00644F0E">
        <w:t xml:space="preserve">միջուկի և արտաքին </w:t>
      </w:r>
      <w:r w:rsidRPr="001E7F75">
        <w:rPr>
          <w:bCs/>
        </w:rPr>
        <w:t>շերտ</w:t>
      </w:r>
      <w:r w:rsidR="00CE405A">
        <w:rPr>
          <w:bCs/>
        </w:rPr>
        <w:t>ում գտնվող</w:t>
      </w:r>
      <w:r>
        <w:rPr>
          <w:b/>
          <w:bCs/>
        </w:rPr>
        <w:t xml:space="preserve"> </w:t>
      </w:r>
      <w:r w:rsidR="00BF0CD8" w:rsidRPr="00644F0E">
        <w:t xml:space="preserve">էլեկտրոնների միջև ձգողությունը, այնքան </w:t>
      </w:r>
      <w:r>
        <w:t xml:space="preserve">այդ </w:t>
      </w:r>
      <w:r w:rsidR="00BF0CD8" w:rsidRPr="00644F0E">
        <w:t>էլեկտրոններ</w:t>
      </w:r>
      <w:r w:rsidR="00CE405A">
        <w:t>ը</w:t>
      </w:r>
      <w:r w:rsidR="00BF0CD8" w:rsidRPr="00644F0E">
        <w:t xml:space="preserve"> հեշտ</w:t>
      </w:r>
      <w:r w:rsidR="00B150F3">
        <w:t>ությամբ</w:t>
      </w:r>
      <w:r w:rsidR="00BF0CD8" w:rsidRPr="00644F0E">
        <w:t xml:space="preserve"> են պոկվում </w:t>
      </w:r>
      <w:r w:rsidR="00BF0CD8" w:rsidRPr="00644F0E">
        <w:lastRenderedPageBreak/>
        <w:t>ատոմից, հետևաբար այ</w:t>
      </w:r>
      <w:r>
        <w:t>դ</w:t>
      </w:r>
      <w:r w:rsidR="00C31212">
        <w:t>պիսի</w:t>
      </w:r>
      <w:r w:rsidR="00BF0CD8" w:rsidRPr="00644F0E">
        <w:t xml:space="preserve"> տարր</w:t>
      </w:r>
      <w:r w:rsidR="00C31212">
        <w:t>եր</w:t>
      </w:r>
      <w:r w:rsidR="00BF0CD8" w:rsidRPr="00644F0E">
        <w:t>ի մետաղական հատկություններն ուժեղ են արտահայտվում: Ընդհակառակ</w:t>
      </w:r>
      <w:r w:rsidR="00BF0CD8">
        <w:t>ը</w:t>
      </w:r>
      <w:r w:rsidR="00BF0CD8" w:rsidRPr="00644F0E">
        <w:t>, որքան էլեկտրոններն ուժեղ են ձգվում միջուկի կողմից, այնքան  դրանց պոկվելը դառնում է դժվար, հետևաբար այդպիսի տարրեր</w:t>
      </w:r>
      <w:r w:rsidR="00C31212">
        <w:t>ն ունեն</w:t>
      </w:r>
      <w:r w:rsidR="00BF0CD8" w:rsidRPr="00644F0E">
        <w:t xml:space="preserve"> </w:t>
      </w:r>
      <w:r w:rsidR="00C31212" w:rsidRPr="00644F0E">
        <w:t xml:space="preserve">ավելի թույլ </w:t>
      </w:r>
      <w:r w:rsidR="00C31212">
        <w:t xml:space="preserve">արտահայտված </w:t>
      </w:r>
      <w:r w:rsidR="00BF0CD8" w:rsidRPr="00644F0E">
        <w:t xml:space="preserve">մետաղական հատկություններ: Միջուկի և արտաքին </w:t>
      </w:r>
      <w:r w:rsidR="00CE405A" w:rsidRPr="00CE405A">
        <w:rPr>
          <w:bCs/>
        </w:rPr>
        <w:t>շերտի</w:t>
      </w:r>
      <w:r w:rsidR="00CE405A">
        <w:rPr>
          <w:b/>
          <w:bCs/>
        </w:rPr>
        <w:t xml:space="preserve"> </w:t>
      </w:r>
      <w:r w:rsidR="00BF0CD8" w:rsidRPr="00644F0E">
        <w:t xml:space="preserve">էլեկտրոնների ձգողությունը </w:t>
      </w:r>
      <w:r w:rsidR="003F07DE">
        <w:t xml:space="preserve">շատ հաճախ </w:t>
      </w:r>
      <w:r w:rsidR="00BF0CD8" w:rsidRPr="00644F0E">
        <w:t>որոշվում է ատոմի չափսերով, մասնավորապես՝ ատոմի շառավղով:</w:t>
      </w:r>
    </w:p>
    <w:p w14:paraId="4375A3F8" w14:textId="54E95DFB" w:rsidR="00BF0CD8" w:rsidRDefault="00E57C71" w:rsidP="00A50215">
      <w:pPr>
        <w:pStyle w:val="Q-Yentavernagir"/>
      </w:pPr>
      <w:bookmarkStart w:id="570" w:name="_Toc133963255"/>
      <w:bookmarkStart w:id="571" w:name="_Toc133965313"/>
      <w:bookmarkStart w:id="572" w:name="_Toc133965569"/>
      <w:bookmarkStart w:id="573" w:name="_Toc153319781"/>
      <w:r w:rsidRPr="00905006">
        <w:t>Ա</w:t>
      </w:r>
      <w:r>
        <w:t>ՏՈՄԻ ՇԱՌԱՎԻՂ</w:t>
      </w:r>
      <w:bookmarkEnd w:id="570"/>
      <w:bookmarkEnd w:id="571"/>
      <w:bookmarkEnd w:id="572"/>
      <w:bookmarkEnd w:id="573"/>
    </w:p>
    <w:p w14:paraId="58871D37" w14:textId="5C9F4E72" w:rsidR="00BF0CD8" w:rsidRDefault="00BF0CD8" w:rsidP="00302A17">
      <w:pPr>
        <w:pStyle w:val="Q-Normal"/>
      </w:pPr>
      <w:r w:rsidRPr="00644F0E">
        <w:t xml:space="preserve">Հաշվարկների հարմարության համար ատոմը դիտվում է որպես գունդ, որի չափսերը նկարագրվում են դրա շառավղով: Որքան մեծ է ատոմի շառավիղը, այնքան </w:t>
      </w:r>
      <w:r w:rsidR="00C31212" w:rsidRPr="00644F0E">
        <w:t xml:space="preserve">քիմիական ռեակցիաների ժամանակ </w:t>
      </w:r>
      <w:r w:rsidRPr="00644F0E">
        <w:t xml:space="preserve">արտաքին </w:t>
      </w:r>
      <w:r w:rsidR="00CE405A" w:rsidRPr="00CE405A">
        <w:rPr>
          <w:bCs/>
        </w:rPr>
        <w:t xml:space="preserve">շերտում գտնվող </w:t>
      </w:r>
      <w:r w:rsidRPr="00644F0E">
        <w:t>էլեկտրոնները հեշտ</w:t>
      </w:r>
      <w:r w:rsidR="001463B3">
        <w:t>ությամբ</w:t>
      </w:r>
      <w:r w:rsidRPr="00644F0E">
        <w:t xml:space="preserve"> են պոկվում ատոմից: Ընդհակառակն, ատոմի շառավղի փոքրացման հետ էլեկտրոններն ավելի ուժեղ են ձգվում միջուկի կողմից և </w:t>
      </w:r>
      <w:r w:rsidR="00C31212">
        <w:t>ավելի դժվար պոկվում:</w:t>
      </w:r>
    </w:p>
    <w:p w14:paraId="5278B9D8" w14:textId="54AF0BED" w:rsidR="00BF0CD8" w:rsidRDefault="00BF0CD8" w:rsidP="005B021F">
      <w:pPr>
        <w:pStyle w:val="Q-Normal"/>
        <w:ind w:firstLine="432"/>
        <w:contextualSpacing w:val="0"/>
      </w:pPr>
      <w:r w:rsidRPr="00EB107F">
        <w:t>Պարբերական աղյուսակի</w:t>
      </w:r>
      <w:r>
        <w:rPr>
          <w:b/>
          <w:i/>
        </w:rPr>
        <w:t xml:space="preserve"> խմբերում </w:t>
      </w:r>
      <w:r w:rsidRPr="00535E8B">
        <w:rPr>
          <w:b/>
          <w:i/>
        </w:rPr>
        <w:t>կարգաթվի աճմամբ</w:t>
      </w:r>
      <w:r w:rsidRPr="00644F0E">
        <w:t xml:space="preserve"> </w:t>
      </w:r>
      <w:r>
        <w:t xml:space="preserve">(վերևից ներքև) </w:t>
      </w:r>
      <w:r w:rsidRPr="00644F0E">
        <w:t xml:space="preserve">ավելանում է ատոմներում </w:t>
      </w:r>
      <w:r w:rsidR="00CE405A" w:rsidRPr="00CE405A">
        <w:rPr>
          <w:bCs/>
        </w:rPr>
        <w:t>էլեկտրոնային շերտերի</w:t>
      </w:r>
      <w:r w:rsidR="00CE405A">
        <w:rPr>
          <w:b/>
          <w:bCs/>
        </w:rPr>
        <w:t xml:space="preserve"> </w:t>
      </w:r>
      <w:r w:rsidRPr="00644F0E">
        <w:t xml:space="preserve">թիվը,  մեծանում է ատոմի ծավալը, հետևաբար </w:t>
      </w:r>
      <w:r w:rsidRPr="00535E8B">
        <w:rPr>
          <w:b/>
          <w:i/>
        </w:rPr>
        <w:t>աճում է ատոմի շառավիղը</w:t>
      </w:r>
      <w:r w:rsidRPr="00644F0E">
        <w:t xml:space="preserve"> </w:t>
      </w:r>
      <w:r>
        <w:t>(նկար 3.1</w:t>
      </w:r>
      <w:r w:rsidR="00675798">
        <w:t>8</w:t>
      </w:r>
      <w:r w:rsidRPr="00644F0E">
        <w:t xml:space="preserve">): Դրա հետևանքով արտաքին </w:t>
      </w:r>
      <w:r w:rsidR="00CE405A" w:rsidRPr="00CE405A">
        <w:rPr>
          <w:bCs/>
        </w:rPr>
        <w:t>շերտում գտնվող</w:t>
      </w:r>
      <w:r w:rsidR="00CE405A">
        <w:rPr>
          <w:b/>
          <w:bCs/>
        </w:rPr>
        <w:t xml:space="preserve"> </w:t>
      </w:r>
      <w:r w:rsidRPr="00644F0E">
        <w:t xml:space="preserve">էլեկտրոններն ավելի են հեռանում միջուկից և ավելի թույլ ձգվում վերջինիս կողմից: </w:t>
      </w:r>
      <w:r>
        <w:t>Սա հատկապես արտահայտվում է</w:t>
      </w:r>
      <w:r w:rsidR="008E0AEA">
        <w:t xml:space="preserve"> </w:t>
      </w:r>
      <w:r w:rsidR="008E0AEA" w:rsidRPr="008E0AEA">
        <w:rPr>
          <w:b/>
        </w:rPr>
        <w:t>s և p տարրերի մոտ</w:t>
      </w:r>
      <w:r w:rsidR="008E0AEA">
        <w:t xml:space="preserve"> </w:t>
      </w:r>
      <w:r>
        <w:t xml:space="preserve"> </w:t>
      </w:r>
      <w:r w:rsidR="008E0AEA" w:rsidRPr="008E0AEA">
        <w:t>(</w:t>
      </w:r>
      <w:r w:rsidR="00D21667">
        <w:rPr>
          <w:b/>
          <w:i/>
        </w:rPr>
        <w:t>գ</w:t>
      </w:r>
      <w:r w:rsidR="00D21667" w:rsidRPr="00535E8B">
        <w:rPr>
          <w:b/>
          <w:i/>
        </w:rPr>
        <w:t xml:space="preserve">լխավոր </w:t>
      </w:r>
      <w:r w:rsidR="00D21667">
        <w:rPr>
          <w:b/>
          <w:i/>
        </w:rPr>
        <w:t>խմբերի</w:t>
      </w:r>
      <w:r w:rsidR="00D21667">
        <w:t xml:space="preserve"> </w:t>
      </w:r>
      <w:r>
        <w:rPr>
          <w:b/>
          <w:i/>
        </w:rPr>
        <w:t>տարրերի մոտ</w:t>
      </w:r>
      <w:r w:rsidR="00351524">
        <w:rPr>
          <w:b/>
          <w:i/>
        </w:rPr>
        <w:t>)</w:t>
      </w:r>
      <w:r>
        <w:rPr>
          <w:b/>
          <w:i/>
        </w:rPr>
        <w:t xml:space="preserve">, </w:t>
      </w:r>
      <w:r w:rsidRPr="00EB107F">
        <w:t xml:space="preserve">քանի որ այս տարրերի մոտ վալենտային համարվում են միայն </w:t>
      </w:r>
      <w:r w:rsidRPr="00CE405A">
        <w:rPr>
          <w:b/>
        </w:rPr>
        <w:t xml:space="preserve">արտաքին </w:t>
      </w:r>
      <w:r w:rsidR="00CE405A" w:rsidRPr="00CE405A">
        <w:rPr>
          <w:b/>
          <w:bCs/>
        </w:rPr>
        <w:t>շերտի</w:t>
      </w:r>
      <w:r w:rsidR="00CE405A">
        <w:rPr>
          <w:b/>
          <w:bCs/>
        </w:rPr>
        <w:t xml:space="preserve"> </w:t>
      </w:r>
      <w:r w:rsidRPr="00EB107F">
        <w:t>էլեկտրոնները:</w:t>
      </w:r>
    </w:p>
    <w:p w14:paraId="7DA3C5B1" w14:textId="77777777" w:rsidR="005B021F" w:rsidRDefault="005B021F" w:rsidP="00B82D33">
      <w:pPr>
        <w:pStyle w:val="Q-Normal"/>
        <w:keepNext/>
        <w:ind w:firstLine="432"/>
        <w:contextualSpacing w:val="0"/>
        <w:jc w:val="center"/>
      </w:pPr>
      <w:r>
        <w:rPr>
          <w:noProof/>
        </w:rPr>
        <w:drawing>
          <wp:inline distT="0" distB="0" distL="0" distR="0" wp14:anchorId="3CCF15E4" wp14:editId="2B1068A7">
            <wp:extent cx="3605348" cy="2120455"/>
            <wp:effectExtent l="0" t="0" r="0" b="0"/>
            <wp:docPr id="1896366664" name="Picture 1115622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ատոմի շառավիղ3 .jpg.png"/>
                    <pic:cNvPicPr/>
                  </pic:nvPicPr>
                  <pic:blipFill>
                    <a:blip r:embed="rId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9516" cy="21405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695DE9" w14:textId="01F6BFD1" w:rsidR="005B021F" w:rsidRPr="00EB107F" w:rsidRDefault="005B021F" w:rsidP="005B021F">
      <w:pPr>
        <w:pStyle w:val="30"/>
      </w:pPr>
      <w:r w:rsidRPr="002F20EC">
        <w:rPr>
          <w:noProof/>
        </w:rPr>
        <w:t>Ատոմների չափսերի փոփոխությունները պարբերություններում և խմբերում</w:t>
      </w:r>
    </w:p>
    <w:p w14:paraId="7C7E7EC3" w14:textId="77777777" w:rsidR="00BF0CD8" w:rsidRDefault="00BF0CD8" w:rsidP="005B021F">
      <w:pPr>
        <w:pStyle w:val="Q-Normal"/>
        <w:ind w:firstLine="432"/>
        <w:contextualSpacing w:val="0"/>
        <w:jc w:val="right"/>
        <w:rPr>
          <w:noProof/>
          <w:lang w:eastAsia="ru-RU"/>
        </w:rPr>
      </w:pPr>
      <w:r>
        <w:rPr>
          <w:noProof/>
        </w:rPr>
        <mc:AlternateContent>
          <mc:Choice Requires="wps">
            <w:drawing>
              <wp:inline distT="0" distB="0" distL="0" distR="0" wp14:anchorId="6E8B8CEF" wp14:editId="30A67E69">
                <wp:extent cx="4659381" cy="711925"/>
                <wp:effectExtent l="0" t="0" r="8255" b="0"/>
                <wp:docPr id="459036037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59381" cy="7119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69D997" w14:textId="66914D45" w:rsidR="007A588D" w:rsidRDefault="007A588D" w:rsidP="00C454C8">
                            <w:pPr>
                              <w:pStyle w:val="Q-Yndgcvac"/>
                            </w:pPr>
                            <w:r w:rsidRPr="002A2B04">
                              <w:rPr>
                                <w:bCs/>
                              </w:rPr>
                              <w:t>Այսպիսով՝</w:t>
                            </w:r>
                            <w:r w:rsidRPr="00905006">
                              <w:t xml:space="preserve"> </w:t>
                            </w:r>
                            <w:r w:rsidRPr="00351524">
                              <w:t>s և p տարրերի</w:t>
                            </w:r>
                            <w:r w:rsidRPr="008E0AEA">
                              <w:t xml:space="preserve"> </w:t>
                            </w:r>
                            <w:r w:rsidRPr="00905006">
                              <w:t>խմբերում կարգաթվի աճմանը զուգընթաց ուժեղանում են տարրերի մետաղական հատկությունները և թուլանում ոչ մետաղական հատկությունները</w:t>
                            </w:r>
                            <w:r w:rsidRPr="002A2B04">
                              <w:rPr>
                                <w:bCs/>
                              </w:rPr>
                              <w:t xml:space="preserve"> (նկար 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3.1</w:t>
                            </w:r>
                            <w:r>
                              <w:rPr>
                                <w:bCs/>
                              </w:rPr>
                              <w:t>9</w:t>
                            </w:r>
                            <w:r w:rsidRPr="002A2B04">
                              <w:rPr>
                                <w:bCs/>
                              </w:rPr>
                              <w:t>)</w:t>
                            </w:r>
                            <w:r w:rsidRPr="00905006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8B8CEF" id="_x0000_s1385" style="width:366.9pt;height:56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2C69D997" w14:textId="66914D45" w:rsidR="007A588D" w:rsidRDefault="007A588D" w:rsidP="00C454C8">
                      <w:pPr>
                        <w:pStyle w:val="Q-Yndgcvac"/>
                      </w:pPr>
                      <w:r w:rsidRPr="002A2B04">
                        <w:rPr>
                          <w:bCs/>
                        </w:rPr>
                        <w:t>Այսպիսով՝</w:t>
                      </w:r>
                      <w:r w:rsidRPr="00905006">
                        <w:t xml:space="preserve"> </w:t>
                      </w:r>
                      <w:r w:rsidRPr="00351524">
                        <w:t>s և p տարրերի</w:t>
                      </w:r>
                      <w:r w:rsidRPr="008E0AEA">
                        <w:t xml:space="preserve"> </w:t>
                      </w:r>
                      <w:r w:rsidRPr="00905006">
                        <w:t>խմբերում կարգաթվի աճմանը զուգընթաց ուժեղանում են տարրերի մետաղական հատկությունները և թուլանում ոչ մետաղական հատկությունները</w:t>
                      </w:r>
                      <w:r w:rsidRPr="002A2B04">
                        <w:rPr>
                          <w:bCs/>
                        </w:rPr>
                        <w:t xml:space="preserve"> (նկար </w:t>
                      </w:r>
                      <w:r>
                        <w:rPr>
                          <w:bCs/>
                          <w:lang w:val="en-US"/>
                        </w:rPr>
                        <w:t>3.1</w:t>
                      </w:r>
                      <w:r>
                        <w:rPr>
                          <w:bCs/>
                        </w:rPr>
                        <w:t>9</w:t>
                      </w:r>
                      <w:r w:rsidRPr="002A2B04">
                        <w:rPr>
                          <w:bCs/>
                        </w:rPr>
                        <w:t>)</w:t>
                      </w:r>
                      <w:r w:rsidRPr="00905006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05006">
        <w:rPr>
          <w:noProof/>
          <w:lang w:eastAsia="ru-RU"/>
        </w:rPr>
        <w:t xml:space="preserve"> </w:t>
      </w:r>
    </w:p>
    <w:p w14:paraId="070AAB63" w14:textId="256FE4D9" w:rsidR="00D94C7F" w:rsidRPr="00351524" w:rsidRDefault="00BF0CD8" w:rsidP="00B82D33">
      <w:pPr>
        <w:pStyle w:val="Q-Normal"/>
        <w:ind w:firstLine="432"/>
      </w:pPr>
      <w:r w:rsidRPr="00535E8B">
        <w:rPr>
          <w:b/>
          <w:i/>
        </w:rPr>
        <w:lastRenderedPageBreak/>
        <w:t>Պարբերություններում կարգաթվի աճման հետ փոքրանում է ատոմի շառավիղը:</w:t>
      </w:r>
      <w:r w:rsidRPr="00644F0E">
        <w:t xml:space="preserve"> Պատճառն այն է, որ մի պարբերությ</w:t>
      </w:r>
      <w:r>
        <w:t>ան</w:t>
      </w:r>
      <w:r w:rsidRPr="00644F0E">
        <w:t xml:space="preserve"> </w:t>
      </w:r>
      <w:r>
        <w:t xml:space="preserve">բոլոր տարրերն ունեն նույն </w:t>
      </w:r>
      <w:r w:rsidRPr="00CE405A">
        <w:rPr>
          <w:b/>
        </w:rPr>
        <w:t xml:space="preserve">թվով  </w:t>
      </w:r>
      <w:r w:rsidR="00CE405A" w:rsidRPr="00CE405A">
        <w:rPr>
          <w:b/>
          <w:bCs/>
        </w:rPr>
        <w:t>էլեկտրոնային շերտեր</w:t>
      </w:r>
      <w:r w:rsidRPr="00CE405A">
        <w:rPr>
          <w:b/>
        </w:rPr>
        <w:t>,</w:t>
      </w:r>
      <w:r w:rsidRPr="00644F0E">
        <w:t xml:space="preserve"> կարգաթվի աճմամբ մեծանում </w:t>
      </w:r>
      <w:r>
        <w:t>է</w:t>
      </w:r>
      <w:r w:rsidRPr="00644F0E">
        <w:t xml:space="preserve"> տարրերի միջուկ</w:t>
      </w:r>
      <w:r>
        <w:t>ի</w:t>
      </w:r>
      <w:r w:rsidRPr="00644F0E">
        <w:t xml:space="preserve"> լիցք</w:t>
      </w:r>
      <w:r>
        <w:t>ը</w:t>
      </w:r>
      <w:r w:rsidRPr="00644F0E">
        <w:t xml:space="preserve">, </w:t>
      </w:r>
      <w:r>
        <w:t xml:space="preserve">որն ավելի մեծ </w:t>
      </w:r>
      <w:r w:rsidRPr="00644F0E">
        <w:t>ուժ</w:t>
      </w:r>
      <w:r>
        <w:t xml:space="preserve">ով </w:t>
      </w:r>
      <w:r w:rsidRPr="00644F0E">
        <w:t xml:space="preserve">է </w:t>
      </w:r>
      <w:r>
        <w:t xml:space="preserve">ձգում արտաքին շերտի </w:t>
      </w:r>
      <w:r w:rsidRPr="00644F0E">
        <w:t>էլեկտրոնների</w:t>
      </w:r>
      <w:r>
        <w:t>ն</w:t>
      </w:r>
      <w:r w:rsidRPr="00644F0E">
        <w:t xml:space="preserve">, </w:t>
      </w:r>
      <w:r>
        <w:t xml:space="preserve">արդյունքում </w:t>
      </w:r>
      <w:r w:rsidRPr="00644F0E">
        <w:t xml:space="preserve">ատոմը սեղմվում է, </w:t>
      </w:r>
      <w:r>
        <w:t>այսինքն</w:t>
      </w:r>
      <w:r w:rsidRPr="00644F0E">
        <w:t xml:space="preserve"> փոքրանում է շառավիղը </w:t>
      </w:r>
      <w:r>
        <w:t xml:space="preserve">(նկար </w:t>
      </w:r>
      <w:r w:rsidRPr="002A2B04">
        <w:t>3.</w:t>
      </w:r>
      <w:r w:rsidRPr="00644F0E">
        <w:t>1</w:t>
      </w:r>
      <w:r w:rsidR="00675798">
        <w:t>8</w:t>
      </w:r>
      <w:r w:rsidRPr="00644F0E">
        <w:t xml:space="preserve">): </w:t>
      </w:r>
    </w:p>
    <w:p w14:paraId="39BE608C" w14:textId="598C44A2" w:rsidR="00BF0CD8" w:rsidRPr="00351524" w:rsidRDefault="00351524" w:rsidP="00B82D33">
      <w:pPr>
        <w:pStyle w:val="30"/>
        <w:numPr>
          <w:ilvl w:val="0"/>
          <w:numId w:val="0"/>
        </w:numPr>
        <w:jc w:val="right"/>
        <w:rPr>
          <w:noProof/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3C6FE604" wp14:editId="03090CC2">
                <wp:extent cx="4766328" cy="707666"/>
                <wp:effectExtent l="0" t="0" r="0" b="0"/>
                <wp:docPr id="1215016628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66328" cy="70766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DE3BB0" w14:textId="318C19DF" w:rsidR="007A588D" w:rsidRDefault="007A588D" w:rsidP="00C454C8">
                            <w:pPr>
                              <w:pStyle w:val="Q-Yndgcvac"/>
                            </w:pPr>
                            <w:r w:rsidRPr="002A2B04">
                              <w:rPr>
                                <w:bCs/>
                              </w:rPr>
                              <w:t>Այսպիսով՝</w:t>
                            </w:r>
                            <w:r w:rsidRPr="006F1BC6">
                              <w:t xml:space="preserve"> պարբերություններում ձախից աջ </w:t>
                            </w:r>
                            <w:r>
                              <w:t xml:space="preserve">գլխավոր խմբերի </w:t>
                            </w:r>
                            <w:r w:rsidRPr="006F1BC6">
                              <w:t>տարրերի ոչմետաղական հատկություններ</w:t>
                            </w:r>
                            <w:r>
                              <w:t>ն</w:t>
                            </w:r>
                            <w:r w:rsidRPr="006F1BC6">
                              <w:t xml:space="preserve"> ուժեղանում են, իսկ մետաղական հատկությունները՝ թուլանում </w:t>
                            </w:r>
                            <w:r w:rsidRPr="002A2B04">
                              <w:rPr>
                                <w:bCs/>
                              </w:rPr>
                              <w:t>(նկ</w:t>
                            </w:r>
                            <w:r>
                              <w:rPr>
                                <w:bCs/>
                              </w:rPr>
                              <w:t xml:space="preserve">ար 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3</w:t>
                            </w:r>
                            <w:r w:rsidRPr="002A2B04">
                              <w:rPr>
                                <w:bCs/>
                              </w:rPr>
                              <w:t>.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bCs/>
                              </w:rPr>
                              <w:t>9</w:t>
                            </w:r>
                            <w:r w:rsidRPr="002A2B04">
                              <w:rPr>
                                <w:bCs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6FE604" id="_x0000_s1386" style="width:375.3pt;height:55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" fillcolor="#def1f7" stroked="f" strokeweight="1pt">
                <v:stroke joinstyle="miter"/>
                <v:textbox>
                  <w:txbxContent>
                    <w:p w14:paraId="4CDE3BB0" w14:textId="318C19DF" w:rsidR="007A588D" w:rsidRDefault="007A588D" w:rsidP="00C454C8">
                      <w:pPr>
                        <w:pStyle w:val="Q-Yndgcvac"/>
                      </w:pPr>
                      <w:r w:rsidRPr="002A2B04">
                        <w:rPr>
                          <w:bCs/>
                        </w:rPr>
                        <w:t>Այսպիսով՝</w:t>
                      </w:r>
                      <w:r w:rsidRPr="006F1BC6">
                        <w:t xml:space="preserve"> պարբերություններում ձախից աջ </w:t>
                      </w:r>
                      <w:r>
                        <w:t xml:space="preserve">գլխավոր խմբերի </w:t>
                      </w:r>
                      <w:r w:rsidRPr="006F1BC6">
                        <w:t>տարրերի ոչմետաղական հատկություններ</w:t>
                      </w:r>
                      <w:r>
                        <w:t>ն</w:t>
                      </w:r>
                      <w:r w:rsidRPr="006F1BC6">
                        <w:t xml:space="preserve"> ուժեղանում են, իսկ մետաղական հատկությունները՝ թուլանում </w:t>
                      </w:r>
                      <w:r w:rsidRPr="002A2B04">
                        <w:rPr>
                          <w:bCs/>
                        </w:rPr>
                        <w:t>(նկ</w:t>
                      </w:r>
                      <w:r>
                        <w:rPr>
                          <w:bCs/>
                        </w:rPr>
                        <w:t xml:space="preserve">ար </w:t>
                      </w:r>
                      <w:r>
                        <w:rPr>
                          <w:bCs/>
                          <w:lang w:val="en-US"/>
                        </w:rPr>
                        <w:t>3</w:t>
                      </w:r>
                      <w:r w:rsidRPr="002A2B04">
                        <w:rPr>
                          <w:bCs/>
                        </w:rPr>
                        <w:t>.</w:t>
                      </w:r>
                      <w:r>
                        <w:rPr>
                          <w:bCs/>
                          <w:lang w:val="en-US"/>
                        </w:rPr>
                        <w:t>1</w:t>
                      </w:r>
                      <w:r>
                        <w:rPr>
                          <w:bCs/>
                        </w:rPr>
                        <w:t>9</w:t>
                      </w:r>
                      <w:r w:rsidRPr="002A2B04">
                        <w:rPr>
                          <w:bCs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8AA051" w14:textId="77777777" w:rsidR="00BF0CD8" w:rsidRDefault="00BF0CD8" w:rsidP="00906A20">
      <w:pPr>
        <w:pStyle w:val="Q-Normal"/>
        <w:jc w:val="center"/>
      </w:pPr>
      <w:r w:rsidRPr="00644F0E">
        <w:rPr>
          <w:noProof/>
        </w:rPr>
        <w:drawing>
          <wp:inline distT="0" distB="0" distL="0" distR="0" wp14:anchorId="2EAFD471" wp14:editId="089C2BA1">
            <wp:extent cx="3625215" cy="1325472"/>
            <wp:effectExtent l="0" t="0" r="0" b="8255"/>
            <wp:docPr id="1408219583" name="Picture 1408219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ՄԵՏ. և ՈՉ ՄԵՏ ԲՆ..png"/>
                    <pic:cNvPicPr/>
                  </pic:nvPicPr>
                  <pic:blipFill>
                    <a:blip r:embed="rId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66198" cy="13404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352BDF" w14:textId="77777777" w:rsidR="00BF0CD8" w:rsidRPr="006F1BC6" w:rsidRDefault="00BF0CD8" w:rsidP="00F447C0">
      <w:pPr>
        <w:pStyle w:val="30"/>
        <w:rPr>
          <w:noProof/>
        </w:rPr>
      </w:pPr>
      <w:r w:rsidRPr="006F1BC6">
        <w:rPr>
          <w:noProof/>
        </w:rPr>
        <w:t>Տարրերի մետաղական և ոչ մետաղական հատկությունների փոփոխությունը պարբերություններում և խմբերում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01"/>
      </w:tblGrid>
      <w:tr w:rsidR="00906A20" w14:paraId="090D4F73" w14:textId="77777777" w:rsidTr="00906A20">
        <w:tc>
          <w:tcPr>
            <w:tcW w:w="2689" w:type="dxa"/>
          </w:tcPr>
          <w:p w14:paraId="4F9E5AC6" w14:textId="17A35F29" w:rsidR="00906A20" w:rsidRDefault="00906A20" w:rsidP="00906A20">
            <w:pPr>
              <w:pStyle w:val="Q-Normal"/>
              <w:ind w:firstLine="0"/>
            </w:pPr>
            <w:r w:rsidRPr="00442992">
              <w:rPr>
                <w:noProof/>
              </w:rPr>
              <w:drawing>
                <wp:inline distT="0" distB="0" distL="0" distR="0" wp14:anchorId="71866C60" wp14:editId="6A4268EC">
                  <wp:extent cx="2086378" cy="778380"/>
                  <wp:effectExtent l="0" t="0" r="0" b="3175"/>
                  <wp:docPr id="790645723" name="Picture 7906457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images (1).jpg"/>
                          <pic:cNvPicPr/>
                        </pic:nvPicPr>
                        <pic:blipFill>
                          <a:blip r:embed="rId2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5450" cy="7892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06A20" w14:paraId="47477D00" w14:textId="77777777" w:rsidTr="00906A20">
        <w:tc>
          <w:tcPr>
            <w:tcW w:w="2689" w:type="dxa"/>
          </w:tcPr>
          <w:p w14:paraId="5EADA95F" w14:textId="1EF70C93" w:rsidR="00906A20" w:rsidRPr="00906A20" w:rsidRDefault="00906A20" w:rsidP="00906A20">
            <w:pPr>
              <w:pStyle w:val="30"/>
              <w:spacing w:before="120" w:after="120"/>
              <w:rPr>
                <w:color w:val="FF0000"/>
                <w:sz w:val="24"/>
                <w:szCs w:val="24"/>
              </w:rPr>
            </w:pPr>
            <w:r>
              <w:t>Ատոմի շառավղի մեծացում</w:t>
            </w:r>
            <w:r>
              <w:rPr>
                <w:rFonts w:ascii="Sylfaen" w:hAnsi="Sylfaen"/>
              </w:rPr>
              <w:t>ն</w:t>
            </w:r>
            <w:r>
              <w:t xml:space="preserve"> էլեկտրոն միանալիս</w:t>
            </w:r>
          </w:p>
        </w:tc>
      </w:tr>
      <w:tr w:rsidR="005B021F" w14:paraId="3542B772" w14:textId="77777777" w:rsidTr="00906A20">
        <w:tc>
          <w:tcPr>
            <w:tcW w:w="2689" w:type="dxa"/>
          </w:tcPr>
          <w:p w14:paraId="7A47F303" w14:textId="77777777" w:rsidR="005B021F" w:rsidRDefault="005B021F" w:rsidP="005B021F">
            <w:pPr>
              <w:pStyle w:val="30"/>
              <w:numPr>
                <w:ilvl w:val="0"/>
                <w:numId w:val="0"/>
              </w:numPr>
              <w:spacing w:before="120" w:after="120"/>
              <w:jc w:val="left"/>
            </w:pPr>
          </w:p>
        </w:tc>
      </w:tr>
    </w:tbl>
    <w:p w14:paraId="1EE11229" w14:textId="31DDB21F" w:rsidR="00BF0CD8" w:rsidRPr="007161AA" w:rsidRDefault="00BF0CD8" w:rsidP="005B021F">
      <w:pPr>
        <w:pStyle w:val="Q-Normal"/>
        <w:ind w:firstLine="432"/>
        <w:contextualSpacing w:val="0"/>
      </w:pPr>
      <w:r>
        <w:t xml:space="preserve">Պետք է նշել նաև, </w:t>
      </w:r>
      <w:r w:rsidR="00CE405A">
        <w:t>որ</w:t>
      </w:r>
      <w:r>
        <w:t xml:space="preserve"> ատոմի</w:t>
      </w:r>
      <w:r w:rsidR="00F82182">
        <w:t xml:space="preserve">ց </w:t>
      </w:r>
      <w:r>
        <w:t xml:space="preserve"> </w:t>
      </w:r>
      <w:r w:rsidR="00F82182">
        <w:t>էլեկտրոն</w:t>
      </w:r>
      <w:r w:rsidR="00CE405A">
        <w:t xml:space="preserve"> </w:t>
      </w:r>
      <w:r w:rsidR="00F82182">
        <w:t>պոկվ</w:t>
      </w:r>
      <w:r w:rsidR="00CE405A">
        <w:t>ելիս՝</w:t>
      </w:r>
      <w:r w:rsidR="00F82182">
        <w:t xml:space="preserve"> </w:t>
      </w:r>
      <w:r>
        <w:t>շառավիղը փոքրանում է, և ընդհակառակը, էլեկտրոն միա</w:t>
      </w:r>
      <w:r w:rsidR="00BB3413">
        <w:t>նա</w:t>
      </w:r>
      <w:r>
        <w:t>լիս՝ շառավիղը մեծանում է (նկար 3</w:t>
      </w:r>
      <w:r w:rsidRPr="002977EE">
        <w:t>.</w:t>
      </w:r>
      <w:r w:rsidR="00675798">
        <w:t>20</w:t>
      </w:r>
      <w:r>
        <w:t>), օրինակ.</w:t>
      </w:r>
    </w:p>
    <w:p w14:paraId="3B826405" w14:textId="61CCF367" w:rsidR="00BF0CD8" w:rsidRPr="005B021F" w:rsidRDefault="00000000" w:rsidP="005B021F">
      <w:pPr>
        <w:pStyle w:val="Q-Normal"/>
        <w:ind w:firstLine="432"/>
        <w:contextualSpacing w:val="0"/>
        <w:rPr>
          <w:rFonts w:eastAsiaTheme="minorEastAsia"/>
          <w:b/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Li</m:t>
              </m:r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 xml:space="preserve"> &gt; </m:t>
          </m:r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  <w:b/>
                      <w:sz w:val="22"/>
                      <w:szCs w:val="2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Li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+</m:t>
                  </m:r>
                </m:sup>
              </m:sSup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 xml:space="preserve"> ,    </m:t>
          </m:r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l</m:t>
              </m:r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 xml:space="preserve"> &lt; </m:t>
          </m:r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  <w:b/>
                      <w:sz w:val="22"/>
                      <w:szCs w:val="2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Cl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-</m:t>
                  </m:r>
                </m:sup>
              </m:sSup>
            </m:sub>
          </m:sSub>
        </m:oMath>
      </m:oMathPara>
    </w:p>
    <w:p w14:paraId="1443E557" w14:textId="77777777" w:rsidR="00BF0CD8" w:rsidRPr="00644F0E" w:rsidRDefault="00BF0CD8" w:rsidP="005B021F">
      <w:pPr>
        <w:pStyle w:val="Q-Normal"/>
        <w:ind w:firstLine="432"/>
        <w:contextualSpacing w:val="0"/>
      </w:pPr>
      <w:r w:rsidRPr="00644F0E">
        <w:t>Որքան մեծ է իոնի լիցքը, այնքան այ</w:t>
      </w:r>
      <w:r>
        <w:t>դ</w:t>
      </w:r>
      <w:r w:rsidRPr="00644F0E">
        <w:t xml:space="preserve"> տարբերություն</w:t>
      </w:r>
      <w:r>
        <w:t>ն</w:t>
      </w:r>
      <w:r w:rsidRPr="00644F0E">
        <w:t xml:space="preserve"> </w:t>
      </w:r>
      <w:r>
        <w:t xml:space="preserve">ավելի </w:t>
      </w:r>
      <w:r w:rsidRPr="00644F0E">
        <w:t>մեծ է</w:t>
      </w:r>
      <w:r>
        <w:t>, օրինակ.</w:t>
      </w:r>
    </w:p>
    <w:p w14:paraId="2D6F43EB" w14:textId="5F058AAF" w:rsidR="00BF0CD8" w:rsidRPr="005B021F" w:rsidRDefault="00000000" w:rsidP="00302A17">
      <w:pPr>
        <w:pStyle w:val="Q-Normal"/>
        <w:rPr>
          <w:rFonts w:eastAsiaTheme="minorEastAsia"/>
          <w:b/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r</m:t>
              </m:r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 xml:space="preserve"> &gt; </m:t>
          </m:r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  <w:b/>
                      <w:sz w:val="22"/>
                      <w:szCs w:val="2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+</m:t>
                  </m:r>
                </m:sup>
              </m:sSup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 xml:space="preserve"> &gt; </m:t>
          </m:r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  <w:b/>
                      <w:sz w:val="22"/>
                      <w:szCs w:val="2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3+</m:t>
                  </m:r>
                </m:sup>
              </m:sSup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 xml:space="preserve">&gt; </m:t>
          </m:r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  <w:b/>
                      <w:sz w:val="22"/>
                      <w:szCs w:val="2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6+</m:t>
                  </m:r>
                </m:sup>
              </m:sSup>
            </m:sub>
          </m:sSub>
        </m:oMath>
      </m:oMathPara>
    </w:p>
    <w:p w14:paraId="51D66C82" w14:textId="2C08AE95" w:rsidR="00BF0CD8" w:rsidRDefault="00E57C71" w:rsidP="00A50215">
      <w:pPr>
        <w:pStyle w:val="Q-Yentavernagir"/>
      </w:pPr>
      <w:bookmarkStart w:id="574" w:name="_Toc133963256"/>
      <w:bookmarkStart w:id="575" w:name="_Toc133965314"/>
      <w:bookmarkStart w:id="576" w:name="_Toc133965570"/>
      <w:bookmarkStart w:id="577" w:name="_Toc153319782"/>
      <w:r w:rsidRPr="000514C1">
        <w:t>Ի</w:t>
      </w:r>
      <w:r>
        <w:t>ՈՆԱՑՄԱՆ ԷՆԵՐԳԻԱ</w:t>
      </w:r>
      <w:bookmarkEnd w:id="574"/>
      <w:bookmarkEnd w:id="575"/>
      <w:bookmarkEnd w:id="576"/>
      <w:bookmarkEnd w:id="577"/>
    </w:p>
    <w:p w14:paraId="1747E075" w14:textId="77777777" w:rsidR="005B021F" w:rsidRDefault="00BF0CD8" w:rsidP="00B32912">
      <w:pPr>
        <w:pStyle w:val="Q-Normal"/>
        <w:ind w:firstLine="432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CFD8492" wp14:editId="0D3B227B">
                <wp:extent cx="4807313" cy="540913"/>
                <wp:effectExtent l="0" t="0" r="0" b="0"/>
                <wp:docPr id="1694751284" name="Прямоугольник: скругленные углы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07313" cy="54091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720200" w14:textId="77777777" w:rsidR="007A588D" w:rsidRDefault="007A588D" w:rsidP="00C454C8">
                            <w:pPr>
                              <w:pStyle w:val="Q-Yndgcvac"/>
                            </w:pPr>
                            <w:r w:rsidRPr="000514C1">
                              <w:t>Այն էներգիան, որը ծախսվում է ատոմից ամենաթույլ կապված էլեկտրոնը պոկելու համար, կոչվում է իոնացման էներգիա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FD8492" id="Прямоугольник: скругленные углы 23" o:spid="_x0000_s1387" style="width:378.55pt;height:42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7D720200" w14:textId="77777777" w:rsidR="007A588D" w:rsidRDefault="007A588D" w:rsidP="00C454C8">
                      <w:pPr>
                        <w:pStyle w:val="Q-Yndgcvac"/>
                      </w:pPr>
                      <w:r w:rsidRPr="000514C1">
                        <w:t>Այն էներգիան, որը ծախսվում է ատոմից ամենաթույլ կապված էլեկտրոնը պոկելու համար, կոչվում է իոնացման էներգիա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84F76F0" w14:textId="46F74611" w:rsidR="00BF0CD8" w:rsidRPr="00526ED3" w:rsidRDefault="005B021F" w:rsidP="00B82D33">
      <w:pPr>
        <w:pStyle w:val="Q-Normal"/>
        <w:ind w:right="2779" w:firstLine="432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AD767DB" wp14:editId="7105DED8">
                <wp:extent cx="1176793" cy="278295"/>
                <wp:effectExtent l="0" t="0" r="4445" b="7620"/>
                <wp:docPr id="1826595271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6793" cy="278295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5602254" w14:textId="77777777" w:rsidR="007A588D" w:rsidRPr="00526ED3" w:rsidRDefault="007A588D" w:rsidP="005B021F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R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 xml:space="preserve"> 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+</m:t>
                                    </m:r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- I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D767DB" id="Прямоугольник: скругленные углы 24" o:spid="_x0000_s1388" style="width:92.65pt;height:21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" fillcolor="#ffe8c8" stroked="f" strokeweight="1pt">
                <v:stroke joinstyle="miter"/>
                <v:textbox>
                  <w:txbxContent>
                    <w:p w14:paraId="35602254" w14:textId="77777777" w:rsidR="007A588D" w:rsidRPr="00526ED3" w:rsidRDefault="007A588D" w:rsidP="005B021F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>R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-</m:t>
                          </m:r>
                          <m: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 xml:space="preserve"> 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+</m:t>
                              </m:r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>- I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pPr w:leftFromText="180" w:rightFromText="180" w:vertAnchor="text" w:horzAnchor="margin" w:tblpY="1317"/>
        <w:tblOverlap w:val="never"/>
        <w:tblW w:w="0" w:type="auto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5466"/>
      </w:tblGrid>
      <w:tr w:rsidR="00526ED3" w14:paraId="32EF0272" w14:textId="77777777" w:rsidTr="0051363E">
        <w:tc>
          <w:tcPr>
            <w:tcW w:w="5237" w:type="dxa"/>
          </w:tcPr>
          <w:p w14:paraId="43947F93" w14:textId="3C611FC0" w:rsidR="00526ED3" w:rsidRDefault="00526ED3" w:rsidP="005B021F">
            <w:pPr>
              <w:pStyle w:val="Q-Normal"/>
              <w:ind w:firstLine="0"/>
            </w:pPr>
            <w:r>
              <w:rPr>
                <w:noProof/>
              </w:rPr>
              <w:lastRenderedPageBreak/>
              <w:drawing>
                <wp:inline distT="0" distB="0" distL="0" distR="0" wp14:anchorId="750BCF7B" wp14:editId="1F31345A">
                  <wp:extent cx="3329189" cy="2225862"/>
                  <wp:effectExtent l="0" t="0" r="5080" b="0"/>
                  <wp:docPr id="795305533" name="Picture 7953055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իոնացման էներգիա բ .jpg.png"/>
                          <pic:cNvPicPr/>
                        </pic:nvPicPr>
                        <pic:blipFill>
                          <a:blip r:embed="rId2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30749" cy="22269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6ED3" w14:paraId="5348BA2D" w14:textId="77777777" w:rsidTr="0051363E">
        <w:tc>
          <w:tcPr>
            <w:tcW w:w="5237" w:type="dxa"/>
          </w:tcPr>
          <w:p w14:paraId="163D934D" w14:textId="227B2C53" w:rsidR="00526ED3" w:rsidRPr="00526ED3" w:rsidRDefault="00526ED3" w:rsidP="005B021F">
            <w:pPr>
              <w:pStyle w:val="30"/>
              <w:spacing w:before="0" w:after="0"/>
              <w:rPr>
                <w:sz w:val="24"/>
                <w:szCs w:val="24"/>
              </w:rPr>
            </w:pPr>
            <w:r>
              <w:t>Տարրերի իոնացման էներգիայի արժեքների  փոփոխությունը</w:t>
            </w:r>
          </w:p>
        </w:tc>
      </w:tr>
    </w:tbl>
    <w:p w14:paraId="23D3226B" w14:textId="5257A273" w:rsidR="00BF0CD8" w:rsidRDefault="00BF0CD8" w:rsidP="00B82D33">
      <w:pPr>
        <w:pStyle w:val="Q-Normal"/>
        <w:ind w:firstLine="432"/>
      </w:pPr>
      <w:r w:rsidRPr="00644F0E">
        <w:t xml:space="preserve">Իոնացման էներգիան բնութագրում է տարրերի մետաղական հատկությունները. </w:t>
      </w:r>
      <w:r>
        <w:t>ո</w:t>
      </w:r>
      <w:r w:rsidRPr="00644F0E">
        <w:t xml:space="preserve">րքան փոքր է այդ էներգիան, այնքան ուժեղ են տարրի մետաղական հատկությունները: Այսպես՝ ալկալիական մետաղներն ունեն իոնացման էներգիայի ամենափոքր արժեքները, ուստի օժտված են վառ արտահայտված մետաղական հատկություններով, </w:t>
      </w:r>
      <w:r w:rsidR="00CE405A">
        <w:t xml:space="preserve">ազնիվ </w:t>
      </w:r>
      <w:r w:rsidRPr="00644F0E">
        <w:t>գազերն ունեն իոնացման էներգիայի ամենամեծ արժեքները, ուստի դրանք դժվարությամբ են մտնում քիմիական փոխազդեցությունների մեջ</w:t>
      </w:r>
      <w:r w:rsidRPr="00AE6A05">
        <w:t xml:space="preserve"> </w:t>
      </w:r>
      <w:r>
        <w:t xml:space="preserve">կամ չեն մտնում (նկար </w:t>
      </w:r>
      <w:r w:rsidRPr="002977EE">
        <w:t>3.</w:t>
      </w:r>
      <w:r w:rsidR="00675798">
        <w:t>21</w:t>
      </w:r>
      <w:r>
        <w:t>)</w:t>
      </w:r>
      <w:r w:rsidRPr="00644F0E">
        <w:t>:</w:t>
      </w:r>
    </w:p>
    <w:p w14:paraId="3D689985" w14:textId="7B1A6179" w:rsidR="00F26622" w:rsidRDefault="00F26622" w:rsidP="00B32912">
      <w:pPr>
        <w:pStyle w:val="Q-Normal"/>
        <w:ind w:firstLine="432"/>
      </w:pPr>
      <w:r w:rsidRPr="00644F0E">
        <w:t xml:space="preserve">Կարգաթվի աճման հետ </w:t>
      </w:r>
      <w:r w:rsidR="00BC42BC">
        <w:t>գլխավոր խմբերի</w:t>
      </w:r>
      <w:r w:rsidRPr="00644F0E">
        <w:t xml:space="preserve"> տարրերի իոնացման էներգիայի արժեքները նվազում են, իսկ պարբերություններում՝ մեծանում (</w:t>
      </w:r>
      <w:r>
        <w:t>նկար</w:t>
      </w:r>
      <w:r w:rsidRPr="002977EE">
        <w:t xml:space="preserve"> 3.</w:t>
      </w:r>
      <w:r w:rsidR="00675798">
        <w:t>22</w:t>
      </w:r>
      <w:r w:rsidRPr="00644F0E">
        <w:t>):</w:t>
      </w:r>
    </w:p>
    <w:p w14:paraId="26FC6B04" w14:textId="5B5EA96D" w:rsidR="00526ED3" w:rsidRDefault="00526ED3" w:rsidP="0051363E">
      <w:pPr>
        <w:pStyle w:val="Q-Normal"/>
        <w:jc w:val="center"/>
      </w:pPr>
      <w:r w:rsidRPr="00644F0E">
        <w:rPr>
          <w:noProof/>
        </w:rPr>
        <w:drawing>
          <wp:inline distT="0" distB="0" distL="0" distR="0" wp14:anchorId="59969303" wp14:editId="1FA7004E">
            <wp:extent cx="3960254" cy="2259341"/>
            <wp:effectExtent l="0" t="0" r="2540" b="7620"/>
            <wp:docPr id="495848114" name="Picture 495848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Իոնաց. Էն..png"/>
                    <pic:cNvPicPr/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34050" cy="23014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BD2A37" w14:textId="73D6BB24" w:rsidR="00B32912" w:rsidRPr="00B82D33" w:rsidRDefault="00526ED3" w:rsidP="00B82D33">
      <w:pPr>
        <w:pStyle w:val="30"/>
        <w:rPr>
          <w:sz w:val="24"/>
          <w:szCs w:val="24"/>
        </w:rPr>
      </w:pPr>
      <w:r w:rsidRPr="00644F0E">
        <w:t>Իոնացման էներգիայի փոփոխությունը պարբերություններում և խմբերում</w:t>
      </w:r>
    </w:p>
    <w:p w14:paraId="53795798" w14:textId="26226E31" w:rsidR="008E0AEA" w:rsidRPr="00CD1E1C" w:rsidRDefault="008E0AEA" w:rsidP="00A50215">
      <w:pPr>
        <w:pStyle w:val="Q-Yentavernagir"/>
      </w:pPr>
      <w:bookmarkStart w:id="578" w:name="_Toc153319783"/>
      <w:r w:rsidRPr="00CD1E1C">
        <w:t>Է</w:t>
      </w:r>
      <w:r>
        <w:t>ԼԵԿՏՐՈՆԻ ՆԿԱՏՄԱՄԲ ԽՆԱՄԱԿՑՈՒԹՅՈՒՆԸ</w:t>
      </w:r>
      <w:bookmarkEnd w:id="578"/>
    </w:p>
    <w:p w14:paraId="71223383" w14:textId="77777777" w:rsidR="008E0AEA" w:rsidRPr="00CD1E1C" w:rsidRDefault="008E0AEA" w:rsidP="00B82D33">
      <w:pPr>
        <w:pStyle w:val="Q-Normal"/>
        <w:ind w:firstLine="432"/>
        <w:jc w:val="right"/>
        <w:rPr>
          <w:rFonts w:eastAsiaTheme="minorEastAsia"/>
          <w:sz w:val="24"/>
          <w:szCs w:val="24"/>
        </w:rPr>
      </w:pPr>
      <w:r w:rsidRPr="00CD1E1C">
        <w:rPr>
          <w:noProof/>
        </w:rPr>
        <mc:AlternateContent>
          <mc:Choice Requires="wps">
            <w:drawing>
              <wp:inline distT="0" distB="0" distL="0" distR="0" wp14:anchorId="072568C8" wp14:editId="3E952982">
                <wp:extent cx="4126727" cy="508883"/>
                <wp:effectExtent l="0" t="0" r="7620" b="5715"/>
                <wp:docPr id="50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26727" cy="50888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3A1E98" w14:textId="77777777" w:rsidR="007A588D" w:rsidRDefault="007A588D" w:rsidP="0051363E">
                            <w:pPr>
                              <w:pStyle w:val="Q-Yndgcvac"/>
                              <w:contextualSpacing/>
                            </w:pPr>
                            <w:r w:rsidRPr="00CD1E1C">
                              <w:t>Այն էներգիան, որն անջատվում է տարրին էլեկտրոն միանալիս, կոչվում է էլեկտրոնի նկատմամբ խնամակց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2568C8" id="Прямоугольник: скругленные углы 25" o:spid="_x0000_s1389" style="width:324.9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193A1E98" w14:textId="77777777" w:rsidR="007A588D" w:rsidRDefault="007A588D" w:rsidP="0051363E">
                      <w:pPr>
                        <w:pStyle w:val="Q-Yndgcvac"/>
                        <w:contextualSpacing/>
                      </w:pPr>
                      <w:r w:rsidRPr="00CD1E1C">
                        <w:t>Այն էներգիան, որն անջատվում է տարրին էլեկտրոն միանալիս, կոչվում է էլեկտրոնի նկատմամբ խնամակց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1F2BDD" w14:textId="77777777" w:rsidR="008E0AEA" w:rsidRDefault="008E0AEA" w:rsidP="0051363E">
      <w:pPr>
        <w:pStyle w:val="Q-Normal"/>
        <w:spacing w:before="120" w:after="0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1D6874D" wp14:editId="2B83157C">
                <wp:extent cx="1288111" cy="278295"/>
                <wp:effectExtent l="0" t="0" r="7620" b="7620"/>
                <wp:docPr id="52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88111" cy="278295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6718E7" w14:textId="77777777" w:rsidR="007A588D" w:rsidRPr="00394CE1" w:rsidRDefault="007A588D" w:rsidP="00B82D33">
                            <w:pPr>
                              <w:pStyle w:val="Q-Yndgcvac"/>
                              <w:contextualSpacing/>
                              <w:jc w:val="center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+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</m:sup>
                                </m:s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D6874D" id="_x0000_s1390" style="width:101.45pt;height:21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" fillcolor="#ffe8c8" stroked="f" strokeweight="1pt">
                <v:stroke joinstyle="miter"/>
                <v:textbox>
                  <w:txbxContent>
                    <w:p w14:paraId="546718E7" w14:textId="77777777" w:rsidR="007A588D" w:rsidRPr="00394CE1" w:rsidRDefault="007A588D" w:rsidP="00B82D33">
                      <w:pPr>
                        <w:pStyle w:val="Q-Yndgcvac"/>
                        <w:contextualSpacing/>
                        <w:jc w:val="center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R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+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</m:sup>
                          </m:s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E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F62222" w14:textId="6F4E3272" w:rsidR="008E0AEA" w:rsidRPr="0075448C" w:rsidRDefault="00AA7909" w:rsidP="00302A17">
      <w:pPr>
        <w:pStyle w:val="Q-Normal"/>
        <w:rPr>
          <w:noProof/>
        </w:rPr>
      </w:pPr>
      <w:r>
        <w:lastRenderedPageBreak/>
        <w:t>Որքա</w:t>
      </w:r>
      <w:r w:rsidR="003F07DE">
        <w:t>ն</w:t>
      </w:r>
      <w:r>
        <w:t xml:space="preserve"> շատ էներգիա է անջատվում ատոմին  էլեկտրոն միանալիս, նշանակում է՝ այդ վիճակն ատոմի համար ավելի շահավետ է: Է</w:t>
      </w:r>
      <w:r w:rsidRPr="00644F0E">
        <w:t>լեկտրոնի նկատմամբ խնամակցությ</w:t>
      </w:r>
      <w:r>
        <w:t>ունը</w:t>
      </w:r>
      <w:r w:rsidR="008E0AEA" w:rsidRPr="00644F0E">
        <w:t xml:space="preserve"> բնութագրում է տարր</w:t>
      </w:r>
      <w:r w:rsidR="00CE405A">
        <w:t>եր</w:t>
      </w:r>
      <w:r w:rsidR="008E0AEA" w:rsidRPr="00644F0E">
        <w:t xml:space="preserve">ի ոչ մետաղական հատկությունները. </w:t>
      </w:r>
      <w:r>
        <w:t>ո</w:t>
      </w:r>
      <w:r w:rsidR="008E0AEA" w:rsidRPr="00644F0E">
        <w:t xml:space="preserve">րքան մեծ </w:t>
      </w:r>
      <w:r>
        <w:t>են</w:t>
      </w:r>
      <w:r w:rsidR="008E0AEA" w:rsidRPr="00644F0E">
        <w:t xml:space="preserve"> </w:t>
      </w:r>
      <w:r>
        <w:t xml:space="preserve">այդ մեծության </w:t>
      </w:r>
      <w:r w:rsidR="008E0AEA" w:rsidRPr="00644F0E">
        <w:t>արժեք</w:t>
      </w:r>
      <w:r>
        <w:t>ներ</w:t>
      </w:r>
      <w:r w:rsidR="008E0AEA" w:rsidRPr="00644F0E">
        <w:t xml:space="preserve">ը, այնքան ուժեղ </w:t>
      </w:r>
      <w:r>
        <w:t>են</w:t>
      </w:r>
      <w:r w:rsidR="008E0AEA" w:rsidRPr="00644F0E">
        <w:t xml:space="preserve"> արտահայտված տարր</w:t>
      </w:r>
      <w:r>
        <w:t>եր</w:t>
      </w:r>
      <w:r w:rsidR="008E0AEA" w:rsidRPr="00644F0E">
        <w:t>ի ոչմետաղական հատկություն</w:t>
      </w:r>
      <w:r>
        <w:t>ներ</w:t>
      </w:r>
      <w:r w:rsidR="008E0AEA" w:rsidRPr="00644F0E">
        <w:t xml:space="preserve">ը: Այսպիսով՝ </w:t>
      </w:r>
      <w:r w:rsidR="00BC42BC" w:rsidRPr="00644F0E">
        <w:t>գլխավոր</w:t>
      </w:r>
      <w:r w:rsidR="00BC42BC">
        <w:t xml:space="preserve"> խմբերի տարրերի համար</w:t>
      </w:r>
      <w:r w:rsidR="00BC42BC" w:rsidRPr="00644F0E">
        <w:t xml:space="preserve"> </w:t>
      </w:r>
      <w:r w:rsidR="008E0AEA" w:rsidRPr="00644F0E">
        <w:t xml:space="preserve">էլեկտրոնի նկատմամբ խնամակցության արժեքները հիմնականում աճում են </w:t>
      </w:r>
      <w:r w:rsidR="00BC42BC">
        <w:t xml:space="preserve">խմբերում </w:t>
      </w:r>
      <w:r w:rsidR="008E0AEA" w:rsidRPr="00644F0E">
        <w:t>ներքևից վերև, իսկ պարբերություններում՝ ձախից աջ</w:t>
      </w:r>
      <w:r w:rsidR="003F07DE">
        <w:t xml:space="preserve"> (իոնացման էներգիայի նման)</w:t>
      </w:r>
      <w:r w:rsidR="008E0AEA" w:rsidRPr="00644F0E">
        <w:t xml:space="preserve">: </w:t>
      </w:r>
    </w:p>
    <w:p w14:paraId="1206FB05" w14:textId="0CFEEB24" w:rsidR="00F74F81" w:rsidRPr="00644F0E" w:rsidRDefault="00BF0CD8" w:rsidP="00302A17">
      <w:pPr>
        <w:pStyle w:val="Q-Normal"/>
      </w:pPr>
      <w:r w:rsidRPr="00644F0E">
        <w:t>Էլեկտրոնի նկատմամբ խնամակցության մեծությունը չափելը բավական դժվար է, որոշ տարրերի համար հայտնի չէ, ուստի որպես տարրերի ոչ մետաղական հատկությունների չափանիշ ներմուծվել է մի այլ մեծություն՝ էլեկտրաբացասականությունը:</w:t>
      </w:r>
    </w:p>
    <w:p w14:paraId="033E1849" w14:textId="122DCC38" w:rsidR="00BF0CD8" w:rsidRPr="00CD1E1C" w:rsidRDefault="00E57C71" w:rsidP="00A50215">
      <w:pPr>
        <w:pStyle w:val="Q-Yentavernagir"/>
      </w:pPr>
      <w:bookmarkStart w:id="579" w:name="_Toc133963259"/>
      <w:bookmarkStart w:id="580" w:name="_Toc133965317"/>
      <w:bookmarkStart w:id="581" w:name="_Toc133965573"/>
      <w:bookmarkStart w:id="582" w:name="_Toc153319784"/>
      <w:r w:rsidRPr="00CD1E1C">
        <w:t>Է</w:t>
      </w:r>
      <w:r>
        <w:t>ԼԵԿՏՐԱԲԱՑԱՍԱԿԱՆՈՒԹՅՈՒՆ</w:t>
      </w:r>
      <w:bookmarkEnd w:id="579"/>
      <w:bookmarkEnd w:id="580"/>
      <w:bookmarkEnd w:id="581"/>
      <w:bookmarkEnd w:id="582"/>
    </w:p>
    <w:p w14:paraId="40E71223" w14:textId="77777777" w:rsidR="00BF0CD8" w:rsidRDefault="00BF0CD8" w:rsidP="00B32912">
      <w:pPr>
        <w:pStyle w:val="Q-Normal"/>
        <w:ind w:firstLine="432"/>
      </w:pPr>
      <w:r w:rsidRPr="00644F0E">
        <w:t xml:space="preserve">Էլեկտրաբացասականության սահմանումն առաջին անգամ տվել է ամերիկացի գիտնական Պոլինգը: Ըստ նրա՝ </w:t>
      </w:r>
    </w:p>
    <w:p w14:paraId="7BAFADB6" w14:textId="77777777" w:rsidR="00BF0CD8" w:rsidRPr="00CD1E1C" w:rsidRDefault="00BF0CD8" w:rsidP="00B82D33">
      <w:pPr>
        <w:pStyle w:val="Q-Normal"/>
        <w:ind w:firstLine="432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88B7A95" wp14:editId="7B662E60">
                <wp:extent cx="3824577" cy="553791"/>
                <wp:effectExtent l="0" t="0" r="5080" b="0"/>
                <wp:docPr id="986534489" name="Прямоугольник: скругленные углы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24577" cy="553791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D41533" w14:textId="77777777" w:rsidR="007A588D" w:rsidRDefault="007A588D" w:rsidP="00C454C8">
                            <w:pPr>
                              <w:pStyle w:val="Q-Yndgcvac"/>
                            </w:pPr>
                            <w:r w:rsidRPr="00CD1E1C">
                              <w:t>էլեկտրաբացասականությունը միացության մեջ տարրի՝ էլեկտրոնային ամպը դեպի իրեն ձգելու հատկություն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8B7A95" id="Прямоугольник: скругленные углы 29" o:spid="_x0000_s1391" style="width:301.15pt;height:4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16D41533" w14:textId="77777777" w:rsidR="007A588D" w:rsidRDefault="007A588D" w:rsidP="00C454C8">
                      <w:pPr>
                        <w:pStyle w:val="Q-Yndgcvac"/>
                      </w:pPr>
                      <w:r w:rsidRPr="00CD1E1C">
                        <w:t>էլեկտրաբացասականությունը միացության մեջ տարրի՝ էլեկտրոնային ամպը դեպի իրեն ձգելու հատկություն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D1E1C">
        <w:t xml:space="preserve"> </w:t>
      </w:r>
    </w:p>
    <w:p w14:paraId="1DA8095E" w14:textId="5F13127F" w:rsidR="00BF0CD8" w:rsidRDefault="00BF0CD8" w:rsidP="00B32912">
      <w:pPr>
        <w:pStyle w:val="Q-Normal"/>
        <w:ind w:firstLine="432"/>
        <w:rPr>
          <w:noProof/>
        </w:rPr>
      </w:pPr>
      <w:r w:rsidRPr="00644F0E">
        <w:t>Էլեկտրաբացասականության տեսական բնորոշումը ներկայացրել է ամերիկացի մի այլ գիտնական Մալլիկենը: Քանի որ մոլեկուլում ատոմի կողմից էլեկտրոնային ամպի ձգողությունը կախված է</w:t>
      </w:r>
      <w:r>
        <w:rPr>
          <w:noProof/>
        </w:rPr>
        <w:t xml:space="preserve"> </w:t>
      </w:r>
      <w:r w:rsidRPr="00644F0E">
        <w:rPr>
          <w:noProof/>
        </w:rPr>
        <w:t xml:space="preserve">երկու ատոմների </w:t>
      </w:r>
      <w:r w:rsidRPr="00644F0E">
        <w:t>իոնացման էներգիայի և</w:t>
      </w:r>
      <w:r w:rsidRPr="00644F0E">
        <w:rPr>
          <w:noProof/>
        </w:rPr>
        <w:t xml:space="preserve"> </w:t>
      </w:r>
      <w:r w:rsidRPr="00644F0E">
        <w:t>էլեկտրոնի նկատմամբ խնամակցության արժեքներից, Մալլիկենը էլեկտրաբացասականությունը ներկայացնում է որպես այդ երկու մեծությունների միջին թվաբանականը.</w:t>
      </w:r>
      <w:r w:rsidRPr="0086152B">
        <w:rPr>
          <w:noProof/>
        </w:rPr>
        <w:t xml:space="preserve"> </w:t>
      </w:r>
    </w:p>
    <w:p w14:paraId="527C2481" w14:textId="77777777" w:rsidR="00BF0CD8" w:rsidRPr="0086152B" w:rsidRDefault="00BF0CD8" w:rsidP="00526ED3">
      <w:pPr>
        <w:pStyle w:val="Q-Normal"/>
        <w:ind w:firstLine="0"/>
        <w:jc w:val="center"/>
        <w:rPr>
          <w:noProof/>
        </w:rPr>
      </w:pPr>
      <w:r>
        <w:rPr>
          <w:noProof/>
        </w:rPr>
        <mc:AlternateContent>
          <mc:Choice Requires="wps">
            <w:drawing>
              <wp:inline distT="0" distB="0" distL="0" distR="0" wp14:anchorId="35AC0E36" wp14:editId="33E5A9A9">
                <wp:extent cx="1049572" cy="445273"/>
                <wp:effectExtent l="0" t="0" r="0" b="0"/>
                <wp:docPr id="30" name="Прямоугольник: скругленные углы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9572" cy="445273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5B2378" w14:textId="77777777" w:rsidR="007A588D" w:rsidRPr="00394CE1" w:rsidRDefault="007A588D" w:rsidP="00C454C8">
                            <w:pPr>
                              <w:pStyle w:val="Q-Yndgcvac"/>
                            </w:pPr>
                            <w:bookmarkStart w:id="583" w:name="_Toc133963260"/>
                            <w:bookmarkStart w:id="584" w:name="_Toc133965318"/>
                            <w:bookmarkStart w:id="585" w:name="_Toc133965574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χ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=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d>
                              </m:oMath>
                            </m:oMathPara>
                            <w:bookmarkEnd w:id="583"/>
                            <w:bookmarkEnd w:id="584"/>
                            <w:bookmarkEnd w:id="585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AC0E36" id="Прямоугольник: скругленные углы 30" o:spid="_x0000_s1392" style="width:82.65pt;height:35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" fillcolor="#ffe8c8" stroked="f" strokeweight="1pt">
                <v:stroke joinstyle="miter"/>
                <v:textbox>
                  <w:txbxContent>
                    <w:p w14:paraId="225B2378" w14:textId="77777777" w:rsidR="007A588D" w:rsidRPr="00394CE1" w:rsidRDefault="007A588D" w:rsidP="00C454C8">
                      <w:pPr>
                        <w:pStyle w:val="Q-Yndgcvac"/>
                      </w:pPr>
                      <w:bookmarkStart w:id="586" w:name="_Toc133963260"/>
                      <w:bookmarkStart w:id="587" w:name="_Toc133965318"/>
                      <w:bookmarkStart w:id="588" w:name="_Toc133965574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χ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=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d>
                        </m:oMath>
                      </m:oMathPara>
                      <w:bookmarkEnd w:id="586"/>
                      <w:bookmarkEnd w:id="587"/>
                      <w:bookmarkEnd w:id="588"/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913C08" w14:textId="7A4B83B4" w:rsidR="00BF0CD8" w:rsidRPr="00644F0E" w:rsidRDefault="00BF0CD8" w:rsidP="00302A17">
      <w:pPr>
        <w:pStyle w:val="Q-Normal"/>
      </w:pPr>
      <w:r w:rsidRPr="00644F0E">
        <w:t xml:space="preserve">Ներկայումս էլեկտրաբացասականությունը որոշվում է բազմաթիվ այլ մեթոդներով, որոնց </w:t>
      </w:r>
      <w:r w:rsidR="00AA7909">
        <w:t xml:space="preserve">միջոցով կատարված </w:t>
      </w:r>
      <w:r w:rsidRPr="00644F0E">
        <w:t>հաշվարկ</w:t>
      </w:r>
      <w:r w:rsidR="0007773B">
        <w:t>ներ</w:t>
      </w:r>
      <w:r w:rsidRPr="00644F0E">
        <w:t>ի արդյունքները բավական մեծ ճշգրտությամբ համընկնում են իրար հետ:</w:t>
      </w:r>
    </w:p>
    <w:p w14:paraId="01B8F094" w14:textId="25F22C36" w:rsidR="00BF0CD8" w:rsidRPr="00644F0E" w:rsidRDefault="00BF0CD8" w:rsidP="00526ED3">
      <w:pPr>
        <w:pStyle w:val="Q-Normal"/>
      </w:pPr>
      <w:r w:rsidRPr="00644F0E">
        <w:t>Հաշվարկների հարմարության համար օգտվում են հարաբերական էլեկտրաբացասականությ</w:t>
      </w:r>
      <w:r>
        <w:t>ան մեծությունից</w:t>
      </w:r>
      <w:r w:rsidRPr="00644F0E">
        <w:t>՝ որպես միավոր ընդունելով լիթիումի էլեկտրաբացասականությունը: Տվյալ տարրի հարաբերական էլեկտրաբացասականությունը հաշվում են</w:t>
      </w:r>
      <w:r w:rsidR="00C31212">
        <w:t>՝</w:t>
      </w:r>
      <w:r w:rsidRPr="00644F0E">
        <w:t xml:space="preserve"> այդ տարրի էլեկտրաբացասականության բացարձակ արժեքը բաժանելով լիթիումի </w:t>
      </w:r>
      <w:r>
        <w:t>էլեկտրաբացասականության բացարձակ արժեքի</w:t>
      </w:r>
      <w:r w:rsidRPr="00644F0E">
        <w:t xml:space="preserve"> վրա: Օրինակ՝ ֆտորի հարաբերական էլեկտրաբացասականությունը</w:t>
      </w:r>
      <w:r>
        <w:t xml:space="preserve"> որոշվում է այսպես</w:t>
      </w:r>
      <w:r w:rsidRPr="00644F0E">
        <w:t>.</w:t>
      </w:r>
    </w:p>
    <w:p w14:paraId="2EF20002" w14:textId="77777777" w:rsidR="00BF0CD8" w:rsidRPr="00526ED3" w:rsidRDefault="00000000" w:rsidP="00526ED3">
      <w:pPr>
        <w:pStyle w:val="Q-Normal"/>
        <w:ind w:firstLine="0"/>
        <w:rPr>
          <w:rFonts w:eastAsiaTheme="minorEastAsia"/>
          <w:b/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F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 xml:space="preserve">= </m:t>
          </m:r>
          <m:f>
            <m:fPr>
              <m:ctrlPr>
                <w:rPr>
                  <w:rFonts w:ascii="Cambria Math" w:eastAsiaTheme="minorEastAsia" w:hAnsi="Cambria Math"/>
                  <w:b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χ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F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χ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Li</m:t>
                  </m:r>
                </m:sub>
              </m:sSub>
            </m:den>
          </m:f>
          <m:r>
            <m:rPr>
              <m:sty m:val="bi"/>
            </m:rPr>
            <w:rPr>
              <w:rFonts w:ascii="Cambria Math" w:eastAsiaTheme="minorEastAsia" w:hAnsi="Cambria Math"/>
            </w:rPr>
            <m:t xml:space="preserve">= </m:t>
          </m:r>
          <m:f>
            <m:fPr>
              <m:ctrlPr>
                <w:rPr>
                  <w:rFonts w:ascii="Cambria Math" w:eastAsiaTheme="minorEastAsia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1,04</m:t>
              </m: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5,61</m:t>
              </m:r>
            </m:den>
          </m:f>
          <m:r>
            <m:rPr>
              <m:sty m:val="bi"/>
            </m:rPr>
            <w:rPr>
              <w:rFonts w:ascii="Cambria Math" w:eastAsiaTheme="minorEastAsia" w:hAnsi="Cambria Math"/>
            </w:rPr>
            <m:t>~ 4</m:t>
          </m:r>
        </m:oMath>
      </m:oMathPara>
    </w:p>
    <w:p w14:paraId="14F726F2" w14:textId="5696E391" w:rsidR="00BF0CD8" w:rsidRDefault="00BF0CD8" w:rsidP="00B32912">
      <w:pPr>
        <w:pStyle w:val="Q-Normal"/>
        <w:ind w:firstLine="432"/>
      </w:pPr>
      <w:r w:rsidRPr="00644F0E">
        <w:t>Այսպիսով՝ հարաբերական էլեկտրաբացասականությունը բնութագրում է տարրերի ոչ մետաղական հատկությունները. որքան մեծ է</w:t>
      </w:r>
      <w:r>
        <w:t xml:space="preserve"> </w:t>
      </w:r>
      <w:r w:rsidRPr="007161AA">
        <w:t>էլեկտրաբացասականությ</w:t>
      </w:r>
      <w:r w:rsidR="00AB6031">
        <w:t>ան արժեքը</w:t>
      </w:r>
      <w:r w:rsidRPr="007161AA">
        <w:t>, այնքան ուժեղ են արտահայտված տարրի ոչ</w:t>
      </w:r>
      <w:r w:rsidR="00C31212">
        <w:t xml:space="preserve"> </w:t>
      </w:r>
      <w:r w:rsidRPr="007161AA">
        <w:t xml:space="preserve">մետաղական հատկությունները: </w:t>
      </w:r>
    </w:p>
    <w:p w14:paraId="3B1C94A4" w14:textId="0F733D6C" w:rsidR="00E706AC" w:rsidRDefault="00A36463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62192E09" wp14:editId="54D7B944">
            <wp:extent cx="3373755" cy="1985034"/>
            <wp:effectExtent l="0" t="0" r="0" b="0"/>
            <wp:docPr id="867996180" name="Рисунок 867996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էլեկտրաբաց. 3.png"/>
                    <pic:cNvPicPr/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93146" cy="19964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6A50D4" w14:textId="02BD2C6E" w:rsidR="00A36463" w:rsidRDefault="00E706AC" w:rsidP="00F447C0">
      <w:pPr>
        <w:pStyle w:val="30"/>
      </w:pPr>
      <w:r>
        <w:t>Գլխավոր խմբերի տարրերի հարաբերական էլեկտրաբացասականության արժեքների փոփոխությունները խմբերում և պարբերություններում</w:t>
      </w:r>
    </w:p>
    <w:p w14:paraId="689DD0B4" w14:textId="77777777" w:rsidR="00BF0CD8" w:rsidRDefault="00BF0CD8" w:rsidP="00B32912">
      <w:pPr>
        <w:pStyle w:val="Q-Normal"/>
        <w:ind w:firstLine="432"/>
        <w:contextualSpacing w:val="0"/>
      </w:pPr>
      <w:r>
        <w:t>Ընդհանրացնելով՝ ընդգծենք, որ</w:t>
      </w:r>
      <w:r w:rsidRPr="007161AA">
        <w:t xml:space="preserve"> </w:t>
      </w:r>
    </w:p>
    <w:p w14:paraId="3993D1E1" w14:textId="7F42AD57" w:rsidR="00BF0CD8" w:rsidRPr="00D4562A" w:rsidRDefault="00BF0CD8" w:rsidP="00B32912">
      <w:pPr>
        <w:pStyle w:val="Q-Normal"/>
        <w:ind w:firstLine="432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B515524" wp14:editId="1A0E0406">
                <wp:extent cx="4848645" cy="714778"/>
                <wp:effectExtent l="0" t="0" r="9525" b="9525"/>
                <wp:docPr id="447295682" name="Прямоугольник: скругленные углы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48645" cy="71477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2CE0F9F" w14:textId="5ACD938B" w:rsidR="007A588D" w:rsidRPr="00AA09DC" w:rsidRDefault="007A588D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>
                              <w:t xml:space="preserve">գլխավոր խմբերի տարրերի համար </w:t>
                            </w:r>
                            <w:r w:rsidRPr="00CD1E1C">
                              <w:t xml:space="preserve">կարգաթվի աճման հետ խմբերում էլեկտրաբացասականությունը փոքրանում է, իսկ պարբերություններում՝ աճում </w:t>
                            </w:r>
                            <w:r w:rsidRPr="0086152B">
                              <w:rPr>
                                <w:bCs/>
                              </w:rPr>
                              <w:t xml:space="preserve">(նկար </w:t>
                            </w:r>
                            <w:r w:rsidRPr="0086152B">
                              <w:rPr>
                                <w:bCs/>
                                <w:lang w:val="en-US"/>
                              </w:rPr>
                              <w:t>3.</w:t>
                            </w:r>
                            <w:r>
                              <w:rPr>
                                <w:bCs/>
                              </w:rPr>
                              <w:t>23</w:t>
                            </w:r>
                            <w:r w:rsidRPr="0086152B">
                              <w:rPr>
                                <w:bCs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515524" id="Прямоугольник: скругленные углы 31" o:spid="_x0000_s1393" style="width:381.8pt;height:56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62CE0F9F" w14:textId="5ACD938B" w:rsidR="007A588D" w:rsidRPr="00AA09DC" w:rsidRDefault="007A588D" w:rsidP="00C454C8">
                      <w:pPr>
                        <w:pStyle w:val="Q-Yndgcvac"/>
                        <w:rPr>
                          <w:lang w:val="en-US"/>
                        </w:rPr>
                      </w:pPr>
                      <w:r>
                        <w:t xml:space="preserve">գլխավոր խմբերի տարրերի համար </w:t>
                      </w:r>
                      <w:r w:rsidRPr="00CD1E1C">
                        <w:t xml:space="preserve">կարգաթվի աճման հետ խմբերում էլեկտրաբացասականությունը փոքրանում է, իսկ պարբերություններում՝ աճում </w:t>
                      </w:r>
                      <w:r w:rsidRPr="0086152B">
                        <w:rPr>
                          <w:bCs/>
                        </w:rPr>
                        <w:t xml:space="preserve">(նկար </w:t>
                      </w:r>
                      <w:r w:rsidRPr="0086152B">
                        <w:rPr>
                          <w:bCs/>
                          <w:lang w:val="en-US"/>
                        </w:rPr>
                        <w:t>3.</w:t>
                      </w:r>
                      <w:r>
                        <w:rPr>
                          <w:bCs/>
                        </w:rPr>
                        <w:t>23</w:t>
                      </w:r>
                      <w:r w:rsidRPr="0086152B">
                        <w:rPr>
                          <w:bCs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D75315" w14:textId="180DB0FB" w:rsidR="00945CDC" w:rsidRDefault="00BF0CD8" w:rsidP="00945CDC">
      <w:pPr>
        <w:pStyle w:val="Q-Normal"/>
        <w:keepNext/>
      </w:pPr>
      <w:r>
        <w:t xml:space="preserve">Քննարկված բոլոր հատկությունների փոփոխությունները միավորված ձևով պատկերված են նկար </w:t>
      </w:r>
      <w:r w:rsidRPr="0086152B">
        <w:t>3.</w:t>
      </w:r>
      <w:r w:rsidR="00675798">
        <w:t>24</w:t>
      </w:r>
      <w:r>
        <w:t>-ում:</w:t>
      </w:r>
    </w:p>
    <w:p w14:paraId="604B3C89" w14:textId="77777777" w:rsidR="00945CDC" w:rsidRDefault="00945CDC" w:rsidP="00945CDC">
      <w:pPr>
        <w:pStyle w:val="Q-Normal"/>
        <w:keepNext/>
      </w:pPr>
    </w:p>
    <w:p w14:paraId="0E709B5E" w14:textId="7DDBDB83" w:rsidR="00945CDC" w:rsidRDefault="00945CDC" w:rsidP="00945CDC">
      <w:pPr>
        <w:pStyle w:val="Q-Normal"/>
        <w:keepNext/>
        <w:ind w:firstLine="0"/>
      </w:pPr>
      <w:r>
        <w:rPr>
          <w:noProof/>
        </w:rPr>
        <w:drawing>
          <wp:inline distT="0" distB="0" distL="0" distR="0" wp14:anchorId="76812D44" wp14:editId="3522EDE8">
            <wp:extent cx="5074285" cy="1969770"/>
            <wp:effectExtent l="0" t="0" r="0" b="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տարրերի հատկ. պարբ..png"/>
                    <pic:cNvPicPr/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74285" cy="1969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F7EB1E" w14:textId="6A1D699B" w:rsidR="00B238DE" w:rsidRDefault="00945CDC" w:rsidP="00B238DE">
      <w:pPr>
        <w:pStyle w:val="30"/>
      </w:pPr>
      <w:r w:rsidRPr="00945CDC">
        <w:t>Գլխավոր խմբերի տարրերի հատկությունների փոփոխությունները խմբերում և պարբերություններում</w:t>
      </w:r>
    </w:p>
    <w:p w14:paraId="056954F3" w14:textId="77777777" w:rsidR="00B238DE" w:rsidRPr="00945CDC" w:rsidRDefault="00B238DE" w:rsidP="00B238DE">
      <w:pPr>
        <w:pStyle w:val="30"/>
        <w:numPr>
          <w:ilvl w:val="0"/>
          <w:numId w:val="0"/>
        </w:numPr>
        <w:jc w:val="left"/>
      </w:pPr>
    </w:p>
    <w:p w14:paraId="43C5AC56" w14:textId="6ED38F02" w:rsidR="0034565D" w:rsidRDefault="0034565D" w:rsidP="008E7086">
      <w:bookmarkStart w:id="589" w:name="_Toc133963261"/>
      <w:bookmarkStart w:id="590" w:name="_Toc133965319"/>
      <w:bookmarkStart w:id="591" w:name="_Toc133965575"/>
      <w:r>
        <w:rPr>
          <w:noProof/>
        </w:rPr>
        <w:lastRenderedPageBreak/>
        <mc:AlternateContent>
          <mc:Choice Requires="wpc">
            <w:drawing>
              <wp:inline distT="0" distB="0" distL="0" distR="0" wp14:anchorId="452241E1" wp14:editId="0B6E1A8D">
                <wp:extent cx="5060950" cy="872115"/>
                <wp:effectExtent l="0" t="0" r="6350" b="4445"/>
                <wp:docPr id="363207745" name="Canvas 36320774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049218500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08615809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1714B24" w14:textId="651DED60" w:rsidR="007A588D" w:rsidRPr="0034565D" w:rsidRDefault="007A588D" w:rsidP="0034565D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9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4336635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25C6D22" w14:textId="51E9774F" w:rsidR="007A588D" w:rsidRPr="00DB4EFD" w:rsidRDefault="007A588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ՔԻՄԻԱԿԱՆ ԿԱՊԵՐԻ ՏԵՍԱԿՆԵՐԸ, ԿՈՎԱԼԵՆՏԱՅԻՆ ԿԱՊ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66567915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52241E1" id="Canvas 363207745" o:spid="_x0000_s1394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">
                <v:shape id="_x0000_s1395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96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">
                  <v:shape id="Hexagon 1" o:spid="_x0000_s1397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11714B24" w14:textId="651DED60" w:rsidR="007A588D" w:rsidRPr="0034565D" w:rsidRDefault="007A588D" w:rsidP="0034565D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9</w:t>
                          </w:r>
                        </w:p>
                      </w:txbxContent>
                    </v:textbox>
                  </v:shape>
                  <v:rect id="Rectangle 1" o:spid="_x0000_s1398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" filled="f" stroked="f" strokeweight="1.5pt">
                    <v:textbox>
                      <w:txbxContent>
                        <w:p w14:paraId="425C6D22" w14:textId="51E9774F" w:rsidR="007A588D" w:rsidRPr="00DB4EFD" w:rsidRDefault="007A588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ՔԻՄԻԱԿԱՆ ԿԱՊԵՐԻ ՏԵՍԱԿՆԵՐԸ, ԿՈՎԱԼԵՆՏԱՅԻՆ ԿԱՊ</w:t>
                          </w:r>
                        </w:p>
                      </w:txbxContent>
                    </v:textbox>
                  </v:rect>
                </v:group>
                <v:shape id="Половина рамки 31" o:spid="_x0000_s1399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BFD9DF7" w14:textId="20BE78B2" w:rsidR="00BF0CD8" w:rsidRPr="007830D3" w:rsidRDefault="00B64243" w:rsidP="00627D74">
      <w:pPr>
        <w:pStyle w:val="ParagrafInvisible"/>
      </w:pPr>
      <w:bookmarkStart w:id="592" w:name="_Toc153319785"/>
      <w:r>
        <w:t xml:space="preserve">§3.9. </w:t>
      </w:r>
      <w:r w:rsidR="00BF0CD8" w:rsidRPr="007830D3">
        <w:t>ՔԻՄԻԱԿԱՆ ԿԱՊ</w:t>
      </w:r>
      <w:r w:rsidR="00D94C7F">
        <w:t>ԵՐ</w:t>
      </w:r>
      <w:r w:rsidR="00BF0CD8" w:rsidRPr="007830D3">
        <w:t>Ի ՏԵՍԱԿՆԵՐԸ, ԿՈՎԱԼԵՆՏԱՅԻՆ ԿԱՊ</w:t>
      </w:r>
      <w:bookmarkEnd w:id="589"/>
      <w:bookmarkEnd w:id="590"/>
      <w:bookmarkEnd w:id="591"/>
      <w:bookmarkEnd w:id="592"/>
    </w:p>
    <w:p w14:paraId="6E8FCFC4" w14:textId="2B97131A" w:rsidR="00BF0CD8" w:rsidRPr="00D27B94" w:rsidRDefault="00BF0CD8" w:rsidP="00302A17">
      <w:pPr>
        <w:pStyle w:val="Q-Normal"/>
      </w:pPr>
      <w:r w:rsidRPr="00D27B94">
        <w:rPr>
          <w:rFonts w:eastAsia="Times New Roman"/>
          <w:b/>
          <w:i/>
          <w:noProof/>
          <w:color w:val="FF0000"/>
          <w:sz w:val="24"/>
          <w:szCs w:val="24"/>
          <w:lang w:val="ru-RU"/>
        </w:rPr>
        <w:drawing>
          <wp:anchor distT="0" distB="0" distL="114300" distR="114300" simplePos="0" relativeHeight="251644928" behindDoc="1" locked="0" layoutInCell="1" allowOverlap="1" wp14:anchorId="2747A778" wp14:editId="5BB89FCF">
            <wp:simplePos x="0" y="0"/>
            <wp:positionH relativeFrom="column">
              <wp:posOffset>8255</wp:posOffset>
            </wp:positionH>
            <wp:positionV relativeFrom="paragraph">
              <wp:posOffset>13335</wp:posOffset>
            </wp:positionV>
            <wp:extent cx="2273935" cy="1515745"/>
            <wp:effectExtent l="0" t="0" r="0" b="8255"/>
            <wp:wrapSquare wrapText="bothSides"/>
            <wp:docPr id="1084134480" name="Picture 1084134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Water-molecules-58f7d0815f9b581d598281ab.jpg"/>
                    <pic:cNvPicPr/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3935" cy="15157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27B94">
        <w:t xml:space="preserve">Տարբեր նյութեր ունեն տարբեր կառուցվածք: Դրանցից միայն </w:t>
      </w:r>
      <w:r w:rsidR="00C4062C">
        <w:t>ազնիվ</w:t>
      </w:r>
      <w:r w:rsidRPr="00D27B94">
        <w:t xml:space="preserve"> գազերը՝ հելիումը, նեոնը, արգոնը, քսենոնը և ռադոնը, գոյություն ունեն ազատ ատոմների ձևով: </w:t>
      </w:r>
      <w:r>
        <w:t>Դ</w:t>
      </w:r>
      <w:r w:rsidRPr="00D27B94">
        <w:t xml:space="preserve">ա պայմանավորված է </w:t>
      </w:r>
      <w:r w:rsidR="00C4062C">
        <w:t>ազնիվ</w:t>
      </w:r>
      <w:r w:rsidR="00C4062C" w:rsidRPr="00D27B94">
        <w:t xml:space="preserve"> </w:t>
      </w:r>
      <w:r w:rsidRPr="00D27B94">
        <w:t>գազերի ատոմների էլեկտրոնային կառուցվածքի կայունությամբ</w:t>
      </w:r>
      <w:r>
        <w:t>:</w:t>
      </w:r>
    </w:p>
    <w:p w14:paraId="1E228F30" w14:textId="77777777" w:rsidR="00BF0CD8" w:rsidRDefault="00BF0CD8" w:rsidP="00302A17">
      <w:pPr>
        <w:pStyle w:val="Q-Normal"/>
      </w:pPr>
      <w:r w:rsidRPr="00D27B94">
        <w:t xml:space="preserve">Բոլոր մնացած նյութերը բաղկացած են իրար հետ կապված ատոմներից: Այն ուժերը, որոնցով պայմանավորված են ատոմների միջև </w:t>
      </w:r>
      <w:r>
        <w:t xml:space="preserve">առաջացող </w:t>
      </w:r>
      <w:r w:rsidRPr="00D27B94">
        <w:t xml:space="preserve">կապերը, կոչվում են </w:t>
      </w:r>
      <w:r w:rsidRPr="0086152B">
        <w:rPr>
          <w:b/>
          <w:iCs/>
          <w:color w:val="000000" w:themeColor="text1"/>
        </w:rPr>
        <w:t>քիմիական կապեր:</w:t>
      </w:r>
      <w:r w:rsidRPr="0086152B">
        <w:rPr>
          <w:iCs/>
          <w:color w:val="000000" w:themeColor="text1"/>
        </w:rPr>
        <w:t xml:space="preserve"> </w:t>
      </w:r>
    </w:p>
    <w:p w14:paraId="2EDBD704" w14:textId="603CB2E4" w:rsidR="00BF0CD8" w:rsidRDefault="00BF0CD8" w:rsidP="00302A17">
      <w:pPr>
        <w:pStyle w:val="Q-Normal"/>
      </w:pPr>
      <w:r>
        <w:t xml:space="preserve">Քիմիական կապի առաջացման հիմնական պատճառը համակարգի ձգտումն է հասնելու ավելի կայուն վիճակի, որն ունի հնարավոր նվազագույն էներգիա: Քիմիական կապ կարող է առաջանալ միայն այն դեպքում, երբ </w:t>
      </w:r>
      <w:r w:rsidR="006E6882">
        <w:t xml:space="preserve">առանձին ատոմների էներգիաների գումարն ավելի մեծ լինի </w:t>
      </w:r>
      <w:r w:rsidR="00CD09A3">
        <w:t>առաջացող համակարգի լրիվ էներգիա</w:t>
      </w:r>
      <w:r w:rsidR="006E6882">
        <w:t>յից</w:t>
      </w:r>
      <w:r>
        <w:t>: Այսինքն մոլեկուլ կարող է առաջանալ միայն այն դեպքում, եթե ատոմների փոխազդեցության ժամանակ դրանց ընդհանուր էներգիան փոքրանա: Հետևաբար՝ քիմիական կապի առաջացում</w:t>
      </w:r>
      <w:r w:rsidR="00C4062C">
        <w:t>ն</w:t>
      </w:r>
      <w:r>
        <w:t xml:space="preserve"> ուղեկցվում է էներգիայի անջատմամբ, որը կոչվում է քիմիական կապի էներգիա:</w:t>
      </w:r>
    </w:p>
    <w:p w14:paraId="42D47F3B" w14:textId="6DEA6D0D" w:rsidR="00BF0CD8" w:rsidRDefault="00BF0CD8" w:rsidP="00302A17">
      <w:pPr>
        <w:pStyle w:val="Q-Normal"/>
      </w:pPr>
      <w:r>
        <w:t xml:space="preserve">Քիմիական կապ առաջացնելիս ատոմները ձգտում են ձեռք բերել կայուն էլեկտրոնային թաղանթ: Ամենակայուն համարվում են ավարտված </w:t>
      </w:r>
      <w:r w:rsidR="00C4062C">
        <w:t>էլեկտրոնային շերտերը,</w:t>
      </w:r>
      <w:r>
        <w:t xml:space="preserve"> որոնք ունեն </w:t>
      </w:r>
      <w:r w:rsidR="00C4062C">
        <w:t>ազնիվ</w:t>
      </w:r>
      <w:r>
        <w:t xml:space="preserve"> գազերի ատոմները:</w:t>
      </w:r>
    </w:p>
    <w:p w14:paraId="6D21DEE9" w14:textId="44E60684" w:rsidR="00BF0CD8" w:rsidRDefault="00BF0CD8" w:rsidP="00302A17">
      <w:pPr>
        <w:pStyle w:val="Q-Normal"/>
      </w:pPr>
      <w:r>
        <w:t xml:space="preserve">Բացի հելիումից՝ բոլոր </w:t>
      </w:r>
      <w:r w:rsidR="00C4062C">
        <w:t>ազնիվ</w:t>
      </w:r>
      <w:r>
        <w:t xml:space="preserve"> գազերի ատոմներն արտաքին </w:t>
      </w:r>
      <w:r w:rsidR="00C4062C">
        <w:t>էլեկտրոնային շերտում</w:t>
      </w:r>
      <w:r>
        <w:t xml:space="preserve"> ունեն 8 էլեկտրոն, հելիումի ատոմը՝ 2 էլեկտրոն: Քիմիական կապ առաջացնելիս ատոմ</w:t>
      </w:r>
      <w:r w:rsidR="006E6882">
        <w:t>ներ</w:t>
      </w:r>
      <w:r>
        <w:t xml:space="preserve">ը ձգտում </w:t>
      </w:r>
      <w:r w:rsidR="006E6882">
        <w:t>են</w:t>
      </w:r>
      <w:r>
        <w:t xml:space="preserve"> ավարտել արտաքին </w:t>
      </w:r>
      <w:r w:rsidR="00C4062C">
        <w:t>էլեկտրոնային շերտը</w:t>
      </w:r>
      <w:r>
        <w:t xml:space="preserve"> և ձեռք բերել </w:t>
      </w:r>
      <w:r w:rsidR="00C4062C">
        <w:t>ազնիվ</w:t>
      </w:r>
      <w:r>
        <w:t xml:space="preserve"> գազի ատոմ</w:t>
      </w:r>
      <w:r w:rsidR="006E6882">
        <w:t>ներ</w:t>
      </w:r>
      <w:r>
        <w:t>ի</w:t>
      </w:r>
      <w:r w:rsidR="006E6882">
        <w:t>ն</w:t>
      </w:r>
      <w:r>
        <w:t xml:space="preserve"> նման էլեկտրոնային </w:t>
      </w:r>
      <w:r w:rsidR="00C02660">
        <w:t>թաղանթ</w:t>
      </w:r>
      <w:r>
        <w:t>: Այս դրույթը կոչվում է «օկտետի» կանոն (լատ. «օկտո» նշանակում է՝ ութ):</w:t>
      </w:r>
    </w:p>
    <w:p w14:paraId="477180BD" w14:textId="53D6E9BC" w:rsidR="00BF0CD8" w:rsidRDefault="00BF0CD8" w:rsidP="00302A17">
      <w:pPr>
        <w:pStyle w:val="Q-Normal"/>
      </w:pPr>
      <w:r>
        <w:t xml:space="preserve">Արտաքին էլեկտրոնային </w:t>
      </w:r>
      <w:r w:rsidR="00C4062C">
        <w:t>շերտ</w:t>
      </w:r>
      <w:r>
        <w:t>ի ավարտումը հնարավոր է էլեկտրոններ տալու, միացնելու, ինչպես նաև ընդհանուր էլեկտրոնային զույգեր առաջացնելու միջոցով: Կախված նրանից, թե էլեկտրոնների փոխանակումն ինչ եղանակով է կատարվում, տարբերում են քիմիական կապի չորս տեսակ՝</w:t>
      </w:r>
      <w:r w:rsidRPr="002A5398">
        <w:rPr>
          <w:b/>
          <w:i/>
        </w:rPr>
        <w:t xml:space="preserve"> </w:t>
      </w:r>
      <w:r w:rsidRPr="00D27B94">
        <w:rPr>
          <w:b/>
          <w:i/>
        </w:rPr>
        <w:t>կովալենտային, իոնական, մետաղական և ջրածնական</w:t>
      </w:r>
      <w:r>
        <w:rPr>
          <w:b/>
          <w:i/>
        </w:rPr>
        <w:t>:</w:t>
      </w:r>
    </w:p>
    <w:p w14:paraId="6864A24F" w14:textId="77777777" w:rsidR="00BF0CD8" w:rsidRPr="0086152B" w:rsidRDefault="00BF0CD8" w:rsidP="00302A17">
      <w:pPr>
        <w:pStyle w:val="Q-Normal"/>
      </w:pPr>
      <w:r w:rsidRPr="00D27B94">
        <w:t>Դիտարկենք քիմիական կապերի այս տեսակներն առանձին-առանձին:</w:t>
      </w:r>
    </w:p>
    <w:p w14:paraId="77B38DC2" w14:textId="006225C8" w:rsidR="00BF0CD8" w:rsidRPr="00582C88" w:rsidRDefault="005C6809" w:rsidP="00A50215">
      <w:pPr>
        <w:pStyle w:val="Q-Yentavernagir"/>
      </w:pPr>
      <w:bookmarkStart w:id="593" w:name="_Toc133963262"/>
      <w:bookmarkStart w:id="594" w:name="_Toc133965320"/>
      <w:bookmarkStart w:id="595" w:name="_Toc133965576"/>
      <w:bookmarkStart w:id="596" w:name="_Toc153319786"/>
      <w:r w:rsidRPr="00582C88">
        <w:t>Կ</w:t>
      </w:r>
      <w:r>
        <w:t>ՈՎԱԼԵՆՏԱՅԻՆ ԿԱՊ</w:t>
      </w:r>
      <w:bookmarkEnd w:id="593"/>
      <w:bookmarkEnd w:id="594"/>
      <w:bookmarkEnd w:id="595"/>
      <w:bookmarkEnd w:id="596"/>
    </w:p>
    <w:p w14:paraId="08E7C4F4" w14:textId="77777777" w:rsidR="00526ED3" w:rsidRDefault="00BF0CD8" w:rsidP="00302A17">
      <w:pPr>
        <w:pStyle w:val="Q-Normal"/>
      </w:pPr>
      <w:r w:rsidRPr="00D27B94">
        <w:t>Ատոմների միջև քիմիական կապի առաջացման ժամանակ գլխավոր դեր խաղում</w:t>
      </w:r>
    </w:p>
    <w:p w14:paraId="73DDFE99" w14:textId="3E7B7D10" w:rsidR="00BF0CD8" w:rsidRPr="00D27B94" w:rsidRDefault="00BF0CD8" w:rsidP="00526ED3">
      <w:pPr>
        <w:pStyle w:val="Q-Normal"/>
        <w:ind w:firstLine="0"/>
      </w:pPr>
      <w:r w:rsidRPr="00D27B94">
        <w:lastRenderedPageBreak/>
        <w:t xml:space="preserve">են վալենտային էլեկտրոնները, այսինքն այն էլեկտրոնները, որոնք գտնվում են արտաքին </w:t>
      </w:r>
      <w:r w:rsidR="00C02660">
        <w:t xml:space="preserve">էլեկտրոնային շերտում </w:t>
      </w:r>
      <w:r w:rsidRPr="00D27B94">
        <w:t>և ամենաթույլն են կապված ատոմի միջուկի հետ:</w:t>
      </w:r>
    </w:p>
    <w:p w14:paraId="267D18E3" w14:textId="77777777" w:rsidR="00BF0CD8" w:rsidRPr="00D27B94" w:rsidRDefault="00BF0CD8" w:rsidP="008039AB">
      <w:pPr>
        <w:pStyle w:val="Q-Normal"/>
        <w:ind w:firstLine="432"/>
      </w:pPr>
      <w:r>
        <w:t>Կ</w:t>
      </w:r>
      <w:r w:rsidRPr="00D27B94">
        <w:t>այուն էլեկտրոնային թաղանթ</w:t>
      </w:r>
      <w:r>
        <w:t xml:space="preserve"> </w:t>
      </w:r>
      <w:r w:rsidRPr="00D27B94">
        <w:t xml:space="preserve"> ձեռք բերել</w:t>
      </w:r>
      <w:r>
        <w:t xml:space="preserve">ու համար </w:t>
      </w:r>
      <w:r w:rsidRPr="00D27B94">
        <w:t xml:space="preserve"> ատոմներ</w:t>
      </w:r>
      <w:r>
        <w:t>ն իրար հետ կապվում են այդպիսի էլեկտրոններով՝ առաջացնելով</w:t>
      </w:r>
      <w:r w:rsidRPr="00D27B94">
        <w:t xml:space="preserve"> ընդհանուր էլեկտրոնային զույգեր: </w:t>
      </w:r>
    </w:p>
    <w:p w14:paraId="2830861F" w14:textId="77777777" w:rsidR="00BF0CD8" w:rsidRPr="00582C88" w:rsidRDefault="00BF0CD8" w:rsidP="005B021F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ECF7BC1" wp14:editId="4211860B">
                <wp:extent cx="4242380" cy="500932"/>
                <wp:effectExtent l="0" t="0" r="6350" b="0"/>
                <wp:docPr id="127602639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42380" cy="50093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3D58E02" w14:textId="77777777" w:rsidR="007A588D" w:rsidRDefault="007A588D" w:rsidP="00C454C8">
                            <w:pPr>
                              <w:pStyle w:val="Q-Yndgcvac"/>
                            </w:pPr>
                            <w:r w:rsidRPr="00582C88">
                              <w:t>Այն կապը, որն առաջանում է ատոմների միջև ընդհանուր էլեկտրոնային զույգերի միջոցով, կոչվում է կովալենտայի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CF7BC1" id="_x0000_s1400" style="width:334.05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" fillcolor="#def1f7" stroked="f" strokeweight="1pt">
                <v:stroke joinstyle="miter"/>
                <v:textbox>
                  <w:txbxContent>
                    <w:p w14:paraId="53D58E02" w14:textId="77777777" w:rsidR="007A588D" w:rsidRDefault="007A588D" w:rsidP="00C454C8">
                      <w:pPr>
                        <w:pStyle w:val="Q-Yndgcvac"/>
                      </w:pPr>
                      <w:r w:rsidRPr="00582C88">
                        <w:t>Այն կապը, որն առաջանում է ատոմների միջև ընդհանուր էլեկտրոնային զույգերի միջոցով, կոչվում է կովալենտայի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82C88">
        <w:t xml:space="preserve"> </w:t>
      </w:r>
    </w:p>
    <w:p w14:paraId="68961BF1" w14:textId="77777777" w:rsidR="00BF0CD8" w:rsidRPr="00582C88" w:rsidRDefault="00BF0CD8" w:rsidP="008039AB">
      <w:pPr>
        <w:pStyle w:val="Q-Normal"/>
        <w:ind w:firstLine="432"/>
      </w:pPr>
      <w:r w:rsidRPr="00582C88">
        <w:t>Կովալենտային կապը կարող է առաջանալ երկու մեխանիզմով՝ փոխանակային և դոնորաակցեպտորային:</w:t>
      </w:r>
    </w:p>
    <w:p w14:paraId="61BACDBB" w14:textId="77777777" w:rsidR="00BF0CD8" w:rsidRPr="00B73B01" w:rsidRDefault="00BF0CD8" w:rsidP="005B021F">
      <w:pPr>
        <w:pStyle w:val="Q-Normal"/>
        <w:ind w:firstLine="432"/>
        <w:contextualSpacing w:val="0"/>
        <w:jc w:val="right"/>
        <w:rPr>
          <w:rFonts w:eastAsia="Times New Roman"/>
          <w:color w:val="0070C0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2D0C09C" wp14:editId="26BD2A6E">
                <wp:extent cx="4227720" cy="699715"/>
                <wp:effectExtent l="0" t="0" r="1905" b="5715"/>
                <wp:docPr id="515180307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27720" cy="69971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FE4E5CC" w14:textId="77777777" w:rsidR="007A588D" w:rsidRPr="00D27B94" w:rsidRDefault="007A588D" w:rsidP="00C454C8">
                            <w:pPr>
                              <w:pStyle w:val="Q-Yndgcvac"/>
                            </w:pPr>
                            <w:r w:rsidRPr="00D27B94">
                              <w:t>Փոխանակային մեխանիզմով  կովալենտային կապն առաջանում է, երբ կապին մասնակցող ատոմներից յուրաքանչյուրը տրամադրում է մեկ</w:t>
                            </w:r>
                            <w:r>
                              <w:t>ական</w:t>
                            </w:r>
                            <w:r w:rsidRPr="00D27B94">
                              <w:t xml:space="preserve"> կենտ էլեկտրոն:</w:t>
                            </w:r>
                          </w:p>
                          <w:p w14:paraId="1B50A318" w14:textId="77777777" w:rsidR="007A588D" w:rsidRPr="00B73B01" w:rsidRDefault="007A588D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2D0C09C" id="_x0000_s1401" style="width:332.9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4FE4E5CC" w14:textId="77777777" w:rsidR="007A588D" w:rsidRPr="00D27B94" w:rsidRDefault="007A588D" w:rsidP="00C454C8">
                      <w:pPr>
                        <w:pStyle w:val="Q-Yndgcvac"/>
                      </w:pPr>
                      <w:r w:rsidRPr="00D27B94">
                        <w:t>Փոխանակային մեխանիզմով  կովալենտային կապն առաջանում է, երբ կապին մասնակցող ատոմներից յուրաքանչյուրը տրամադրում է մեկ</w:t>
                      </w:r>
                      <w:r>
                        <w:t>ական</w:t>
                      </w:r>
                      <w:r w:rsidRPr="00D27B94">
                        <w:t xml:space="preserve"> կենտ էլեկտրոն:</w:t>
                      </w:r>
                    </w:p>
                    <w:p w14:paraId="1B50A318" w14:textId="77777777" w:rsidR="007A588D" w:rsidRPr="00B73B01" w:rsidRDefault="007A588D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6736F53" w14:textId="0BC7F9B2" w:rsidR="00BF0CD8" w:rsidRDefault="00BF0CD8" w:rsidP="00302A17">
      <w:pPr>
        <w:pStyle w:val="Q-Normal"/>
      </w:pPr>
      <w:r w:rsidRPr="00D27B94">
        <w:t xml:space="preserve">Փոխանակային մեխանիզմով առաջացող կովալենտային կապի առաջացումը դիտարկենք ջրածնի մոլեկուլի օրինակով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35"/>
      </w:tblGrid>
      <w:tr w:rsidR="00526ED3" w14:paraId="135D4AD0" w14:textId="77777777" w:rsidTr="00526ED3">
        <w:tc>
          <w:tcPr>
            <w:tcW w:w="4106" w:type="dxa"/>
          </w:tcPr>
          <w:p w14:paraId="73AEC8E1" w14:textId="17C6003E" w:rsidR="00526ED3" w:rsidRDefault="00526ED3" w:rsidP="00526ED3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203F7C8" wp14:editId="79FF0812">
                  <wp:extent cx="3378038" cy="1191418"/>
                  <wp:effectExtent l="0" t="0" r="0" b="889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7" name="H2 մոլեկուլ.png"/>
                          <pic:cNvPicPr/>
                        </pic:nvPicPr>
                        <pic:blipFill>
                          <a:blip r:embed="rId2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3858" cy="11934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6ED3" w14:paraId="4A3B08CD" w14:textId="77777777" w:rsidTr="00526ED3">
        <w:tc>
          <w:tcPr>
            <w:tcW w:w="4106" w:type="dxa"/>
          </w:tcPr>
          <w:p w14:paraId="7D0BD6C4" w14:textId="5EF025BC" w:rsidR="00526ED3" w:rsidRDefault="00526ED3" w:rsidP="00526ED3">
            <w:pPr>
              <w:pStyle w:val="30"/>
              <w:spacing w:before="120" w:after="120"/>
            </w:pPr>
            <w:r>
              <w:t>Ջրածնի մոլեկուլի առաջացումը</w:t>
            </w:r>
          </w:p>
        </w:tc>
      </w:tr>
    </w:tbl>
    <w:p w14:paraId="7EFACEC1" w14:textId="21979E28" w:rsidR="000301C6" w:rsidRDefault="00460CED" w:rsidP="00302A17">
      <w:pPr>
        <w:pStyle w:val="Q-Normal"/>
      </w:pPr>
      <w:r w:rsidRPr="00D27B94">
        <w:t xml:space="preserve">Ջրածնի ատոմի միջուկը շրջապատված է </w:t>
      </w:r>
      <w:r w:rsidRPr="00D27B94">
        <w:rPr>
          <w:b/>
          <w:i/>
        </w:rPr>
        <w:t>1s</w:t>
      </w:r>
      <w:r>
        <w:t xml:space="preserve"> </w:t>
      </w:r>
      <w:r w:rsidRPr="00D27B94">
        <w:t>էլեկտրոնի առաջացրած գնդաձև էլեկտրոնային ամպով:</w:t>
      </w:r>
      <w:r>
        <w:t xml:space="preserve"> Հակադիր սպիններով երկու ատոմների մոտեցման ժամանակ մի ատոմի միջուկը սկսում է ձգել մյուսի էլեկտրոնային ամպը, և հակառակը: </w:t>
      </w:r>
      <w:r w:rsidR="008039AB">
        <w:t>Դրա հետ միասին</w:t>
      </w:r>
      <w:r>
        <w:t xml:space="preserve"> </w:t>
      </w:r>
      <w:r w:rsidR="008039AB">
        <w:t xml:space="preserve">միանուն լիցք կրող միջուկների միջև և էլեկտրոնների միջև </w:t>
      </w:r>
      <w:r>
        <w:t xml:space="preserve">աճում են վանողության ուժերը: </w:t>
      </w:r>
      <w:r w:rsidR="008039AB">
        <w:t>Այս ամենի</w:t>
      </w:r>
      <w:r>
        <w:t xml:space="preserve"> հետևանքով ատոմներ</w:t>
      </w:r>
      <w:r w:rsidR="008039AB">
        <w:t xml:space="preserve">ն այնքան են </w:t>
      </w:r>
      <w:r w:rsidR="00D97FC5">
        <w:t>մոտենում</w:t>
      </w:r>
      <w:r>
        <w:t>, որ հավասարակշռվ</w:t>
      </w:r>
      <w:r w:rsidR="008039AB">
        <w:t>ում են</w:t>
      </w:r>
      <w:r>
        <w:t xml:space="preserve"> ձգողության և վանողության ուժերը: Արդյու</w:t>
      </w:r>
      <w:r w:rsidR="00D97FC5">
        <w:t>ն</w:t>
      </w:r>
      <w:r>
        <w:t xml:space="preserve">քում էլեկտրոնային օրբիտալները մխրճվում են իրար մեջ՝ մասամբ </w:t>
      </w:r>
      <w:r w:rsidR="008039AB">
        <w:t>փոխ</w:t>
      </w:r>
      <w:r>
        <w:t xml:space="preserve">ծածկվելով իրար հետ, իսկ էլեկտրոնները դառնում </w:t>
      </w:r>
      <w:r w:rsidR="008039AB">
        <w:t>են</w:t>
      </w:r>
      <w:r>
        <w:t xml:space="preserve"> ընդհանուր երկու միջուկների համար:</w:t>
      </w:r>
    </w:p>
    <w:p w14:paraId="2173EF6D" w14:textId="1A9D3B3F" w:rsidR="00BF0CD8" w:rsidRDefault="008039AB" w:rsidP="00302A17">
      <w:pPr>
        <w:pStyle w:val="Q-Normal"/>
      </w:pPr>
      <w:r>
        <w:t>Օրբիտալների փոխծածկման տիրույթում առաջանում է ա</w:t>
      </w:r>
      <w:r w:rsidR="00D97FC5">
        <w:t>մենամեծ Էլեկտրոնային խտություն</w:t>
      </w:r>
      <w:r>
        <w:t>ը,</w:t>
      </w:r>
      <w:r w:rsidR="00D97FC5">
        <w:t xml:space="preserve"> </w:t>
      </w:r>
      <w:r w:rsidR="00460CED">
        <w:t xml:space="preserve">որը նվազեցնում է միջուկների փոխադարձ վանողությունը </w:t>
      </w:r>
      <w:r w:rsidR="00D97FC5">
        <w:t>և</w:t>
      </w:r>
      <w:r w:rsidR="00460CED">
        <w:t xml:space="preserve"> նպաստում կովալենտային կապի առաջացմանը</w:t>
      </w:r>
      <w:r w:rsidR="00E01F42">
        <w:t xml:space="preserve"> (նկար </w:t>
      </w:r>
      <w:r w:rsidR="00E01F42" w:rsidRPr="00B73B01">
        <w:t>3.</w:t>
      </w:r>
      <w:r w:rsidR="00E01F42">
        <w:t>25):</w:t>
      </w:r>
      <w:r w:rsidRPr="008039AB">
        <w:t xml:space="preserve"> </w:t>
      </w:r>
      <w:r>
        <w:t>Ո</w:t>
      </w:r>
      <w:r w:rsidRPr="00D27B94">
        <w:t xml:space="preserve">րքան մեծ է </w:t>
      </w:r>
      <w:r>
        <w:t>այդ</w:t>
      </w:r>
      <w:r w:rsidRPr="00D27B94">
        <w:t xml:space="preserve"> վ</w:t>
      </w:r>
      <w:r>
        <w:t>րա</w:t>
      </w:r>
      <w:r w:rsidRPr="00D27B94">
        <w:t>ծածկ</w:t>
      </w:r>
      <w:r>
        <w:t>ի</w:t>
      </w:r>
      <w:r w:rsidRPr="00D27B94">
        <w:t xml:space="preserve"> տիրույթը, այնքան ամուր է քիմիական կապը:</w:t>
      </w:r>
    </w:p>
    <w:p w14:paraId="7414AC69" w14:textId="3F13C28E" w:rsidR="00BF0CD8" w:rsidRPr="00D27B94" w:rsidRDefault="00BF0CD8" w:rsidP="00302A17">
      <w:pPr>
        <w:pStyle w:val="Q-Normal"/>
      </w:pPr>
      <w:r w:rsidRPr="00D27B94">
        <w:t xml:space="preserve">Այսպիսով՝ կովալենտային կապն առաջանում է ատոմների էլեկտրոնային ամպերի </w:t>
      </w:r>
      <w:r w:rsidR="005C70AC">
        <w:t>փոխ</w:t>
      </w:r>
      <w:r w:rsidRPr="00D27B94">
        <w:t>ծածկ</w:t>
      </w:r>
      <w:r w:rsidR="00950746">
        <w:t>ի</w:t>
      </w:r>
      <w:r w:rsidRPr="00D27B94">
        <w:t xml:space="preserve"> հետևանքով, որն ուղեկցվում է էներգիայի անջատ</w:t>
      </w:r>
      <w:r w:rsidR="00271875">
        <w:t>մամբ</w:t>
      </w:r>
      <w:r>
        <w:t>:</w:t>
      </w:r>
      <w:r w:rsidRPr="00D27B94">
        <w:t xml:space="preserve"> Եթե իրար սերտ մոտեցած ատոմների միջուկների միջև հեռավորությունը 0</w:t>
      </w:r>
      <w:r>
        <w:t>,</w:t>
      </w:r>
      <w:r w:rsidRPr="00D27B94">
        <w:t xml:space="preserve">106 նմ է, </w:t>
      </w:r>
      <w:r w:rsidR="00950746">
        <w:t xml:space="preserve">ապա </w:t>
      </w:r>
      <w:r w:rsidRPr="00D27B94">
        <w:t>ջրածնի մոլեկուլի առաջացումից հետո</w:t>
      </w:r>
      <w:r w:rsidR="00950746">
        <w:t xml:space="preserve"> </w:t>
      </w:r>
      <w:r w:rsidRPr="00D27B94">
        <w:t>այդ հեռավորությունը դառնում է 0</w:t>
      </w:r>
      <w:r>
        <w:t>,</w:t>
      </w:r>
      <w:r w:rsidRPr="00D27B94">
        <w:t xml:space="preserve">074 նմ: </w:t>
      </w:r>
    </w:p>
    <w:p w14:paraId="58273726" w14:textId="36CAAA14" w:rsidR="00BF0CD8" w:rsidRPr="00D27B94" w:rsidRDefault="004960C0" w:rsidP="00302A17">
      <w:pPr>
        <w:pStyle w:val="Q-Normal"/>
      </w:pPr>
      <w:r>
        <w:t>Ջ</w:t>
      </w:r>
      <w:r w:rsidR="00BF0CD8" w:rsidRPr="00D27B94">
        <w:t>րածնի ատոմների միջև քիմիական կապի առաջացման հետևանքով ատոմներից յուրաքանչյուրն ունենում է</w:t>
      </w:r>
      <w:r w:rsidR="00BF0CD8">
        <w:t xml:space="preserve"> </w:t>
      </w:r>
      <w:r w:rsidR="00BF0CD8" w:rsidRPr="00694760">
        <w:t>He</w:t>
      </w:r>
      <w:r w:rsidR="00BF0CD8" w:rsidRPr="00D27B94">
        <w:t xml:space="preserve"> ազնիվ գազի էլեկտրոնային կառուցվածքին նման կառուցվածք՝ </w:t>
      </w:r>
      <w:r w:rsidR="00BF0CD8" w:rsidRPr="00D27B94">
        <w:rPr>
          <w:b/>
          <w:i/>
        </w:rPr>
        <w:t>1s</w:t>
      </w:r>
      <w:r w:rsidR="00BF0CD8" w:rsidRPr="00D27B94">
        <w:rPr>
          <w:b/>
          <w:i/>
          <w:vertAlign w:val="superscript"/>
        </w:rPr>
        <w:t>2</w:t>
      </w:r>
      <w:r w:rsidR="00BF0CD8" w:rsidRPr="00D27B94">
        <w:t>:</w:t>
      </w:r>
    </w:p>
    <w:p w14:paraId="737B8225" w14:textId="620C976F" w:rsidR="00BF0CD8" w:rsidRPr="00D27B94" w:rsidRDefault="00BF0CD8" w:rsidP="00302A17">
      <w:pPr>
        <w:pStyle w:val="Q-Normal"/>
      </w:pPr>
      <w:r w:rsidRPr="00D27B94">
        <w:lastRenderedPageBreak/>
        <w:t xml:space="preserve">Քիմիական կապը կարելի է արտահայտել տարբեր </w:t>
      </w:r>
      <w:r>
        <w:t>ձև</w:t>
      </w:r>
      <w:r w:rsidR="005C70AC">
        <w:t>եր</w:t>
      </w:r>
      <w:r>
        <w:t>ով</w:t>
      </w:r>
      <w:r w:rsidRPr="00D27B94">
        <w:t>.</w:t>
      </w:r>
    </w:p>
    <w:p w14:paraId="643CC15F" w14:textId="77777777" w:rsidR="00BF0CD8" w:rsidRPr="00D27B94" w:rsidRDefault="00BF0CD8" w:rsidP="00022C0B">
      <w:pPr>
        <w:pStyle w:val="Q-Normal"/>
        <w:numPr>
          <w:ilvl w:val="0"/>
          <w:numId w:val="37"/>
        </w:numPr>
      </w:pPr>
      <w:r w:rsidRPr="00D27B94">
        <w:t>Ատոմների Էլեկտրոնները պատկերելով կետերի ձևով, օրինակ.</w:t>
      </w:r>
    </w:p>
    <w:p w14:paraId="09D34423" w14:textId="30CA80D1" w:rsidR="00BF0CD8" w:rsidRPr="00D27B94" w:rsidRDefault="007454E7" w:rsidP="00526ED3">
      <w:pPr>
        <w:pStyle w:val="Q-Normal"/>
        <w:ind w:firstLine="0"/>
        <w:jc w:val="center"/>
      </w:pPr>
      <w:r>
        <w:object w:dxaOrig="2765" w:dyaOrig="351" w14:anchorId="5EB3BF9B">
          <v:shape id="_x0000_i1126" type="#_x0000_t75" style="width:138pt;height:17.25pt" o:ole="">
            <v:imagedata r:id="rId284" o:title=""/>
          </v:shape>
          <o:OLEObject Type="Embed" ProgID="ChemDraw.Document.6.0" ShapeID="_x0000_i1126" DrawAspect="Content" ObjectID="_1764203861" r:id="rId285"/>
        </w:object>
      </w:r>
    </w:p>
    <w:p w14:paraId="08E9B867" w14:textId="77777777" w:rsidR="00BF0CD8" w:rsidRPr="00D27B94" w:rsidRDefault="00BF0CD8" w:rsidP="00022C0B">
      <w:pPr>
        <w:pStyle w:val="Q-Normal"/>
        <w:numPr>
          <w:ilvl w:val="0"/>
          <w:numId w:val="37"/>
        </w:numPr>
      </w:pPr>
      <w:r w:rsidRPr="00D27B94">
        <w:t>Քվանտային վանդակների (օրբիտալների) միջոցով.</w:t>
      </w:r>
    </w:p>
    <w:p w14:paraId="0953F80D" w14:textId="58C90EDE" w:rsidR="00BF0CD8" w:rsidRPr="00D27B94" w:rsidRDefault="00394CE1" w:rsidP="00526ED3">
      <w:pPr>
        <w:pStyle w:val="Q-Normal"/>
        <w:ind w:firstLine="0"/>
        <w:jc w:val="center"/>
      </w:pPr>
      <w:r>
        <w:rPr>
          <w:noProof/>
        </w:rPr>
        <w:object w:dxaOrig="7879" w:dyaOrig="2585" w14:anchorId="2C2CE71A">
          <v:shape id="_x0000_i1127" type="#_x0000_t75" style="width:258.75pt;height:84.75pt" o:ole="">
            <v:imagedata r:id="rId286" o:title=""/>
          </v:shape>
          <o:OLEObject Type="Embed" ProgID="ChemDraw.Document.6.0" ShapeID="_x0000_i1127" DrawAspect="Content" ObjectID="_1764203862" r:id="rId287"/>
        </w:object>
      </w:r>
    </w:p>
    <w:p w14:paraId="755FB9C6" w14:textId="3583BEF2" w:rsidR="00BF0CD8" w:rsidRPr="00D27B94" w:rsidRDefault="00BF0CD8" w:rsidP="00302A17">
      <w:pPr>
        <w:pStyle w:val="Q-Normal"/>
      </w:pPr>
      <w:r w:rsidRPr="00D27B94">
        <w:t>Ձախ կողմի սխեման ցույց է տալիս, որ մոլեկուլային էներգիական մակարդակն ավելի ցածր է ատոմա</w:t>
      </w:r>
      <w:r w:rsidR="005C70AC">
        <w:t>յին</w:t>
      </w:r>
      <w:r w:rsidRPr="00D27B94">
        <w:t xml:space="preserve"> մակարդակներից, հետևաբար մոլեկուլային վիճակն ավելի կայուն է, քան ատոմայինը:</w:t>
      </w:r>
    </w:p>
    <w:p w14:paraId="7466E3D4" w14:textId="77777777" w:rsidR="00BF0CD8" w:rsidRPr="00D27B94" w:rsidRDefault="00BF0CD8" w:rsidP="00022C0B">
      <w:pPr>
        <w:pStyle w:val="Q-Normal"/>
        <w:numPr>
          <w:ilvl w:val="0"/>
          <w:numId w:val="37"/>
        </w:numPr>
      </w:pPr>
      <w:r w:rsidRPr="00D27B94">
        <w:t xml:space="preserve">Հաճախ, հատկապես օրգանական քիմիայում, կովալենտային կապն արտահայտում են գծիկների միջոցով (յուրաքանչյուր գծիկ խորհրդանշում է մեկ էլեկտրոնային զույգ), </w:t>
      </w:r>
      <w:r>
        <w:t xml:space="preserve">այդ դեպքում </w:t>
      </w:r>
      <w:r w:rsidRPr="00D27B94">
        <w:t>ջրածնի մոլեկուլը կ</w:t>
      </w:r>
      <w:r>
        <w:t>արող ենք պատկերել այսպես՝</w:t>
      </w:r>
    </w:p>
    <w:p w14:paraId="2A3F2272" w14:textId="188ECCEA" w:rsidR="00BF0CD8" w:rsidRPr="00D27B94" w:rsidRDefault="008B1E2B" w:rsidP="00526ED3">
      <w:pPr>
        <w:pStyle w:val="Q-Normal"/>
        <w:ind w:firstLine="0"/>
        <w:jc w:val="center"/>
      </w:pPr>
      <w:r>
        <w:object w:dxaOrig="831" w:dyaOrig="231" w14:anchorId="195CCF70">
          <v:shape id="_x0000_i1128" type="#_x0000_t75" style="width:42pt;height:12pt" o:ole="">
            <v:imagedata r:id="rId288" o:title=""/>
          </v:shape>
          <o:OLEObject Type="Embed" ProgID="ChemDraw.Document.6.0" ShapeID="_x0000_i1128" DrawAspect="Content" ObjectID="_1764203863" r:id="rId289"/>
        </w:object>
      </w:r>
    </w:p>
    <w:p w14:paraId="53192E94" w14:textId="77777777" w:rsidR="00BF0CD8" w:rsidRPr="00D27B94" w:rsidRDefault="00BF0CD8" w:rsidP="00302A17">
      <w:pPr>
        <w:pStyle w:val="Q-Normal"/>
      </w:pPr>
      <w:r w:rsidRPr="00050513">
        <w:t xml:space="preserve">Մոլեկուլի առաջացման ժամանակ համակարգի էներգիան փոքրանում է, այդ է պատճառը, որ կովալենտային կապի առաջացումն ուղեկցվում է էներգիայի անջատմամբ: </w:t>
      </w:r>
    </w:p>
    <w:p w14:paraId="081CC254" w14:textId="7EC6534F" w:rsidR="00BF0CD8" w:rsidRPr="00D27B94" w:rsidRDefault="00BF0CD8" w:rsidP="00302A17">
      <w:pPr>
        <w:pStyle w:val="Q-Normal"/>
      </w:pPr>
      <w:r w:rsidRPr="00D27B94">
        <w:t xml:space="preserve"> Քննարկենք կովալենտային կապի առաջացու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366904">
        <w:rPr>
          <w:rFonts w:eastAsiaTheme="minorEastAsia"/>
        </w:rPr>
        <w:t>-</w:t>
      </w:r>
      <w:r w:rsidRPr="00D27B94">
        <w:t xml:space="preserve">ի մոլեկուլում: Քլորի յուրաքանչյուր ատոմ արտաքին </w:t>
      </w:r>
      <w:r w:rsidR="00891DC4">
        <w:t xml:space="preserve">էլեկտրոնային շերտում </w:t>
      </w:r>
      <w:r w:rsidRPr="00D27B94">
        <w:t>ունի երեք էլեկտրոնային զույգ և մեկ կենտ p</w:t>
      </w:r>
      <w:r w:rsidR="00891DC4">
        <w:t xml:space="preserve"> </w:t>
      </w:r>
      <w:r w:rsidRPr="00D27B94">
        <w:t>էլեկտրոն.</w:t>
      </w:r>
    </w:p>
    <w:p w14:paraId="5257CCD5" w14:textId="32F58C4F" w:rsidR="00BF0CD8" w:rsidRPr="00D27B94" w:rsidRDefault="00394CE1" w:rsidP="00526ED3">
      <w:pPr>
        <w:pStyle w:val="Q-Normal"/>
        <w:ind w:firstLine="0"/>
        <w:jc w:val="center"/>
        <w:rPr>
          <w:b/>
        </w:rPr>
      </w:pPr>
      <w:r w:rsidRPr="00D27B94">
        <w:rPr>
          <w:noProof/>
        </w:rPr>
        <w:object w:dxaOrig="3415" w:dyaOrig="1049" w14:anchorId="19ACF734">
          <v:shape id="_x0000_i1129" type="#_x0000_t75" style="width:131.25pt;height:37.5pt" o:ole="">
            <v:imagedata r:id="rId290" o:title=""/>
          </v:shape>
          <o:OLEObject Type="Embed" ProgID="ChemDraw.Document.6.0" ShapeID="_x0000_i1129" DrawAspect="Content" ObjectID="_1764203864" r:id="rId291"/>
        </w:object>
      </w:r>
    </w:p>
    <w:p w14:paraId="0D59E9B0" w14:textId="224BBC84" w:rsidR="00BF0CD8" w:rsidRDefault="00BF0CD8" w:rsidP="00302A17">
      <w:pPr>
        <w:pStyle w:val="Q-Normal"/>
      </w:pPr>
      <w:r w:rsidRPr="00D27B94">
        <w:t>Քիմիական կապն առաջանում է յուրաքանչյուր ատոմի կենտ էլեկտրոնի p</w:t>
      </w:r>
      <w:r w:rsidR="00891DC4">
        <w:t xml:space="preserve"> </w:t>
      </w:r>
      <w:r w:rsidRPr="00D27B94">
        <w:t>օրբիտալների վերածածկ</w:t>
      </w:r>
      <w:r w:rsidR="00CF44C7">
        <w:t>վելու</w:t>
      </w:r>
      <w:r w:rsidRPr="00D27B94">
        <w:t xml:space="preserve"> հետևանքով</w:t>
      </w:r>
      <w:r>
        <w:t xml:space="preserve"> (նկար </w:t>
      </w:r>
      <w:r w:rsidRPr="00B73B01">
        <w:t>3.</w:t>
      </w:r>
      <w:r>
        <w:t>2</w:t>
      </w:r>
      <w:r w:rsidR="00675798">
        <w:t>6</w:t>
      </w:r>
      <w:r>
        <w:t>)</w:t>
      </w:r>
      <w:r w:rsidRPr="00D27B94">
        <w:t>.</w:t>
      </w:r>
    </w:p>
    <w:p w14:paraId="28BF704E" w14:textId="77777777" w:rsidR="000840C7" w:rsidRDefault="000840C7" w:rsidP="00AA1F85">
      <w:pPr>
        <w:pStyle w:val="Q-Normal"/>
        <w:keepNext/>
        <w:jc w:val="center"/>
      </w:pPr>
      <w:r>
        <w:rPr>
          <w:noProof/>
        </w:rPr>
        <w:drawing>
          <wp:inline distT="0" distB="0" distL="0" distR="0" wp14:anchorId="754D2DF2" wp14:editId="779F3B56">
            <wp:extent cx="3870357" cy="905859"/>
            <wp:effectExtent l="0" t="0" r="0" b="889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Cl2 մոլեկուլ.png"/>
                    <pic:cNvPicPr/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96007" cy="9118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66C467" w14:textId="7237DAD8" w:rsidR="00BF0CD8" w:rsidRDefault="00AA1F85" w:rsidP="00077713">
      <w:pPr>
        <w:pStyle w:val="30"/>
      </w:pPr>
      <w:r w:rsidRPr="00B90E1B">
        <w:t>Քլորի մոլեկուլի առաջացումը</w:t>
      </w:r>
    </w:p>
    <w:p w14:paraId="06B9C89C" w14:textId="24CCE0D8" w:rsidR="00BF0CD8" w:rsidRPr="00D27B94" w:rsidRDefault="00BF0CD8" w:rsidP="00302A17">
      <w:pPr>
        <w:pStyle w:val="Q-Normal"/>
      </w:pPr>
      <w:r w:rsidRPr="00D27B94">
        <w:t xml:space="preserve">Այսպիսով՝ քլորի մոլեկուլում յուրաքանչյուր ատոմ արտաքին </w:t>
      </w:r>
      <w:r w:rsidR="00891DC4">
        <w:t xml:space="preserve">էլեկտրոնային շերտում </w:t>
      </w:r>
      <w:r w:rsidRPr="00D27B94">
        <w:t xml:space="preserve">ունենում է </w:t>
      </w:r>
      <w:r w:rsidRPr="005D715E">
        <w:t xml:space="preserve">8 </w:t>
      </w:r>
      <w:r w:rsidRPr="00D27B94">
        <w:t xml:space="preserve">էլեկտրոն, որով նմանվում է արգոն ազնիվ գազին՝ </w:t>
      </w:r>
      <w:r w:rsidRPr="00D27B94">
        <w:rPr>
          <w:b/>
          <w:i/>
        </w:rPr>
        <w:t>3s</w:t>
      </w:r>
      <w:r w:rsidRPr="00D27B94">
        <w:rPr>
          <w:b/>
          <w:i/>
          <w:vertAlign w:val="superscript"/>
        </w:rPr>
        <w:t>2</w:t>
      </w:r>
      <w:r w:rsidRPr="00D27B94">
        <w:rPr>
          <w:b/>
          <w:i/>
        </w:rPr>
        <w:t>3p</w:t>
      </w:r>
      <w:r w:rsidRPr="00D27B94">
        <w:rPr>
          <w:b/>
          <w:i/>
          <w:vertAlign w:val="superscript"/>
        </w:rPr>
        <w:t>6</w:t>
      </w:r>
      <w:r w:rsidRPr="00D27B94">
        <w:t>:</w:t>
      </w:r>
    </w:p>
    <w:p w14:paraId="2051C631" w14:textId="1A4127F4" w:rsidR="00BF0CD8" w:rsidRDefault="00BF0CD8" w:rsidP="009D70BE">
      <w:pPr>
        <w:pStyle w:val="Q-Normal"/>
        <w:ind w:firstLine="432"/>
        <w:contextualSpacing w:val="0"/>
      </w:pPr>
      <w:r w:rsidRPr="00D27B94">
        <w:t>Եթե երկու ատոմների միջև առաջանում է միայն մեկ ընդհանուր էլեկտրոնային զույգ,</w:t>
      </w:r>
      <w:r>
        <w:t xml:space="preserve"> </w:t>
      </w:r>
      <w:r w:rsidRPr="00D27B94">
        <w:t xml:space="preserve">այդպիսի կովալենտային կապը կոչվում է </w:t>
      </w:r>
      <w:r w:rsidRPr="006B1D29">
        <w:rPr>
          <w:b/>
        </w:rPr>
        <w:t>միակ</w:t>
      </w:r>
      <w:r w:rsidR="00BB3413">
        <w:rPr>
          <w:b/>
        </w:rPr>
        <w:t>ի</w:t>
      </w:r>
      <w:r w:rsidRPr="00D27B94">
        <w:t xml:space="preserve"> (պարզ) </w:t>
      </w:r>
      <w:r w:rsidRPr="006B1D29">
        <w:rPr>
          <w:b/>
        </w:rPr>
        <w:t>կապ</w:t>
      </w:r>
      <w:r w:rsidRPr="00D27B94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366904">
        <w:rPr>
          <w:rFonts w:eastAsiaTheme="minorEastAsia"/>
        </w:rPr>
        <w:t>-</w:t>
      </w:r>
      <w:r w:rsidRPr="00D27B94">
        <w:t xml:space="preserve">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 xml:space="preserve">-ի մոլեկուլներում </w:t>
      </w:r>
      <w:r>
        <w:t xml:space="preserve">առաջացած կապերը </w:t>
      </w:r>
      <w:r w:rsidRPr="00D27B94">
        <w:t>միակ</w:t>
      </w:r>
      <w:r w:rsidR="00BB3413">
        <w:t>ի</w:t>
      </w:r>
      <w:r w:rsidRPr="00D27B94">
        <w:t xml:space="preserve"> կապեր են: Ինչպես երևում է նկարներից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>-</w:t>
      </w:r>
      <w:r w:rsidRPr="00D27B94">
        <w:lastRenderedPageBreak/>
        <w:t xml:space="preserve">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>-ի մոլեկուլներում էլեկտրոնային ամպերի վերածածկ</w:t>
      </w:r>
      <w:r w:rsidR="00CF44C7">
        <w:t>ի</w:t>
      </w:r>
      <w:r w:rsidRPr="00D27B94">
        <w:t xml:space="preserve"> տիրույթները  գտնվում են այն գծի վրա, որը միացնում է ատոմների միջուկները: </w:t>
      </w:r>
    </w:p>
    <w:p w14:paraId="7C2CFE25" w14:textId="6A658FBF" w:rsidR="00BF0CD8" w:rsidRPr="00582C88" w:rsidRDefault="00BF0CD8" w:rsidP="009D70B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905965B" wp14:editId="19FD559D">
                <wp:extent cx="4817110" cy="699715"/>
                <wp:effectExtent l="0" t="0" r="2540" b="5715"/>
                <wp:docPr id="401693173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17110" cy="69971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6DA19B3" w14:textId="79B02CF4" w:rsidR="007A588D" w:rsidRDefault="007A588D" w:rsidP="00C454C8">
                            <w:pPr>
                              <w:pStyle w:val="Q-Yndgcvac"/>
                            </w:pPr>
                            <w:r w:rsidRPr="00582C88">
                              <w:t xml:space="preserve">Այն կովալենտային կապերը, որոնց առաջացման ժամանակ էլեկտրոնային ամպերի վերածածկման տիրույթները գտնվում են ատոմների միջուկները միացնող գծի ուղղությամբ, կոչվում են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σ</m:t>
                              </m:r>
                            </m:oMath>
                            <w:r>
                              <w:t xml:space="preserve"> </w:t>
                            </w:r>
                            <w:r w:rsidRPr="00582C88">
                              <w:t>կապեր (սիգմա կապեր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905965B" id="_x0000_s1402" style="width:379.3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76DA19B3" w14:textId="79B02CF4" w:rsidR="007A588D" w:rsidRDefault="007A588D" w:rsidP="00C454C8">
                      <w:pPr>
                        <w:pStyle w:val="Q-Yndgcvac"/>
                      </w:pPr>
                      <w:r w:rsidRPr="00582C88">
                        <w:t xml:space="preserve">Այն կովալենտային կապերը, որոնց առաջացման ժամանակ էլեկտրոնային ամպերի վերածածկման տիրույթները գտնվում են ատոմների միջուկները միացնող գծի ուղղությամբ, կոչվում են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σ</m:t>
                        </m:r>
                      </m:oMath>
                      <w:r>
                        <w:t xml:space="preserve"> </w:t>
                      </w:r>
                      <w:r w:rsidRPr="00582C88">
                        <w:t>կապեր (սիգմա կապեր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51EC20F" w14:textId="754BCCD1" w:rsidR="00BF0CD8" w:rsidRPr="00D27B94" w:rsidRDefault="00BF0CD8" w:rsidP="00302A17">
      <w:pPr>
        <w:pStyle w:val="Q-Normal"/>
      </w:pPr>
      <w:r w:rsidRPr="00D27B94">
        <w:t xml:space="preserve">Նշանակում է՝ </w:t>
      </w:r>
      <w:r w:rsidRPr="00366904">
        <w:t>ջրածնի</w:t>
      </w:r>
      <w:r w:rsidRPr="00D27B94">
        <w:t xml:space="preserve"> և </w:t>
      </w:r>
      <w:r w:rsidRPr="00366904">
        <w:t>քլորի</w:t>
      </w:r>
      <w:r w:rsidRPr="00D27B94">
        <w:t xml:space="preserve"> մոլեկուլներում </w:t>
      </w:r>
      <w:r w:rsidR="005C70AC">
        <w:t>առաջացել են</w:t>
      </w:r>
      <w:r w:rsidRPr="00D27B94">
        <w:t xml:space="preserve">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rPr>
          <w:rFonts w:eastAsiaTheme="minorEastAsia"/>
        </w:rPr>
        <w:t xml:space="preserve"> </w:t>
      </w:r>
      <w:r w:rsidRPr="00D27B94">
        <w:t>կապեր:</w:t>
      </w:r>
    </w:p>
    <w:p w14:paraId="68079396" w14:textId="3DCA8611" w:rsidR="00BF0CD8" w:rsidRPr="00D27B94" w:rsidRDefault="00BF0CD8" w:rsidP="00302A17">
      <w:pPr>
        <w:pStyle w:val="Q-Normal"/>
      </w:pPr>
      <w:r w:rsidRPr="00D27B94">
        <w:t>Միակ</w:t>
      </w:r>
      <w:r w:rsidR="00891DC4">
        <w:t>ի</w:t>
      </w:r>
      <w:r w:rsidRPr="00D27B94">
        <w:t xml:space="preserve"> կապերը միշտ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t xml:space="preserve"> </w:t>
      </w:r>
      <w:r w:rsidRPr="00D27B94">
        <w:t xml:space="preserve">կապեր են: </w:t>
      </w:r>
    </w:p>
    <w:p w14:paraId="05B5CF0B" w14:textId="38BE1187" w:rsidR="00BF0CD8" w:rsidRDefault="00BF0CD8" w:rsidP="009D70BE">
      <w:pPr>
        <w:pStyle w:val="Q-Normal"/>
        <w:ind w:firstLine="432"/>
        <w:contextualSpacing w:val="0"/>
        <w:rPr>
          <w:noProof/>
        </w:rPr>
      </w:pPr>
      <w:r w:rsidRPr="00D27B94">
        <w:t xml:space="preserve">Կովալենտային կապերի մյուս տեսակը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երն են (պի կապեր):</w:t>
      </w:r>
      <w:r w:rsidRPr="00CD714B">
        <w:rPr>
          <w:noProof/>
        </w:rPr>
        <w:t xml:space="preserve"> </w:t>
      </w:r>
    </w:p>
    <w:p w14:paraId="2AD47B8A" w14:textId="77777777" w:rsidR="00BF0CD8" w:rsidRPr="00CD714B" w:rsidRDefault="00BF0CD8" w:rsidP="009D70B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CC52FDD" wp14:editId="26CA18F7">
                <wp:extent cx="4556235" cy="699715"/>
                <wp:effectExtent l="0" t="0" r="0" b="5715"/>
                <wp:docPr id="9292406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56235" cy="69971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BB21249" w14:textId="6EB33118" w:rsidR="007A588D" w:rsidRDefault="007A588D" w:rsidP="00C454C8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oMath>
                            <w:r w:rsidRPr="00582C88">
                              <w:t xml:space="preserve"> կոչվում են այն կովալենտային կապերը, որոնց առաջացման ժամանակ էլեկտրոնային ամպերի վերածածկման տիրույթը գտնվում է ատոմները միացնող գծի երկու տարբեր կողմե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52FDD" id="_x0000_s1403" style="width:358.75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5BB21249" w14:textId="6EB33118" w:rsidR="007A588D" w:rsidRDefault="007A588D" w:rsidP="00C454C8">
                      <w:pPr>
                        <w:pStyle w:val="Q-Yndgcvac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π</m:t>
                        </m:r>
                      </m:oMath>
                      <w:r w:rsidRPr="00582C88">
                        <w:t xml:space="preserve"> կոչվում են այն կովալենտային կապերը, որոնց առաջացման ժամանակ էլեկտրոնային ամպերի վերածածկման տիրույթը գտնվում է ատոմները միացնող գծի երկու տարբեր կողմե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4942CDC" w14:textId="7F36940E" w:rsidR="00BF0CD8" w:rsidRDefault="00BF0CD8" w:rsidP="00302A17">
      <w:pPr>
        <w:pStyle w:val="Q-Normal"/>
      </w:pPr>
      <w:r w:rsidRPr="00D27B94">
        <w:t xml:space="preserve">s </w:t>
      </w:r>
      <w:r>
        <w:t>օրբիտալները</w:t>
      </w:r>
      <w:r w:rsidRPr="00D27B94">
        <w:t xml:space="preserve">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 xml:space="preserve">կապ չեն կարող առաջացնել: Այդ կապերի առաջացմանը կարող են մասնակցել p և d </w:t>
      </w:r>
      <w:r>
        <w:t>օրբիտալներ</w:t>
      </w:r>
      <w:r w:rsidRPr="00D27B94">
        <w:t xml:space="preserve">ը: Օրինակ՝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 առաջանում է երկու p օրբիտալների վերածածկման ժամանակ</w:t>
      </w:r>
      <w:r w:rsidRPr="00100DE2">
        <w:t xml:space="preserve">, </w:t>
      </w:r>
      <w:r>
        <w:t>որոնք իրար զուգահեռ են դասավորված</w:t>
      </w:r>
      <w:r w:rsidRPr="00D27B94">
        <w:t xml:space="preserve"> </w:t>
      </w:r>
      <w:r>
        <w:t>(նկար 3</w:t>
      </w:r>
      <w:r w:rsidRPr="00CD714B">
        <w:t>.2</w:t>
      </w:r>
      <w:r w:rsidR="00675798">
        <w:t>7</w:t>
      </w:r>
      <w:r w:rsidRPr="00D27B94">
        <w:t>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1"/>
      </w:tblGrid>
      <w:tr w:rsidR="00526ED3" w14:paraId="268A0498" w14:textId="77777777" w:rsidTr="009D70BE">
        <w:tc>
          <w:tcPr>
            <w:tcW w:w="3114" w:type="dxa"/>
          </w:tcPr>
          <w:p w14:paraId="339998DC" w14:textId="728D1DA1" w:rsidR="00526ED3" w:rsidRDefault="00526ED3" w:rsidP="00526ED3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AB692EA" wp14:editId="48283853">
                  <wp:extent cx="2537138" cy="1233176"/>
                  <wp:effectExtent l="0" t="0" r="0" b="5080"/>
                  <wp:docPr id="1791699213" name="Picture 17916992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պի կապ բ.png"/>
                          <pic:cNvPicPr/>
                        </pic:nvPicPr>
                        <pic:blipFill>
                          <a:blip r:embed="rId2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0395" cy="12444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6ED3" w14:paraId="61A6DFAC" w14:textId="77777777" w:rsidTr="009D70BE">
        <w:tc>
          <w:tcPr>
            <w:tcW w:w="3114" w:type="dxa"/>
          </w:tcPr>
          <w:p w14:paraId="17DF03F0" w14:textId="4BDDEA3E" w:rsidR="00526ED3" w:rsidRDefault="00526ED3" w:rsidP="00526ED3">
            <w:pPr>
              <w:pStyle w:val="30"/>
              <w:spacing w:before="0" w:after="0"/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oMath>
            <w:r>
              <w:t xml:space="preserve"> </w:t>
            </w:r>
            <w:r w:rsidRPr="005D715E">
              <w:t xml:space="preserve">կապի առաջացումը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</m:sSub>
            </m:oMath>
            <w:r w:rsidRPr="005D715E">
              <w:t xml:space="preserve"> </w:t>
            </w:r>
            <w:r>
              <w:t>օրբիտալների վերածածկման ժամանակ</w:t>
            </w:r>
          </w:p>
        </w:tc>
      </w:tr>
      <w:tr w:rsidR="009D70BE" w14:paraId="26FF9D2A" w14:textId="77777777" w:rsidTr="009D70BE">
        <w:trPr>
          <w:trHeight w:val="124"/>
        </w:trPr>
        <w:tc>
          <w:tcPr>
            <w:tcW w:w="3114" w:type="dxa"/>
          </w:tcPr>
          <w:p w14:paraId="417B01C4" w14:textId="77777777" w:rsidR="009D70BE" w:rsidRDefault="009D70BE" w:rsidP="009D70BE">
            <w:pPr>
              <w:pStyle w:val="30"/>
              <w:numPr>
                <w:ilvl w:val="0"/>
                <w:numId w:val="0"/>
              </w:numPr>
              <w:spacing w:before="0" w:after="0" w:line="120" w:lineRule="auto"/>
              <w:jc w:val="left"/>
              <w:rPr>
                <w:rFonts w:ascii="Calibri" w:eastAsia="Calibri" w:hAnsi="Calibri" w:cs="Times New Roman"/>
                <w:i w:val="0"/>
                <w:sz w:val="24"/>
                <w:szCs w:val="24"/>
              </w:rPr>
            </w:pPr>
          </w:p>
        </w:tc>
      </w:tr>
    </w:tbl>
    <w:p w14:paraId="66018B17" w14:textId="36BD6B5E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երն առաջանում են այն դեպ</w:t>
      </w:r>
      <w:r>
        <w:t>ք</w:t>
      </w:r>
      <w:r w:rsidRPr="00D27B94">
        <w:t xml:space="preserve">ում, երբ երկու ատոմների միջև առաջանում </w:t>
      </w:r>
      <w:r>
        <w:t>է</w:t>
      </w:r>
      <w:r w:rsidRPr="00D27B94">
        <w:t xml:space="preserve"> երկու կամ երեք ընդհանուր էլեկտրոնային զույգ: Եթե երկու ատոմների միջև կապն առաջանում է երկու ընդհանուր էլեկտրոնային զույգի միջոցով, այդպիսի կապը կոչվում է </w:t>
      </w:r>
      <w:r w:rsidRPr="005C70AC">
        <w:rPr>
          <w:b/>
        </w:rPr>
        <w:t>կրկնակի</w:t>
      </w:r>
      <w:r w:rsidR="005C70AC">
        <w:rPr>
          <w:b/>
        </w:rPr>
        <w:t>.</w:t>
      </w:r>
    </w:p>
    <w:p w14:paraId="6441CC2B" w14:textId="07DDE6DC" w:rsidR="00BF0CD8" w:rsidRPr="008B1E2B" w:rsidRDefault="00675798" w:rsidP="00302A17">
      <w:pPr>
        <w:pStyle w:val="Q-Normal"/>
        <w:rPr>
          <w:color w:val="0070C0"/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0070C0"/>
              <w:sz w:val="22"/>
              <w:szCs w:val="22"/>
            </w:rPr>
            <m:t>A</m:t>
          </m:r>
          <m:r>
            <m:rPr>
              <m:sty m:val="p"/>
            </m:rPr>
            <w:rPr>
              <w:rFonts w:ascii="Cambria Math" w:hAnsi="Cambria Math"/>
              <w:color w:val="0070C0"/>
              <w:sz w:val="22"/>
              <w:szCs w:val="22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0070C0"/>
              <w:sz w:val="22"/>
              <w:szCs w:val="22"/>
            </w:rPr>
            <m:t>B</m:t>
          </m:r>
        </m:oMath>
      </m:oMathPara>
    </w:p>
    <w:p w14:paraId="4B426D28" w14:textId="14150B54" w:rsidR="00BF0CD8" w:rsidRPr="00D27B94" w:rsidRDefault="00BF0CD8" w:rsidP="00302A17">
      <w:pPr>
        <w:pStyle w:val="Q-Normal"/>
      </w:pPr>
      <w:r w:rsidRPr="00D27B94">
        <w:t xml:space="preserve">Ցանկացած կրկնակի կապ բաղկացած է մեկ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t xml:space="preserve"> </w:t>
      </w:r>
      <w:r w:rsidR="005C70AC">
        <w:t xml:space="preserve">և </w:t>
      </w:r>
      <w:r w:rsidRPr="00D27B94">
        <w:t xml:space="preserve">մեկ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ից:</w:t>
      </w:r>
    </w:p>
    <w:p w14:paraId="6E02D581" w14:textId="1C27A655" w:rsidR="009D70BE" w:rsidRPr="005C70AC" w:rsidRDefault="00BF0CD8" w:rsidP="00302A17">
      <w:pPr>
        <w:pStyle w:val="Q-Normal"/>
        <w:rPr>
          <w:b/>
        </w:rPr>
      </w:pPr>
      <w:r w:rsidRPr="00D27B94">
        <w:t>Եթե երկու ատոմների միջև կապ</w:t>
      </w:r>
      <w:r>
        <w:t>ն առաջանում է</w:t>
      </w:r>
      <w:r w:rsidRPr="00D27B94">
        <w:t xml:space="preserve"> երեք ընդհանուր էլեկտրոնային զույգ</w:t>
      </w:r>
      <w:r>
        <w:t>ի միջոցով</w:t>
      </w:r>
      <w:r w:rsidRPr="00D27B94">
        <w:t xml:space="preserve">, այդպիսի կապը կոչվում է </w:t>
      </w:r>
      <w:r w:rsidRPr="005C70AC">
        <w:rPr>
          <w:b/>
        </w:rPr>
        <w:t>եռակի</w:t>
      </w:r>
      <w:r w:rsidR="005C70AC" w:rsidRPr="005C70AC">
        <w:rPr>
          <w:b/>
        </w:rPr>
        <w:t>.</w:t>
      </w:r>
    </w:p>
    <w:p w14:paraId="6EB82378" w14:textId="389540B3" w:rsidR="006B1D29" w:rsidRPr="009D70BE" w:rsidRDefault="00BF0CD8" w:rsidP="009D70BE">
      <w:pPr>
        <w:pStyle w:val="Q-Normal"/>
        <w:jc w:val="center"/>
        <w:rPr>
          <w:sz w:val="22"/>
          <w:szCs w:val="22"/>
        </w:rPr>
      </w:pPr>
      <m:oMath>
        <m:r>
          <m:rPr>
            <m:sty m:val="bi"/>
          </m:rPr>
          <w:rPr>
            <w:rFonts w:ascii="Cambria Math" w:hAnsi="Cambria Math"/>
            <w:color w:val="0070C0"/>
            <w:sz w:val="22"/>
            <w:szCs w:val="22"/>
          </w:rPr>
          <m:t>A≡B</m:t>
        </m:r>
      </m:oMath>
      <w:r w:rsidRPr="009D70BE">
        <w:rPr>
          <w:sz w:val="22"/>
          <w:szCs w:val="22"/>
        </w:rPr>
        <w:t>:</w:t>
      </w:r>
    </w:p>
    <w:p w14:paraId="4E6261B6" w14:textId="109A475B" w:rsidR="00BF0CD8" w:rsidRPr="00D27B94" w:rsidRDefault="006B1D29" w:rsidP="00302A17">
      <w:pPr>
        <w:pStyle w:val="Q-Normal"/>
      </w:pPr>
      <w:r>
        <w:t>Յուրաքանչյուր</w:t>
      </w:r>
      <w:r w:rsidR="00BF0CD8" w:rsidRPr="00D27B94">
        <w:t xml:space="preserve"> եռակի կապ բաղկացած է մեկ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5C70AC">
        <w:t xml:space="preserve"> և</w:t>
      </w:r>
      <w:r w:rsidR="00BF0CD8" w:rsidRPr="00D27B94">
        <w:t xml:space="preserve"> երկու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="00BF0CD8" w:rsidRPr="00D27B94">
        <w:t>կապից: Կրկնակի  և եռակի կապերն ունեն ընդհանուր անվանում</w:t>
      </w:r>
      <w:r w:rsidR="00BF0CD8" w:rsidRPr="006B1D29">
        <w:rPr>
          <w:b/>
        </w:rPr>
        <w:t>՝ բազմակի կապեր</w:t>
      </w:r>
      <w:r w:rsidR="00BF0CD8" w:rsidRPr="00D27B94">
        <w:t xml:space="preserve">: </w:t>
      </w:r>
    </w:p>
    <w:p w14:paraId="4484DC22" w14:textId="77777777" w:rsidR="005C70AC" w:rsidRDefault="00BF0CD8" w:rsidP="00302A17">
      <w:pPr>
        <w:pStyle w:val="Q-Normal"/>
      </w:pPr>
      <w:r w:rsidRPr="00D27B94">
        <w:t xml:space="preserve">Բազմակի կապերի առաջացումը դիտենք ազոտի մոլեկուլի օրինակ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8C4450">
        <w:rPr>
          <w:i/>
        </w:rPr>
        <w:t>:</w:t>
      </w:r>
      <w:r w:rsidRPr="008C4450">
        <w:t xml:space="preserve"> </w:t>
      </w:r>
    </w:p>
    <w:p w14:paraId="2F4B5637" w14:textId="09B01E3E" w:rsidR="00BF0CD8" w:rsidRPr="00D27B94" w:rsidRDefault="00BF0CD8" w:rsidP="00302A17">
      <w:pPr>
        <w:pStyle w:val="Q-Normal"/>
      </w:pPr>
      <w:r w:rsidRPr="00D27B94">
        <w:t xml:space="preserve">Ազոտի ատոմում արտաքին </w:t>
      </w:r>
      <w:r w:rsidR="00A74B55">
        <w:t xml:space="preserve">էլեկտրոնային շերտում </w:t>
      </w:r>
      <w:r w:rsidR="002E7803">
        <w:t xml:space="preserve">կան </w:t>
      </w:r>
      <w:r w:rsidRPr="00D27B94">
        <w:t>մեկ էլեկտրոնային զույգ s</w:t>
      </w:r>
      <w:r>
        <w:t xml:space="preserve"> ենթամակարդակում</w:t>
      </w:r>
      <w:r w:rsidRPr="00D27B94">
        <w:t xml:space="preserve">  և երեք </w:t>
      </w:r>
      <w:r>
        <w:t>կենտ</w:t>
      </w:r>
      <w:r w:rsidRPr="00D27B94">
        <w:t xml:space="preserve"> էլեկտրոն</w:t>
      </w:r>
      <w:r>
        <w:t>՝</w:t>
      </w:r>
      <w:r w:rsidRPr="00D27B94">
        <w:t xml:space="preserve"> p ենթամակարդակում.</w:t>
      </w:r>
    </w:p>
    <w:p w14:paraId="78374050" w14:textId="720CED66" w:rsidR="00BF0CD8" w:rsidRPr="00D27B94" w:rsidRDefault="00E60DD3" w:rsidP="00526ED3">
      <w:pPr>
        <w:pStyle w:val="Q-Normal"/>
        <w:ind w:firstLine="0"/>
        <w:jc w:val="center"/>
      </w:pPr>
      <w:r>
        <w:rPr>
          <w:noProof/>
        </w:rPr>
        <w:pict w14:anchorId="24E48939">
          <v:shape id="_x0000_i1130" type="#_x0000_t75" style="width:107.25pt;height:34.5pt">
            <v:imagedata r:id="rId294" o:title=""/>
          </v:shape>
        </w:pict>
      </w:r>
    </w:p>
    <w:p w14:paraId="7AAB3013" w14:textId="5488AC11" w:rsidR="00BF0CD8" w:rsidRDefault="005C70AC" w:rsidP="00302A17">
      <w:pPr>
        <w:pStyle w:val="Q-Normal"/>
      </w:pPr>
      <w:r>
        <w:lastRenderedPageBreak/>
        <w:t>Ազոտի մի ատոմի ե</w:t>
      </w:r>
      <w:r w:rsidR="00BF0CD8" w:rsidRPr="00D27B94">
        <w:t xml:space="preserve">րեք </w:t>
      </w:r>
      <w:r w:rsidR="00BF0CD8">
        <w:t xml:space="preserve">փոխուղղահայաց </w:t>
      </w:r>
      <w:r w:rsidR="00BF0CD8" w:rsidRPr="00D27B94">
        <w:t>p</w:t>
      </w:r>
      <w:r w:rsidR="00CF6D4B">
        <w:t xml:space="preserve"> </w:t>
      </w:r>
      <w:r w:rsidR="00BF0CD8" w:rsidRPr="00D27B94">
        <w:t>օրբիտալներ</w:t>
      </w:r>
      <w:r w:rsidR="00BF0CD8">
        <w:t>ը</w:t>
      </w:r>
      <w:r w:rsidR="00BF0CD8" w:rsidRPr="00D27B94">
        <w:t xml:space="preserve"> վերածածկվում են </w:t>
      </w:r>
      <w:r w:rsidR="00BF0CD8">
        <w:t>երկրորդ</w:t>
      </w:r>
      <w:r w:rsidR="00BF0CD8" w:rsidRPr="00D27B94">
        <w:t xml:space="preserve"> ատոմի համապատասխան օրբիտալներով՝ առաջացնելով երեք կապ</w:t>
      </w:r>
      <w:r w:rsidR="00BF0CD8">
        <w:t xml:space="preserve">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p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</m:oMath>
      <w:r w:rsidR="00BF0CD8">
        <w:t xml:space="preserve"> (նկար </w:t>
      </w:r>
      <w:r w:rsidR="00BF0CD8" w:rsidRPr="00CD714B">
        <w:t>3.2</w:t>
      </w:r>
      <w:r w:rsidR="00675798">
        <w:t>8</w:t>
      </w:r>
      <w:r w:rsidR="00BF0CD8">
        <w:t>):</w:t>
      </w:r>
    </w:p>
    <w:p w14:paraId="03FA7A9E" w14:textId="77777777" w:rsidR="00584652" w:rsidRDefault="00584652" w:rsidP="009D70BE">
      <w:pPr>
        <w:pStyle w:val="Q-Normal"/>
        <w:keepNext/>
        <w:ind w:firstLine="0"/>
      </w:pPr>
      <w:r>
        <w:rPr>
          <w:noProof/>
        </w:rPr>
        <w:drawing>
          <wp:inline distT="0" distB="0" distL="0" distR="0" wp14:anchorId="3359BA4F" wp14:editId="4A05B28D">
            <wp:extent cx="5076190" cy="1372235"/>
            <wp:effectExtent l="0" t="0" r="0" b="0"/>
            <wp:docPr id="1029157769" name="Рисунок 1029157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9" name="ազոտի մոլեկուլ.png"/>
                    <pic:cNvPicPr/>
                  </pic:nvPicPr>
                  <pic:blipFill>
                    <a:blip r:embed="rId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76190" cy="1372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209F7D" w14:textId="7887325B" w:rsidR="00AA6AF9" w:rsidRPr="00584652" w:rsidRDefault="00584652" w:rsidP="00584652">
      <w:pPr>
        <w:pStyle w:val="30"/>
      </w:pPr>
      <w:r w:rsidRPr="00584652">
        <w:t>Ազոտի մոլեկուլի առաջացումը</w:t>
      </w:r>
    </w:p>
    <w:p w14:paraId="5C40B400" w14:textId="77777777" w:rsidR="00BF0CD8" w:rsidRPr="00660BD8" w:rsidRDefault="00BF0CD8" w:rsidP="00302A17">
      <w:pPr>
        <w:pStyle w:val="Q-Normal"/>
        <w:rPr>
          <w:lang w:val="en-US"/>
        </w:rPr>
      </w:pPr>
      <w:r w:rsidRPr="00D27B94">
        <w:t xml:space="preserve">Կամ   </w:t>
      </w:r>
    </w:p>
    <w:p w14:paraId="3946585D" w14:textId="247B25E8" w:rsidR="00BF0CD8" w:rsidRDefault="00526ED3" w:rsidP="00526ED3">
      <w:pPr>
        <w:pStyle w:val="Q-Normal"/>
        <w:jc w:val="center"/>
      </w:pPr>
      <w:r w:rsidRPr="00D27B94">
        <w:rPr>
          <w:noProof/>
        </w:rPr>
        <w:object w:dxaOrig="3689" w:dyaOrig="677" w14:anchorId="014ECB58">
          <v:shape id="_x0000_i1131" type="#_x0000_t75" style="width:135.75pt;height:24.75pt" o:ole="">
            <v:imagedata r:id="rId296" o:title=""/>
          </v:shape>
          <o:OLEObject Type="Embed" ProgID="ChemDraw.Document.6.0" ShapeID="_x0000_i1131" DrawAspect="Content" ObjectID="_1764203865" r:id="rId297"/>
        </w:object>
      </w:r>
    </w:p>
    <w:p w14:paraId="5AB8C4FF" w14:textId="77777777" w:rsidR="00BF0CD8" w:rsidRPr="00DE2A90" w:rsidRDefault="00BF0CD8" w:rsidP="00302A17">
      <w:pPr>
        <w:pStyle w:val="Q-Normal"/>
      </w:pPr>
      <w:r w:rsidRPr="00DE2A90">
        <w:t>Երեք էլեկտրոնային զույգերի առաջացման հետևանքով ազոտի յուրաքանչյ</w:t>
      </w:r>
      <w:r>
        <w:t>ո</w:t>
      </w:r>
      <w:r w:rsidRPr="00DE2A90">
        <w:t xml:space="preserve">ւր ատոմը ձեռք է բերում </w:t>
      </w: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  <w:vertAlign w:val="superscript"/>
              </w:rPr>
              <m:t>6</m:t>
            </m:r>
          </m:sup>
        </m:sSup>
      </m:oMath>
      <w:r>
        <w:t xml:space="preserve"> </w:t>
      </w:r>
      <w:r w:rsidRPr="00DE2A90">
        <w:t>կայուն էլեկտրոնային կառուցվածք:</w:t>
      </w:r>
    </w:p>
    <w:p w14:paraId="7D6A42F9" w14:textId="5398BF2D" w:rsidR="00BF0CD8" w:rsidRDefault="00BF0CD8" w:rsidP="00302A17">
      <w:pPr>
        <w:pStyle w:val="Q-Normal"/>
      </w:pPr>
      <w:r w:rsidRPr="00D27B94">
        <w:t xml:space="preserve">Կովալենտային կապին մասնակցող ատոմների բնույթից կախված՝ կովալենտային կապը կարող է լինել </w:t>
      </w:r>
      <w:r w:rsidRPr="00690CC4">
        <w:rPr>
          <w:b/>
        </w:rPr>
        <w:t>բևեռային</w:t>
      </w:r>
      <w:r w:rsidRPr="00D27B94">
        <w:t xml:space="preserve"> կամ </w:t>
      </w:r>
      <w:r w:rsidRPr="00690CC4">
        <w:rPr>
          <w:b/>
        </w:rPr>
        <w:t>ոչբևեռային</w:t>
      </w:r>
      <w:r w:rsidRPr="00D27B94">
        <w:t xml:space="preserve">: Մինչև այժմ մենք քննարկում էինք կովալենտային կապի առաջացումը նույն տարրի ատոմների միջև: Այս դեպքում ընդհանուր էլեկտրոնային զույգը հավասարաչափ է </w:t>
      </w:r>
      <w:r>
        <w:t>պատկանում</w:t>
      </w:r>
      <w:r w:rsidRPr="00D27B94">
        <w:t xml:space="preserve"> երկու ատոմների</w:t>
      </w:r>
      <w:r>
        <w:t>ն</w:t>
      </w:r>
      <w:r w:rsidRPr="00D27B94">
        <w:t xml:space="preserve">, </w:t>
      </w:r>
      <w:r>
        <w:t xml:space="preserve">այսինքն էլեկտրոնային խտությունը համաչափ է բաշխված ատոմների միջև (նկար </w:t>
      </w:r>
      <w:r w:rsidRPr="003D1C08">
        <w:t>3.2</w:t>
      </w:r>
      <w:r w:rsidR="00675798">
        <w:t>9</w:t>
      </w:r>
      <w:r>
        <w:t>Ա):</w:t>
      </w:r>
      <w:r w:rsidRPr="00D27B94">
        <w:t xml:space="preserve"> </w:t>
      </w:r>
    </w:p>
    <w:tbl>
      <w:tblPr>
        <w:tblStyle w:val="TableGrid"/>
        <w:tblpPr w:leftFromText="180" w:rightFromText="180" w:vertAnchor="text" w:horzAnchor="margin" w:tblpY="1545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06"/>
      </w:tblGrid>
      <w:tr w:rsidR="005F58CE" w:rsidRPr="00AA1F85" w14:paraId="544F7AEC" w14:textId="77777777" w:rsidTr="00312343">
        <w:trPr>
          <w:trHeight w:val="1880"/>
        </w:trPr>
        <w:tc>
          <w:tcPr>
            <w:tcW w:w="3606" w:type="dxa"/>
          </w:tcPr>
          <w:p w14:paraId="4FF06495" w14:textId="7B462D71" w:rsidR="005F58CE" w:rsidRDefault="005F58CE" w:rsidP="007C44CB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4E4A5391" wp14:editId="579FA25D">
                  <wp:extent cx="2150772" cy="1216891"/>
                  <wp:effectExtent l="0" t="0" r="1905" b="0"/>
                  <wp:docPr id="1294556526" name="Picture 12945565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2.բևեռային և ոչբևեռային կով. կապ.jpg.png"/>
                          <pic:cNvPicPr/>
                        </pic:nvPicPr>
                        <pic:blipFill>
                          <a:blip r:embed="rId2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13125" cy="1252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58CE" w14:paraId="0D62CEE0" w14:textId="77777777" w:rsidTr="00312343">
        <w:trPr>
          <w:trHeight w:val="530"/>
        </w:trPr>
        <w:tc>
          <w:tcPr>
            <w:tcW w:w="3606" w:type="dxa"/>
          </w:tcPr>
          <w:p w14:paraId="082BA4ED" w14:textId="68AFB5AE" w:rsidR="005F58CE" w:rsidRDefault="005F58CE" w:rsidP="007C44CB">
            <w:pPr>
              <w:pStyle w:val="30"/>
              <w:spacing w:before="0" w:after="0"/>
            </w:pPr>
            <w:r w:rsidRPr="00D67EAB">
              <w:t>Կովալենտային կապերի տեսակները Ա) ոչ բևեռային, Բ) բևեռային:</w:t>
            </w:r>
          </w:p>
        </w:tc>
      </w:tr>
    </w:tbl>
    <w:p w14:paraId="70985093" w14:textId="77777777" w:rsidR="00BF0CD8" w:rsidRPr="00D91E76" w:rsidRDefault="00BF0CD8" w:rsidP="007C44CB">
      <w:pPr>
        <w:pStyle w:val="Q-Normal"/>
        <w:ind w:firstLine="0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1C5C504" wp14:editId="322C86A9">
                <wp:extent cx="4488089" cy="734096"/>
                <wp:effectExtent l="0" t="0" r="8255" b="8890"/>
                <wp:docPr id="2112347962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88089" cy="73409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2AF12BC" w14:textId="77777777" w:rsidR="007A588D" w:rsidRDefault="007A588D" w:rsidP="00C454C8">
                            <w:pPr>
                              <w:pStyle w:val="Q-Yndgcvac"/>
                            </w:pPr>
                            <w:r w:rsidRPr="00D91E76">
                              <w:t>Այն կովալենտային կապը, որն առաջանում է միևնույն էլեկտրաբացասականությունն ունեցող ատոմների միջև, կոչվում է ոչ բևեռայ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C5C504" id="_x0000_s1404" style="width:353.4pt;height:57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62AF12BC" w14:textId="77777777" w:rsidR="007A588D" w:rsidRDefault="007A588D" w:rsidP="00C454C8">
                      <w:pPr>
                        <w:pStyle w:val="Q-Yndgcvac"/>
                      </w:pPr>
                      <w:r w:rsidRPr="00D91E76">
                        <w:t>Այն կովալենտային կապը, որն առաջանում է միևնույն էլեկտրաբացասականությունն ունեցող ատոմների միջև, կոչվում է ոչ բևեռայ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D91E76">
        <w:t xml:space="preserve">  </w:t>
      </w:r>
    </w:p>
    <w:p w14:paraId="4008AF19" w14:textId="26EC94CC" w:rsidR="006E044E" w:rsidRPr="00D91E76" w:rsidRDefault="00BF0CD8" w:rsidP="00302A17">
      <w:pPr>
        <w:pStyle w:val="Q-Normal"/>
      </w:pPr>
      <w:r w:rsidRPr="00D91E76">
        <w:t xml:space="preserve">Այսպիսի կապեր գոյություն ունեն պարզ նյութերի մոլեկուլներու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Cl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91E76">
        <w:rPr>
          <w:i/>
          <w:vertAlign w:val="subscript"/>
        </w:rPr>
        <w:t xml:space="preserve"> </w:t>
      </w:r>
      <w:r w:rsidRPr="00D91E76">
        <w:t xml:space="preserve"> և այլն: </w:t>
      </w:r>
    </w:p>
    <w:p w14:paraId="54D4C21E" w14:textId="77777777" w:rsidR="00BF0CD8" w:rsidRPr="00D27B94" w:rsidRDefault="00BF0CD8" w:rsidP="00302A17">
      <w:pPr>
        <w:pStyle w:val="Q-Normal"/>
      </w:pPr>
      <w:r w:rsidRPr="00D27B94">
        <w:t>Եթե կովալենտային կապն առաջանում է տարբեր էլեկտրաբացասականություն ունեցող ատոմների միջև, ապա ընդհանուր էլեկտրոնային ամպը հավասարաչափ չի բաշխվում երկու ատոմների միջև, այլ տեղաշարժվում է դեպի ավելի մեծ էլեկտրաբացասականություն ունեցող ատոմի կողմը.</w:t>
      </w:r>
    </w:p>
    <w:p w14:paraId="0BD4E402" w14:textId="72259F95" w:rsidR="008B1E2B" w:rsidRDefault="008B1E2B" w:rsidP="008B1E2B">
      <w:pPr>
        <w:pStyle w:val="Q-Normal"/>
        <w:jc w:val="center"/>
      </w:pPr>
      <w:r>
        <w:object w:dxaOrig="891" w:dyaOrig="1039" w14:anchorId="5F6A08A8">
          <v:shape id="_x0000_i1132" type="#_x0000_t75" style="width:39pt;height:45.75pt" o:ole="">
            <v:imagedata r:id="rId299" o:title=""/>
          </v:shape>
          <o:OLEObject Type="Embed" ProgID="ChemDraw.Document.6.0" ShapeID="_x0000_i1132" DrawAspect="Content" ObjectID="_1764203866" r:id="rId300"/>
        </w:object>
      </w:r>
    </w:p>
    <w:p w14:paraId="6FFD4C21" w14:textId="2CC48FFF" w:rsidR="00BF0CD8" w:rsidRPr="00D020F4" w:rsidRDefault="00BF0CD8" w:rsidP="00D020F4">
      <w:pPr>
        <w:pStyle w:val="Q-Normal"/>
      </w:pPr>
      <w:r w:rsidRPr="00D020F4">
        <w:lastRenderedPageBreak/>
        <w:t>Էլեկտրոնային ամպի տեղաշարժի հետևանքով մեծ էլեկտրաբացասականություն ունեցող ատոմի մոտ առաջանում է բացասական լիցքի ավելցուկ (</w:t>
      </w:r>
      <m:oMath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δ</m:t>
        </m:r>
      </m:oMath>
      <w:r w:rsidRPr="00D020F4">
        <w:t>), իսկ փոքր էլեկտրաբացասականություն ունեցող ատոմի մոտ՝ դրական լիցքի ավելցուկ (</w:t>
      </w:r>
      <m:oMath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δ</m:t>
        </m:r>
      </m:oMath>
      <w:r w:rsidRPr="00D020F4">
        <w:t>) (նկար 3.2</w:t>
      </w:r>
      <w:r w:rsidR="00675798" w:rsidRPr="00D020F4">
        <w:t>9</w:t>
      </w:r>
      <w:r w:rsidRPr="00D020F4">
        <w:t>Բ):</w:t>
      </w:r>
    </w:p>
    <w:p w14:paraId="635E9469" w14:textId="32DB8F78" w:rsidR="00BF0CD8" w:rsidRPr="00D91E76" w:rsidRDefault="00BF0CD8" w:rsidP="00312343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2D5315D" wp14:editId="7136CD72">
                <wp:extent cx="3736561" cy="712360"/>
                <wp:effectExtent l="0" t="0" r="0" b="0"/>
                <wp:docPr id="58946391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36561" cy="71236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6E36F2" w14:textId="264EAB2A" w:rsidR="007A588D" w:rsidRDefault="007A588D" w:rsidP="00C454C8">
                            <w:pPr>
                              <w:pStyle w:val="Q-Yndgcvac"/>
                            </w:pPr>
                            <w:r w:rsidRPr="00D91E76">
                              <w:t>Այն կովալենտային կապը, որն առաջանում է փոխազդող ատոմների միջև էլեկտրոնային խտության անհավասարաչափ բաշխմամբ, կոչվում է բևեռայ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2D5315D" id="_x0000_s1405" style="width:294.2pt;height:56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3A6E36F2" w14:textId="264EAB2A" w:rsidR="007A588D" w:rsidRDefault="007A588D" w:rsidP="00C454C8">
                      <w:pPr>
                        <w:pStyle w:val="Q-Yndgcvac"/>
                      </w:pPr>
                      <w:r w:rsidRPr="00D91E76">
                        <w:t>Այն կովալենտային կապը, որն առաջանում է փոխազդող ատոմների միջև էլեկտրոնային խտության անհավասարաչափ բաշխմամբ, կոչվում է բևեռայ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706047" w14:textId="77777777" w:rsidR="00BF0CD8" w:rsidRPr="00D27B94" w:rsidRDefault="00BF0CD8" w:rsidP="00302A17">
      <w:pPr>
        <w:pStyle w:val="Q-Normal"/>
      </w:pPr>
      <w:r w:rsidRPr="00D27B94">
        <w:t xml:space="preserve">Այսպիսի կապ առաջանում է </w:t>
      </w:r>
      <w:r w:rsidRPr="00D27B94">
        <w:rPr>
          <w:i/>
        </w:rPr>
        <w:t>HCl, H</w:t>
      </w:r>
      <w:r w:rsidRPr="00D27B94">
        <w:rPr>
          <w:i/>
          <w:vertAlign w:val="subscript"/>
        </w:rPr>
        <w:t>2</w:t>
      </w:r>
      <w:r w:rsidRPr="00D27B94">
        <w:rPr>
          <w:i/>
        </w:rPr>
        <w:t>O, NH</w:t>
      </w:r>
      <w:r w:rsidRPr="00D27B94">
        <w:rPr>
          <w:i/>
          <w:vertAlign w:val="subscript"/>
        </w:rPr>
        <w:t>3</w:t>
      </w:r>
      <w:r w:rsidRPr="00D27B94">
        <w:rPr>
          <w:i/>
        </w:rPr>
        <w:t>, H</w:t>
      </w:r>
      <w:r w:rsidRPr="00D27B94">
        <w:rPr>
          <w:i/>
          <w:vertAlign w:val="subscript"/>
        </w:rPr>
        <w:t>2</w:t>
      </w:r>
      <w:r w:rsidRPr="00D27B94">
        <w:rPr>
          <w:i/>
        </w:rPr>
        <w:t xml:space="preserve">S </w:t>
      </w:r>
      <w:r w:rsidRPr="00D27B94">
        <w:t>և այլ մոլեկուլներում: Որքան մեծ է կապին մասնակցող ատոմների էլեկտրաբացասականությունը, այնքան կապն ավելի բևեռային է:</w:t>
      </w:r>
    </w:p>
    <w:p w14:paraId="782A5F5A" w14:textId="34E348B4" w:rsidR="00BF0CD8" w:rsidRPr="00CF6D4B" w:rsidRDefault="00BF0CD8" w:rsidP="00302A17">
      <w:pPr>
        <w:pStyle w:val="Q-Normal"/>
        <w:rPr>
          <w:rStyle w:val="Q-XndirChar"/>
          <w:b w:val="0"/>
        </w:rPr>
      </w:pPr>
      <w:r w:rsidRPr="00CF6D4B">
        <w:rPr>
          <w:rStyle w:val="Q-XndirChar"/>
        </w:rPr>
        <w:t>Օրինակ</w:t>
      </w:r>
      <w:r w:rsidRPr="00D27B94">
        <w:t xml:space="preserve">. </w:t>
      </w:r>
      <w:r w:rsidRPr="00CF6D4B">
        <w:rPr>
          <w:rStyle w:val="Q-XndirChar"/>
        </w:rPr>
        <w:t xml:space="preserve">Ծծումբը քիմիական կապեր է առաջացնում կալիումի, ջրածնի, բրոմի և ածխածնի հետ: </w:t>
      </w:r>
      <w:r w:rsidR="00CF6D4B">
        <w:rPr>
          <w:rStyle w:val="Q-XndirChar"/>
        </w:rPr>
        <w:t>Դ</w:t>
      </w:r>
      <w:r w:rsidR="00CF6D4B" w:rsidRPr="00CF6D4B">
        <w:rPr>
          <w:rStyle w:val="Q-XndirChar"/>
        </w:rPr>
        <w:t xml:space="preserve">րանցից </w:t>
      </w:r>
      <w:r w:rsidR="00CF6D4B">
        <w:rPr>
          <w:rStyle w:val="Q-XndirChar"/>
        </w:rPr>
        <w:t>ո</w:t>
      </w:r>
      <w:r w:rsidRPr="00CF6D4B">
        <w:rPr>
          <w:rStyle w:val="Q-XndirChar"/>
        </w:rPr>
        <w:t>՞ր կապն է ամենաբևեռայինը, ո՞ր ատոմի կողմն է տեղաշարժված էլեկտրոնային ամպը:</w:t>
      </w:r>
    </w:p>
    <w:p w14:paraId="0C98FE8D" w14:textId="1AAAA21E" w:rsidR="00BF0CD8" w:rsidRPr="005F58CE" w:rsidRDefault="00BF0CD8" w:rsidP="005F58CE">
      <w:pPr>
        <w:pStyle w:val="Q-Normal"/>
      </w:pPr>
      <w:r w:rsidRPr="00D91E76">
        <w:rPr>
          <w:i/>
        </w:rPr>
        <w:t>Լուծում:</w:t>
      </w:r>
      <w:r w:rsidRPr="00D27B94">
        <w:t xml:space="preserve"> Օգտագործելով տարրերի հարաբերական էլեկտրաբացասականությունների աղյուսակը՝ հաշվենք ծծմբի և </w:t>
      </w:r>
      <w:r w:rsidR="00CF6D4B">
        <w:t xml:space="preserve">մյուս </w:t>
      </w:r>
      <w:r w:rsidRPr="00D27B94">
        <w:t xml:space="preserve">տարրերի հարաբերական </w:t>
      </w:r>
      <w:r w:rsidRPr="005F58CE">
        <w:t>էլեկտրաբացասականությունների տարբերությունը.</w:t>
      </w:r>
    </w:p>
    <w:p w14:paraId="646A2EA1" w14:textId="25B4241C" w:rsidR="00BF0CD8" w:rsidRPr="005F58CE" w:rsidRDefault="006B1D29" w:rsidP="005F58CE">
      <w:pPr>
        <w:pStyle w:val="Q-Normal"/>
        <w:jc w:val="center"/>
        <w:rPr>
          <w:rFonts w:eastAsia="Times New Roman"/>
          <w:i/>
          <w:lang w:eastAsia="ru-RU"/>
        </w:rPr>
      </w:pP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 xml:space="preserve">S-K </m:t>
            </m:r>
          </m:sub>
        </m:sSub>
        <m:r>
          <w:rPr>
            <w:rFonts w:ascii="Cambria Math" w:eastAsia="Times New Roman" w:hAnsi="Cambria Math"/>
            <w:lang w:eastAsia="ru-RU"/>
          </w:rPr>
          <m:t>=2,58-0,82=1,76,</m:t>
        </m:r>
      </m:oMath>
      <w:r w:rsidR="00CF6D4B" w:rsidRPr="005F58CE">
        <w:rPr>
          <w:rFonts w:eastAsia="Times New Roman"/>
          <w:i/>
          <w:lang w:eastAsia="ru-RU"/>
        </w:rPr>
        <w:t xml:space="preserve"> տեղաշարժված է դեպի ծծումբը</w:t>
      </w:r>
      <w:r w:rsidR="00271875" w:rsidRPr="005F58CE">
        <w:rPr>
          <w:rFonts w:eastAsia="Times New Roman"/>
          <w:i/>
          <w:lang w:eastAsia="ru-RU"/>
        </w:rPr>
        <w:t>,</w:t>
      </w:r>
    </w:p>
    <w:p w14:paraId="588BB44C" w14:textId="0ADA105B" w:rsidR="00BF0CD8" w:rsidRPr="005F58CE" w:rsidRDefault="006B1D29" w:rsidP="005F58CE">
      <w:pPr>
        <w:pStyle w:val="Q-Normal"/>
        <w:jc w:val="center"/>
        <w:rPr>
          <w:rFonts w:eastAsia="Times New Roman"/>
          <w:i/>
          <w:lang w:eastAsia="ru-RU"/>
        </w:rPr>
      </w:pP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 xml:space="preserve">S-H </m:t>
            </m:r>
          </m:sub>
        </m:sSub>
        <m:r>
          <w:rPr>
            <w:rFonts w:ascii="Cambria Math" w:eastAsia="Times New Roman" w:hAnsi="Cambria Math"/>
            <w:lang w:eastAsia="ru-RU"/>
          </w:rPr>
          <m:t>=2,58-2,2=0,38,</m:t>
        </m:r>
      </m:oMath>
      <w:r w:rsidR="00CF6D4B" w:rsidRPr="005F58CE">
        <w:rPr>
          <w:rFonts w:eastAsia="Times New Roman"/>
          <w:i/>
          <w:lang w:eastAsia="ru-RU"/>
        </w:rPr>
        <w:t xml:space="preserve"> տեղաշարժված է դեպի ծծումբը</w:t>
      </w:r>
      <w:r w:rsidR="00271875" w:rsidRPr="005F58CE">
        <w:rPr>
          <w:rFonts w:eastAsia="Times New Roman"/>
          <w:i/>
          <w:lang w:eastAsia="ru-RU"/>
        </w:rPr>
        <w:t>,</w:t>
      </w:r>
    </w:p>
    <w:p w14:paraId="0290B156" w14:textId="6AB21FCA" w:rsidR="00BF0CD8" w:rsidRPr="005F58CE" w:rsidRDefault="006B1D29" w:rsidP="005F58CE">
      <w:pPr>
        <w:pStyle w:val="Q-Normal"/>
        <w:jc w:val="center"/>
        <w:rPr>
          <w:rFonts w:eastAsia="Times New Roman"/>
          <w:i/>
          <w:lang w:eastAsia="ru-RU"/>
        </w:rPr>
      </w:pP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S-Br</m:t>
            </m:r>
          </m:sub>
        </m:sSub>
        <m:r>
          <w:rPr>
            <w:rFonts w:ascii="Cambria Math" w:eastAsia="Times New Roman" w:hAnsi="Cambria Math"/>
            <w:lang w:eastAsia="ru-RU"/>
          </w:rPr>
          <m:t>=2,58-2,96=-0,38,</m:t>
        </m:r>
      </m:oMath>
      <w:r w:rsidR="00271875" w:rsidRPr="005F58CE">
        <w:rPr>
          <w:rFonts w:eastAsia="Times New Roman"/>
          <w:i/>
          <w:lang w:eastAsia="ru-RU"/>
        </w:rPr>
        <w:t xml:space="preserve">  տեղաշարժված է դեպի բրոմը,</w:t>
      </w:r>
    </w:p>
    <w:p w14:paraId="03EFEF09" w14:textId="4A9DB948" w:rsidR="00BF0CD8" w:rsidRPr="005F58CE" w:rsidRDefault="006B1D29" w:rsidP="005F58CE">
      <w:pPr>
        <w:pStyle w:val="Q-Normal"/>
        <w:jc w:val="center"/>
        <w:rPr>
          <w:rFonts w:eastAsia="Times New Roman"/>
          <w:i/>
          <w:lang w:eastAsia="ru-RU"/>
        </w:rPr>
      </w:pP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 xml:space="preserve">S-C </m:t>
            </m:r>
          </m:sub>
        </m:sSub>
        <m:r>
          <w:rPr>
            <w:rFonts w:ascii="Cambria Math" w:eastAsia="Times New Roman" w:hAnsi="Cambria Math"/>
            <w:lang w:eastAsia="ru-RU"/>
          </w:rPr>
          <m:t>=2,58-2,55=0, 03</m:t>
        </m:r>
      </m:oMath>
      <w:r w:rsidR="00CF6D4B" w:rsidRPr="005F58CE">
        <w:rPr>
          <w:rFonts w:eastAsia="Times New Roman"/>
          <w:i/>
          <w:lang w:eastAsia="ru-RU"/>
        </w:rPr>
        <w:t xml:space="preserve"> </w:t>
      </w:r>
      <w:r w:rsidR="00271875" w:rsidRPr="005F58CE">
        <w:rPr>
          <w:rFonts w:eastAsia="Times New Roman"/>
          <w:i/>
          <w:lang w:eastAsia="ru-RU"/>
        </w:rPr>
        <w:t>տեղաշարժված է դեպի ծծումբը:</w:t>
      </w:r>
    </w:p>
    <w:p w14:paraId="26B1E7FE" w14:textId="17F23689" w:rsidR="00BF0CD8" w:rsidRPr="004E2B68" w:rsidRDefault="002E7803" w:rsidP="00312343">
      <w:pPr>
        <w:pStyle w:val="Q-Normal"/>
        <w:ind w:firstLine="432"/>
        <w:contextualSpacing w:val="0"/>
        <w:rPr>
          <w:i/>
        </w:rPr>
      </w:pPr>
      <w:r w:rsidRPr="005F58CE">
        <w:t>Ինչպես տեսնում ենք, ա</w:t>
      </w:r>
      <w:r w:rsidR="00BF0CD8" w:rsidRPr="005F58CE">
        <w:t xml:space="preserve">մենաբևեռայինը </w:t>
      </w:r>
      <m:oMath>
        <m:r>
          <w:rPr>
            <w:rFonts w:ascii="Cambria Math" w:hAnsi="Cambria Math"/>
          </w:rPr>
          <m:t>S-K</m:t>
        </m:r>
      </m:oMath>
      <w:r w:rsidR="00BF0CD8" w:rsidRPr="00D27B94">
        <w:t xml:space="preserve"> կապն է:</w:t>
      </w:r>
    </w:p>
    <w:p w14:paraId="121DBCD4" w14:textId="77777777" w:rsidR="00BF0CD8" w:rsidRPr="00D91E76" w:rsidRDefault="00BF0CD8" w:rsidP="00312343">
      <w:pPr>
        <w:pStyle w:val="Q-Normal"/>
        <w:ind w:firstLine="432"/>
        <w:contextualSpacing w:val="0"/>
        <w:jc w:val="right"/>
        <w:rPr>
          <w:rFonts w:eastAsia="Times New Roman"/>
          <w:color w:val="0070C0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51F10AB" wp14:editId="5E747643">
                <wp:extent cx="4516838" cy="920840"/>
                <wp:effectExtent l="0" t="0" r="0" b="0"/>
                <wp:docPr id="1576389329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6838" cy="92084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F9022F5" w14:textId="77777777" w:rsidR="007A588D" w:rsidRPr="00066C10" w:rsidRDefault="007A588D" w:rsidP="00C454C8">
                            <w:pPr>
                              <w:pStyle w:val="Q-Yndgcvac"/>
                              <w:rPr>
                                <w:i/>
                                <w:color w:val="C00000"/>
                              </w:rPr>
                            </w:pPr>
                            <w:r w:rsidRPr="00D91E76">
                              <w:t xml:space="preserve">Դոնորաակցեպտորային մեխանիզմով քիմիական կապն առաջանում է մեկ ատոմի էլեկտրոնային զույգի և մյուսի ազատ օրբիտալի ընդհանրացման հետևանքով: </w:t>
                            </w:r>
                            <w:r w:rsidRPr="00066C10">
                              <w:rPr>
                                <w:i/>
                                <w:color w:val="C00000"/>
                              </w:rPr>
                              <w:t>Դոնորակցեպտորային մեխանիզմով առաջացած կապը կոչվում է դոնորակցեպտորայի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51F10AB" id="_x0000_s1406" style="width:355.65pt;height:7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" fillcolor="#def1f7" stroked="f" strokeweight="1pt">
                <v:stroke joinstyle="miter"/>
                <v:textbox>
                  <w:txbxContent>
                    <w:p w14:paraId="4F9022F5" w14:textId="77777777" w:rsidR="007A588D" w:rsidRPr="00066C10" w:rsidRDefault="007A588D" w:rsidP="00C454C8">
                      <w:pPr>
                        <w:pStyle w:val="Q-Yndgcvac"/>
                        <w:rPr>
                          <w:i/>
                          <w:color w:val="C00000"/>
                        </w:rPr>
                      </w:pPr>
                      <w:r w:rsidRPr="00D91E76">
                        <w:t xml:space="preserve">Դոնորաակցեպտորային մեխանիզմով քիմիական կապն առաջանում է մեկ ատոմի էլեկտրոնային զույգի և մյուսի ազատ օրբիտալի ընդհանրացման հետևանքով: </w:t>
                      </w:r>
                      <w:r w:rsidRPr="00066C10">
                        <w:rPr>
                          <w:i/>
                          <w:color w:val="C00000"/>
                        </w:rPr>
                        <w:t>Դոնորակցեպտորային մեխանիզմով առաջացած կապը կոչվում է դոնորակցեպտորայի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E1D923" w14:textId="77777777" w:rsidR="00BF0CD8" w:rsidRPr="00D27B94" w:rsidRDefault="00BF0CD8" w:rsidP="00302A17">
      <w:pPr>
        <w:pStyle w:val="Q-Normal"/>
      </w:pPr>
      <w:r w:rsidRPr="00D27B94">
        <w:t xml:space="preserve">Դոնորակցեպտորային կապի դեպքում մի ատոմը (դոնոր) տրամադրում է էլեկտրոնային զույգ, </w:t>
      </w:r>
      <w:r>
        <w:t>իսկ մյուս ատոմը (ակցեպտոր)՝ ազատ օրբիտալ:</w:t>
      </w:r>
    </w:p>
    <w:p w14:paraId="0853D3D2" w14:textId="77777777" w:rsidR="00BF0CD8" w:rsidRPr="00D27B94" w:rsidRDefault="00BF0CD8" w:rsidP="00312343">
      <w:pPr>
        <w:pStyle w:val="Q-Normal"/>
        <w:ind w:firstLine="432"/>
        <w:contextualSpacing w:val="0"/>
      </w:pPr>
      <w:r>
        <w:t>Դ</w:t>
      </w:r>
      <w:r w:rsidRPr="00D27B94">
        <w:t>ոնորի տրամադրած էլեկտրոնային զույգի և ակցեպտորի ազատ օրբիտալի ընդհանրացման հետևանքով</w:t>
      </w:r>
      <w:r w:rsidRPr="004E2B68">
        <w:t xml:space="preserve"> </w:t>
      </w:r>
      <w:r w:rsidRPr="00D27B94">
        <w:t>առաջանում է</w:t>
      </w:r>
      <w:r w:rsidRPr="004E2B68">
        <w:t xml:space="preserve"> </w:t>
      </w:r>
      <w:r>
        <w:t>դ</w:t>
      </w:r>
      <w:r w:rsidRPr="00D27B94">
        <w:t>ոնորակցեպտորային կապ.</w:t>
      </w:r>
    </w:p>
    <w:p w14:paraId="12F1CEAF" w14:textId="47438E34" w:rsidR="00BF0CD8" w:rsidRPr="00D27B94" w:rsidRDefault="009F7830" w:rsidP="00312343">
      <w:pPr>
        <w:pStyle w:val="Q-Normal"/>
        <w:ind w:firstLine="0"/>
        <w:contextualSpacing w:val="0"/>
        <w:jc w:val="center"/>
        <w:rPr>
          <w:rFonts w:eastAsia="Times New Roman"/>
          <w:sz w:val="24"/>
          <w:szCs w:val="24"/>
        </w:rPr>
      </w:pPr>
      <w:r>
        <w:object w:dxaOrig="4164" w:dyaOrig="793" w14:anchorId="6D9E0227">
          <v:shape id="_x0000_i1133" type="#_x0000_t75" style="width:199.5pt;height:37.5pt" o:ole="">
            <v:imagedata r:id="rId301" o:title=""/>
          </v:shape>
          <o:OLEObject Type="Embed" ProgID="ChemDraw.Document.6.0" ShapeID="_x0000_i1133" DrawAspect="Content" ObjectID="_1764203867" r:id="rId302"/>
        </w:object>
      </w:r>
    </w:p>
    <w:p w14:paraId="6192D1EC" w14:textId="77777777" w:rsidR="00BF0CD8" w:rsidRPr="00D27B94" w:rsidRDefault="00BF0CD8" w:rsidP="00302A17">
      <w:pPr>
        <w:pStyle w:val="Q-Normal"/>
      </w:pPr>
      <w:r w:rsidRPr="00D27B94">
        <w:t>Դոնորակցեպտորային կապը հաճախ պատկերում են սլաքով, որն ուղղված է դոնորից դեպի ակցեպտորը:</w:t>
      </w:r>
    </w:p>
    <w:p w14:paraId="588C31B9" w14:textId="77777777" w:rsidR="00BF0CD8" w:rsidRPr="00D77779" w:rsidRDefault="00BF0CD8" w:rsidP="00312343">
      <w:pPr>
        <w:pStyle w:val="Q-Normal"/>
        <w:ind w:firstLine="0"/>
        <w:contextualSpacing w:val="0"/>
        <w:rPr>
          <w:sz w:val="24"/>
          <w:szCs w:val="24"/>
          <w:lang w:val="en-US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A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→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B</m:t>
          </m:r>
        </m:oMath>
      </m:oMathPara>
    </w:p>
    <w:p w14:paraId="155C666B" w14:textId="4B8A6F1A" w:rsidR="00BF0CD8" w:rsidRPr="00D27B94" w:rsidRDefault="00BF0CD8" w:rsidP="00302A17">
      <w:pPr>
        <w:pStyle w:val="Q-Normal"/>
      </w:pPr>
      <w:r w:rsidRPr="00D27B94">
        <w:t xml:space="preserve">Քննարկենք ամոնիում իոնի  </w:t>
      </w:r>
      <m:oMath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>)</m:t>
        </m:r>
      </m:oMath>
      <w:r>
        <w:t xml:space="preserve"> </w:t>
      </w:r>
      <w:r w:rsidRPr="00D27B94">
        <w:t>առաջացումն ամոնիակից: Ամոնիակի մոլեկուլում ազոտի ատոմ</w:t>
      </w:r>
      <w:r>
        <w:t xml:space="preserve">ը երեք </w:t>
      </w:r>
      <w:r w:rsidRPr="00B571E6">
        <w:t>p</w:t>
      </w:r>
      <w:r>
        <w:t xml:space="preserve"> էլեկտրոններով կապ է հաստատում ջրածնի երեք </w:t>
      </w:r>
      <w:r>
        <w:lastRenderedPageBreak/>
        <w:t xml:space="preserve">ատոմների </w:t>
      </w:r>
      <w:r w:rsidRPr="00B571E6">
        <w:t xml:space="preserve">s </w:t>
      </w:r>
      <w:r>
        <w:t>էլեկտրոնների հետ</w:t>
      </w:r>
      <w:r w:rsidRPr="003F5DE4">
        <w:t>`</w:t>
      </w:r>
      <w:r>
        <w:t xml:space="preserve"> առաջացնելով 3 կապ: Ազոտի ատոմ</w:t>
      </w:r>
      <w:r w:rsidR="005C70AC">
        <w:t>ն</w:t>
      </w:r>
      <w:r>
        <w:t xml:space="preserve"> </w:t>
      </w:r>
      <w:r w:rsidR="005C70AC">
        <w:t xml:space="preserve">ունի նաև </w:t>
      </w:r>
      <w:r w:rsidR="005C70AC" w:rsidRPr="00871491">
        <w:t xml:space="preserve"> </w:t>
      </w:r>
      <w:r w:rsidR="005C70AC" w:rsidRPr="00D27B94">
        <w:t>ազատ էլեկտրոնային զույգ</w:t>
      </w:r>
      <w:r w:rsidR="005C70AC" w:rsidRPr="00871491">
        <w:t xml:space="preserve"> </w:t>
      </w:r>
      <w:r w:rsidRPr="00871491">
        <w:t>2s</w:t>
      </w:r>
      <w:r w:rsidRPr="00D27B94">
        <w:t xml:space="preserve"> </w:t>
      </w:r>
      <w:r>
        <w:t>ենթամակարդակում, իսկ ջ</w:t>
      </w:r>
      <w:r w:rsidRPr="00D27B94">
        <w:t xml:space="preserve">րածնի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, ունի ազատ օրբիտալ` </w:t>
      </w:r>
      <m:oMath>
        <m:r>
          <w:rPr>
            <w:rFonts w:ascii="Cambria Math" w:hAnsi="Cambria Math"/>
          </w:rPr>
          <m:t>1s</m:t>
        </m:r>
      </m:oMath>
      <w:r w:rsidRPr="00D27B94">
        <w:t xml:space="preserve">: </w:t>
      </w:r>
      <w:r>
        <w:t>Ա</w:t>
      </w:r>
      <w:r w:rsidRPr="00D27B94">
        <w:t xml:space="preserve">զոտի ատոմը տրամադրում է իր ազատ էլեկտրոնային զույգը, իսկ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 իոնը՝ ազատ օրբիտալը</w:t>
      </w:r>
      <w:r>
        <w:t>,</w:t>
      </w:r>
      <w:r w:rsidRPr="00AE2991">
        <w:t xml:space="preserve"> </w:t>
      </w:r>
      <w:r w:rsidRPr="00D27B94">
        <w:t xml:space="preserve">առաջանում է չորրորդ </w:t>
      </w:r>
      <m:oMath>
        <m:r>
          <w:rPr>
            <w:rFonts w:ascii="Cambria Math" w:hAnsi="Cambria Math"/>
          </w:rPr>
          <m:t>N-H</m:t>
        </m:r>
      </m:oMath>
      <w:r w:rsidRPr="00AE2991">
        <w:t xml:space="preserve"> </w:t>
      </w:r>
      <w:r w:rsidRPr="00D27B94">
        <w:t>կովալենտային կապը</w:t>
      </w:r>
      <w:r>
        <w:t>, որը հավասարազոր է փոխանակային մեխանիզմով առաջացած մյուս երեք կապերին</w:t>
      </w:r>
      <w:r w:rsidRPr="00D27B94">
        <w:t>: Ջրածնի դրական լիցքը դառնում է ընդհանուր ամբողջ իոնի համար</w:t>
      </w:r>
      <w:r>
        <w:t xml:space="preserve">, և առաջան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>իոնը</w:t>
      </w:r>
      <w:r w:rsidRPr="00D27B94">
        <w:t>:</w:t>
      </w:r>
    </w:p>
    <w:p w14:paraId="14D1D30B" w14:textId="77D629F3" w:rsidR="00BF0CD8" w:rsidRPr="00D27B94" w:rsidRDefault="00584652" w:rsidP="005F58CE">
      <w:pPr>
        <w:pStyle w:val="Q-Normal"/>
        <w:ind w:firstLine="0"/>
        <w:jc w:val="center"/>
        <w:rPr>
          <w:rFonts w:eastAsia="Times New Roman"/>
        </w:rPr>
      </w:pPr>
      <w:r w:rsidRPr="00D27B94">
        <w:rPr>
          <w:noProof/>
        </w:rPr>
        <w:object w:dxaOrig="4864" w:dyaOrig="1966" w14:anchorId="455CF569">
          <v:shape id="_x0000_i1134" type="#_x0000_t75" style="width:179.25pt;height:72.75pt" o:ole="">
            <v:imagedata r:id="rId303" o:title=""/>
          </v:shape>
          <o:OLEObject Type="Embed" ProgID="ChemDraw.Document.6.0" ShapeID="_x0000_i1134" DrawAspect="Content" ObjectID="_1764203868" r:id="rId304"/>
        </w:object>
      </w:r>
    </w:p>
    <w:p w14:paraId="5099FB00" w14:textId="3952A541" w:rsidR="00BF0CD8" w:rsidRDefault="00BF0CD8" w:rsidP="00302A17">
      <w:pPr>
        <w:pStyle w:val="Q-Normal"/>
      </w:pPr>
      <w:r w:rsidRPr="00D27B94">
        <w:t>Այսպիսով՝ ազոտ</w:t>
      </w:r>
      <w:r w:rsidR="00271875">
        <w:t>ի ատոմը</w:t>
      </w:r>
      <w:r w:rsidRPr="00D27B94">
        <w:t xml:space="preserve"> հանդիսանում է դոնոր՝ էլեկտրոնային զույգ տրամադրող, իսկ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 իոնը՝ ակցեպտոր</w:t>
      </w:r>
      <w:r>
        <w:t>,</w:t>
      </w:r>
      <w:r w:rsidRPr="00D27B94">
        <w:t xml:space="preserve"> թափուր օրբիտալ տրամադրող:</w:t>
      </w:r>
    </w:p>
    <w:p w14:paraId="3E3F1D12" w14:textId="425E7156" w:rsidR="00BF0CD8" w:rsidRDefault="00271875" w:rsidP="00302A17">
      <w:pPr>
        <w:pStyle w:val="Q-Normal"/>
      </w:pPr>
      <w:r>
        <w:t>Դիտար</w:t>
      </w:r>
      <w:r w:rsidR="00BF0CD8">
        <w:t xml:space="preserve">կենք հիդրօքսոնիում իոնի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BF0CD8">
        <w:t xml:space="preserve"> առաջացումը</w:t>
      </w:r>
      <w:r>
        <w:t xml:space="preserve"> ջրի մոլեկուլի և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ի փոխազդեցությունից.</w:t>
      </w:r>
    </w:p>
    <w:p w14:paraId="164B0EDD" w14:textId="197C92FD" w:rsidR="00BF0CD8" w:rsidRDefault="00584652" w:rsidP="005F58CE">
      <w:pPr>
        <w:pStyle w:val="Q-Normal"/>
        <w:ind w:firstLine="0"/>
        <w:jc w:val="center"/>
      </w:pPr>
      <w:r>
        <w:rPr>
          <w:noProof/>
        </w:rPr>
        <w:object w:dxaOrig="4505" w:dyaOrig="1388" w14:anchorId="1A3F8501">
          <v:shape id="_x0000_i1135" type="#_x0000_t75" style="width:174pt;height:53.25pt" o:ole="">
            <v:imagedata r:id="rId305" o:title=""/>
          </v:shape>
          <o:OLEObject Type="Embed" ProgID="ChemDraw.Document.6.0" ShapeID="_x0000_i1135" DrawAspect="Content" ObjectID="_1764203869" r:id="rId306"/>
        </w:object>
      </w:r>
    </w:p>
    <w:p w14:paraId="5885E729" w14:textId="110169FF" w:rsidR="00BF0CD8" w:rsidRPr="00D27B94" w:rsidRDefault="00BF0CD8" w:rsidP="00302A17">
      <w:pPr>
        <w:pStyle w:val="Q-Normal"/>
      </w:pPr>
      <w:r>
        <w:t xml:space="preserve">Այս դեպքում </w:t>
      </w:r>
      <w:r w:rsidR="00271875">
        <w:t xml:space="preserve">ջրի մոլեկուլի </w:t>
      </w:r>
      <w:r>
        <w:t>թթված</w:t>
      </w:r>
      <w:r w:rsidR="00271875">
        <w:t>նի ատոմն</w:t>
      </w:r>
      <w:r>
        <w:t xml:space="preserve"> է տրամադրում ազատ էլեկտրոնային զույգ, </w:t>
      </w:r>
      <w:r w:rsidR="00271875">
        <w:t xml:space="preserve">իսկ </w:t>
      </w:r>
      <w:r>
        <w:t xml:space="preserve">ջրածնի իոնը՝ ազատ օրբիտալ, առաջանում է երրորդ </w:t>
      </w:r>
      <m:oMath>
        <m:r>
          <w:rPr>
            <w:rFonts w:ascii="Cambria Math" w:hAnsi="Cambria Math"/>
          </w:rPr>
          <m:t>O-H</m:t>
        </m:r>
      </m:oMath>
      <w:r>
        <w:t xml:space="preserve"> կապը:</w:t>
      </w:r>
    </w:p>
    <w:p w14:paraId="2401F68C" w14:textId="77777777" w:rsidR="00BF0CD8" w:rsidRPr="00D27B94" w:rsidRDefault="00BF0CD8" w:rsidP="00735DD0">
      <w:pPr>
        <w:spacing w:before="100" w:beforeAutospacing="1" w:after="100" w:afterAutospacing="1" w:line="360" w:lineRule="auto"/>
        <w:ind w:firstLine="720"/>
        <w:jc w:val="both"/>
        <w:rPr>
          <w:rFonts w:ascii="GHEA Grapalat" w:hAnsi="GHEA Grapalat"/>
          <w:sz w:val="24"/>
          <w:szCs w:val="24"/>
          <w:lang w:val="hy-AM"/>
        </w:rPr>
      </w:pPr>
    </w:p>
    <w:p w14:paraId="7A5C2CDA" w14:textId="77777777" w:rsidR="00BF0CD8" w:rsidRPr="00D27B94" w:rsidRDefault="00BF0CD8" w:rsidP="00735DD0">
      <w:pPr>
        <w:spacing w:before="100" w:beforeAutospacing="1" w:after="100" w:afterAutospacing="1" w:line="360" w:lineRule="auto"/>
        <w:ind w:firstLine="720"/>
        <w:jc w:val="both"/>
        <w:rPr>
          <w:rFonts w:ascii="GHEA Grapalat" w:hAnsi="GHEA Grapalat"/>
          <w:sz w:val="24"/>
          <w:szCs w:val="24"/>
          <w:lang w:val="hy-AM"/>
        </w:rPr>
      </w:pPr>
    </w:p>
    <w:p w14:paraId="3D3198C9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2C4866">
        <w:rPr>
          <w:lang w:val="hy-AM"/>
        </w:rPr>
        <w:br w:type="page"/>
      </w:r>
    </w:p>
    <w:p w14:paraId="13C556CE" w14:textId="756ADD80" w:rsidR="00A26461" w:rsidRDefault="00A26461" w:rsidP="008E7086">
      <w:bookmarkStart w:id="597" w:name="_Toc133963263"/>
      <w:bookmarkStart w:id="598" w:name="_Toc133965321"/>
      <w:bookmarkStart w:id="599" w:name="_Toc133965577"/>
      <w:r>
        <w:rPr>
          <w:noProof/>
        </w:rPr>
        <w:lastRenderedPageBreak/>
        <mc:AlternateContent>
          <mc:Choice Requires="wpc">
            <w:drawing>
              <wp:inline distT="0" distB="0" distL="0" distR="0" wp14:anchorId="1FC0620D" wp14:editId="0E5DB09B">
                <wp:extent cx="5060950" cy="872115"/>
                <wp:effectExtent l="0" t="0" r="6350" b="4445"/>
                <wp:docPr id="2081542471" name="Canvas 20815424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01434308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360691186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49FE2AD" w14:textId="720BB574" w:rsidR="007A588D" w:rsidRPr="0034565D" w:rsidRDefault="007A588D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10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7778195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0748B45" w14:textId="3A3271E0" w:rsidR="007A588D" w:rsidRPr="00DB4EFD" w:rsidRDefault="007A588D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ԿՈՎԱԼԵՆՏԱՅԻՆ ԿԱՊԻ ՀԱՏԿՈՒԹՅՈՒՆՆԵՐԸ, ՀԻԲՐԻԴԱՑՈՒՄ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2072551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FC0620D" id="Canvas 2081542471" o:spid="_x0000_s140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">
                <v:shape id="_x0000_s140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09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">
                  <v:shape id="Hexagon 1" o:spid="_x0000_s141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149FE2AD" w14:textId="720BB574" w:rsidR="007A588D" w:rsidRPr="0034565D" w:rsidRDefault="007A588D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10</w:t>
                          </w:r>
                        </w:p>
                      </w:txbxContent>
                    </v:textbox>
                  </v:shape>
                  <v:rect id="Rectangle 1" o:spid="_x0000_s1411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" filled="f" stroked="f" strokeweight="1.5pt">
                    <v:textbox>
                      <w:txbxContent>
                        <w:p w14:paraId="70748B45" w14:textId="3A3271E0" w:rsidR="007A588D" w:rsidRPr="00DB4EFD" w:rsidRDefault="007A588D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ԿՈՎԱԼԵՆՏԱՅԻՆ ԿԱՊԻ ՀԱՏԿՈՒԹՅՈՒՆՆԵՐԸ, ՀԻԲՐԻԴԱՑՈՒՄ</w:t>
                          </w:r>
                        </w:p>
                      </w:txbxContent>
                    </v:textbox>
                  </v:rect>
                </v:group>
                <v:shape id="Половина рамки 31" o:spid="_x0000_s141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2BF3EF2" w14:textId="586F4548" w:rsidR="00BF0CD8" w:rsidRPr="00C65267" w:rsidRDefault="00641871" w:rsidP="00627D74">
      <w:pPr>
        <w:pStyle w:val="ParagrafInvisible"/>
      </w:pPr>
      <w:bookmarkStart w:id="600" w:name="_Toc153319787"/>
      <w:r>
        <w:t xml:space="preserve">§3.10. </w:t>
      </w:r>
      <w:r w:rsidR="00BF0CD8" w:rsidRPr="00C65267">
        <w:t>ԿՈՎԱԼԵՆՏԱՅԻՆ ԿԱՊԻ ՀԱՏԿՈՒԹՅՈՒՆՆԵՐԸ, ՀԻԲՐԻԴԱՑՈՒՄ</w:t>
      </w:r>
      <w:bookmarkEnd w:id="597"/>
      <w:bookmarkEnd w:id="598"/>
      <w:bookmarkEnd w:id="599"/>
      <w:bookmarkEnd w:id="600"/>
    </w:p>
    <w:p w14:paraId="6DDEA147" w14:textId="5C75E4E9" w:rsidR="00BF0CD8" w:rsidRDefault="00BF0CD8" w:rsidP="00302A17">
      <w:pPr>
        <w:pStyle w:val="Q-Normal"/>
      </w:pPr>
      <w:r w:rsidRPr="006D1A3F">
        <w:t>Կովալենտային կապն ունի մի շարք հատկություններ՝</w:t>
      </w:r>
      <w:r w:rsidRPr="00E071FE">
        <w:t xml:space="preserve"> </w:t>
      </w:r>
      <w:r w:rsidRPr="006D1A3F">
        <w:t xml:space="preserve"> կապի էներգիան</w:t>
      </w:r>
      <w:r>
        <w:t>,</w:t>
      </w:r>
      <w:r w:rsidRPr="006D1A3F">
        <w:t xml:space="preserve"> երկարությունը, հագ</w:t>
      </w:r>
      <w:r w:rsidR="000F4C6D">
        <w:t>ենալի</w:t>
      </w:r>
      <w:r w:rsidRPr="006D1A3F">
        <w:t>ությունը</w:t>
      </w:r>
      <w:r>
        <w:t>,</w:t>
      </w:r>
      <w:r w:rsidRPr="006D1A3F">
        <w:t xml:space="preserve"> ուղղվածությունը</w:t>
      </w:r>
      <w:r>
        <w:t xml:space="preserve"> և բևեռայնությունը</w:t>
      </w:r>
      <w:r w:rsidRPr="006D1A3F">
        <w:t>: Քննարկենք այդ հատկություններն առանձին-առանձին:</w:t>
      </w:r>
    </w:p>
    <w:p w14:paraId="10DE190E" w14:textId="77777777" w:rsidR="00BF0CD8" w:rsidRDefault="00BF0CD8" w:rsidP="00302A17">
      <w:pPr>
        <w:pStyle w:val="Q-Normal"/>
      </w:pPr>
      <w:r>
        <w:t>Կապի ամրությունը որոշվում է երկու հատկությամբ՝ էներգիայով և երկարությամբ:</w:t>
      </w:r>
    </w:p>
    <w:p w14:paraId="3373F618" w14:textId="1A1535E4" w:rsidR="00BF0CD8" w:rsidRPr="00124E91" w:rsidRDefault="005C6809" w:rsidP="00A50215">
      <w:pPr>
        <w:pStyle w:val="Q-Yentavernagir"/>
      </w:pPr>
      <w:bookmarkStart w:id="601" w:name="_Toc133963264"/>
      <w:bookmarkStart w:id="602" w:name="_Toc133965322"/>
      <w:bookmarkStart w:id="603" w:name="_Toc133965578"/>
      <w:bookmarkStart w:id="604" w:name="_Toc153319788"/>
      <w:r w:rsidRPr="00124E91">
        <w:t>ԿԱՊԻ ԷՆԵՐԳԻԱ</w:t>
      </w:r>
      <w:bookmarkEnd w:id="601"/>
      <w:bookmarkEnd w:id="602"/>
      <w:bookmarkEnd w:id="603"/>
      <w:bookmarkEnd w:id="604"/>
    </w:p>
    <w:p w14:paraId="6B254CFA" w14:textId="77777777" w:rsidR="00BF0CD8" w:rsidRPr="00943C44" w:rsidRDefault="00BF0CD8" w:rsidP="00D77779">
      <w:pPr>
        <w:pStyle w:val="Q-Normal"/>
        <w:ind w:firstLine="432"/>
        <w:contextualSpacing w:val="0"/>
      </w:pPr>
      <w:r>
        <w:t>Կովալենտային կ</w:t>
      </w:r>
      <w:r w:rsidRPr="00943C44">
        <w:t>ապը խզելու համար անհրաժեշտ է ծախսել էներգիա:</w:t>
      </w:r>
    </w:p>
    <w:p w14:paraId="1106FAFA" w14:textId="77777777" w:rsidR="00BF0CD8" w:rsidRPr="00943C44" w:rsidRDefault="00BF0CD8" w:rsidP="00D77779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1807D9C" wp14:editId="34E9DF41">
                <wp:extent cx="3519998" cy="542108"/>
                <wp:effectExtent l="0" t="0" r="4445" b="0"/>
                <wp:docPr id="1152168338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19998" cy="54210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D07DC8" w14:textId="77777777" w:rsidR="007A588D" w:rsidRDefault="007A588D" w:rsidP="00C454C8">
                            <w:pPr>
                              <w:pStyle w:val="Q-Yndgcvac"/>
                            </w:pPr>
                            <w:r w:rsidRPr="00943C44">
                              <w:t>Էներգիայի այն քանակը, որն անհրաժեշտ է ծախսել կապը խզելու համար, կոչվում է կապի էներգիա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807D9C" id="_x0000_s1413" style="width:277.15pt;height:4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15D07DC8" w14:textId="77777777" w:rsidR="007A588D" w:rsidRDefault="007A588D" w:rsidP="00C454C8">
                      <w:pPr>
                        <w:pStyle w:val="Q-Yndgcvac"/>
                      </w:pPr>
                      <w:r w:rsidRPr="00943C44">
                        <w:t>Էներգիայի այն քանակը, որն անհրաժեշտ է ծախսել կապը խզելու համար, կոչվում է կապի էներգիա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D6FF71" w14:textId="3368D581" w:rsidR="00BF0CD8" w:rsidRPr="00BD3A35" w:rsidRDefault="00BF0CD8" w:rsidP="00D77779">
      <w:pPr>
        <w:pStyle w:val="Q-Normal"/>
        <w:ind w:firstLine="432"/>
        <w:contextualSpacing w:val="0"/>
      </w:pPr>
      <w:r w:rsidRPr="006D1A3F">
        <w:t>Օրինակ՝ ջրածնի մոլեկուլում ատոմների միջև կապը խզելու համար պետք է ծախսել 436 կ</w:t>
      </w:r>
      <w:r w:rsidR="00647760">
        <w:t>Ջ</w:t>
      </w:r>
      <w:r w:rsidRPr="006D1A3F">
        <w:t>/մոլ էներգիա</w:t>
      </w:r>
      <w:r>
        <w:t xml:space="preserve">, հետևաբար այդ կապի էներգիան </w:t>
      </w:r>
      <w:r w:rsidRPr="006D1A3F">
        <w:t>436 կ</w:t>
      </w:r>
      <w:r w:rsidR="00647760">
        <w:t>Ջ</w:t>
      </w:r>
      <w:r w:rsidRPr="006D1A3F">
        <w:t>/մոլ</w:t>
      </w:r>
      <w:r>
        <w:t xml:space="preserve"> է.</w:t>
      </w:r>
    </w:p>
    <w:p w14:paraId="7A127BD9" w14:textId="77777777" w:rsidR="00BF0CD8" w:rsidRPr="00943C44" w:rsidRDefault="00BF0CD8" w:rsidP="00D77779">
      <w:pPr>
        <w:pStyle w:val="Q-Normal"/>
        <w:ind w:firstLine="0"/>
        <w:contextualSpacing w:val="0"/>
        <w:jc w:val="center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4B4AE66" wp14:editId="7ECDA7BF">
                <wp:extent cx="2349731" cy="343593"/>
                <wp:effectExtent l="0" t="0" r="0" b="0"/>
                <wp:docPr id="1403558648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49731" cy="343593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DB5F92" w14:textId="77777777" w:rsidR="007A588D" w:rsidRPr="00BB4C05" w:rsidRDefault="00000000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HAnsi" w:hAnsi="Cambria Math" w:cstheme="minorBidi"/>
                                        <w:kern w:val="2"/>
                                        <w:sz w:val="22"/>
                                        <w:szCs w:val="22"/>
                                        <w14:ligatures w14:val="standardContextua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vertAlign w:val="subscript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 xml:space="preserve">  =   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 xml:space="preserve">  - 436 կՋ/մոլ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B4AE66" id="_x0000_s1414" style="width:185pt;height:27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" fillcolor="#ffe8c8" stroked="f" strokeweight="1pt">
                <v:stroke joinstyle="miter"/>
                <v:textbox>
                  <w:txbxContent>
                    <w:p w14:paraId="22DB5F92" w14:textId="77777777" w:rsidR="007A588D" w:rsidRPr="00BB4C05" w:rsidRDefault="00000000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eastAsiaTheme="minorHAnsi" w:hAnsi="Cambria Math" w:cstheme="minorBidi"/>
                                  <w:kern w:val="2"/>
                                  <w:sz w:val="22"/>
                                  <w:szCs w:val="22"/>
                                  <w14:ligatures w14:val="standardContextua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vertAlign w:val="subscript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 xml:space="preserve">  =   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 xml:space="preserve">  - 436 կՋ/մոլ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261FF4" w14:textId="77777777" w:rsidR="00BF0CD8" w:rsidRPr="00864397" w:rsidRDefault="00BF0CD8" w:rsidP="00302A17">
      <w:pPr>
        <w:pStyle w:val="Q-Normal"/>
      </w:pPr>
      <w:r w:rsidRPr="00864397">
        <w:t>Հասկանալի է, որ</w:t>
      </w:r>
      <w:r>
        <w:t xml:space="preserve"> </w:t>
      </w:r>
      <w:r w:rsidRPr="00DC4861">
        <w:t>որքան մեծ է կապի էներգիան, այնքան ամուր է քիմիական կապը</w:t>
      </w:r>
      <w:r w:rsidRPr="00BD3A35">
        <w:t>:</w:t>
      </w:r>
    </w:p>
    <w:p w14:paraId="7BA4B1AC" w14:textId="1B1D0C69" w:rsidR="00BF0CD8" w:rsidRDefault="00BF0CD8" w:rsidP="00302A17">
      <w:pPr>
        <w:pStyle w:val="Q-Normal"/>
      </w:pPr>
      <w:r>
        <w:t xml:space="preserve">Կապի էներգիան կախված է ոչ միայն կապին մասնակցող ատոմների բնույթից, այլ նաև կապի բազմակիությունից: Որքան շատ կապերով են կապված ատոմներն իրար հետ, այնքան մեծ է այդ կապի էներգիան (աղյուսակ </w:t>
      </w:r>
      <w:r w:rsidRPr="00DC4861">
        <w:t>3.</w:t>
      </w:r>
      <w:r w:rsidR="00675798">
        <w:t>8</w:t>
      </w:r>
      <w:r>
        <w:t>):</w:t>
      </w:r>
    </w:p>
    <w:p w14:paraId="7841121C" w14:textId="7ED7B6F5" w:rsidR="00BF0CD8" w:rsidRPr="004D74C7" w:rsidRDefault="00BF0CD8" w:rsidP="00F4207A">
      <w:pPr>
        <w:pStyle w:val="3"/>
        <w:rPr>
          <w:rFonts w:ascii="GHEA Grapalat" w:hAnsi="GHEA Grapalat"/>
        </w:rPr>
      </w:pPr>
      <w:r w:rsidRPr="004D74C7">
        <w:rPr>
          <w:rFonts w:ascii="GHEA Grapalat" w:hAnsi="GHEA Grapalat"/>
        </w:rPr>
        <w:t>Կապի էներգիա</w:t>
      </w:r>
      <w:r w:rsidR="004D74C7" w:rsidRPr="004D74C7">
        <w:rPr>
          <w:rFonts w:ascii="GHEA Grapalat" w:hAnsi="GHEA Grapalat"/>
        </w:rPr>
        <w:t>յ</w:t>
      </w:r>
      <w:r w:rsidRPr="004D74C7">
        <w:rPr>
          <w:rFonts w:ascii="GHEA Grapalat" w:hAnsi="GHEA Grapalat"/>
        </w:rPr>
        <w:t>ի մեծությ</w:t>
      </w:r>
      <w:r w:rsidR="004D74C7" w:rsidRPr="004D74C7">
        <w:rPr>
          <w:rFonts w:ascii="GHEA Grapalat" w:hAnsi="GHEA Grapalat"/>
        </w:rPr>
        <w:t>ան կախումը</w:t>
      </w:r>
      <w:r w:rsidRPr="004D74C7">
        <w:rPr>
          <w:rFonts w:ascii="GHEA Grapalat" w:hAnsi="GHEA Grapalat"/>
        </w:rPr>
        <w:t xml:space="preserve">  կապի տեսակ</w:t>
      </w:r>
      <w:r w:rsidR="004D74C7" w:rsidRPr="004D74C7">
        <w:rPr>
          <w:rFonts w:ascii="GHEA Grapalat" w:hAnsi="GHEA Grapalat"/>
        </w:rPr>
        <w:t>ից</w:t>
      </w:r>
    </w:p>
    <w:tbl>
      <w:tblPr>
        <w:tblStyle w:val="GridTable4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872"/>
        <w:gridCol w:w="1363"/>
        <w:gridCol w:w="1440"/>
        <w:gridCol w:w="1530"/>
      </w:tblGrid>
      <w:tr w:rsidR="00BF0CD8" w14:paraId="1C215ABE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7360BB79" w14:textId="77777777" w:rsidR="00BF0CD8" w:rsidRPr="00244090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կապը</w:t>
            </w:r>
          </w:p>
        </w:tc>
        <w:tc>
          <w:tcPr>
            <w:tcW w:w="136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6105022C" w14:textId="6AA43968" w:rsidR="00BF0CD8" w:rsidRPr="00244090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 xml:space="preserve">E, </w:t>
            </w: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կ</w:t>
            </w:r>
            <w:r w:rsidR="00647760"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Ջ</w:t>
            </w:r>
            <w:r w:rsidRPr="00244090">
              <w:rPr>
                <w:rFonts w:ascii="GHEA Grapalat" w:hAnsi="GHEA Grapalat" w:cs="Arial"/>
                <w:sz w:val="20"/>
                <w:szCs w:val="20"/>
              </w:rPr>
              <w:t>/</w:t>
            </w: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մոլ</w:t>
            </w:r>
          </w:p>
        </w:tc>
        <w:tc>
          <w:tcPr>
            <w:tcW w:w="144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18313D82" w14:textId="77777777" w:rsidR="00BF0CD8" w:rsidRPr="00244090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կապը</w:t>
            </w:r>
          </w:p>
        </w:tc>
        <w:tc>
          <w:tcPr>
            <w:tcW w:w="153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341170CE" w14:textId="2DAAF16B" w:rsidR="00BF0CD8" w:rsidRPr="00244090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 xml:space="preserve">E, </w:t>
            </w: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կ</w:t>
            </w:r>
            <w:r w:rsidR="00647760"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Ջ</w:t>
            </w:r>
            <w:r w:rsidRPr="00244090">
              <w:rPr>
                <w:rFonts w:ascii="GHEA Grapalat" w:hAnsi="GHEA Grapalat" w:cs="Arial"/>
                <w:sz w:val="20"/>
                <w:szCs w:val="20"/>
              </w:rPr>
              <w:t>/</w:t>
            </w: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մոլ</w:t>
            </w:r>
          </w:p>
        </w:tc>
      </w:tr>
      <w:tr w:rsidR="00BF0CD8" w14:paraId="69780C62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shd w:val="clear" w:color="auto" w:fill="auto"/>
            <w:vAlign w:val="center"/>
          </w:tcPr>
          <w:p w14:paraId="46A2DE93" w14:textId="77777777" w:rsidR="00BF0CD8" w:rsidRPr="00244090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H-H</m:t>
                </m:r>
              </m:oMath>
            </m:oMathPara>
          </w:p>
        </w:tc>
        <w:tc>
          <w:tcPr>
            <w:tcW w:w="1363" w:type="dxa"/>
            <w:shd w:val="clear" w:color="auto" w:fill="auto"/>
            <w:vAlign w:val="center"/>
          </w:tcPr>
          <w:p w14:paraId="7141860A" w14:textId="77777777" w:rsidR="00BF0CD8" w:rsidRPr="00244090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436</w: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79C02943" w14:textId="2172F819" w:rsidR="00BF0CD8" w:rsidRPr="00244090" w:rsidRDefault="006E044E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-C</m:t>
                </m:r>
              </m:oMath>
            </m:oMathPara>
          </w:p>
        </w:tc>
        <w:tc>
          <w:tcPr>
            <w:tcW w:w="1530" w:type="dxa"/>
            <w:shd w:val="clear" w:color="auto" w:fill="auto"/>
            <w:vAlign w:val="center"/>
          </w:tcPr>
          <w:p w14:paraId="5BFBE474" w14:textId="77777777" w:rsidR="00BF0CD8" w:rsidRPr="00244090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348</w:t>
            </w:r>
          </w:p>
        </w:tc>
      </w:tr>
      <w:tr w:rsidR="00BF0CD8" w14:paraId="31AC88DE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shd w:val="clear" w:color="auto" w:fill="DEF1F7"/>
            <w:vAlign w:val="center"/>
          </w:tcPr>
          <w:p w14:paraId="3D7FE810" w14:textId="77777777" w:rsidR="00BF0CD8" w:rsidRPr="00244090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O=O</m:t>
                </m:r>
              </m:oMath>
            </m:oMathPara>
          </w:p>
        </w:tc>
        <w:tc>
          <w:tcPr>
            <w:tcW w:w="1363" w:type="dxa"/>
            <w:shd w:val="clear" w:color="auto" w:fill="DEF1F7"/>
            <w:vAlign w:val="center"/>
          </w:tcPr>
          <w:p w14:paraId="6EF68D32" w14:textId="77777777" w:rsidR="00BF0CD8" w:rsidRPr="00244090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586</w:t>
            </w:r>
          </w:p>
        </w:tc>
        <w:tc>
          <w:tcPr>
            <w:tcW w:w="1440" w:type="dxa"/>
            <w:shd w:val="clear" w:color="auto" w:fill="DEF1F7"/>
            <w:vAlign w:val="center"/>
          </w:tcPr>
          <w:p w14:paraId="039399C6" w14:textId="3C9B1B6C" w:rsidR="00BF0CD8" w:rsidRPr="00244090" w:rsidRDefault="006E044E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=C</m:t>
                </m:r>
              </m:oMath>
            </m:oMathPara>
          </w:p>
        </w:tc>
        <w:tc>
          <w:tcPr>
            <w:tcW w:w="1530" w:type="dxa"/>
            <w:shd w:val="clear" w:color="auto" w:fill="DEF1F7"/>
            <w:vAlign w:val="center"/>
          </w:tcPr>
          <w:p w14:paraId="507EF5E7" w14:textId="77777777" w:rsidR="00BF0CD8" w:rsidRPr="00244090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614</w:t>
            </w:r>
          </w:p>
        </w:tc>
      </w:tr>
      <w:tr w:rsidR="00BF0CD8" w14:paraId="267469A5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shd w:val="clear" w:color="auto" w:fill="auto"/>
            <w:vAlign w:val="center"/>
          </w:tcPr>
          <w:p w14:paraId="430B8058" w14:textId="77777777" w:rsidR="00BF0CD8" w:rsidRPr="00244090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N≡N</m:t>
                </m:r>
              </m:oMath>
            </m:oMathPara>
          </w:p>
        </w:tc>
        <w:tc>
          <w:tcPr>
            <w:tcW w:w="1363" w:type="dxa"/>
            <w:shd w:val="clear" w:color="auto" w:fill="auto"/>
            <w:vAlign w:val="center"/>
          </w:tcPr>
          <w:p w14:paraId="2B4785B0" w14:textId="77777777" w:rsidR="00BF0CD8" w:rsidRPr="00244090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910</w: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71E082FB" w14:textId="7146B355" w:rsidR="00BF0CD8" w:rsidRPr="00244090" w:rsidRDefault="006E044E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≡C</m:t>
                </m:r>
              </m:oMath>
            </m:oMathPara>
          </w:p>
        </w:tc>
        <w:tc>
          <w:tcPr>
            <w:tcW w:w="1530" w:type="dxa"/>
            <w:shd w:val="clear" w:color="auto" w:fill="auto"/>
            <w:vAlign w:val="center"/>
          </w:tcPr>
          <w:p w14:paraId="4D0DD36A" w14:textId="77777777" w:rsidR="00BF0CD8" w:rsidRPr="00244090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839</w:t>
            </w:r>
          </w:p>
        </w:tc>
      </w:tr>
    </w:tbl>
    <w:p w14:paraId="6C10306A" w14:textId="2323C37B" w:rsidR="00D77779" w:rsidRDefault="005C6809" w:rsidP="002873A2">
      <w:pPr>
        <w:pStyle w:val="Q-Yentavernagir"/>
      </w:pPr>
      <w:bookmarkStart w:id="605" w:name="_Toc133963265"/>
      <w:bookmarkStart w:id="606" w:name="_Toc133965323"/>
      <w:bookmarkStart w:id="607" w:name="_Toc133965579"/>
      <w:bookmarkStart w:id="608" w:name="_Toc153319789"/>
      <w:r w:rsidRPr="00124E91">
        <w:t>ԿԱՊԻ ԵՐԿԱՐՈՒԹՅՈՒՆ</w:t>
      </w:r>
      <w:bookmarkEnd w:id="605"/>
      <w:bookmarkEnd w:id="606"/>
      <w:bookmarkEnd w:id="607"/>
      <w:bookmarkEnd w:id="608"/>
    </w:p>
    <w:p w14:paraId="2C07B3FE" w14:textId="3BFD72D0" w:rsidR="00D77779" w:rsidRDefault="00D77779" w:rsidP="002873A2">
      <w:pPr>
        <w:pStyle w:val="Q-Normal"/>
        <w:ind w:firstLine="432"/>
        <w:contextualSpacing w:val="0"/>
      </w:pPr>
      <w:r w:rsidRPr="00D77779">
        <w:t xml:space="preserve">Կովալենտային կապին մասնակցող ատոմների միջուկների միջև </w:t>
      </w:r>
      <w:r w:rsidR="006C1925">
        <w:t xml:space="preserve">կա որոշակի </w:t>
      </w:r>
      <w:r w:rsidRPr="00D77779">
        <w:t>հեռավորութ</w:t>
      </w:r>
      <w:r w:rsidR="006C1925">
        <w:t>յուն</w:t>
      </w:r>
      <w:r w:rsidRPr="00D77779">
        <w:t xml:space="preserve"> (նկար 3.3</w:t>
      </w:r>
      <w:r>
        <w:t>0</w:t>
      </w:r>
      <w:r w:rsidRPr="00D77779">
        <w:t>)</w:t>
      </w:r>
      <w:r>
        <w:t>:</w:t>
      </w:r>
    </w:p>
    <w:p w14:paraId="24B130CD" w14:textId="20FF0AF5" w:rsidR="00732B16" w:rsidRDefault="0051288F" w:rsidP="00DB4EFD">
      <w:pPr>
        <w:pStyle w:val="Q-Normal"/>
        <w:ind w:left="1170"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3541BB0" wp14:editId="354CF60E">
                <wp:extent cx="3425825" cy="548640"/>
                <wp:effectExtent l="0" t="0" r="3175" b="3810"/>
                <wp:docPr id="1029157778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25825" cy="54864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1C9AD03" w14:textId="77777777" w:rsidR="007A588D" w:rsidRDefault="007A588D" w:rsidP="0051288F">
                            <w:pPr>
                              <w:pStyle w:val="Q-Yndgcvac"/>
                            </w:pPr>
                            <w:r>
                              <w:t>Կ</w:t>
                            </w:r>
                            <w:r w:rsidRPr="00943C44">
                              <w:t>ապ առաջացնող ատոմների միջուկների միջև հեռավորություն</w:t>
                            </w:r>
                            <w:r>
                              <w:t>ը կոչվում է կ</w:t>
                            </w:r>
                            <w:r w:rsidRPr="00943C44">
                              <w:t>ապի երկար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3541BB0" id="_x0000_s1415" style="width:269.75pt;height:43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" fillcolor="#def1f7" stroked="f" strokeweight="1pt">
                <v:stroke joinstyle="miter"/>
                <v:textbox>
                  <w:txbxContent>
                    <w:p w14:paraId="31C9AD03" w14:textId="77777777" w:rsidR="007A588D" w:rsidRDefault="007A588D" w:rsidP="0051288F">
                      <w:pPr>
                        <w:pStyle w:val="Q-Yndgcvac"/>
                      </w:pPr>
                      <w:r>
                        <w:t>Կ</w:t>
                      </w:r>
                      <w:r w:rsidRPr="00943C44">
                        <w:t>ապ առաջացնող ատոմների միջուկների միջև հեռավորություն</w:t>
                      </w:r>
                      <w:r>
                        <w:t>ը կոչվում է կ</w:t>
                      </w:r>
                      <w:r w:rsidRPr="00943C44">
                        <w:t>ապի երկար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7440844" w14:textId="738AC13B" w:rsidR="00D77779" w:rsidRDefault="007940D1" w:rsidP="0051288F">
      <w:pPr>
        <w:pStyle w:val="Q-Normal"/>
        <w:jc w:val="center"/>
      </w:pPr>
      <w:r>
        <w:rPr>
          <w:noProof/>
        </w:rPr>
        <w:lastRenderedPageBreak/>
        <w:drawing>
          <wp:inline distT="0" distB="0" distL="0" distR="0" wp14:anchorId="6FC66107" wp14:editId="5AACA6B3">
            <wp:extent cx="2997926" cy="653392"/>
            <wp:effectExtent l="0" t="0" r="0" b="0"/>
            <wp:docPr id="60" name="Picture 1750074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կապի երկարություն.jpg.png"/>
                    <pic:cNvPicPr/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9655" cy="671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6BEACD" w14:textId="444F401E" w:rsidR="00D77779" w:rsidRDefault="00D77779" w:rsidP="0051288F">
      <w:pPr>
        <w:pStyle w:val="30"/>
        <w:contextualSpacing w:val="0"/>
      </w:pPr>
      <w:r>
        <w:t xml:space="preserve">Կապի երկարությունները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 և </w:t>
      </w:r>
      <m:oMath>
        <m:r>
          <w:rPr>
            <w:rFonts w:ascii="Cambria Math" w:hAnsi="Cambria Math"/>
          </w:rPr>
          <m:t xml:space="preserve"> HCl</m:t>
        </m:r>
      </m:oMath>
      <w:r>
        <w:t>-ի մոլեկուլներում</w:t>
      </w:r>
    </w:p>
    <w:p w14:paraId="3F8FD5D6" w14:textId="08FEA0FA" w:rsidR="004D74C7" w:rsidRDefault="00BF0CD8" w:rsidP="004D74C7">
      <w:pPr>
        <w:pStyle w:val="Q-Normal"/>
      </w:pPr>
      <w:r>
        <w:t xml:space="preserve">Կապի երկարությունը կախված է կապին մասնակցող ատոմների շառավիղներից. </w:t>
      </w:r>
      <w:r w:rsidRPr="00433141">
        <w:t>շառավիղներ</w:t>
      </w:r>
      <w:r>
        <w:t xml:space="preserve">ի մեծացման հետ </w:t>
      </w:r>
      <w:r w:rsidRPr="00433141">
        <w:t>կապը</w:t>
      </w:r>
      <w:r>
        <w:t xml:space="preserve"> երկարում է</w:t>
      </w:r>
      <w:r w:rsidRPr="00433141">
        <w:t xml:space="preserve">: Օրինակ՝ հալոգենաջրածիններում կապի երկարությունը մեծանում է հալոգենի ատոմի շառավղից կախված </w:t>
      </w:r>
      <w:r>
        <w:t xml:space="preserve">(աղյուսակ </w:t>
      </w:r>
      <w:r w:rsidRPr="00DC4861">
        <w:t>3.</w:t>
      </w:r>
      <w:r w:rsidR="00675798">
        <w:t>9</w:t>
      </w:r>
      <w:r w:rsidRPr="00433141">
        <w:t xml:space="preserve">): </w:t>
      </w:r>
      <w:r w:rsidR="004D74C7" w:rsidRPr="006D1A3F">
        <w:t xml:space="preserve">Որքան </w:t>
      </w:r>
      <w:r w:rsidR="004D74C7">
        <w:t>մեծ</w:t>
      </w:r>
      <w:r w:rsidR="004D74C7" w:rsidRPr="006D1A3F">
        <w:t xml:space="preserve"> է կապի երկարությունը, այնքան </w:t>
      </w:r>
      <w:r w:rsidR="004D74C7">
        <w:t xml:space="preserve">հեշտ </w:t>
      </w:r>
      <w:r w:rsidR="004D74C7" w:rsidRPr="006D1A3F">
        <w:t>է</w:t>
      </w:r>
      <w:r w:rsidR="004D74C7">
        <w:t xml:space="preserve"> այն խզել</w:t>
      </w:r>
      <w:r w:rsidR="004D74C7" w:rsidRPr="006D1A3F">
        <w:t>:</w:t>
      </w:r>
    </w:p>
    <w:p w14:paraId="78BDC377" w14:textId="130C7AF3" w:rsidR="00BF0CD8" w:rsidRDefault="00BF0CD8" w:rsidP="00302A17">
      <w:pPr>
        <w:pStyle w:val="Q-Normal"/>
      </w:pPr>
    </w:p>
    <w:p w14:paraId="2300A3F8" w14:textId="0C0B3D00" w:rsidR="00BF0CD8" w:rsidRPr="00F3476E" w:rsidRDefault="00BF0CD8" w:rsidP="00F4207A">
      <w:pPr>
        <w:pStyle w:val="3"/>
      </w:pPr>
      <w:r>
        <w:t>Հալոգենաջրա</w:t>
      </w:r>
      <w:r w:rsidRPr="004D74C7">
        <w:rPr>
          <w:rFonts w:ascii="GHEA Grapalat" w:hAnsi="GHEA Grapalat"/>
        </w:rPr>
        <w:t>ծ</w:t>
      </w:r>
      <w:r w:rsidR="004D74C7" w:rsidRPr="004D74C7">
        <w:rPr>
          <w:rFonts w:ascii="GHEA Grapalat" w:hAnsi="GHEA Grapalat"/>
        </w:rPr>
        <w:t>ի</w:t>
      </w:r>
      <w:r w:rsidRPr="004D74C7">
        <w:rPr>
          <w:rFonts w:ascii="GHEA Grapalat" w:hAnsi="GHEA Grapalat"/>
        </w:rPr>
        <w:t>նն</w:t>
      </w:r>
      <w:r>
        <w:t>երի կապի երկարությունները և էներգիան:</w:t>
      </w:r>
    </w:p>
    <w:tbl>
      <w:tblPr>
        <w:tblStyle w:val="GridTable5Dark-Accent5"/>
        <w:tblW w:w="6745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165"/>
        <w:gridCol w:w="2700"/>
        <w:gridCol w:w="360"/>
        <w:gridCol w:w="2520"/>
      </w:tblGrid>
      <w:tr w:rsidR="00BF0CD8" w:rsidRPr="006C31F1" w14:paraId="403B4E1A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6A9F1EC2" w14:textId="77777777" w:rsidR="00BF0CD8" w:rsidRPr="006C31F1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ը</w:t>
            </w:r>
          </w:p>
        </w:tc>
        <w:tc>
          <w:tcPr>
            <w:tcW w:w="270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756BE51F" w14:textId="77777777" w:rsidR="00BF0CD8" w:rsidRPr="006C31F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ի երկարությունը, նմ</w:t>
            </w:r>
          </w:p>
        </w:tc>
        <w:tc>
          <w:tcPr>
            <w:tcW w:w="2880" w:type="dxa"/>
            <w:gridSpan w:val="2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4741BEA3" w14:textId="4D8BE232" w:rsidR="00BF0CD8" w:rsidRPr="006C31F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ի էներգիան,</w:t>
            </w:r>
            <w:r w:rsidRPr="006C31F1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</w:t>
            </w:r>
            <w:r w:rsidR="005D7DBF"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Ջ</w:t>
            </w:r>
            <w:r w:rsidRPr="006C31F1">
              <w:rPr>
                <w:rFonts w:ascii="GHEA Grapalat" w:hAnsi="GHEA Grapalat" w:cs="Arial"/>
                <w:sz w:val="20"/>
                <w:szCs w:val="20"/>
              </w:rPr>
              <w:t>/</w:t>
            </w: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մոլ</w:t>
            </w:r>
          </w:p>
        </w:tc>
      </w:tr>
      <w:tr w:rsidR="00BF0CD8" w:rsidRPr="006C31F1" w14:paraId="424AA04B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E3021F3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-F</m:t>
                </m:r>
              </m:oMath>
            </m:oMathPara>
          </w:p>
        </w:tc>
        <w:tc>
          <w:tcPr>
            <w:tcW w:w="3060" w:type="dxa"/>
            <w:gridSpan w:val="2"/>
            <w:shd w:val="clear" w:color="auto" w:fill="auto"/>
            <w:vAlign w:val="center"/>
          </w:tcPr>
          <w:p w14:paraId="57932D56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0,092</w:t>
            </w:r>
          </w:p>
        </w:tc>
        <w:tc>
          <w:tcPr>
            <w:tcW w:w="2520" w:type="dxa"/>
            <w:shd w:val="clear" w:color="auto" w:fill="auto"/>
            <w:vAlign w:val="center"/>
          </w:tcPr>
          <w:p w14:paraId="443F0FB6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566</w:t>
            </w:r>
          </w:p>
        </w:tc>
      </w:tr>
      <w:tr w:rsidR="00BF0CD8" w:rsidRPr="006C31F1" w14:paraId="2D4C9B66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43F43BA8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-Cl</m:t>
                </m:r>
              </m:oMath>
            </m:oMathPara>
          </w:p>
        </w:tc>
        <w:tc>
          <w:tcPr>
            <w:tcW w:w="3060" w:type="dxa"/>
            <w:gridSpan w:val="2"/>
            <w:shd w:val="clear" w:color="auto" w:fill="DEF1F7"/>
            <w:vAlign w:val="center"/>
          </w:tcPr>
          <w:p w14:paraId="0BA170C7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0,128</w:t>
            </w:r>
          </w:p>
        </w:tc>
        <w:tc>
          <w:tcPr>
            <w:tcW w:w="2520" w:type="dxa"/>
            <w:shd w:val="clear" w:color="auto" w:fill="DEF1F7"/>
            <w:vAlign w:val="center"/>
          </w:tcPr>
          <w:p w14:paraId="4B70467A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432</w:t>
            </w:r>
          </w:p>
        </w:tc>
      </w:tr>
      <w:tr w:rsidR="00BF0CD8" w:rsidRPr="006C31F1" w14:paraId="3DB79064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6EF2732A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-Br</m:t>
                </m:r>
              </m:oMath>
            </m:oMathPara>
          </w:p>
        </w:tc>
        <w:tc>
          <w:tcPr>
            <w:tcW w:w="3060" w:type="dxa"/>
            <w:gridSpan w:val="2"/>
            <w:shd w:val="clear" w:color="auto" w:fill="auto"/>
            <w:vAlign w:val="center"/>
          </w:tcPr>
          <w:p w14:paraId="66390DAA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0,142</w:t>
            </w:r>
          </w:p>
        </w:tc>
        <w:tc>
          <w:tcPr>
            <w:tcW w:w="2520" w:type="dxa"/>
            <w:shd w:val="clear" w:color="auto" w:fill="auto"/>
            <w:vAlign w:val="center"/>
          </w:tcPr>
          <w:p w14:paraId="35CE12E4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366</w:t>
            </w:r>
          </w:p>
        </w:tc>
      </w:tr>
      <w:tr w:rsidR="00BF0CD8" w:rsidRPr="006C31F1" w14:paraId="28E9EECB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462B24D2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-I</m:t>
                </m:r>
              </m:oMath>
            </m:oMathPara>
          </w:p>
        </w:tc>
        <w:tc>
          <w:tcPr>
            <w:tcW w:w="3060" w:type="dxa"/>
            <w:gridSpan w:val="2"/>
            <w:shd w:val="clear" w:color="auto" w:fill="DEF1F7"/>
            <w:vAlign w:val="center"/>
          </w:tcPr>
          <w:p w14:paraId="003053A0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0,162</w:t>
            </w:r>
          </w:p>
        </w:tc>
        <w:tc>
          <w:tcPr>
            <w:tcW w:w="2520" w:type="dxa"/>
            <w:shd w:val="clear" w:color="auto" w:fill="DEF1F7"/>
            <w:vAlign w:val="center"/>
          </w:tcPr>
          <w:p w14:paraId="5904D19A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298</w:t>
            </w:r>
          </w:p>
        </w:tc>
      </w:tr>
    </w:tbl>
    <w:p w14:paraId="317AAE8C" w14:textId="77777777" w:rsidR="00BF0CD8" w:rsidRPr="006C31F1" w:rsidRDefault="00BF0CD8" w:rsidP="0051288F">
      <w:pPr>
        <w:pStyle w:val="Q-Normal"/>
        <w:ind w:firstLine="432"/>
        <w:contextualSpacing w:val="0"/>
        <w:rPr>
          <w:sz w:val="10"/>
          <w:szCs w:val="10"/>
        </w:rPr>
      </w:pPr>
    </w:p>
    <w:p w14:paraId="4A8711AB" w14:textId="346A0E39" w:rsidR="00BF0CD8" w:rsidRDefault="00BF0CD8" w:rsidP="00302A17">
      <w:pPr>
        <w:pStyle w:val="Q-Normal"/>
      </w:pPr>
      <w:r>
        <w:t>Կապի բազմակիությունը նույնպես ազդում է կապի երկարության վրա: Որքան շատ կապեր են առաջանում երկու ատոմների միջև, այնքան փոքրանում է կապի երկարությունը (աղյուսակ 3</w:t>
      </w:r>
      <w:r w:rsidRPr="00DC4861">
        <w:t>.</w:t>
      </w:r>
      <w:r w:rsidR="00675798">
        <w:t>10</w:t>
      </w:r>
      <w:r>
        <w:t>):</w:t>
      </w:r>
      <w:r w:rsidRPr="006D1A3F">
        <w:t xml:space="preserve"> </w:t>
      </w:r>
    </w:p>
    <w:p w14:paraId="3ABD9AAC" w14:textId="77777777" w:rsidR="00BF0CD8" w:rsidRPr="00F3476E" w:rsidRDefault="00BF0CD8" w:rsidP="00F4207A">
      <w:pPr>
        <w:pStyle w:val="3"/>
      </w:pPr>
      <w:r>
        <w:t>Ածխածնի ատոմների կապի երկարությունը կապի տեսակից կախված</w:t>
      </w:r>
    </w:p>
    <w:tbl>
      <w:tblPr>
        <w:tblStyle w:val="GridTable5Dark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2065"/>
        <w:gridCol w:w="3060"/>
      </w:tblGrid>
      <w:tr w:rsidR="00BF0CD8" w:rsidRPr="006C31F1" w14:paraId="2E304D27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16E39240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ի տեսակը</w:t>
            </w:r>
          </w:p>
        </w:tc>
        <w:tc>
          <w:tcPr>
            <w:tcW w:w="306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336E6BF4" w14:textId="77777777" w:rsidR="00BF0CD8" w:rsidRPr="006C31F1" w:rsidRDefault="00BF0CD8" w:rsidP="00F908DC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ի ե</w:t>
            </w:r>
            <w:r w:rsidRPr="00D020F4">
              <w:rPr>
                <w:rFonts w:ascii="GHEA Grapalat" w:hAnsi="GHEA Grapalat" w:cs="Arial"/>
                <w:sz w:val="20"/>
                <w:szCs w:val="20"/>
                <w:shd w:val="clear" w:color="auto" w:fill="11597D"/>
                <w:lang w:val="hy-AM"/>
              </w:rPr>
              <w:t>րկարությո</w:t>
            </w: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ւնը, նմ</w:t>
            </w:r>
          </w:p>
        </w:tc>
      </w:tr>
      <w:tr w:rsidR="00BF0CD8" w:rsidRPr="006C31F1" w14:paraId="6C831CF0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  <w:tcBorders>
              <w:left w:val="none" w:sz="0" w:space="0" w:color="auto"/>
            </w:tcBorders>
            <w:shd w:val="clear" w:color="auto" w:fill="11597D"/>
          </w:tcPr>
          <w:p w14:paraId="0E0C9F06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-C</m:t>
                </m:r>
              </m:oMath>
            </m:oMathPara>
          </w:p>
        </w:tc>
        <w:tc>
          <w:tcPr>
            <w:tcW w:w="3060" w:type="dxa"/>
            <w:shd w:val="clear" w:color="auto" w:fill="auto"/>
            <w:vAlign w:val="center"/>
          </w:tcPr>
          <w:p w14:paraId="153D5218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0,154</w:t>
            </w:r>
          </w:p>
        </w:tc>
      </w:tr>
      <w:tr w:rsidR="00BF0CD8" w:rsidRPr="006C31F1" w14:paraId="2A1DECE7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  <w:tcBorders>
              <w:left w:val="none" w:sz="0" w:space="0" w:color="auto"/>
            </w:tcBorders>
            <w:shd w:val="clear" w:color="auto" w:fill="11597D"/>
          </w:tcPr>
          <w:p w14:paraId="7CFA0231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=C</m:t>
                </m:r>
              </m:oMath>
            </m:oMathPara>
          </w:p>
        </w:tc>
        <w:tc>
          <w:tcPr>
            <w:tcW w:w="3060" w:type="dxa"/>
            <w:shd w:val="clear" w:color="auto" w:fill="DEF1F7"/>
            <w:vAlign w:val="center"/>
          </w:tcPr>
          <w:p w14:paraId="1E331E4B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0,134</w:t>
            </w:r>
          </w:p>
        </w:tc>
      </w:tr>
      <w:tr w:rsidR="00BF0CD8" w:rsidRPr="006C31F1" w14:paraId="6F3AB13B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59162299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≡C</m:t>
                </m:r>
              </m:oMath>
            </m:oMathPara>
          </w:p>
        </w:tc>
        <w:tc>
          <w:tcPr>
            <w:tcW w:w="3060" w:type="dxa"/>
            <w:shd w:val="clear" w:color="auto" w:fill="auto"/>
            <w:vAlign w:val="center"/>
          </w:tcPr>
          <w:p w14:paraId="413A28C4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0,120</w:t>
            </w:r>
          </w:p>
        </w:tc>
      </w:tr>
    </w:tbl>
    <w:p w14:paraId="39AE0FF5" w14:textId="77777777" w:rsidR="00BF0CD8" w:rsidRPr="006D1A3F" w:rsidRDefault="00BF0CD8" w:rsidP="006C31F1">
      <w:pPr>
        <w:pStyle w:val="Q-Normal"/>
      </w:pPr>
    </w:p>
    <w:p w14:paraId="65A6F6A7" w14:textId="457DB5EA" w:rsidR="00BF0CD8" w:rsidRDefault="006C1925" w:rsidP="006C31F1">
      <w:pPr>
        <w:pStyle w:val="Q-Normal"/>
        <w:ind w:firstLine="0"/>
        <w:jc w:val="center"/>
        <w:rPr>
          <w:noProof/>
        </w:rPr>
      </w:pPr>
      <w:r>
        <w:object w:dxaOrig="5546" w:dyaOrig="1027" w14:anchorId="6F02C779">
          <v:shape id="_x0000_i1136" type="#_x0000_t75" style="width:264.75pt;height:49.5pt" o:ole="">
            <v:imagedata r:id="rId308" o:title=""/>
          </v:shape>
          <o:OLEObject Type="Embed" ProgID="ChemDraw.Document.6.0" ShapeID="_x0000_i1136" DrawAspect="Content" ObjectID="_1764203870" r:id="rId309"/>
        </w:object>
      </w:r>
    </w:p>
    <w:p w14:paraId="011E00A7" w14:textId="7F948D4C" w:rsidR="009F03EF" w:rsidRDefault="006C1925" w:rsidP="006C31F1">
      <w:pPr>
        <w:pStyle w:val="Q-Normal"/>
        <w:ind w:firstLine="0"/>
        <w:jc w:val="center"/>
      </w:pPr>
      <w:r>
        <w:object w:dxaOrig="5556" w:dyaOrig="963" w14:anchorId="692DB136">
          <v:shape id="_x0000_i1137" type="#_x0000_t75" style="width:264pt;height:45.75pt" o:ole="">
            <v:imagedata r:id="rId310" o:title=""/>
          </v:shape>
          <o:OLEObject Type="Embed" ProgID="ChemDraw.Document.6.0" ShapeID="_x0000_i1137" DrawAspect="Content" ObjectID="_1764203871" r:id="rId311"/>
        </w:object>
      </w:r>
    </w:p>
    <w:p w14:paraId="400B823B" w14:textId="77777777" w:rsidR="00EF6927" w:rsidRDefault="00EF6927" w:rsidP="006C31F1">
      <w:pPr>
        <w:pStyle w:val="Q-Normal"/>
        <w:ind w:firstLine="0"/>
        <w:jc w:val="center"/>
      </w:pPr>
    </w:p>
    <w:p w14:paraId="398C3CB6" w14:textId="1B0B9089" w:rsidR="00BF0CD8" w:rsidRDefault="006C1925" w:rsidP="006C31F1">
      <w:pPr>
        <w:pStyle w:val="Q-Normal"/>
        <w:ind w:firstLine="0"/>
        <w:jc w:val="center"/>
      </w:pPr>
      <w:r>
        <w:object w:dxaOrig="5163" w:dyaOrig="302" w14:anchorId="7E99ADE7">
          <v:shape id="_x0000_i1138" type="#_x0000_t75" style="width:251.25pt;height:13.5pt" o:ole="">
            <v:imagedata r:id="rId312" o:title=""/>
          </v:shape>
          <o:OLEObject Type="Embed" ProgID="ChemDraw.Document.6.0" ShapeID="_x0000_i1138" DrawAspect="Content" ObjectID="_1764203872" r:id="rId313"/>
        </w:object>
      </w:r>
    </w:p>
    <w:p w14:paraId="2361C507" w14:textId="77777777" w:rsidR="009F03EF" w:rsidRPr="0074211F" w:rsidRDefault="009F03EF" w:rsidP="00302A17">
      <w:pPr>
        <w:pStyle w:val="Q-Normal"/>
      </w:pPr>
    </w:p>
    <w:p w14:paraId="5401EB22" w14:textId="77777777" w:rsidR="00BF0CD8" w:rsidRDefault="00BF0CD8" w:rsidP="006C1925">
      <w:pPr>
        <w:pStyle w:val="Q-Normal"/>
        <w:ind w:firstLine="432"/>
        <w:contextualSpacing w:val="0"/>
      </w:pPr>
      <w:r>
        <w:t xml:space="preserve">Այսպիսով, կարող ենք եզրակացնել, որ </w:t>
      </w:r>
    </w:p>
    <w:p w14:paraId="68A64919" w14:textId="77777777" w:rsidR="00BF0CD8" w:rsidRPr="00124E91" w:rsidRDefault="00BF0CD8" w:rsidP="006C31F1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CC8669D" wp14:editId="3B4CE31B">
                <wp:extent cx="4568190" cy="339634"/>
                <wp:effectExtent l="0" t="0" r="3810" b="3810"/>
                <wp:docPr id="1407816131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68190" cy="33963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01EEE74" w14:textId="4BF38D46" w:rsidR="007A588D" w:rsidRDefault="007A588D" w:rsidP="00C454C8">
                            <w:pPr>
                              <w:pStyle w:val="Q-Yndgcvac"/>
                            </w:pPr>
                            <w:r>
                              <w:t>ա</w:t>
                            </w:r>
                            <w:r w:rsidRPr="00124E91">
                              <w:t>մուր կապ</w:t>
                            </w:r>
                            <w:r>
                              <w:t>ին բնորոշ է</w:t>
                            </w:r>
                            <w:r w:rsidRPr="00124E91">
                              <w:t xml:space="preserve"> կապի </w:t>
                            </w:r>
                            <w:r>
                              <w:t xml:space="preserve">մեծ </w:t>
                            </w:r>
                            <w:r w:rsidRPr="00124E91">
                              <w:t>էներգիան և փոքր երկար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8669D" id="_x0000_s1416" style="width:359.7pt;height:2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" fillcolor="#def1f7" stroked="f" strokeweight="1pt">
                <v:stroke joinstyle="miter"/>
                <v:textbox>
                  <w:txbxContent>
                    <w:p w14:paraId="001EEE74" w14:textId="4BF38D46" w:rsidR="007A588D" w:rsidRDefault="007A588D" w:rsidP="00C454C8">
                      <w:pPr>
                        <w:pStyle w:val="Q-Yndgcvac"/>
                      </w:pPr>
                      <w:r>
                        <w:t>ա</w:t>
                      </w:r>
                      <w:r w:rsidRPr="00124E91">
                        <w:t>մուր կապ</w:t>
                      </w:r>
                      <w:r>
                        <w:t>ին բնորոշ է</w:t>
                      </w:r>
                      <w:r w:rsidRPr="00124E91">
                        <w:t xml:space="preserve"> կապի </w:t>
                      </w:r>
                      <w:r>
                        <w:t xml:space="preserve">մեծ </w:t>
                      </w:r>
                      <w:r w:rsidRPr="00124E91">
                        <w:t>էներգիան և փոքր երկար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35CD28" w14:textId="3DAECCA7" w:rsidR="00BF0CD8" w:rsidRDefault="005C6809" w:rsidP="00A50215">
      <w:pPr>
        <w:pStyle w:val="Q-Yentavernagir"/>
        <w:rPr>
          <w:color w:val="FF0000"/>
          <w14:textFill>
            <w14:solidFill>
              <w14:srgbClr w14:val="FF0000">
                <w14:lumMod w14:val="75000"/>
              </w14:srgbClr>
            </w14:solidFill>
          </w14:textFill>
        </w:rPr>
      </w:pPr>
      <w:bookmarkStart w:id="609" w:name="_Toc133963266"/>
      <w:bookmarkStart w:id="610" w:name="_Toc133965324"/>
      <w:bookmarkStart w:id="611" w:name="_Toc133965580"/>
      <w:bookmarkStart w:id="612" w:name="_Toc153319790"/>
      <w:r w:rsidRPr="00C65267">
        <w:lastRenderedPageBreak/>
        <w:t>ԿՈՎԱԼԵՆՏԱՅԻՆ ԿԱՊԻ ՀԱԳԵ</w:t>
      </w:r>
      <w:r w:rsidR="000274ED">
        <w:t>ՆԱԼԻ</w:t>
      </w:r>
      <w:r w:rsidRPr="00C65267">
        <w:t>ՈՒԹՅՈՒՆ</w:t>
      </w:r>
      <w:r>
        <w:t>Ը</w:t>
      </w:r>
      <w:bookmarkEnd w:id="609"/>
      <w:bookmarkEnd w:id="610"/>
      <w:bookmarkEnd w:id="611"/>
      <w:bookmarkEnd w:id="612"/>
      <w:r w:rsidRPr="00C65267">
        <w:t xml:space="preserve"> </w:t>
      </w:r>
    </w:p>
    <w:p w14:paraId="6ED77E65" w14:textId="305F9AC3" w:rsidR="00EF6927" w:rsidRPr="006D1A3F" w:rsidRDefault="00BF0CD8" w:rsidP="007940D1">
      <w:pPr>
        <w:pStyle w:val="Q-Normal"/>
      </w:pPr>
      <w:r w:rsidRPr="00C65267">
        <w:rPr>
          <w:b/>
        </w:rPr>
        <w:t>Կովալենտային կապի հագե</w:t>
      </w:r>
      <w:r w:rsidR="000274ED">
        <w:rPr>
          <w:b/>
        </w:rPr>
        <w:t>նալի</w:t>
      </w:r>
      <w:r w:rsidRPr="00C65267">
        <w:rPr>
          <w:b/>
        </w:rPr>
        <w:t>ությունը</w:t>
      </w:r>
      <w:r w:rsidRPr="00C65267">
        <w:rPr>
          <w:b/>
          <w:i/>
        </w:rPr>
        <w:t xml:space="preserve"> </w:t>
      </w:r>
      <w:r w:rsidRPr="004D5190">
        <w:rPr>
          <w:b/>
        </w:rPr>
        <w:t>ցույց է տալիս, որ տվյալ տարրի քիմիական կապեր առաջացնելու հնարավորությունը սահմանափակ է</w:t>
      </w:r>
      <w:r w:rsidRPr="006D1A3F">
        <w:t>: Օրինակ՝ ջրածնի ատոմն ունի մեկ կենտ էլեկտրոն, առաջացնում է միայն մեկ կապ, ածխածնի ատոմը գրգռված վիճակում ունի 4 կենտ էլեկտրոն, առաջացնում է 4 կապ և այլն:</w:t>
      </w:r>
    </w:p>
    <w:p w14:paraId="53BCB559" w14:textId="5F2093C7" w:rsidR="00BF0CD8" w:rsidRDefault="005C6809" w:rsidP="00A50215">
      <w:pPr>
        <w:pStyle w:val="Q-Yentavernagir"/>
      </w:pPr>
      <w:bookmarkStart w:id="613" w:name="_Toc133963267"/>
      <w:bookmarkStart w:id="614" w:name="_Toc133965325"/>
      <w:bookmarkStart w:id="615" w:name="_Toc133965581"/>
      <w:bookmarkStart w:id="616" w:name="_Toc153319791"/>
      <w:r w:rsidRPr="00AA2CAF">
        <w:t>ԿԱՊԻ ՈՒՂՂՎԱԾՈՒԹՅՈՒ</w:t>
      </w:r>
      <w:r>
        <w:t>ՆԸ</w:t>
      </w:r>
      <w:bookmarkEnd w:id="613"/>
      <w:bookmarkEnd w:id="614"/>
      <w:bookmarkEnd w:id="615"/>
      <w:bookmarkEnd w:id="616"/>
    </w:p>
    <w:p w14:paraId="750019F1" w14:textId="56941ED5" w:rsidR="00BF0CD8" w:rsidRDefault="00BF0CD8" w:rsidP="00302A17">
      <w:pPr>
        <w:pStyle w:val="Q-Normal"/>
      </w:pPr>
      <w:r w:rsidRPr="00AA2CAF">
        <w:rPr>
          <w:b/>
        </w:rPr>
        <w:t>Կապի ուղղվածություն</w:t>
      </w:r>
      <w:r w:rsidRPr="00AA2CAF">
        <w:rPr>
          <w:b/>
          <w:i/>
        </w:rPr>
        <w:t xml:space="preserve"> </w:t>
      </w:r>
      <w:r w:rsidRPr="004D5190">
        <w:rPr>
          <w:b/>
        </w:rPr>
        <w:t>ասելով հասկանում ենք մոլեկուլի տարածական կառուցվածքը, այսինքն երկրաչափական ձևը:</w:t>
      </w:r>
      <w:r w:rsidRPr="006D1A3F">
        <w:rPr>
          <w:b/>
          <w:i/>
        </w:rPr>
        <w:t xml:space="preserve"> </w:t>
      </w:r>
      <w:r w:rsidRPr="006D1A3F">
        <w:t xml:space="preserve">Կովալենտային կապով առաջացած մոլեկուլներն ունեն որոշակի տարածական կառուցվածք, որովհետև կապերն առաջանում են այն ուղղությամբ, ինչ ուղղություն ունեն վերածածկվող օրբիտալները: Կովալենտային կապերով կազմված անկյունները կոչվում են </w:t>
      </w:r>
      <w:r w:rsidRPr="004D5190">
        <w:rPr>
          <w:b/>
          <w:i/>
        </w:rPr>
        <w:t>վալենտային անկյուններ</w:t>
      </w:r>
      <w:r w:rsidRPr="004D5190">
        <w:rPr>
          <w:b/>
          <w:i/>
          <w:color w:val="0070C0"/>
        </w:rPr>
        <w:t xml:space="preserve"> </w:t>
      </w:r>
      <w:r>
        <w:t>(նկար 3.</w:t>
      </w:r>
      <w:r w:rsidR="00675798">
        <w:t>31</w:t>
      </w:r>
      <w:r w:rsidRPr="004D5190">
        <w:t>):</w:t>
      </w:r>
    </w:p>
    <w:p w14:paraId="6B0E030A" w14:textId="77777777" w:rsidR="00EF6927" w:rsidRDefault="00EF6927" w:rsidP="00B32E99">
      <w:pPr>
        <w:pStyle w:val="Q-Normal"/>
        <w:ind w:firstLine="0"/>
      </w:pPr>
    </w:p>
    <w:p w14:paraId="3FA0B56D" w14:textId="0186FF4C" w:rsidR="00B32E99" w:rsidRDefault="00CE0D3E" w:rsidP="00B32E99">
      <w:pPr>
        <w:pStyle w:val="Q-Normal"/>
        <w:keepNext/>
        <w:jc w:val="center"/>
      </w:pPr>
      <w:r w:rsidRPr="00B32E99">
        <w:rPr>
          <w:noProof/>
        </w:rPr>
        <w:object w:dxaOrig="4224" w:dyaOrig="1131" w14:anchorId="6DCD2A80">
          <v:shape id="_x0000_i1139" type="#_x0000_t75" style="width:272.25pt;height:72.75pt" o:ole="">
            <v:imagedata r:id="rId314" o:title=""/>
          </v:shape>
          <o:OLEObject Type="Embed" ProgID="ChemDraw.Document.6.0" ShapeID="_x0000_i1139" DrawAspect="Content" ObjectID="_1764203873" r:id="rId315"/>
        </w:object>
      </w:r>
    </w:p>
    <w:p w14:paraId="3699E2E9" w14:textId="74B7667F" w:rsidR="00EF6927" w:rsidRDefault="00B32E99" w:rsidP="00B32E99">
      <w:pPr>
        <w:pStyle w:val="30"/>
      </w:pPr>
      <w:r>
        <w:t>Վալենտային անկյունները</w:t>
      </w:r>
    </w:p>
    <w:p w14:paraId="5A54F9DC" w14:textId="1397836F" w:rsidR="00BF0CD8" w:rsidRPr="00B5297C" w:rsidRDefault="00BF0CD8" w:rsidP="00302A17">
      <w:pPr>
        <w:pStyle w:val="Q-Normal"/>
      </w:pPr>
      <w:r>
        <w:t>Կովալենտային կ</w:t>
      </w:r>
      <w:r w:rsidRPr="00B5297C">
        <w:t>ապի բևեռայնության</w:t>
      </w:r>
      <w:r>
        <w:t xml:space="preserve"> մասին արդեն խոսվել է, իսկ քանակական բնութագրի մասին </w:t>
      </w:r>
      <w:r w:rsidR="000D5598">
        <w:t>կքննարկենք</w:t>
      </w:r>
      <w:r>
        <w:t xml:space="preserve"> §3.13-ում:</w:t>
      </w:r>
    </w:p>
    <w:p w14:paraId="0902480A" w14:textId="611D845E" w:rsidR="00BF0CD8" w:rsidRPr="004D5190" w:rsidRDefault="005C6809" w:rsidP="00A50215">
      <w:pPr>
        <w:pStyle w:val="Q-Yentavernagir"/>
      </w:pPr>
      <w:bookmarkStart w:id="617" w:name="_Toc133963268"/>
      <w:bookmarkStart w:id="618" w:name="_Toc133965326"/>
      <w:bookmarkStart w:id="619" w:name="_Toc133965582"/>
      <w:bookmarkStart w:id="620" w:name="_Toc153319792"/>
      <w:r w:rsidRPr="004D5190">
        <w:t>ՀԻԲՐԻԴԱՑՈՒՄ</w:t>
      </w:r>
      <w:bookmarkEnd w:id="617"/>
      <w:bookmarkEnd w:id="618"/>
      <w:bookmarkEnd w:id="619"/>
      <w:bookmarkEnd w:id="620"/>
    </w:p>
    <w:p w14:paraId="04061B20" w14:textId="7A2392CB" w:rsidR="00BF0CD8" w:rsidRPr="008B7855" w:rsidRDefault="00BF0CD8" w:rsidP="00302A17">
      <w:pPr>
        <w:pStyle w:val="Q-Normal"/>
        <w:rPr>
          <w:b/>
          <w:color w:val="0070C0"/>
        </w:rPr>
      </w:pPr>
      <w:r w:rsidRPr="00467418">
        <w:t>Կովալենտային կապերի առաջացման ժամանակ հաճախ ատոմ</w:t>
      </w:r>
      <w:r>
        <w:t>ում</w:t>
      </w:r>
      <w:r w:rsidRPr="00467418">
        <w:t xml:space="preserve"> օրբիտալները միախառնվում են իրար հետ՝ փոխելով իրենց ձևն ու ուղղվածությունը: </w:t>
      </w:r>
      <w:r>
        <w:t>Ձ</w:t>
      </w:r>
      <w:r w:rsidRPr="00467418">
        <w:t>ևափոխված օրբիտալներն ավելի մեծ չափով են վերածածկվում</w:t>
      </w:r>
      <w:r>
        <w:t>, որի հետևանքով առաջ</w:t>
      </w:r>
      <w:r w:rsidRPr="00467418">
        <w:t>ա</w:t>
      </w:r>
      <w:r w:rsidR="003A3ED6">
        <w:t xml:space="preserve">նում են </w:t>
      </w:r>
      <w:r w:rsidRPr="00467418">
        <w:t xml:space="preserve"> </w:t>
      </w:r>
      <w:r w:rsidR="003A3ED6" w:rsidRPr="00467418">
        <w:t xml:space="preserve">ավելի ամուր </w:t>
      </w:r>
      <w:r w:rsidRPr="00467418">
        <w:t>քիմիական կապեր</w:t>
      </w:r>
      <w:r>
        <w:t>:</w:t>
      </w:r>
      <w:r w:rsidRPr="00467418">
        <w:t xml:space="preserve"> </w:t>
      </w:r>
      <w:r w:rsidRPr="00DB4EFD">
        <w:rPr>
          <w:b/>
          <w:color w:val="11597D"/>
        </w:rPr>
        <w:t xml:space="preserve">Այս երևույթը կոչվում է հիբրիդացում: </w:t>
      </w:r>
    </w:p>
    <w:p w14:paraId="794B48DA" w14:textId="06F800C6" w:rsidR="00BF0CD8" w:rsidRDefault="000274ED" w:rsidP="007940D1">
      <w:pPr>
        <w:pStyle w:val="Q-Normal"/>
        <w:ind w:firstLine="432"/>
        <w:contextualSpacing w:val="0"/>
      </w:pPr>
      <w:r>
        <w:t xml:space="preserve">Մենք կքննարկենք </w:t>
      </w:r>
      <m:oMath>
        <m:r>
          <w:rPr>
            <w:rFonts w:ascii="Cambria Math" w:hAnsi="Cambria Math"/>
          </w:rPr>
          <m:t>s</m:t>
        </m:r>
      </m:oMath>
      <w:r>
        <w:t xml:space="preserve"> և </w:t>
      </w:r>
      <m:oMath>
        <m:r>
          <w:rPr>
            <w:rFonts w:ascii="Cambria Math" w:hAnsi="Cambria Math"/>
          </w:rPr>
          <m:t>p</m:t>
        </m:r>
      </m:oMath>
      <w:r>
        <w:t xml:space="preserve"> օրբիտալների </w:t>
      </w:r>
      <w:r w:rsidR="00BF0CD8">
        <w:t>միախառ</w:t>
      </w:r>
      <w:r>
        <w:t>նումը,</w:t>
      </w:r>
      <w:r w:rsidR="00BF0CD8">
        <w:t xml:space="preserve"> որ</w:t>
      </w:r>
      <w:r>
        <w:t>ի հետևանքով</w:t>
      </w:r>
      <w:r w:rsidR="00BF0CD8">
        <w:t xml:space="preserve"> առաջանում են </w:t>
      </w:r>
      <w:r w:rsidR="00BF0CD8" w:rsidRPr="006D1A3F">
        <w:t>երեք տեսակ</w:t>
      </w:r>
      <w:r w:rsidR="00BF0CD8">
        <w:t xml:space="preserve"> </w:t>
      </w:r>
      <w:r w:rsidR="00BF0CD8" w:rsidRPr="006D1A3F">
        <w:t>հիբրիդաց</w:t>
      </w:r>
      <w:r w:rsidR="00BF0CD8">
        <w:t>ում</w:t>
      </w:r>
      <w:r w:rsidR="00BF0CD8" w:rsidRPr="006D1A3F">
        <w:t xml:space="preserve">՝ </w:t>
      </w:r>
      <m:oMath>
        <m:r>
          <w:rPr>
            <w:rFonts w:ascii="Cambria Math" w:hAnsi="Cambria Math"/>
          </w:rPr>
          <m:t>sp, 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BF0CD8" w:rsidRPr="006D1A3F">
        <w:t xml:space="preserve"> և </w:t>
      </w:r>
      <m:oMath>
        <m:r>
          <w:rPr>
            <w:rFonts w:ascii="Cambria Math" w:hAnsi="Cambria Math"/>
          </w:rPr>
          <m:t>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="00BF0CD8" w:rsidRPr="006D1A3F">
        <w:t>:</w:t>
      </w:r>
    </w:p>
    <w:p w14:paraId="5836D62B" w14:textId="77777777" w:rsidR="00BF0CD8" w:rsidRPr="004D5190" w:rsidRDefault="00BF0CD8" w:rsidP="0041204D">
      <w:pPr>
        <w:pStyle w:val="Q-Normal"/>
        <w:ind w:firstLine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34E646E" wp14:editId="0FB15083">
                <wp:extent cx="4829810" cy="724988"/>
                <wp:effectExtent l="0" t="0" r="8890" b="0"/>
                <wp:docPr id="1889391693" name="Прямоугольник: скругленные углы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29810" cy="72498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E84E32B" w14:textId="77777777" w:rsidR="007A588D" w:rsidRDefault="007A588D" w:rsidP="00C454C8">
                            <w:pPr>
                              <w:pStyle w:val="Q-Yndgcvac"/>
                            </w:pPr>
                            <w:r w:rsidRPr="004D5190">
                              <w:t xml:space="preserve">Հիբրիդացումը տարբեր տեսակի էլեկտրոնային օրբիտալների միախառնումն է (օրինակ՝ s և p), որի հետևանքով առաջանում են ձևով և էներգիայով միատեսակ հիբրիդային օրբիտալներ (օրինակ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p, 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,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</m:sSup>
                            </m:oMath>
                            <w:r w:rsidRPr="004D5190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4E646E" id="_x0000_s1417" style="width:380.3pt;height:57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6E84E32B" w14:textId="77777777" w:rsidR="007A588D" w:rsidRDefault="007A588D" w:rsidP="00C454C8">
                      <w:pPr>
                        <w:pStyle w:val="Q-Yndgcvac"/>
                      </w:pPr>
                      <w:r w:rsidRPr="004D5190">
                        <w:t xml:space="preserve">Հիբրիդացումը տարբեր տեսակի էլեկտրոնային օրբիտալների միախառնումն է (օրինակ՝ s և p), որի հետևանքով առաջանում են ձևով և էներգիայով միատեսակ հիբրիդային օրբիտալներ (օրինակ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p, 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,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oMath>
                      <w:r w:rsidRPr="004D5190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AC31CF1" w14:textId="77777777" w:rsidR="00BF0CD8" w:rsidRPr="008B7855" w:rsidRDefault="00BF0CD8" w:rsidP="00302A17">
      <w:pPr>
        <w:pStyle w:val="Q-Normal"/>
      </w:pPr>
      <w:r w:rsidRPr="008B7855">
        <w:t>Քննարկենք հիբրիդացման տեսակներն առանձին-առանձին:</w:t>
      </w:r>
    </w:p>
    <w:p w14:paraId="3A3A23EA" w14:textId="77777777" w:rsidR="00BF0CD8" w:rsidRPr="006D1A3F" w:rsidRDefault="00BF0CD8" w:rsidP="00302A17">
      <w:pPr>
        <w:pStyle w:val="Q-Normal"/>
      </w:pPr>
      <w:r w:rsidRPr="0041204D">
        <w:rPr>
          <w:rStyle w:val="Q-Yenta-yenta-vernagirChar"/>
          <w:sz w:val="22"/>
          <w:szCs w:val="22"/>
        </w:rPr>
        <w:lastRenderedPageBreak/>
        <w:t>sp  հիբրիդացում:</w:t>
      </w:r>
      <w:r w:rsidRPr="000D5598">
        <w:rPr>
          <w:rStyle w:val="Q-Yenta-yenta-vernagirChar"/>
        </w:rPr>
        <w:t xml:space="preserve">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B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 xml:space="preserve"> </w:t>
      </w:r>
      <w:r w:rsidRPr="003F2836">
        <w:rPr>
          <w:rFonts w:eastAsiaTheme="minorEastAsia"/>
        </w:rPr>
        <w:t>մ</w:t>
      </w:r>
      <w:r w:rsidRPr="006D1A3F">
        <w:t>ոլեկուլի առաջացումը: Բերիլիումի ատոմում գրգռված վիճակում էլեկտրոն</w:t>
      </w:r>
      <w:r>
        <w:t>ը</w:t>
      </w:r>
      <w:r w:rsidRPr="006D1A3F">
        <w:t xml:space="preserve"> 2s ենթամակարդակից</w:t>
      </w:r>
      <w:r>
        <w:t xml:space="preserve"> անցնում է</w:t>
      </w:r>
      <w:r w:rsidRPr="006D1A3F">
        <w:t xml:space="preserve"> 2p ենթամակարդակ.</w:t>
      </w:r>
    </w:p>
    <w:p w14:paraId="6380A418" w14:textId="36A76263" w:rsidR="00BF0CD8" w:rsidRPr="006D1A3F" w:rsidRDefault="00EF6927" w:rsidP="00302A17">
      <w:pPr>
        <w:pStyle w:val="Q-Normal"/>
        <w:rPr>
          <w:sz w:val="24"/>
          <w:szCs w:val="24"/>
        </w:rPr>
      </w:pPr>
      <w:r>
        <w:rPr>
          <w:noProof/>
        </w:rPr>
        <w:object w:dxaOrig="8361" w:dyaOrig="1013" w14:anchorId="188512C2">
          <v:shape id="_x0000_i1140" type="#_x0000_t75" style="width:285.75pt;height:34.5pt" o:ole="">
            <v:imagedata r:id="rId316" o:title=""/>
          </v:shape>
          <o:OLEObject Type="Embed" ProgID="ChemDraw.Document.6.0" ShapeID="_x0000_i1140" DrawAspect="Content" ObjectID="_1764203874" r:id="rId317"/>
        </w:object>
      </w:r>
    </w:p>
    <w:p w14:paraId="59240F9F" w14:textId="6FBAB020" w:rsidR="00BF0CD8" w:rsidRDefault="00BF0CD8" w:rsidP="00302A17">
      <w:pPr>
        <w:pStyle w:val="Q-Normal"/>
      </w:pPr>
      <w:r w:rsidRPr="006D1A3F">
        <w:t>Առաջացած s և p օրբիտալները միախառնվում են իրար</w:t>
      </w:r>
      <w:r w:rsidR="004D74C7">
        <w:t xml:space="preserve"> հետ</w:t>
      </w:r>
      <w:r w:rsidRPr="006D1A3F">
        <w:t xml:space="preserve">՝ առաջացնելով երկու համարժեք օրբիտալներ՝ sp, որոնք ունեն անհամաչափ </w:t>
      </w:r>
      <w:r w:rsidR="004D74C7">
        <w:t>մարզագնդի</w:t>
      </w:r>
      <w:r w:rsidRPr="006D1A3F">
        <w:t xml:space="preserve"> ձև: Այս երկու sp օրբիտալներն իրար վանելով՝ դասավորվում են 180</w:t>
      </w:r>
      <w:r w:rsidRPr="006D1A3F">
        <w:rPr>
          <w:vertAlign w:val="superscript"/>
        </w:rPr>
        <w:t xml:space="preserve">0 </w:t>
      </w:r>
      <w:r w:rsidRPr="006D1A3F">
        <w:t xml:space="preserve">անկյան տակ </w:t>
      </w:r>
      <w:r>
        <w:t>(նկար 3</w:t>
      </w:r>
      <w:r w:rsidRPr="007D2FD0">
        <w:t>.</w:t>
      </w:r>
      <w:r w:rsidR="00675798">
        <w:t>32</w:t>
      </w:r>
      <w:r w:rsidRPr="006D1A3F">
        <w:t>):</w:t>
      </w:r>
    </w:p>
    <w:p w14:paraId="63EFFCED" w14:textId="71792160" w:rsidR="00BF0CD8" w:rsidRDefault="00BF0CD8" w:rsidP="00CE0D3E">
      <w:pPr>
        <w:pStyle w:val="Q-Normal"/>
        <w:ind w:firstLine="432"/>
        <w:contextualSpacing w:val="0"/>
      </w:pPr>
      <w:r w:rsidRPr="006D1A3F">
        <w:t xml:space="preserve">Այս երևույթը կոչվում է </w:t>
      </w:r>
      <w:r w:rsidRPr="00C46282">
        <w:rPr>
          <w:b/>
          <w:i/>
        </w:rPr>
        <w:t>sp</w:t>
      </w:r>
      <w:r w:rsidRPr="006D1A3F">
        <w:t xml:space="preserve"> հիբրիդացում: </w:t>
      </w:r>
    </w:p>
    <w:p w14:paraId="3AFB0414" w14:textId="77777777" w:rsidR="00EF6927" w:rsidRDefault="00EF6927" w:rsidP="00EF6927">
      <w:pPr>
        <w:pStyle w:val="Q-Normal"/>
        <w:keepNext/>
      </w:pPr>
      <w:r>
        <w:rPr>
          <w:noProof/>
        </w:rPr>
        <w:drawing>
          <wp:inline distT="0" distB="0" distL="0" distR="0" wp14:anchorId="724F6A4B" wp14:editId="1E746F3E">
            <wp:extent cx="3751811" cy="1074353"/>
            <wp:effectExtent l="0" t="0" r="1270" b="0"/>
            <wp:docPr id="1029157770" name="Рисунок 1029157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87" name="sp հիբրիդացում.png"/>
                    <pic:cNvPicPr/>
                  </pic:nvPicPr>
                  <pic:blipFill>
                    <a:blip r:embed="rId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85084" cy="10838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025D4E" w14:textId="1CD8D30A" w:rsidR="00EF6927" w:rsidRPr="00EF6927" w:rsidRDefault="00EF6927" w:rsidP="00EF6927">
      <w:pPr>
        <w:pStyle w:val="30"/>
      </w:pPr>
      <w:r>
        <w:rPr>
          <w:lang w:val="en-US"/>
        </w:rPr>
        <w:t xml:space="preserve">sp </w:t>
      </w:r>
      <w:r w:rsidRPr="00EF6927">
        <w:t>հիբրիդացումը</w:t>
      </w:r>
    </w:p>
    <w:p w14:paraId="08C6FE19" w14:textId="77777777" w:rsidR="00BF0CD8" w:rsidRPr="005A5DD1" w:rsidRDefault="00BF0CD8" w:rsidP="007940D1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09BD422" wp14:editId="75626BD8">
                <wp:extent cx="4110824" cy="914400"/>
                <wp:effectExtent l="0" t="0" r="4445" b="0"/>
                <wp:docPr id="37" name="Прямоугольник: скругленные углы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0824" cy="9144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30C771C" w14:textId="71A639AE" w:rsidR="007A588D" w:rsidRDefault="007A588D" w:rsidP="00C454C8">
                            <w:pPr>
                              <w:pStyle w:val="Q-Yndgcvac"/>
                            </w:pPr>
                            <w:r w:rsidRPr="005A5DD1">
                              <w:t>Այն երևույթը, երբ մեկ s և մեկ p</w:t>
                            </w:r>
                            <w:r>
                              <w:t xml:space="preserve"> </w:t>
                            </w:r>
                            <w:r w:rsidRPr="005A5DD1">
                              <w:t xml:space="preserve">օրբիտալից առաջանում են անհամաչափ </w:t>
                            </w:r>
                            <w:r>
                              <w:t>մարզագնդի</w:t>
                            </w:r>
                            <w:r w:rsidRPr="005A5DD1">
                              <w:t xml:space="preserve"> ձև ունեցող երկու հիբրիդային sp օրբիտալներ, որոնք դասավորվում են իրար նկատմամբ 180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0 </w:t>
                            </w:r>
                            <w:r w:rsidRPr="005A5DD1">
                              <w:t>անկյան տակ, կոչվում է sp հիբրիդաց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09BD422" id="Прямоугольник: скругленные углы 37" o:spid="_x0000_s1418" style="width:323.7pt;height:1in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130C771C" w14:textId="71A639AE" w:rsidR="007A588D" w:rsidRDefault="007A588D" w:rsidP="00C454C8">
                      <w:pPr>
                        <w:pStyle w:val="Q-Yndgcvac"/>
                      </w:pPr>
                      <w:r w:rsidRPr="005A5DD1">
                        <w:t>Այն երևույթը, երբ մեկ s և մեկ p</w:t>
                      </w:r>
                      <w:r>
                        <w:t xml:space="preserve"> </w:t>
                      </w:r>
                      <w:r w:rsidRPr="005A5DD1">
                        <w:t xml:space="preserve">օրբիտալից առաջանում են անհամաչափ </w:t>
                      </w:r>
                      <w:r>
                        <w:t>մարզագնդի</w:t>
                      </w:r>
                      <w:r w:rsidRPr="005A5DD1">
                        <w:t xml:space="preserve"> ձև ունեցող երկու հիբրիդային sp օրբիտալներ, որոնք դասավորվում են իրար նկատմամբ 180</w:t>
                      </w:r>
                      <w:r w:rsidRPr="005A5DD1">
                        <w:rPr>
                          <w:vertAlign w:val="superscript"/>
                        </w:rPr>
                        <w:t xml:space="preserve">0 </w:t>
                      </w:r>
                      <w:r w:rsidRPr="005A5DD1">
                        <w:t>անկյան տակ, կոչվում է sp հիբրիդաց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50EAB12" w14:textId="6916080F" w:rsidR="00BF0CD8" w:rsidRDefault="00BF0CD8" w:rsidP="007940D1">
      <w:pPr>
        <w:pStyle w:val="Q-Normal"/>
        <w:ind w:firstLine="432"/>
        <w:contextualSpacing w:val="0"/>
      </w:pPr>
      <w:r w:rsidRPr="006D1A3F">
        <w:t xml:space="preserve">Արդյունքում՝ </w:t>
      </w:r>
      <w:r w:rsidRPr="006D1A3F">
        <w:rPr>
          <w:b/>
          <w:i/>
        </w:rPr>
        <w:t>Be</w:t>
      </w:r>
      <w:r w:rsidRPr="006D1A3F">
        <w:t>- ի ատոմում մեկ s և մեկ p</w:t>
      </w:r>
      <w:r w:rsidR="000D5598">
        <w:t xml:space="preserve"> </w:t>
      </w:r>
      <w:r w:rsidRPr="006D1A3F">
        <w:t>օրբիտալների փոխարեն կա</w:t>
      </w:r>
      <w:r w:rsidR="004D74C7">
        <w:t>ն</w:t>
      </w:r>
      <w:r w:rsidRPr="006D1A3F">
        <w:t xml:space="preserve"> </w:t>
      </w:r>
      <w:r w:rsidR="004D74C7" w:rsidRPr="006D1A3F">
        <w:t xml:space="preserve">երկու sp </w:t>
      </w:r>
      <w:r w:rsidRPr="006D1A3F">
        <w:t>հիբրիդային օրբիտալ</w:t>
      </w:r>
      <w:r w:rsidR="00A94A9F">
        <w:t>, որոնք</w:t>
      </w:r>
      <w:r w:rsidRPr="006D1A3F">
        <w:t xml:space="preserve"> իրար նկատմամբ </w:t>
      </w:r>
      <w:r w:rsidR="00A94A9F">
        <w:t>դասավորված</w:t>
      </w:r>
      <w:r w:rsidR="00A94A9F" w:rsidRPr="006D1A3F">
        <w:t xml:space="preserve"> </w:t>
      </w:r>
      <w:r w:rsidR="00A94A9F">
        <w:t xml:space="preserve">են </w:t>
      </w:r>
      <w:r w:rsidRPr="006D1A3F">
        <w:t>180</w:t>
      </w:r>
      <w:r w:rsidRPr="006D1A3F">
        <w:rPr>
          <w:vertAlign w:val="superscript"/>
        </w:rPr>
        <w:t xml:space="preserve">0 </w:t>
      </w:r>
      <w:r w:rsidRPr="006D1A3F">
        <w:t xml:space="preserve">անկյան տակ: Այդ </w:t>
      </w:r>
      <w:r w:rsidR="00352483">
        <w:t xml:space="preserve">հիբրիդային </w:t>
      </w:r>
      <w:r w:rsidRPr="006D1A3F">
        <w:t>օրբիտալները վերածածկվում են քլորի երկու ատոմների p</w:t>
      </w:r>
      <w:r w:rsidR="000D5598">
        <w:t xml:space="preserve"> </w:t>
      </w:r>
      <w:r w:rsidRPr="006D1A3F">
        <w:t>օրբիտալների հետ</w:t>
      </w:r>
      <w:r w:rsidR="00A94A9F">
        <w:t>՝</w:t>
      </w:r>
      <w:r w:rsidRPr="006D1A3F">
        <w:t xml:space="preserve"> առաջա</w:t>
      </w:r>
      <w:r w:rsidR="00A94A9F">
        <w:t>ցնելով</w:t>
      </w:r>
      <w:r w:rsidRPr="006D1A3F">
        <w:t xml:space="preserve"> </w:t>
      </w:r>
      <w:r w:rsidRPr="006D1A3F">
        <w:rPr>
          <w:b/>
          <w:i/>
        </w:rPr>
        <w:t>BeCl</w:t>
      </w:r>
      <w:r w:rsidRPr="006D1A3F">
        <w:rPr>
          <w:b/>
          <w:i/>
          <w:vertAlign w:val="subscript"/>
        </w:rPr>
        <w:t xml:space="preserve">2 </w:t>
      </w:r>
      <w:r w:rsidRPr="006D1A3F">
        <w:t>–ի գծային մոլեկուլը (նկ</w:t>
      </w:r>
      <w:r>
        <w:t xml:space="preserve">ար </w:t>
      </w:r>
      <w:r w:rsidRPr="007D2FD0">
        <w:t>3.</w:t>
      </w:r>
      <w:r w:rsidR="00675798">
        <w:t>33</w:t>
      </w:r>
      <w:r w:rsidRPr="006D1A3F">
        <w:t>):</w:t>
      </w:r>
    </w:p>
    <w:p w14:paraId="5CC41361" w14:textId="77777777" w:rsidR="00EF6927" w:rsidRDefault="00EF6927" w:rsidP="00CF7B0B">
      <w:pPr>
        <w:pStyle w:val="Q-Yenta-yenta-vernagir"/>
      </w:pPr>
      <w:r>
        <w:rPr>
          <w:noProof/>
        </w:rPr>
        <w:drawing>
          <wp:inline distT="0" distB="0" distL="0" distR="0" wp14:anchorId="3742BEC7" wp14:editId="6ADF07D6">
            <wp:extent cx="3447928" cy="624965"/>
            <wp:effectExtent l="0" t="0" r="635" b="0"/>
            <wp:docPr id="1362651373" name="Picture 1362651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88" name="BeCl2.png"/>
                    <pic:cNvPicPr/>
                  </pic:nvPicPr>
                  <pic:blipFill>
                    <a:blip r:embed="rId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61806" cy="6274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A31CB5" w14:textId="08C939E7" w:rsidR="00EF6927" w:rsidRDefault="006723A7" w:rsidP="006723A7">
      <w:pPr>
        <w:pStyle w:val="30"/>
      </w:pPr>
      <w:r w:rsidRPr="00814785">
        <w:t>BeCl</w:t>
      </w:r>
      <w:r w:rsidRPr="00C46282">
        <w:rPr>
          <w:vertAlign w:val="subscript"/>
        </w:rPr>
        <w:t>2</w:t>
      </w:r>
      <w:r w:rsidRPr="00814785">
        <w:t>-</w:t>
      </w:r>
      <w:r w:rsidRPr="006723A7">
        <w:t>ի մո</w:t>
      </w:r>
      <w:r w:rsidRPr="00814785">
        <w:t>լեկուլի առաջացումը</w:t>
      </w:r>
    </w:p>
    <w:p w14:paraId="7FDB29E4" w14:textId="77777777" w:rsidR="00BF0CD8" w:rsidRDefault="00BF0CD8" w:rsidP="00302A17">
      <w:pPr>
        <w:pStyle w:val="Q-Normal"/>
      </w:pPr>
      <w:r w:rsidRPr="006D1A3F">
        <w:t>Այսպիսով՝ sp հիբրիդացմանը բնորոշ է 180</w:t>
      </w:r>
      <w:r w:rsidRPr="006D1A3F">
        <w:rPr>
          <w:vertAlign w:val="superscript"/>
        </w:rPr>
        <w:t xml:space="preserve">0 </w:t>
      </w:r>
      <w:r w:rsidRPr="006D1A3F">
        <w:t>անկյունը, իսկ առաջացած մոլեկուլին՝ գծային կառուցվածքը:</w:t>
      </w:r>
    </w:p>
    <w:p w14:paraId="15E31607" w14:textId="77777777" w:rsidR="00BF0CD8" w:rsidRDefault="00BF0CD8" w:rsidP="007940D1">
      <w:pPr>
        <w:pStyle w:val="Q-Normal"/>
        <w:ind w:firstLine="432"/>
        <w:contextualSpacing w:val="0"/>
        <w:jc w:val="right"/>
        <w:rPr>
          <w:color w:val="FF0000"/>
          <w:sz w:val="24"/>
          <w:szCs w:val="24"/>
        </w:rPr>
      </w:pPr>
      <w:r>
        <w:rPr>
          <w:noProof/>
        </w:rPr>
        <mc:AlternateContent>
          <mc:Choice Requires="wpg">
            <w:drawing>
              <wp:inline distT="0" distB="0" distL="0" distR="0" wp14:anchorId="2E2E72C8" wp14:editId="251C13D1">
                <wp:extent cx="3307743" cy="495300"/>
                <wp:effectExtent l="0" t="0" r="6985" b="0"/>
                <wp:docPr id="1162708819" name="Группа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07743" cy="495300"/>
                          <a:chOff x="-40889" y="130770"/>
                          <a:chExt cx="3486912" cy="1219238"/>
                        </a:xfrm>
                        <a:solidFill>
                          <a:srgbClr val="DEF1F7"/>
                        </a:solidFill>
                      </wpg:grpSpPr>
                      <wps:wsp>
                        <wps:cNvPr id="1898193140" name="Прямоугольник: скругленные углы 4"/>
                        <wps:cNvSpPr/>
                        <wps:spPr>
                          <a:xfrm>
                            <a:off x="-40889" y="130770"/>
                            <a:ext cx="3486912" cy="1219238"/>
                          </a:xfrm>
                          <a:prstGeom prst="roundRect">
                            <a:avLst/>
                          </a:prstGeom>
                          <a:solidFill>
                            <a:srgbClr val="FFE8C8"/>
                          </a:solidFill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2805833" name="Надпись 9"/>
                        <wps:cNvSpPr txBox="1"/>
                        <wps:spPr>
                          <a:xfrm>
                            <a:off x="57146" y="130776"/>
                            <a:ext cx="3301061" cy="1153682"/>
                          </a:xfrm>
                          <a:prstGeom prst="rect">
                            <a:avLst/>
                          </a:prstGeom>
                          <a:solidFill>
                            <a:srgbClr val="FFE8C8"/>
                          </a:solidFill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647B0B82" w14:textId="77777777" w:rsidR="007A588D" w:rsidRPr="0041204D" w:rsidRDefault="007A588D" w:rsidP="00735DD0">
                              <w:pPr>
                                <w:rPr>
                                  <w:rFonts w:ascii="GHEA Grapalat" w:hAnsi="GHEA Grapalat"/>
                                  <w:b/>
                                  <w:sz w:val="20"/>
                                  <w:szCs w:val="20"/>
                                  <w:lang w:val="ru-RU"/>
                                </w:rPr>
                              </w:pPr>
                              <w:r w:rsidRPr="0041204D">
                                <w:rPr>
                                  <w:rFonts w:ascii="GHEA Grapalat" w:hAnsi="GHEA Grapalat" w:cs="Arial"/>
                                  <w:b/>
                                  <w:sz w:val="20"/>
                                  <w:szCs w:val="20"/>
                                  <w:lang w:val="hy-AM"/>
                                </w:rPr>
                                <w:t>sp</w:t>
                              </w:r>
                              <w:r w:rsidRPr="0041204D">
                                <w:rPr>
                                  <w:rFonts w:ascii="GHEA Grapalat" w:hAnsi="GHEA Grapalat"/>
                                  <w:b/>
                                  <w:sz w:val="20"/>
                                  <w:szCs w:val="20"/>
                                  <w:lang w:val="hy-AM"/>
                                </w:rPr>
                                <w:t xml:space="preserve">  հիբրիդացմանը բնորոշ է  180</w:t>
                              </w:r>
                              <w:r w:rsidRPr="0041204D">
                                <w:rPr>
                                  <w:rFonts w:ascii="GHEA Grapalat" w:hAnsi="GHEA Grapalat"/>
                                  <w:b/>
                                  <w:sz w:val="20"/>
                                  <w:szCs w:val="20"/>
                                  <w:vertAlign w:val="superscript"/>
                                  <w:lang w:val="hy-AM"/>
                                </w:rPr>
                                <w:t>0</w:t>
                              </w:r>
                              <w:r w:rsidRPr="0041204D">
                                <w:rPr>
                                  <w:rFonts w:ascii="GHEA Grapalat" w:hAnsi="GHEA Grapalat"/>
                                  <w:b/>
                                  <w:sz w:val="20"/>
                                  <w:szCs w:val="20"/>
                                  <w:lang w:val="hy-AM"/>
                                </w:rPr>
                                <w:t xml:space="preserve"> վալենտային անկյունը և գծային մոլեկուլը: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E2E72C8" id="Группа 2" o:spid="_x0000_s1419" style="width:260.45pt;height:39pt;mso-position-horizontal-relative:char;mso-position-vertical-relative:line" coordorigin="-408,1307" coordsize="34869,12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">
                <v:roundrect id="_x0000_s1420" style="position:absolute;left:-408;top:1307;width:34868;height:12193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" fillcolor="#ffe8c8" stroked="f" strokeweight="2.25pt">
                  <v:stroke joinstyle="miter"/>
                </v:roundrect>
                <v:shape id="Надпись 9" o:spid="_x0000_s1421" type="#_x0000_t202" style="position:absolute;left:571;top:1307;width:33011;height:11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" fillcolor="#ffe8c8" stroked="f" strokeweight=".5pt">
                  <v:textbox>
                    <w:txbxContent>
                      <w:p w14:paraId="647B0B82" w14:textId="77777777" w:rsidR="007A588D" w:rsidRPr="0041204D" w:rsidRDefault="007A588D" w:rsidP="00735DD0">
                        <w:pPr>
                          <w:rPr>
                            <w:rFonts w:ascii="GHEA Grapalat" w:hAnsi="GHEA Grapalat"/>
                            <w:b/>
                            <w:sz w:val="20"/>
                            <w:szCs w:val="20"/>
                            <w:lang w:val="ru-RU"/>
                          </w:rPr>
                        </w:pPr>
                        <w:r w:rsidRPr="0041204D">
                          <w:rPr>
                            <w:rFonts w:ascii="GHEA Grapalat" w:hAnsi="GHEA Grapalat" w:cs="Arial"/>
                            <w:b/>
                            <w:sz w:val="20"/>
                            <w:szCs w:val="20"/>
                            <w:lang w:val="hy-AM"/>
                          </w:rPr>
                          <w:t>sp</w:t>
                        </w:r>
                        <w:r w:rsidRPr="0041204D">
                          <w:rPr>
                            <w:rFonts w:ascii="GHEA Grapalat" w:hAnsi="GHEA Grapalat"/>
                            <w:b/>
                            <w:sz w:val="20"/>
                            <w:szCs w:val="20"/>
                            <w:lang w:val="hy-AM"/>
                          </w:rPr>
                          <w:t xml:space="preserve">  հիբրիդացմանը բնորոշ է  180</w:t>
                        </w:r>
                        <w:r w:rsidRPr="0041204D">
                          <w:rPr>
                            <w:rFonts w:ascii="GHEA Grapalat" w:hAnsi="GHEA Grapalat"/>
                            <w:b/>
                            <w:sz w:val="20"/>
                            <w:szCs w:val="20"/>
                            <w:vertAlign w:val="superscript"/>
                            <w:lang w:val="hy-AM"/>
                          </w:rPr>
                          <w:t>0</w:t>
                        </w:r>
                        <w:r w:rsidRPr="0041204D">
                          <w:rPr>
                            <w:rFonts w:ascii="GHEA Grapalat" w:hAnsi="GHEA Grapalat"/>
                            <w:b/>
                            <w:sz w:val="20"/>
                            <w:szCs w:val="20"/>
                            <w:lang w:val="hy-AM"/>
                          </w:rPr>
                          <w:t xml:space="preserve"> վալենտային անկյունը և գծային մոլեկուլը: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3D0CA4F" w14:textId="5B4428BE" w:rsidR="00BF0CD8" w:rsidRPr="006D1A3F" w:rsidRDefault="00BF0CD8" w:rsidP="007940D1">
      <w:pPr>
        <w:pStyle w:val="Q-Normal"/>
        <w:ind w:firstLine="432"/>
        <w:contextualSpacing w:val="0"/>
      </w:pPr>
      <w:r w:rsidRPr="004D74C7">
        <w:rPr>
          <w:rStyle w:val="Q-Yenta-yenta-vernagirChar"/>
          <w:sz w:val="22"/>
          <w:szCs w:val="22"/>
        </w:rPr>
        <w:lastRenderedPageBreak/>
        <w:t>sp</w:t>
      </w:r>
      <w:r w:rsidRPr="004D74C7">
        <w:rPr>
          <w:rStyle w:val="Q-Yenta-yenta-vernagirChar"/>
          <w:sz w:val="22"/>
          <w:szCs w:val="22"/>
          <w:vertAlign w:val="superscript"/>
        </w:rPr>
        <w:t>2</w:t>
      </w:r>
      <w:r w:rsidRPr="004D74C7">
        <w:rPr>
          <w:rStyle w:val="Q-Yenta-yenta-vernagirChar"/>
          <w:sz w:val="22"/>
          <w:szCs w:val="22"/>
        </w:rPr>
        <w:t xml:space="preserve">  հիբրիդացում:</w:t>
      </w:r>
      <w:r w:rsidRPr="005A5DD1">
        <w:rPr>
          <w:b/>
          <w:i/>
        </w:rPr>
        <w:t xml:space="preserve"> 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B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6D1A3F">
        <w:t>ի մոլեկուլի առաջացումը: Բորի ատոմում գրգռված վիճակում կան մեկ s և երկու p օրբիտալներ.</w:t>
      </w:r>
    </w:p>
    <w:p w14:paraId="3BEE0248" w14:textId="37AFD3F3" w:rsidR="00BF0CD8" w:rsidRPr="006D1A3F" w:rsidRDefault="0041204D" w:rsidP="0041204D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7222" w:dyaOrig="1056" w14:anchorId="41F1E96E">
          <v:shape id="_x0000_i1141" type="#_x0000_t75" style="width:271.5pt;height:37.5pt" o:ole="">
            <v:imagedata r:id="rId320" o:title=""/>
          </v:shape>
          <o:OLEObject Type="Embed" ProgID="ChemDraw.Document.6.0" ShapeID="_x0000_i1141" DrawAspect="Content" ObjectID="_1764203875" r:id="rId321"/>
        </w:object>
      </w:r>
    </w:p>
    <w:p w14:paraId="34DA45DF" w14:textId="1086C146" w:rsidR="00BF0CD8" w:rsidRDefault="00BF0CD8" w:rsidP="00302A17">
      <w:pPr>
        <w:pStyle w:val="Q-Normal"/>
      </w:pPr>
      <w:r w:rsidRPr="006D1A3F">
        <w:t>Այդ երեք օրբիտալները միախառնվում են իրար</w:t>
      </w:r>
      <w:r w:rsidR="004D74C7">
        <w:t xml:space="preserve"> հետ</w:t>
      </w:r>
      <w:r w:rsidRPr="006D1A3F">
        <w:t>՝ առաջացնելով երեք համարժեք</w:t>
      </w:r>
      <w:r w:rsidR="007940D1">
        <w:t>,</w:t>
      </w:r>
      <w:r w:rsidRPr="006D1A3F">
        <w:t xml:space="preserve"> անհամաչափ </w:t>
      </w:r>
      <w:r w:rsidR="004D74C7">
        <w:t>մարզագնդի</w:t>
      </w:r>
      <w:r w:rsidRPr="006D1A3F">
        <w:t xml:space="preserve"> ձև ունեցող օրբիտալներ՝ sp</w:t>
      </w:r>
      <w:r w:rsidRPr="006D1A3F">
        <w:rPr>
          <w:vertAlign w:val="superscript"/>
        </w:rPr>
        <w:t>2</w:t>
      </w:r>
      <w:r w:rsidRPr="006D1A3F">
        <w:t>, որոնք իրար նկատմամբ դասավորվում են 120</w:t>
      </w:r>
      <w:r w:rsidRPr="006D1A3F">
        <w:rPr>
          <w:vertAlign w:val="superscript"/>
        </w:rPr>
        <w:t xml:space="preserve">0 </w:t>
      </w:r>
      <w:r w:rsidRPr="006D1A3F">
        <w:t xml:space="preserve">անկյան տակ </w:t>
      </w:r>
      <w:r>
        <w:t xml:space="preserve">(նկար </w:t>
      </w:r>
      <w:r w:rsidRPr="007D2FD0">
        <w:t>3.</w:t>
      </w:r>
      <w:r w:rsidR="00352483">
        <w:t>34</w:t>
      </w:r>
      <w:r w:rsidRPr="006D1A3F">
        <w:t>):</w:t>
      </w:r>
    </w:p>
    <w:p w14:paraId="434B8B75" w14:textId="77777777" w:rsidR="007940D1" w:rsidRDefault="007940D1" w:rsidP="007940D1">
      <w:pPr>
        <w:pStyle w:val="Q-Normal"/>
        <w:keepNext/>
        <w:jc w:val="center"/>
      </w:pPr>
      <w:r>
        <w:rPr>
          <w:noProof/>
        </w:rPr>
        <w:drawing>
          <wp:inline distT="0" distB="0" distL="0" distR="0" wp14:anchorId="3EFCBFE5" wp14:editId="013EDFC5">
            <wp:extent cx="3696789" cy="1471841"/>
            <wp:effectExtent l="0" t="0" r="0" b="0"/>
            <wp:docPr id="1029157767" name="Picture 1270342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0" name="sp2 հիբրիդացում.png"/>
                    <pic:cNvPicPr/>
                  </pic:nvPicPr>
                  <pic:blipFill>
                    <a:blip r:embed="rId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68049" cy="1500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8F1BED" w14:textId="0C8A4123" w:rsidR="007940D1" w:rsidRPr="006D1A3F" w:rsidRDefault="007940D1" w:rsidP="007940D1">
      <w:pPr>
        <w:pStyle w:val="30"/>
      </w:pPr>
      <w:r w:rsidRPr="0041204D">
        <w:t>sp</w:t>
      </w:r>
      <w:r w:rsidRPr="0041204D">
        <w:rPr>
          <w:vertAlign w:val="superscript"/>
        </w:rPr>
        <w:t>2</w:t>
      </w:r>
      <w:r w:rsidRPr="0041204D">
        <w:t xml:space="preserve"> հիբրիդացումը</w:t>
      </w:r>
    </w:p>
    <w:p w14:paraId="3F10684A" w14:textId="3647DB0F" w:rsidR="00BF0CD8" w:rsidRPr="00077DA0" w:rsidRDefault="00BF0CD8" w:rsidP="00F22385">
      <w:pPr>
        <w:pStyle w:val="Q-Normal"/>
        <w:ind w:firstLine="432"/>
        <w:contextualSpacing w:val="0"/>
      </w:pPr>
      <w:r w:rsidRPr="006D1A3F">
        <w:t>Այ</w:t>
      </w:r>
      <w:r w:rsidR="00352483">
        <w:t>դ հիբրիդային</w:t>
      </w:r>
      <w:r w:rsidRPr="006D1A3F">
        <w:t xml:space="preserve"> օրբիտալները վերածածկվում են քլորի երեք ատոմների p</w:t>
      </w:r>
      <w:r w:rsidR="000D5598">
        <w:t xml:space="preserve"> </w:t>
      </w:r>
      <w:r w:rsidRPr="006D1A3F">
        <w:t xml:space="preserve">օրբիտալների հետ, </w:t>
      </w:r>
      <w:r w:rsidR="007940D1">
        <w:t>որի հետևանքով</w:t>
      </w:r>
      <w:r w:rsidRPr="006D1A3F">
        <w:t xml:space="preserve"> առաջանում է </w:t>
      </w:r>
      <m:oMath>
        <m:r>
          <m:rPr>
            <m:sty m:val="bi"/>
          </m:rPr>
          <w:rPr>
            <w:rFonts w:ascii="Cambria Math" w:hAnsi="Cambria Math"/>
          </w:rPr>
          <m:t>B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6D1A3F">
        <w:rPr>
          <w:b/>
          <w:i/>
          <w:vertAlign w:val="subscript"/>
        </w:rPr>
        <w:t xml:space="preserve"> </w:t>
      </w:r>
      <w:r w:rsidRPr="006D1A3F">
        <w:t xml:space="preserve">–ի հարթ եռանկյան ձև </w:t>
      </w:r>
      <w:r>
        <w:t xml:space="preserve">ունեցող </w:t>
      </w:r>
      <w:r w:rsidRPr="006D1A3F">
        <w:t>մոլեկուլը (նկ</w:t>
      </w:r>
      <w:r>
        <w:t xml:space="preserve">ար </w:t>
      </w:r>
      <w:r w:rsidRPr="007D2FD0">
        <w:t>3.</w:t>
      </w:r>
      <w:r w:rsidR="00352483">
        <w:t>35</w:t>
      </w:r>
      <w:r w:rsidRPr="006D1A3F">
        <w:t>)</w:t>
      </w:r>
      <w:r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81"/>
      </w:tblGrid>
      <w:tr w:rsidR="0041204D" w14:paraId="15AF5402" w14:textId="77777777" w:rsidTr="00F22385">
        <w:tc>
          <w:tcPr>
            <w:tcW w:w="2405" w:type="dxa"/>
          </w:tcPr>
          <w:p w14:paraId="2744CE69" w14:textId="0FC92D38" w:rsidR="0041204D" w:rsidRDefault="0041204D" w:rsidP="0041204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33D877A4" wp14:editId="7E6D72DC">
                  <wp:extent cx="1946366" cy="1715779"/>
                  <wp:effectExtent l="0" t="0" r="0" b="0"/>
                  <wp:docPr id="867996191" name="Рисунок 8679961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1" name="BCl3.png"/>
                          <pic:cNvPicPr/>
                        </pic:nvPicPr>
                        <pic:blipFill>
                          <a:blip r:embed="rId3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0147" cy="17191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044904BA" w14:textId="77777777" w:rsidTr="00F22385">
        <w:tc>
          <w:tcPr>
            <w:tcW w:w="2405" w:type="dxa"/>
          </w:tcPr>
          <w:p w14:paraId="02369D9B" w14:textId="4E929343" w:rsidR="0041204D" w:rsidRDefault="0041204D" w:rsidP="0041204D">
            <w:pPr>
              <w:pStyle w:val="30"/>
              <w:spacing w:before="0" w:after="0"/>
            </w:pPr>
            <w:r w:rsidRPr="002E274F">
              <w:t>BCl</w:t>
            </w:r>
            <w:r w:rsidRPr="002E274F">
              <w:rPr>
                <w:vertAlign w:val="subscript"/>
              </w:rPr>
              <w:t>3</w:t>
            </w:r>
            <w:r w:rsidRPr="002E274F">
              <w:t>-ի մոլեկուլի առաջացումը</w:t>
            </w:r>
          </w:p>
        </w:tc>
      </w:tr>
    </w:tbl>
    <w:p w14:paraId="1AA875D3" w14:textId="3F1FED81" w:rsidR="0041204D" w:rsidRDefault="00BF0CD8" w:rsidP="007940D1">
      <w:pPr>
        <w:pStyle w:val="Q-Normal"/>
        <w:ind w:firstLine="0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E5672FF" wp14:editId="0999C75E">
                <wp:extent cx="2850878" cy="1019175"/>
                <wp:effectExtent l="0" t="0" r="6985" b="9525"/>
                <wp:docPr id="39" name="Прямоугольник: скругленные углы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50878" cy="10191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B338FB" w14:textId="11C56E20" w:rsidR="007A588D" w:rsidRDefault="007A588D" w:rsidP="00C454C8">
                            <w:pPr>
                              <w:pStyle w:val="Q-Yndgcvac"/>
                            </w:pPr>
                            <w:r w:rsidRPr="007D2FD0">
                              <w:rPr>
                                <w:bCs/>
                              </w:rPr>
                              <w:t xml:space="preserve">Այսպիս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perscript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  <w:r w:rsidRPr="009F2C81">
                              <w:rPr>
                                <w:vertAlign w:val="superscript"/>
                              </w:rPr>
                              <w:t xml:space="preserve"> </w:t>
                            </w:r>
                            <w:r w:rsidRPr="009F2C81">
                              <w:t>հիբրիդացումն առաջանում է, երբ  մեկ s և երկու p օրբիտալներից առաջանում են երեք նոր օրբիտալներ, որոնք իրար նկատմամբ դասավորվում են 120</w:t>
                            </w:r>
                            <w:r w:rsidRPr="009F2C81">
                              <w:rPr>
                                <w:vertAlign w:val="superscript"/>
                              </w:rPr>
                              <w:t xml:space="preserve">0 </w:t>
                            </w:r>
                            <w:r w:rsidRPr="009F2C81">
                              <w:t>անկյան տակ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5672FF" id="Прямоугольник: скругленные углы 39" o:spid="_x0000_s1422" style="width:224.5pt;height:80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36B338FB" w14:textId="11C56E20" w:rsidR="007A588D" w:rsidRDefault="007A588D" w:rsidP="00C454C8">
                      <w:pPr>
                        <w:pStyle w:val="Q-Yndgcvac"/>
                      </w:pPr>
                      <w:r w:rsidRPr="007D2FD0">
                        <w:rPr>
                          <w:bCs/>
                        </w:rPr>
                        <w:t xml:space="preserve">Այսպիս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perscript"/>
                              </w:rPr>
                              <m:t>2</m:t>
                            </m:r>
                          </m:sup>
                        </m:sSup>
                      </m:oMath>
                      <w:r w:rsidRPr="009F2C81">
                        <w:rPr>
                          <w:vertAlign w:val="superscript"/>
                        </w:rPr>
                        <w:t xml:space="preserve"> </w:t>
                      </w:r>
                      <w:r w:rsidRPr="009F2C81">
                        <w:t>հիբրիդացումն առաջանում է, երբ  մեկ s և երկու p օրբիտալներից առաջանում են երեք նոր օրբիտալներ, որոնք իրար նկատմամբ դասավորվում են 120</w:t>
                      </w:r>
                      <w:r w:rsidRPr="009F2C81">
                        <w:rPr>
                          <w:vertAlign w:val="superscript"/>
                        </w:rPr>
                        <w:t xml:space="preserve">0 </w:t>
                      </w:r>
                      <w:r w:rsidRPr="009F2C81">
                        <w:t>անկյան տակ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F2C81">
        <w:t xml:space="preserve"> </w:t>
      </w:r>
    </w:p>
    <w:p w14:paraId="0642733C" w14:textId="77777777" w:rsidR="00BF0CD8" w:rsidRDefault="00BF0CD8" w:rsidP="007940D1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g">
            <w:drawing>
              <wp:inline distT="0" distB="0" distL="0" distR="0" wp14:anchorId="1884AD7A" wp14:editId="58430D53">
                <wp:extent cx="2661104" cy="787547"/>
                <wp:effectExtent l="0" t="0" r="6350" b="0"/>
                <wp:docPr id="1921706404" name="Группа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61104" cy="787547"/>
                          <a:chOff x="-48401" y="-10417"/>
                          <a:chExt cx="3486912" cy="1292490"/>
                        </a:xfrm>
                        <a:solidFill>
                          <a:srgbClr val="FFE8C8"/>
                        </a:solidFill>
                      </wpg:grpSpPr>
                      <wps:wsp>
                        <wps:cNvPr id="241212145" name="Прямоугольник: скругленные углы 11"/>
                        <wps:cNvSpPr/>
                        <wps:spPr>
                          <a:xfrm>
                            <a:off x="-48401" y="-10417"/>
                            <a:ext cx="3486912" cy="1292490"/>
                          </a:xfrm>
                          <a:prstGeom prst="roundRect">
                            <a:avLst/>
                          </a:prstGeom>
                          <a:grpFill/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2664125" name="Надпись 12"/>
                        <wps:cNvSpPr txBox="1"/>
                        <wps:spPr>
                          <a:xfrm>
                            <a:off x="89912" y="80817"/>
                            <a:ext cx="3301061" cy="1150992"/>
                          </a:xfrm>
                          <a:prstGeom prst="rect">
                            <a:avLst/>
                          </a:prstGeom>
                          <a:grpFill/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55B2803" w14:textId="3028AB7E" w:rsidR="007A588D" w:rsidRPr="00814785" w:rsidRDefault="007A588D" w:rsidP="00C454C8">
                              <w:pPr>
                                <w:pStyle w:val="Q-Yndgcvac"/>
                                <w:rPr>
                                  <w:sz w:val="24"/>
                                  <w:szCs w:val="24"/>
                                  <w:lang w:val="ru-RU"/>
                                </w:rPr>
                              </w:p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vertAlign w:val="superscript"/>
                                      </w:rPr>
                                      <m:t>2</m:t>
                                    </m:r>
                                  </m:sup>
                                </m:sSup>
                              </m:oMath>
                              <w:r w:rsidRPr="008C193C">
                                <w:t xml:space="preserve">  հիբրիդացմանը բնորոշ է  120</w:t>
                              </w:r>
                              <w:r w:rsidRPr="008C193C">
                                <w:rPr>
                                  <w:vertAlign w:val="superscript"/>
                                </w:rPr>
                                <w:t>0</w:t>
                              </w:r>
                              <w:r w:rsidRPr="008C193C">
                                <w:t xml:space="preserve"> վալենտային անկյունը  և </w:t>
                              </w:r>
                              <w:r>
                                <w:t>կապերի առաջացումը մի հարթության վրա: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884AD7A" id="Группа 10" o:spid="_x0000_s1423" style="width:209.55pt;height:62pt;mso-position-horizontal-relative:char;mso-position-vertical-relative:line" coordorigin="-484,-104" coordsize="34869,129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">
                <v:roundrect id="_x0000_s1424" style="position:absolute;left:-484;top:-104;width:34869;height:12924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" filled="f" stroked="f" strokeweight="2.25pt">
                  <v:stroke joinstyle="miter"/>
                </v:roundrect>
                <v:shape id="Надпись 12" o:spid="_x0000_s1425" type="#_x0000_t202" style="position:absolute;left:899;top:808;width:33010;height:115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" filled="f" stroked="f" strokeweight=".5pt">
                  <v:textbox>
                    <w:txbxContent>
                      <w:p w14:paraId="055B2803" w14:textId="3028AB7E" w:rsidR="007A588D" w:rsidRPr="00814785" w:rsidRDefault="007A588D" w:rsidP="00C454C8">
                        <w:pPr>
                          <w:pStyle w:val="Q-Yndgcvac"/>
                          <w:rPr>
                            <w:sz w:val="24"/>
                            <w:szCs w:val="24"/>
                            <w:lang w:val="ru-RU"/>
                          </w:rPr>
                        </w:pP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2</m:t>
                              </m:r>
                            </m:sup>
                          </m:sSup>
                        </m:oMath>
                        <w:r w:rsidRPr="008C193C">
                          <w:t xml:space="preserve">  հիբրիդացմանը բնորոշ է  120</w:t>
                        </w:r>
                        <w:r w:rsidRPr="008C193C">
                          <w:rPr>
                            <w:vertAlign w:val="superscript"/>
                          </w:rPr>
                          <w:t>0</w:t>
                        </w:r>
                        <w:r w:rsidRPr="008C193C">
                          <w:t xml:space="preserve"> վալենտային անկյունը  և </w:t>
                        </w:r>
                        <w:r>
                          <w:t>կապերի առաջացումը մի հարթության վրա: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1B09752" w14:textId="45F269F2" w:rsidR="00BF0CD8" w:rsidRPr="006D1A3F" w:rsidRDefault="004D5F4E" w:rsidP="00302A17">
      <w:pPr>
        <w:pStyle w:val="Q-Normal"/>
      </w:pPr>
      <w:r w:rsidRPr="004D5F4E">
        <w:rPr>
          <w:rStyle w:val="Q-Yenta-yenta-vernagirChar"/>
          <w:sz w:val="22"/>
          <w:szCs w:val="22"/>
        </w:rPr>
        <w:t>sp</w:t>
      </w:r>
      <w:r w:rsidRPr="004D5F4E">
        <w:rPr>
          <w:rStyle w:val="Q-Yenta-yenta-vernagirChar"/>
          <w:sz w:val="22"/>
          <w:szCs w:val="22"/>
          <w:vertAlign w:val="superscript"/>
        </w:rPr>
        <w:t xml:space="preserve">3 </w:t>
      </w:r>
      <w:r w:rsidR="00BF0CD8" w:rsidRPr="004D5F4E">
        <w:rPr>
          <w:rStyle w:val="Q-Yenta-yenta-vernagirChar"/>
          <w:sz w:val="22"/>
          <w:szCs w:val="22"/>
        </w:rPr>
        <w:t xml:space="preserve"> հիբրիդացում:</w:t>
      </w:r>
      <w:r w:rsidR="00BF0CD8" w:rsidRPr="005A5DD1">
        <w:rPr>
          <w:b/>
          <w:i/>
        </w:rPr>
        <w:t xml:space="preserve"> </w:t>
      </w:r>
      <w:r w:rsidR="00BF0CD8" w:rsidRPr="006D1A3F">
        <w:rPr>
          <w:b/>
          <w:i/>
          <w:color w:val="FF0000"/>
        </w:rPr>
        <w:t xml:space="preserve"> </w:t>
      </w:r>
      <w:r w:rsidR="00BF0CD8"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="00BF0CD8" w:rsidRPr="006D1A3F">
        <w:t>–ի մոլեկուլի առաջացումը: Մեթանի մոլեկուլն առաջանալիս ածխածնի ատոմն անցնում է գրգռված վիճակի.</w:t>
      </w:r>
      <w:r w:rsidR="00BF0CD8" w:rsidRPr="006D1A3F">
        <w:rPr>
          <w:b/>
          <w:i/>
          <w:color w:val="FF0000"/>
        </w:rPr>
        <w:t xml:space="preserve"> </w:t>
      </w:r>
    </w:p>
    <w:p w14:paraId="1EAA207F" w14:textId="7A805F48" w:rsidR="00BF0CD8" w:rsidRPr="006D1A3F" w:rsidRDefault="0041204D" w:rsidP="0041204D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6895" w:dyaOrig="1020" w14:anchorId="5CF05DB4">
          <v:shape id="_x0000_i1142" type="#_x0000_t75" style="width:249.75pt;height:36.75pt" o:ole="">
            <v:imagedata r:id="rId324" o:title=""/>
          </v:shape>
          <o:OLEObject Type="Embed" ProgID="ChemDraw.Document.6.0" ShapeID="_x0000_i1142" DrawAspect="Content" ObjectID="_1764203876" r:id="rId325"/>
        </w:object>
      </w:r>
    </w:p>
    <w:p w14:paraId="7FAD7DC7" w14:textId="77EEE507" w:rsidR="00BF0CD8" w:rsidRDefault="00BF0CD8" w:rsidP="006723A7">
      <w:pPr>
        <w:pStyle w:val="Q-Normal"/>
      </w:pPr>
      <w:r w:rsidRPr="006D1A3F">
        <w:t>Այս վիճակում ածխածնի ատոմում կան մեկ s և երեք p օրբիտալներ</w:t>
      </w:r>
      <w:r>
        <w:t>,</w:t>
      </w:r>
      <w:r w:rsidRPr="006D1A3F">
        <w:t xml:space="preserve"> </w:t>
      </w:r>
      <w:r>
        <w:t>ո</w:t>
      </w:r>
      <w:r w:rsidRPr="006D1A3F">
        <w:t>րոնք միախառնվում են իրար</w:t>
      </w:r>
      <w:r w:rsidR="006723A7">
        <w:t xml:space="preserve"> հետ</w:t>
      </w:r>
      <w:r w:rsidRPr="006D1A3F">
        <w:t>՝ առաջացնելով չորս համարժեք sp</w:t>
      </w:r>
      <w:r w:rsidRPr="006D1A3F">
        <w:rPr>
          <w:vertAlign w:val="superscript"/>
        </w:rPr>
        <w:t>3</w:t>
      </w:r>
      <w:r w:rsidR="006723A7">
        <w:rPr>
          <w:vertAlign w:val="superscript"/>
        </w:rPr>
        <w:t xml:space="preserve"> </w:t>
      </w:r>
      <w:r w:rsidR="006723A7">
        <w:t xml:space="preserve">  </w:t>
      </w:r>
      <w:r w:rsidRPr="006D1A3F">
        <w:t>հիբրիդային</w:t>
      </w:r>
      <w:r w:rsidR="006723A7">
        <w:t xml:space="preserve"> </w:t>
      </w:r>
      <w:r w:rsidRPr="006D1A3F">
        <w:lastRenderedPageBreak/>
        <w:t>օրբիտալներ: Այ</w:t>
      </w:r>
      <w:r w:rsidR="00702FE4">
        <w:t>դ</w:t>
      </w:r>
      <w:r w:rsidRPr="006D1A3F">
        <w:t xml:space="preserve"> օրբիտալներն իրար նկատմամբ դասավորվում են</w:t>
      </w:r>
      <w:r>
        <w:t xml:space="preserve"> </w:t>
      </w:r>
      <m:oMath>
        <m:r>
          <w:rPr>
            <w:rFonts w:ascii="Cambria Math" w:hAnsi="Cambria Math"/>
          </w:rPr>
          <m:t>109°28'</m:t>
        </m:r>
      </m:oMath>
      <w:r w:rsidRPr="006D1A3F">
        <w:t xml:space="preserve"> անկյան տակ </w:t>
      </w:r>
      <w:r>
        <w:t xml:space="preserve">(նկար </w:t>
      </w:r>
      <w:r w:rsidRPr="007D2FD0">
        <w:t>3.3</w:t>
      </w:r>
      <w:r w:rsidR="00352483">
        <w:t>6</w:t>
      </w:r>
      <w:r w:rsidRPr="006D1A3F">
        <w:t>):</w:t>
      </w:r>
    </w:p>
    <w:p w14:paraId="607651BA" w14:textId="77777777" w:rsidR="00613B26" w:rsidRDefault="00613B26" w:rsidP="00613B26">
      <w:pPr>
        <w:pStyle w:val="Q-Normal"/>
        <w:keepNext/>
      </w:pPr>
      <w:r>
        <w:rPr>
          <w:noProof/>
        </w:rPr>
        <w:drawing>
          <wp:inline distT="0" distB="0" distL="0" distR="0" wp14:anchorId="4B1E598D" wp14:editId="0DA8369B">
            <wp:extent cx="3892731" cy="1592148"/>
            <wp:effectExtent l="0" t="0" r="0" b="0"/>
            <wp:docPr id="1029157776" name="Picture 593674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2" name="sp3.png"/>
                    <pic:cNvPicPr/>
                  </pic:nvPicPr>
                  <pic:blipFill>
                    <a:blip r:embed="rId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4676" cy="15970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D5428B" w14:textId="4A09A00C" w:rsidR="00F22385" w:rsidRDefault="00613B26" w:rsidP="00613B26">
      <w:pPr>
        <w:pStyle w:val="30"/>
      </w:pPr>
      <w:r w:rsidRPr="0041204D">
        <w:t>sp</w:t>
      </w:r>
      <w:r w:rsidRPr="0041204D">
        <w:rPr>
          <w:vertAlign w:val="superscript"/>
          <w:lang w:val="en-US"/>
        </w:rPr>
        <w:t>3</w:t>
      </w:r>
      <w:r w:rsidRPr="0041204D">
        <w:t xml:space="preserve"> հիբրիդացումը</w:t>
      </w:r>
    </w:p>
    <w:p w14:paraId="027E49E0" w14:textId="55A0F568" w:rsidR="00BF0CD8" w:rsidRDefault="00BF0CD8" w:rsidP="00C33267">
      <w:pPr>
        <w:pStyle w:val="Q-Normal"/>
        <w:ind w:firstLine="432"/>
        <w:contextualSpacing w:val="0"/>
      </w:pPr>
      <w:r w:rsidRPr="006D1A3F">
        <w:t xml:space="preserve">Ստացված </w:t>
      </w:r>
      <w:r w:rsidR="00352483">
        <w:t xml:space="preserve">հիբրիդային </w:t>
      </w:r>
      <w:r w:rsidRPr="006D1A3F">
        <w:t xml:space="preserve">օրբիտալները վերածածկվում են ջրածնի չորս ատոմների s օրբիտալների հետ՝ առաջացնելով մեթանի մոլեկուլը, որն ունի կանոնավոր քառանիստի ձև (տետրաէդր): Քառանիստի կենտրոնում գտնվում է ածխածնի ատոմի միջուկը, իսկ գագաթներին՝ ջրածնի ատոմները </w:t>
      </w:r>
      <w:r>
        <w:t xml:space="preserve">(նկար </w:t>
      </w:r>
      <w:r w:rsidRPr="007D2FD0">
        <w:t>3.3</w:t>
      </w:r>
      <w:r w:rsidR="00352483">
        <w:t>7</w:t>
      </w:r>
      <w:r w:rsidRPr="006D1A3F">
        <w:t>):</w:t>
      </w:r>
    </w:p>
    <w:tbl>
      <w:tblPr>
        <w:tblStyle w:val="TableGrid"/>
        <w:tblW w:w="809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76"/>
        <w:gridCol w:w="8706"/>
      </w:tblGrid>
      <w:tr w:rsidR="00613B26" w14:paraId="188B362A" w14:textId="77777777" w:rsidTr="00C33267">
        <w:trPr>
          <w:trHeight w:val="179"/>
        </w:trPr>
        <w:tc>
          <w:tcPr>
            <w:tcW w:w="3276" w:type="dxa"/>
            <w:vMerge w:val="restart"/>
          </w:tcPr>
          <w:p w14:paraId="164E524E" w14:textId="04CC6A9F" w:rsidR="00613B26" w:rsidRDefault="00613B26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312316E0" wp14:editId="2A31634C">
                  <wp:extent cx="1936636" cy="1973390"/>
                  <wp:effectExtent l="0" t="0" r="6985" b="8255"/>
                  <wp:docPr id="1029157777" name="Picture 3179368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3" name="CH4.png"/>
                          <pic:cNvPicPr/>
                        </pic:nvPicPr>
                        <pic:blipFill>
                          <a:blip r:embed="rId3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39300" cy="19761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9" w:type="dxa"/>
          </w:tcPr>
          <w:p w14:paraId="55B84065" w14:textId="0EB81FE4" w:rsidR="00613B26" w:rsidRDefault="00613B26" w:rsidP="00302A17">
            <w:pPr>
              <w:pStyle w:val="Q-Normal"/>
              <w:ind w:firstLine="0"/>
            </w:pPr>
          </w:p>
        </w:tc>
      </w:tr>
      <w:tr w:rsidR="00613B26" w14:paraId="340C4B2A" w14:textId="77777777" w:rsidTr="00C33267">
        <w:trPr>
          <w:trHeight w:val="2141"/>
        </w:trPr>
        <w:tc>
          <w:tcPr>
            <w:tcW w:w="3276" w:type="dxa"/>
            <w:vMerge/>
          </w:tcPr>
          <w:p w14:paraId="5C57E0D8" w14:textId="77777777" w:rsidR="00613B26" w:rsidRDefault="00613B26" w:rsidP="00302A17">
            <w:pPr>
              <w:pStyle w:val="Q-Normal"/>
              <w:ind w:firstLine="0"/>
              <w:rPr>
                <w:noProof/>
              </w:rPr>
            </w:pPr>
          </w:p>
        </w:tc>
        <w:tc>
          <w:tcPr>
            <w:tcW w:w="4819" w:type="dxa"/>
          </w:tcPr>
          <w:p w14:paraId="3259A499" w14:textId="308B37F1" w:rsidR="00613B26" w:rsidRDefault="00613B26" w:rsidP="00C33267">
            <w:pPr>
              <w:pStyle w:val="Q-Normal"/>
              <w:ind w:left="515" w:right="3746" w:hanging="389"/>
            </w:pPr>
            <w:r>
              <w:rPr>
                <w:noProof/>
              </w:rPr>
              <mc:AlternateContent>
                <mc:Choice Requires="wps">
                  <w:drawing>
                    <wp:inline distT="0" distB="0" distL="0" distR="0" wp14:anchorId="67EDEE7E" wp14:editId="54385212">
                      <wp:extent cx="2895166" cy="1123950"/>
                      <wp:effectExtent l="0" t="0" r="635" b="0"/>
                      <wp:docPr id="591461297" name="Прямоугольник: скругленные углы 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95166" cy="112395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DEF1F7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7D333528" w14:textId="77777777" w:rsidR="007A588D" w:rsidRDefault="007A588D" w:rsidP="00DA395D">
                                  <w:pPr>
                                    <w:pStyle w:val="Q-Yndgcvac"/>
                                    <w:ind w:left="-90" w:firstLine="630"/>
                                  </w:pPr>
                                  <w:r w:rsidRPr="007D2FD0">
                                    <w:rPr>
                                      <w:bCs/>
                                    </w:rPr>
                                    <w:t xml:space="preserve">Այսպիսով՝ </w:t>
                                  </w:r>
                                  <w:r w:rsidRPr="005A5DD1">
                                    <w:t>sp</w:t>
                                  </w:r>
                                  <w:r w:rsidRPr="005A5DD1">
                                    <w:rPr>
                                      <w:vertAlign w:val="superscript"/>
                                    </w:rPr>
                                    <w:t xml:space="preserve">3 </w:t>
                                  </w:r>
                                  <w:r w:rsidRPr="005A5DD1">
                                    <w:t>հիբրիդացման ժամանակ մեկ s և երեք p օրբիտալներից առաջանում են չորս հիբրիդային sp</w:t>
                                  </w:r>
                                  <w:r w:rsidRPr="005A5DD1">
                                    <w:rPr>
                                      <w:vertAlign w:val="superscript"/>
                                    </w:rPr>
                                    <w:t>3</w:t>
                                  </w:r>
                                  <w:r w:rsidRPr="005A5DD1">
                                    <w:t xml:space="preserve"> օրբիտալներ, որոնք իրար նկատմամբ դասավորվում են </w:t>
                                  </w:r>
                                  <w:r w:rsidRPr="005A5DD1">
                                    <w:rPr>
                                      <w:vertAlign w:val="superscript"/>
                                    </w:rPr>
                                    <w:t xml:space="preserve"> </w:t>
                                  </w:r>
                                  <w:r w:rsidRPr="005A5DD1">
                                    <w:t>109</w:t>
                                  </w:r>
                                  <w:r w:rsidRPr="005A5DD1">
                                    <w:rPr>
                                      <w:vertAlign w:val="superscript"/>
                                    </w:rPr>
                                    <w:t>0</w:t>
                                  </w:r>
                                  <w:r w:rsidRPr="005A5DD1">
                                    <w:t>28' անկյան տակ: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67EDEE7E" id="_x0000_s1426" style="width:227.95pt;height:8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" fillcolor="#def1f7" stroked="f" strokeweight="1pt">
                      <v:stroke joinstyle="miter"/>
                      <v:textbox>
                        <w:txbxContent>
                          <w:p w14:paraId="7D333528" w14:textId="77777777" w:rsidR="007A588D" w:rsidRDefault="007A588D" w:rsidP="00DA395D">
                            <w:pPr>
                              <w:pStyle w:val="Q-Yndgcvac"/>
                              <w:ind w:left="-90" w:firstLine="630"/>
                            </w:pPr>
                            <w:r w:rsidRPr="007D2FD0">
                              <w:rPr>
                                <w:bCs/>
                              </w:rPr>
                              <w:t xml:space="preserve">Այսպիսով՝ </w:t>
                            </w:r>
                            <w:r w:rsidRPr="005A5DD1">
                              <w:t>sp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3 </w:t>
                            </w:r>
                            <w:r w:rsidRPr="005A5DD1">
                              <w:t>հիբրիդացման ժամանակ մեկ s և երեք p օրբիտալներից առաջանում են չորս հիբրիդային sp</w:t>
                            </w:r>
                            <w:r w:rsidRPr="005A5DD1">
                              <w:rPr>
                                <w:vertAlign w:val="superscript"/>
                              </w:rPr>
                              <w:t>3</w:t>
                            </w:r>
                            <w:r w:rsidRPr="005A5DD1">
                              <w:t xml:space="preserve"> օրբիտալներ, որոնք իրար նկատմամբ դասավորվում են 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 </w:t>
                            </w:r>
                            <w:r w:rsidRPr="005A5DD1">
                              <w:t>109</w:t>
                            </w:r>
                            <w:r w:rsidRPr="005A5DD1">
                              <w:rPr>
                                <w:vertAlign w:val="superscript"/>
                              </w:rPr>
                              <w:t>0</w:t>
                            </w:r>
                            <w:r w:rsidRPr="005A5DD1">
                              <w:t>28' անկյան տակ: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</w:tr>
      <w:tr w:rsidR="00DA395D" w14:paraId="202B68B6" w14:textId="77777777" w:rsidTr="00C33267">
        <w:trPr>
          <w:trHeight w:val="434"/>
        </w:trPr>
        <w:tc>
          <w:tcPr>
            <w:tcW w:w="3276" w:type="dxa"/>
            <w:vMerge/>
          </w:tcPr>
          <w:p w14:paraId="56AC4BF8" w14:textId="77777777" w:rsidR="00DA395D" w:rsidRDefault="00DA395D" w:rsidP="00302A17">
            <w:pPr>
              <w:pStyle w:val="Q-Normal"/>
              <w:ind w:firstLine="0"/>
              <w:rPr>
                <w:noProof/>
              </w:rPr>
            </w:pPr>
          </w:p>
        </w:tc>
        <w:tc>
          <w:tcPr>
            <w:tcW w:w="4819" w:type="dxa"/>
            <w:vMerge w:val="restart"/>
          </w:tcPr>
          <w:p w14:paraId="2AEB4E66" w14:textId="1DD2A23B" w:rsidR="00DA395D" w:rsidRDefault="00DA395D" w:rsidP="00DA395D">
            <w:pPr>
              <w:pStyle w:val="Q-Normal"/>
              <w:ind w:left="126" w:right="3731" w:hanging="54"/>
            </w:pPr>
            <w:r>
              <w:rPr>
                <w:noProof/>
              </w:rPr>
              <mc:AlternateContent>
                <mc:Choice Requires="wpg">
                  <w:drawing>
                    <wp:inline distT="0" distB="0" distL="0" distR="0" wp14:anchorId="34A679E4" wp14:editId="164E2FFD">
                      <wp:extent cx="2976559" cy="951399"/>
                      <wp:effectExtent l="0" t="0" r="0" b="1270"/>
                      <wp:docPr id="1913134794" name="Группа 1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976559" cy="951399"/>
                                <a:chOff x="243082" y="-19636"/>
                                <a:chExt cx="3546330" cy="2162595"/>
                              </a:xfrm>
                              <a:solidFill>
                                <a:srgbClr val="DCE8E8"/>
                              </a:solidFill>
                            </wpg:grpSpPr>
                            <wps:wsp>
                              <wps:cNvPr id="409544862" name="Прямоугольник: скругленные углы 14"/>
                              <wps:cNvSpPr/>
                              <wps:spPr>
                                <a:xfrm>
                                  <a:off x="243082" y="-19636"/>
                                  <a:ext cx="3546330" cy="2162595"/>
                                </a:xfrm>
                                <a:prstGeom prst="roundRect">
                                  <a:avLst/>
                                </a:prstGeom>
                                <a:solidFill>
                                  <a:srgbClr val="FFE8C8"/>
                                </a:solidFill>
                                <a:ln w="28575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98457005" name="Надпись 15"/>
                              <wps:cNvSpPr txBox="1"/>
                              <wps:spPr>
                                <a:xfrm>
                                  <a:off x="354169" y="60271"/>
                                  <a:ext cx="3273929" cy="208230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E8C8"/>
                                </a:solidFill>
                                <a:ln w="635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txbx>
                                <w:txbxContent>
                                  <w:p w14:paraId="0C0458E3" w14:textId="68C2A839" w:rsidR="007A588D" w:rsidRPr="00814785" w:rsidRDefault="007A588D" w:rsidP="00C33267">
                                    <w:pPr>
                                      <w:pStyle w:val="Q-Yndgcvac"/>
                                      <w:tabs>
                                        <w:tab w:val="left" w:pos="2154"/>
                                      </w:tabs>
                                      <w:ind w:right="59" w:firstLine="90"/>
                                      <w:rPr>
                                        <w:lang w:val="ru-RU"/>
                                      </w:rPr>
                                    </w:pPr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s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p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vertAlign w:val="superscript"/>
                                            </w:rPr>
                                            <m:t>3</m:t>
                                          </m:r>
                                        </m:sup>
                                      </m:sSup>
                                    </m:oMath>
                                    <w:r w:rsidRPr="00814785">
                                      <w:t xml:space="preserve">  հիբրիդաց</w:t>
                                    </w:r>
                                    <w:r>
                                      <w:t xml:space="preserve">մանը բնորոշ է </w:t>
                                    </w:r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109°28'</m:t>
                                      </m:r>
                                    </m:oMath>
                                    <w:r>
                                      <w:rPr>
                                        <w:rFonts w:eastAsiaTheme="minorEastAsia"/>
                                      </w:rPr>
                                      <w:t xml:space="preserve">  </w:t>
                                    </w:r>
                                    <w:r w:rsidRPr="00814785">
                                      <w:t>վալենտային անկյունը և</w:t>
                                    </w:r>
                                    <w:r>
                                      <w:t xml:space="preserve"> դեպի </w:t>
                                    </w:r>
                                    <w:r w:rsidRPr="00814785">
                                      <w:t xml:space="preserve">կանոնավոր քառանիստի </w:t>
                                    </w:r>
                                    <w:r>
                                      <w:t>գագաթներն ուղղված կապերի առաջացումը:</w:t>
                                    </w:r>
                                    <w:r w:rsidRPr="00814785"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34A679E4" id="Группа 13" o:spid="_x0000_s1427" style="width:234.35pt;height:74.9pt;mso-position-horizontal-relative:char;mso-position-vertical-relative:line" coordorigin="2430,-196" coordsize="35463,216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">
                      <v:roundrect id="_x0000_s1428" style="position:absolute;left:2430;top:-196;width:35464;height:21625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" fillcolor="#ffe8c8" stroked="f" strokeweight="2.25pt">
                        <v:stroke joinstyle="miter"/>
                      </v:roundrect>
                      <v:shape id="Надпись 15" o:spid="_x0000_s1429" type="#_x0000_t202" style="position:absolute;left:3541;top:602;width:32739;height:208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" fillcolor="#ffe8c8" stroked="f" strokeweight=".5pt">
                        <v:textbox>
                          <w:txbxContent>
                            <w:p w14:paraId="0C0458E3" w14:textId="68C2A839" w:rsidR="007A588D" w:rsidRPr="00814785" w:rsidRDefault="007A588D" w:rsidP="00C33267">
                              <w:pPr>
                                <w:pStyle w:val="Q-Yndgcvac"/>
                                <w:tabs>
                                  <w:tab w:val="left" w:pos="2154"/>
                                </w:tabs>
                                <w:ind w:right="59" w:firstLine="90"/>
                                <w:rPr>
                                  <w:lang w:val="ru-RU"/>
                                </w:rPr>
                              </w:p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vertAlign w:val="superscript"/>
                                      </w:rPr>
                                      <m:t>3</m:t>
                                    </m:r>
                                  </m:sup>
                                </m:sSup>
                              </m:oMath>
                              <w:r w:rsidRPr="00814785">
                                <w:t xml:space="preserve">  հիբրիդաց</w:t>
                              </w:r>
                              <w:r>
                                <w:t xml:space="preserve">մանը բնորոշ է </w:t>
                              </w: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109°28'</m:t>
                                </m:r>
                              </m:oMath>
                              <w:r>
                                <w:rPr>
                                  <w:rFonts w:eastAsiaTheme="minorEastAsia"/>
                                </w:rPr>
                                <w:t xml:space="preserve">  </w:t>
                              </w:r>
                              <w:r w:rsidRPr="00814785">
                                <w:t>վալենտային անկյունը և</w:t>
                              </w:r>
                              <w:r>
                                <w:t xml:space="preserve"> դեպի </w:t>
                              </w:r>
                              <w:r w:rsidRPr="00814785">
                                <w:t xml:space="preserve">կանոնավոր քառանիստի </w:t>
                              </w:r>
                              <w:r>
                                <w:t>գագաթներն ուղղված կապերի առաջացումը:</w:t>
                              </w:r>
                              <w:r w:rsidRPr="00814785">
                                <w:t xml:space="preserve"> 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</w:tr>
      <w:tr w:rsidR="00DA395D" w14:paraId="43F10905" w14:textId="77777777" w:rsidTr="00C33267">
        <w:trPr>
          <w:trHeight w:val="548"/>
        </w:trPr>
        <w:tc>
          <w:tcPr>
            <w:tcW w:w="3276" w:type="dxa"/>
          </w:tcPr>
          <w:p w14:paraId="2FA9AA12" w14:textId="7153AD84" w:rsidR="00DA395D" w:rsidRDefault="00DA395D" w:rsidP="00DA395D">
            <w:pPr>
              <w:pStyle w:val="30"/>
            </w:pPr>
            <w:r w:rsidRPr="000D0BC5">
              <w:t>CH</w:t>
            </w:r>
            <w:r w:rsidRPr="000D0BC5">
              <w:rPr>
                <w:vertAlign w:val="subscript"/>
              </w:rPr>
              <w:t>4</w:t>
            </w:r>
            <w:r w:rsidRPr="000D0BC5">
              <w:t>-ի մոլեկուլի առաջացումը</w:t>
            </w:r>
          </w:p>
        </w:tc>
        <w:tc>
          <w:tcPr>
            <w:tcW w:w="4819" w:type="dxa"/>
            <w:vMerge/>
          </w:tcPr>
          <w:p w14:paraId="1AEE52F4" w14:textId="55146F72" w:rsidR="00DA395D" w:rsidRDefault="00DA395D" w:rsidP="00302A17">
            <w:pPr>
              <w:pStyle w:val="Q-Normal"/>
              <w:ind w:left="638" w:firstLine="0"/>
            </w:pPr>
          </w:p>
        </w:tc>
      </w:tr>
    </w:tbl>
    <w:p w14:paraId="760C6A87" w14:textId="7854E96B" w:rsidR="00BF0CD8" w:rsidRPr="00F908DC" w:rsidRDefault="00BF0CD8" w:rsidP="00C33267">
      <w:pPr>
        <w:pStyle w:val="Q-Normal"/>
        <w:ind w:firstLine="0"/>
        <w:rPr>
          <w:color w:val="7030A0"/>
        </w:rPr>
      </w:pPr>
    </w:p>
    <w:p w14:paraId="555FBCDF" w14:textId="77777777" w:rsidR="00BF0CD8" w:rsidRPr="00B2005E" w:rsidRDefault="00BF0CD8" w:rsidP="00302A17">
      <w:pPr>
        <w:pStyle w:val="Q-Normal"/>
      </w:pPr>
      <w:r w:rsidRPr="00B2005E">
        <w:t>Ամոնիակի և ջրի մոլեկուլներում ազոտի ու թթվածնի ատոմներում նույնպես տեղի է ունենում sp</w:t>
      </w:r>
      <w:r w:rsidRPr="00B2005E">
        <w:rPr>
          <w:vertAlign w:val="superscript"/>
        </w:rPr>
        <w:t>3</w:t>
      </w:r>
      <w:r w:rsidRPr="00B2005E">
        <w:t xml:space="preserve"> հիբրիդացում</w:t>
      </w:r>
      <w:r>
        <w:t xml:space="preserve">, սակայն դրանց մոլեկուլներում վալենտային անկյունների մեծությունները տարբերվում են բնորոշ </w:t>
      </w:r>
      <w:r w:rsidRPr="00784603">
        <w:rPr>
          <w:i/>
          <w:vertAlign w:val="superscript"/>
        </w:rPr>
        <w:t xml:space="preserve"> </w:t>
      </w:r>
      <w:r w:rsidRPr="00784603">
        <w:rPr>
          <w:i/>
        </w:rPr>
        <w:t>109</w:t>
      </w:r>
      <w:r w:rsidRPr="00784603">
        <w:rPr>
          <w:i/>
          <w:vertAlign w:val="superscript"/>
        </w:rPr>
        <w:t>0</w:t>
      </w:r>
      <w:r w:rsidRPr="00784603">
        <w:rPr>
          <w:i/>
        </w:rPr>
        <w:t>28'</w:t>
      </w:r>
      <w:r w:rsidRPr="00784603">
        <w:rPr>
          <w:b/>
          <w:i/>
        </w:rPr>
        <w:t xml:space="preserve"> </w:t>
      </w:r>
      <w:r>
        <w:t>մեծությունից:</w:t>
      </w:r>
    </w:p>
    <w:p w14:paraId="54DD8C5B" w14:textId="13C17806" w:rsidR="00BF0CD8" w:rsidRDefault="00BF0CD8" w:rsidP="00302A17">
      <w:pPr>
        <w:pStyle w:val="Q-Normal"/>
      </w:pPr>
      <w:r w:rsidRPr="00E02160">
        <w:t>Քննարկենք ամոնիակի մոլեկուլ</w:t>
      </w:r>
      <w:r w:rsidR="00EC1E4D">
        <w:t>ի առաջացումը</w:t>
      </w:r>
      <w:r w:rsidRPr="00E02160">
        <w:t>:</w:t>
      </w:r>
    </w:p>
    <w:p w14:paraId="525E54A0" w14:textId="0A904F14" w:rsidR="00BF0CD8" w:rsidRDefault="008D65A7" w:rsidP="0041204D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3072" w:dyaOrig="932" w14:anchorId="0B7DE0F8">
          <v:shape id="_x0000_i1143" type="#_x0000_t75" style="width:119.25pt;height:36.75pt" o:ole="">
            <v:imagedata r:id="rId328" o:title=""/>
          </v:shape>
          <o:OLEObject Type="Embed" ProgID="ChemDraw.Document.6.0" ShapeID="_x0000_i1143" DrawAspect="Content" ObjectID="_1764203877" r:id="rId329"/>
        </w:object>
      </w:r>
    </w:p>
    <w:p w14:paraId="6D7693B1" w14:textId="06970B27" w:rsidR="00BF0CD8" w:rsidRDefault="00BF0CD8" w:rsidP="0041204D">
      <w:pPr>
        <w:pStyle w:val="Q-Normal"/>
      </w:pPr>
      <w:r>
        <w:t xml:space="preserve"> </w:t>
      </w:r>
      <w:r w:rsidR="00EC1E4D">
        <w:t>Ա</w:t>
      </w:r>
      <w:r>
        <w:t>զոտի ատոմում մեկ</w:t>
      </w:r>
      <w:r w:rsidRPr="00E02160">
        <w:t xml:space="preserve"> s</w:t>
      </w:r>
      <w:r>
        <w:t xml:space="preserve"> և երեք </w:t>
      </w:r>
      <w:r w:rsidRPr="00E02160">
        <w:t>p</w:t>
      </w:r>
      <w:r w:rsidR="00702FE4">
        <w:t xml:space="preserve"> </w:t>
      </w:r>
      <w:r>
        <w:t xml:space="preserve">օրբիտալների միախառնումից առաջանում </w:t>
      </w:r>
      <w:r w:rsidR="00EC1E4D">
        <w:t>են</w:t>
      </w:r>
      <w:r>
        <w:t xml:space="preserve"> չորս </w:t>
      </w:r>
      <w:r w:rsidRPr="00E02160">
        <w:t>sp</w:t>
      </w:r>
      <w:r w:rsidRPr="00E02160">
        <w:rPr>
          <w:vertAlign w:val="superscript"/>
        </w:rPr>
        <w:t>3</w:t>
      </w:r>
      <w:r w:rsidRPr="00E02160">
        <w:t xml:space="preserve"> </w:t>
      </w:r>
      <w:r>
        <w:t>հիբրիդային օրբիտալ</w:t>
      </w:r>
      <w:r w:rsidR="00EC1E4D">
        <w:t>, ս</w:t>
      </w:r>
      <w:r>
        <w:t xml:space="preserve">ակայն այդ չորս օրբիտալներից մեկը պարունակում է </w:t>
      </w:r>
      <w:r>
        <w:lastRenderedPageBreak/>
        <w:t xml:space="preserve">էլեկտրոնային զույգ (նկար </w:t>
      </w:r>
      <w:r w:rsidRPr="007D2FD0">
        <w:t>3.3</w:t>
      </w:r>
      <w:r w:rsidR="00352483">
        <w:t>8</w:t>
      </w:r>
      <w:r w:rsidRPr="007D2FD0">
        <w:t xml:space="preserve"> </w:t>
      </w:r>
      <w:r>
        <w:t xml:space="preserve">ա): Կենտ էլեկտրոնների առաջացրած երեք </w:t>
      </w:r>
      <w:r w:rsidR="00EC1E4D" w:rsidRPr="00E02160">
        <w:t>sp</w:t>
      </w:r>
      <w:r w:rsidR="00EC1E4D" w:rsidRPr="00E02160">
        <w:rPr>
          <w:vertAlign w:val="superscript"/>
        </w:rPr>
        <w:t>3</w:t>
      </w:r>
      <w:r w:rsidR="00EC1E4D" w:rsidRPr="00E02160">
        <w:t xml:space="preserve"> </w:t>
      </w:r>
      <w:r>
        <w:t xml:space="preserve">օրբիտալները վերածածկվում են ջրածնի երեք ատոմների </w:t>
      </w:r>
      <w:r w:rsidRPr="00E02160">
        <w:t>s</w:t>
      </w:r>
      <w:r w:rsidR="00702FE4">
        <w:t xml:space="preserve"> </w:t>
      </w:r>
      <w:r>
        <w:t xml:space="preserve">օրբիտալներով՝ առաջացնելով 3 </w:t>
      </w:r>
      <w:r w:rsidR="00EC1E4D">
        <w:t xml:space="preserve">կովալենտային </w:t>
      </w:r>
      <w:r w:rsidR="009C2E0E">
        <w:t>՝</w:t>
      </w:r>
      <w:r>
        <w:t>կապ: Էլեկտրոնային զույգի առաջացրած օրբիտալի ավելի մեծ էլեկտրոնային խտության պատճառով այն ավելի ուժեղ է վանում մյուս երեք</w:t>
      </w:r>
      <w:r w:rsidR="00EC1E4D">
        <w:t xml:space="preserve"> օրբիտալներին</w:t>
      </w:r>
      <w:r>
        <w:t>: Արդյունքում՝</w:t>
      </w:r>
      <w:r w:rsidRPr="00E02160">
        <w:t xml:space="preserve"> </w:t>
      </w:r>
      <m:oMath>
        <m:r>
          <w:rPr>
            <w:rFonts w:ascii="Cambria Math" w:hAnsi="Cambria Math"/>
          </w:rPr>
          <m:t>∠HNH</m:t>
        </m:r>
      </m:oMath>
      <w:r>
        <w:t xml:space="preserve"> անկյունը </w:t>
      </w:r>
      <m:oMath>
        <m:r>
          <w:rPr>
            <w:rFonts w:ascii="Cambria Math" w:hAnsi="Cambria Math"/>
          </w:rPr>
          <m:t>109°28'</m:t>
        </m:r>
      </m:oMath>
      <w:r w:rsidRPr="001F7449">
        <w:t xml:space="preserve"> </w:t>
      </w:r>
      <w:r>
        <w:t xml:space="preserve">փոխարեն դառնում է </w:t>
      </w:r>
      <m:oMath>
        <m:r>
          <w:rPr>
            <w:rFonts w:ascii="Cambria Math" w:hAnsi="Cambria Math"/>
          </w:rPr>
          <m:t>107</m:t>
        </m:r>
        <m:r>
          <w:rPr>
            <w:rFonts w:ascii="Cambria Math" w:hAnsi="Cambria Math"/>
            <w:vertAlign w:val="superscript"/>
          </w:rPr>
          <m:t>°</m:t>
        </m:r>
      </m:oMath>
      <w:r w:rsidRPr="00E02160">
        <w:t>:</w:t>
      </w:r>
      <w:r w:rsidRPr="001F7449">
        <w:t xml:space="preserve"> </w:t>
      </w:r>
    </w:p>
    <w:p w14:paraId="18FC2D4D" w14:textId="77777777" w:rsidR="006639B0" w:rsidRDefault="00DA59D0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04959A0" wp14:editId="4DC88622">
            <wp:extent cx="3943847" cy="1599870"/>
            <wp:effectExtent l="0" t="0" r="0" b="0"/>
            <wp:docPr id="867996195" name="Рисунок 867996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5" name="NH3.png"/>
                    <pic:cNvPicPr/>
                  </pic:nvPicPr>
                  <pic:blipFill>
                    <a:blip r:embed="rId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1638" cy="16030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85E073" w14:textId="19DC57C9" w:rsidR="00B80688" w:rsidRDefault="006639B0" w:rsidP="0041204D">
      <w:pPr>
        <w:pStyle w:val="30"/>
        <w:spacing w:after="120"/>
      </w:pPr>
      <w:r w:rsidRPr="006639B0">
        <w:t>Ամոնիակի մոլեկուլը</w:t>
      </w:r>
    </w:p>
    <w:p w14:paraId="0C25F8D3" w14:textId="55EDAC29" w:rsidR="0041204D" w:rsidRDefault="0041204D" w:rsidP="00E96C6E">
      <w:pPr>
        <w:pStyle w:val="Q-Normal"/>
        <w:ind w:firstLine="432"/>
        <w:contextualSpacing w:val="0"/>
      </w:pPr>
      <w:r>
        <w:t xml:space="preserve">Ամոնիակի մոլեկուլը կարելի է պատկերացնել քառանիստ բուրգ, որի մի գագաթին գտնվում է ազոտի ատոմը, իսկ մյուս երեք գագաթներին՝ ջրածնի ատոմները (նկար </w:t>
      </w:r>
      <w:r w:rsidRPr="007D2FD0">
        <w:t>3.3</w:t>
      </w:r>
      <w:r>
        <w:t>8</w:t>
      </w:r>
      <w:r w:rsidRPr="007D2FD0">
        <w:t xml:space="preserve"> </w:t>
      </w:r>
      <w:r>
        <w:t>բ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9"/>
      </w:tblGrid>
      <w:tr w:rsidR="0041204D" w14:paraId="19F4B6AF" w14:textId="77777777" w:rsidTr="0041204D">
        <w:tc>
          <w:tcPr>
            <w:tcW w:w="4106" w:type="dxa"/>
          </w:tcPr>
          <w:p w14:paraId="1B0E9848" w14:textId="102BC550" w:rsidR="0041204D" w:rsidRDefault="0041204D" w:rsidP="0041204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A3D3DDD" wp14:editId="20CEA00C">
                  <wp:extent cx="3069204" cy="1557047"/>
                  <wp:effectExtent l="0" t="0" r="0" b="0"/>
                  <wp:docPr id="867996196" name="Рисунок 8679961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6" name="H2O հիբրիդացում 1.gif.png"/>
                          <pic:cNvPicPr/>
                        </pic:nvPicPr>
                        <pic:blipFill>
                          <a:blip r:embed="rId3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87357" cy="15662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16C78D8B" w14:textId="77777777" w:rsidTr="0041204D">
        <w:tc>
          <w:tcPr>
            <w:tcW w:w="4106" w:type="dxa"/>
          </w:tcPr>
          <w:p w14:paraId="5C1117B6" w14:textId="7619A00F" w:rsidR="0041204D" w:rsidRDefault="0041204D" w:rsidP="0041204D">
            <w:pPr>
              <w:pStyle w:val="30"/>
              <w:spacing w:before="0" w:after="0"/>
            </w:pPr>
            <w:r w:rsidRPr="003151CD">
              <w:t>Ջրի մոլեկուլը</w:t>
            </w:r>
          </w:p>
        </w:tc>
      </w:tr>
    </w:tbl>
    <w:p w14:paraId="1DEEFA03" w14:textId="5E2B64C3" w:rsidR="00462349" w:rsidRDefault="00BF0CD8" w:rsidP="0041204D">
      <w:pPr>
        <w:pStyle w:val="Q-Normal"/>
      </w:pPr>
      <w:r>
        <w:t xml:space="preserve">Ջրի մոլեկուլում թթվածնի չորս </w:t>
      </w:r>
      <w:r w:rsidRPr="00E02160">
        <w:t>sp</w:t>
      </w:r>
      <w:r w:rsidRPr="00E02160">
        <w:rPr>
          <w:vertAlign w:val="superscript"/>
        </w:rPr>
        <w:t>3</w:t>
      </w:r>
      <w:r w:rsidRPr="00E02160">
        <w:t xml:space="preserve"> </w:t>
      </w:r>
      <w:r>
        <w:t xml:space="preserve">հիբրիդային օրբիտալներից կենտ էլեկտրոններով զբաղված են միայն երկուսը, որոնք վերածածկվում են ջրածնի երկու ատոմների </w:t>
      </w:r>
      <w:r w:rsidRPr="00E02160">
        <w:t>s</w:t>
      </w:r>
      <w:r>
        <w:t xml:space="preserve">– օրբիտալներով (նկար </w:t>
      </w:r>
      <w:r w:rsidRPr="007D2FD0">
        <w:t>3.3</w:t>
      </w:r>
      <w:r w:rsidR="00352483">
        <w:t>9</w:t>
      </w:r>
      <w:r w:rsidRPr="007D2FD0">
        <w:t xml:space="preserve"> </w:t>
      </w:r>
      <w:r>
        <w:t xml:space="preserve">ա): Մյուս երկուսը զբաղված են էլեկտրոնային զույգերով, </w:t>
      </w:r>
      <w:r w:rsidR="00E96C6E">
        <w:t>որո</w:t>
      </w:r>
      <w:r>
        <w:t>նց վանողության ուժերն ավելի մեծ են</w:t>
      </w:r>
      <w:r w:rsidR="00E96C6E">
        <w:t>: Դրա հետևանքով</w:t>
      </w:r>
      <w:r>
        <w:t xml:space="preserve"> ջրի մոլեկուլում </w:t>
      </w:r>
      <m:oMath>
        <m:r>
          <w:rPr>
            <w:rFonts w:ascii="Cambria Math" w:hAnsi="Cambria Math"/>
          </w:rPr>
          <m:t>∠HOH</m:t>
        </m:r>
      </m:oMath>
      <w:r>
        <w:t xml:space="preserve"> անկյունը </w:t>
      </w:r>
      <m:oMath>
        <m:r>
          <w:rPr>
            <w:rFonts w:ascii="Cambria Math" w:hAnsi="Cambria Math"/>
          </w:rPr>
          <m:t>109°28'</m:t>
        </m:r>
      </m:oMath>
      <w:r w:rsidRPr="001F7449">
        <w:t xml:space="preserve"> </w:t>
      </w:r>
      <w:r>
        <w:t xml:space="preserve">փոխարեն դառնում է </w:t>
      </w:r>
      <m:oMath>
        <m:r>
          <w:rPr>
            <w:rFonts w:ascii="Cambria Math" w:hAnsi="Cambria Math"/>
          </w:rPr>
          <m:t>104,5</m:t>
        </m:r>
        <m:r>
          <w:rPr>
            <w:rFonts w:ascii="Cambria Math" w:hAnsi="Cambria Math"/>
            <w:vertAlign w:val="superscript"/>
          </w:rPr>
          <m:t>°</m:t>
        </m:r>
      </m:oMath>
      <w:r>
        <w:rPr>
          <w:rFonts w:eastAsiaTheme="minorEastAsia"/>
          <w:vertAlign w:val="superscript"/>
        </w:rPr>
        <w:t xml:space="preserve"> </w:t>
      </w:r>
      <w:r>
        <w:rPr>
          <w:rFonts w:eastAsiaTheme="minorEastAsia"/>
        </w:rPr>
        <w:t xml:space="preserve">(նկար </w:t>
      </w:r>
      <w:r w:rsidRPr="007D2FD0">
        <w:rPr>
          <w:rFonts w:eastAsiaTheme="minorEastAsia"/>
        </w:rPr>
        <w:t>3.3</w:t>
      </w:r>
      <w:r w:rsidR="00352483">
        <w:rPr>
          <w:rFonts w:eastAsiaTheme="minorEastAsia"/>
        </w:rPr>
        <w:t>9</w:t>
      </w:r>
      <w:r w:rsidRPr="007D2FD0">
        <w:rPr>
          <w:rFonts w:eastAsiaTheme="minorEastAsia"/>
        </w:rPr>
        <w:t xml:space="preserve"> </w:t>
      </w:r>
      <w:r>
        <w:rPr>
          <w:rFonts w:eastAsiaTheme="minorEastAsia"/>
        </w:rPr>
        <w:t>բ)</w:t>
      </w:r>
      <w:r w:rsidRPr="00E02160">
        <w:t>:</w:t>
      </w:r>
      <w:bookmarkStart w:id="621" w:name="_Toc133963269"/>
      <w:bookmarkStart w:id="622" w:name="_Toc133965327"/>
      <w:bookmarkStart w:id="623" w:name="_Toc133965583"/>
    </w:p>
    <w:p w14:paraId="5EB04D42" w14:textId="524F38A6" w:rsidR="00FC79C8" w:rsidRDefault="00FC79C8" w:rsidP="0041204D">
      <w:pPr>
        <w:pStyle w:val="Q-Normal"/>
      </w:pPr>
    </w:p>
    <w:p w14:paraId="443D0AA7" w14:textId="6C51F472" w:rsidR="00AA159C" w:rsidRDefault="00AA159C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1F1BA430" w14:textId="1C411C2D" w:rsidR="00FC79C8" w:rsidRDefault="00AA159C" w:rsidP="00AA159C">
      <w:r>
        <w:rPr>
          <w:noProof/>
        </w:rPr>
        <w:lastRenderedPageBreak/>
        <mc:AlternateContent>
          <mc:Choice Requires="wpc">
            <w:drawing>
              <wp:inline distT="0" distB="0" distL="0" distR="0" wp14:anchorId="08E2A7F1" wp14:editId="2D31A698">
                <wp:extent cx="5060950" cy="872115"/>
                <wp:effectExtent l="0" t="0" r="6350" b="4445"/>
                <wp:docPr id="1581839586" name="Canvas 158183958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467314558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77893704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1E35661" w14:textId="12EA721C" w:rsidR="007A588D" w:rsidRPr="0034565D" w:rsidRDefault="007A588D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1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30112377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CBE19EC" w14:textId="7157ABE5" w:rsidR="007A588D" w:rsidRPr="00DB4EFD" w:rsidRDefault="007A588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ԻՈՆԱԿԱՆ ԵՎ ՄԵՏԱՂԱԿԱՆ  ԿԱՊ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778547701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8E2A7F1" id="Canvas 1581839586" o:spid="_x0000_s143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">
                <v:shape id="_x0000_s143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32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">
                  <v:shape id="Hexagon 1" o:spid="_x0000_s143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" adj="4809" fillcolor="#1982b4" stroked="f" strokeweight="2pt">
                    <v:textbox inset="0,0,0,0">
                      <w:txbxContent>
                        <w:p w14:paraId="21E35661" w14:textId="12EA721C" w:rsidR="007A588D" w:rsidRPr="0034565D" w:rsidRDefault="007A588D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11</w:t>
                          </w:r>
                        </w:p>
                      </w:txbxContent>
                    </v:textbox>
                  </v:shape>
                  <v:rect id="Rectangle 1" o:spid="_x0000_s1434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" filled="f" stroked="f" strokeweight="1.5pt">
                    <v:textbox>
                      <w:txbxContent>
                        <w:p w14:paraId="7CBE19EC" w14:textId="7157ABE5" w:rsidR="007A588D" w:rsidRPr="00DB4EFD" w:rsidRDefault="007A588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ԻՈՆԱԿԱՆ ԵՎ ՄԵՏԱՂԱԿԱՆ  ԿԱՊ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3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6585805" w14:textId="1DF1B47A" w:rsidR="00021C49" w:rsidRPr="00AA3179" w:rsidRDefault="00021C49" w:rsidP="00627D74">
      <w:pPr>
        <w:pStyle w:val="ParagrafInvisible"/>
      </w:pPr>
      <w:bookmarkStart w:id="624" w:name="_Toc153319793"/>
      <w:r>
        <w:t xml:space="preserve">§3.11. ԻՈՆԱԿԱՆ ԵՎ </w:t>
      </w:r>
      <w:r w:rsidRPr="00764071">
        <w:t>ՄԵՏԱՂԱԿԱՆ</w:t>
      </w:r>
      <w:r>
        <w:t xml:space="preserve"> ԿԱՊԵՐ</w:t>
      </w:r>
      <w:bookmarkEnd w:id="624"/>
    </w:p>
    <w:p w14:paraId="417AA64E" w14:textId="1C817119" w:rsidR="00BF0CD8" w:rsidRDefault="005C6809" w:rsidP="00660AE1">
      <w:pPr>
        <w:pStyle w:val="Q-Yentavernagir"/>
        <w:spacing w:before="0"/>
      </w:pPr>
      <w:bookmarkStart w:id="625" w:name="_Toc133963270"/>
      <w:bookmarkStart w:id="626" w:name="_Toc133965328"/>
      <w:bookmarkStart w:id="627" w:name="_Toc133965584"/>
      <w:bookmarkStart w:id="628" w:name="_Toc153319794"/>
      <w:bookmarkEnd w:id="621"/>
      <w:bookmarkEnd w:id="622"/>
      <w:bookmarkEnd w:id="623"/>
      <w:r w:rsidRPr="00BD4C38">
        <w:t>Ի</w:t>
      </w:r>
      <w:r>
        <w:t>ՈՆԱԿԱՆ ԿԱՊ</w:t>
      </w:r>
      <w:bookmarkEnd w:id="625"/>
      <w:bookmarkEnd w:id="626"/>
      <w:bookmarkEnd w:id="627"/>
      <w:bookmarkEnd w:id="628"/>
    </w:p>
    <w:p w14:paraId="6700ABC5" w14:textId="77777777" w:rsidR="00BF0CD8" w:rsidRDefault="00BF0CD8" w:rsidP="00A94A9F">
      <w:pPr>
        <w:pStyle w:val="Q-Normal"/>
        <w:ind w:firstLine="432"/>
        <w:contextualSpacing w:val="0"/>
      </w:pPr>
      <w:r w:rsidRPr="00FB3216">
        <w:t xml:space="preserve">Եթե քիմիական կապն առաջանում է </w:t>
      </w:r>
      <w:r>
        <w:t xml:space="preserve">այնպիսի ատոմների միջև, որոնց </w:t>
      </w:r>
      <w:r w:rsidRPr="00FB3216">
        <w:t>էլեկտրաբացասականություննե</w:t>
      </w:r>
      <w:r>
        <w:t xml:space="preserve">րը շատ խիստ են տարբերվում իրարից, ապա </w:t>
      </w:r>
      <w:r w:rsidRPr="00FB3216">
        <w:t xml:space="preserve"> </w:t>
      </w:r>
      <w:r>
        <w:t>ընդհանուր էլեկտրոնային զույգն ամբողջությամբ անցնում է մեծ էլեկտրաբացասականություն ունեցող ատոմին: Արդյունքում առաջանում են էլեկտրական լիցք ունեցող մասնիկներ, որոնք կոչվում են իոններ.</w:t>
      </w:r>
    </w:p>
    <w:p w14:paraId="1FCA8261" w14:textId="77777777" w:rsidR="00BF0CD8" w:rsidRPr="007D2FD0" w:rsidRDefault="00BF0CD8" w:rsidP="00302A17">
      <w:pPr>
        <w:pStyle w:val="Q-Normal"/>
        <w:rPr>
          <w:b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∙+∙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Cs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∶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36F8869A" w14:textId="77777777" w:rsidR="00BF0CD8" w:rsidRDefault="00BF0CD8" w:rsidP="00302A17">
      <w:pPr>
        <w:pStyle w:val="Q-Normal"/>
      </w:pPr>
      <w:r w:rsidRPr="00BD4C38">
        <w:t>Իոնների միջև առաջանում է էլեկտրաստատիկ ձգողություն, որ</w:t>
      </w:r>
      <w:r>
        <w:t>ն անվանում են</w:t>
      </w:r>
      <w:r w:rsidRPr="00BD4C38">
        <w:t xml:space="preserve">  իոնական կապ</w:t>
      </w:r>
      <w:r w:rsidRPr="00190708">
        <w:rPr>
          <w:b/>
        </w:rPr>
        <w:t>:</w:t>
      </w:r>
      <w:r>
        <w:t xml:space="preserve"> </w:t>
      </w:r>
    </w:p>
    <w:p w14:paraId="775080BB" w14:textId="77777777" w:rsidR="00BF0CD8" w:rsidRPr="00567AFB" w:rsidRDefault="00BF0CD8" w:rsidP="00A94A9F">
      <w:pPr>
        <w:pStyle w:val="Q-Normal"/>
        <w:ind w:firstLine="432"/>
        <w:contextualSpacing w:val="0"/>
        <w:jc w:val="right"/>
        <w:rPr>
          <w:bCs/>
        </w:rPr>
      </w:pPr>
      <w:r>
        <w:rPr>
          <w:noProof/>
        </w:rPr>
        <mc:AlternateContent>
          <mc:Choice Requires="wps">
            <w:drawing>
              <wp:inline distT="0" distB="0" distL="0" distR="0" wp14:anchorId="797B8E59" wp14:editId="0FB16943">
                <wp:extent cx="3866294" cy="508884"/>
                <wp:effectExtent l="0" t="0" r="1270" b="5715"/>
                <wp:docPr id="2125743926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6294" cy="50888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1DDF35" w14:textId="77777777" w:rsidR="007A588D" w:rsidRDefault="007A588D" w:rsidP="00C454C8">
                            <w:pPr>
                              <w:pStyle w:val="Q-Yndgcvac"/>
                            </w:pPr>
                            <w:r w:rsidRPr="00567AFB">
                              <w:t>Էլեկտրաստատիկ ձգողության հետևանքով իոնների միջև առաջացող քիմիական կապը կոչվում է իոնակա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7B8E59" id="_x0000_s1436" style="width:304.4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2A1DDF35" w14:textId="77777777" w:rsidR="007A588D" w:rsidRDefault="007A588D" w:rsidP="00C454C8">
                      <w:pPr>
                        <w:pStyle w:val="Q-Yndgcvac"/>
                      </w:pPr>
                      <w:r w:rsidRPr="00567AFB">
                        <w:t>Էլեկտրաստատիկ ձգողության հետևանքով իոնների միջև առաջացող քիմիական կապը կոչվում է իոնակա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67AFB">
        <w:rPr>
          <w:b/>
          <w:i/>
        </w:rPr>
        <w:t xml:space="preserve"> </w:t>
      </w:r>
    </w:p>
    <w:p w14:paraId="66678E60" w14:textId="2C489328" w:rsidR="00BF0CD8" w:rsidRDefault="00BF0CD8" w:rsidP="00302A17">
      <w:pPr>
        <w:pStyle w:val="Q-Normal"/>
      </w:pPr>
      <w:r>
        <w:t xml:space="preserve">Իոնական կապը կարելի է դիտել որպես բևեռային կովալենտային կապի ծայրահեղ դեպք: Իոնական կապի դեպքում ատոմների էլեկտրաբացասականությունների տարբերությունը </w:t>
      </w:r>
      <m:oMath>
        <m:r>
          <w:rPr>
            <w:rFonts w:ascii="Cambria Math" w:hAnsi="Cambria Math"/>
          </w:rPr>
          <m:t>≥2</m:t>
        </m:r>
      </m:oMath>
      <w:r>
        <w:t xml:space="preserve">  (նկար </w:t>
      </w:r>
      <w:r w:rsidRPr="007D2FD0">
        <w:t>3.</w:t>
      </w:r>
      <w:r w:rsidR="00352483">
        <w:t>40</w:t>
      </w:r>
      <w:r>
        <w:t>):</w:t>
      </w:r>
    </w:p>
    <w:p w14:paraId="2DCDF03D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62A0E24" wp14:editId="73980095">
            <wp:extent cx="4463512" cy="2121598"/>
            <wp:effectExtent l="0" t="0" r="0" b="0"/>
            <wp:docPr id="970251038" name="Picture 970251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էլեկտրաբաց. տարբերությունը քիմ. կապերում 3.jpg.crdownload.jpg.png"/>
                    <pic:cNvPicPr/>
                  </pic:nvPicPr>
                  <pic:blipFill>
                    <a:blip r:embed="rId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9520" cy="2133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861532" w14:textId="77777777" w:rsidR="00BF0CD8" w:rsidRPr="00760052" w:rsidRDefault="00BF0CD8" w:rsidP="00F447C0">
      <w:pPr>
        <w:pStyle w:val="30"/>
      </w:pPr>
      <w:r w:rsidRPr="00760052">
        <w:t>Քիմիական կապերի տեսակներն ըստ տարրերի էլեկտրաբացասականությունների տարբերությունների</w:t>
      </w:r>
    </w:p>
    <w:p w14:paraId="42E8127B" w14:textId="77777777" w:rsidR="00BF0CD8" w:rsidRDefault="00BF0CD8" w:rsidP="00302A17">
      <w:pPr>
        <w:pStyle w:val="Q-Normal"/>
      </w:pPr>
      <w:r>
        <w:t xml:space="preserve">Ինչպես գիտենք, ամենափոքր էլեկտրաբացասականություն ունեն բնորոշ մետաղները, որոնց ատոմները հեշտությամբ են տալիս էլեկտրոններ, իսկ ամենամեծ էլեկտրաբացասականություն ունեն բնորոշ ոչ մետաղները, որոնց ատոմները </w:t>
      </w:r>
      <w:r>
        <w:lastRenderedPageBreak/>
        <w:t xml:space="preserve">հեշտությամբ միացնում են էլեկտրոններ: Այդ պատճառով իոնական կապն առաջանում է </w:t>
      </w:r>
      <w:r w:rsidRPr="007D2FD0">
        <w:t>բնորոշ</w:t>
      </w:r>
      <w:r>
        <w:t xml:space="preserve"> մետաղների և ոչ մետաղների միջև:</w:t>
      </w:r>
    </w:p>
    <w:p w14:paraId="5C19C110" w14:textId="607BB45D" w:rsidR="00BF0CD8" w:rsidRDefault="00BF0CD8" w:rsidP="00A94A9F">
      <w:pPr>
        <w:pStyle w:val="Q-Normal"/>
        <w:ind w:firstLine="432"/>
        <w:contextualSpacing w:val="0"/>
      </w:pPr>
      <w:r>
        <w:t>Էլեկտրոններ տալով՝ մետաղների ատոմներ</w:t>
      </w:r>
      <w:r w:rsidR="0000720B">
        <w:t>ը</w:t>
      </w:r>
      <w:r>
        <w:t xml:space="preserve"> վերածվում են դրական լիցքավորված իոնների՝ կատիոնների.</w:t>
      </w:r>
    </w:p>
    <w:p w14:paraId="63106E7C" w14:textId="441449E0" w:rsidR="00BF0CD8" w:rsidRPr="00190708" w:rsidRDefault="00000000" w:rsidP="00ED5B2A">
      <w:pPr>
        <w:pStyle w:val="Q-Normal"/>
        <w:jc w:val="center"/>
        <w:rPr>
          <w:bCs/>
        </w:rPr>
      </w:pPr>
      <m:oMath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b"/>
          </m:rPr>
          <w:rPr>
            <w:rFonts w:ascii="Cambria Math" w:hAnsi="Cambria Math"/>
          </w:rPr>
          <m:t>-1</m:t>
        </m:r>
        <m:acc>
          <m:accPr>
            <m:chr m:val="̅"/>
            <m:ctrlPr>
              <w:rPr>
                <w:rFonts w:ascii="Cambria Math" w:hAnsi="Cambria Math"/>
                <w:b/>
                <w:bCs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b"/>
          </m:rPr>
          <w:rPr>
            <w:rFonts w:ascii="Cambria Math" w:hAnsi="Cambria Math"/>
          </w:rPr>
          <m:t>→</m:t>
        </m:r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      </m:t>
        </m:r>
      </m:oMath>
      <w:r w:rsidR="001B1E08">
        <w:rPr>
          <w:rFonts w:eastAsiaTheme="minorEastAsia"/>
        </w:rPr>
        <w:t>կալի</w:t>
      </w:r>
      <w:r w:rsidR="00ED5B2A" w:rsidRPr="00ED5B2A">
        <w:rPr>
          <w:rFonts w:eastAsiaTheme="minorEastAsia"/>
        </w:rPr>
        <w:t>ումի կատիոն,</w:t>
      </w:r>
    </w:p>
    <w:p w14:paraId="086B6590" w14:textId="6E078178" w:rsidR="00BF0CD8" w:rsidRPr="00190708" w:rsidRDefault="00F908DC" w:rsidP="00A94A9F">
      <w:pPr>
        <w:pStyle w:val="Q-Normal"/>
        <w:ind w:firstLine="432"/>
        <w:contextualSpacing w:val="0"/>
        <w:jc w:val="center"/>
        <w:rPr>
          <w:bCs/>
        </w:rPr>
      </w:pPr>
      <m:oMath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2</m:t>
        </m:r>
        <m:acc>
          <m:accPr>
            <m:chr m:val="̅"/>
            <m:ctrlPr>
              <w:rPr>
                <w:rFonts w:ascii="Cambria Math" w:hAnsi="Cambria Math"/>
                <w:bCs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→</m:t>
        </m:r>
        <m:sSup>
          <m:sSupPr>
            <m:ctrlPr>
              <w:rPr>
                <w:rFonts w:ascii="Cambria Math" w:hAnsi="Cambria Math"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    </m:t>
        </m:r>
      </m:oMath>
      <w:r w:rsidR="00ED5B2A" w:rsidRPr="00ED5B2A">
        <w:rPr>
          <w:rFonts w:eastAsiaTheme="minorEastAsia"/>
        </w:rPr>
        <w:t>կալցիումի կատիոն:</w:t>
      </w:r>
    </w:p>
    <w:p w14:paraId="1B2408FA" w14:textId="77777777" w:rsidR="00BF0CD8" w:rsidRDefault="00BF0CD8" w:rsidP="00A94A9F">
      <w:pPr>
        <w:pStyle w:val="Q-Normal"/>
        <w:ind w:firstLine="432"/>
        <w:contextualSpacing w:val="0"/>
      </w:pPr>
      <w:r>
        <w:t>Էլեկտրոններ վերցնելով՝ ոչ մետաղների ատոմները վերածվում են բացասական լիցքավորված իոնների՝ անիոնների.</w:t>
      </w:r>
    </w:p>
    <w:p w14:paraId="5079131F" w14:textId="26B7CD3F" w:rsidR="00BF0CD8" w:rsidRPr="001B1E08" w:rsidRDefault="00000000" w:rsidP="001B1E08">
      <w:pPr>
        <w:pStyle w:val="Q-Normal"/>
        <w:jc w:val="center"/>
        <w:rPr>
          <w:b/>
          <w:bCs/>
        </w:rPr>
      </w:pPr>
      <m:oMath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b"/>
          </m:rPr>
          <w:rPr>
            <w:rFonts w:ascii="Cambria Math" w:hAnsi="Cambria Math"/>
          </w:rPr>
          <m:t>+1</m:t>
        </m:r>
        <m:acc>
          <m:accPr>
            <m:chr m:val="̅"/>
            <m:ctrlPr>
              <w:rPr>
                <w:rFonts w:ascii="Cambria Math" w:hAnsi="Cambria Math"/>
                <w:b/>
                <w:bCs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b"/>
          </m:rPr>
          <w:rPr>
            <w:rFonts w:ascii="Cambria Math" w:hAnsi="Cambria Math"/>
          </w:rPr>
          <m:t>→</m:t>
        </m:r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"/>
          </m:rPr>
          <w:rPr>
            <w:rFonts w:ascii="Cambria Math" w:hAnsi="Cambria Math"/>
          </w:rPr>
          <m:t xml:space="preserve">        </m:t>
        </m:r>
        <m:r>
          <m:rPr>
            <m:sty m:val="p"/>
          </m:rPr>
          <w:rPr>
            <w:rFonts w:ascii="Cambria Math" w:hAnsi="Cambria Math"/>
          </w:rPr>
          <m:t xml:space="preserve">   </m:t>
        </m:r>
      </m:oMath>
      <w:r w:rsidR="001B1E08">
        <w:rPr>
          <w:rFonts w:eastAsiaTheme="minorEastAsia"/>
        </w:rPr>
        <w:t>ֆտ</w:t>
      </w:r>
      <w:r w:rsidR="001B1E08" w:rsidRPr="001B1E08">
        <w:rPr>
          <w:rFonts w:eastAsiaTheme="minorEastAsia"/>
        </w:rPr>
        <w:t>որիդ անիոն,</w:t>
      </w:r>
    </w:p>
    <w:p w14:paraId="4FDF5DDC" w14:textId="30ABF2BC" w:rsidR="00BF0CD8" w:rsidRPr="00BD4C38" w:rsidRDefault="00000000" w:rsidP="001B1E08">
      <w:pPr>
        <w:pStyle w:val="Q-Normal"/>
        <w:ind w:firstLine="432"/>
        <w:contextualSpacing w:val="0"/>
        <w:jc w:val="center"/>
        <w:rPr>
          <w:bCs/>
        </w:rPr>
      </w:pPr>
      <m:oMath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b"/>
          </m:rPr>
          <w:rPr>
            <w:rFonts w:ascii="Cambria Math" w:hAnsi="Cambria Math"/>
          </w:rPr>
          <m:t>+2</m:t>
        </m:r>
        <m:acc>
          <m:accPr>
            <m:chr m:val="̅"/>
            <m:ctrlPr>
              <w:rPr>
                <w:rFonts w:ascii="Cambria Math" w:hAnsi="Cambria Math"/>
                <w:b/>
                <w:bCs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b"/>
          </m:rPr>
          <w:rPr>
            <w:rFonts w:ascii="Cambria Math" w:hAnsi="Cambria Math"/>
          </w:rPr>
          <m:t>→</m:t>
        </m:r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         </m:t>
        </m:r>
      </m:oMath>
      <w:r w:rsidR="001B1E08">
        <w:rPr>
          <w:rFonts w:eastAsiaTheme="minorEastAsia"/>
        </w:rPr>
        <w:t>սուլֆ</w:t>
      </w:r>
      <w:r w:rsidR="001B1E08" w:rsidRPr="001B1E08">
        <w:rPr>
          <w:rFonts w:eastAsiaTheme="minorEastAsia"/>
        </w:rPr>
        <w:t>իդ անիոն:</w:t>
      </w:r>
    </w:p>
    <w:p w14:paraId="47209358" w14:textId="2071D39C" w:rsidR="00BF0CD8" w:rsidRPr="00C55D2B" w:rsidRDefault="00BF0CD8" w:rsidP="00302A17">
      <w:pPr>
        <w:pStyle w:val="Q-Normal"/>
      </w:pPr>
      <w:r>
        <w:t xml:space="preserve">Դիտենք </w:t>
      </w:r>
      <w:r w:rsidRPr="00C55D2B">
        <w:t xml:space="preserve">նատրիումի և քլորի ատոմների միջև </w:t>
      </w:r>
      <w:r w:rsidR="00452E01">
        <w:t>իոնա</w:t>
      </w:r>
      <w:r w:rsidRPr="00C55D2B">
        <w:t>կան կապի</w:t>
      </w:r>
      <w:r>
        <w:t xml:space="preserve"> առաջացումը:</w:t>
      </w:r>
      <w:r w:rsidRPr="00C55D2B">
        <w:t xml:space="preserve"> </w:t>
      </w:r>
      <w:r>
        <w:t>Նատրիումի էլեկտրաբացասականությունը հավասար է 0,93, իսկ քլորինը՝ 3,16:</w:t>
      </w:r>
    </w:p>
    <w:p w14:paraId="47C16951" w14:textId="49CFB9E0" w:rsidR="00BF0CD8" w:rsidRPr="008470E7" w:rsidRDefault="00BF0CD8" w:rsidP="00302A17">
      <w:pPr>
        <w:pStyle w:val="Q-Normal"/>
        <w:rPr>
          <w:b/>
          <w:i/>
        </w:rPr>
      </w:pPr>
      <w:r w:rsidRPr="00BD4C38">
        <w:t>Na</w:t>
      </w:r>
      <w:r w:rsidRPr="00C55D2B">
        <w:t>-ի էլեկտրոնային բանաձևն է</w:t>
      </w:r>
      <w:r w:rsidRPr="00C55D2B">
        <w:rPr>
          <w:lang w:val="en-US"/>
        </w:rPr>
        <w:t xml:space="preserve"> </w:t>
      </w:r>
      <w:r w:rsidRPr="00C55D2B">
        <w:rPr>
          <w:b/>
          <w:i/>
          <w:lang w:val="en-US"/>
        </w:rPr>
        <w:t>1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p</w:t>
      </w:r>
      <w:r w:rsidRPr="00C55D2B">
        <w:rPr>
          <w:b/>
          <w:i/>
          <w:vertAlign w:val="superscript"/>
          <w:lang w:val="en-US"/>
        </w:rPr>
        <w:t>6</w:t>
      </w:r>
      <w:r w:rsidRPr="00C55D2B">
        <w:rPr>
          <w:b/>
          <w:i/>
          <w:lang w:val="en-US"/>
        </w:rPr>
        <w:t>3s</w:t>
      </w:r>
      <w:r w:rsidRPr="00C55D2B">
        <w:rPr>
          <w:b/>
          <w:i/>
          <w:vertAlign w:val="superscript"/>
          <w:lang w:val="en-US"/>
        </w:rPr>
        <w:t>1</w:t>
      </w:r>
      <w:r w:rsidRPr="00C55D2B">
        <w:rPr>
          <w:vertAlign w:val="superscript"/>
        </w:rPr>
        <w:t xml:space="preserve"> </w:t>
      </w:r>
      <w:r w:rsidRPr="00C55D2B">
        <w:t xml:space="preserve">, իսկ </w:t>
      </w:r>
      <w:r w:rsidRPr="00C55D2B">
        <w:rPr>
          <w:lang w:val="en-US"/>
        </w:rPr>
        <w:t>Cl</w:t>
      </w:r>
      <w:r w:rsidRPr="00C55D2B">
        <w:t>-ինը</w:t>
      </w:r>
      <w:r w:rsidR="00452E01">
        <w:t>՝</w:t>
      </w:r>
      <w:r w:rsidRPr="00C55D2B">
        <w:rPr>
          <w:lang w:val="en-US"/>
        </w:rPr>
        <w:t xml:space="preserve"> </w:t>
      </w:r>
      <w:r w:rsidRPr="00C55D2B">
        <w:rPr>
          <w:b/>
          <w:i/>
          <w:lang w:val="en-US"/>
        </w:rPr>
        <w:t>1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p</w:t>
      </w:r>
      <w:r w:rsidRPr="00C55D2B">
        <w:rPr>
          <w:b/>
          <w:i/>
          <w:vertAlign w:val="superscript"/>
          <w:lang w:val="en-US"/>
        </w:rPr>
        <w:t>6</w:t>
      </w:r>
      <w:r w:rsidRPr="00C55D2B">
        <w:rPr>
          <w:b/>
          <w:i/>
          <w:lang w:val="en-US"/>
        </w:rPr>
        <w:t>3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3p</w:t>
      </w:r>
      <w:r w:rsidRPr="00C55D2B">
        <w:rPr>
          <w:b/>
          <w:i/>
          <w:vertAlign w:val="superscript"/>
          <w:lang w:val="en-US"/>
        </w:rPr>
        <w:t>5</w:t>
      </w:r>
      <w:r w:rsidRPr="00C55D2B">
        <w:rPr>
          <w:lang w:val="en-US"/>
        </w:rPr>
        <w:t xml:space="preserve"> : </w:t>
      </w:r>
    </w:p>
    <w:p w14:paraId="61F213CD" w14:textId="2C4B67EB" w:rsidR="00BF0CD8" w:rsidRPr="00DB62A9" w:rsidRDefault="00BF0CD8" w:rsidP="00A94A9F">
      <w:pPr>
        <w:pStyle w:val="Q-Normal"/>
        <w:ind w:firstLine="432"/>
        <w:contextualSpacing w:val="0"/>
      </w:pPr>
      <w:r w:rsidRPr="00DB62A9">
        <w:t>Արտաքին է</w:t>
      </w:r>
      <w:r w:rsidR="00ED5B2A">
        <w:t>լեկտրոնային շերտն</w:t>
      </w:r>
      <w:r>
        <w:t xml:space="preserve"> ավարտելու համար (ազնիվ գազերի նման) նատրիումի ատոմի համար ավելի հեշտ է տալ</w:t>
      </w:r>
      <w:r w:rsidRPr="00DB62A9">
        <w:t xml:space="preserve"> </w:t>
      </w:r>
      <w:r w:rsidR="00ED5B2A">
        <w:t xml:space="preserve">այդ </w:t>
      </w:r>
      <w:r w:rsidR="00677821">
        <w:t xml:space="preserve">շերտի </w:t>
      </w:r>
      <w:r w:rsidRPr="00DB62A9">
        <w:t>մեկ  է</w:t>
      </w:r>
      <w:r>
        <w:t>լեկտրոնը, իսկ քլորի համար՝ ընդունել այն.</w:t>
      </w:r>
    </w:p>
    <w:p w14:paraId="1EEE9556" w14:textId="77777777" w:rsidR="00BF0CD8" w:rsidRPr="00A94A9F" w:rsidRDefault="00BF0CD8" w:rsidP="00A94A9F">
      <w:pPr>
        <w:pStyle w:val="Q-Normal"/>
        <w:ind w:firstLine="432"/>
        <w:contextualSpacing w:val="0"/>
        <w:rPr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Na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-</m:t>
          </m:r>
          <m:acc>
            <m:accPr>
              <m:chr m:val="̅"/>
              <m:ctrlPr>
                <w:rPr>
                  <w:rFonts w:ascii="Cambria Math" w:hAnsi="Cambria Math"/>
                  <w:sz w:val="22"/>
                  <w:szCs w:val="22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     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6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,         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Cl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acc>
            <m:accPr>
              <m:chr m:val="̅"/>
              <m:ctrlPr>
                <w:rPr>
                  <w:rFonts w:ascii="Cambria Math" w:hAnsi="Cambria Math"/>
                  <w:sz w:val="22"/>
                  <w:szCs w:val="22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=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        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6</m:t>
              </m:r>
            </m:sup>
          </m:sSup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6</m:t>
              </m:r>
            </m:sup>
          </m:sSup>
        </m:oMath>
      </m:oMathPara>
    </w:p>
    <w:p w14:paraId="41E3D35E" w14:textId="3E7E9CE2" w:rsidR="00BF0CD8" w:rsidRDefault="00BF0CD8" w:rsidP="00302A17">
      <w:pPr>
        <w:pStyle w:val="Q-Normal"/>
      </w:pPr>
      <w:r>
        <w:t>Առաջանում են հակադիր լիցք</w:t>
      </w:r>
      <w:r w:rsidR="00452E01">
        <w:t xml:space="preserve"> ունեցող</w:t>
      </w:r>
      <w:r>
        <w:t xml:space="preserve"> իոններ, որոն</w:t>
      </w:r>
      <w:r w:rsidR="00452E01">
        <w:t>ք իրար հետ կապվում են</w:t>
      </w:r>
      <w:r>
        <w:t xml:space="preserve"> էլեկտրաստատիկ ձգողությ</w:t>
      </w:r>
      <w:r w:rsidR="00452E01">
        <w:t>ամբ</w:t>
      </w:r>
      <w:r>
        <w:t>.</w:t>
      </w:r>
    </w:p>
    <w:p w14:paraId="5C308FCB" w14:textId="15C95588" w:rsidR="00BF0CD8" w:rsidRDefault="00660AE1" w:rsidP="00660AE1">
      <w:pPr>
        <w:pStyle w:val="Q-Normal"/>
        <w:ind w:firstLine="0"/>
        <w:jc w:val="center"/>
      </w:pPr>
      <w:r>
        <w:rPr>
          <w:noProof/>
        </w:rPr>
        <w:object w:dxaOrig="1867" w:dyaOrig="474" w14:anchorId="02B11749">
          <v:shape id="_x0000_i1144" type="#_x0000_t75" style="width:126.75pt;height:31.5pt" o:ole="">
            <v:imagedata r:id="rId333" o:title=""/>
          </v:shape>
          <o:OLEObject Type="Embed" ProgID="ChemDraw.Document.6.0" ShapeID="_x0000_i1144" DrawAspect="Content" ObjectID="_1764203878" r:id="rId334"/>
        </w:object>
      </w:r>
    </w:p>
    <w:p w14:paraId="4E0945FF" w14:textId="77777777" w:rsidR="00BF0CD8" w:rsidRPr="00160FBF" w:rsidRDefault="00BF0CD8" w:rsidP="00302A17">
      <w:pPr>
        <w:pStyle w:val="Q-Normal"/>
      </w:pPr>
      <w:r>
        <w:t>Իոնները կարող են լինել պարզ և բարդ: Պարզ իոնները բաղկացած են միայն մեկ ատոմից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r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>), բարդ իոննները պարունակում են երկու կամ ավելի ատոմներ (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  <m:r>
          <w:rPr>
            <w:rFonts w:ascii="Cambria Math" w:hAnsi="Cambria Math"/>
          </w:rPr>
          <m:t>,  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  <m:r>
          <w:rPr>
            <w:rFonts w:ascii="Cambria Math" w:hAnsi="Cambria Math"/>
          </w:rPr>
          <m:t>,  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  <m: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>)</w:t>
      </w:r>
      <w:r w:rsidRPr="00160FBF">
        <w:t>:</w:t>
      </w:r>
    </w:p>
    <w:p w14:paraId="54CF2D04" w14:textId="5D9EC58D" w:rsidR="00BF0CD8" w:rsidRPr="00B21D94" w:rsidRDefault="00BF0CD8" w:rsidP="00302A17">
      <w:pPr>
        <w:pStyle w:val="Q-Normal"/>
      </w:pPr>
      <w:r>
        <w:t xml:space="preserve">Իոնական են համարվում մետաղների սուլֆիդներում </w:t>
      </w:r>
      <m:oMath>
        <m:r>
          <w:rPr>
            <w:rFonts w:ascii="Cambria Math" w:hAnsi="Cambria Math"/>
          </w:rPr>
          <m:t>Me-S</m:t>
        </m:r>
      </m:oMath>
      <w:r>
        <w:t>, օքսիդներում</w:t>
      </w:r>
      <w:r w:rsidRPr="00160FBF">
        <w:t xml:space="preserve"> </w:t>
      </w:r>
      <m:oMath>
        <m:r>
          <w:rPr>
            <w:rFonts w:ascii="Cambria Math" w:hAnsi="Cambria Math"/>
          </w:rPr>
          <m:t>Me-O</m:t>
        </m:r>
      </m:oMath>
      <w:r>
        <w:t>, հալոգենիդներում</w:t>
      </w:r>
      <w:r w:rsidRPr="00160FBF">
        <w:t xml:space="preserve"> </w:t>
      </w:r>
      <m:oMath>
        <m:r>
          <w:rPr>
            <w:rFonts w:ascii="Cambria Math" w:hAnsi="Cambria Math"/>
          </w:rPr>
          <m:t xml:space="preserve"> Me-Hal</m:t>
        </m:r>
      </m:oMath>
      <w:r>
        <w:t xml:space="preserve">, թթվածնավոր աղերում </w:t>
      </w:r>
      <m:oMath>
        <m:r>
          <w:rPr>
            <w:rFonts w:ascii="Cambria Math" w:eastAsiaTheme="minorEastAsia" w:hAnsi="Cambria Math"/>
          </w:rPr>
          <m:t>Me-</m:t>
        </m:r>
      </m:oMath>
      <w:r>
        <w:t xml:space="preserve">թթվային մնացորդ և հիդրօքսիդներում </w:t>
      </w:r>
      <m:oMath>
        <m:r>
          <w:rPr>
            <w:rFonts w:ascii="Cambria Math" w:hAnsi="Cambria Math"/>
          </w:rPr>
          <m:t>Me-OH</m:t>
        </m:r>
      </m:oMath>
      <w:r>
        <w:t xml:space="preserve"> կապերը: Իոնական են համարվում նաև ալկալիական և հողալկալիական մետաղների հիդրիդներում </w:t>
      </w:r>
      <m:oMath>
        <m:r>
          <w:rPr>
            <w:rFonts w:ascii="Cambria Math" w:hAnsi="Cambria Math"/>
          </w:rPr>
          <m:t>Me-H</m:t>
        </m:r>
      </m:oMath>
      <w:r w:rsidRPr="00F03CF4">
        <w:t xml:space="preserve"> </w:t>
      </w:r>
      <w:r>
        <w:t>կապ</w:t>
      </w:r>
      <w:r w:rsidR="0028552E">
        <w:t>եր</w:t>
      </w:r>
      <w:r>
        <w:t>ը:</w:t>
      </w:r>
    </w:p>
    <w:p w14:paraId="2AFEC314" w14:textId="6D341CF8" w:rsidR="00BF0CD8" w:rsidRDefault="00BF0CD8" w:rsidP="00302A17">
      <w:pPr>
        <w:pStyle w:val="Q-Normal"/>
      </w:pPr>
      <w:r>
        <w:t>Իր հատկություններով իոնական կապը տարբերվում է կովալենտային կապից:</w:t>
      </w:r>
    </w:p>
    <w:p w14:paraId="03485660" w14:textId="45699220" w:rsidR="00A94A9F" w:rsidRDefault="00A94A9F" w:rsidP="00302A17">
      <w:pPr>
        <w:pStyle w:val="Q-Normal"/>
        <w:rPr>
          <w:b/>
        </w:rPr>
      </w:pPr>
      <w:r>
        <w:rPr>
          <w:b/>
        </w:rPr>
        <w:t>Ի</w:t>
      </w:r>
      <w:r w:rsidRPr="004116E0">
        <w:rPr>
          <w:b/>
        </w:rPr>
        <w:t>ոնական կապ</w:t>
      </w:r>
      <w:r>
        <w:rPr>
          <w:b/>
        </w:rPr>
        <w:t>ն</w:t>
      </w:r>
      <w:r w:rsidRPr="004116E0">
        <w:rPr>
          <w:b/>
        </w:rPr>
        <w:t xml:space="preserve"> ուղղվածություն և հագենալիություն չուն</w:t>
      </w:r>
      <w:r>
        <w:rPr>
          <w:b/>
        </w:rPr>
        <w:t>ի</w:t>
      </w:r>
      <w:r w:rsidRPr="004116E0">
        <w:rPr>
          <w:b/>
        </w:rPr>
        <w:t>:</w:t>
      </w:r>
      <w:r>
        <w:t xml:space="preserve"> Յուրաքանչյուր իոն իր շուրջը ստեղծում է գնդաձև էլեկտրական դաշտ, որը կարող է ցանկացած ուղղությամբ հակադիր լիցքով իոններին իր կողմը ձգել: Տվյալ իոնի շուրջը հակադիր լիցքով իոնների </w:t>
      </w:r>
      <w:r w:rsidRPr="007D2FD0">
        <w:t>քանակը</w:t>
      </w:r>
      <w:r>
        <w:t xml:space="preserve"> սահմանափակվում է միայն այդ միանուն իոնների վանողության և չափսերի հետևանքով:  </w:t>
      </w:r>
      <w:r>
        <w:rPr>
          <w:b/>
        </w:rPr>
        <w:t xml:space="preserve"> </w:t>
      </w:r>
      <w:r w:rsidRPr="00BA0704">
        <w:t>Դրա հետ կապված կիրառում են</w:t>
      </w:r>
      <w:r>
        <w:rPr>
          <w:b/>
        </w:rPr>
        <w:t xml:space="preserve"> «կոորդինացիոն թիվ» </w:t>
      </w:r>
      <w:r w:rsidRPr="00BA0704">
        <w:t>հասկացությունը</w:t>
      </w:r>
      <w:r w:rsidR="00452E01">
        <w:t xml:space="preserve">. </w:t>
      </w:r>
      <w:r w:rsidR="00452E01" w:rsidRPr="00452E01">
        <w:rPr>
          <w:b/>
        </w:rPr>
        <w:t>դա</w:t>
      </w:r>
      <w:r>
        <w:rPr>
          <w:b/>
        </w:rPr>
        <w:t xml:space="preserve"> </w:t>
      </w:r>
      <w:r w:rsidRPr="002E4900">
        <w:rPr>
          <w:b/>
        </w:rPr>
        <w:t xml:space="preserve">իոնական միացությունների բյուրեղավանդակներում </w:t>
      </w:r>
      <w:r>
        <w:rPr>
          <w:b/>
        </w:rPr>
        <w:t>տվյալ իոնի շուրջը դասավորված հակադիր լիցք</w:t>
      </w:r>
      <w:r w:rsidR="00452E01">
        <w:rPr>
          <w:b/>
        </w:rPr>
        <w:t xml:space="preserve"> ունեցող</w:t>
      </w:r>
      <w:r>
        <w:rPr>
          <w:b/>
        </w:rPr>
        <w:t xml:space="preserve"> ամենամոտ հարևան իոնների քանակ</w:t>
      </w:r>
      <w:r w:rsidR="00452E01">
        <w:rPr>
          <w:b/>
        </w:rPr>
        <w:t>ն է</w:t>
      </w:r>
      <w:r>
        <w:rPr>
          <w:b/>
        </w:rPr>
        <w:t>:</w:t>
      </w:r>
    </w:p>
    <w:p w14:paraId="09C93C62" w14:textId="77777777" w:rsidR="00A94A9F" w:rsidRDefault="00A94A9F" w:rsidP="00A94A9F">
      <w:pPr>
        <w:pStyle w:val="Q-Normal"/>
      </w:pPr>
    </w:p>
    <w:p w14:paraId="06C4DDAD" w14:textId="77777777" w:rsidR="00A94A9F" w:rsidRDefault="00A94A9F" w:rsidP="00A94A9F">
      <w:pPr>
        <w:pStyle w:val="Q-Normal"/>
      </w:pPr>
    </w:p>
    <w:tbl>
      <w:tblPr>
        <w:tblStyle w:val="TableGrid"/>
        <w:tblpPr w:leftFromText="180" w:rightFromText="180" w:vertAnchor="text" w:horzAnchor="margin" w:tblpY="103"/>
        <w:tblOverlap w:val="never"/>
        <w:tblW w:w="0" w:type="auto"/>
        <w:tblBorders>
          <w:top w:val="single" w:sz="12" w:space="0" w:color="FFFFFF" w:themeColor="background1"/>
          <w:left w:val="single" w:sz="12" w:space="0" w:color="FFFFFF" w:themeColor="background1"/>
          <w:bottom w:val="single" w:sz="12" w:space="0" w:color="FFFFFF" w:themeColor="background1"/>
          <w:right w:val="single" w:sz="12" w:space="0" w:color="FFFFFF" w:themeColor="background1"/>
          <w:insideH w:val="single" w:sz="12" w:space="0" w:color="FFFFFF" w:themeColor="background1"/>
          <w:insideV w:val="single" w:sz="12" w:space="0" w:color="FFFFFF" w:themeColor="background1"/>
        </w:tblBorders>
        <w:tblLook w:val="04A0" w:firstRow="1" w:lastRow="0" w:firstColumn="1" w:lastColumn="0" w:noHBand="0" w:noVBand="1"/>
      </w:tblPr>
      <w:tblGrid>
        <w:gridCol w:w="2886"/>
      </w:tblGrid>
      <w:tr w:rsidR="001B1E08" w:rsidRPr="00A94A9F" w14:paraId="07E2EFB3" w14:textId="77777777" w:rsidTr="001B1E08">
        <w:tc>
          <w:tcPr>
            <w:tcW w:w="2886" w:type="dxa"/>
          </w:tcPr>
          <w:p w14:paraId="0B70F7E6" w14:textId="77777777" w:rsidR="001B1E08" w:rsidRDefault="001B1E08" w:rsidP="001B1E08">
            <w:pPr>
              <w:pStyle w:val="Q-Normal"/>
              <w:ind w:firstLine="0"/>
            </w:pPr>
            <w:r>
              <w:rPr>
                <w:noProof/>
              </w:rPr>
              <w:lastRenderedPageBreak/>
              <w:drawing>
                <wp:inline distT="0" distB="0" distL="0" distR="0" wp14:anchorId="635E63E9" wp14:editId="22E8E57D">
                  <wp:extent cx="1693572" cy="1869986"/>
                  <wp:effectExtent l="0" t="0" r="1905" b="0"/>
                  <wp:docPr id="84354515" name="Picture 843545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NaCL բյուրեղ..jfif"/>
                          <pic:cNvPicPr/>
                        </pic:nvPicPr>
                        <pic:blipFill>
                          <a:blip r:embed="rId3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5370" cy="18940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B1E08" w14:paraId="64426D0C" w14:textId="77777777" w:rsidTr="001B1E08">
        <w:tc>
          <w:tcPr>
            <w:tcW w:w="2886" w:type="dxa"/>
          </w:tcPr>
          <w:p w14:paraId="281261E6" w14:textId="77777777" w:rsidR="001B1E08" w:rsidRDefault="001B1E08" w:rsidP="001B1E08">
            <w:pPr>
              <w:pStyle w:val="30"/>
              <w:spacing w:before="0" w:after="0"/>
            </w:pPr>
            <w:r w:rsidRPr="00404D04">
              <w:t>Նատրիումի քլորիդի բյուրեղավանդակը</w:t>
            </w:r>
          </w:p>
        </w:tc>
      </w:tr>
    </w:tbl>
    <w:p w14:paraId="19E6EC73" w14:textId="5B382831" w:rsidR="00A94A9F" w:rsidRDefault="00A94A9F" w:rsidP="00A94A9F">
      <w:pPr>
        <w:pStyle w:val="Q-Normal"/>
      </w:pPr>
      <w:r w:rsidRPr="004116E0">
        <w:t>Օրինակ՝ նատրիումի քլորիդի բյո</w:t>
      </w:r>
      <w:r>
        <w:t>ւ</w:t>
      </w:r>
      <w:r w:rsidRPr="004116E0">
        <w:t>րեղավանդակ</w:t>
      </w:r>
      <w:r>
        <w:t>ը խորանարդաձև է,</w:t>
      </w:r>
      <w:r w:rsidRPr="004116E0">
        <w:t xml:space="preserve"> յուրաքանչյուր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</w:t>
      </w:r>
      <w:r w:rsidRPr="004116E0">
        <w:t>իոն շրջապատված է վեց քլորիդ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4116E0">
        <w:t xml:space="preserve"> իոններով, իսկ յուրաքանչյուր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</w:t>
      </w:r>
      <w:r w:rsidRPr="004116E0">
        <w:t>իոն շրջապա</w:t>
      </w:r>
      <w:r>
        <w:t>տ</w:t>
      </w:r>
      <w:r w:rsidRPr="004116E0">
        <w:t>ված է վեց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4116E0">
        <w:t xml:space="preserve"> իոններով </w:t>
      </w:r>
      <w:r>
        <w:t xml:space="preserve">(նկար </w:t>
      </w:r>
      <w:r w:rsidRPr="007D2FD0">
        <w:t>3.</w:t>
      </w:r>
      <w:r>
        <w:t>41</w:t>
      </w:r>
      <w:r w:rsidRPr="004116E0">
        <w:t>)</w:t>
      </w:r>
      <w:r>
        <w:t>, այսինքն կոորդինացիոն թիվը հավասար է 6</w:t>
      </w:r>
      <w:r w:rsidRPr="004116E0">
        <w:t>:</w:t>
      </w:r>
    </w:p>
    <w:p w14:paraId="02AE4A71" w14:textId="77777777" w:rsidR="00A94A9F" w:rsidRDefault="00A94A9F" w:rsidP="00302A17">
      <w:pPr>
        <w:pStyle w:val="Q-Normal"/>
      </w:pPr>
    </w:p>
    <w:p w14:paraId="1BD67236" w14:textId="77777777" w:rsidR="00BF0CD8" w:rsidRPr="00BE7763" w:rsidRDefault="00BF0CD8" w:rsidP="00302A17">
      <w:pPr>
        <w:pStyle w:val="Q-Normal"/>
      </w:pPr>
      <w:r w:rsidRPr="004116E0">
        <w:t>Այսպիսով՝ իոնական միացությունների համար «մոլեկուլ» հասկացությունը կորցնում է իր իմաստը</w:t>
      </w:r>
      <w:r>
        <w:t>, այն օգտագործում են միայն մոլեկուլի բաղադրությունը նշելու համար:</w:t>
      </w:r>
    </w:p>
    <w:p w14:paraId="661E04F2" w14:textId="38D0B82C" w:rsidR="00BF0CD8" w:rsidRDefault="005C6809" w:rsidP="00A50215">
      <w:pPr>
        <w:pStyle w:val="Q-Yentavernagir"/>
      </w:pPr>
      <w:bookmarkStart w:id="629" w:name="_Toc133963271"/>
      <w:bookmarkStart w:id="630" w:name="_Toc133965329"/>
      <w:bookmarkStart w:id="631" w:name="_Toc133965585"/>
      <w:bookmarkStart w:id="632" w:name="_Toc153319795"/>
      <w:r w:rsidRPr="00EF3E0A">
        <w:t>Մ</w:t>
      </w:r>
      <w:r>
        <w:t>ԵՏԱՂԱԿԱՆ ԿԱՊ</w:t>
      </w:r>
      <w:bookmarkEnd w:id="629"/>
      <w:bookmarkEnd w:id="630"/>
      <w:bookmarkEnd w:id="631"/>
      <w:bookmarkEnd w:id="632"/>
    </w:p>
    <w:p w14:paraId="19D9FF05" w14:textId="77777777" w:rsidR="00BF0CD8" w:rsidRDefault="00BF0CD8" w:rsidP="00302A17">
      <w:pPr>
        <w:pStyle w:val="Q-Normal"/>
      </w:pPr>
      <w:r w:rsidRPr="00341F84">
        <w:t>Մետաղներն օժտված են մի շարք հատկություններով, որոնցով տարբերվում են այլ պարզ կամ բարդ նյութերից: Այդ հատկություններն են՝ համեմատաբար բարձր հալման ջերմաստիճանը, ջերմահաղորդականությունը, էլեկտրահաղորդականությունը, կռելիությունը, մետաղական փայլը և այլն: Այս առանձնահատկությունները պայմանավորված են մետաղներում գործող քիմիական կապով, որը կոչվում է մետաղական կապ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56"/>
      </w:tblGrid>
      <w:tr w:rsidR="001E19AD" w14:paraId="069ECC81" w14:textId="77777777" w:rsidTr="002416EF">
        <w:tc>
          <w:tcPr>
            <w:tcW w:w="2547" w:type="dxa"/>
          </w:tcPr>
          <w:p w14:paraId="70870384" w14:textId="60B3CD29" w:rsidR="001E19AD" w:rsidRDefault="003C47BC" w:rsidP="001A24B4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6CD294F4" wp14:editId="728D43FF">
                  <wp:extent cx="2434108" cy="1227488"/>
                  <wp:effectExtent l="0" t="0" r="4445" b="0"/>
                  <wp:docPr id="1896366661" name="Рисунок 18963666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96366661" name="մետաղական բյուրեղ..png"/>
                          <pic:cNvPicPr/>
                        </pic:nvPicPr>
                        <pic:blipFill>
                          <a:blip r:embed="rId3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39958" cy="12304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19AD" w14:paraId="57B30C3F" w14:textId="77777777" w:rsidTr="002416EF">
        <w:trPr>
          <w:trHeight w:val="290"/>
        </w:trPr>
        <w:tc>
          <w:tcPr>
            <w:tcW w:w="2547" w:type="dxa"/>
          </w:tcPr>
          <w:p w14:paraId="1518138F" w14:textId="323C27B8" w:rsidR="001E19AD" w:rsidRDefault="001E19AD" w:rsidP="001A24B4">
            <w:pPr>
              <w:pStyle w:val="30"/>
              <w:spacing w:before="0" w:after="0"/>
            </w:pPr>
            <w:r w:rsidRPr="000C7A8C">
              <w:t>Մետաղական կապի առաջացումը</w:t>
            </w:r>
          </w:p>
        </w:tc>
      </w:tr>
    </w:tbl>
    <w:p w14:paraId="5B191E75" w14:textId="2891E387" w:rsidR="00BF0CD8" w:rsidRDefault="00BF0CD8" w:rsidP="001B1E08">
      <w:pPr>
        <w:pStyle w:val="Q-Normal"/>
        <w:ind w:firstLine="432"/>
        <w:contextualSpacing w:val="0"/>
      </w:pPr>
      <w:r w:rsidRPr="00341F84">
        <w:t>Ինչպես գիտենք, մետաղներն ունեն ատոմի մեծ շառավիղ և քիչ թվով վալենտային էլեկտրոններ: Այդ էլեկտրոնները թույլ են կապված միջուկի հետ և հեշտությամբ կարող են պոկվել վերջինից:</w:t>
      </w:r>
      <w:r>
        <w:t xml:space="preserve"> Մետաղների բյուրեղավանդակներում որոշ վալենտային էլեկտրոններ հաղթահարում են միջուկի ձգողությունը, պոկվում են ատոմից և ազատ տեղաշարժվում թափուր օրբիտալներում: Արդյունքում բյուրեղավանդակի հանգույցներում (գագաթներում) առաջանում են դրական լիցքավորված իոններ և ազատ էլեկտրոններ, որոնք տեղաշարժվում են այդ իոնների ստեղծած դաշտում (նկար 3</w:t>
      </w:r>
      <w:r w:rsidRPr="007D2FD0">
        <w:t>.</w:t>
      </w:r>
      <w:r w:rsidR="00352483">
        <w:t>42</w:t>
      </w:r>
      <w:r>
        <w:t>): Այդ ազատ տեղաշարժվող էլեկտրոնների միջոցով հանգույցներում գտնվող մետաղի կատիոնները և ատոմները կապվում են իրար հետ:</w:t>
      </w:r>
    </w:p>
    <w:p w14:paraId="6DB25ED2" w14:textId="50580D5C" w:rsidR="00BF0CD8" w:rsidRPr="00FF6D08" w:rsidRDefault="008E7086" w:rsidP="001B1E08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0090F83" wp14:editId="64D0DBE0">
                <wp:extent cx="3869662" cy="898498"/>
                <wp:effectExtent l="0" t="0" r="0" b="0"/>
                <wp:docPr id="1550836241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9662" cy="89849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36ED3F8" w14:textId="05C9F057" w:rsidR="007A588D" w:rsidRDefault="007A588D" w:rsidP="00C454C8">
                            <w:pPr>
                              <w:pStyle w:val="Q-Yndgcvac"/>
                            </w:pPr>
                            <w:r w:rsidRPr="00FF6D08">
                              <w:t>Մետաղի բյուրեղավանդակի հանգույցներում գտնվող կատիոնների և ատոմների միջև առաջացող քիմիական կապը, որն իրականանում է ընդհանրացած վալենտային էլեկտրոնների միջոցով, կոչվում է մետաղակա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0090F83" id="_x0000_s1437" style="width:304.7pt;height:70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336ED3F8" w14:textId="05C9F057" w:rsidR="007A588D" w:rsidRDefault="007A588D" w:rsidP="00C454C8">
                      <w:pPr>
                        <w:pStyle w:val="Q-Yndgcvac"/>
                      </w:pPr>
                      <w:r w:rsidRPr="00FF6D08">
                        <w:t>Մետաղի բյուրեղավանդակի հանգույցներում գտնվող կատիոնների և ատոմների միջև առաջացող քիմիական կապը, որն իրականանում է ընդհանրացած վալենտային էլեկտրոնների միջոցով, կոչվում է մետաղակա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12921F7" w14:textId="5C6A7B16" w:rsidR="00BF0CD8" w:rsidRDefault="00BF0CD8" w:rsidP="00302A17">
      <w:pPr>
        <w:pStyle w:val="Q-Normal"/>
      </w:pPr>
      <w:r w:rsidRPr="003227B1">
        <w:lastRenderedPageBreak/>
        <w:t>Հատկապես մետաղական կապով է բացատրվում մետաղների կռելիությունը, երբ մեխանիկական ուժի ազդեցությամբ</w:t>
      </w:r>
      <w:r>
        <w:t xml:space="preserve"> </w:t>
      </w:r>
      <w:r w:rsidR="00452E01">
        <w:t xml:space="preserve">մետաղի շերտերը տեղաշարժվում են իրար նկատմամբ՝ առանց խզելու </w:t>
      </w:r>
      <w:r>
        <w:t xml:space="preserve">մետաղական կապերը (նկար </w:t>
      </w:r>
      <w:r w:rsidRPr="007D2FD0">
        <w:t>3.</w:t>
      </w:r>
      <w:r w:rsidR="00352483">
        <w:t>43</w:t>
      </w:r>
      <w:r>
        <w:t>):</w:t>
      </w:r>
    </w:p>
    <w:p w14:paraId="0208DCE6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5FB57C2" wp14:editId="311C28B7">
            <wp:extent cx="3497174" cy="1745223"/>
            <wp:effectExtent l="0" t="0" r="8255" b="7620"/>
            <wp:docPr id="1535728988" name="Picture 1535728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մետաղական կապ1.png"/>
                    <pic:cNvPicPr/>
                  </pic:nvPicPr>
                  <pic:blipFill>
                    <a:blip r:embed="rId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56094" cy="17746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0F17B5" w14:textId="600489D0" w:rsidR="00BF0CD8" w:rsidRDefault="00BF0CD8" w:rsidP="00F447C0">
      <w:pPr>
        <w:pStyle w:val="30"/>
      </w:pPr>
      <w:r>
        <w:t>Մետաղական կապերի պահպանումը մետաղի ձևափոխման ժամանակ:</w:t>
      </w:r>
    </w:p>
    <w:p w14:paraId="2927E261" w14:textId="7A2479B4" w:rsidR="001B1E08" w:rsidRDefault="001B1E08" w:rsidP="001B1E08">
      <w:pPr>
        <w:pStyle w:val="30"/>
        <w:numPr>
          <w:ilvl w:val="0"/>
          <w:numId w:val="0"/>
        </w:numPr>
      </w:pPr>
    </w:p>
    <w:p w14:paraId="645DDFC1" w14:textId="005DE894" w:rsidR="001B1E08" w:rsidRDefault="001B1E08" w:rsidP="001B1E08">
      <w:pPr>
        <w:pStyle w:val="30"/>
        <w:numPr>
          <w:ilvl w:val="0"/>
          <w:numId w:val="0"/>
        </w:numPr>
      </w:pPr>
    </w:p>
    <w:p w14:paraId="2DB013BD" w14:textId="56F20650" w:rsidR="001B1E08" w:rsidRDefault="001B1E08" w:rsidP="001B1E08">
      <w:pPr>
        <w:pStyle w:val="30"/>
        <w:numPr>
          <w:ilvl w:val="0"/>
          <w:numId w:val="0"/>
        </w:numPr>
      </w:pPr>
    </w:p>
    <w:p w14:paraId="1DE90C52" w14:textId="108A76CA" w:rsidR="001B1E08" w:rsidRDefault="001B1E08" w:rsidP="001B1E08">
      <w:pPr>
        <w:pStyle w:val="30"/>
        <w:numPr>
          <w:ilvl w:val="0"/>
          <w:numId w:val="0"/>
        </w:numPr>
      </w:pPr>
    </w:p>
    <w:p w14:paraId="2AFBE46C" w14:textId="6FA6F59B" w:rsidR="00AA159C" w:rsidRPr="006E4735" w:rsidRDefault="00AA159C">
      <w:pPr>
        <w:rPr>
          <w:lang w:val="hy-AM"/>
        </w:rPr>
      </w:pPr>
      <w:r w:rsidRPr="006E4735">
        <w:rPr>
          <w:lang w:val="hy-AM"/>
        </w:rPr>
        <w:br w:type="page"/>
      </w:r>
    </w:p>
    <w:p w14:paraId="732935F7" w14:textId="754DB6C0" w:rsidR="001B1E08" w:rsidRDefault="00AA159C" w:rsidP="00AA159C">
      <w:r>
        <w:rPr>
          <w:noProof/>
        </w:rPr>
        <w:lastRenderedPageBreak/>
        <mc:AlternateContent>
          <mc:Choice Requires="wpc">
            <w:drawing>
              <wp:inline distT="0" distB="0" distL="0" distR="0" wp14:anchorId="4168ECCB" wp14:editId="7A126AFB">
                <wp:extent cx="5060950" cy="872115"/>
                <wp:effectExtent l="0" t="0" r="6350" b="4445"/>
                <wp:docPr id="977722557" name="Canvas 97772255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421326988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155775734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F082BE9" w14:textId="2F4922FA" w:rsidR="007A588D" w:rsidRPr="0034565D" w:rsidRDefault="007A588D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1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53492491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CE4126F" w14:textId="5ADAB20D" w:rsidR="007A588D" w:rsidRPr="00DB4EFD" w:rsidRDefault="007A588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ՋՐԱԾՆԱԿԱՆ ԿԱՊ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8760996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168ECCB" id="Canvas 977722557" o:spid="_x0000_s143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">
                <v:shape id="_x0000_s143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40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">
                  <v:shape id="Hexagon 1" o:spid="_x0000_s144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0F082BE9" w14:textId="2F4922FA" w:rsidR="007A588D" w:rsidRPr="0034565D" w:rsidRDefault="007A588D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12</w:t>
                          </w:r>
                        </w:p>
                      </w:txbxContent>
                    </v:textbox>
                  </v:shape>
                  <v:rect id="Rectangle 1" o:spid="_x0000_s1442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" filled="f" stroked="f" strokeweight="1.5pt">
                    <v:textbox>
                      <w:txbxContent>
                        <w:p w14:paraId="3CE4126F" w14:textId="5ADAB20D" w:rsidR="007A588D" w:rsidRPr="00DB4EFD" w:rsidRDefault="007A588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ՋՐԱԾՆԱԿԱՆ ԿԱՊ</w:t>
                          </w:r>
                        </w:p>
                      </w:txbxContent>
                    </v:textbox>
                  </v:rect>
                </v:group>
                <v:shape id="Половина рамки 31" o:spid="_x0000_s144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702E2FC" w14:textId="69FCC0E2" w:rsidR="00BF0CD8" w:rsidRPr="00BE7763" w:rsidRDefault="00641871" w:rsidP="00627D74">
      <w:pPr>
        <w:pStyle w:val="ParagrafInvisible"/>
      </w:pPr>
      <w:bookmarkStart w:id="633" w:name="_Toc133963272"/>
      <w:bookmarkStart w:id="634" w:name="_Toc133965330"/>
      <w:bookmarkStart w:id="635" w:name="_Toc133965586"/>
      <w:bookmarkStart w:id="636" w:name="_Toc153319796"/>
      <w:r>
        <w:t xml:space="preserve">§3.12. </w:t>
      </w:r>
      <w:r w:rsidR="00BF0CD8" w:rsidRPr="00BE7763">
        <w:t>ՋՐԱԾՆԱԿԱՆ ԿԱՊ</w:t>
      </w:r>
      <w:bookmarkEnd w:id="633"/>
      <w:bookmarkEnd w:id="634"/>
      <w:bookmarkEnd w:id="635"/>
      <w:bookmarkEnd w:id="636"/>
    </w:p>
    <w:p w14:paraId="24CAAFD2" w14:textId="27AFA4D3" w:rsidR="00BF0CD8" w:rsidRPr="00722478" w:rsidRDefault="00032737" w:rsidP="00302A17">
      <w:pPr>
        <w:pStyle w:val="Q-Normal"/>
      </w:pPr>
      <w:r w:rsidRPr="00DA4E64">
        <w:t>Ջրածնական կապը քիմիական կապի յուրահատուկ տեսակ է</w:t>
      </w:r>
      <w:r>
        <w:t>, որն</w:t>
      </w:r>
      <w:r w:rsidR="00BF0CD8">
        <w:t xml:space="preserve"> առաջանում է մոլեկուլների </w:t>
      </w:r>
      <w:r w:rsidR="00D76027">
        <w:t xml:space="preserve">միջև </w:t>
      </w:r>
      <w:r w:rsidR="00BF0CD8">
        <w:t>կամ մոլեկուլի</w:t>
      </w:r>
      <w:r w:rsidR="00D76027">
        <w:t xml:space="preserve"> ներսում</w:t>
      </w:r>
      <w:r w:rsidR="00BF0CD8">
        <w:t xml:space="preserve"> տարբեր </w:t>
      </w:r>
      <w:r w:rsidR="00823C77">
        <w:t>խմբեր</w:t>
      </w:r>
      <w:r w:rsidR="00BF0CD8">
        <w:t>ի միջև: Այդ կապի միջոցով միացություն չի առաջանում:</w:t>
      </w:r>
    </w:p>
    <w:p w14:paraId="0EC7CFB4" w14:textId="4A783505" w:rsidR="00BF0CD8" w:rsidRDefault="00032737" w:rsidP="001B1E08">
      <w:pPr>
        <w:pStyle w:val="Q-Normal"/>
        <w:ind w:firstLine="432"/>
        <w:contextualSpacing w:val="0"/>
      </w:pPr>
      <w:r>
        <w:t xml:space="preserve">Ջրածնական </w:t>
      </w:r>
      <w:r w:rsidR="00BF0CD8" w:rsidRPr="00DA4E64">
        <w:t>կապի առաջացմանը մասնակցում է ջրա</w:t>
      </w:r>
      <w:r w:rsidR="00BF0CD8">
        <w:t>ծ</w:t>
      </w:r>
      <w:r w:rsidR="00BF0CD8" w:rsidRPr="00DA4E64">
        <w:t xml:space="preserve">նի ատոմ, որը տվյալ մոլեկուլում սովորական կովալենտային կապով </w:t>
      </w:r>
      <w:r>
        <w:t>միաց</w:t>
      </w:r>
      <w:r w:rsidR="00BF0CD8" w:rsidRPr="00DA4E64">
        <w:t xml:space="preserve">ած է մեծ էլեկտրաբացասականություն ունեցող որևէ տարրի ատոմի հետ: Այդպիսի տարրեր են </w:t>
      </w:r>
      <w:r w:rsidR="00BF0CD8">
        <w:t xml:space="preserve">ֆտորը, թթվածինը, ազոտը՝ </w:t>
      </w:r>
      <w:r w:rsidR="00BF0CD8" w:rsidRPr="00DA4E64">
        <w:t xml:space="preserve"> </w:t>
      </w:r>
      <m:oMath>
        <m:r>
          <w:rPr>
            <w:rFonts w:ascii="Cambria Math" w:hAnsi="Cambria Math"/>
          </w:rPr>
          <m:t>F, O, N</m:t>
        </m:r>
      </m:oMath>
      <w:r w:rsidR="00BF0CD8">
        <w:t xml:space="preserve">: Այս տարրերի հետ ջրածնի առաջացրած կապերը՝ </w:t>
      </w:r>
      <m:oMath>
        <m:r>
          <m:rPr>
            <m:sty m:val="bi"/>
          </m:rPr>
          <w:rPr>
            <w:rFonts w:ascii="Cambria Math" w:hAnsi="Cambria Math"/>
          </w:rPr>
          <m:t>H-F,  H-O,  H-N</m:t>
        </m:r>
      </m:oMath>
      <w:r w:rsidR="00BF0CD8">
        <w:t>, խիստ բևեռային են,</w:t>
      </w:r>
      <w:r w:rsidR="00BF0CD8" w:rsidRPr="00FB7B6B">
        <w:t xml:space="preserve"> </w:t>
      </w:r>
      <w:r w:rsidR="00BF0CD8">
        <w:t>էլեկտրոնային ամպը մեծ չափով տեղաշարժվում է էլեկտրաբացասական տարրի կողմը, որի հետևանքով ջրածնի ատոմը ստանում է մասնակի դրական լիցք՝</w:t>
      </w:r>
      <w:r w:rsidR="00BF0CD8" w:rsidRPr="005F2D6A">
        <w:t xml:space="preserve"> </w:t>
      </w:r>
      <m:oMath>
        <m:r>
          <w:rPr>
            <w:rFonts w:ascii="Cambria Math" w:hAnsi="Cambria Math"/>
          </w:rPr>
          <m:t>+δ</m:t>
        </m:r>
      </m:oMath>
      <w:r w:rsidR="00BF0CD8">
        <w:t xml:space="preserve">, իսկ </w:t>
      </w:r>
      <m:oMath>
        <m:r>
          <w:rPr>
            <w:rFonts w:ascii="Cambria Math" w:hAnsi="Cambria Math"/>
          </w:rPr>
          <m:t>F</m:t>
        </m:r>
      </m:oMath>
      <w:r w:rsidR="00BF0CD8">
        <w:t xml:space="preserve">-ի, </w:t>
      </w:r>
      <m:oMath>
        <m:r>
          <w:rPr>
            <w:rFonts w:ascii="Cambria Math" w:hAnsi="Cambria Math"/>
          </w:rPr>
          <m:t>O</m:t>
        </m:r>
      </m:oMath>
      <w:r w:rsidR="00BF0CD8">
        <w:t xml:space="preserve">-ի կամ </w:t>
      </w:r>
      <m:oMath>
        <m:r>
          <w:rPr>
            <w:rFonts w:ascii="Cambria Math" w:hAnsi="Cambria Math"/>
          </w:rPr>
          <m:t>N</m:t>
        </m:r>
      </m:oMath>
      <w:r w:rsidR="00BF0CD8">
        <w:t xml:space="preserve">-ի  ատոմները՝ մասնակի բացասական լիցք՝ </w:t>
      </w:r>
      <m:oMath>
        <m:r>
          <w:rPr>
            <w:rFonts w:ascii="Cambria Math" w:hAnsi="Cambria Math"/>
          </w:rPr>
          <m:t>-δ</m:t>
        </m:r>
      </m:oMath>
      <w:r w:rsidR="00BF0CD8">
        <w:t>.</w:t>
      </w:r>
    </w:p>
    <w:p w14:paraId="2277D9A6" w14:textId="77777777" w:rsidR="00BF0CD8" w:rsidRPr="0035305B" w:rsidRDefault="008D65A7" w:rsidP="001B1E08">
      <w:pPr>
        <w:pStyle w:val="Q-Normal"/>
        <w:ind w:firstLine="0"/>
        <w:contextualSpacing w:val="0"/>
        <w:jc w:val="center"/>
        <w:rPr>
          <w:bCs/>
          <w:lang w:val="en-US"/>
        </w:rPr>
      </w:pPr>
      <w:r>
        <w:rPr>
          <w:noProof/>
        </w:rPr>
        <w:object w:dxaOrig="2120" w:dyaOrig="338" w14:anchorId="5ED6F900">
          <v:shape id="_x0000_i1145" type="#_x0000_t75" style="width:168.75pt;height:27.75pt" o:ole="">
            <v:imagedata r:id="rId338" o:title=""/>
          </v:shape>
          <o:OLEObject Type="Embed" ProgID="ChemDraw.Document.6.0" ShapeID="_x0000_i1145" DrawAspect="Content" ObjectID="_1764203879" r:id="rId339"/>
        </w:object>
      </w:r>
    </w:p>
    <w:p w14:paraId="6AE5840D" w14:textId="7BFFEE7D" w:rsidR="00BF0CD8" w:rsidRDefault="00BF0CD8" w:rsidP="00302A17">
      <w:pPr>
        <w:pStyle w:val="Q-Normal"/>
      </w:pPr>
      <w:r>
        <w:t xml:space="preserve">Ջրածնի դրական լիցքավորված ատոմն իր փոքր չափսերի շնորհիվ մոտենում է հարևան մոլեկուլի մեծ էլեկտրաբացասականություն ունեցող տարրի ատոմին և էլեկտրաստատիկ ձգողության հետևանքով լրացուցիչ կապ հաստատում </w:t>
      </w:r>
      <w:r w:rsidR="00032737">
        <w:t xml:space="preserve">բացասական լիցք կրող ատոմի </w:t>
      </w:r>
      <w:r>
        <w:t xml:space="preserve">հետ (նկար </w:t>
      </w:r>
      <w:r>
        <w:rPr>
          <w:lang w:val="en-US"/>
        </w:rPr>
        <w:t>3.</w:t>
      </w:r>
      <w:r w:rsidR="00352483">
        <w:t>44</w:t>
      </w:r>
      <w:r>
        <w:t>):</w:t>
      </w:r>
      <w:r w:rsidR="00032737" w:rsidRPr="00032737">
        <w:t xml:space="preserve"> </w:t>
      </w:r>
      <w:r w:rsidR="00032737">
        <w:t>Ջրածնական կապը պատկերում են կետերի ձևով:</w:t>
      </w:r>
    </w:p>
    <w:p w14:paraId="0207E342" w14:textId="77CF8403" w:rsidR="00BF0CD8" w:rsidRDefault="009C1EB8" w:rsidP="00F447C0">
      <w:pPr>
        <w:pStyle w:val="30"/>
        <w:numPr>
          <w:ilvl w:val="0"/>
          <w:numId w:val="0"/>
        </w:numPr>
      </w:pPr>
      <w:r>
        <w:rPr>
          <w:noProof/>
        </w:rPr>
        <w:object w:dxaOrig="5304" w:dyaOrig="1098" w14:anchorId="781B58A7">
          <v:shape id="_x0000_i1146" type="#_x0000_t75" style="width:388.5pt;height:78.75pt" o:ole="">
            <v:imagedata r:id="rId340" o:title=""/>
          </v:shape>
          <o:OLEObject Type="Embed" ProgID="ChemDraw.Document.6.0" ShapeID="_x0000_i1146" DrawAspect="Content" ObjectID="_1764203880" r:id="rId341"/>
        </w:object>
      </w:r>
    </w:p>
    <w:p w14:paraId="03A60A43" w14:textId="77777777" w:rsidR="00BF0CD8" w:rsidRPr="002B7792" w:rsidRDefault="00BF0CD8" w:rsidP="00F447C0">
      <w:pPr>
        <w:pStyle w:val="30"/>
      </w:pPr>
      <w:r>
        <w:t>Ջրածնական կապի առաջացումը ա) ֆտորաջրածնի և բ) ջրի մոլեկուլների միջև:</w:t>
      </w:r>
    </w:p>
    <w:p w14:paraId="20C9855F" w14:textId="77777777" w:rsidR="00A5696D" w:rsidRDefault="00BF0CD8" w:rsidP="00302A17">
      <w:pPr>
        <w:pStyle w:val="Q-Normal"/>
        <w:rPr>
          <w:bCs/>
        </w:rPr>
      </w:pPr>
      <w:r>
        <w:rPr>
          <w:bCs/>
        </w:rPr>
        <w:t xml:space="preserve">Այսպիսով՝ </w:t>
      </w:r>
      <m:oMath>
        <m:r>
          <w:rPr>
            <w:rFonts w:ascii="Cambria Math" w:hAnsi="Cambria Math"/>
          </w:rPr>
          <m:t>HF</m:t>
        </m:r>
      </m:oMath>
      <w:r w:rsidRPr="00582ABD"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582ABD">
        <w:t xml:space="preserve">-ի և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582ABD">
        <w:t>-ի մոլ</w:t>
      </w:r>
      <w:r>
        <w:t>եկու</w:t>
      </w:r>
      <w:r w:rsidRPr="00582ABD">
        <w:t>լների միջև</w:t>
      </w:r>
      <w:r>
        <w:t xml:space="preserve"> </w:t>
      </w:r>
      <w:r w:rsidRPr="00582ABD">
        <w:t xml:space="preserve">առաջանում </w:t>
      </w:r>
      <w:r>
        <w:t xml:space="preserve">են </w:t>
      </w:r>
      <w:r w:rsidRPr="00582ABD">
        <w:t>ջրածնական կապ</w:t>
      </w:r>
      <w:r>
        <w:t>եր,</w:t>
      </w:r>
      <w:r w:rsidRPr="00582ABD">
        <w:t xml:space="preserve"> </w:t>
      </w:r>
      <w:r>
        <w:rPr>
          <w:bCs/>
        </w:rPr>
        <w:t>որոնց միջոցով  մոլեկուլները միավորվում են իրար հետ:</w:t>
      </w:r>
      <w:r w:rsidR="00F735A6">
        <w:rPr>
          <w:bCs/>
        </w:rPr>
        <w:t xml:space="preserve"> </w:t>
      </w:r>
    </w:p>
    <w:p w14:paraId="13E4510F" w14:textId="63A8FC0E" w:rsidR="00BF0CD8" w:rsidRDefault="00F735A6" w:rsidP="00302A17">
      <w:pPr>
        <w:pStyle w:val="Q-Normal"/>
      </w:pPr>
      <w:r>
        <w:t>Ջրածնական կապ</w:t>
      </w:r>
      <w:r w:rsidR="00A5696D">
        <w:t>ն ունի</w:t>
      </w:r>
      <w:r>
        <w:t xml:space="preserve"> մասամբ էլեկտրաստատի</w:t>
      </w:r>
      <w:r w:rsidR="00A5696D">
        <w:t>կ, մասամբ՝ դոնորաակցեպտորային բնույթ</w:t>
      </w:r>
      <w:r w:rsidR="00032737">
        <w:t>: Վերջինս</w:t>
      </w:r>
      <w:r w:rsidR="00A5696D">
        <w:t xml:space="preserve"> առաջանում է ջրածնի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δ</m:t>
            </m:r>
          </m:sup>
        </m:sSup>
      </m:oMath>
      <w:r w:rsidR="00A5696D">
        <w:t xml:space="preserve"> իոնի</w:t>
      </w:r>
      <w:r w:rsidR="00032737">
        <w:t xml:space="preserve"> (ակցեպտոր)</w:t>
      </w:r>
      <w:r w:rsidR="00A5696D">
        <w:t xml:space="preserve"> և խիստ էլեկտրաբացասական տարրի ազատ էլեկտրոնային զույգի </w:t>
      </w:r>
      <w:r w:rsidR="00032737">
        <w:t xml:space="preserve">(դոնոր) </w:t>
      </w:r>
      <w:r w:rsidR="00A5696D">
        <w:t>փոխազդեցության հետևանքով:</w:t>
      </w:r>
    </w:p>
    <w:p w14:paraId="39067712" w14:textId="488D738F" w:rsidR="00BF0CD8" w:rsidRDefault="00BF0CD8" w:rsidP="00302A17">
      <w:pPr>
        <w:pStyle w:val="Q-Normal"/>
      </w:pPr>
      <w:r>
        <w:t xml:space="preserve"> </w:t>
      </w:r>
      <w:r w:rsidR="00032737">
        <w:t>Սակայն</w:t>
      </w:r>
      <w:r>
        <w:t xml:space="preserve"> </w:t>
      </w:r>
      <w:r w:rsidR="00032737">
        <w:t xml:space="preserve">ջրածնական կապը </w:t>
      </w:r>
      <w:r>
        <w:t>շատ ավելի թույլ կապ է, քան կովալենտային կապը: Ջրածնական կապի էներգիան չի գերազանցում 40կՋ</w:t>
      </w:r>
      <w:r w:rsidRPr="00052C3E">
        <w:t>/</w:t>
      </w:r>
      <w:r>
        <w:t xml:space="preserve">մոլը, </w:t>
      </w:r>
      <w:r w:rsidR="00032737">
        <w:t>բայց</w:t>
      </w:r>
      <w:r>
        <w:t xml:space="preserve"> այդ էներգիան ավելի մեծ է, քան սովորական միջմոլեկուլային կապի էներգիան: </w:t>
      </w:r>
    </w:p>
    <w:p w14:paraId="759702F2" w14:textId="038E9293" w:rsidR="00032737" w:rsidRPr="00032737" w:rsidRDefault="00032737" w:rsidP="00302A17">
      <w:pPr>
        <w:pStyle w:val="Q-Normal"/>
        <w:rPr>
          <w:b/>
        </w:rPr>
      </w:pPr>
      <w:r w:rsidRPr="00032737">
        <w:rPr>
          <w:b/>
        </w:rPr>
        <w:t>Ջրածնական կապը կարող է լինել միջմոլեկուլային և ներմոլեկուլային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4506"/>
      </w:tblGrid>
      <w:tr w:rsidR="00770ECE" w14:paraId="62605898" w14:textId="77777777" w:rsidTr="00311CF1">
        <w:tc>
          <w:tcPr>
            <w:tcW w:w="3397" w:type="dxa"/>
          </w:tcPr>
          <w:p w14:paraId="28A523EF" w14:textId="05C10F5C" w:rsidR="00770ECE" w:rsidRDefault="00770ECE" w:rsidP="00770ECE">
            <w:pPr>
              <w:pStyle w:val="Q-Normal"/>
              <w:ind w:firstLine="0"/>
            </w:pPr>
            <w:r>
              <w:rPr>
                <w:noProof/>
              </w:rPr>
              <w:lastRenderedPageBreak/>
              <w:drawing>
                <wp:inline distT="0" distB="0" distL="0" distR="0" wp14:anchorId="5A7700AE" wp14:editId="262AD6BC">
                  <wp:extent cx="2717260" cy="3222932"/>
                  <wp:effectExtent l="0" t="0" r="6985" b="0"/>
                  <wp:docPr id="867996174" name="Рисунок 8679961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74" name="ջրածնական կապ գրաֆիկ.png"/>
                          <pic:cNvPicPr/>
                        </pic:nvPicPr>
                        <pic:blipFill>
                          <a:blip r:embed="rId3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36829" cy="32461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0ECE" w14:paraId="4C29B094" w14:textId="77777777" w:rsidTr="00311CF1">
        <w:tc>
          <w:tcPr>
            <w:tcW w:w="3397" w:type="dxa"/>
          </w:tcPr>
          <w:p w14:paraId="2533B814" w14:textId="7F88625D" w:rsidR="00770ECE" w:rsidRDefault="00770ECE" w:rsidP="00770ECE">
            <w:pPr>
              <w:pStyle w:val="30"/>
              <w:spacing w:before="0" w:after="0"/>
            </w:pPr>
            <w:r>
              <w:t>14-17 խմբերի տարրերի ջրածնային միացությունների եռման ջերմաստիճանները</w:t>
            </w:r>
          </w:p>
        </w:tc>
      </w:tr>
    </w:tbl>
    <w:p w14:paraId="4812B4D5" w14:textId="22923491" w:rsidR="00BF0CD8" w:rsidRDefault="00BF0CD8" w:rsidP="00823C77">
      <w:pPr>
        <w:pStyle w:val="Q-Normal"/>
        <w:ind w:firstLine="432"/>
      </w:pPr>
      <w:r>
        <w:t xml:space="preserve">Վերը նկարագրված ջրածնական կապերը </w:t>
      </w:r>
      <w:r w:rsidRPr="00032737">
        <w:t>միջմոլեկուլային ջրածնական կապեր են:</w:t>
      </w:r>
      <w:r>
        <w:t xml:space="preserve"> </w:t>
      </w:r>
      <w:r w:rsidR="00253A44">
        <w:t>Այդ կապերի առաջացման և մ</w:t>
      </w:r>
      <w:r>
        <w:t xml:space="preserve">ոլեկուլների միավորման հետևանքով մեծանում են նյութերի հալման </w:t>
      </w:r>
      <w:r w:rsidR="00823C77">
        <w:t>ու</w:t>
      </w:r>
      <w:r>
        <w:t xml:space="preserve"> եռման ջերմաստիճանները, քանի որ լրացուցիչ էներգիա է </w:t>
      </w:r>
      <w:r w:rsidR="00253A44">
        <w:t>ծախսվում</w:t>
      </w:r>
      <w:r>
        <w:t xml:space="preserve"> </w:t>
      </w:r>
      <w:r w:rsidR="00823C77">
        <w:t xml:space="preserve">   </w:t>
      </w:r>
      <w:r w:rsidR="00253A44">
        <w:t xml:space="preserve">մոլեկուլների միջև </w:t>
      </w:r>
      <w:r>
        <w:t xml:space="preserve">կապերը խզելու համար:  Սրանով է բացատրվում այն փաստը, որ </w:t>
      </w:r>
      <m:oMath>
        <m:r>
          <w:rPr>
            <w:rFonts w:ascii="Cambria Math" w:hAnsi="Cambria Math"/>
          </w:rPr>
          <m:t xml:space="preserve"> </m:t>
        </m:r>
        <w:bookmarkStart w:id="637" w:name="_Hlk129731003"/>
        <m:r>
          <w:rPr>
            <w:rFonts w:ascii="Cambria Math" w:hAnsi="Cambria Math"/>
          </w:rPr>
          <m:t>HF</m:t>
        </m:r>
        <w:bookmarkEnd w:id="637"/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O, </m:t>
        </m:r>
        <w:bookmarkStart w:id="638" w:name="_Hlk129730959"/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638"/>
      <w:r>
        <w:t xml:space="preserve"> նյութերն ունեն անհամեմատ բարձր եռման ջերմաստիճան</w:t>
      </w:r>
      <w:r w:rsidR="00253A44">
        <w:t>ներ</w:t>
      </w:r>
      <w:r>
        <w:t xml:space="preserve"> նույն խմբի մյուս տարրերի ջրածնային միացությունների համեմատ (նկար </w:t>
      </w:r>
      <w:r w:rsidRPr="00111AD7">
        <w:t>3.</w:t>
      </w:r>
      <w:r w:rsidR="00352483">
        <w:t>45</w:t>
      </w:r>
      <w:r>
        <w:t xml:space="preserve">): Օրինակ՝ ջուրը եռում է </w:t>
      </w:r>
      <m:oMath>
        <m:r>
          <w:rPr>
            <w:rFonts w:ascii="Cambria Math" w:hAnsi="Cambria Math"/>
          </w:rPr>
          <m:t>100℃</m:t>
        </m:r>
      </m:oMath>
      <w:r>
        <w:t xml:space="preserve"> ջերմաստիճանում, իսկ նույն խմբի տարր</w:t>
      </w:r>
      <w:r w:rsidR="00253A44">
        <w:t>եր</w:t>
      </w:r>
      <w:r>
        <w:t>ի</w:t>
      </w:r>
      <w:r w:rsidR="00253A44" w:rsidRPr="00253A44">
        <w:t xml:space="preserve"> </w:t>
      </w:r>
      <w:r w:rsidR="00253A44">
        <w:t>ջրածնային միացություններ</w:t>
      </w:r>
      <w:r w:rsidR="00823C77">
        <w:t>ը</w:t>
      </w:r>
      <w:r w:rsidR="00253A44">
        <w:t xml:space="preserve"> եռում են զրոյից ցածր ջերմաստիճաններում, օրինակ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="00253A44">
        <w:t>-ը</w:t>
      </w:r>
      <w:r>
        <w:t xml:space="preserve"> եռում է </w:t>
      </w:r>
      <m:oMath>
        <m:r>
          <w:rPr>
            <w:rFonts w:ascii="Cambria Math" w:hAnsi="Cambria Math"/>
          </w:rPr>
          <m:t>-60℃</m:t>
        </m:r>
      </m:oMath>
      <w:r>
        <w:t>-ում: Նույն</w:t>
      </w:r>
      <w:r w:rsidR="00253A44">
        <w:t>պիսի</w:t>
      </w:r>
      <w:r>
        <w:t xml:space="preserve"> շեղում</w:t>
      </w:r>
      <w:r w:rsidR="00253A44">
        <w:t>ներ</w:t>
      </w:r>
      <w:r>
        <w:t xml:space="preserve"> </w:t>
      </w:r>
      <w:r w:rsidR="00253A44">
        <w:t>դիտ</w:t>
      </w:r>
      <w:r>
        <w:t xml:space="preserve">վում </w:t>
      </w:r>
      <w:r w:rsidR="00253A44">
        <w:t>են</w:t>
      </w:r>
      <w:r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և </w:t>
      </w:r>
      <m:oMath>
        <m:r>
          <w:rPr>
            <w:rFonts w:ascii="Cambria Math" w:hAnsi="Cambria Math"/>
          </w:rPr>
          <m:t>HF</m:t>
        </m:r>
      </m:oMath>
      <w:r w:rsidR="00253A44">
        <w:t xml:space="preserve"> միացությունների դեպքում</w:t>
      </w:r>
      <w:r>
        <w:t>:</w:t>
      </w:r>
    </w:p>
    <w:p w14:paraId="23D7295E" w14:textId="406ED2AD" w:rsidR="00BF0CD8" w:rsidRDefault="00BF0CD8" w:rsidP="00302A17">
      <w:pPr>
        <w:pStyle w:val="Q-Normal"/>
      </w:pPr>
      <w:r>
        <w:t>Ջրածնական կապեր առաջանում են նաև օրգանական այն նյութե</w:t>
      </w:r>
      <w:r w:rsidR="00253A44">
        <w:t>րի մոլեկուլների միջև</w:t>
      </w:r>
      <w:r>
        <w:t>, որոն</w:t>
      </w:r>
      <w:r w:rsidR="00253A44">
        <w:t>ք պարունակում են ներքոբերյալ</w:t>
      </w:r>
      <w:r>
        <w:t xml:space="preserve"> ֆունկցիոնալ խմբեր</w:t>
      </w:r>
      <w:r w:rsidR="00253A44">
        <w:t>ից</w:t>
      </w:r>
      <w:r>
        <w:t>.</w:t>
      </w:r>
    </w:p>
    <w:p w14:paraId="105ABBF7" w14:textId="751FE7A5" w:rsidR="00BF0CD8" w:rsidRDefault="00BF0CD8" w:rsidP="00022C0B">
      <w:pPr>
        <w:pStyle w:val="Q-Normal"/>
        <w:numPr>
          <w:ilvl w:val="0"/>
          <w:numId w:val="38"/>
        </w:numPr>
      </w:pPr>
      <w:r>
        <w:t>Հիդրօքսիլ</w:t>
      </w:r>
      <w:r w:rsidR="00253A44" w:rsidRPr="00253A44">
        <w:t xml:space="preserve"> </w:t>
      </w:r>
      <w:r w:rsidR="00253A44">
        <w:t xml:space="preserve">խումբ </w:t>
      </w:r>
      <w:r>
        <w:t xml:space="preserve">՝ </w:t>
      </w:r>
      <m:oMath>
        <m:r>
          <w:rPr>
            <w:rFonts w:ascii="Cambria Math" w:hAnsi="Cambria Math"/>
          </w:rPr>
          <m:t>-OH</m:t>
        </m:r>
      </m:oMath>
      <w:r w:rsidRPr="00262FCB">
        <w:t xml:space="preserve"> (սպիրտներում և ֆենոլներում),</w:t>
      </w:r>
    </w:p>
    <w:p w14:paraId="03E9AAC8" w14:textId="1C1F98CC" w:rsidR="00BF0CD8" w:rsidRDefault="00BF0CD8" w:rsidP="00022C0B">
      <w:pPr>
        <w:pStyle w:val="Q-Normal"/>
        <w:numPr>
          <w:ilvl w:val="0"/>
          <w:numId w:val="38"/>
        </w:numPr>
      </w:pPr>
      <w:r>
        <w:t>Կարբօքսիլ</w:t>
      </w:r>
      <w:r w:rsidR="00253A44" w:rsidRPr="00253A44">
        <w:t xml:space="preserve"> </w:t>
      </w:r>
      <w:r w:rsidR="00253A44">
        <w:t xml:space="preserve">խումբ </w:t>
      </w:r>
      <w:r>
        <w:t>՝</w:t>
      </w:r>
      <w:r w:rsidRPr="00262FCB">
        <w:t xml:space="preserve"> </w:t>
      </w:r>
      <m:oMath>
        <m:r>
          <w:rPr>
            <w:rFonts w:ascii="Cambria Math" w:hAnsi="Cambria Math"/>
          </w:rPr>
          <m:t>-COOH</m:t>
        </m:r>
      </m:oMath>
      <w:r w:rsidRPr="00262FCB">
        <w:t xml:space="preserve"> (կարբոնաթթուներ</w:t>
      </w:r>
      <w:r>
        <w:t>ում և ամինաթթուներում</w:t>
      </w:r>
      <w:r w:rsidRPr="00262FCB">
        <w:t xml:space="preserve">),  </w:t>
      </w:r>
    </w:p>
    <w:p w14:paraId="3649690A" w14:textId="25135494" w:rsidR="00BF0CD8" w:rsidRDefault="00C24297" w:rsidP="00022C0B">
      <w:pPr>
        <w:pStyle w:val="Q-Normal"/>
        <w:numPr>
          <w:ilvl w:val="0"/>
          <w:numId w:val="38"/>
        </w:numPr>
      </w:pPr>
      <w:r>
        <w:rPr>
          <w:rFonts w:eastAsiaTheme="minorEastAsia"/>
        </w:rPr>
        <w:t>Պեպտիդային</w:t>
      </w:r>
      <w:r w:rsidR="00253A44" w:rsidRPr="00253A44">
        <w:t xml:space="preserve"> </w:t>
      </w:r>
      <w:r w:rsidR="00253A44">
        <w:t>խումբ</w:t>
      </w:r>
      <w:r w:rsidR="00253A44">
        <w:rPr>
          <w:rFonts w:eastAsiaTheme="minorEastAsia"/>
        </w:rPr>
        <w:t xml:space="preserve"> </w:t>
      </w:r>
      <w:r>
        <w:rPr>
          <w:rFonts w:eastAsiaTheme="minorEastAsia"/>
        </w:rPr>
        <w:t xml:space="preserve">՝ </w:t>
      </w:r>
      <w:r w:rsidRPr="00C24297"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-CO-NH-</m:t>
        </m:r>
      </m:oMath>
      <w:r w:rsidR="00BF0CD8" w:rsidRPr="00262FCB">
        <w:t xml:space="preserve"> (պեպտիդներ</w:t>
      </w:r>
      <w:r w:rsidR="00BF0CD8">
        <w:t>ում</w:t>
      </w:r>
      <w:r>
        <w:t xml:space="preserve"> և սպիտակուցներում</w:t>
      </w:r>
      <w:r w:rsidR="00BF0CD8" w:rsidRPr="00262FCB">
        <w:t>),</w:t>
      </w:r>
    </w:p>
    <w:p w14:paraId="394F68D1" w14:textId="6A391899" w:rsidR="00BF0CD8" w:rsidRDefault="00BF0CD8" w:rsidP="00022C0B">
      <w:pPr>
        <w:pStyle w:val="Q-Normal"/>
        <w:numPr>
          <w:ilvl w:val="0"/>
          <w:numId w:val="38"/>
        </w:numPr>
      </w:pPr>
      <w:r>
        <w:t>Ամինային</w:t>
      </w:r>
      <w:r w:rsidR="00253A44" w:rsidRPr="00253A44">
        <w:t xml:space="preserve"> </w:t>
      </w:r>
      <w:r w:rsidR="00253A44">
        <w:t>խումբ</w:t>
      </w:r>
      <w:r w:rsidR="00253A44">
        <w:rPr>
          <w:rFonts w:eastAsiaTheme="minorEastAsia"/>
        </w:rPr>
        <w:t xml:space="preserve"> </w:t>
      </w:r>
      <w:r>
        <w:t>՝</w:t>
      </w:r>
      <w:r w:rsidRPr="00262FCB">
        <w:t xml:space="preserve">  </w:t>
      </w:r>
      <m:oMath>
        <m:r>
          <w:rPr>
            <w:rFonts w:ascii="Cambria Math" w:hAnsi="Cambria Math"/>
          </w:rPr>
          <m:t>-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62FCB">
        <w:t xml:space="preserve"> (ամիններ</w:t>
      </w:r>
      <w:r>
        <w:t>ում</w:t>
      </w:r>
      <w:r w:rsidR="00823C77">
        <w:t xml:space="preserve"> և ամինաթթուներում</w:t>
      </w:r>
      <w:r>
        <w:t>):</w:t>
      </w:r>
    </w:p>
    <w:p w14:paraId="3674FF01" w14:textId="77777777" w:rsidR="00BF0CD8" w:rsidRPr="00262FCB" w:rsidRDefault="00BF0CD8" w:rsidP="00EB61AC">
      <w:pPr>
        <w:pStyle w:val="Q-Normal"/>
        <w:ind w:firstLine="432"/>
        <w:contextualSpacing w:val="0"/>
      </w:pPr>
      <w:r>
        <w:t>Օրինակ.</w:t>
      </w:r>
    </w:p>
    <w:p w14:paraId="4167A47A" w14:textId="23FA7B7D" w:rsidR="00BF0CD8" w:rsidRDefault="00EB61AC" w:rsidP="001B1E08">
      <w:pPr>
        <w:pStyle w:val="Q-Normal"/>
        <w:ind w:firstLine="0"/>
        <w:contextualSpacing w:val="0"/>
        <w:jc w:val="center"/>
        <w:rPr>
          <w:bCs/>
        </w:rPr>
      </w:pPr>
      <w:r>
        <w:object w:dxaOrig="7632" w:dyaOrig="1257" w14:anchorId="5B493EC9">
          <v:shape id="_x0000_i1147" type="#_x0000_t75" style="width:381.75pt;height:63pt" o:ole="">
            <v:imagedata r:id="rId343" o:title=""/>
          </v:shape>
          <o:OLEObject Type="Embed" ProgID="ChemDraw.Document.6.0" ShapeID="_x0000_i1147" DrawAspect="Content" ObjectID="_1764203881" r:id="rId344"/>
        </w:object>
      </w:r>
    </w:p>
    <w:p w14:paraId="401DB15D" w14:textId="77777777" w:rsidR="00BF0CD8" w:rsidRDefault="00BF0CD8" w:rsidP="001B1E08">
      <w:pPr>
        <w:pStyle w:val="Q-Normal"/>
        <w:ind w:firstLine="432"/>
        <w:contextualSpacing w:val="0"/>
      </w:pPr>
      <w:r>
        <w:t>Ջրածնական կապ կարող է առաջանալ նաև տարբեր նյութերի մոլեկուլների միջև, օրինակ՝ ջրի և էթանոլի մոլեկուլների միջև.</w:t>
      </w:r>
    </w:p>
    <w:p w14:paraId="4E2A1CD8" w14:textId="692E84EB" w:rsidR="00BF0CD8" w:rsidRDefault="00EB61AC" w:rsidP="001B1E08">
      <w:pPr>
        <w:pStyle w:val="Q-Normal"/>
        <w:ind w:firstLine="0"/>
        <w:contextualSpacing w:val="0"/>
        <w:jc w:val="center"/>
      </w:pPr>
      <w:r>
        <w:object w:dxaOrig="3233" w:dyaOrig="1045" w14:anchorId="103555F0">
          <v:shape id="_x0000_i1148" type="#_x0000_t75" style="width:162pt;height:51.75pt" o:ole="">
            <v:imagedata r:id="rId345" o:title=""/>
          </v:shape>
          <o:OLEObject Type="Embed" ProgID="ChemDraw.Document.6.0" ShapeID="_x0000_i1148" DrawAspect="Content" ObjectID="_1764203882" r:id="rId346"/>
        </w:object>
      </w:r>
    </w:p>
    <w:p w14:paraId="40A15F10" w14:textId="28538F09" w:rsidR="00BF0CD8" w:rsidRDefault="00BF0CD8" w:rsidP="00302A17">
      <w:pPr>
        <w:pStyle w:val="Q-Normal"/>
      </w:pPr>
      <w:r w:rsidRPr="00D46C7C">
        <w:lastRenderedPageBreak/>
        <w:t xml:space="preserve">Բացի միջմոլեկուլային ջրածնական կապերից, գոյություն ունեն նաև </w:t>
      </w:r>
      <w:r w:rsidRPr="006E719C">
        <w:rPr>
          <w:b/>
        </w:rPr>
        <w:t>ներմոլեկուլային ջրածնական կապեր</w:t>
      </w:r>
      <w:r>
        <w:t>, որոնք առաջանում են նույն նյութի մոլեկուլի տարբեր մասերի միջև: Դրանք կարող են առաջանալ այնպիսի մոլեկուլներում, որ</w:t>
      </w:r>
      <w:r w:rsidR="00EB37CB">
        <w:t>ոնցում</w:t>
      </w:r>
      <w:r>
        <w:t xml:space="preserve"> կա խիստ բևեռային </w:t>
      </w:r>
      <m:oMath>
        <m:r>
          <w:rPr>
            <w:rFonts w:ascii="Cambria Math" w:hAnsi="Cambria Math"/>
          </w:rPr>
          <m:t>X-H</m:t>
        </m:r>
      </m:oMath>
      <w:r>
        <w:t xml:space="preserve"> կապ և ազատ էլեկտրոնային զույգ ունեցող որևէ էլեկտրաբացասական տարրի ատոմ: Օրինակ՝ ներմոլեկուլային ջրածնական կապ կարող է առաջանալ երկհիմն կարբոնաթթուներում (նկար </w:t>
      </w:r>
      <w:r w:rsidRPr="00111AD7">
        <w:t>3.4</w:t>
      </w:r>
      <w:r w:rsidR="00352483">
        <w:t>6</w:t>
      </w:r>
      <w:r>
        <w:t xml:space="preserve"> ա), ամինաթթուներում:</w:t>
      </w:r>
      <w:r w:rsidRPr="000C34C4">
        <w:t xml:space="preserve"> </w:t>
      </w:r>
    </w:p>
    <w:p w14:paraId="09C8C56D" w14:textId="77777777" w:rsidR="00BF0CD8" w:rsidRDefault="00BF0CD8" w:rsidP="00302A17">
      <w:pPr>
        <w:pStyle w:val="Q-Normal"/>
        <w:rPr>
          <w:bCs/>
        </w:rPr>
      </w:pPr>
      <w:r>
        <w:t>Ակնհայտ է, որ ներմոլեկուլային ջրածնական կապերի առկայությունը նյութի հալման և եռման ջերմաստիճանների վրա չի ազդում:</w:t>
      </w:r>
    </w:p>
    <w:p w14:paraId="764AAD8D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83A9D82" wp14:editId="49B905DF">
            <wp:extent cx="3636000" cy="1366218"/>
            <wp:effectExtent l="0" t="0" r="3175" b="0"/>
            <wp:docPr id="323513909" name="Picture 323513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1 ներմոլեկ. ջրածն, կապ.png"/>
                    <pic:cNvPicPr/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5160" cy="13959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F0FAF3" w14:textId="2AAD084C" w:rsidR="00BF0CD8" w:rsidRPr="00097476" w:rsidRDefault="00BF0CD8" w:rsidP="00F447C0">
      <w:pPr>
        <w:pStyle w:val="30"/>
      </w:pPr>
      <w:r w:rsidRPr="00017663">
        <w:t>Ներմոլեկուլային ջրածնական կապերը ա)</w:t>
      </w:r>
      <w:r>
        <w:t xml:space="preserve"> </w:t>
      </w:r>
      <w:r w:rsidRPr="00017663">
        <w:t>երկհիմն կարբոնաթթուներում, բ) սպիտակուցների երկրորդային կառուցվածքներում</w:t>
      </w:r>
      <w:r>
        <w:t>:</w:t>
      </w:r>
    </w:p>
    <w:p w14:paraId="1CD81884" w14:textId="7CD2EE25" w:rsidR="00BF0CD8" w:rsidRDefault="00BF0CD8" w:rsidP="00302A17">
      <w:pPr>
        <w:pStyle w:val="Q-Normal"/>
        <w:rPr>
          <w:bCs/>
        </w:rPr>
      </w:pPr>
      <w:r w:rsidRPr="00111AD7">
        <w:t xml:space="preserve">Ներմոլեկուլային ջրածնական կապերը մեծ նշանակություն ունեն նյութափոխանակության գործընթացներում: Այդ կապերը հատկապես կարևոր են պեպտիդային շղթաների առաջացման ժամանակ: Օրինակ՝ երկրորդային կառուցվածքի </w:t>
      </w:r>
      <w:r w:rsidRPr="00111AD7">
        <w:rPr>
          <w:bCs/>
        </w:rPr>
        <w:t xml:space="preserve">սպիտակուցների առաջացումը պայմանավորված է մակրոմոլեկուլի հարևան գալարների միջև ներմոլեկուլային ջրածնական կապերի առաջացմամբ, որի հետևանքով սպիտակուցի մոլեկուլի տարբեր մասերը կարծես </w:t>
      </w:r>
      <w:r w:rsidR="00253A44" w:rsidRPr="00111AD7">
        <w:rPr>
          <w:bCs/>
        </w:rPr>
        <w:t xml:space="preserve">«կարվում են» </w:t>
      </w:r>
      <w:r w:rsidRPr="00111AD7">
        <w:rPr>
          <w:bCs/>
        </w:rPr>
        <w:t>իրար հետ (նկար 3.4</w:t>
      </w:r>
      <w:r w:rsidR="00352483">
        <w:rPr>
          <w:bCs/>
        </w:rPr>
        <w:t>6</w:t>
      </w:r>
      <w:r w:rsidRPr="00111AD7">
        <w:rPr>
          <w:bCs/>
        </w:rPr>
        <w:t xml:space="preserve"> բ): Նյութափոխանակության ընթացքում այդ կապերը կարող են խզվել և նորից առաջանալ:</w:t>
      </w:r>
    </w:p>
    <w:p w14:paraId="2AE75EA3" w14:textId="77777777" w:rsidR="00F76434" w:rsidRDefault="00F76434" w:rsidP="00302A17">
      <w:pPr>
        <w:pStyle w:val="Q-Normal"/>
      </w:pPr>
    </w:p>
    <w:p w14:paraId="29314A6F" w14:textId="516D8DFB" w:rsidR="00BF0CD8" w:rsidRDefault="00BF0CD8">
      <w:pPr>
        <w:rPr>
          <w:rFonts w:ascii="GHEA Grapalat" w:hAnsi="GHEA Grapalat"/>
          <w:b/>
          <w:sz w:val="24"/>
          <w:szCs w:val="24"/>
          <w:lang w:val="hy-AM"/>
        </w:rPr>
      </w:pPr>
    </w:p>
    <w:p w14:paraId="72ECB963" w14:textId="77777777" w:rsidR="00F62A09" w:rsidRDefault="00F62A09">
      <w:pPr>
        <w:rPr>
          <w:rFonts w:ascii="GHEA Grapalat" w:hAnsi="GHEA Grapalat"/>
          <w:b/>
          <w:sz w:val="24"/>
          <w:szCs w:val="24"/>
          <w:lang w:val="hy-AM"/>
        </w:rPr>
      </w:pPr>
    </w:p>
    <w:p w14:paraId="0790B08E" w14:textId="77777777" w:rsidR="00770ECE" w:rsidRPr="001A24B4" w:rsidRDefault="00770ECE">
      <w:pPr>
        <w:rPr>
          <w:lang w:val="hy-AM"/>
        </w:rPr>
      </w:pPr>
      <w:bookmarkStart w:id="639" w:name="_Toc133963273"/>
      <w:bookmarkStart w:id="640" w:name="_Toc133965331"/>
      <w:bookmarkStart w:id="641" w:name="_Toc133965587"/>
      <w:r w:rsidRPr="001A24B4">
        <w:rPr>
          <w:lang w:val="hy-AM"/>
        </w:rPr>
        <w:br w:type="page"/>
      </w:r>
    </w:p>
    <w:p w14:paraId="6CA4FBFE" w14:textId="7C270C4D" w:rsidR="00AA159C" w:rsidRDefault="00AA159C" w:rsidP="00F3788A">
      <w:r>
        <w:rPr>
          <w:noProof/>
        </w:rPr>
        <w:lastRenderedPageBreak/>
        <mc:AlternateContent>
          <mc:Choice Requires="wpc">
            <w:drawing>
              <wp:inline distT="0" distB="0" distL="0" distR="0" wp14:anchorId="010FDF70" wp14:editId="5884490A">
                <wp:extent cx="5060950" cy="872115"/>
                <wp:effectExtent l="0" t="0" r="6350" b="4445"/>
                <wp:docPr id="1378088523" name="Canvas 13780885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339401155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57691216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064210F" w14:textId="34D27D8C" w:rsidR="007A588D" w:rsidRPr="0034565D" w:rsidRDefault="007A588D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1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61559295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687008D" w14:textId="662869C9" w:rsidR="007A588D" w:rsidRPr="00DB4EFD" w:rsidRDefault="007A588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ԲԵՎԵՌԱՅԻՆ ԵՎ ՈՉ ԲԵՎԵՌԱՅԻՆ ՄՈԼԵԿՈՒԼ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24490050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10FDF70" id="Canvas 1378088523" o:spid="_x0000_s1444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">
                <v:shape id="_x0000_s1445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46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">
                  <v:shape id="Hexagon 1" o:spid="_x0000_s1447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" adj="4809" fillcolor="#1982b4" stroked="f" strokeweight="2pt">
                    <v:textbox inset="0,0,0,0">
                      <w:txbxContent>
                        <w:p w14:paraId="1064210F" w14:textId="34D27D8C" w:rsidR="007A588D" w:rsidRPr="0034565D" w:rsidRDefault="007A588D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13</w:t>
                          </w:r>
                        </w:p>
                      </w:txbxContent>
                    </v:textbox>
                  </v:shape>
                  <v:rect id="Rectangle 1" o:spid="_x0000_s1448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" filled="f" stroked="f" strokeweight="1.5pt">
                    <v:textbox>
                      <w:txbxContent>
                        <w:p w14:paraId="3687008D" w14:textId="662869C9" w:rsidR="007A588D" w:rsidRPr="00DB4EFD" w:rsidRDefault="007A588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ԲԵՎԵՌԱՅԻՆ ԵՎ ՈՉ ԲԵՎԵՌԱՅԻՆ ՄՈԼԵԿՈՒԼ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49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3014CEE" w14:textId="10B52C51" w:rsidR="00BF0CD8" w:rsidRDefault="00641871" w:rsidP="00627D74">
      <w:pPr>
        <w:pStyle w:val="ParagrafInvisible"/>
      </w:pPr>
      <w:bookmarkStart w:id="642" w:name="_Toc153319797"/>
      <w:r>
        <w:t xml:space="preserve">§3.13. </w:t>
      </w:r>
      <w:r w:rsidR="00BF0CD8" w:rsidRPr="00F3788A">
        <w:t>Բ</w:t>
      </w:r>
      <w:r>
        <w:t>ԵՎ</w:t>
      </w:r>
      <w:r w:rsidR="00F82E74">
        <w:t>Ե</w:t>
      </w:r>
      <w:r w:rsidR="00BF0CD8" w:rsidRPr="00F3788A">
        <w:t>ՌԱՅԻՆ</w:t>
      </w:r>
      <w:r w:rsidR="00BF0CD8" w:rsidRPr="00B83A12">
        <w:t xml:space="preserve"> </w:t>
      </w:r>
      <w:r w:rsidR="007A3FD3">
        <w:t>ԵՎ</w:t>
      </w:r>
      <w:r w:rsidR="00BF0CD8" w:rsidRPr="00B83A12">
        <w:t xml:space="preserve"> ՈՉ Բ</w:t>
      </w:r>
      <w:r>
        <w:t>ԵՎ</w:t>
      </w:r>
      <w:r w:rsidR="00BF0CD8" w:rsidRPr="00B83A12">
        <w:t>ԵՌԱՅԻՆ ՄՈԼԵԿՈՒԼՆԵՐ</w:t>
      </w:r>
      <w:bookmarkEnd w:id="639"/>
      <w:bookmarkEnd w:id="640"/>
      <w:bookmarkEnd w:id="641"/>
      <w:bookmarkEnd w:id="642"/>
    </w:p>
    <w:p w14:paraId="53FABD02" w14:textId="220AA4BD" w:rsidR="00EB61AC" w:rsidRDefault="00BF0CD8" w:rsidP="00390D1B">
      <w:pPr>
        <w:pStyle w:val="Q-Normal"/>
      </w:pPr>
      <w:r w:rsidRPr="00A70D5B">
        <w:t>Ինչպես տեսանք կովալենտային կապի ուսումնասիրության ժամանակ, կովալենտ</w:t>
      </w:r>
      <w:r>
        <w:t>ային</w:t>
      </w:r>
      <w:r w:rsidRPr="00A70D5B">
        <w:t xml:space="preserve"> բևեռային կապով միացած ատոմների միջև էլեկտրոնային ամպը հավասարաչափ չի բաշխվում, այլ տեղաշարժվում է դեպի ավելի մեծ էլեկտրաբացասականություն ունեցող ատոմի կողմը: Օրինակ՝ </w:t>
      </w:r>
      <w:bookmarkStart w:id="643" w:name="_Hlk68112061"/>
      <m:oMath>
        <m:r>
          <w:rPr>
            <w:rFonts w:ascii="Cambria Math" w:hAnsi="Cambria Math"/>
          </w:rPr>
          <m:t>HCl</m:t>
        </m:r>
      </m:oMath>
      <w:bookmarkEnd w:id="643"/>
      <w:r w:rsidRPr="00A70D5B">
        <w:t xml:space="preserve">-ի մոլեկուլում քլորի միջուկի շուրջն էլեկտրոնային ամպի խտությունն ավելի մեծ է, քան ջրածնի միջուկի շուրջը: Դրա հետևանքով մոլեկուլում դրական և բացասական լիցքերի կենտրոններն իրար հետ չեն համընկնում, այլ գտնվում են ինչ-որ </w:t>
      </w:r>
      <m:oMath>
        <m:r>
          <w:rPr>
            <w:rFonts w:ascii="Cambria Math" w:hAnsi="Cambria Math"/>
          </w:rPr>
          <m:t>l</m:t>
        </m:r>
      </m:oMath>
      <w:r w:rsidRPr="00A70D5B">
        <w:t xml:space="preserve"> հեռավորության վրա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28"/>
      </w:tblGrid>
      <w:tr w:rsidR="00390D1B" w14:paraId="52B7E501" w14:textId="77777777" w:rsidTr="00390D1B">
        <w:trPr>
          <w:trHeight w:val="56"/>
        </w:trPr>
        <w:tc>
          <w:tcPr>
            <w:tcW w:w="2830" w:type="dxa"/>
          </w:tcPr>
          <w:p w14:paraId="4676B2D8" w14:textId="77777777" w:rsidR="00390D1B" w:rsidRDefault="00390D1B" w:rsidP="00390D1B">
            <w:pPr>
              <w:pStyle w:val="Q-Normal"/>
              <w:spacing w:line="240" w:lineRule="auto"/>
              <w:ind w:firstLine="0"/>
              <w:rPr>
                <w:noProof/>
              </w:rPr>
            </w:pPr>
          </w:p>
        </w:tc>
      </w:tr>
      <w:tr w:rsidR="00296E05" w14:paraId="1671DE9F" w14:textId="77777777" w:rsidTr="00390D1B">
        <w:tc>
          <w:tcPr>
            <w:tcW w:w="2830" w:type="dxa"/>
          </w:tcPr>
          <w:p w14:paraId="32CDA64E" w14:textId="3975BC1B" w:rsidR="00296E05" w:rsidRDefault="00296E05" w:rsidP="00296E05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2549898" wp14:editId="5FCEE318">
                  <wp:extent cx="2040222" cy="954810"/>
                  <wp:effectExtent l="0" t="0" r="0" b="0"/>
                  <wp:docPr id="418585056" name="Picture 4185850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դիպոլ մոմենտ.png"/>
                          <pic:cNvPicPr/>
                        </pic:nvPicPr>
                        <pic:blipFill>
                          <a:blip r:embed="rId3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41088" cy="955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96E05" w14:paraId="380B13CE" w14:textId="77777777" w:rsidTr="00390D1B">
        <w:tc>
          <w:tcPr>
            <w:tcW w:w="2830" w:type="dxa"/>
          </w:tcPr>
          <w:p w14:paraId="29763CE6" w14:textId="76892076" w:rsidR="00296E05" w:rsidRDefault="00296E05" w:rsidP="00390D1B">
            <w:pPr>
              <w:pStyle w:val="30"/>
              <w:spacing w:before="0" w:after="0"/>
            </w:pPr>
            <w:r w:rsidRPr="002B1105">
              <w:t>Դիպոլ մոմենտը</w:t>
            </w:r>
          </w:p>
        </w:tc>
      </w:tr>
    </w:tbl>
    <w:p w14:paraId="2B4D93E6" w14:textId="37B9B267" w:rsidR="00EB61AC" w:rsidRDefault="00BF0CD8" w:rsidP="00302A17">
      <w:pPr>
        <w:pStyle w:val="Q-Normal"/>
      </w:pPr>
      <w:r w:rsidRPr="00A70D5B">
        <w:t xml:space="preserve">Լինելով ամբողջությամբ էլեկտրաչեզոք՝ </w:t>
      </w:r>
      <m:oMath>
        <m:r>
          <w:rPr>
            <w:rFonts w:ascii="Cambria Math" w:hAnsi="Cambria Math"/>
          </w:rPr>
          <m:t>HCl</m:t>
        </m:r>
      </m:oMath>
      <w:r w:rsidRPr="00A70D5B">
        <w:t xml:space="preserve">-ի մոլեկուլն իրենից ներկայացնում է մի էլեկտրական երկբևեռ (դիպոլ), որի մի ծայրը լիցքավորվում է դրական՝ </w:t>
      </w:r>
      <m:oMath>
        <m:r>
          <m:rPr>
            <m:sty m:val="bi"/>
          </m:rPr>
          <w:rPr>
            <w:rFonts w:ascii="Cambria Math" w:hAnsi="Cambria Math"/>
          </w:rPr>
          <m:t>+q</m:t>
        </m:r>
      </m:oMath>
      <w:r w:rsidRPr="00A70D5B">
        <w:t xml:space="preserve"> լիցքով  (ջրածնի ատոմի կողմը), իսկ մյուս մասը՝ բացասական՝ </w:t>
      </w:r>
      <m:oMath>
        <m:r>
          <m:rPr>
            <m:sty m:val="bi"/>
          </m:rPr>
          <w:rPr>
            <w:rFonts w:ascii="Cambria Math" w:hAnsi="Cambria Math"/>
          </w:rPr>
          <m:t>-q</m:t>
        </m:r>
      </m:oMath>
      <w:r w:rsidRPr="00A70D5B">
        <w:t xml:space="preserve"> (քլորի ատոմի կողմը):</w:t>
      </w:r>
    </w:p>
    <w:p w14:paraId="147F5B00" w14:textId="4C89F23F" w:rsidR="00BF0CD8" w:rsidRDefault="00BF0CD8" w:rsidP="00302A17">
      <w:pPr>
        <w:pStyle w:val="Q-Normal"/>
      </w:pPr>
      <w:r w:rsidRPr="00A70D5B">
        <w:t xml:space="preserve">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 w:rsidRPr="00A70D5B">
        <w:t xml:space="preserve"> լիցքը կոչվում է արդյունարար լիցք </w:t>
      </w:r>
      <w:r>
        <w:t xml:space="preserve">(նկար </w:t>
      </w:r>
      <w:r w:rsidRPr="00111AD7">
        <w:t>3.4</w:t>
      </w:r>
      <w:r w:rsidR="00352483">
        <w:t>7</w:t>
      </w:r>
      <w:r w:rsidRPr="00A70D5B">
        <w:t>):</w:t>
      </w:r>
    </w:p>
    <w:p w14:paraId="5713961E" w14:textId="77777777" w:rsidR="00BF0CD8" w:rsidRDefault="00BF0CD8" w:rsidP="008435B9">
      <w:pPr>
        <w:pStyle w:val="Q-Normal"/>
        <w:ind w:firstLine="432"/>
      </w:pPr>
      <w:r>
        <w:t xml:space="preserve">Այսպիսով՝ </w:t>
      </w:r>
      <m:oMath>
        <m:r>
          <w:rPr>
            <w:rFonts w:ascii="Cambria Math" w:hAnsi="Cambria Math"/>
          </w:rPr>
          <m:t>HCl</m:t>
        </m:r>
      </m:oMath>
      <w:r>
        <w:t>-ի մոլեկուլում կապը բևեռային է:</w:t>
      </w:r>
    </w:p>
    <w:p w14:paraId="2572DD7C" w14:textId="77777777" w:rsidR="00BF0CD8" w:rsidRDefault="00BF0CD8" w:rsidP="008435B9">
      <w:pPr>
        <w:pStyle w:val="Q-Normal"/>
        <w:ind w:firstLine="432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53B9B92" wp14:editId="65F2E836">
                <wp:extent cx="3440071" cy="729406"/>
                <wp:effectExtent l="0" t="0" r="8255" b="0"/>
                <wp:docPr id="1092277063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40071" cy="72940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6BD8D11" w14:textId="77777777" w:rsidR="007A588D" w:rsidRDefault="007A588D" w:rsidP="00C454C8">
                            <w:pPr>
                              <w:pStyle w:val="Q-Yndgcvac"/>
                            </w:pPr>
                            <w:r w:rsidRPr="00F10839">
                              <w:t>Կապի բևեռայնության քանակական չափանիշը դիպոլ մոմենտն է, որը հավասար է արդյունարար լիցքի և դիպոլի երկարության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F10839">
                              <w:t>) արտադրյալին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3B9B92" id="_x0000_s1450" style="width:270.85pt;height:57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06BD8D11" w14:textId="77777777" w:rsidR="007A588D" w:rsidRDefault="007A588D" w:rsidP="00C454C8">
                      <w:pPr>
                        <w:pStyle w:val="Q-Yndgcvac"/>
                      </w:pPr>
                      <w:r w:rsidRPr="00F10839">
                        <w:t>Կապի բևեռայնության քանակական չափանիշը դիպոլ մոմենտն է, որը հավասար է արդյունարար լիցքի և դիպոլի երկարության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F10839">
                        <w:t>) արտադրյալին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2A796B1" w14:textId="77777777" w:rsidR="00BF0CD8" w:rsidRPr="00111AD7" w:rsidRDefault="00BF0CD8" w:rsidP="008435B9">
      <w:pPr>
        <w:pStyle w:val="Q-Normal"/>
        <w:ind w:firstLine="432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445B439A" wp14:editId="77CC862E">
                <wp:extent cx="787179" cy="411480"/>
                <wp:effectExtent l="0" t="0" r="0" b="7620"/>
                <wp:docPr id="1005393355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87179" cy="411480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bookmarkStart w:id="644" w:name="_Hlk68114599"/>
                          <w:p w14:paraId="24ED4E33" w14:textId="77777777" w:rsidR="007A588D" w:rsidRPr="00390D1B" w:rsidRDefault="00000000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box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lang w:val="hy-AM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lang w:val="hy-AM"/>
                                          </w:rPr>
                                          <m:t>μ</m:t>
                                        </m:r>
                                      </m:e>
                                    </m:acc>
                                  </m:e>
                                </m:box>
                                <w:bookmarkEnd w:id="644"/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lang w:val="hy-AM"/>
                                  </w:rPr>
                                  <m:t>=q∙</m:t>
                                </m:r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  <w:lang w:val="hy-AM"/>
                                      </w:rPr>
                                      <m:t>l</m:t>
                                    </m:r>
                                  </m:e>
                                </m:acc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5B439A" id="_x0000_s1451" style="width:62pt;height:32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" fillcolor="#ffe8c8" stroked="f" strokeweight="1pt">
                <v:stroke joinstyle="miter"/>
                <v:textbox>
                  <w:txbxContent>
                    <w:bookmarkStart w:id="645" w:name="_Hlk68114599"/>
                    <w:p w14:paraId="24ED4E33" w14:textId="77777777" w:rsidR="007A588D" w:rsidRPr="00390D1B" w:rsidRDefault="00000000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m:oMathPara>
                        <m:oMath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lang w:val="hy-AM"/>
                                </w:rPr>
                              </m:ctrlPr>
                            </m:boxPr>
                            <m:e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lang w:val="hy-AM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lang w:val="hy-AM"/>
                                    </w:rPr>
                                    <m:t>μ</m:t>
                                  </m:r>
                                </m:e>
                              </m:acc>
                            </m:e>
                          </m:box>
                          <w:bookmarkEnd w:id="645"/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lang w:val="hy-AM"/>
                            </w:rPr>
                            <m:t>=q∙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lang w:val="hy-AM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lang w:val="hy-AM"/>
                                </w:rPr>
                                <m:t>l</m:t>
                              </m:r>
                            </m:e>
                          </m:acc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4CEA6E" w14:textId="77777777" w:rsidR="00BF0CD8" w:rsidRDefault="00BF0CD8" w:rsidP="00302A17">
      <w:pPr>
        <w:pStyle w:val="Q-Normal"/>
      </w:pPr>
      <w:r>
        <w:t>Դիպոլ մոմենտը (</w:t>
      </w:r>
      <m:oMath>
        <m:r>
          <w:rPr>
            <w:rFonts w:ascii="Cambria Math" w:hAnsi="Cambria Math"/>
          </w:rPr>
          <m:t>μ</m:t>
        </m:r>
      </m:oMath>
      <w:r>
        <w:t>) վեկտորական մեծություն է, որն ուղղված է դրական լիցքից դեպի բացասական լիցքը, այսինքն համընկնում է էլեկտրոնային ամպի տեղաշարժի ուղղության հետ:</w:t>
      </w:r>
    </w:p>
    <w:p w14:paraId="4BCA478A" w14:textId="79CC0361" w:rsidR="00BF0CD8" w:rsidRDefault="00BF0CD8" w:rsidP="00302A17">
      <w:pPr>
        <w:pStyle w:val="Q-Normal"/>
      </w:pPr>
      <w:r>
        <w:t xml:space="preserve">Պետք է տարբերել «բևեռային կապ» և «բևեռային մոլեկուլ» հասկացությունները: </w:t>
      </w:r>
      <w:r w:rsidRPr="00ED2CCB">
        <w:rPr>
          <w:b/>
        </w:rPr>
        <w:t>AB</w:t>
      </w:r>
      <w:r>
        <w:t xml:space="preserve"> տեսակի երկատոմ մոլեկուլներում այդ հասկացությունները համընկնում են, ինչպես </w:t>
      </w:r>
      <m:oMath>
        <m:r>
          <w:rPr>
            <w:rFonts w:ascii="Cambria Math" w:hAnsi="Cambria Math"/>
          </w:rPr>
          <m:t>HCl</m:t>
        </m:r>
      </m:oMath>
      <w:r>
        <w:t xml:space="preserve">-ի մոլեկուլում: Այսինքն </w:t>
      </w:r>
      <m:oMath>
        <m:r>
          <w:rPr>
            <w:rFonts w:ascii="Cambria Math" w:hAnsi="Cambria Math"/>
          </w:rPr>
          <m:t>HCl</m:t>
        </m:r>
      </m:oMath>
      <w:r>
        <w:t xml:space="preserve">-ի մոլեկուլում կապի բևեռային լինելը նշանակում է, որ մոլեկուլը նույնպես բևեռային է: Այդպիսի մոլեկուլներում որքան մեծ է տարրերի էլեկտրաբացասականությունների տարբերությունը, այնքան մեծ է դիպոլ մոմենտը, հետևաբար այնքան </w:t>
      </w:r>
      <w:r w:rsidR="008435B9">
        <w:t>բևեռային</w:t>
      </w:r>
      <w:r>
        <w:t xml:space="preserve"> է </w:t>
      </w:r>
      <w:r w:rsidR="008435B9">
        <w:t>մոլեկուլը</w:t>
      </w:r>
      <w:r>
        <w:t>:</w:t>
      </w:r>
    </w:p>
    <w:p w14:paraId="2A276136" w14:textId="5D9AA71E" w:rsidR="00BF0CD8" w:rsidRDefault="00BF0CD8" w:rsidP="00302A17">
      <w:pPr>
        <w:pStyle w:val="Q-Normal"/>
      </w:pPr>
      <w:r>
        <w:t xml:space="preserve">Բազմատոմ մոլեկուլների բևեռայնությունը կախված է ոչ միայն առանձին կապերի բևեռայնությունից, այլ նաև </w:t>
      </w:r>
      <w:r w:rsidR="008435B9">
        <w:t>այդ կապերի</w:t>
      </w:r>
      <w:r w:rsidR="007B4B9B">
        <w:t xml:space="preserve"> փոխադարձ</w:t>
      </w:r>
      <w:r>
        <w:t xml:space="preserve"> դասավորությունից, այսինքն մոլեկուլի բևեռայնությունը որոշվում է բոլոր կապերի դիպոլ մոմենտների գումարով:</w:t>
      </w:r>
    </w:p>
    <w:p w14:paraId="43C9138F" w14:textId="77777777" w:rsidR="00BF0CD8" w:rsidRDefault="00BF0CD8" w:rsidP="00302A17">
      <w:pPr>
        <w:pStyle w:val="Q-Normal"/>
      </w:pPr>
      <w:r>
        <w:t xml:space="preserve">Քննարկենք </w:t>
      </w:r>
      <w:r w:rsidRPr="00ED2CCB">
        <w:rPr>
          <w:b/>
        </w:rPr>
        <w:t>AB</w:t>
      </w:r>
      <w:r w:rsidRPr="00ED2CCB">
        <w:rPr>
          <w:b/>
          <w:vertAlign w:val="subscript"/>
        </w:rPr>
        <w:t>2</w:t>
      </w:r>
      <w:r w:rsidRPr="00ED2CCB">
        <w:t xml:space="preserve"> </w:t>
      </w:r>
      <w:r>
        <w:t>տեսակի մոլեկուլների բևեռայնությունը: Հնարավոր է երկու դեպք.</w:t>
      </w:r>
    </w:p>
    <w:p w14:paraId="14001E9B" w14:textId="33D321C6" w:rsidR="00BF0CD8" w:rsidRPr="00A70D5B" w:rsidRDefault="00BF0CD8" w:rsidP="00302A17">
      <w:pPr>
        <w:pStyle w:val="Q-Normal"/>
      </w:pPr>
      <w:r w:rsidRPr="00111AD7">
        <w:lastRenderedPageBreak/>
        <w:t xml:space="preserve">1) </w:t>
      </w:r>
      <w:r w:rsidRPr="00A70D5B">
        <w:t>Եթե մոլեկուլը գծային է, ապա երկու կապերի դիպոլ մոմենտներ</w:t>
      </w:r>
      <w:r>
        <w:t>ն ունեն նույն</w:t>
      </w:r>
      <w:r w:rsidRPr="00A70D5B">
        <w:t xml:space="preserve"> մեծությ</w:t>
      </w:r>
      <w:r>
        <w:t>ունները</w:t>
      </w:r>
      <w:r w:rsidRPr="00A70D5B">
        <w:t xml:space="preserve">, բայց հակառակ ուղղություն </w:t>
      </w:r>
      <w:r>
        <w:t xml:space="preserve">(նկար </w:t>
      </w:r>
      <w:r w:rsidRPr="00111AD7">
        <w:t>3.4</w:t>
      </w:r>
      <w:r w:rsidR="00352483">
        <w:t>8</w:t>
      </w:r>
      <w:r w:rsidRPr="00A70D5B">
        <w:t xml:space="preserve"> Ա), այսինքն դիպոլ մոմենտների գումարը հավասար է զրոյի.</w:t>
      </w:r>
    </w:p>
    <w:p w14:paraId="63A2E8FD" w14:textId="77777777" w:rsidR="00BF0CD8" w:rsidRPr="00111AD7" w:rsidRDefault="00000000" w:rsidP="00296E05">
      <w:pPr>
        <w:pStyle w:val="Q-Normal"/>
        <w:ind w:firstLine="0"/>
      </w:pPr>
      <m:oMathPara>
        <m:oMathParaPr>
          <m:jc m:val="center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</w:rPr>
              </m:ctrlPr>
            </m:naryPr>
            <m:sub/>
            <m:sup/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μ</m:t>
                      </m:r>
                    </m:e>
                  </m:acc>
                </m:e>
              </m:box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e>
          </m:nary>
        </m:oMath>
      </m:oMathPara>
    </w:p>
    <w:p w14:paraId="7BD11317" w14:textId="74B0FCF3" w:rsidR="00BF0CD8" w:rsidRPr="00A70D5B" w:rsidRDefault="00BF0CD8" w:rsidP="00302A17">
      <w:pPr>
        <w:pStyle w:val="Q-Normal"/>
      </w:pPr>
      <w:r w:rsidRPr="00A70D5B">
        <w:t xml:space="preserve">Այսպիսի կառուցվածք ունի </w:t>
      </w:r>
      <w:bookmarkStart w:id="646" w:name="_Hlk68121021"/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646"/>
      <w:r w:rsidRPr="00A70D5B">
        <w:t xml:space="preserve">–ի մոլեկուլը </w:t>
      </w:r>
      <w:r>
        <w:t xml:space="preserve">(նկար </w:t>
      </w:r>
      <w:r w:rsidRPr="00111AD7">
        <w:t>3.4</w:t>
      </w:r>
      <w:r w:rsidR="00352483">
        <w:t>8</w:t>
      </w:r>
      <w:r w:rsidRPr="00A70D5B">
        <w:t xml:space="preserve"> Բ), յուրաքանչյուր </w:t>
      </w:r>
      <m:oMath>
        <m:r>
          <w:rPr>
            <w:rFonts w:ascii="Cambria Math" w:hAnsi="Cambria Math"/>
          </w:rPr>
          <m:t>C-O</m:t>
        </m:r>
      </m:oMath>
      <w:r w:rsidRPr="00A70D5B">
        <w:t xml:space="preserve"> կապ բևեռային է, բայց դիպոլ մոմենտների գումարը հավասար է զրոյի, հետևաբար մոլեկուլը ոչ բևեռային է:</w:t>
      </w:r>
    </w:p>
    <w:p w14:paraId="1ED649C0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7FFE81C" wp14:editId="168C1580">
            <wp:extent cx="3403073" cy="585721"/>
            <wp:effectExtent l="0" t="0" r="0" b="0"/>
            <wp:docPr id="2041576787" name="Picture 2041576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AB2.png"/>
                    <pic:cNvPicPr/>
                  </pic:nvPicPr>
                  <pic:blipFill>
                    <a:blip r:embed="rId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52945" cy="594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D80FE9" w14:textId="77777777" w:rsidR="00BF0CD8" w:rsidRPr="00B86AB0" w:rsidRDefault="00BF0CD8" w:rsidP="00F447C0">
      <w:pPr>
        <w:pStyle w:val="30"/>
      </w:pPr>
      <w:r>
        <w:t>Դիպոլ մոմենտները</w:t>
      </w:r>
      <w:r w:rsidRPr="00B86AB0">
        <w:t xml:space="preserve"> </w:t>
      </w:r>
      <w:r>
        <w:t xml:space="preserve">Ա) </w:t>
      </w:r>
      <w:r w:rsidRPr="00B86AB0">
        <w:t>AB</w:t>
      </w:r>
      <w:r w:rsidRPr="00B86AB0">
        <w:rPr>
          <w:vertAlign w:val="subscript"/>
        </w:rPr>
        <w:t>2</w:t>
      </w:r>
      <w:r w:rsidRPr="00B86AB0">
        <w:t xml:space="preserve"> </w:t>
      </w:r>
      <w:r w:rsidRPr="00AC78CF">
        <w:t>տեսակի մոլեկուլ</w:t>
      </w:r>
      <w:r>
        <w:t>ում, Բ)</w:t>
      </w:r>
      <m:oMath>
        <m:r>
          <w:rPr>
            <w:rFonts w:ascii="Cambria Math" w:hAnsi="Cambria Math"/>
          </w:rPr>
          <m:t xml:space="preserve">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86AB0">
        <w:t>–</w:t>
      </w:r>
      <w:r w:rsidRPr="00AC78CF">
        <w:t>ի մոլեկուլում</w:t>
      </w:r>
      <w:r>
        <w:t>:</w:t>
      </w:r>
      <w:r w:rsidRPr="00AC78CF">
        <w:t xml:space="preserve"> </w:t>
      </w:r>
    </w:p>
    <w:p w14:paraId="04E72A3A" w14:textId="1AC5CCFE" w:rsidR="00BF0CD8" w:rsidRPr="00A70D5B" w:rsidRDefault="00BF0CD8" w:rsidP="00302A17">
      <w:pPr>
        <w:pStyle w:val="Q-Normal"/>
      </w:pPr>
      <w:r w:rsidRPr="00111AD7">
        <w:t xml:space="preserve">2) </w:t>
      </w:r>
      <w:r w:rsidRPr="00A70D5B">
        <w:t xml:space="preserve">Եթե մոլեկուլը գծային չէ, ապա նույն մեծությամբ վեկտորների գումարը հավասար չէ զրոյի, այլ որոշվում է զուգահեռագծի կանոնով </w:t>
      </w:r>
      <w:r>
        <w:t xml:space="preserve">(նկար </w:t>
      </w:r>
      <w:r w:rsidRPr="00111AD7">
        <w:t>3.4</w:t>
      </w:r>
      <w:r w:rsidR="00352483">
        <w:t>9</w:t>
      </w:r>
      <w:r w:rsidRPr="00A70D5B">
        <w:t xml:space="preserve"> Ա).</w:t>
      </w:r>
    </w:p>
    <w:p w14:paraId="334B989C" w14:textId="77777777" w:rsidR="00BF0CD8" w:rsidRPr="00A70D5B" w:rsidRDefault="00000000" w:rsidP="00296E05">
      <w:pPr>
        <w:pStyle w:val="Q-Normal"/>
        <w:ind w:firstLine="0"/>
      </w:pPr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</w:rPr>
              </m:ctrlPr>
            </m:naryPr>
            <m:sub/>
            <m:sup/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μ</m:t>
                      </m:r>
                    </m:e>
                  </m:acc>
                </m:e>
              </m:box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box>
                    <m:boxPr>
                      <m:opEmu m:val="1"/>
                      <m:ctrlPr>
                        <w:rPr>
                          <w:rFonts w:ascii="Cambria Math" w:hAnsi="Cambria Math"/>
                        </w:rPr>
                      </m:ctrlPr>
                    </m:box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</m:acc>
                    </m:e>
                  </m:box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box>
                    <m:boxPr>
                      <m:opEmu m:val="1"/>
                      <m:ctrlPr>
                        <w:rPr>
                          <w:rFonts w:ascii="Cambria Math" w:hAnsi="Cambria Math"/>
                        </w:rPr>
                      </m:ctrlPr>
                    </m:box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</m:acc>
                    </m:e>
                  </m:box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≠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e>
          </m:nary>
        </m:oMath>
      </m:oMathPara>
    </w:p>
    <w:p w14:paraId="762A7295" w14:textId="458CC4E6" w:rsidR="00BF0CD8" w:rsidRPr="00A70D5B" w:rsidRDefault="00BF0CD8" w:rsidP="00302A17">
      <w:pPr>
        <w:pStyle w:val="Q-Normal"/>
      </w:pPr>
      <w:r w:rsidRPr="00A70D5B">
        <w:t xml:space="preserve">Այդպիսի մոլեկուլ ունի ջուրը, որտեղ յուրաքանյուր </w:t>
      </w:r>
      <m:oMath>
        <m:r>
          <w:rPr>
            <w:rFonts w:ascii="Cambria Math" w:hAnsi="Cambria Math"/>
          </w:rPr>
          <m:t>O-H</m:t>
        </m:r>
      </m:oMath>
      <w:r w:rsidRPr="00A70D5B">
        <w:t xml:space="preserve"> կապ բևեռային է, իսկ գումարային դիպոլ մոմենտը զրոյից տարբեր մեծություն է, հետևաբար ջրի մոլեկուլը բևեռային է</w:t>
      </w:r>
      <w:r>
        <w:t xml:space="preserve"> (նկար </w:t>
      </w:r>
      <w:r w:rsidRPr="00111AD7">
        <w:t>3.4</w:t>
      </w:r>
      <w:r w:rsidR="00352483">
        <w:t>9</w:t>
      </w:r>
      <w:r w:rsidRPr="00A70D5B">
        <w:t xml:space="preserve"> Բ):</w:t>
      </w:r>
    </w:p>
    <w:p w14:paraId="557ABD22" w14:textId="77777777" w:rsidR="00BF0CD8" w:rsidRPr="00A70D5B" w:rsidRDefault="00BF0CD8" w:rsidP="00F447C0">
      <w:pPr>
        <w:pStyle w:val="30"/>
        <w:numPr>
          <w:ilvl w:val="0"/>
          <w:numId w:val="0"/>
        </w:numPr>
      </w:pPr>
      <w:r w:rsidRPr="00A70D5B">
        <w:rPr>
          <w:noProof/>
        </w:rPr>
        <w:drawing>
          <wp:inline distT="0" distB="0" distL="0" distR="0" wp14:anchorId="17ABB836" wp14:editId="0C5B3ABC">
            <wp:extent cx="2878428" cy="1305440"/>
            <wp:effectExtent l="0" t="0" r="0" b="0"/>
            <wp:docPr id="1935570066" name="Picture 1935570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AB2 զուգ..png"/>
                    <pic:cNvPicPr/>
                  </pic:nvPicPr>
                  <pic:blipFill>
                    <a:blip r:embed="rId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5180" cy="13085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B696B1" w14:textId="77777777" w:rsidR="00BF0CD8" w:rsidRPr="00A70D5B" w:rsidRDefault="00BF0CD8" w:rsidP="00F447C0">
      <w:pPr>
        <w:pStyle w:val="30"/>
      </w:pPr>
      <w:r>
        <w:t>Դ</w:t>
      </w:r>
      <w:r w:rsidRPr="00A70D5B">
        <w:t xml:space="preserve">իպոլ մոմենտները Ա) </w:t>
      </w:r>
      <w:r w:rsidRPr="00A70D5B">
        <w:rPr>
          <w:rFonts w:cstheme="majorHAnsi"/>
        </w:rPr>
        <w:t>AB</w:t>
      </w:r>
      <w:r w:rsidRPr="00A70D5B">
        <w:rPr>
          <w:rFonts w:cstheme="majorHAnsi"/>
          <w:vertAlign w:val="subscript"/>
        </w:rPr>
        <w:t xml:space="preserve">2 </w:t>
      </w:r>
      <w:r w:rsidRPr="00A70D5B">
        <w:rPr>
          <w:rFonts w:cstheme="majorHAnsi"/>
        </w:rPr>
        <w:t>տեսակի մոլեկուլներ</w:t>
      </w:r>
      <w:r>
        <w:rPr>
          <w:rFonts w:cstheme="majorHAnsi"/>
        </w:rPr>
        <w:t>ում</w:t>
      </w:r>
      <w:r w:rsidRPr="00A70D5B">
        <w:rPr>
          <w:rFonts w:cstheme="majorHAnsi"/>
          <w:b/>
        </w:rPr>
        <w:t xml:space="preserve">, </w:t>
      </w:r>
      <w:r w:rsidRPr="002B1105">
        <w:rPr>
          <w:rFonts w:cstheme="majorHAnsi"/>
        </w:rPr>
        <w:t>Բ</w:t>
      </w:r>
      <w:r w:rsidRPr="007B4B9B">
        <w:rPr>
          <w:rFonts w:cstheme="majorHAnsi"/>
        </w:rPr>
        <w:t xml:space="preserve">) </w:t>
      </w:r>
      <w:r w:rsidRPr="00A70D5B">
        <w:t xml:space="preserve">ջրի մոլեկուլում       </w:t>
      </w:r>
    </w:p>
    <w:p w14:paraId="57C0003B" w14:textId="77777777" w:rsidR="00BF0CD8" w:rsidRDefault="00BF0CD8" w:rsidP="00302A17">
      <w:pPr>
        <w:pStyle w:val="Q-Normal"/>
      </w:pPr>
      <w:r w:rsidRPr="00A70D5B">
        <w:t xml:space="preserve">Քննարկենք </w:t>
      </w:r>
      <w:r w:rsidRPr="00A70D5B">
        <w:rPr>
          <w:b/>
        </w:rPr>
        <w:t>AB</w:t>
      </w:r>
      <w:r w:rsidRPr="00A70D5B">
        <w:rPr>
          <w:b/>
          <w:vertAlign w:val="subscript"/>
        </w:rPr>
        <w:t>3</w:t>
      </w:r>
      <w:r w:rsidRPr="00A70D5B">
        <w:t xml:space="preserve"> տեսակի մոլեկուլները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6"/>
      </w:tblGrid>
      <w:tr w:rsidR="008435B9" w14:paraId="77BD05DF" w14:textId="0D9447CF" w:rsidTr="008435B9">
        <w:tc>
          <w:tcPr>
            <w:tcW w:w="2316" w:type="dxa"/>
          </w:tcPr>
          <w:p w14:paraId="0C997F80" w14:textId="6498D103" w:rsidR="008435B9" w:rsidRDefault="008435B9" w:rsidP="00296E05">
            <w:pPr>
              <w:pStyle w:val="Q-Normal"/>
              <w:spacing w:before="120"/>
              <w:ind w:firstLine="0"/>
              <w:contextualSpacing w:val="0"/>
            </w:pPr>
            <w:r w:rsidRPr="00A70D5B">
              <w:rPr>
                <w:noProof/>
              </w:rPr>
              <w:drawing>
                <wp:inline distT="0" distB="0" distL="0" distR="0" wp14:anchorId="55974145" wp14:editId="7A8DEF4B">
                  <wp:extent cx="1332963" cy="1271885"/>
                  <wp:effectExtent l="0" t="0" r="635" b="0"/>
                  <wp:docPr id="1039234573" name="Picture 10392345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AB3 հարթ.png"/>
                          <pic:cNvPicPr/>
                        </pic:nvPicPr>
                        <pic:blipFill>
                          <a:blip r:embed="rId3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9849" cy="12879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435B9" w14:paraId="29BCFE01" w14:textId="1557112F" w:rsidTr="008435B9">
        <w:tc>
          <w:tcPr>
            <w:tcW w:w="2316" w:type="dxa"/>
          </w:tcPr>
          <w:p w14:paraId="29973AF1" w14:textId="5D2E716C" w:rsidR="008435B9" w:rsidRDefault="008435B9" w:rsidP="00296E05">
            <w:pPr>
              <w:pStyle w:val="30"/>
              <w:spacing w:before="0" w:after="0"/>
            </w:pPr>
            <w:bookmarkStart w:id="647" w:name="_Hlk68122089"/>
            <w:r w:rsidRPr="0046404B">
              <w:rPr>
                <w:b/>
              </w:rPr>
              <w:t>AB</w:t>
            </w:r>
            <w:r w:rsidRPr="0046404B">
              <w:rPr>
                <w:b/>
                <w:vertAlign w:val="subscript"/>
              </w:rPr>
              <w:t>3</w:t>
            </w:r>
            <w:r w:rsidRPr="0046404B">
              <w:t xml:space="preserve"> </w:t>
            </w:r>
            <w:r>
              <w:t xml:space="preserve"> </w:t>
            </w:r>
            <w:r w:rsidRPr="0046404B">
              <w:t xml:space="preserve">տեսակի </w:t>
            </w:r>
            <w:r>
              <w:t xml:space="preserve">հարթ կառուցվածքով </w:t>
            </w:r>
            <w:r w:rsidRPr="0046404B">
              <w:t>մոլեկուլում կապերի դիպոլ մոմենտները</w:t>
            </w:r>
            <w:bookmarkEnd w:id="647"/>
          </w:p>
        </w:tc>
      </w:tr>
    </w:tbl>
    <w:p w14:paraId="7BD5C1E7" w14:textId="77777777" w:rsidR="00BF0CD8" w:rsidRPr="00A70D5B" w:rsidRDefault="00BF0CD8" w:rsidP="00302A17">
      <w:pPr>
        <w:pStyle w:val="Q-Normal"/>
      </w:pPr>
      <w:r w:rsidRPr="00A70D5B">
        <w:t>Այսպիսի մոլեկուլներում նույնպես կապերի դիպոլ մոմենտների գումարը կարող է լինել զրո կամ զրոյից տարբեր:</w:t>
      </w:r>
    </w:p>
    <w:p w14:paraId="527CBF64" w14:textId="31BAFCA8" w:rsidR="00BF0CD8" w:rsidRPr="00A70D5B" w:rsidRDefault="00BF0CD8" w:rsidP="00302A17">
      <w:pPr>
        <w:pStyle w:val="Q-Normal"/>
      </w:pPr>
      <w:r w:rsidRPr="00111AD7">
        <w:t xml:space="preserve">1) </w:t>
      </w:r>
      <w:r w:rsidRPr="00A70D5B">
        <w:t xml:space="preserve">Եթե մոլեկուլն ունի հարթ եռանկյան ձև, ապա </w:t>
      </w:r>
      <m:oMath>
        <m:r>
          <w:rPr>
            <w:rFonts w:ascii="Cambria Math" w:hAnsi="Cambria Math"/>
          </w:rPr>
          <m:t>∠BAB=120°</m:t>
        </m:r>
      </m:oMath>
      <w:r w:rsidRPr="00A70D5B">
        <w:t xml:space="preserve">, այսպիսի մոլեկուլի համար դիպոլ մոմենտների գումարը հավասար է զրոյի </w:t>
      </w:r>
      <w:r>
        <w:t xml:space="preserve">(նկար </w:t>
      </w:r>
      <w:r w:rsidRPr="00111AD7">
        <w:t>3.</w:t>
      </w:r>
      <w:r w:rsidR="00352483">
        <w:t>50</w:t>
      </w:r>
      <w:r w:rsidRPr="00A70D5B">
        <w:t>): Այսպիսի կառուցվածք ունեն</w:t>
      </w:r>
      <w:r w:rsidR="007B4B9B">
        <w:t xml:space="preserve"> </w:t>
      </w:r>
      <m:oMath>
        <m: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7B4B9B" w:rsidRPr="007B4B9B">
        <w:rPr>
          <w:rFonts w:eastAsiaTheme="minorEastAsia"/>
        </w:rPr>
        <w:t>-ը</w:t>
      </w:r>
      <m:oMath>
        <m:r>
          <w:rPr>
            <w:rFonts w:ascii="Cambria Math" w:hAnsi="Cambria Math"/>
          </w:rPr>
          <m:t>,  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7B4B9B" w:rsidRPr="007B4B9B">
        <w:rPr>
          <w:rFonts w:eastAsiaTheme="minorEastAsia"/>
        </w:rPr>
        <w:t>-ը</w:t>
      </w:r>
      <w:r w:rsidR="007B4B9B">
        <w:rPr>
          <w:rFonts w:eastAsiaTheme="minorEastAsia"/>
        </w:rPr>
        <w:t xml:space="preserve">, </w:t>
      </w:r>
      <m:oMath>
        <m: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7B4B9B" w:rsidRPr="007B4B9B">
        <w:rPr>
          <w:rFonts w:eastAsiaTheme="minorEastAsia"/>
        </w:rPr>
        <w:t>-ը</w:t>
      </w:r>
      <w:r w:rsidRPr="00A70D5B">
        <w:t>, հետևաբար դրանց մոլեկուլները ոչ բևեռային են:</w:t>
      </w:r>
    </w:p>
    <w:p w14:paraId="7CA2801C" w14:textId="1706984A" w:rsidR="00BF0CD8" w:rsidRPr="00952A42" w:rsidRDefault="00BF0CD8" w:rsidP="00302A17">
      <w:pPr>
        <w:pStyle w:val="Q-Normal"/>
      </w:pPr>
      <w:r w:rsidRPr="00111AD7">
        <w:t xml:space="preserve">2) </w:t>
      </w:r>
      <w:r>
        <w:t>Եթե մոլեկուլը բրգաձև է, որի գագաթներում գտնվում են</w:t>
      </w:r>
      <w:r w:rsidRPr="00256E68">
        <w:t xml:space="preserve"> </w:t>
      </w:r>
      <w:r>
        <w:t xml:space="preserve">ատոմները, ապա այդպիսի մոլեկուլում կապերի դիպոլ մոմենտների գումարը զրոյից տարբեր մեծություն է, </w:t>
      </w:r>
      <w:r>
        <w:lastRenderedPageBreak/>
        <w:t>հետևաբար այս տեսակ մոլեկուլները բևեռային են</w:t>
      </w:r>
      <w:r w:rsidRPr="00256E68">
        <w:t xml:space="preserve"> </w:t>
      </w:r>
      <w:r>
        <w:t xml:space="preserve">(նկար </w:t>
      </w:r>
      <w:r w:rsidRPr="00111AD7">
        <w:t>3.</w:t>
      </w:r>
      <w:r w:rsidR="00352483">
        <w:t>51</w:t>
      </w:r>
      <w:r>
        <w:t xml:space="preserve"> Ա): Այսպիսի կառուցվածք ունի ամոնիակը՝ 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B3351">
        <w:rPr>
          <w:rFonts w:eastAsiaTheme="minorEastAsia"/>
        </w:rPr>
        <w:t xml:space="preserve"> </w:t>
      </w:r>
      <w:r>
        <w:t xml:space="preserve">(նկար </w:t>
      </w:r>
      <w:r w:rsidR="00352483">
        <w:t>3.</w:t>
      </w:r>
      <w:r>
        <w:t>5</w:t>
      </w:r>
      <w:r w:rsidR="00352483">
        <w:t>1</w:t>
      </w:r>
      <w:r>
        <w:t xml:space="preserve"> Բ):</w:t>
      </w:r>
    </w:p>
    <w:p w14:paraId="0119BA3F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D9F63CF" wp14:editId="322201FD">
            <wp:extent cx="3174643" cy="1348544"/>
            <wp:effectExtent l="0" t="0" r="6985" b="0"/>
            <wp:docPr id="90654871" name="Picture 90654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աAB3 ոչհարթ .png"/>
                    <pic:cNvPicPr/>
                  </pic:nvPicPr>
                  <pic:blipFill>
                    <a:blip r:embed="rId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0424" cy="13594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0AB0F7" w14:textId="11BF6689" w:rsidR="00BF0CD8" w:rsidRPr="00111AD7" w:rsidRDefault="00BF0CD8" w:rsidP="00F447C0">
      <w:pPr>
        <w:pStyle w:val="30"/>
      </w:pPr>
      <w:r w:rsidRPr="00111AD7">
        <w:t xml:space="preserve">Դիպոլ մոմենտները </w:t>
      </w:r>
      <w:r w:rsidR="00551BF1">
        <w:rPr>
          <w:rFonts w:ascii="Sylfaen" w:hAnsi="Sylfaen"/>
        </w:rPr>
        <w:t>Ա</w:t>
      </w:r>
      <w:r w:rsidRPr="00111AD7">
        <w:t>) AB</w:t>
      </w:r>
      <w:r w:rsidRPr="00551BF1">
        <w:rPr>
          <w:vertAlign w:val="subscript"/>
        </w:rPr>
        <w:t>3</w:t>
      </w:r>
      <w:r w:rsidRPr="00111AD7">
        <w:t xml:space="preserve">  տեսակի քառանիստ կառուցվածքով մոլեկուլում, Բ)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111AD7">
        <w:t xml:space="preserve"> -ի մոլեկուլում</w:t>
      </w:r>
    </w:p>
    <w:p w14:paraId="5C33E8C5" w14:textId="56E6DFBF" w:rsidR="00BF0CD8" w:rsidRDefault="00BF0CD8" w:rsidP="00302A17">
      <w:pPr>
        <w:pStyle w:val="Q-Normal"/>
      </w:pPr>
      <w:r>
        <w:t>Այսպիսով՝ ոչ բևեռային</w:t>
      </w:r>
      <w:r w:rsidRPr="009B3351">
        <w:t xml:space="preserve"> </w:t>
      </w:r>
      <w:r>
        <w:t>են համարվում նույն տարրից բաղկացած մոլեկուլները (</w:t>
      </w:r>
      <w:bookmarkStart w:id="648" w:name="_Hlk68120963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w:bookmarkEnd w:id="648"/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t>), իսկ բևեռային կապեր պարունակողներից այն մոլեկուլները, որոնք ունեն համաչափ կառուցվածք (</w:t>
      </w:r>
      <m:oMath>
        <m: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="007B4B9B" w:rsidRPr="007B4B9B">
        <w:rPr>
          <w:rFonts w:eastAsiaTheme="minorEastAsia"/>
        </w:rPr>
        <w:t>և այլն</w:t>
      </w:r>
      <w:r>
        <w:t>):</w:t>
      </w:r>
    </w:p>
    <w:p w14:paraId="126E23D7" w14:textId="77777777" w:rsidR="00AA159C" w:rsidRDefault="00BF0CD8" w:rsidP="00F36490">
      <w:pPr>
        <w:pStyle w:val="Q-Normal"/>
      </w:pPr>
      <w:r>
        <w:t>Բևեռային մոլեկուլ ունեցող նյութերն ավելի ռեակցիոնունակ են, դրանք լուծվում են բևեռային լուծիչներում, իսկ ոչ բևեռային մոլեկուլ ունեցող նյութերը՝ ոչ բևեռային լուծիչներում:</w:t>
      </w:r>
    </w:p>
    <w:p w14:paraId="58268D90" w14:textId="77777777" w:rsidR="00AA159C" w:rsidRDefault="00AA159C" w:rsidP="00F36490">
      <w:pPr>
        <w:pStyle w:val="Q-Normal"/>
      </w:pPr>
    </w:p>
    <w:p w14:paraId="26EF2D29" w14:textId="77777777" w:rsidR="00AA159C" w:rsidRPr="006E4735" w:rsidRDefault="00AA159C">
      <w:pPr>
        <w:rPr>
          <w:lang w:val="hy-AM"/>
        </w:rPr>
      </w:pPr>
      <w:r w:rsidRPr="006E4735">
        <w:rPr>
          <w:lang w:val="hy-AM"/>
        </w:rPr>
        <w:br w:type="page"/>
      </w:r>
    </w:p>
    <w:p w14:paraId="05A3803F" w14:textId="77777777" w:rsidR="0034565D" w:rsidRDefault="00AA159C" w:rsidP="00AA159C">
      <w:r>
        <w:rPr>
          <w:noProof/>
        </w:rPr>
        <w:lastRenderedPageBreak/>
        <mc:AlternateContent>
          <mc:Choice Requires="wpc">
            <w:drawing>
              <wp:inline distT="0" distB="0" distL="0" distR="0" wp14:anchorId="1DF4E55D" wp14:editId="4835D653">
                <wp:extent cx="5060950" cy="872115"/>
                <wp:effectExtent l="0" t="0" r="6350" b="4445"/>
                <wp:docPr id="147122775" name="Canvas 14712277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557487059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15856855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0A450D7" w14:textId="076CBDBC" w:rsidR="007A588D" w:rsidRPr="0034565D" w:rsidRDefault="007A588D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1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184286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2FDB26B" w14:textId="57D14532" w:rsidR="007A588D" w:rsidRPr="00DB4EFD" w:rsidRDefault="007A588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ՊԻՆԴ</w:t>
                                </w:r>
                                <w:r>
                                  <w:rPr>
                                    <w:rFonts w:ascii="Sylfaen" w:eastAsia="Calibri" w:hAnsi="Sylfaen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 </w:t>
                                </w: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ՆՅՈՒԹԵՐ, ԲՅՈՒՐԵՂԱՅԻՆ ԵՎ ԱՄՈՐՖ ՆՅՈՒԹԵՐ, ԲՅՈՒՐԵՂԱՎԱՆԴԱԿՆԵՐԻ ՏԵՍԱԿՆԵՐԸ</w:t>
                                </w:r>
                              </w:p>
                              <w:p w14:paraId="39B2B027" w14:textId="77777777" w:rsidR="007A588D" w:rsidRPr="00DB4EFD" w:rsidRDefault="007A588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ՄՈԼԱՅԻՆ ԶԱՆԳՎԱԾ</w:t>
                                </w:r>
                              </w:p>
                              <w:p w14:paraId="171C969F" w14:textId="77777777" w:rsidR="007A588D" w:rsidRPr="00DB4EFD" w:rsidRDefault="007A588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ՊԻՆԴ ՆՅՈՒԹԵՐ, ԲՅՈՒՐԵՂԱՅԻՆ ԵՎ ԱՄՈՐՖ ՆՅՈՒԹԵՐ, ԲՅՈՒՐԵՂԱՎԱՆԴԱԿՆԵՐԻ ՏԵՍԱԿՆԵՐԸ</w:t>
                                </w:r>
                              </w:p>
                              <w:p w14:paraId="6E74FFB1" w14:textId="0BE4C8F2" w:rsidR="007A588D" w:rsidRPr="00DB4EFD" w:rsidRDefault="007A588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  <w:lang w:val="hy-AM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46423404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DF4E55D" id="Canvas 147122775" o:spid="_x0000_s1452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">
                <v:shape id="_x0000_s1453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54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">
                  <v:shape id="Hexagon 1" o:spid="_x0000_s1455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40A450D7" w14:textId="076CBDBC" w:rsidR="007A588D" w:rsidRPr="0034565D" w:rsidRDefault="007A588D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14</w:t>
                          </w:r>
                        </w:p>
                      </w:txbxContent>
                    </v:textbox>
                  </v:shape>
                  <v:rect id="Rectangle 1" o:spid="_x0000_s1456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" filled="f" stroked="f" strokeweight="1.5pt">
                    <v:textbox>
                      <w:txbxContent>
                        <w:p w14:paraId="62FDB26B" w14:textId="57D14532" w:rsidR="007A588D" w:rsidRPr="00DB4EFD" w:rsidRDefault="007A588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ՊԻՆԴ</w:t>
                          </w:r>
                          <w:r>
                            <w:rPr>
                              <w:rFonts w:ascii="Sylfaen" w:eastAsia="Calibri" w:hAnsi="Sylfaen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 </w:t>
                          </w: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ՆՅՈՒԹԵՐ, ԲՅՈՒՐԵՂԱՅԻՆ ԵՎ ԱՄՈՐՖ ՆՅՈՒԹԵՐ, ԲՅՈՒՐԵՂԱՎԱՆԴԱԿՆԵՐԻ ՏԵՍԱԿՆԵՐԸ</w:t>
                          </w:r>
                        </w:p>
                        <w:p w14:paraId="39B2B027" w14:textId="77777777" w:rsidR="007A588D" w:rsidRPr="00DB4EFD" w:rsidRDefault="007A588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ՄՈԼԱՅԻՆ ԶԱՆԳՎԱԾ</w:t>
                          </w:r>
                        </w:p>
                        <w:p w14:paraId="171C969F" w14:textId="77777777" w:rsidR="007A588D" w:rsidRPr="00DB4EFD" w:rsidRDefault="007A588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ՊԻՆԴ ՆՅՈՒԹԵՐ, ԲՅՈՒՐԵՂԱՅԻՆ ԵՎ ԱՄՈՐՖ ՆՅՈՒԹԵՐ, ԲՅՈՒՐԵՂԱՎԱՆԴԱԿՆԵՐԻ ՏԵՍԱԿՆԵՐԸ</w:t>
                          </w:r>
                        </w:p>
                        <w:p w14:paraId="6E74FFB1" w14:textId="0BE4C8F2" w:rsidR="007A588D" w:rsidRPr="00DB4EFD" w:rsidRDefault="007A588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  <w:lang w:val="hy-AM"/>
                            </w:rPr>
                          </w:pPr>
                        </w:p>
                      </w:txbxContent>
                    </v:textbox>
                  </v:rect>
                </v:group>
                <v:shape id="Половина рамки 31" o:spid="_x0000_s1457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1B8CC3F" w14:textId="7D1D4974" w:rsidR="00F36490" w:rsidRDefault="00641871" w:rsidP="006D7C43">
      <w:pPr>
        <w:pStyle w:val="ParagrafInvisible"/>
      </w:pPr>
      <w:bookmarkStart w:id="649" w:name="_Toc133963274"/>
      <w:bookmarkStart w:id="650" w:name="_Toc133965332"/>
      <w:bookmarkStart w:id="651" w:name="_Toc133965588"/>
      <w:bookmarkStart w:id="652" w:name="_Toc153319798"/>
      <w:r>
        <w:t xml:space="preserve">§3.14. </w:t>
      </w:r>
      <w:r w:rsidR="00BF0CD8">
        <w:t xml:space="preserve">ՊԻՆԴ ՆՅՈՒԹԵՐ, </w:t>
      </w:r>
      <w:r w:rsidR="00BF0CD8" w:rsidRPr="006D7C43">
        <w:t>ԲՅՈՒՐԵՂԱ</w:t>
      </w:r>
      <w:r w:rsidR="00B514AA" w:rsidRPr="006D7C43">
        <w:t>ՅԻՆ</w:t>
      </w:r>
      <w:r w:rsidR="00BF0CD8">
        <w:t xml:space="preserve"> </w:t>
      </w:r>
      <w:r w:rsidR="007A3FD3">
        <w:t>ԵՎ</w:t>
      </w:r>
      <w:r w:rsidR="00BF0CD8">
        <w:t xml:space="preserve"> ԱՄՈՐՖ ՆՅՈՒԹԵՐ, </w:t>
      </w:r>
      <w:r w:rsidR="00BF0CD8" w:rsidRPr="00F2481E">
        <w:t>ԲՅՈՒՐԵՂԱՎԱՆԴԱԿ</w:t>
      </w:r>
      <w:r w:rsidR="00BF0CD8">
        <w:t>ՆԵՐ</w:t>
      </w:r>
      <w:r w:rsidR="00BF0CD8" w:rsidRPr="00F2481E">
        <w:t>Ի ՏԵՍԱԿՆԵՐ</w:t>
      </w:r>
      <w:bookmarkEnd w:id="649"/>
      <w:bookmarkEnd w:id="650"/>
      <w:bookmarkEnd w:id="651"/>
      <w:bookmarkEnd w:id="652"/>
    </w:p>
    <w:p w14:paraId="786B5253" w14:textId="632E88C2" w:rsidR="00BF0CD8" w:rsidRDefault="00BF0CD8" w:rsidP="00302A17">
      <w:pPr>
        <w:pStyle w:val="Q-Normal"/>
      </w:pPr>
      <w:r>
        <w:t xml:space="preserve">Ցածր ջերմաստիճաններում </w:t>
      </w:r>
      <w:r w:rsidRPr="004203E1">
        <w:t>նյութեր</w:t>
      </w:r>
      <w:r>
        <w:t>ը հիմնականում գտնվում են պինդ վիճակում:</w:t>
      </w:r>
      <w:r w:rsidRPr="004203E1">
        <w:t xml:space="preserve"> </w:t>
      </w:r>
      <w:r>
        <w:t xml:space="preserve">Այդ վիճակում նյութի </w:t>
      </w:r>
      <w:r w:rsidRPr="004203E1">
        <w:t>մասնիկների (ատոմներ, մոլեկուլներ, իոններ) միջև հեռավորություն</w:t>
      </w:r>
      <w:r w:rsidR="003B7CD6">
        <w:t>ներ</w:t>
      </w:r>
      <w:r w:rsidRPr="004203E1">
        <w:t xml:space="preserve">ը </w:t>
      </w:r>
      <w:r>
        <w:t xml:space="preserve">շատ փոքր </w:t>
      </w:r>
      <w:r w:rsidR="003B7CD6">
        <w:t>են</w:t>
      </w:r>
      <w:r>
        <w:t xml:space="preserve"> և </w:t>
      </w:r>
      <w:r w:rsidRPr="004203E1">
        <w:t xml:space="preserve">մոտ </w:t>
      </w:r>
      <w:r w:rsidR="00736C4E">
        <w:t>են</w:t>
      </w:r>
      <w:r w:rsidRPr="004203E1">
        <w:t xml:space="preserve"> այդ մասնիկների չափսերին</w:t>
      </w:r>
      <w:r>
        <w:t>: Դրա հետևանքով մասնիկների միջև փոխազդեցության ուժերն այնքան ուժեղ են, որ մասնիկներն իրար նկատմամբ շատ դժվար են տեղաշարժվում: Այդ է պատճառը, որ պինդ նյութերը զրկված են հեղուկներին բնորոշ հոսունությունից, այսինքն պինդ նյութերից բաղկացած մարմինները պահպանում են ոչ միայն իրենց ծավալը, այլ նաև ձևը:</w:t>
      </w:r>
    </w:p>
    <w:p w14:paraId="484232DD" w14:textId="18D55FE4" w:rsidR="00BF0CD8" w:rsidRDefault="00BF0CD8" w:rsidP="00302A17">
      <w:pPr>
        <w:pStyle w:val="Q-Normal"/>
      </w:pPr>
      <w:r>
        <w:t xml:space="preserve">Ըստ իրենց կառուցվածքի և հատկությունների՝ պինդ նյութերը լինում են </w:t>
      </w:r>
      <w:r w:rsidRPr="00C0255C">
        <w:rPr>
          <w:b/>
        </w:rPr>
        <w:t>բյուրեղա</w:t>
      </w:r>
      <w:r w:rsidR="00A652FB">
        <w:rPr>
          <w:b/>
        </w:rPr>
        <w:t>յին</w:t>
      </w:r>
      <w:r w:rsidRPr="00C0255C">
        <w:rPr>
          <w:b/>
        </w:rPr>
        <w:t xml:space="preserve"> և ամորֆ:</w:t>
      </w:r>
      <w:r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12"/>
      </w:tblGrid>
      <w:tr w:rsidR="004B5A2D" w14:paraId="666B2172" w14:textId="77777777" w:rsidTr="004B5A2D">
        <w:tc>
          <w:tcPr>
            <w:tcW w:w="2263" w:type="dxa"/>
          </w:tcPr>
          <w:p w14:paraId="60A99FFA" w14:textId="6288C6AF" w:rsidR="004B5A2D" w:rsidRDefault="004B5A2D" w:rsidP="004B5A2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343B1951" wp14:editId="3A754903">
                  <wp:extent cx="1584972" cy="1465351"/>
                  <wp:effectExtent l="0" t="0" r="0" b="1905"/>
                  <wp:docPr id="1229710898" name="Picture 12297108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բյուրեղավանդակ.jpg"/>
                          <pic:cNvPicPr/>
                        </pic:nvPicPr>
                        <pic:blipFill>
                          <a:blip r:embed="rId3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2386" cy="14722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081DDD73" w14:textId="77777777" w:rsidTr="004B5A2D">
        <w:tc>
          <w:tcPr>
            <w:tcW w:w="2263" w:type="dxa"/>
          </w:tcPr>
          <w:p w14:paraId="36EEF445" w14:textId="49316CAA" w:rsidR="004B5A2D" w:rsidRDefault="004B5A2D" w:rsidP="004B5A2D">
            <w:pPr>
              <w:pStyle w:val="30"/>
              <w:spacing w:before="0" w:after="0"/>
            </w:pPr>
            <w:r w:rsidRPr="00DA6110">
              <w:t>Բյուրեղավանդակ</w:t>
            </w:r>
          </w:p>
        </w:tc>
      </w:tr>
    </w:tbl>
    <w:p w14:paraId="2EA613BD" w14:textId="31933CA4" w:rsidR="00BF0CD8" w:rsidRDefault="00551BF1" w:rsidP="00302A17">
      <w:pPr>
        <w:pStyle w:val="Q-Normal"/>
      </w:pPr>
      <w:r w:rsidRPr="00E12EE6">
        <w:t>Բոլոր բյուրեղա</w:t>
      </w:r>
      <w:r w:rsidR="00A652FB">
        <w:t>յին</w:t>
      </w:r>
      <w:r>
        <w:t xml:space="preserve"> նյութ</w:t>
      </w:r>
      <w:r w:rsidRPr="00E12EE6">
        <w:t>երն ունեն մի ընդհանուր հատկություն. դրանցից յուրաքանչյուրն ունի խիստ որոշակի հալման ջերմաստիճան:</w:t>
      </w:r>
      <w:r w:rsidRPr="00E22862">
        <w:t xml:space="preserve"> </w:t>
      </w:r>
      <w:r w:rsidR="00BF0CD8" w:rsidRPr="00C0255C">
        <w:rPr>
          <w:b/>
        </w:rPr>
        <w:t>Բյուրեղա</w:t>
      </w:r>
      <w:r w:rsidR="00A652FB">
        <w:rPr>
          <w:b/>
        </w:rPr>
        <w:t>յին</w:t>
      </w:r>
      <w:r w:rsidR="00BF0CD8" w:rsidRPr="00C0255C">
        <w:rPr>
          <w:b/>
        </w:rPr>
        <w:t xml:space="preserve"> նյութերն ունեն կանոնավոր կառուցվածք</w:t>
      </w:r>
      <w:r w:rsidR="00BF0CD8">
        <w:t xml:space="preserve">: </w:t>
      </w:r>
      <w:r w:rsidR="00BF0CD8" w:rsidRPr="00F2481E">
        <w:t xml:space="preserve">Այդ կառուցվածքը բնութագրվում է </w:t>
      </w:r>
      <w:r w:rsidR="00BF0CD8">
        <w:t>տ</w:t>
      </w:r>
      <w:r w:rsidR="00BF0CD8" w:rsidRPr="00F2481E">
        <w:t>արածության մեջ մասնիկների կանոնավոր դասավորությամբ: Եթե այդ մասնիկներ</w:t>
      </w:r>
      <w:r>
        <w:t>ն</w:t>
      </w:r>
      <w:r w:rsidR="00BF0CD8" w:rsidRPr="00F2481E">
        <w:t xml:space="preserve"> ուղիղ գծերով մտովի միացնենք իրար </w:t>
      </w:r>
      <w:r w:rsidR="00BF0CD8">
        <w:t>հետ</w:t>
      </w:r>
      <w:r w:rsidR="00BF0CD8" w:rsidRPr="00F2481E">
        <w:t xml:space="preserve">, կստանանք մի տարածական կմախք, որը կոչվում է </w:t>
      </w:r>
      <w:r w:rsidR="00BF0CD8" w:rsidRPr="008435B9">
        <w:rPr>
          <w:b/>
        </w:rPr>
        <w:t>բյուրեղավանդակ</w:t>
      </w:r>
      <w:r w:rsidR="00BF0CD8" w:rsidRPr="00F2481E">
        <w:t xml:space="preserve"> (բյուրեղացանց)</w:t>
      </w:r>
      <w:r w:rsidR="00BF0CD8">
        <w:t xml:space="preserve"> (նկար </w:t>
      </w:r>
      <w:r w:rsidR="00BF0CD8" w:rsidRPr="0073736A">
        <w:t>3.</w:t>
      </w:r>
      <w:r w:rsidR="00CA4F7F">
        <w:t>52</w:t>
      </w:r>
      <w:r w:rsidR="00BF0CD8">
        <w:t>)</w:t>
      </w:r>
      <w:r w:rsidR="00BF0CD8" w:rsidRPr="00F2481E">
        <w:t xml:space="preserve">: </w:t>
      </w:r>
    </w:p>
    <w:p w14:paraId="3138BF4C" w14:textId="1C0A7566" w:rsidR="00BF0CD8" w:rsidRPr="00E12EE6" w:rsidRDefault="00551BF1" w:rsidP="00302A17">
      <w:pPr>
        <w:pStyle w:val="Q-Normal"/>
        <w:rPr>
          <w:b/>
        </w:rPr>
      </w:pPr>
      <w:r w:rsidRPr="008435B9">
        <w:rPr>
          <w:b/>
        </w:rPr>
        <w:t>Բյուրեղավանդակի ա</w:t>
      </w:r>
      <w:r w:rsidR="00BF0CD8" w:rsidRPr="008435B9">
        <w:rPr>
          <w:b/>
        </w:rPr>
        <w:t>յն կետերը, որտեղ գտնվում են մասնիկները, կոչվում են հանգո</w:t>
      </w:r>
      <w:r w:rsidR="00BF0CD8" w:rsidRPr="00E12EE6">
        <w:rPr>
          <w:b/>
        </w:rPr>
        <w:t>ւյցներ:</w:t>
      </w:r>
    </w:p>
    <w:p w14:paraId="690F83F9" w14:textId="77777777" w:rsidR="00BF0CD8" w:rsidRDefault="00BF0CD8" w:rsidP="00302A17">
      <w:pPr>
        <w:pStyle w:val="Q-Normal"/>
      </w:pPr>
      <w:r w:rsidRPr="00E22862">
        <w:t xml:space="preserve">Հանգույցների միջև </w:t>
      </w:r>
      <w:r w:rsidRPr="00111AD7">
        <w:t>գործում</w:t>
      </w:r>
      <w:r w:rsidRPr="00E22862">
        <w:t xml:space="preserve"> են քիմիական կապերի տարբեր տեսակներ:</w:t>
      </w:r>
      <w:r w:rsidRPr="00111AD7">
        <w:t xml:space="preserve"> </w:t>
      </w:r>
    </w:p>
    <w:p w14:paraId="1346DE99" w14:textId="2B062F65" w:rsidR="00BF0CD8" w:rsidRDefault="00BF0CD8" w:rsidP="006009B0">
      <w:pPr>
        <w:pStyle w:val="Q-Normal"/>
        <w:ind w:firstLine="432"/>
        <w:contextualSpacing w:val="0"/>
      </w:pPr>
      <w:r>
        <w:t>Կախված հանգույցներում գտնվող մասնիկների բնույթից և դրանց միջև գործող կապերի տեսակներից՝ տարբերում են բյուրեղավանդակների չորս տեսակ՝ իոնային, մոլեկուլային, ատոմային և մետաղա</w:t>
      </w:r>
      <w:r w:rsidR="00A652FB">
        <w:t>յին</w:t>
      </w:r>
      <w:r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05"/>
      </w:tblGrid>
      <w:tr w:rsidR="004B5A2D" w14:paraId="0868521B" w14:textId="77777777" w:rsidTr="006009B0">
        <w:tc>
          <w:tcPr>
            <w:tcW w:w="2505" w:type="dxa"/>
          </w:tcPr>
          <w:p w14:paraId="26FE64A8" w14:textId="11EAC508" w:rsidR="004B5A2D" w:rsidRDefault="004B5A2D" w:rsidP="004B5A2D">
            <w:pPr>
              <w:pStyle w:val="Q-Normal"/>
              <w:spacing w:before="120"/>
              <w:ind w:firstLine="0"/>
              <w:contextualSpacing w:val="0"/>
              <w:jc w:val="left"/>
            </w:pPr>
            <w:r>
              <w:rPr>
                <w:noProof/>
              </w:rPr>
              <w:drawing>
                <wp:inline distT="0" distB="0" distL="0" distR="0" wp14:anchorId="76958BFC" wp14:editId="38859E9C">
                  <wp:extent cx="1449705" cy="1385597"/>
                  <wp:effectExtent l="0" t="0" r="0" b="5080"/>
                  <wp:docPr id="1151440873" name="Picture 11514408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իոնական բյ..png.jpg"/>
                          <pic:cNvPicPr/>
                        </pic:nvPicPr>
                        <pic:blipFill>
                          <a:blip r:embed="rId3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0424" cy="13862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3C0D23C2" w14:textId="77777777" w:rsidTr="006009B0">
        <w:tc>
          <w:tcPr>
            <w:tcW w:w="2505" w:type="dxa"/>
          </w:tcPr>
          <w:p w14:paraId="25229DD1" w14:textId="02B83558" w:rsidR="004B5A2D" w:rsidRDefault="004B5A2D" w:rsidP="006009B0">
            <w:pPr>
              <w:pStyle w:val="30"/>
              <w:spacing w:before="0" w:after="0"/>
              <w:contextualSpacing w:val="0"/>
            </w:pPr>
            <w:r w:rsidRPr="00DA6110">
              <w:t>Իոնա</w:t>
            </w:r>
            <w:r>
              <w:t>յին</w:t>
            </w:r>
            <w:r w:rsidRPr="00D541B9">
              <w:t xml:space="preserve"> բյուրեղավանդակ</w:t>
            </w:r>
          </w:p>
        </w:tc>
      </w:tr>
    </w:tbl>
    <w:p w14:paraId="20D63FB8" w14:textId="77777777" w:rsidR="00BF0CD8" w:rsidRDefault="00BF0CD8" w:rsidP="006009B0">
      <w:pPr>
        <w:pStyle w:val="Q-Normal"/>
        <w:ind w:firstLine="0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5085EFE" wp14:editId="64F99455">
                <wp:extent cx="3082207" cy="691764"/>
                <wp:effectExtent l="0" t="0" r="4445" b="0"/>
                <wp:docPr id="1725536845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82207" cy="69176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D06C464" w14:textId="77777777" w:rsidR="007A588D" w:rsidRDefault="007A588D" w:rsidP="00C454C8">
                            <w:pPr>
                              <w:pStyle w:val="Q-Yndgcvac"/>
                            </w:pPr>
                            <w:r w:rsidRPr="00C62510">
                              <w:t>Իոնա</w:t>
                            </w:r>
                            <w:r>
                              <w:t>յին</w:t>
                            </w:r>
                            <w:r w:rsidRPr="00C62510">
                              <w:t xml:space="preserve"> է այն բյուրեղավանդակը, որի հանգույցներում գտնվում են իոններ </w:t>
                            </w:r>
                            <w:r>
                              <w:t>և</w:t>
                            </w:r>
                            <w:r w:rsidRPr="00C62510">
                              <w:t xml:space="preserve"> իրար հետ կապված են իոնակա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085EFE" id="_x0000_s1458" style="width:242.7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5D06C464" w14:textId="77777777" w:rsidR="007A588D" w:rsidRDefault="007A588D" w:rsidP="00C454C8">
                      <w:pPr>
                        <w:pStyle w:val="Q-Yndgcvac"/>
                      </w:pPr>
                      <w:r w:rsidRPr="00C62510">
                        <w:t>Իոնա</w:t>
                      </w:r>
                      <w:r>
                        <w:t>յին</w:t>
                      </w:r>
                      <w:r w:rsidRPr="00C62510">
                        <w:t xml:space="preserve"> է այն բյուրեղավանդակը, որի հանգույցներում գտնվում են իոններ </w:t>
                      </w:r>
                      <w:r>
                        <w:t>և</w:t>
                      </w:r>
                      <w:r w:rsidRPr="00C62510">
                        <w:t xml:space="preserve"> իրար հետ կապված են իոնակա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68C4E15D" w14:textId="393CBD89" w:rsidR="00BF0CD8" w:rsidRDefault="00BF0CD8" w:rsidP="004B5A2D">
      <w:pPr>
        <w:pStyle w:val="Q-Normal"/>
      </w:pPr>
      <w:r w:rsidRPr="001A6393">
        <w:t>Այդպիսի բյուրեղավանդակ առաջացնում են իոնական կապով միացությունները, հիմնականում աղերը, հի</w:t>
      </w:r>
      <w:r w:rsidR="003B7CD6">
        <w:t>մք</w:t>
      </w:r>
      <w:r w:rsidRPr="001A6393">
        <w:t xml:space="preserve">երը և մետաղների օքսիդները, օրինակ՝ </w:t>
      </w:r>
      <m:oMath>
        <m:r>
          <w:rPr>
            <w:rFonts w:ascii="Cambria Math" w:hAnsi="Cambria Math"/>
          </w:rPr>
          <m:t xml:space="preserve">NaCl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, NaOH, CaO</m:t>
        </m:r>
      </m:oMath>
      <w:r w:rsidRPr="001A6393">
        <w:rPr>
          <w:rFonts w:eastAsiaTheme="minorEastAsia"/>
        </w:rPr>
        <w:t xml:space="preserve"> </w:t>
      </w:r>
      <w:r>
        <w:rPr>
          <w:rFonts w:eastAsiaTheme="minorEastAsia"/>
        </w:rPr>
        <w:t xml:space="preserve">(նկար </w:t>
      </w:r>
      <w:r w:rsidRPr="0073736A">
        <w:rPr>
          <w:rFonts w:eastAsiaTheme="minorEastAsia"/>
        </w:rPr>
        <w:t>3.</w:t>
      </w:r>
      <w:r w:rsidR="00CA4F7F">
        <w:rPr>
          <w:rFonts w:eastAsiaTheme="minorEastAsia"/>
        </w:rPr>
        <w:t>53</w:t>
      </w:r>
      <w:r w:rsidRPr="001A6393">
        <w:rPr>
          <w:rFonts w:eastAsiaTheme="minorEastAsia"/>
        </w:rPr>
        <w:t>)</w:t>
      </w:r>
      <w:r w:rsidRPr="001A6393">
        <w:t xml:space="preserve">: </w:t>
      </w:r>
    </w:p>
    <w:p w14:paraId="6DA8E8C8" w14:textId="77777777" w:rsidR="00BF0CD8" w:rsidRDefault="00BF0CD8" w:rsidP="006009B0">
      <w:pPr>
        <w:pStyle w:val="Q-Normal"/>
        <w:ind w:firstLine="432"/>
        <w:contextualSpacing w:val="0"/>
      </w:pPr>
      <w:r>
        <w:t xml:space="preserve">Իոնական կապն ուժեղ կապ է, այդ պատճառով իոնային բյուրեղավանդակ ունեցող նյութերը պինդ, </w:t>
      </w:r>
      <w:r>
        <w:lastRenderedPageBreak/>
        <w:t>դժվարահալ նյութեր են, շատերը լուծելի են ջրում: Դրանց լուծույթները և հալույթները հաղորդում են էլեկտրական հոսանք:</w:t>
      </w:r>
    </w:p>
    <w:p w14:paraId="03F72510" w14:textId="77777777" w:rsidR="00BF0CD8" w:rsidRDefault="00BF0CD8" w:rsidP="006009B0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3F98EEF" wp14:editId="546BFC74">
                <wp:extent cx="4318442" cy="516835"/>
                <wp:effectExtent l="0" t="0" r="6350" b="0"/>
                <wp:docPr id="931293664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18442" cy="51683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D424AE9" w14:textId="77777777" w:rsidR="007A588D" w:rsidRDefault="007A588D" w:rsidP="00C454C8">
                            <w:pPr>
                              <w:pStyle w:val="Q-Yndgcvac"/>
                            </w:pPr>
                            <w:r w:rsidRPr="00DD6331">
                              <w:t>Ատոմային է այն բյուրեղավանդակը, որի հանգույցներում գտնվում են ատոմներ և իրար հետ կապված են կովալենտայի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F98EEF" id="Прямоугольник: скругленные углы 18" o:spid="_x0000_s1459" style="width:340.05pt;height:4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5D424AE9" w14:textId="77777777" w:rsidR="007A588D" w:rsidRDefault="007A588D" w:rsidP="00C454C8">
                      <w:pPr>
                        <w:pStyle w:val="Q-Yndgcvac"/>
                      </w:pPr>
                      <w:r w:rsidRPr="00DD6331">
                        <w:t>Ատոմային է այն բյուրեղավանդակը, որի հանգույցներում գտնվում են ատոմներ և իրար հետ կապված են կովալենտայի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87"/>
      </w:tblGrid>
      <w:tr w:rsidR="004B5A2D" w14:paraId="546A5440" w14:textId="77777777" w:rsidTr="004B5A2D">
        <w:tc>
          <w:tcPr>
            <w:tcW w:w="2830" w:type="dxa"/>
          </w:tcPr>
          <w:p w14:paraId="7C39E746" w14:textId="455238C6" w:rsidR="004B5A2D" w:rsidRDefault="004B5A2D" w:rsidP="004B5A2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E58CFE7" wp14:editId="346ABB7B">
                  <wp:extent cx="2712203" cy="1523875"/>
                  <wp:effectExtent l="0" t="0" r="0" b="635"/>
                  <wp:docPr id="1476399604" name="Picture 14763996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ատոմային բյուրեղ..jpg.png"/>
                          <pic:cNvPicPr/>
                        </pic:nvPicPr>
                        <pic:blipFill>
                          <a:blip r:embed="rId3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39295" cy="15390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3CB0ABAE" w14:textId="77777777" w:rsidTr="004B5A2D">
        <w:tc>
          <w:tcPr>
            <w:tcW w:w="2830" w:type="dxa"/>
          </w:tcPr>
          <w:p w14:paraId="0E2F03C7" w14:textId="32F42396" w:rsidR="004B5A2D" w:rsidRDefault="004B5A2D" w:rsidP="004B5A2D">
            <w:pPr>
              <w:pStyle w:val="30"/>
              <w:spacing w:before="0" w:after="0"/>
            </w:pPr>
            <w:r w:rsidRPr="00D541B9">
              <w:t>Ատոմային բյուրեղավանդակ</w:t>
            </w:r>
          </w:p>
        </w:tc>
      </w:tr>
    </w:tbl>
    <w:p w14:paraId="3B559993" w14:textId="398E5A80" w:rsidR="00BF0CD8" w:rsidRDefault="00BF0CD8" w:rsidP="006009B0">
      <w:pPr>
        <w:pStyle w:val="Q-Normal"/>
        <w:ind w:firstLine="432"/>
        <w:contextualSpacing w:val="0"/>
      </w:pPr>
      <w:r>
        <w:t xml:space="preserve">Քանի որ կովալենտային կապը շատ ամուր կապ է, ուստի ատոմային բյուրեղավանդակ ունեցող նյութերն օժտված են մեծ կարծրությամբ, բարձր հալման ջերմաստիճանով, էլեկտրահաղորդ չեն, ջրում գործնականորեն չեն լուծվում: Այդպիսի բյուրեղավանդակ ունեն </w:t>
      </w:r>
      <w:r w:rsidRPr="00E12EE6">
        <w:rPr>
          <w:b/>
        </w:rPr>
        <w:t>ալմաստը, բորը, սիլիցիումը, գերմանիումը, կարբորունդը (</w:t>
      </w:r>
      <m:oMath>
        <m:r>
          <m:rPr>
            <m:sty m:val="bi"/>
          </m:rPr>
          <w:rPr>
            <w:rFonts w:ascii="Cambria Math" w:hAnsi="Cambria Math"/>
          </w:rPr>
          <m:t>SiC</m:t>
        </m:r>
      </m:oMath>
      <w:r w:rsidRPr="00E12EE6">
        <w:rPr>
          <w:b/>
        </w:rPr>
        <w:t>), կվարցը (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E12EE6">
        <w:rPr>
          <w:b/>
        </w:rPr>
        <w:t>), կարմիր ֆոսֆորը, սև ֆոսֆորը</w:t>
      </w:r>
      <w:r>
        <w:t xml:space="preserve"> և այլն (նկար </w:t>
      </w:r>
      <w:r w:rsidRPr="0073736A">
        <w:t>3.</w:t>
      </w:r>
      <w:r w:rsidR="00CA4F7F">
        <w:t>54</w:t>
      </w:r>
      <w:r>
        <w:t>):</w:t>
      </w:r>
    </w:p>
    <w:p w14:paraId="66B0A868" w14:textId="77777777" w:rsidR="00BF0CD8" w:rsidRDefault="00BF0CD8" w:rsidP="006009B0">
      <w:pPr>
        <w:pStyle w:val="Q-Normal"/>
        <w:ind w:firstLine="432"/>
        <w:contextualSpacing w:val="0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7A849CA2" wp14:editId="4DC0C0DC">
                <wp:extent cx="4498671" cy="570840"/>
                <wp:effectExtent l="0" t="0" r="0" b="1270"/>
                <wp:docPr id="197989604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98671" cy="57084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ACEFCD" w14:textId="77777777" w:rsidR="007A588D" w:rsidRDefault="007A588D" w:rsidP="00C454C8">
                            <w:pPr>
                              <w:pStyle w:val="Q-Yndgcvac"/>
                            </w:pPr>
                            <w:r w:rsidRPr="00DD6331">
                              <w:t>Մոլեկուլային է այն բյուրեղավանդակը, որի հանգույցներում գտնվում են մոլեկուլներ և իրար հետ կապված են միջմոլեկուլայի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849CA2" id="Прямоугольник: скругленные углы 19" o:spid="_x0000_s1460" style="width:354.25pt;height:44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72ACEFCD" w14:textId="77777777" w:rsidR="007A588D" w:rsidRDefault="007A588D" w:rsidP="00C454C8">
                      <w:pPr>
                        <w:pStyle w:val="Q-Yndgcvac"/>
                      </w:pPr>
                      <w:r w:rsidRPr="00DD6331">
                        <w:t>Մոլեկուլային է այն բյուրեղավանդակը, որի հանգույցներում գտնվում են մոլեկուլներ և իրար հետ կապված են միջմոլեկուլայի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76"/>
      </w:tblGrid>
      <w:tr w:rsidR="004B5A2D" w14:paraId="486B162B" w14:textId="77777777" w:rsidTr="004B5A2D">
        <w:tc>
          <w:tcPr>
            <w:tcW w:w="2689" w:type="dxa"/>
          </w:tcPr>
          <w:p w14:paraId="5E6AF5F8" w14:textId="0A1C3725" w:rsidR="004B5A2D" w:rsidRDefault="004B5A2D" w:rsidP="004B5A2D">
            <w:pPr>
              <w:pStyle w:val="Q-Normal"/>
              <w:spacing w:before="120"/>
              <w:ind w:firstLine="0"/>
              <w:contextualSpacing w:val="0"/>
            </w:pPr>
            <w:r w:rsidRPr="008E3B3A">
              <w:rPr>
                <w:noProof/>
              </w:rPr>
              <w:drawing>
                <wp:inline distT="0" distB="0" distL="0" distR="0" wp14:anchorId="777C4767" wp14:editId="6F004139">
                  <wp:extent cx="2699066" cy="1534160"/>
                  <wp:effectExtent l="0" t="0" r="6350" b="0"/>
                  <wp:docPr id="780116074" name="Picture 7801160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մոլեկ. բյուրեղ..png"/>
                          <pic:cNvPicPr/>
                        </pic:nvPicPr>
                        <pic:blipFill>
                          <a:blip r:embed="rId3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21952" cy="15471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21140262" w14:textId="77777777" w:rsidTr="004B5A2D">
        <w:tc>
          <w:tcPr>
            <w:tcW w:w="2689" w:type="dxa"/>
          </w:tcPr>
          <w:p w14:paraId="4F3E38C0" w14:textId="40C65C0D" w:rsidR="004B5A2D" w:rsidRDefault="004B5A2D" w:rsidP="004B5A2D">
            <w:pPr>
              <w:pStyle w:val="30"/>
              <w:spacing w:before="0" w:after="0"/>
            </w:pPr>
            <w:r w:rsidRPr="00D541B9">
              <w:t>Մոլեկուլային բյո</w:t>
            </w:r>
            <w:r>
              <w:t>ւ</w:t>
            </w:r>
            <w:r w:rsidRPr="00D541B9">
              <w:t>րեղավանդակ</w:t>
            </w:r>
          </w:p>
        </w:tc>
      </w:tr>
    </w:tbl>
    <w:p w14:paraId="22399A64" w14:textId="701ECC59" w:rsidR="00BF0CD8" w:rsidRDefault="00BF0CD8" w:rsidP="006009B0">
      <w:pPr>
        <w:pStyle w:val="Q-Normal"/>
        <w:ind w:firstLine="432"/>
        <w:contextualSpacing w:val="0"/>
      </w:pPr>
      <w:r>
        <w:t xml:space="preserve">Միջմոլեկուլային կապերը թույլ կապեր են, այդ պատճառով այսպիսի բյուրեղավանդակ ունեցող նյութերը դյուրահալ են, փխրուն, շատերը լուծելի են ջրում: Այդ նյութերից </w:t>
      </w:r>
      <w:r w:rsidR="008435B9">
        <w:t>շատեր</w:t>
      </w:r>
      <w:r>
        <w:t>ը սովորական պայմաններում գազեր են կամ հեղուկներ</w:t>
      </w:r>
      <w:r w:rsidR="008435B9">
        <w:t xml:space="preserve"> </w:t>
      </w:r>
      <w:r w:rsidRPr="003E0A5B">
        <w:t>(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   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 HCl</m:t>
        </m:r>
      </m:oMath>
      <w:r>
        <w:t>),</w:t>
      </w:r>
      <w:r w:rsidR="008435B9">
        <w:t xml:space="preserve"> </w:t>
      </w:r>
      <w:r>
        <w:t>մյուսները՝ պինդ նյութեր (</w:t>
      </w:r>
      <w:r w:rsidRPr="00E12EE6">
        <w:rPr>
          <w:b/>
        </w:rPr>
        <w:t>սպիտակ ֆոսֆոր, շեղանկյուն ծծումբ, յոդ, օ</w:t>
      </w:r>
      <w:r w:rsidR="00736C4E">
        <w:rPr>
          <w:b/>
        </w:rPr>
        <w:t>ր</w:t>
      </w:r>
      <w:r w:rsidRPr="00E12EE6">
        <w:rPr>
          <w:b/>
        </w:rPr>
        <w:t>գանական նյութեր</w:t>
      </w:r>
      <w:r>
        <w:t xml:space="preserve">) (նկար </w:t>
      </w:r>
      <w:r w:rsidRPr="0073736A">
        <w:t>3.</w:t>
      </w:r>
      <w:r w:rsidR="00CA4F7F">
        <w:t>55</w:t>
      </w:r>
      <w:r>
        <w:t>):</w:t>
      </w:r>
    </w:p>
    <w:p w14:paraId="7B4A2068" w14:textId="7DB0F85D" w:rsidR="008A28A3" w:rsidRDefault="008A28A3" w:rsidP="006009B0">
      <w:pPr>
        <w:pStyle w:val="Q-Normal"/>
        <w:ind w:firstLine="432"/>
        <w:contextualSpacing w:val="0"/>
      </w:pPr>
      <w:r>
        <w:rPr>
          <w:b/>
          <w:noProof/>
        </w:rPr>
        <mc:AlternateContent>
          <mc:Choice Requires="wps">
            <w:drawing>
              <wp:inline distT="0" distB="0" distL="0" distR="0" wp14:anchorId="5AA20570" wp14:editId="76B3A623">
                <wp:extent cx="4519748" cy="757646"/>
                <wp:effectExtent l="0" t="0" r="0" b="4445"/>
                <wp:docPr id="1029157799" name="Прямоугольник: скругленные углы 10291577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9748" cy="75764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058C9DFF" w14:textId="62C38B28" w:rsidR="007A588D" w:rsidRDefault="007A588D" w:rsidP="008A28A3">
                            <w:pPr>
                              <w:pStyle w:val="Q-Yndgcvac"/>
                            </w:pPr>
                            <w:r w:rsidRPr="00B87453">
                              <w:t>Մետաղա</w:t>
                            </w:r>
                            <w:r>
                              <w:t>յին</w:t>
                            </w:r>
                            <w:r w:rsidRPr="00B87453">
                              <w:t xml:space="preserve"> են այն բյուրեղավանդակները, որոնց հանգույցներում գտնվում են մետաղի ատոմներ ու </w:t>
                            </w:r>
                            <w:r>
                              <w:t>կատ</w:t>
                            </w:r>
                            <w:r w:rsidRPr="00B87453">
                              <w:t xml:space="preserve">իոններ և </w:t>
                            </w:r>
                            <w:r>
                              <w:t xml:space="preserve">իրար հետ կապված են </w:t>
                            </w:r>
                            <w:r w:rsidRPr="00B87453">
                              <w:t>մետաղական կապեր</w:t>
                            </w:r>
                            <w:r>
                              <w:t>ով</w:t>
                            </w:r>
                            <w:r w:rsidRPr="00B87453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A20570" id="Прямоугольник: скругленные углы 1029157799" o:spid="_x0000_s1461" style="width:355.9pt;height:59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" fillcolor="#def1f7" stroked="f" strokeweight="1pt">
                <v:stroke joinstyle="miter"/>
                <v:textbox>
                  <w:txbxContent>
                    <w:p w14:paraId="058C9DFF" w14:textId="62C38B28" w:rsidR="007A588D" w:rsidRDefault="007A588D" w:rsidP="008A28A3">
                      <w:pPr>
                        <w:pStyle w:val="Q-Yndgcvac"/>
                      </w:pPr>
                      <w:r w:rsidRPr="00B87453">
                        <w:t>Մետաղա</w:t>
                      </w:r>
                      <w:r>
                        <w:t>յին</w:t>
                      </w:r>
                      <w:r w:rsidRPr="00B87453">
                        <w:t xml:space="preserve"> են այն բյուրեղավանդակները, որոնց հանգույցներում գտնվում են մետաղի ատոմներ ու </w:t>
                      </w:r>
                      <w:r>
                        <w:t>կատ</w:t>
                      </w:r>
                      <w:r w:rsidRPr="00B87453">
                        <w:t xml:space="preserve">իոններ և </w:t>
                      </w:r>
                      <w:r>
                        <w:t xml:space="preserve">իրար հետ կապված են </w:t>
                      </w:r>
                      <w:r w:rsidRPr="00B87453">
                        <w:t>մետաղական կապեր</w:t>
                      </w:r>
                      <w:r>
                        <w:t>ով</w:t>
                      </w:r>
                      <w:r w:rsidRPr="00B87453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350A8A" w14:textId="52E20242" w:rsidR="008435B9" w:rsidRDefault="008435B9" w:rsidP="006009B0">
      <w:pPr>
        <w:pStyle w:val="Q-Normal"/>
        <w:ind w:firstLine="432"/>
        <w:contextualSpacing w:val="0"/>
      </w:pPr>
      <w:r>
        <w:t>Այսպիսի բյուրեղավանդակ ունեցող նյութերն ունեն տարբեր ամրություն և ընդհանուր հատկություններ՝ մետաղական փայլ, էլեկտրահաղորդականություն, ջերմահաղորդականություն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56"/>
      </w:tblGrid>
      <w:tr w:rsidR="004B5A2D" w14:paraId="2A758E6E" w14:textId="77777777" w:rsidTr="008A28A3">
        <w:tc>
          <w:tcPr>
            <w:tcW w:w="1696" w:type="dxa"/>
          </w:tcPr>
          <w:p w14:paraId="2F494F57" w14:textId="18B8B319" w:rsidR="004B5A2D" w:rsidRDefault="004B5A2D" w:rsidP="004B5A2D">
            <w:pPr>
              <w:pStyle w:val="Q-Normal"/>
              <w:spacing w:before="240"/>
              <w:ind w:firstLine="0"/>
              <w:contextualSpacing w:val="0"/>
            </w:pPr>
            <w:r>
              <w:rPr>
                <w:noProof/>
              </w:rPr>
              <w:lastRenderedPageBreak/>
              <w:drawing>
                <wp:inline distT="0" distB="0" distL="0" distR="0" wp14:anchorId="00BB7883" wp14:editId="2B7A319A">
                  <wp:extent cx="2623465" cy="1201783"/>
                  <wp:effectExtent l="0" t="0" r="5715" b="0"/>
                  <wp:docPr id="963169523" name="Picture 9631695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ՄԵՏԱՂԱԿԱՆ ԲՅՈՒՐԵՂ..png"/>
                          <pic:cNvPicPr/>
                        </pic:nvPicPr>
                        <pic:blipFill>
                          <a:blip r:embed="rId3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16278" cy="1244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5DD99414" w14:textId="77777777" w:rsidTr="008A28A3">
        <w:tc>
          <w:tcPr>
            <w:tcW w:w="1696" w:type="dxa"/>
          </w:tcPr>
          <w:p w14:paraId="7AE5D2EC" w14:textId="76555087" w:rsidR="004B5A2D" w:rsidRDefault="004B5A2D" w:rsidP="008A28A3">
            <w:pPr>
              <w:pStyle w:val="30"/>
              <w:spacing w:before="0" w:after="0"/>
            </w:pPr>
            <w:r w:rsidRPr="00736C4E">
              <w:t>Մետաղային բյուրեղավանդակ</w:t>
            </w:r>
          </w:p>
        </w:tc>
      </w:tr>
      <w:tr w:rsidR="008A28A3" w14:paraId="0BDF59C8" w14:textId="77777777" w:rsidTr="008A28A3">
        <w:trPr>
          <w:trHeight w:val="162"/>
        </w:trPr>
        <w:tc>
          <w:tcPr>
            <w:tcW w:w="1696" w:type="dxa"/>
          </w:tcPr>
          <w:p w14:paraId="08E6733B" w14:textId="77777777" w:rsidR="008A28A3" w:rsidRPr="00736C4E" w:rsidRDefault="008A28A3" w:rsidP="008A28A3">
            <w:pPr>
              <w:pStyle w:val="30"/>
              <w:numPr>
                <w:ilvl w:val="0"/>
                <w:numId w:val="0"/>
              </w:numPr>
              <w:spacing w:before="0" w:after="0"/>
              <w:jc w:val="left"/>
            </w:pPr>
          </w:p>
        </w:tc>
      </w:tr>
    </w:tbl>
    <w:p w14:paraId="6D1F27C9" w14:textId="4410849F" w:rsidR="00BF0CD8" w:rsidRDefault="00BF0CD8" w:rsidP="004B5A2D">
      <w:pPr>
        <w:pStyle w:val="Q-Normal"/>
        <w:ind w:firstLine="0"/>
      </w:pPr>
      <w:r>
        <w:t xml:space="preserve"> </w:t>
      </w:r>
    </w:p>
    <w:p w14:paraId="26D3BBDF" w14:textId="6F1C141C" w:rsidR="00BF0CD8" w:rsidRDefault="00BF0CD8" w:rsidP="004B5A2D">
      <w:pPr>
        <w:pStyle w:val="Q-Normal"/>
      </w:pPr>
      <w:r>
        <w:t>Մետաղա</w:t>
      </w:r>
      <w:r w:rsidR="00A652FB">
        <w:t>յին</w:t>
      </w:r>
      <w:r>
        <w:t xml:space="preserve"> բյուրեղավանդակ ունեն մետաղները՝ </w:t>
      </w:r>
      <m:oMath>
        <m:r>
          <w:rPr>
            <w:rFonts w:ascii="Cambria Math" w:hAnsi="Cambria Math"/>
          </w:rPr>
          <m:t>Cu, K, Zn, Fe, Al</m:t>
        </m:r>
      </m:oMath>
      <w:r w:rsidRPr="005802FE">
        <w:rPr>
          <w:rFonts w:eastAsiaTheme="minorEastAsia"/>
        </w:rPr>
        <w:t xml:space="preserve"> </w:t>
      </w:r>
      <w:r>
        <w:rPr>
          <w:rFonts w:eastAsiaTheme="minorEastAsia"/>
        </w:rPr>
        <w:t xml:space="preserve">և այլն (նկար </w:t>
      </w:r>
      <w:r w:rsidRPr="0073736A">
        <w:rPr>
          <w:rFonts w:eastAsiaTheme="minorEastAsia"/>
        </w:rPr>
        <w:t>3.5</w:t>
      </w:r>
      <w:r w:rsidR="005D17E7">
        <w:rPr>
          <w:rFonts w:eastAsiaTheme="minorEastAsia"/>
        </w:rPr>
        <w:t>6</w:t>
      </w:r>
      <w:r>
        <w:rPr>
          <w:rFonts w:eastAsiaTheme="minorEastAsia"/>
        </w:rPr>
        <w:t>):</w:t>
      </w:r>
    </w:p>
    <w:p w14:paraId="6789BB3F" w14:textId="506B6903" w:rsidR="00840358" w:rsidRDefault="00BF0CD8" w:rsidP="004B5A2D">
      <w:pPr>
        <w:pStyle w:val="Q-Normal"/>
      </w:pPr>
      <w:r>
        <w:t xml:space="preserve">Պինդ նյութերի մյուս տեսակը </w:t>
      </w:r>
      <w:r w:rsidRPr="00941995">
        <w:rPr>
          <w:b/>
        </w:rPr>
        <w:t xml:space="preserve">ամորֆ նյութերն են, որոնցում մասնիկները չունեն  կանոնավոր դասավորություն: </w:t>
      </w:r>
      <w:r>
        <w:t xml:space="preserve">Դրանցում համեմատաբար կանոնավոր դասավորություն ունեն միայն </w:t>
      </w:r>
      <w:r w:rsidR="00E42A14">
        <w:t xml:space="preserve">իրար </w:t>
      </w:r>
      <w:r>
        <w:t xml:space="preserve">մոտ գտնվող ատոմները կամ մոլեկուլները (նկար </w:t>
      </w:r>
      <w:r w:rsidRPr="0073736A">
        <w:t>3.5</w:t>
      </w:r>
      <w:r w:rsidR="00CA4F7F">
        <w:t>7</w:t>
      </w:r>
      <w:r>
        <w:t>):</w:t>
      </w:r>
    </w:p>
    <w:p w14:paraId="1DA31BF2" w14:textId="77777777" w:rsidR="00B514AA" w:rsidRDefault="002257B1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B6EE4A4" wp14:editId="31EAB0C1">
            <wp:extent cx="3277673" cy="1015617"/>
            <wp:effectExtent l="0" t="0" r="0" b="0"/>
            <wp:docPr id="867996201" name="Рисунок 867996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201" name="բյուրեղ. և ամորֆ նյութեր.png"/>
                    <pic:cNvPicPr/>
                  </pic:nvPicPr>
                  <pic:blipFill>
                    <a:blip r:embed="rId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3356" cy="10266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568ABC" w14:textId="37CF86B5" w:rsidR="004B5A2D" w:rsidRDefault="00B514AA" w:rsidP="004B5A2D">
      <w:pPr>
        <w:pStyle w:val="30"/>
      </w:pPr>
      <w:r w:rsidRPr="00B514AA">
        <w:t>Պինդ նյութերի բյուրեղային և ամորֆ կառուցվածքները</w:t>
      </w:r>
    </w:p>
    <w:p w14:paraId="6FF69128" w14:textId="72628977" w:rsidR="00551BF1" w:rsidRDefault="004B5A2D" w:rsidP="004B5A2D">
      <w:pPr>
        <w:pStyle w:val="Q-Normal"/>
      </w:pPr>
      <w:r w:rsidRPr="00637060">
        <w:rPr>
          <w:b/>
        </w:rPr>
        <w:t>Ամորֆ</w:t>
      </w:r>
      <w:r>
        <w:t xml:space="preserve">՝ նշանակում է </w:t>
      </w:r>
      <w:r w:rsidRPr="00637060">
        <w:rPr>
          <w:b/>
        </w:rPr>
        <w:t>անձև</w:t>
      </w:r>
      <w:r>
        <w:t xml:space="preserve">, ձև չունեցող: Այդպիսի կառուցվածք ունեն հիմնականում բարձրամոլեկուլային նյութերը, օրինակ՝ պոլիէթիլենը, ապակին (նկար </w:t>
      </w:r>
      <w:r w:rsidRPr="0073736A">
        <w:t>3.5</w:t>
      </w:r>
      <w:r>
        <w:t>8): Բյուրեղային նյութերի նման ամորֆ նյութերն ունեն որոշակի ձև, որը</w:t>
      </w:r>
      <w:r w:rsidR="00E42A14">
        <w:t xml:space="preserve"> </w:t>
      </w:r>
      <w:r>
        <w:t>պահպան</w:t>
      </w:r>
      <w:r w:rsidR="00E42A14">
        <w:t>վ</w:t>
      </w:r>
      <w:r>
        <w:t xml:space="preserve">ում </w:t>
      </w:r>
      <w:r w:rsidR="00E42A14">
        <w:t>է</w:t>
      </w:r>
      <w:r>
        <w:t xml:space="preserve"> </w:t>
      </w:r>
      <w:r w:rsidR="00E42A14">
        <w:t>բավական երկար ժամանակի ընթացքում, սակայն հետզհետե այդ ձևը փոխվում է</w:t>
      </w:r>
      <w:r>
        <w:t xml:space="preserve">, </w:t>
      </w:r>
      <w:r w:rsidR="00E42A14">
        <w:t xml:space="preserve">որով ամորֆ նյութերը նմանվում են </w:t>
      </w:r>
      <w:r>
        <w:t>հեղուկներին: Օրինակ՝ ուղղաձիգ դիրքով դրված պարաֆինե մոմը որոշ ժամանակ անց հաստանում է ներքևի մասում (փորձենք որևէ իր պատրաստել ծեփամածիկից կամ մաստակից, ժամանակի ընթացքում այն կձևափոխվի): Ջերմաստիճանի բարձրացման հետ փափկելու գործընթացն արագանում է:</w:t>
      </w:r>
    </w:p>
    <w:p w14:paraId="70718176" w14:textId="77777777" w:rsidR="00F70ECE" w:rsidRPr="00551BF1" w:rsidRDefault="00F70ECE" w:rsidP="00F447C0">
      <w:pPr>
        <w:pStyle w:val="30"/>
        <w:numPr>
          <w:ilvl w:val="0"/>
          <w:numId w:val="0"/>
        </w:numPr>
        <w:ind w:left="1267"/>
      </w:pPr>
    </w:p>
    <w:p w14:paraId="716CFD91" w14:textId="164F016E" w:rsidR="00BF0CD8" w:rsidRDefault="00BF0CD8" w:rsidP="00F447C0">
      <w:pPr>
        <w:pStyle w:val="30"/>
        <w:numPr>
          <w:ilvl w:val="0"/>
          <w:numId w:val="0"/>
        </w:numPr>
        <w:ind w:left="630"/>
      </w:pPr>
      <w:r>
        <w:rPr>
          <w:noProof/>
        </w:rPr>
        <w:drawing>
          <wp:inline distT="0" distB="0" distL="0" distR="0" wp14:anchorId="3228B631" wp14:editId="7365EAE5">
            <wp:extent cx="2891307" cy="1841971"/>
            <wp:effectExtent l="0" t="0" r="1905" b="0"/>
            <wp:docPr id="920532165" name="Picture 920532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ամորֆ նյութերի օրինակներ.png"/>
                    <pic:cNvPicPr/>
                  </pic:nvPicPr>
                  <pic:blipFill>
                    <a:blip r:embed="rId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1307" cy="18419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489530" w14:textId="77777777" w:rsidR="00BF0CD8" w:rsidRPr="00941995" w:rsidRDefault="00BF0CD8" w:rsidP="00F447C0">
      <w:pPr>
        <w:pStyle w:val="30"/>
        <w:rPr>
          <w:sz w:val="24"/>
          <w:szCs w:val="24"/>
        </w:rPr>
      </w:pPr>
      <w:r>
        <w:t>Ամորֆ նյութերի օրինակներ</w:t>
      </w:r>
    </w:p>
    <w:p w14:paraId="649059D5" w14:textId="563FD53A" w:rsidR="00BF0CD8" w:rsidRDefault="00BF0CD8" w:rsidP="00302A17">
      <w:pPr>
        <w:pStyle w:val="Q-Normal"/>
      </w:pPr>
      <w:r>
        <w:lastRenderedPageBreak/>
        <w:t>Ի տարբերություն բյուրեղա</w:t>
      </w:r>
      <w:r w:rsidR="00A652FB">
        <w:t>յին</w:t>
      </w:r>
      <w:r>
        <w:t xml:space="preserve"> նյութերի՝ ամորֆ նյութերը հաստատուն հալման ջերմաստիճան չունեն: Նյութերի ամորֆ վիճակն անկայուն է, ի վերջո դրանք փոխարկվում են բյուրեղա</w:t>
      </w:r>
      <w:r w:rsidR="00A652FB">
        <w:t>յին</w:t>
      </w:r>
      <w:r w:rsidR="00E42A14">
        <w:t xml:space="preserve"> վիճակի</w:t>
      </w:r>
      <w:r>
        <w:t xml:space="preserve">: Օրինակ՝ </w:t>
      </w:r>
      <w:r w:rsidR="00E42A14">
        <w:t xml:space="preserve">հարվածների ազդեցությունից </w:t>
      </w:r>
      <w:r>
        <w:t>ամորֆ ապակու մեջ առաջանում են մանր բյուրեղներ, և ապակին կորցնում է իր թափանցիկությունը: Պլաստիկ ծծումբը, որն ամորֆ նյութ է, ժամանակի ընթացքում փոխարկվում է բյուրեղա</w:t>
      </w:r>
      <w:r w:rsidR="00A652FB">
        <w:t>յին</w:t>
      </w:r>
      <w:r>
        <w:t xml:space="preserve"> կառուցվածքով շեղանկյուն ծծմբի:</w:t>
      </w:r>
    </w:p>
    <w:p w14:paraId="3B493E8C" w14:textId="77777777" w:rsidR="00AA159C" w:rsidRDefault="00BF0CD8" w:rsidP="00302A17">
      <w:pPr>
        <w:pStyle w:val="Q-Normal"/>
      </w:pPr>
      <w:r>
        <w:t>Այսպիսով՝ ամորֆ նյութերը կառուցվածքով նման են խիստ մածուցիկ հեղուկների, իսկ հատկություններով՝ պինդ նյութերին:</w:t>
      </w:r>
    </w:p>
    <w:p w14:paraId="5E340B0F" w14:textId="77777777" w:rsidR="00AA159C" w:rsidRDefault="00AA159C" w:rsidP="00302A17">
      <w:pPr>
        <w:pStyle w:val="Q-Normal"/>
      </w:pPr>
    </w:p>
    <w:p w14:paraId="79E7BCF2" w14:textId="77777777" w:rsidR="00AA159C" w:rsidRPr="006E4735" w:rsidRDefault="00AA159C">
      <w:pPr>
        <w:rPr>
          <w:lang w:val="hy-AM"/>
        </w:rPr>
      </w:pPr>
      <w:r w:rsidRPr="006E4735">
        <w:rPr>
          <w:lang w:val="hy-AM"/>
        </w:rPr>
        <w:br w:type="page"/>
      </w:r>
    </w:p>
    <w:p w14:paraId="10D322EA" w14:textId="439ED49C" w:rsidR="00BF0CD8" w:rsidRPr="006E4735" w:rsidRDefault="00AA159C" w:rsidP="00AA159C">
      <w:pPr>
        <w:rPr>
          <w:lang w:val="hy-AM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F4F40D6" wp14:editId="1B678D0B">
                <wp:extent cx="5060950" cy="872115"/>
                <wp:effectExtent l="0" t="0" r="6350" b="4445"/>
                <wp:docPr id="1449599219" name="Canvas 144959921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81996900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7281745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A48900B" w14:textId="61291AED" w:rsidR="007A588D" w:rsidRPr="0034565D" w:rsidRDefault="007A588D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94458351" name="Rectangle 1"/>
                          <wps:cNvSpPr/>
                          <wps:spPr>
                            <a:xfrm>
                              <a:off x="2100843" y="757106"/>
                              <a:ext cx="8725646" cy="1761782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429FFC5" w14:textId="31C1E776" w:rsidR="007A588D" w:rsidRPr="00DB4EFD" w:rsidRDefault="007A588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ՔԻՄԻԱԿԱՆ ՏԱՐՐԵՐԻ ՎԱԼԵՆՏԱԿԱՆՈՒԹՅՈՒՆՆ ԸՍՏ ԱՏՈՄԻ ԷԼԵԿՏՐՈՆԱՅԻՆ ԿԱՌՈՒՑՎԱԾՔԻ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1509028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F4F40D6" id="Canvas 1449599219" o:spid="_x0000_s1462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">
                <v:shape id="_x0000_s1463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64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">
                  <v:shape id="Hexagon 1" o:spid="_x0000_s1465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" adj="4809" fillcolor="#1982b4" stroked="f" strokeweight="2pt">
                    <v:textbox inset="0,0,0,0">
                      <w:txbxContent>
                        <w:p w14:paraId="4A48900B" w14:textId="61291AED" w:rsidR="007A588D" w:rsidRPr="0034565D" w:rsidRDefault="007A588D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5</w:t>
                          </w:r>
                        </w:p>
                      </w:txbxContent>
                    </v:textbox>
                  </v:shape>
                  <v:rect id="Rectangle 1" o:spid="_x0000_s1466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" filled="f" stroked="f" strokeweight="1.5pt">
                    <v:textbox>
                      <w:txbxContent>
                        <w:p w14:paraId="0429FFC5" w14:textId="31C1E776" w:rsidR="007A588D" w:rsidRPr="00DB4EFD" w:rsidRDefault="007A588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ՔԻՄԻԱԿԱՆ ՏԱՐՐԵՐԻ ՎԱԼԵՆՏԱԿԱՆՈՒԹՅՈՒՆՆ ԸՍՏ ԱՏՈՄԻ ԷԼԵԿՏՐՈՆԱՅԻՆ ԿԱՌՈՒՑՎԱԾՔԻ</w:t>
                          </w:r>
                        </w:p>
                      </w:txbxContent>
                    </v:textbox>
                  </v:rect>
                </v:group>
                <v:shape id="Половина рамки 31" o:spid="_x0000_s1467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  <w:r w:rsidR="00BF0CD8" w:rsidRPr="006E4735">
        <w:rPr>
          <w:lang w:val="hy-AM"/>
        </w:rPr>
        <w:t xml:space="preserve"> </w:t>
      </w:r>
    </w:p>
    <w:p w14:paraId="701AD538" w14:textId="3F6B449A" w:rsidR="00BF0CD8" w:rsidRDefault="00641871" w:rsidP="00D32349">
      <w:pPr>
        <w:pStyle w:val="ParagrafInvisible"/>
      </w:pPr>
      <w:bookmarkStart w:id="653" w:name="_Toc133963275"/>
      <w:bookmarkStart w:id="654" w:name="_Toc133965333"/>
      <w:bookmarkStart w:id="655" w:name="_Toc133965589"/>
      <w:bookmarkStart w:id="656" w:name="_Toc153319799"/>
      <w:r>
        <w:t xml:space="preserve">§3.15. </w:t>
      </w:r>
      <w:r w:rsidR="00BF0CD8">
        <w:t xml:space="preserve">ՔԻՄԻԱԿԱՆ ՏԱՐՐԵՐԻ </w:t>
      </w:r>
      <w:r w:rsidR="00BF0CD8" w:rsidRPr="00D64E18">
        <w:t>ՎԱԼԵՆՏԱԿԱՆՈՒԹՅՈՒՆ</w:t>
      </w:r>
      <w:r w:rsidR="00BF0CD8">
        <w:t xml:space="preserve">Ն ԸՍՏ </w:t>
      </w:r>
      <w:r w:rsidR="007A3FD3">
        <w:t xml:space="preserve">ԱՏՈՄԻ </w:t>
      </w:r>
      <w:r w:rsidR="00BF0CD8">
        <w:t>ԷԼԵԿՏՐՈՆԱՅԻՆ ԿԱՌՈՒՑՎԱԾՔԻ</w:t>
      </w:r>
      <w:bookmarkEnd w:id="653"/>
      <w:bookmarkEnd w:id="654"/>
      <w:bookmarkEnd w:id="655"/>
      <w:bookmarkEnd w:id="656"/>
    </w:p>
    <w:p w14:paraId="5072ABFF" w14:textId="77777777" w:rsidR="00BF0CD8" w:rsidRPr="0073736A" w:rsidRDefault="00BF0CD8" w:rsidP="00D32349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C0A6D42" wp14:editId="55BC7863">
                <wp:extent cx="3807432" cy="603115"/>
                <wp:effectExtent l="0" t="0" r="3175" b="6985"/>
                <wp:docPr id="1774730989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07432" cy="60311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C385E15" w14:textId="77777777" w:rsidR="007A588D" w:rsidRDefault="007A588D" w:rsidP="00C454C8">
                            <w:pPr>
                              <w:pStyle w:val="Q-Yndgcvac"/>
                            </w:pPr>
                            <w:r w:rsidRPr="006E3189">
                              <w:t>Վալենտականությունը քիմիական տարրի՝ որոշակի թվով կովալենտային կապեր առաջացնելու ունակությունն է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0A6D42" id="_x0000_s1468" style="width:299.8pt;height:4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3C385E15" w14:textId="77777777" w:rsidR="007A588D" w:rsidRDefault="007A588D" w:rsidP="00C454C8">
                      <w:pPr>
                        <w:pStyle w:val="Q-Yndgcvac"/>
                      </w:pPr>
                      <w:r w:rsidRPr="006E3189">
                        <w:t>Վալենտականությունը քիմիական տարրի՝ որոշակի թվով կովալենտային կապեր առաջացնելու ունակությունն է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3BCDBE" w14:textId="77777777" w:rsidR="001A7291" w:rsidRDefault="00BF0CD8" w:rsidP="00302A17">
      <w:pPr>
        <w:pStyle w:val="Q-Normal"/>
      </w:pPr>
      <w:r w:rsidRPr="003A5408">
        <w:t>Քիմիական կապին մասնակց</w:t>
      </w:r>
      <w:r w:rsidR="001A7291">
        <w:t>ում են</w:t>
      </w:r>
      <w:r w:rsidRPr="003A5408">
        <w:t xml:space="preserve"> </w:t>
      </w:r>
      <w:r w:rsidR="001A7291" w:rsidRPr="003A5408">
        <w:t>վալենտային</w:t>
      </w:r>
      <w:r w:rsidR="001A7291">
        <w:t xml:space="preserve"> </w:t>
      </w:r>
      <w:r w:rsidRPr="003A5408">
        <w:t>էլեկտրոնները</w:t>
      </w:r>
      <w:r w:rsidR="001A7291">
        <w:t xml:space="preserve">: </w:t>
      </w:r>
    </w:p>
    <w:p w14:paraId="28AA8BF3" w14:textId="1BF70DE7" w:rsidR="00AB4FC8" w:rsidRDefault="001A7291" w:rsidP="00302A17">
      <w:pPr>
        <w:pStyle w:val="Q-Normal"/>
      </w:pPr>
      <w:r>
        <w:t>Պ</w:t>
      </w:r>
      <w:r w:rsidRPr="001A7291">
        <w:t xml:space="preserve">արտադիր չէ, որ </w:t>
      </w:r>
      <w:r w:rsidR="00C556A8">
        <w:t xml:space="preserve">տարրերի </w:t>
      </w:r>
      <w:r w:rsidRPr="001A7291">
        <w:t>բոլոր վալենտային էլեկտրոններ</w:t>
      </w:r>
      <w:r>
        <w:t>ը</w:t>
      </w:r>
      <w:r w:rsidRPr="001A7291">
        <w:t xml:space="preserve"> կապեր առաջացնեն</w:t>
      </w:r>
      <w:r w:rsidR="007048EC">
        <w:t>, այդ պատճառով պետք է քննարկել տարր</w:t>
      </w:r>
      <w:r w:rsidR="008D54BE">
        <w:t>եր</w:t>
      </w:r>
      <w:r w:rsidR="007048EC">
        <w:t>ի վալենտային հնարավորությունները</w:t>
      </w:r>
      <w:r w:rsidR="00AB4FC8">
        <w:t>:</w:t>
      </w:r>
    </w:p>
    <w:p w14:paraId="5A3D29C8" w14:textId="397243F9" w:rsidR="00BF0CD8" w:rsidRPr="003A5408" w:rsidRDefault="00BF0CD8" w:rsidP="00302A17">
      <w:pPr>
        <w:pStyle w:val="Q-Normal"/>
      </w:pPr>
      <w:r w:rsidRPr="003A5408">
        <w:t xml:space="preserve">Կովալենտային կապի առաջացմանը մասնակցում են չզույգված էլեկտրոններ, </w:t>
      </w:r>
      <w:r w:rsidR="008D54BE">
        <w:t xml:space="preserve">հետևաբար </w:t>
      </w:r>
      <w:r w:rsidRPr="003A5408">
        <w:t>պարզագույն դեպքում տարրի վալենտականությունը որոշվում է չզույգված էլեկտրոնների թվով: Որպես կապերի թիվ՝ վալենտականությունն արտահայտվում է ոչ մեծ ամբողջական թվերով:</w:t>
      </w:r>
    </w:p>
    <w:p w14:paraId="7778B6D1" w14:textId="77777777" w:rsidR="00BF0CD8" w:rsidRPr="00942E4C" w:rsidRDefault="00BF0CD8" w:rsidP="00E37DAC">
      <w:pPr>
        <w:pStyle w:val="Q-Normal"/>
        <w:ind w:firstLine="432"/>
        <w:contextualSpacing w:val="0"/>
      </w:pPr>
      <w:r w:rsidRPr="00942E4C">
        <w:t>Քիմիական կապերի առաջացման ժամանակ շատ տարրերի ատոմներում չզույգված էլեկտրոնների թիվը կարող է մեծանալ</w:t>
      </w:r>
      <w:r>
        <w:t>, եթե</w:t>
      </w:r>
      <w:r w:rsidRPr="00942E4C">
        <w:t xml:space="preserve"> ատոմը հիմնական վիճակից անցն</w:t>
      </w:r>
      <w:r>
        <w:t xml:space="preserve">ի </w:t>
      </w:r>
      <w:r w:rsidRPr="00942E4C">
        <w:t>գրգռված վիճակ</w:t>
      </w:r>
      <w:r>
        <w:t>ի</w:t>
      </w:r>
      <w:r w:rsidRPr="00942E4C">
        <w:t xml:space="preserve">: Գրգռված վիճակում ատոմի  էներգիան  հիմնական վիճակի համեմատ շատ ավելի մեծ է: Ատոմի հիմնական վիճակից գրգռված վիճակին անցնելու </w:t>
      </w:r>
      <w:r>
        <w:t>գործընթացը</w:t>
      </w:r>
      <w:r w:rsidRPr="00942E4C">
        <w:t xml:space="preserve">ը կոչվում է </w:t>
      </w:r>
      <w:r w:rsidRPr="00942E4C">
        <w:rPr>
          <w:b/>
        </w:rPr>
        <w:t>ատոմի գրգռում:</w:t>
      </w:r>
    </w:p>
    <w:p w14:paraId="6D0A75F8" w14:textId="77777777" w:rsidR="00BF0CD8" w:rsidRPr="006E3189" w:rsidRDefault="00BF0CD8" w:rsidP="0094389C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B538B09" wp14:editId="3A63634E">
                <wp:extent cx="4028992" cy="715618"/>
                <wp:effectExtent l="0" t="0" r="0" b="8890"/>
                <wp:docPr id="121318416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8992" cy="71561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25561E" w14:textId="77777777" w:rsidR="007A588D" w:rsidRDefault="007A588D" w:rsidP="00C454C8">
                            <w:pPr>
                              <w:pStyle w:val="Q-Yndgcvac"/>
                            </w:pPr>
                            <w:r w:rsidRPr="006E3189">
                              <w:t>Ատոմի գրգռումը էլեկտրոնային զույգի էլեկտրոնների իրարից տարանջատումն է և դրանցից մեկի անցումը տվյալ ենթամակարդակից այլ ենթամակարդակի ազատ օրբիտալ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538B09" id="_x0000_s1469" style="width:317.25pt;height:56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5825561E" w14:textId="77777777" w:rsidR="007A588D" w:rsidRDefault="007A588D" w:rsidP="00C454C8">
                      <w:pPr>
                        <w:pStyle w:val="Q-Yndgcvac"/>
                      </w:pPr>
                      <w:r w:rsidRPr="006E3189">
                        <w:t>Ատոմի գրգռումը էլեկտրոնային զույգի էլեկտրոնների իրարից տարանջատումն է և դրանցից մեկի անցումը տվյալ ենթամակարդակից այլ ենթամակարդակի ազատ օրբիտալ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5CA9A6" w14:textId="5EC46DF7" w:rsidR="00BF0CD8" w:rsidRDefault="00BF0CD8" w:rsidP="00302A17">
      <w:pPr>
        <w:pStyle w:val="Q-Normal"/>
      </w:pPr>
      <w:r>
        <w:rPr>
          <w:b/>
        </w:rPr>
        <w:t xml:space="preserve"> </w:t>
      </w:r>
      <w:r>
        <w:t>Ա</w:t>
      </w:r>
      <w:r w:rsidRPr="00A872B8">
        <w:t>յ</w:t>
      </w:r>
      <w:r w:rsidR="008D54BE">
        <w:t>դ</w:t>
      </w:r>
      <w:r w:rsidRPr="00A872B8">
        <w:t xml:space="preserve"> վիճակը խորհրդանշվում է աստղանիշով </w:t>
      </w:r>
      <w:r w:rsidR="008D54BE">
        <w:t>(</w:t>
      </w:r>
      <w:r w:rsidRPr="00CA4F7F">
        <w:rPr>
          <w:b/>
          <w:sz w:val="24"/>
          <w:szCs w:val="24"/>
        </w:rPr>
        <w:t>*</w:t>
      </w:r>
      <w:r w:rsidR="008D54BE" w:rsidRPr="008D54BE">
        <w:rPr>
          <w:sz w:val="24"/>
          <w:szCs w:val="24"/>
        </w:rPr>
        <w:t>)</w:t>
      </w:r>
      <w:r>
        <w:t>:</w:t>
      </w:r>
    </w:p>
    <w:p w14:paraId="0EE51734" w14:textId="77777777" w:rsidR="00BF0CD8" w:rsidRPr="00942E4C" w:rsidRDefault="00BF0CD8" w:rsidP="00302A17">
      <w:pPr>
        <w:pStyle w:val="Q-Normal"/>
      </w:pPr>
      <w:r w:rsidRPr="00942E4C">
        <w:t xml:space="preserve"> Գրգռման </w:t>
      </w:r>
      <w:r>
        <w:t>գործ</w:t>
      </w:r>
      <w:r w:rsidRPr="00942E4C">
        <w:t xml:space="preserve">ընթացում փոխվում է այլ ենթամակարդակ </w:t>
      </w:r>
      <w:r>
        <w:t xml:space="preserve">անցնող </w:t>
      </w:r>
      <w:r w:rsidRPr="00942E4C">
        <w:t>էլեկտրոնի սպինային քվանտային թիվը:</w:t>
      </w:r>
    </w:p>
    <w:p w14:paraId="05B7EDD3" w14:textId="7D9055BB" w:rsidR="00BF0CD8" w:rsidRPr="00942E4C" w:rsidRDefault="00BF0CD8" w:rsidP="00E37DAC">
      <w:pPr>
        <w:pStyle w:val="Q-Normal"/>
        <w:ind w:firstLine="432"/>
        <w:contextualSpacing w:val="0"/>
      </w:pPr>
      <w:r w:rsidRPr="00942E4C">
        <w:t xml:space="preserve">Որպես օրինակ՝ քննարկենք ածխածնի ատոմի գրգռման </w:t>
      </w:r>
      <w:r>
        <w:t>գործընթաց</w:t>
      </w:r>
      <w:r w:rsidRPr="00942E4C">
        <w:t>ը: Հիմնական վիճակում ածխածնի ատոմը p ենթամակարդակում ունի 2 չզույգված էլեկտրոն.</w:t>
      </w:r>
    </w:p>
    <w:p w14:paraId="7C2B7983" w14:textId="77777777" w:rsidR="00BF0CD8" w:rsidRDefault="008D65A7" w:rsidP="0094389C">
      <w:pPr>
        <w:pStyle w:val="Q-Normal"/>
        <w:ind w:firstLine="0"/>
        <w:jc w:val="center"/>
        <w:rPr>
          <w:color w:val="7030A0"/>
          <w:sz w:val="24"/>
          <w:szCs w:val="24"/>
        </w:rPr>
      </w:pPr>
      <w:r>
        <w:rPr>
          <w:noProof/>
        </w:rPr>
        <w:object w:dxaOrig="1898" w:dyaOrig="846" w14:anchorId="0200C4CD">
          <v:shape id="_x0000_i1149" type="#_x0000_t75" style="width:96.75pt;height:42.75pt" o:ole="">
            <v:imagedata r:id="rId360" o:title=""/>
          </v:shape>
          <o:OLEObject Type="Embed" ProgID="ChemDraw.Document.6.0" ShapeID="_x0000_i1149" DrawAspect="Content" ObjectID="_1764203883" r:id="rId361"/>
        </w:object>
      </w:r>
    </w:p>
    <w:p w14:paraId="2AE189D5" w14:textId="6B5A2643" w:rsidR="00BF0CD8" w:rsidRPr="003F7935" w:rsidRDefault="00BF0CD8" w:rsidP="00302A17">
      <w:pPr>
        <w:pStyle w:val="Q-Normal"/>
      </w:pPr>
      <w:r>
        <w:t>Նշանակում է՝ ա</w:t>
      </w:r>
      <w:r w:rsidRPr="003F7935">
        <w:t xml:space="preserve">ծխածնի վալենտականությունը հիմնական վիճակում հավասար է </w:t>
      </w:r>
      <w:r>
        <w:t>երկուսի</w:t>
      </w:r>
      <w:r w:rsidRPr="003F7935">
        <w:t>: Կլանելով էներգիա (E)</w:t>
      </w:r>
      <w:r>
        <w:t>՝</w:t>
      </w:r>
      <w:r w:rsidRPr="003F7935">
        <w:t xml:space="preserve"> էլեկտրոններից մեկը 2s ենթամակարդակից անցնում է 2p</w:t>
      </w:r>
      <w:r w:rsidR="000C1FAE">
        <w:t xml:space="preserve"> </w:t>
      </w:r>
      <w:r w:rsidRPr="003F7935">
        <w:t>ենթամակարդակի ազատ օրբիտալ, որի հետևանքով չզույգված էլեկտրոնների թիվը դառնում է 4.</w:t>
      </w:r>
    </w:p>
    <w:p w14:paraId="297171F1" w14:textId="77777777" w:rsidR="00BF0CD8" w:rsidRDefault="008D65A7" w:rsidP="0094389C">
      <w:pPr>
        <w:pStyle w:val="Q-Normal"/>
        <w:ind w:firstLine="0"/>
        <w:jc w:val="center"/>
        <w:rPr>
          <w:color w:val="7030A0"/>
          <w:sz w:val="24"/>
          <w:szCs w:val="24"/>
        </w:rPr>
      </w:pPr>
      <w:r>
        <w:rPr>
          <w:noProof/>
        </w:rPr>
        <w:object w:dxaOrig="4482" w:dyaOrig="957" w14:anchorId="728A90CF">
          <v:shape id="_x0000_i1150" type="#_x0000_t75" style="width:224.25pt;height:47.25pt" o:ole="">
            <v:imagedata r:id="rId362" o:title=""/>
          </v:shape>
          <o:OLEObject Type="Embed" ProgID="ChemDraw.Document.6.0" ShapeID="_x0000_i1150" DrawAspect="Content" ObjectID="_1764203884" r:id="rId363"/>
        </w:object>
      </w:r>
    </w:p>
    <w:p w14:paraId="002D01EC" w14:textId="21E13D76" w:rsidR="00BF0CD8" w:rsidRPr="003F7935" w:rsidRDefault="00BF0CD8" w:rsidP="00302A17">
      <w:pPr>
        <w:pStyle w:val="Q-Normal"/>
      </w:pPr>
      <w:r w:rsidRPr="003F7935">
        <w:t xml:space="preserve">Գրգռված վիճակում ածխածինը դառնում է քառավալենտ: </w:t>
      </w:r>
      <w:r w:rsidR="008D54BE">
        <w:t>Բ</w:t>
      </w:r>
      <w:r w:rsidR="008D54BE" w:rsidRPr="003F7935">
        <w:t>ազմաթիվ միացություններում ածխածին</w:t>
      </w:r>
      <w:r w:rsidR="008D54BE">
        <w:t>ն</w:t>
      </w:r>
      <w:r w:rsidR="008D54BE" w:rsidRPr="003F7935">
        <w:t xml:space="preserve"> </w:t>
      </w:r>
      <w:r w:rsidR="008D54BE">
        <w:t>ա</w:t>
      </w:r>
      <w:r w:rsidR="008D54BE" w:rsidRPr="003F7935">
        <w:t>յ</w:t>
      </w:r>
      <w:r w:rsidR="008D54BE">
        <w:t>ս</w:t>
      </w:r>
      <w:r w:rsidR="008D54BE" w:rsidRPr="003F7935">
        <w:t xml:space="preserve">պիսի վալենտականություն է </w:t>
      </w:r>
      <w:r w:rsidRPr="003F7935">
        <w:t>ցուցաբերում:</w:t>
      </w:r>
    </w:p>
    <w:p w14:paraId="59AF6644" w14:textId="77777777" w:rsidR="00BF0CD8" w:rsidRPr="003F7935" w:rsidRDefault="00BF0CD8" w:rsidP="00302A17">
      <w:pPr>
        <w:pStyle w:val="Q-Normal"/>
      </w:pPr>
      <w:r w:rsidRPr="003F7935">
        <w:t>Այսպիսով՝ գրգռված վիճակի անց</w:t>
      </w:r>
      <w:r>
        <w:t>նելու</w:t>
      </w:r>
      <w:r w:rsidRPr="003F7935">
        <w:t xml:space="preserve"> հետևանքով </w:t>
      </w:r>
      <w:r>
        <w:t>փոխվում են տարրի վալենտային հնարավորությունները,</w:t>
      </w:r>
      <w:r w:rsidRPr="003F7935">
        <w:t xml:space="preserve"> մեծանում է տարրի վալենտականությունը: </w:t>
      </w:r>
    </w:p>
    <w:p w14:paraId="38F32D00" w14:textId="77777777" w:rsidR="00BF0CD8" w:rsidRPr="003F7935" w:rsidRDefault="00BF0CD8" w:rsidP="00302A17">
      <w:pPr>
        <w:pStyle w:val="Q-Normal"/>
      </w:pPr>
      <w:r w:rsidRPr="003F7935">
        <w:t>Ատոմի գրգռման վրա ծախսված էներգիան փոխհատուցվում է այն էներգիայով, որն անջատվում է լրացուցիչ քիմիական կապերի առաջացման ժամանակ:</w:t>
      </w:r>
    </w:p>
    <w:p w14:paraId="6412293F" w14:textId="2A817BAB" w:rsidR="00BF0CD8" w:rsidRPr="00F67C0A" w:rsidRDefault="00BF0CD8" w:rsidP="00302A17">
      <w:pPr>
        <w:pStyle w:val="Q-Normal"/>
      </w:pPr>
      <w:r>
        <w:t>Ք</w:t>
      </w:r>
      <w:r w:rsidRPr="00F67C0A">
        <w:t xml:space="preserve">իմիական կապերի առաջացման ժամանակ </w:t>
      </w:r>
      <w:r>
        <w:t>ո</w:t>
      </w:r>
      <w:r w:rsidRPr="00F67C0A">
        <w:t>չ բոլոր տարրեր</w:t>
      </w:r>
      <w:r>
        <w:t xml:space="preserve">ի ատոմներն են ընդունակ անցնելու </w:t>
      </w:r>
      <w:r w:rsidRPr="00F67C0A">
        <w:t xml:space="preserve"> գրգռված վիճակի: Օրինակ՝ O և S տարրերն ունեն արտաքին </w:t>
      </w:r>
      <w:bookmarkStart w:id="657" w:name="_Hlk142507882"/>
      <w:r w:rsidR="000C1FAE">
        <w:t xml:space="preserve">էլեկտրոնային շերտի </w:t>
      </w:r>
      <w:bookmarkEnd w:id="657"/>
      <w:r w:rsidRPr="00F67C0A">
        <w:t xml:space="preserve">նույն կառուցվածքը՝ </w:t>
      </w:r>
      <m:oMath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</m:oMath>
      <w:r w:rsidRPr="00F67C0A">
        <w:rPr>
          <w:rFonts w:eastAsiaTheme="minorEastAsia"/>
        </w:rPr>
        <w:t>:</w:t>
      </w:r>
      <w:r w:rsidRPr="00F67C0A">
        <w:rPr>
          <w:i/>
        </w:rPr>
        <w:t xml:space="preserve"> </w:t>
      </w:r>
      <w:r w:rsidRPr="00F67C0A">
        <w:t xml:space="preserve">Հիմնական վիճակում թթվածնի և ծծմբի ատոմներն արտաքին </w:t>
      </w:r>
      <w:r w:rsidR="000C1FAE">
        <w:t xml:space="preserve">էլեկտրոնային շերտում </w:t>
      </w:r>
      <w:r w:rsidRPr="00F67C0A">
        <w:t>ունեն երկուական չզույգված էլեկտրոն.</w:t>
      </w:r>
    </w:p>
    <w:p w14:paraId="27C54455" w14:textId="086CE0A9" w:rsidR="00BF0CD8" w:rsidRPr="0092548B" w:rsidRDefault="000C1FAE" w:rsidP="0094389C">
      <w:pPr>
        <w:pStyle w:val="Q-Normal"/>
        <w:ind w:firstLine="0"/>
        <w:jc w:val="center"/>
        <w:rPr>
          <w:i/>
          <w:color w:val="7030A0"/>
          <w:sz w:val="24"/>
          <w:szCs w:val="24"/>
        </w:rPr>
      </w:pPr>
      <w:r>
        <w:object w:dxaOrig="5968" w:dyaOrig="976" w14:anchorId="79889945">
          <v:shape id="_x0000_i1151" type="#_x0000_t75" style="width:297pt;height:49.5pt" o:ole="">
            <v:imagedata r:id="rId364" o:title=""/>
          </v:shape>
          <o:OLEObject Type="Embed" ProgID="ChemDraw.Document.6.0" ShapeID="_x0000_i1151" DrawAspect="Content" ObjectID="_1764203885" r:id="rId365"/>
        </w:object>
      </w:r>
    </w:p>
    <w:p w14:paraId="55DB40AD" w14:textId="77777777" w:rsidR="00BF0CD8" w:rsidRPr="00F67C0A" w:rsidRDefault="00BF0CD8" w:rsidP="00302A17">
      <w:pPr>
        <w:pStyle w:val="Q-Normal"/>
      </w:pPr>
      <w:r>
        <w:t>Այդ էլեկտրոնների շնորհիվ</w:t>
      </w:r>
      <w:r w:rsidRPr="00F67C0A">
        <w:t xml:space="preserve"> հիմնական վիճակում թթվածին</w:t>
      </w:r>
      <w:r>
        <w:t>ն</w:t>
      </w:r>
      <w:r w:rsidRPr="00F67C0A">
        <w:t xml:space="preserve"> </w:t>
      </w:r>
      <w:r>
        <w:t>ու</w:t>
      </w:r>
      <w:r w:rsidRPr="00F67C0A">
        <w:t xml:space="preserve"> ծծումբ</w:t>
      </w:r>
      <w:r>
        <w:t>ը ցուցաբերում են երկու</w:t>
      </w:r>
      <w:r w:rsidRPr="00F67C0A">
        <w:t xml:space="preserve"> վալենտականություն: Թթվածնի ատոմը չի կարող անցնել գրգռված վիճակի, քանի որ երկրորդ էներգիական մակարդակում ազատ օրբիտալներ չ</w:t>
      </w:r>
      <w:r>
        <w:t>կան</w:t>
      </w:r>
      <w:r w:rsidRPr="00F67C0A">
        <w:t xml:space="preserve"> (d-ենթամակարդակ չկա): Այդ է պատճառը, որ թթվածինը միացություններ</w:t>
      </w:r>
      <w:r>
        <w:t>ի մեծամասնության մեջ</w:t>
      </w:r>
      <w:r w:rsidRPr="00F67C0A">
        <w:t xml:space="preserve"> ցուցաբերում է </w:t>
      </w:r>
      <w:r>
        <w:t>երկու</w:t>
      </w:r>
      <w:r w:rsidRPr="00F67C0A">
        <w:t xml:space="preserve"> վալենտականություն (թթվածնի վալենտային այլ հնարավորության մասին կխոսենք մի քիչ ավելի հետո):</w:t>
      </w:r>
    </w:p>
    <w:p w14:paraId="574D17D8" w14:textId="11744520" w:rsidR="00BF0CD8" w:rsidRDefault="00BF0CD8" w:rsidP="00302A17">
      <w:pPr>
        <w:pStyle w:val="Q-Normal"/>
      </w:pPr>
      <w:r w:rsidRPr="00F67C0A">
        <w:t>Ծծմբի ատոմ</w:t>
      </w:r>
      <w:r w:rsidR="008D54BE">
        <w:t>ն ունի ազատ օրբիտալներ և</w:t>
      </w:r>
      <w:r w:rsidRPr="00F67C0A">
        <w:t xml:space="preserve"> կարող է անցնել գրգռված վիճակի: Գրգռման ընթացքում ծծմբի ատոմի էլեկտրոնները 3s և 3p ենթամակարդակ</w:t>
      </w:r>
      <w:r w:rsidR="000C1FAE">
        <w:t>ներ</w:t>
      </w:r>
      <w:r w:rsidRPr="00F67C0A">
        <w:t>ից անցնում են 3d ենթամակարդակ</w:t>
      </w:r>
      <w:r w:rsidR="008D54BE">
        <w:t>.</w:t>
      </w:r>
      <w:r w:rsidRPr="00F67C0A">
        <w:t xml:space="preserve"> </w:t>
      </w:r>
    </w:p>
    <w:p w14:paraId="4398A1FE" w14:textId="14F10F96" w:rsidR="00BF0CD8" w:rsidRPr="00F67C0A" w:rsidRDefault="00DF0AAA" w:rsidP="0094389C">
      <w:pPr>
        <w:pStyle w:val="Q-Normal"/>
        <w:ind w:firstLine="0"/>
        <w:jc w:val="center"/>
        <w:rPr>
          <w:sz w:val="24"/>
          <w:szCs w:val="24"/>
        </w:rPr>
      </w:pPr>
      <w:r>
        <w:object w:dxaOrig="4300" w:dyaOrig="1026" w14:anchorId="054DCE54">
          <v:shape id="_x0000_i1152" type="#_x0000_t75" style="width:215.25pt;height:51.75pt" o:ole="">
            <v:imagedata r:id="rId366" o:title=""/>
          </v:shape>
          <o:OLEObject Type="Embed" ProgID="ChemDraw.Document.6.0" ShapeID="_x0000_i1152" DrawAspect="Content" ObjectID="_1764203886" r:id="rId367"/>
        </w:object>
      </w:r>
    </w:p>
    <w:p w14:paraId="518B7606" w14:textId="77C9312B" w:rsidR="00BF0CD8" w:rsidRDefault="00DF0AAA" w:rsidP="0094389C">
      <w:pPr>
        <w:pStyle w:val="Q-Normal"/>
        <w:ind w:firstLine="0"/>
        <w:jc w:val="center"/>
        <w:rPr>
          <w:color w:val="7030A0"/>
          <w:sz w:val="24"/>
          <w:szCs w:val="24"/>
        </w:rPr>
      </w:pPr>
      <w:r>
        <w:object w:dxaOrig="6686" w:dyaOrig="1754" w14:anchorId="7714E604">
          <v:shape id="_x0000_i1153" type="#_x0000_t75" style="width:335.25pt;height:87pt" o:ole="">
            <v:imagedata r:id="rId368" o:title=""/>
          </v:shape>
          <o:OLEObject Type="Embed" ProgID="ChemDraw.Document.6.0" ShapeID="_x0000_i1153" DrawAspect="Content" ObjectID="_1764203887" r:id="rId369"/>
        </w:object>
      </w:r>
    </w:p>
    <w:p w14:paraId="6E3B9B78" w14:textId="77777777" w:rsidR="00BF0CD8" w:rsidRPr="00A872B8" w:rsidRDefault="00BF0CD8" w:rsidP="00302A17">
      <w:pPr>
        <w:pStyle w:val="Q-Normal"/>
      </w:pPr>
      <w:r w:rsidRPr="00A872B8">
        <w:t>Այսպիսով՝ գրգռված վիճակում ծծ</w:t>
      </w:r>
      <w:r>
        <w:t xml:space="preserve">ումբը կարող է ցուցաբերել 4 և 6 </w:t>
      </w:r>
      <w:r w:rsidRPr="00A872B8">
        <w:t>վալենտականություն:</w:t>
      </w:r>
    </w:p>
    <w:p w14:paraId="7FC83BE2" w14:textId="77777777" w:rsidR="00BF0CD8" w:rsidRPr="00D71E3F" w:rsidRDefault="00BF0CD8" w:rsidP="00302A17">
      <w:pPr>
        <w:pStyle w:val="Q-Normal"/>
      </w:pPr>
      <w:r w:rsidRPr="00D71E3F">
        <w:t xml:space="preserve">Նույն պատճառով հաստատուն </w:t>
      </w:r>
      <w:r>
        <w:t>մեկ</w:t>
      </w:r>
      <w:r w:rsidRPr="00D71E3F">
        <w:t xml:space="preserve"> վալենտականություն ունի ֆտորը.</w:t>
      </w:r>
    </w:p>
    <w:p w14:paraId="3FAE3F84" w14:textId="77777777" w:rsidR="00BF0CD8" w:rsidRPr="00F406FA" w:rsidRDefault="008D65A7" w:rsidP="0094389C">
      <w:pPr>
        <w:pStyle w:val="Q-Normal"/>
        <w:ind w:firstLine="0"/>
        <w:jc w:val="center"/>
        <w:rPr>
          <w:color w:val="7030A0"/>
          <w:sz w:val="24"/>
          <w:szCs w:val="24"/>
        </w:rPr>
      </w:pPr>
      <w:r>
        <w:rPr>
          <w:noProof/>
        </w:rPr>
        <w:object w:dxaOrig="2052" w:dyaOrig="749" w14:anchorId="1B891EE0">
          <v:shape id="_x0000_i1154" type="#_x0000_t75" style="width:102.75pt;height:37.5pt" o:ole="">
            <v:imagedata r:id="rId370" o:title=""/>
          </v:shape>
          <o:OLEObject Type="Embed" ProgID="ChemDraw.Document.6.0" ShapeID="_x0000_i1154" DrawAspect="Content" ObjectID="_1764203888" r:id="rId371"/>
        </w:object>
      </w:r>
    </w:p>
    <w:p w14:paraId="1AC792E2" w14:textId="77777777" w:rsidR="00BF0CD8" w:rsidRDefault="00BF0CD8" w:rsidP="00E37DAC">
      <w:pPr>
        <w:pStyle w:val="Q-Normal"/>
        <w:ind w:firstLine="432"/>
        <w:contextualSpacing w:val="0"/>
        <w:jc w:val="right"/>
        <w:rPr>
          <w:sz w:val="24"/>
          <w:szCs w:val="24"/>
        </w:rPr>
      </w:pPr>
      <w:r w:rsidRPr="006E3189">
        <w:rPr>
          <w:noProof/>
        </w:rPr>
        <mc:AlternateContent>
          <mc:Choice Requires="wps">
            <w:drawing>
              <wp:inline distT="0" distB="0" distL="0" distR="0" wp14:anchorId="36C856E2" wp14:editId="6E9A904C">
                <wp:extent cx="3869966" cy="1065474"/>
                <wp:effectExtent l="0" t="0" r="0" b="1905"/>
                <wp:docPr id="949932048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9966" cy="106547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9973B7" w14:textId="77777777" w:rsidR="007A588D" w:rsidRDefault="007A588D" w:rsidP="00C454C8">
                            <w:pPr>
                              <w:pStyle w:val="Q-Yndgcvac"/>
                            </w:pPr>
                            <w:r w:rsidRPr="006E3189">
                              <w:t>Գրգռված վիճակում տարրերի չզույգված էլեկտրոնների առավելագույն թիվը հավասար է այն խմբի համարին, որում գտնվում են տարրերը, հետևաբար տարրերի առավելագույն վալենտականությունը հավասար է խմբի համարին: Բացառություն են F, O, N, Cu և Au տարրերը: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C856E2" id="_x0000_s1470" style="width:304.7pt;height:83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749973B7" w14:textId="77777777" w:rsidR="007A588D" w:rsidRDefault="007A588D" w:rsidP="00C454C8">
                      <w:pPr>
                        <w:pStyle w:val="Q-Yndgcvac"/>
                      </w:pPr>
                      <w:r w:rsidRPr="006E3189">
                        <w:t>Գրգռված վիճակում տարրերի չզույգված էլեկտրոնների առավելագույն թիվը հավասար է այն խմբի համարին, որում գտնվում են տարրերը, հետևաբար տարրերի առավելագույն վալենտականությունը հավասար է խմբի համարին: Բացառություն են F, O, N, Cu և Au տարրերը:</w:t>
                      </w:r>
                      <w:r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5A991A" w14:textId="77777777" w:rsidR="00BF0CD8" w:rsidRPr="00BF0CD8" w:rsidRDefault="00BF0CD8" w:rsidP="00302A17">
      <w:pPr>
        <w:pStyle w:val="Q-Normal"/>
      </w:pPr>
      <w:r w:rsidRPr="008D2C28">
        <w:t>Հիշենք, որ 13-14 խմբերի տարրերի համար վալենտային էլեկտրոնների թիվը հավասար է խմբի համարի վերջին թվանշանին:</w:t>
      </w:r>
    </w:p>
    <w:p w14:paraId="2FB072B5" w14:textId="77777777" w:rsidR="00BF0CD8" w:rsidRPr="00D71E3F" w:rsidRDefault="00BF0CD8" w:rsidP="00302A17">
      <w:pPr>
        <w:pStyle w:val="Q-Normal"/>
      </w:pPr>
      <w:r w:rsidRPr="00D71E3F">
        <w:t>Քննարկենք ազոտի վալենտականությունը:</w:t>
      </w:r>
    </w:p>
    <w:p w14:paraId="1F2D51C3" w14:textId="77777777" w:rsidR="00BF0CD8" w:rsidRDefault="008D65A7" w:rsidP="00E37DAC">
      <w:pPr>
        <w:pStyle w:val="Q-Normal"/>
        <w:ind w:firstLine="0"/>
        <w:contextualSpacing w:val="0"/>
        <w:jc w:val="center"/>
        <w:rPr>
          <w:sz w:val="24"/>
          <w:szCs w:val="24"/>
        </w:rPr>
      </w:pPr>
      <w:r>
        <w:rPr>
          <w:noProof/>
        </w:rPr>
        <w:object w:dxaOrig="2062" w:dyaOrig="749" w14:anchorId="76723052">
          <v:shape id="_x0000_i1155" type="#_x0000_t75" style="width:102.75pt;height:37.5pt" o:ole="">
            <v:imagedata r:id="rId372" o:title=""/>
          </v:shape>
          <o:OLEObject Type="Embed" ProgID="ChemDraw.Document.6.0" ShapeID="_x0000_i1155" DrawAspect="Content" ObjectID="_1764203889" r:id="rId373"/>
        </w:object>
      </w:r>
    </w:p>
    <w:p w14:paraId="28A66EAC" w14:textId="7395E054" w:rsidR="00BF0CD8" w:rsidRDefault="00BF0CD8" w:rsidP="00302A17">
      <w:pPr>
        <w:pStyle w:val="Q-Normal"/>
      </w:pPr>
      <w:r>
        <w:t xml:space="preserve">Ազոտի ատոմը հիմնական վիճակում ունի երեք չզույգված էլեկտրոն, հետևաբար կարող է առաջացնել երեք քիմիական կապ, այսինքն  վալենտականությունը պետք է լինի երեք: Ներկայացնենք ազոտի մի քանի միացություններ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-ի,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</w:t>
      </w:r>
      <w:r w:rsidR="00DF0AAA">
        <w:t xml:space="preserve">գրաֆիկական </w:t>
      </w:r>
      <w:r>
        <w:t>բանաձևերը.</w:t>
      </w:r>
    </w:p>
    <w:p w14:paraId="13F0853E" w14:textId="77777777" w:rsidR="00BF0CD8" w:rsidRDefault="008D65A7" w:rsidP="0094389C">
      <w:pPr>
        <w:pStyle w:val="Q-Normal"/>
        <w:ind w:firstLine="0"/>
        <w:jc w:val="center"/>
      </w:pPr>
      <w:r>
        <w:rPr>
          <w:noProof/>
        </w:rPr>
        <w:object w:dxaOrig="3307" w:dyaOrig="715" w14:anchorId="15B4AC6F">
          <v:shape id="_x0000_i1156" type="#_x0000_t75" style="width:216.75pt;height:47.25pt" o:ole="">
            <v:imagedata r:id="rId374" o:title=""/>
          </v:shape>
          <o:OLEObject Type="Embed" ProgID="ChemDraw.Document.6.0" ShapeID="_x0000_i1156" DrawAspect="Content" ObjectID="_1764203890" r:id="rId375"/>
        </w:object>
      </w:r>
    </w:p>
    <w:p w14:paraId="0D345D50" w14:textId="77777777" w:rsidR="00BF0CD8" w:rsidRDefault="00BF0CD8" w:rsidP="00302A17">
      <w:pPr>
        <w:pStyle w:val="Q-Normal"/>
      </w:pPr>
      <w:r>
        <w:t>Այս բոլոր միացություններում ազոտը եռավալենտ է:</w:t>
      </w:r>
    </w:p>
    <w:p w14:paraId="2CEC8BF9" w14:textId="77777777" w:rsidR="00BF0CD8" w:rsidRPr="008929D0" w:rsidRDefault="00BF0CD8" w:rsidP="00302A17">
      <w:pPr>
        <w:pStyle w:val="Q-Normal"/>
      </w:pPr>
      <w:r>
        <w:t xml:space="preserve">Սակայն ազոտը մեկ կապ էլ կարող է առաջացնել դոնորակցեպտորային մեխանիզմով՝ որպես դոնոր տրամադրելով իր ազատ էլեկտրոնային զույգը: Այդպիսի կապ առաջանում է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t xml:space="preserve"> իոնում և ազոտական թթվի մոլեկուլում</w:t>
      </w:r>
      <w:r w:rsidRPr="008929D0">
        <w:t xml:space="preserve">, </w:t>
      </w:r>
      <w:r>
        <w:t>որոնցում ազոտը դառնում է քառավալենտ.</w:t>
      </w:r>
    </w:p>
    <w:p w14:paraId="09C294FE" w14:textId="77777777" w:rsidR="00BF0CD8" w:rsidRPr="008929D0" w:rsidRDefault="008D65A7" w:rsidP="0094389C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2690" w:dyaOrig="1048" w14:anchorId="4F47CE81">
          <v:shape id="_x0000_i1157" type="#_x0000_t75" style="width:182.25pt;height:1in" o:ole="">
            <v:imagedata r:id="rId376" o:title=""/>
          </v:shape>
          <o:OLEObject Type="Embed" ProgID="ChemDraw.Document.6.0" ShapeID="_x0000_i1157" DrawAspect="Content" ObjectID="_1764203891" r:id="rId377"/>
        </w:object>
      </w:r>
    </w:p>
    <w:p w14:paraId="08DA9D55" w14:textId="77777777" w:rsidR="00BF0CD8" w:rsidRDefault="00BF0CD8" w:rsidP="00302A17">
      <w:pPr>
        <w:pStyle w:val="Q-Normal"/>
        <w:rPr>
          <w:rFonts w:eastAsiaTheme="minorEastAsia"/>
        </w:rPr>
      </w:pPr>
      <w:r w:rsidRPr="001627D0">
        <w:t>Քննարկենք</w:t>
      </w:r>
      <w:r>
        <w:t xml:space="preserve"> կապերի առաջացումը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-ում:</w:t>
      </w:r>
    </w:p>
    <w:p w14:paraId="45D27D2D" w14:textId="77777777" w:rsidR="00BF0CD8" w:rsidRDefault="00BF0CD8" w:rsidP="00022C0B">
      <w:pPr>
        <w:pStyle w:val="Q-Normal"/>
        <w:numPr>
          <w:ilvl w:val="0"/>
          <w:numId w:val="39"/>
        </w:numPr>
        <w:ind w:left="0" w:firstLine="426"/>
      </w:pPr>
      <w:r>
        <w:t>Ջրածնի ատոմն իր մեկ չզույգված էլեկտրոնն ընդհանրացնելով թթվածնի երկու չզույգված էլեկտրոններից մեկի հետ՝ առաջացնում է մեկ կովալենտային կապ.</w:t>
      </w:r>
    </w:p>
    <w:p w14:paraId="37190323" w14:textId="487460E6" w:rsidR="00BF0CD8" w:rsidRPr="00BF3932" w:rsidRDefault="00E37DAC" w:rsidP="0094389C">
      <w:pPr>
        <w:pStyle w:val="Q-Normal"/>
        <w:ind w:firstLine="0"/>
        <w:jc w:val="center"/>
        <w:rPr>
          <w:sz w:val="24"/>
          <w:szCs w:val="24"/>
        </w:rPr>
      </w:pPr>
      <w:r>
        <w:object w:dxaOrig="676" w:dyaOrig="399" w14:anchorId="6FE1E753">
          <v:shape id="_x0000_i1158" type="#_x0000_t75" style="width:34.5pt;height:19.5pt" o:ole="">
            <v:imagedata r:id="rId378" o:title=""/>
          </v:shape>
          <o:OLEObject Type="Embed" ProgID="ChemDraw.Document.6.0" ShapeID="_x0000_i1158" DrawAspect="Content" ObjectID="_1764203892" r:id="rId379"/>
        </w:object>
      </w:r>
    </w:p>
    <w:p w14:paraId="559A1CBF" w14:textId="77777777" w:rsidR="00BF0CD8" w:rsidRPr="001E2777" w:rsidRDefault="00BF0CD8" w:rsidP="00022C0B">
      <w:pPr>
        <w:pStyle w:val="Q-Normal"/>
        <w:numPr>
          <w:ilvl w:val="0"/>
          <w:numId w:val="39"/>
        </w:numPr>
        <w:ind w:left="0" w:firstLine="426"/>
      </w:pPr>
      <w:r>
        <w:t>Իր ե</w:t>
      </w:r>
      <w:r w:rsidRPr="001E2777">
        <w:t xml:space="preserve">րկրորդ </w:t>
      </w:r>
      <w:r>
        <w:t>չզույգված էլեկտրոնի միջոցով թթվածնի ատոմը մեկ կապով միանում է ազոտի ատոմի հետ.</w:t>
      </w:r>
    </w:p>
    <w:p w14:paraId="144DACB9" w14:textId="42DE5A75" w:rsidR="00BF0CD8" w:rsidRDefault="00E37DAC" w:rsidP="0094389C">
      <w:pPr>
        <w:pStyle w:val="Q-Normal"/>
        <w:ind w:firstLine="0"/>
        <w:jc w:val="center"/>
      </w:pPr>
      <w:r>
        <w:object w:dxaOrig="2781" w:dyaOrig="427" w14:anchorId="589AB9FF">
          <v:shape id="_x0000_i1159" type="#_x0000_t75" style="width:140.25pt;height:21.75pt" o:ole="">
            <v:imagedata r:id="rId380" o:title=""/>
          </v:shape>
          <o:OLEObject Type="Embed" ProgID="ChemDraw.Document.6.0" ShapeID="_x0000_i1159" DrawAspect="Content" ObjectID="_1764203893" r:id="rId381"/>
        </w:object>
      </w:r>
    </w:p>
    <w:p w14:paraId="02E7E6D0" w14:textId="77777777" w:rsidR="00BF0CD8" w:rsidRPr="001E2777" w:rsidRDefault="00BF0CD8" w:rsidP="00022C0B">
      <w:pPr>
        <w:pStyle w:val="Q-Normal"/>
        <w:numPr>
          <w:ilvl w:val="0"/>
          <w:numId w:val="39"/>
        </w:numPr>
        <w:ind w:left="0" w:firstLine="426"/>
      </w:pPr>
      <w:r w:rsidRPr="001E2777">
        <w:lastRenderedPageBreak/>
        <w:t>Ազոտի մ</w:t>
      </w:r>
      <w:r>
        <w:t>նացած</w:t>
      </w:r>
      <w:r w:rsidRPr="001E2777">
        <w:t xml:space="preserve"> 2 </w:t>
      </w:r>
      <w:r>
        <w:t>չզույգված</w:t>
      </w:r>
      <w:r w:rsidRPr="001E2777">
        <w:t xml:space="preserve"> էլեկտրոններն առաջացնում են կրկնակի կապ թթվածնի երկրորդ ատոմի հետ.</w:t>
      </w:r>
    </w:p>
    <w:p w14:paraId="158E767B" w14:textId="4F79EA94" w:rsidR="00BF0CD8" w:rsidRDefault="00E37DAC" w:rsidP="0094389C">
      <w:pPr>
        <w:pStyle w:val="Q-Normal"/>
        <w:ind w:firstLine="0"/>
        <w:jc w:val="center"/>
      </w:pPr>
      <w:r>
        <w:object w:dxaOrig="3600" w:dyaOrig="425" w14:anchorId="6601006B">
          <v:shape id="_x0000_i1160" type="#_x0000_t75" style="width:180pt;height:21pt" o:ole="">
            <v:imagedata r:id="rId382" o:title=""/>
          </v:shape>
          <o:OLEObject Type="Embed" ProgID="ChemDraw.Document.6.0" ShapeID="_x0000_i1160" DrawAspect="Content" ObjectID="_1764203894" r:id="rId383"/>
        </w:object>
      </w:r>
    </w:p>
    <w:p w14:paraId="15641A04" w14:textId="77777777" w:rsidR="00BF0CD8" w:rsidRDefault="00BF0CD8" w:rsidP="00022C0B">
      <w:pPr>
        <w:pStyle w:val="Q-Normal"/>
        <w:numPr>
          <w:ilvl w:val="0"/>
          <w:numId w:val="39"/>
        </w:numPr>
        <w:ind w:left="0" w:firstLine="426"/>
      </w:pPr>
      <w:r>
        <w:t>Թթվածնի երրորդ ատոմը</w:t>
      </w:r>
      <w:r w:rsidRPr="00ED3FFA">
        <w:t xml:space="preserve"> </w:t>
      </w:r>
      <w:r>
        <w:t>գրգռվելով՝ առաջացնում է թափուր օրբիտալ (գրգռված վիճակում այդպիսի անցում հնարավոր է).</w:t>
      </w:r>
    </w:p>
    <w:p w14:paraId="3C46C0F4" w14:textId="77777777" w:rsidR="00BF0CD8" w:rsidRDefault="008D65A7" w:rsidP="0094389C">
      <w:pPr>
        <w:pStyle w:val="Q-Normal"/>
        <w:ind w:firstLine="0"/>
        <w:jc w:val="center"/>
      </w:pPr>
      <w:r>
        <w:rPr>
          <w:noProof/>
        </w:rPr>
        <w:object w:dxaOrig="4565" w:dyaOrig="1114" w14:anchorId="73DB0DD3">
          <v:shape id="_x0000_i1161" type="#_x0000_t75" style="width:229.5pt;height:54.75pt" o:ole="">
            <v:imagedata r:id="rId384" o:title=""/>
          </v:shape>
          <o:OLEObject Type="Embed" ProgID="ChemDraw.Document.6.0" ShapeID="_x0000_i1161" DrawAspect="Content" ObjectID="_1764203895" r:id="rId385"/>
        </w:object>
      </w:r>
    </w:p>
    <w:p w14:paraId="01651EA5" w14:textId="77777777" w:rsidR="00BF0CD8" w:rsidRDefault="00BF0CD8" w:rsidP="00302A17">
      <w:pPr>
        <w:pStyle w:val="Q-Normal"/>
      </w:pPr>
      <w:r w:rsidRPr="00164D9C">
        <w:t xml:space="preserve">Թթվածնի այդ թափուր օրբիտալի և ազոտի </w:t>
      </w:r>
      <m:oMath>
        <m:r>
          <w:rPr>
            <w:rFonts w:ascii="Cambria Math" w:hAnsi="Cambria Math"/>
          </w:rPr>
          <m:t>2s</m:t>
        </m:r>
      </m:oMath>
      <w:r w:rsidRPr="00164D9C">
        <w:t xml:space="preserve"> էլեկտրոնային զույգի միջև դոնորակցեպտորային մեխանիզմով առաջանում է չորրորդ կապը, որտեղ թթվածնի ատոմը հանդիսանում է ակցեպտոր, իսկ ազոտի ատոմը՝ դոնոր.</w:t>
      </w:r>
    </w:p>
    <w:p w14:paraId="1F5556CB" w14:textId="5E490957" w:rsidR="00BF0CD8" w:rsidRDefault="00E37DAC" w:rsidP="00E37DAC">
      <w:pPr>
        <w:pStyle w:val="Q-Normal"/>
        <w:ind w:firstLine="0"/>
        <w:contextualSpacing w:val="0"/>
        <w:jc w:val="center"/>
      </w:pPr>
      <w:r>
        <w:object w:dxaOrig="3874" w:dyaOrig="929" w14:anchorId="25F5B5B8">
          <v:shape id="_x0000_i1162" type="#_x0000_t75" style="width:195pt;height:47.25pt" o:ole="">
            <v:imagedata r:id="rId386" o:title=""/>
          </v:shape>
          <o:OLEObject Type="Embed" ProgID="ChemDraw.Document.6.0" ShapeID="_x0000_i1162" DrawAspect="Content" ObjectID="_1764203896" r:id="rId387"/>
        </w:object>
      </w:r>
    </w:p>
    <w:p w14:paraId="27EF5BBA" w14:textId="5E71C7F7" w:rsidR="00BF0CD8" w:rsidRPr="00222E31" w:rsidRDefault="00BF0CD8" w:rsidP="00302A17">
      <w:pPr>
        <w:pStyle w:val="Q-Normal"/>
      </w:pPr>
      <w:r w:rsidRPr="00222E31">
        <w:t xml:space="preserve">Այսպիսով՝ ազոտական թթվի մոլեկուլի </w:t>
      </w:r>
      <w:r w:rsidR="00DF0AAA">
        <w:t xml:space="preserve">գրաֆիկական </w:t>
      </w:r>
      <w:r w:rsidRPr="00222E31">
        <w:t>բանաձևը կլինի.</w:t>
      </w:r>
    </w:p>
    <w:p w14:paraId="249EB378" w14:textId="3E8E7BD2" w:rsidR="00BF0CD8" w:rsidRDefault="00E37DAC" w:rsidP="0094389C">
      <w:pPr>
        <w:pStyle w:val="Q-Normal"/>
        <w:ind w:firstLine="0"/>
        <w:jc w:val="center"/>
      </w:pPr>
      <w:r>
        <w:object w:dxaOrig="1863" w:dyaOrig="908" w14:anchorId="55086819">
          <v:shape id="_x0000_i1163" type="#_x0000_t75" style="width:93pt;height:45.75pt" o:ole="">
            <v:imagedata r:id="rId388" o:title=""/>
          </v:shape>
          <o:OLEObject Type="Embed" ProgID="ChemDraw.Document.6.0" ShapeID="_x0000_i1163" DrawAspect="Content" ObjectID="_1764203897" r:id="rId389"/>
        </w:object>
      </w:r>
    </w:p>
    <w:p w14:paraId="7757C9F6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կառուցվածքի առաջացումն ավելի ակնառու դարձնելու համար ատոմներում էլեկտրոնների բաշխումը պատկերենք քվանտային վանդակների ձևով.</w:t>
      </w:r>
    </w:p>
    <w:p w14:paraId="7DEBCFDF" w14:textId="345E2F68" w:rsidR="00BF0CD8" w:rsidRDefault="0094389C" w:rsidP="0094389C">
      <w:pPr>
        <w:pStyle w:val="Q-Normal"/>
        <w:ind w:firstLine="0"/>
        <w:jc w:val="center"/>
      </w:pPr>
      <w:r>
        <w:rPr>
          <w:noProof/>
        </w:rPr>
        <w:object w:dxaOrig="6424" w:dyaOrig="2566" w14:anchorId="47AA375E">
          <v:shape id="_x0000_i1164" type="#_x0000_t75" style="width:297pt;height:119.25pt" o:ole="">
            <v:imagedata r:id="rId390" o:title=""/>
          </v:shape>
          <o:OLEObject Type="Embed" ProgID="ChemDraw.Document.6.0" ShapeID="_x0000_i1164" DrawAspect="Content" ObjectID="_1764203898" r:id="rId391"/>
        </w:object>
      </w:r>
    </w:p>
    <w:p w14:paraId="5A929D04" w14:textId="3607EFEF" w:rsidR="00BF0CD8" w:rsidRDefault="00BF0CD8" w:rsidP="00302A17">
      <w:pPr>
        <w:pStyle w:val="Q-Normal"/>
      </w:pPr>
      <w:r w:rsidRPr="00343742">
        <w:t>Այս</w:t>
      </w:r>
      <w:r>
        <w:t xml:space="preserve">պիսով՝ </w:t>
      </w:r>
      <w:r w:rsidRPr="006E3189">
        <w:rPr>
          <w:b/>
        </w:rPr>
        <w:t>ազոտն ամենաշատը կարող է ցուցաբերել չորս վալենտականություն:</w:t>
      </w:r>
      <w:r>
        <w:t xml:space="preserve"> Ազոտը հնգավալենտ լինել չի կարող, այսինքն դրա բարձրագույն վալենտականությունը խմբի համարին չի համապատասխանում:</w:t>
      </w:r>
    </w:p>
    <w:p w14:paraId="459E77CC" w14:textId="4461B285" w:rsidR="00BF0CD8" w:rsidRPr="00950718" w:rsidRDefault="00756631" w:rsidP="00302A17">
      <w:pPr>
        <w:pStyle w:val="Q-Normal"/>
      </w:pPr>
      <w:r w:rsidRPr="00756631">
        <w:t>d-</w:t>
      </w:r>
      <w:r>
        <w:t xml:space="preserve">տարրերի բարձրագույն վալենտականությունը հիմնականում տարբերվում է խմբի համարից: Այսպես՝ </w:t>
      </w:r>
      <w:bookmarkStart w:id="658" w:name="_Hlk69576285"/>
      <w:r>
        <w:t>պ</w:t>
      </w:r>
      <w:r w:rsidR="00950718">
        <w:t>ղինձը գտնվում է 11-րդ խմբում</w:t>
      </w:r>
      <w:r>
        <w:t xml:space="preserve">, </w:t>
      </w:r>
      <w:r w:rsidR="005D34F3">
        <w:t>էլեկտրոնային բանաձևն է՝</w:t>
      </w:r>
      <w:r w:rsidR="005D34F3" w:rsidRPr="001E7E73">
        <w:t xml:space="preserve"> </w:t>
      </w:r>
      <w:r w:rsidRPr="001E7E73">
        <w:t>3d</w:t>
      </w:r>
      <w:r>
        <w:rPr>
          <w:vertAlign w:val="superscript"/>
        </w:rPr>
        <w:t>10</w:t>
      </w:r>
      <w:r w:rsidR="00BF0CD8" w:rsidRPr="001E7E73">
        <w:t>4s</w:t>
      </w:r>
      <w:r w:rsidR="005D34F3">
        <w:rPr>
          <w:vertAlign w:val="superscript"/>
        </w:rPr>
        <w:t>1</w:t>
      </w:r>
      <w:r w:rsidR="00BF0CD8">
        <w:t xml:space="preserve">: </w:t>
      </w:r>
      <w:r w:rsidR="005D34F3">
        <w:t xml:space="preserve">Ինչպես տեսնում ենք, </w:t>
      </w:r>
      <w:r w:rsidR="00BF0CD8" w:rsidRPr="00950718">
        <w:t xml:space="preserve">արտաքին </w:t>
      </w:r>
      <w:r w:rsidR="00DF0AAA" w:rsidRPr="00950718">
        <w:t xml:space="preserve">էլեկտրոնային շերտում </w:t>
      </w:r>
      <w:r w:rsidR="00BF0CD8" w:rsidRPr="00950718">
        <w:t xml:space="preserve">ունի մեկ էլեկտրոն, իսկ նախավերջին </w:t>
      </w:r>
      <w:r w:rsidR="00DF0AAA" w:rsidRPr="00950718">
        <w:t xml:space="preserve">էլեկտրոնային շերտի </w:t>
      </w:r>
      <w:r w:rsidR="00BF0CD8" w:rsidRPr="00950718">
        <w:t>d ենթամակարդակը լրացած է</w:t>
      </w:r>
      <w:r w:rsidR="005D34F3">
        <w:t xml:space="preserve">: </w:t>
      </w:r>
    </w:p>
    <w:p w14:paraId="6B66A2AD" w14:textId="2FD3D80E" w:rsidR="00BF0CD8" w:rsidRDefault="00BF0CD8" w:rsidP="00302A17">
      <w:pPr>
        <w:pStyle w:val="Q-Normal"/>
      </w:pPr>
      <w:r>
        <w:t>Նման կառուցվածք ուն</w:t>
      </w:r>
      <w:r w:rsidR="00756631">
        <w:t>են</w:t>
      </w:r>
      <w:r>
        <w:t xml:space="preserve"> </w:t>
      </w:r>
      <w:r w:rsidR="00756631">
        <w:t xml:space="preserve">արծաթը և </w:t>
      </w:r>
      <w:r>
        <w:t>ոսկին</w:t>
      </w:r>
      <w:r w:rsidR="00756631">
        <w:t>, համապատասխանաբար՝ 4</w:t>
      </w:r>
      <w:r w:rsidR="00756631" w:rsidRPr="001E7E73">
        <w:t>d</w:t>
      </w:r>
      <w:r w:rsidR="00756631" w:rsidRPr="001E7E73">
        <w:rPr>
          <w:vertAlign w:val="superscript"/>
        </w:rPr>
        <w:t>10</w:t>
      </w:r>
      <w:r w:rsidR="00756631">
        <w:t>5</w:t>
      </w:r>
      <w:r w:rsidR="00756631" w:rsidRPr="001E7E73">
        <w:t>s</w:t>
      </w:r>
      <w:r w:rsidR="00756631" w:rsidRPr="001E7E73">
        <w:rPr>
          <w:vertAlign w:val="superscript"/>
        </w:rPr>
        <w:t>1</w:t>
      </w:r>
      <w:r w:rsidR="00756631">
        <w:t xml:space="preserve"> և</w:t>
      </w:r>
      <w:r>
        <w:t xml:space="preserve"> 5</w:t>
      </w:r>
      <w:r w:rsidRPr="001E7E73">
        <w:t>d</w:t>
      </w:r>
      <w:r w:rsidRPr="001E7E73">
        <w:rPr>
          <w:vertAlign w:val="superscript"/>
        </w:rPr>
        <w:t>10</w:t>
      </w:r>
      <w:r>
        <w:t>6</w:t>
      </w:r>
      <w:r w:rsidRPr="001E7E73">
        <w:t>s</w:t>
      </w:r>
      <w:r w:rsidRPr="001E7E73">
        <w:rPr>
          <w:vertAlign w:val="superscript"/>
        </w:rPr>
        <w:t>1</w:t>
      </w:r>
      <w:r>
        <w:t xml:space="preserve">: Սակայն այս տարրերից պղնձին ավելի բնորոշ է 2 վալենտականությունը (օքսիդացման աստիճանը՝ </w:t>
      </w:r>
      <w:r w:rsidRPr="00737CA0">
        <w:t>+</w:t>
      </w:r>
      <w:r>
        <w:t xml:space="preserve">2), </w:t>
      </w:r>
      <w:r w:rsidR="00756631">
        <w:t xml:space="preserve">արծաթին՝ 1 վալենտականությունը (օքսիդացման աստիճանը՝ </w:t>
      </w:r>
      <w:r w:rsidR="00756631" w:rsidRPr="00737CA0">
        <w:t>+</w:t>
      </w:r>
      <w:r w:rsidR="00756631">
        <w:t xml:space="preserve">1), </w:t>
      </w:r>
      <w:r>
        <w:t xml:space="preserve">իսկ ոսկուն՝ 3 վալենտականությունը (օքսիդացման աստիճանը՝ </w:t>
      </w:r>
      <w:r w:rsidRPr="007E3BFE">
        <w:t>+</w:t>
      </w:r>
      <w:r>
        <w:t>3):</w:t>
      </w:r>
    </w:p>
    <w:bookmarkEnd w:id="658"/>
    <w:p w14:paraId="5B7BB152" w14:textId="62275662" w:rsidR="00BF0CD8" w:rsidRPr="00042CCF" w:rsidRDefault="00BF0CD8" w:rsidP="00302A17">
      <w:pPr>
        <w:pStyle w:val="Q-Normal"/>
      </w:pPr>
      <w:r>
        <w:lastRenderedPageBreak/>
        <w:t xml:space="preserve">Քննարկենք տարրերի վալենտականությունները </w:t>
      </w:r>
      <w:bookmarkStart w:id="659" w:name="_Hlk68296081"/>
      <m:oMath>
        <m:r>
          <w:rPr>
            <w:rFonts w:ascii="Cambria Math" w:hAnsi="Cambria Math"/>
          </w:rPr>
          <m:t>CO</m:t>
        </m:r>
      </m:oMath>
      <w:r>
        <w:t>-ի մոլեկուլում</w:t>
      </w:r>
      <w:bookmarkEnd w:id="659"/>
      <w:r>
        <w:t>:</w:t>
      </w:r>
      <w:r w:rsidRPr="007E3BFE">
        <w:t xml:space="preserve"> </w:t>
      </w:r>
      <m:oMath>
        <m:r>
          <w:rPr>
            <w:rFonts w:ascii="Cambria Math" w:hAnsi="Cambria Math"/>
          </w:rPr>
          <m:t>CO</m:t>
        </m:r>
      </m:oMath>
      <w:r>
        <w:t>-ի մոլեկուլում</w:t>
      </w:r>
      <w:r w:rsidRPr="007E3BFE">
        <w:t xml:space="preserve"> </w:t>
      </w:r>
      <w:r>
        <w:t xml:space="preserve">քիմիական կապը բավական ամուր է, իսկ ֆիզիկական հատկություններով նման է ազոտին: Դա պայմանավորված է </w:t>
      </w:r>
      <m:oMath>
        <m:r>
          <w:rPr>
            <w:rFonts w:ascii="Cambria Math" w:hAnsi="Cambria Math"/>
          </w:rPr>
          <m:t>CO</m:t>
        </m:r>
      </m:oMath>
      <w:r>
        <w:t>-ի մոլեկուլում եռակի կապի առկայությամբ</w:t>
      </w:r>
      <w:r w:rsidRPr="00042CCF">
        <w:t xml:space="preserve"> </w:t>
      </w:r>
      <w:r>
        <w:t xml:space="preserve">(նկար </w:t>
      </w:r>
      <w:r w:rsidRPr="002B0C7E">
        <w:t>3.5</w:t>
      </w:r>
      <w:r w:rsidR="0094389C" w:rsidRPr="0094389C">
        <w:t>9</w:t>
      </w:r>
      <w:r>
        <w:t>):</w:t>
      </w:r>
    </w:p>
    <w:p w14:paraId="334E74FA" w14:textId="77777777" w:rsidR="00BF0CD8" w:rsidRDefault="008D65A7" w:rsidP="0090344C">
      <w:pPr>
        <w:pStyle w:val="Q-Normal"/>
        <w:ind w:firstLine="0"/>
        <w:jc w:val="center"/>
      </w:pPr>
      <w:r>
        <w:rPr>
          <w:noProof/>
        </w:rPr>
        <w:object w:dxaOrig="2542" w:dyaOrig="1951" w14:anchorId="681AE97D">
          <v:shape id="_x0000_i1165" type="#_x0000_t75" style="width:129pt;height:96.75pt" o:ole="">
            <v:imagedata r:id="rId392" o:title=""/>
          </v:shape>
          <o:OLEObject Type="Embed" ProgID="ChemDraw.Document.6.0" ShapeID="_x0000_i1165" DrawAspect="Content" ObjectID="_1764203899" r:id="rId393"/>
        </w:object>
      </w:r>
    </w:p>
    <w:p w14:paraId="63EA5AA8" w14:textId="77777777" w:rsidR="00BF0CD8" w:rsidRPr="007A3806" w:rsidRDefault="00BF0CD8" w:rsidP="00F447C0">
      <w:pPr>
        <w:pStyle w:val="30"/>
      </w:pPr>
      <w:r w:rsidRPr="007A3806">
        <w:t xml:space="preserve">Քիմիական կապերի առաջացումը </w:t>
      </w:r>
      <m:oMath>
        <m:r>
          <w:rPr>
            <w:rFonts w:ascii="Cambria Math" w:hAnsi="Cambria Math"/>
          </w:rPr>
          <m:t>CO</m:t>
        </m:r>
      </m:oMath>
      <w:r w:rsidRPr="007A3806">
        <w:t xml:space="preserve">-ի մոլեկուլում: </w:t>
      </w:r>
    </w:p>
    <w:p w14:paraId="30A4D5F2" w14:textId="1FBFE2F9" w:rsidR="00BF0CD8" w:rsidRPr="00870082" w:rsidRDefault="00BF0CD8" w:rsidP="00302A17">
      <w:pPr>
        <w:pStyle w:val="Q-Normal"/>
      </w:pPr>
      <w:r w:rsidRPr="000E33A0">
        <w:t xml:space="preserve">Այս </w:t>
      </w:r>
      <w:r w:rsidR="00D319B4">
        <w:t>գծ</w:t>
      </w:r>
      <w:r w:rsidRPr="000E33A0">
        <w:t>ա</w:t>
      </w:r>
      <w:r w:rsidR="00D319B4">
        <w:t>պատկեր</w:t>
      </w:r>
      <w:r w:rsidRPr="000E33A0">
        <w:t xml:space="preserve">ից երևում է, որ ածխածնի և թթվածնի երկուական </w:t>
      </w:r>
      <w:r>
        <w:t>չզույգված</w:t>
      </w:r>
      <w:r w:rsidRPr="000E33A0">
        <w:t xml:space="preserve"> էլեկտրոնների ընդհանրացումից փոխանակայ</w:t>
      </w:r>
      <w:r>
        <w:t>ի</w:t>
      </w:r>
      <w:r w:rsidRPr="000E33A0">
        <w:t xml:space="preserve">ն մեխանիզմով առաջանում է </w:t>
      </w:r>
      <w:r>
        <w:t>երկու</w:t>
      </w:r>
      <w:r w:rsidRPr="000E33A0">
        <w:t xml:space="preserve"> կովալենտային կապ, իսկ երրորդ կապն առա</w:t>
      </w:r>
      <w:r>
        <w:t>ջ</w:t>
      </w:r>
      <w:r w:rsidRPr="000E33A0">
        <w:t xml:space="preserve">անում է դոնորակցեպտորային մեխանիզմով՝ թթվածնի ազատ էլեկտրոնային զույգի և ածխածնի ազատ օրբիտալի ընդհանրացման շնորհիվ: </w:t>
      </w:r>
      <w:r w:rsidR="000672B1">
        <w:t>Հետևաբար</w:t>
      </w:r>
      <w:r w:rsidRPr="000E33A0">
        <w:t xml:space="preserve"> </w:t>
      </w:r>
      <m:oMath>
        <m:r>
          <w:rPr>
            <w:rFonts w:ascii="Cambria Math" w:hAnsi="Cambria Math"/>
          </w:rPr>
          <m:t>CO</m:t>
        </m:r>
      </m:oMath>
      <w:r w:rsidR="000672B1">
        <w:t xml:space="preserve">-ի մոլեկուլում </w:t>
      </w:r>
      <w:r w:rsidRPr="000E33A0">
        <w:t>ածխած</w:t>
      </w:r>
      <w:r w:rsidR="008D54BE">
        <w:t>ինը</w:t>
      </w:r>
      <w:r w:rsidRPr="000E33A0">
        <w:t xml:space="preserve"> և թթված</w:t>
      </w:r>
      <w:r w:rsidR="008D54BE">
        <w:t>ի</w:t>
      </w:r>
      <w:r w:rsidRPr="000E33A0">
        <w:t>ն</w:t>
      </w:r>
      <w:r w:rsidR="008D54BE">
        <w:t>ն ունեն երեքական</w:t>
      </w:r>
      <w:r w:rsidRPr="000E33A0">
        <w:t xml:space="preserve"> վալենտականություն</w:t>
      </w:r>
      <w:r>
        <w:t>.</w:t>
      </w:r>
    </w:p>
    <w:p w14:paraId="3EB06281" w14:textId="042944E1" w:rsidR="00BF0CD8" w:rsidRDefault="00E37DAC" w:rsidP="00E37DAC">
      <w:pPr>
        <w:pStyle w:val="Q-Normal"/>
        <w:jc w:val="center"/>
      </w:pPr>
      <w:r>
        <w:object w:dxaOrig="1129" w:dyaOrig="295" w14:anchorId="200BEA53">
          <v:shape id="_x0000_i1166" type="#_x0000_t75" style="width:56.25pt;height:13.5pt" o:ole="">
            <v:imagedata r:id="rId394" o:title=""/>
          </v:shape>
          <o:OLEObject Type="Embed" ProgID="ChemDraw.Document.6.0" ShapeID="_x0000_i1166" DrawAspect="Content" ObjectID="_1764203900" r:id="rId395"/>
        </w:object>
      </w:r>
    </w:p>
    <w:p w14:paraId="37E8367C" w14:textId="2217CD04" w:rsidR="00357444" w:rsidRPr="005212DB" w:rsidRDefault="00BF0CD8" w:rsidP="00A8408D">
      <w:pPr>
        <w:pStyle w:val="Q-Normal"/>
      </w:pPr>
      <w:r>
        <w:t>Այսպիսով՝ վալենտականությունը որոշվում է միայն կովալենտային կապերի թվով, այդ թվում նաև՝ դոնորակցեպտորային մեխանիզմով առաջացող: Այն միացություններում, որտեղ կովալենտային կապեր չկան, չի կարելի խոսել վալենտականության մասին, պետք է խոսել օքսիդացման աստիճանի մասին: Անօրգանական քիմիայում գերադասելի է «օքսիդացման աստիճան» հասկացությունը, իսկ օրգանական քիմիայում՝ «վալենտականությունը»: Եթե այդ հասկացությունները թվապես հավասար են, ապա նորից դրանք չի կարելի նույնացնել:</w:t>
      </w:r>
      <w:r w:rsidR="00357444" w:rsidRPr="005212DB">
        <w:br w:type="page"/>
      </w:r>
    </w:p>
    <w:p w14:paraId="01957984" w14:textId="336B56A8" w:rsidR="005112ED" w:rsidRDefault="005112ED" w:rsidP="005112ED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5E637D8A" wp14:editId="3E9CD7F5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1954098883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1982B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042356" id="Шестиугольник 19" o:spid="_x0000_s1026" type="#_x0000_t9" style="position:absolute;margin-left:0;margin-top:2.35pt;width:130.9pt;height:116.95pt;z-index:25172582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" adj="4823" filled="f" strokecolor="#1982b4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461D7792" wp14:editId="627F0983">
                <wp:extent cx="6234430" cy="1674496"/>
                <wp:effectExtent l="0" t="0" r="0" b="0"/>
                <wp:docPr id="1140114403" name="Canvas 114011440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307676167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51080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789877" name="Надпись 22"/>
                        <wps:cNvSpPr txBox="1"/>
                        <wps:spPr>
                          <a:xfrm>
                            <a:off x="264829" y="388793"/>
                            <a:ext cx="1185919" cy="8399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6B1989D" w14:textId="77777777" w:rsidR="007A588D" w:rsidRPr="00357444" w:rsidRDefault="007A588D" w:rsidP="005112ED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357444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36387775" w14:textId="081F16E6" w:rsidR="007A588D" w:rsidRPr="00357444" w:rsidRDefault="007A588D" w:rsidP="005112ED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</w:pPr>
                              <w:r w:rsidRPr="00357444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60485427" name="Надпись 23"/>
                        <wps:cNvSpPr txBox="1"/>
                        <wps:spPr>
                          <a:xfrm>
                            <a:off x="1715840" y="733425"/>
                            <a:ext cx="3418135" cy="8191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F4B94BA" w14:textId="12FA5C50" w:rsidR="007A588D" w:rsidRPr="006A28E9" w:rsidRDefault="007A588D" w:rsidP="005112ED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 w:rsidRPr="005112ED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>ՔԻՄԻԱԿԱՆ ՌԵԱԿՑԻԱՆԵՐԻ ԴԱՍԱԿԱՐԳՈՒՄԸ ԵՎ ԸՆԹԱՑՔԻ ՕՐԻՆԱՉԱՓՈՒԹՅՈՒՆՆ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61D7792" id="Canvas 1140114403" o:spid="_x0000_s1471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">
                <v:shape id="_x0000_s1472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473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" adj="1742" fillcolor="#1982b4" stroked="f" strokeweight="1pt"/>
                <v:shape id="Надпись 22" o:spid="_x0000_s1474" type="#_x0000_t202" style="position:absolute;left:2648;top:3887;width:11859;height:8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" filled="f" stroked="f" strokeweight=".5pt">
                  <v:textbox>
                    <w:txbxContent>
                      <w:p w14:paraId="16B1989D" w14:textId="77777777" w:rsidR="007A588D" w:rsidRPr="00357444" w:rsidRDefault="007A588D" w:rsidP="005112ED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357444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36387775" w14:textId="081F16E6" w:rsidR="007A588D" w:rsidRPr="00357444" w:rsidRDefault="007A588D" w:rsidP="005112ED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</w:pPr>
                        <w:r w:rsidRPr="00357444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  <w:t>4</w:t>
                        </w:r>
                      </w:p>
                    </w:txbxContent>
                  </v:textbox>
                </v:shape>
                <v:shape id="Надпись 23" o:spid="_x0000_s1475" type="#_x0000_t202" style="position:absolute;left:17158;top:7334;width:34181;height:8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" filled="f" stroked="f" strokeweight=".5pt">
                  <v:textbox>
                    <w:txbxContent>
                      <w:p w14:paraId="2F4B94BA" w14:textId="12FA5C50" w:rsidR="007A588D" w:rsidRPr="006A28E9" w:rsidRDefault="007A588D" w:rsidP="005112ED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 w:rsidRPr="005112ED"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>ՔԻՄԻԱԿԱՆ ՌԵԱԿՑԻԱՆԵՐԻ ԴԱՍԱԿԱՐԳՈՒՄԸ ԵՎ ԸՆԹԱՑՔԻ ՕՐԻՆԱՉԱՓՈՒԹՅՈՒՆՆԵՐԸ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3061B4E" w14:textId="28DC246F" w:rsidR="00F3788A" w:rsidRPr="00671D03" w:rsidRDefault="00671D03" w:rsidP="00037E9B">
      <w:pPr>
        <w:pStyle w:val="Gluxinvisible"/>
      </w:pPr>
      <w:bookmarkStart w:id="660" w:name="_Toc153319800"/>
      <w:r>
        <w:t xml:space="preserve">ԳԼՈՒԽ 4. </w:t>
      </w:r>
      <w:r w:rsidRPr="00671D03">
        <w:t>ՔԻՄԻԱԿԱՆ ՌԵԱԿՑԻԱՆԵՐԻ ԴԱՍԱԿԱՐԳՈՒՄԸ ԵՎ ԸՆԹԱՑՔԻ ՕՐԻՆԱՉԱՓՈՒԹՅՈՒՆՆԵՐԸ</w:t>
      </w:r>
      <w:bookmarkEnd w:id="660"/>
    </w:p>
    <w:p w14:paraId="43D477A7" w14:textId="77777777" w:rsidR="00BF0CD8" w:rsidRDefault="00BF0CD8" w:rsidP="00302A17">
      <w:pPr>
        <w:pStyle w:val="Q-Normal"/>
      </w:pPr>
      <w:r w:rsidRPr="008C55B6">
        <w:t xml:space="preserve">Քիմիայի ուսումնասիրության հիմնական </w:t>
      </w:r>
      <w:r>
        <w:t>առարկան քիմիական ռեակցիաներն են: Քիմիական ռեակցիաների էության և ընթացքի օրինաչափությունները հնարավորություն են տալիս դրանք ղեկավարելու և կիրառելու նոր նյութերի ստացման համար: Այդ օրինաչափությունների ընկալումն ու իմացությունն անհրաժեշտ է դասընթացի հաջորդ մասերում անօրգանական և օրգանական միացությունների հատկությունների  ուսումնասիրության համար:</w:t>
      </w:r>
    </w:p>
    <w:p w14:paraId="48FF216D" w14:textId="77777777" w:rsidR="00BF0CD8" w:rsidRDefault="00BF0CD8" w:rsidP="00302A17">
      <w:pPr>
        <w:pStyle w:val="Q-Normal"/>
      </w:pPr>
      <w:r>
        <w:t>Այս գլխում ներկայացված են քիմիական ռեակցիաների դասակարգումը, օքսիդավերականգնման ռեակցիաների էությունը, ջերմաքիմիական հավասարումների օրինաչափությունները, քիմիական ռեակցիաների արագությունները, քիմիական հավասարակշռության վիճակը դարձելի ռեակցիաների համար և տեղաշարժի պայմանները:</w:t>
      </w:r>
    </w:p>
    <w:p w14:paraId="7EB231AE" w14:textId="77777777" w:rsidR="00BF0CD8" w:rsidRPr="008C55B6" w:rsidRDefault="00BF0CD8" w:rsidP="00302A17">
      <w:pPr>
        <w:pStyle w:val="Q-Normal"/>
      </w:pPr>
      <w:r>
        <w:t>Բացի տեսական մասից՝ բոլոր թեմաներում ընդգրկված են նաև տիպական խնդիրների և վարժությունների լուծման օրինակներ:</w:t>
      </w:r>
    </w:p>
    <w:p w14:paraId="1528CD4F" w14:textId="77777777" w:rsidR="00BF0CD8" w:rsidRDefault="00BF0CD8" w:rsidP="00302A17">
      <w:pPr>
        <w:pStyle w:val="Q-Normal"/>
      </w:pPr>
    </w:p>
    <w:p w14:paraId="3AEECE67" w14:textId="2E807823" w:rsidR="00BF0CD8" w:rsidRPr="00AB77B1" w:rsidRDefault="00BF0CD8">
      <w:pPr>
        <w:rPr>
          <w:lang w:val="hy-AM"/>
        </w:rPr>
      </w:pPr>
    </w:p>
    <w:p w14:paraId="767128D8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AB77B1">
        <w:rPr>
          <w:b/>
          <w:sz w:val="28"/>
          <w:szCs w:val="28"/>
          <w:lang w:val="hy-AM"/>
        </w:rPr>
        <w:br w:type="page"/>
      </w:r>
    </w:p>
    <w:p w14:paraId="785CD56C" w14:textId="7DA0D34A" w:rsidR="00AA159C" w:rsidRDefault="00AA159C" w:rsidP="00F3788A">
      <w:bookmarkStart w:id="661" w:name="_Toc132934655"/>
      <w:bookmarkStart w:id="662" w:name="_Toc133963276"/>
      <w:bookmarkStart w:id="663" w:name="_Toc133965334"/>
      <w:bookmarkStart w:id="664" w:name="_Toc133965590"/>
      <w:r>
        <w:rPr>
          <w:noProof/>
        </w:rPr>
        <w:lastRenderedPageBreak/>
        <mc:AlternateContent>
          <mc:Choice Requires="wpc">
            <w:drawing>
              <wp:inline distT="0" distB="0" distL="0" distR="0" wp14:anchorId="1DD6B59F" wp14:editId="53D74D6B">
                <wp:extent cx="5060950" cy="872115"/>
                <wp:effectExtent l="0" t="0" r="6350" b="4445"/>
                <wp:docPr id="22313362" name="Canvas 2231336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812710554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78673294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C747A56" w14:textId="2E3D6CAF" w:rsidR="007A588D" w:rsidRPr="0034565D" w:rsidRDefault="007A588D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96401971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4AB21F8" w14:textId="1A03911A" w:rsidR="007A588D" w:rsidRPr="00357444" w:rsidRDefault="007A588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357444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ՏԱՐՐԵՐԻ ՕՔՍԻԴԱՑՄԱՆ ԱՍՏԻՃԱՆ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6633620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DD6B59F" id="Canvas 22313362" o:spid="_x0000_s147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">
                <v:shape id="_x0000_s147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78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">
                  <v:shape id="Hexagon 1" o:spid="_x0000_s147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" adj="4809" fillcolor="#1982b4" stroked="f" strokeweight="2pt">
                    <v:textbox inset="0,0,0,0">
                      <w:txbxContent>
                        <w:p w14:paraId="1C747A56" w14:textId="2E3D6CAF" w:rsidR="007A588D" w:rsidRPr="0034565D" w:rsidRDefault="007A588D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1</w:t>
                          </w:r>
                        </w:p>
                      </w:txbxContent>
                    </v:textbox>
                  </v:shape>
                  <v:rect id="Rectangle 1" o:spid="_x0000_s1480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" filled="f" stroked="f" strokeweight="1.5pt">
                    <v:textbox>
                      <w:txbxContent>
                        <w:p w14:paraId="74AB21F8" w14:textId="1A03911A" w:rsidR="007A588D" w:rsidRPr="00357444" w:rsidRDefault="007A588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357444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ՏԱՐՐԵՐԻ ՕՔՍԻԴԱՑՄԱՆ ԱՍՏԻՃԱՆ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48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E38E818" w14:textId="6F6AD2ED" w:rsidR="00BF0CD8" w:rsidRPr="002206B4" w:rsidRDefault="005731AF" w:rsidP="002206B4">
      <w:pPr>
        <w:pStyle w:val="ParagrafInvisible"/>
      </w:pPr>
      <w:bookmarkStart w:id="665" w:name="_Toc153319801"/>
      <w:r>
        <w:rPr>
          <w:lang w:val="en-US"/>
        </w:rPr>
        <w:t xml:space="preserve">§4.1. </w:t>
      </w:r>
      <w:r w:rsidR="00BF0CD8" w:rsidRPr="00606567">
        <w:t>ՏԱՐՐԵՐԻ ՕՔՍԻԴԱՑՄԱՆ ԱՍՏԻՃԱՆՆԵՐԸ</w:t>
      </w:r>
      <w:bookmarkEnd w:id="661"/>
      <w:bookmarkEnd w:id="662"/>
      <w:bookmarkEnd w:id="663"/>
      <w:bookmarkEnd w:id="664"/>
      <w:bookmarkEnd w:id="665"/>
    </w:p>
    <w:p w14:paraId="182CC3DA" w14:textId="77777777" w:rsidR="00BF0CD8" w:rsidRDefault="00BF0CD8" w:rsidP="00302A17">
      <w:pPr>
        <w:pStyle w:val="Q-Normal"/>
      </w:pPr>
      <w:r>
        <w:t>Օքսիդացման աստիճանը տարրի կարևոր բնութագրական մեծությունն է</w:t>
      </w:r>
      <w:r w:rsidRPr="00D31482">
        <w:t xml:space="preserve"> </w:t>
      </w:r>
      <w:r>
        <w:t>մոլեկուլում:</w:t>
      </w:r>
    </w:p>
    <w:p w14:paraId="086241AA" w14:textId="540882E8" w:rsidR="00BF0CD8" w:rsidRDefault="00BF0CD8" w:rsidP="00302A17">
      <w:pPr>
        <w:pStyle w:val="Q-Normal"/>
      </w:pPr>
      <w:r>
        <w:t>Տվյալ միացության մեջ տարրի օքսիդացման աստիճանը իրական կամ պայմանական լիցք է, որ</w:t>
      </w:r>
      <w:r w:rsidR="00991E51">
        <w:t>ը</w:t>
      </w:r>
      <w:r>
        <w:t xml:space="preserve"> տվյալ տարրի ատոմն </w:t>
      </w:r>
      <w:r w:rsidR="00991E51">
        <w:t xml:space="preserve">ունի </w:t>
      </w:r>
      <w:r>
        <w:t xml:space="preserve">այդ միացության մեջ: </w:t>
      </w:r>
    </w:p>
    <w:p w14:paraId="3C7DC477" w14:textId="0E545EB6" w:rsidR="00BF0CD8" w:rsidRDefault="00BF0CD8" w:rsidP="00302A17">
      <w:pPr>
        <w:pStyle w:val="Q-Normal"/>
      </w:pPr>
      <w:r w:rsidRPr="00606567">
        <w:t>Իոնական կապ</w:t>
      </w:r>
      <w:r w:rsidR="00B926FA">
        <w:t>եր</w:t>
      </w:r>
      <w:r w:rsidRPr="00606567">
        <w:t>ով միացություններում տարրերի օքսիդացման աստիճանները հավասար են իոնների լիցք</w:t>
      </w:r>
      <w:r w:rsidR="00BC2431">
        <w:t>եր</w:t>
      </w:r>
      <w:r w:rsidRPr="00606567">
        <w:t>ին</w:t>
      </w:r>
      <w:r w:rsidRPr="00C74AE0">
        <w:t>:</w:t>
      </w:r>
      <w:r>
        <w:t xml:space="preserve"> Օրինակ.</w:t>
      </w:r>
    </w:p>
    <w:tbl>
      <w:tblPr>
        <w:tblStyle w:val="ListTable6Colorful-Accent5"/>
        <w:tblW w:w="6480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620"/>
        <w:gridCol w:w="4860"/>
      </w:tblGrid>
      <w:tr w:rsidR="00BF0CD8" w14:paraId="4C20EF29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 w:val="restart"/>
            <w:tcBorders>
              <w:bottom w:val="none" w:sz="0" w:space="0" w:color="auto"/>
            </w:tcBorders>
          </w:tcPr>
          <w:p w14:paraId="3FE6DB6D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b w:val="0"/>
                <w:bCs w:val="0"/>
                <w:i/>
                <w:iCs/>
                <w:noProof/>
                <w:color w:val="auto"/>
                <w:kern w:val="2"/>
                <w:sz w:val="20"/>
                <w:szCs w:val="20"/>
              </w:rPr>
              <w:object w:dxaOrig="866" w:dyaOrig="639" w14:anchorId="27CB10B6">
                <v:shape id="_x0000_i1167" type="#_x0000_t75" style="width:31.5pt;height:24.75pt" o:ole="">
                  <v:imagedata r:id="rId396" o:title=""/>
                </v:shape>
                <o:OLEObject Type="Embed" ProgID="ChemDraw.Document.6.0" ShapeID="_x0000_i1167" DrawAspect="Content" ObjectID="_1764203901" r:id="rId397"/>
              </w:object>
            </w:r>
          </w:p>
        </w:tc>
        <w:tc>
          <w:tcPr>
            <w:tcW w:w="4860" w:type="dxa"/>
            <w:tcBorders>
              <w:bottom w:val="none" w:sz="0" w:space="0" w:color="auto"/>
            </w:tcBorders>
          </w:tcPr>
          <w:p w14:paraId="167CC868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ատրիումի օքսիդացման աստիճանը </w:t>
            </w:r>
            <w:bookmarkStart w:id="666" w:name="_Hlk73304659"/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=+1</m:t>
              </m:r>
            </m:oMath>
            <w:bookmarkEnd w:id="666"/>
          </w:p>
        </w:tc>
      </w:tr>
      <w:tr w:rsidR="00BF0CD8" w14:paraId="245ABC37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</w:tcPr>
          <w:p w14:paraId="2683C645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  <w:shd w:val="clear" w:color="auto" w:fill="DEF1F7"/>
          </w:tcPr>
          <w:p w14:paraId="285A1EC2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Քլոր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-1</m:t>
              </m:r>
            </m:oMath>
          </w:p>
        </w:tc>
      </w:tr>
      <w:tr w:rsidR="00BF0CD8" w14:paraId="5815335D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 w:val="restart"/>
          </w:tcPr>
          <w:p w14:paraId="47F34540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b w:val="0"/>
                <w:bCs w:val="0"/>
                <w:i/>
                <w:iCs/>
                <w:noProof/>
                <w:color w:val="auto"/>
                <w:kern w:val="2"/>
                <w:sz w:val="20"/>
                <w:szCs w:val="20"/>
              </w:rPr>
              <w:object w:dxaOrig="574" w:dyaOrig="474" w14:anchorId="344CE4A5">
                <v:shape id="_x0000_i1168" type="#_x0000_t75" style="width:31.5pt;height:27.75pt" o:ole="">
                  <v:imagedata r:id="rId398" o:title=""/>
                </v:shape>
                <o:OLEObject Type="Embed" ProgID="ChemDraw.Document.6.0" ShapeID="_x0000_i1168" DrawAspect="Content" ObjectID="_1764203902" r:id="rId399"/>
              </w:object>
            </w:r>
          </w:p>
        </w:tc>
        <w:tc>
          <w:tcPr>
            <w:tcW w:w="4860" w:type="dxa"/>
          </w:tcPr>
          <w:p w14:paraId="5AB475B9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Կալցիումի օքսիդացման աստիճանը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r>
                <w:rPr>
                  <w:rFonts w:ascii="Cambria Math" w:eastAsiaTheme="minorEastAsia" w:hAnsi="Cambria Math"/>
                  <w:sz w:val="20"/>
                  <w:szCs w:val="20"/>
                </w:rPr>
                <m:t>=+2</m:t>
              </m:r>
            </m:oMath>
          </w:p>
        </w:tc>
      </w:tr>
      <w:tr w:rsidR="00BF0CD8" w14:paraId="7EBEF496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</w:tcPr>
          <w:p w14:paraId="40606BF9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  <w:shd w:val="clear" w:color="auto" w:fill="DEF1F7"/>
          </w:tcPr>
          <w:p w14:paraId="4E1B0C98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Ֆտորի օքսիդացման աստիճանը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r>
                <w:rPr>
                  <w:rFonts w:ascii="Cambria Math" w:eastAsiaTheme="minorEastAsia" w:hAnsi="Cambria Math"/>
                  <w:sz w:val="20"/>
                  <w:szCs w:val="20"/>
                </w:rPr>
                <m:t>=-1</m:t>
              </m:r>
            </m:oMath>
          </w:p>
        </w:tc>
      </w:tr>
      <w:tr w:rsidR="00BF0CD8" w14:paraId="584C5DED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 w:val="restart"/>
          </w:tcPr>
          <w:p w14:paraId="7EBA28BB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b w:val="0"/>
                <w:bCs w:val="0"/>
                <w:i/>
                <w:iCs/>
                <w:noProof/>
                <w:color w:val="auto"/>
                <w:kern w:val="2"/>
                <w:sz w:val="20"/>
                <w:szCs w:val="20"/>
              </w:rPr>
              <w:object w:dxaOrig="879" w:dyaOrig="689" w14:anchorId="04EC4F35">
                <v:shape id="_x0000_i1169" type="#_x0000_t75" style="width:31.5pt;height:27.75pt" o:ole="">
                  <v:imagedata r:id="rId400" o:title=""/>
                </v:shape>
                <o:OLEObject Type="Embed" ProgID="ChemDraw.Document.6.0" ShapeID="_x0000_i1169" DrawAspect="Content" ObjectID="_1764203903" r:id="rId401"/>
              </w:object>
            </w:r>
          </w:p>
        </w:tc>
        <w:tc>
          <w:tcPr>
            <w:tcW w:w="4860" w:type="dxa"/>
          </w:tcPr>
          <w:p w14:paraId="46B99315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Մագնեզիում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+2</m:t>
              </m:r>
            </m:oMath>
          </w:p>
        </w:tc>
      </w:tr>
      <w:tr w:rsidR="00BF0CD8" w14:paraId="5CA544D4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</w:tcPr>
          <w:p w14:paraId="04BC2A03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  <w:shd w:val="clear" w:color="auto" w:fill="DEF1F7"/>
          </w:tcPr>
          <w:p w14:paraId="41A4718F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թվածն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-2</m:t>
              </m:r>
            </m:oMath>
          </w:p>
        </w:tc>
      </w:tr>
    </w:tbl>
    <w:p w14:paraId="4B4E569A" w14:textId="77777777" w:rsidR="00BF0CD8" w:rsidRDefault="00BF0CD8" w:rsidP="00302A17">
      <w:pPr>
        <w:pStyle w:val="Q-Normal"/>
      </w:pPr>
    </w:p>
    <w:p w14:paraId="175D26C4" w14:textId="77777777" w:rsidR="00BF0CD8" w:rsidRPr="00606567" w:rsidRDefault="00BF0CD8" w:rsidP="00302A17">
      <w:pPr>
        <w:pStyle w:val="Q-Normal"/>
      </w:pPr>
      <w:r w:rsidRPr="00606567">
        <w:t>Ոչ բևեռային կովալենտային կապերով միացություններում (պարզ նյութերի մոլեկուլներում) տարրերի օքսիդացման աստիճանները հավասար են զրոյի:</w:t>
      </w:r>
    </w:p>
    <w:p w14:paraId="6BA4F85B" w14:textId="77777777" w:rsidR="00BF0CD8" w:rsidRPr="0072335F" w:rsidRDefault="00BF0CD8" w:rsidP="00BA73C4">
      <w:pPr>
        <w:pStyle w:val="Q-Normal"/>
        <w:ind w:firstLine="432"/>
        <w:contextualSpacing w:val="0"/>
        <w:rPr>
          <w:rFonts w:eastAsiaTheme="minorEastAsia"/>
          <w:sz w:val="24"/>
          <w:szCs w:val="24"/>
        </w:rPr>
      </w:pPr>
      <w:r w:rsidRPr="004B49B4">
        <w:t>Օրինակ</w:t>
      </w:r>
      <w:r>
        <w:rPr>
          <w:sz w:val="24"/>
          <w:szCs w:val="24"/>
        </w:rPr>
        <w:t>.</w:t>
      </w:r>
      <w:r w:rsidRPr="0072335F">
        <w:rPr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:</m:t>
        </m:r>
        <m:r>
          <m:rPr>
            <m:sty m:val="b"/>
          </m:rPr>
          <w:rPr>
            <w:rFonts w:ascii="Cambria Math" w:eastAsiaTheme="minorEastAsia" w:hAnsi="Cambria Math"/>
          </w:rPr>
          <m:t xml:space="preserve"> </m:t>
        </m:r>
      </m:oMath>
    </w:p>
    <w:p w14:paraId="32D89C04" w14:textId="77777777" w:rsidR="00BF0CD8" w:rsidRDefault="00BF0CD8" w:rsidP="00BA73C4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299A47F" wp14:editId="3A9EA161">
                <wp:extent cx="3966934" cy="1073889"/>
                <wp:effectExtent l="0" t="0" r="0" b="0"/>
                <wp:docPr id="80362636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66934" cy="1073889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1DEF6BE" w14:textId="6592ECA6" w:rsidR="007A588D" w:rsidRDefault="007A588D" w:rsidP="00C454C8">
                            <w:pPr>
                              <w:pStyle w:val="Q-Yndgcvac"/>
                            </w:pPr>
                            <w:r w:rsidRPr="00C74AE0">
                              <w:t>Բևեռային կովալենտային կապ</w:t>
                            </w:r>
                            <w:r>
                              <w:t>եր</w:t>
                            </w:r>
                            <w:r w:rsidRPr="00C74AE0">
                              <w:t>ով միացություններում տարրի օքսիդացման աստիճանը տվյալ տարրի պայմանական լիցքն է մոլեկուլում, եթե ենթադրում ենք, որ մոլեկուլը բաղկացած է իոններից, այսինքն բևեռային կովալենտային կապերը համարում ենք  իոնական կապ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99A47F" id="_x0000_s1482" style="width:312.35pt;height:84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" fillcolor="#def1f7" stroked="f" strokeweight="1pt">
                <v:stroke joinstyle="miter"/>
                <v:textbox>
                  <w:txbxContent>
                    <w:p w14:paraId="01DEF6BE" w14:textId="6592ECA6" w:rsidR="007A588D" w:rsidRDefault="007A588D" w:rsidP="00C454C8">
                      <w:pPr>
                        <w:pStyle w:val="Q-Yndgcvac"/>
                      </w:pPr>
                      <w:r w:rsidRPr="00C74AE0">
                        <w:t>Բևեռային կովալենտային կապ</w:t>
                      </w:r>
                      <w:r>
                        <w:t>եր</w:t>
                      </w:r>
                      <w:r w:rsidRPr="00C74AE0">
                        <w:t>ով միացություններում տարրի օքսիդացման աստիճանը տվյալ տարրի պայմանական լիցքն է մոլեկուլում, եթե ենթադրում ենք, որ մոլեկուլը բաղկացած է իոններից, այսինքն բևեռային կովալենտային կապերը համարում ենք  իոնական կապ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AE62117" w14:textId="77777777" w:rsidR="00BF0CD8" w:rsidRDefault="00BF0CD8" w:rsidP="00302A17">
      <w:pPr>
        <w:pStyle w:val="Q-Normal"/>
      </w:pPr>
      <w:r w:rsidRPr="003929C1">
        <w:t>Այս դեպքում համարում ենք, որ ընդհանուր էլեկտրոնային զույգերը պատկանում են միայն ավելի մեծ էլեկտրաբացասականություն ունեցող տարրերի ատոմներին:</w:t>
      </w:r>
    </w:p>
    <w:p w14:paraId="29904ED1" w14:textId="5C064848" w:rsidR="00BF0CD8" w:rsidRDefault="00BF0CD8" w:rsidP="00302A17">
      <w:pPr>
        <w:pStyle w:val="Q-Normal"/>
      </w:pPr>
      <w:r>
        <w:t xml:space="preserve">Օրինակ՝ </w:t>
      </w:r>
      <w:bookmarkStart w:id="667" w:name="_Hlk73302836"/>
      <m:oMath>
        <m:r>
          <w:rPr>
            <w:rFonts w:ascii="Cambria Math" w:hAnsi="Cambria Math"/>
          </w:rPr>
          <m:t>HCl</m:t>
        </m:r>
      </m:oMath>
      <w:bookmarkEnd w:id="667"/>
      <w:r>
        <w:t>-ի մոլեկուլում կապը կովալենտ</w:t>
      </w:r>
      <w:r w:rsidR="00B926FA">
        <w:t>ային</w:t>
      </w:r>
      <w:r>
        <w:t xml:space="preserve"> բևեռային է՝ </w:t>
      </w:r>
      <m:oMath>
        <m:r>
          <w:rPr>
            <w:rFonts w:ascii="Cambria Math" w:hAnsi="Cambria Math"/>
          </w:rPr>
          <m:t>H:Cl</m:t>
        </m:r>
      </m:oMath>
      <w:r>
        <w:t xml:space="preserve">, քլորի էլեկտրաբացասականությունն ավելի մեծ է, քան ջրածնինը: Եթե ընդհանուր էլեկտրոնային զույգը լրիվ անցնի քլորին, ապա կապը կդառնա իոնական: Այդ դեպքում ջրածինը կստանա </w:t>
      </w:r>
      <m:oMath>
        <m:r>
          <w:rPr>
            <w:rFonts w:ascii="Cambria Math" w:eastAsiaTheme="minorEastAsia" w:hAnsi="Cambria Math"/>
          </w:rPr>
          <m:t>+1</m:t>
        </m:r>
      </m:oMath>
      <w:r>
        <w:t xml:space="preserve"> լիցք, իսկ քլորը՝ </w:t>
      </w:r>
      <m:oMath>
        <m:r>
          <w:rPr>
            <w:rFonts w:ascii="Cambria Math" w:eastAsiaTheme="minorEastAsia" w:hAnsi="Cambria Math"/>
          </w:rPr>
          <m:t>-1</m:t>
        </m:r>
      </m:oMath>
      <w:r>
        <w:t>: Հետևաբար մոլեկուլում ատոմների օքսիդացման աստիճանները կլինեն.</w:t>
      </w:r>
    </w:p>
    <w:p w14:paraId="202C6B24" w14:textId="77777777" w:rsidR="00BF0CD8" w:rsidRDefault="008D65A7" w:rsidP="00D471B5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710" w:dyaOrig="646" w14:anchorId="78A75FBE">
          <v:shape id="_x0000_i1170" type="#_x0000_t75" style="width:27.75pt;height:24.75pt" o:ole="">
            <v:imagedata r:id="rId402" o:title=""/>
          </v:shape>
          <o:OLEObject Type="Embed" ProgID="ChemDraw.Document.6.0" ShapeID="_x0000_i1170" DrawAspect="Content" ObjectID="_1764203904" r:id="rId403"/>
        </w:object>
      </w:r>
    </w:p>
    <w:p w14:paraId="6316F4EE" w14:textId="77777777" w:rsidR="00BF0CD8" w:rsidRDefault="00BF0CD8" w:rsidP="00302A17">
      <w:pPr>
        <w:pStyle w:val="Q-Normal"/>
      </w:pPr>
      <w:r>
        <w:t>Օքսիդացման աստիճանները գրում ենք տարրերի նշանների վերևում:</w:t>
      </w:r>
    </w:p>
    <w:p w14:paraId="02BF38CA" w14:textId="77777777" w:rsidR="00BF0CD8" w:rsidRDefault="00BF0CD8" w:rsidP="00302A17">
      <w:pPr>
        <w:pStyle w:val="Q-Normal"/>
      </w:pPr>
      <w:r>
        <w:t xml:space="preserve">Ցանկացած մոլեկուլ էլեկտրաչեզոք է, հետևաբար </w:t>
      </w:r>
      <w:r w:rsidRPr="00D815E3">
        <w:rPr>
          <w:b/>
        </w:rPr>
        <w:t>մոլեկուլում բոլոր ատոմների օքսիդացման աստիճանների գումարը միշտ հավասար է զրոյի:</w:t>
      </w:r>
      <w:r w:rsidRPr="00E84BE3">
        <w:rPr>
          <w:b/>
        </w:rPr>
        <w:t xml:space="preserve"> </w:t>
      </w:r>
      <w:r w:rsidRPr="00E84BE3">
        <w:t xml:space="preserve">Օրինակ՝ որոշել </w:t>
      </w:r>
      <w:r w:rsidRPr="00E84BE3">
        <w:lastRenderedPageBreak/>
        <w:t xml:space="preserve">ֆոսֆորի օքսիդացման աստիճան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E84BE3">
        <w:t xml:space="preserve">-ում, եթե ջրածնի օքսիդացման աստիճանը հավասար է </w:t>
      </w:r>
      <m:oMath>
        <m:r>
          <w:rPr>
            <w:rFonts w:ascii="Cambria Math" w:hAnsi="Cambria Math"/>
          </w:rPr>
          <m:t>+1</m:t>
        </m:r>
      </m:oMath>
      <w:r w:rsidRPr="00E84BE3">
        <w:t xml:space="preserve">, իսկ թթվածնինը՝ </w:t>
      </w:r>
      <m:oMath>
        <m:r>
          <w:rPr>
            <w:rFonts w:ascii="Cambria Math" w:hAnsi="Cambria Math"/>
          </w:rPr>
          <m:t>-2</m:t>
        </m:r>
      </m:oMath>
      <w:r w:rsidRPr="00313F43">
        <w:t>.</w:t>
      </w:r>
    </w:p>
    <w:p w14:paraId="7CF24730" w14:textId="3C430315" w:rsidR="00BF0CD8" w:rsidRPr="00313F43" w:rsidRDefault="00E5037B" w:rsidP="00D471B5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744" w:dyaOrig="464" w14:anchorId="481104C4">
          <v:shape id="_x0000_i1171" type="#_x0000_t75" style="width:42.75pt;height:24.75pt" o:ole="">
            <v:imagedata r:id="rId404" o:title=""/>
          </v:shape>
          <o:OLEObject Type="Embed" ProgID="ChemDraw.Document.6.0" ShapeID="_x0000_i1171" DrawAspect="Content" ObjectID="_1764203905" r:id="rId405"/>
        </w:object>
      </w:r>
    </w:p>
    <w:p w14:paraId="75A20A47" w14:textId="77777777" w:rsidR="00BF0CD8" w:rsidRPr="00783F0D" w:rsidRDefault="00BF0CD8" w:rsidP="00302A17">
      <w:pPr>
        <w:pStyle w:val="Q-Normal"/>
        <w:rPr>
          <w:rFonts w:eastAsiaTheme="minorEastAsia"/>
        </w:rPr>
      </w:pPr>
      <w:r w:rsidRPr="00E84BE3">
        <w:t>Կազմենք հավասարում</w:t>
      </w:r>
      <w:r w:rsidRPr="00313F43">
        <w:t>`</w:t>
      </w:r>
      <w:r w:rsidRPr="00783F0D">
        <w:t xml:space="preserve"> </w:t>
      </w:r>
      <m:oMath>
        <m:r>
          <m:rPr>
            <m:sty m:val="p"/>
          </m:rPr>
          <w:rPr>
            <w:rFonts w:ascii="Cambria Math" w:hAnsi="Cambria Math"/>
          </w:rPr>
          <m:t>3∙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+1</m:t>
            </m:r>
          </m:e>
        </m:d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4∙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 xml:space="preserve">-2 </m:t>
            </m:r>
          </m:e>
        </m:d>
        <m:r>
          <m:rPr>
            <m:sty m:val="p"/>
          </m:rPr>
          <w:rPr>
            <w:rFonts w:ascii="Cambria Math" w:hAnsi="Cambria Math"/>
          </w:rPr>
          <m:t>=0 ,</m:t>
        </m:r>
      </m:oMath>
    </w:p>
    <w:p w14:paraId="647130B7" w14:textId="77777777" w:rsidR="00BF0CD8" w:rsidRPr="00783F0D" w:rsidRDefault="00BF0CD8" w:rsidP="00D471B5">
      <w:pPr>
        <w:pStyle w:val="Q-Normal"/>
        <w:ind w:firstLine="0"/>
        <w:jc w:val="center"/>
        <w:rPr>
          <w:rFonts w:eastAsiaTheme="minorEastAsia"/>
        </w:rPr>
      </w:pP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5</m:t>
        </m:r>
      </m:oMath>
      <w:r w:rsidRPr="00783F0D">
        <w:rPr>
          <w:rFonts w:eastAsiaTheme="minorEastAsia"/>
        </w:rPr>
        <w:t>:</w:t>
      </w:r>
    </w:p>
    <w:p w14:paraId="6566BE1C" w14:textId="77777777" w:rsidR="00BF0CD8" w:rsidRPr="00783F0D" w:rsidRDefault="00BF0CD8" w:rsidP="00302A17">
      <w:pPr>
        <w:pStyle w:val="Q-Normal"/>
        <w:rPr>
          <w:rFonts w:eastAsiaTheme="minorEastAsia"/>
        </w:rPr>
      </w:pPr>
      <w:r>
        <w:t xml:space="preserve">Այսպիսով՝ ֆոսֆորի օքսիդացման աստիճանը հավասար է </w:t>
      </w:r>
      <m:oMath>
        <m:r>
          <w:rPr>
            <w:rFonts w:ascii="Cambria Math" w:hAnsi="Cambria Math"/>
          </w:rPr>
          <m:t>+5</m:t>
        </m:r>
      </m:oMath>
      <w:r w:rsidRPr="00783F0D">
        <w:rPr>
          <w:rFonts w:eastAsiaTheme="minorEastAsia"/>
        </w:rPr>
        <w:t>:</w:t>
      </w:r>
    </w:p>
    <w:p w14:paraId="31982C03" w14:textId="77777777" w:rsidR="00BF0CD8" w:rsidRPr="00783F0D" w:rsidRDefault="00BF0CD8" w:rsidP="00302A17">
      <w:pPr>
        <w:pStyle w:val="Q-Normal"/>
      </w:pPr>
      <w:r w:rsidRPr="009930D4">
        <w:rPr>
          <w:b/>
        </w:rPr>
        <w:t>Իոնում բոլոր տարրերի օքսիդացման աստիճանների գումարը հավասար է իոնի լիցքին:</w:t>
      </w:r>
      <w:r>
        <w:t xml:space="preserve"> </w:t>
      </w:r>
      <w:r w:rsidRPr="00BD6258">
        <w:t xml:space="preserve">Օրինակ՝ որոշել քրոմի օքսիդացման աստիճան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7</m:t>
                </m:r>
              </m:sub>
            </m:sSub>
          </m:e>
          <m:sup>
            <m:r>
              <w:rPr>
                <w:rFonts w:ascii="Cambria Math" w:hAnsi="Cambria Math"/>
              </w:rPr>
              <m:t>2-</m:t>
            </m:r>
          </m:sup>
        </m:sSup>
      </m:oMath>
      <w:r w:rsidRPr="00BD6258">
        <w:t>իոնում</w:t>
      </w:r>
      <w:r w:rsidRPr="00783F0D">
        <w:t>.</w:t>
      </w:r>
    </w:p>
    <w:p w14:paraId="35DD41E3" w14:textId="77777777" w:rsidR="00BF0CD8" w:rsidRDefault="008D65A7" w:rsidP="00D471B5">
      <w:pPr>
        <w:pStyle w:val="Q-Normal"/>
        <w:ind w:firstLine="0"/>
        <w:jc w:val="center"/>
      </w:pPr>
      <w:r>
        <w:rPr>
          <w:noProof/>
        </w:rPr>
        <w:object w:dxaOrig="1005" w:dyaOrig="559" w14:anchorId="4FF0C013">
          <v:shape id="_x0000_i1172" type="#_x0000_t75" style="width:51.75pt;height:29.25pt" o:ole="">
            <v:imagedata r:id="rId406" o:title=""/>
          </v:shape>
          <o:OLEObject Type="Embed" ProgID="ChemDraw.Document.6.0" ShapeID="_x0000_i1172" DrawAspect="Content" ObjectID="_1764203906" r:id="rId407"/>
        </w:object>
      </w:r>
    </w:p>
    <w:p w14:paraId="0435704B" w14:textId="508D96F6" w:rsidR="00BF0CD8" w:rsidRPr="00991E51" w:rsidRDefault="00BF0CD8" w:rsidP="00D471B5">
      <w:pPr>
        <w:pStyle w:val="Q-Normal"/>
        <w:ind w:firstLine="0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∙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7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-2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6</m:t>
          </m:r>
        </m:oMath>
      </m:oMathPara>
    </w:p>
    <w:p w14:paraId="62E54277" w14:textId="30A8778D" w:rsidR="00991E51" w:rsidRPr="00991E51" w:rsidRDefault="00991E51" w:rsidP="00991E51">
      <w:pPr>
        <w:pStyle w:val="Q-Normal"/>
      </w:pPr>
      <w:r w:rsidRPr="00991E51">
        <w:t xml:space="preserve">Քրոմի օքսիդացմանա աստիճանը հավասար է </w:t>
      </w:r>
      <m:oMath>
        <m:r>
          <m:rPr>
            <m:sty m:val="p"/>
          </m:rPr>
          <w:rPr>
            <w:rFonts w:ascii="Cambria Math" w:hAnsi="Cambria Math"/>
          </w:rPr>
          <m:t>+6</m:t>
        </m:r>
      </m:oMath>
      <w:r w:rsidRPr="00991E51">
        <w:t>:</w:t>
      </w:r>
    </w:p>
    <w:p w14:paraId="1121A406" w14:textId="77777777" w:rsidR="00BF0CD8" w:rsidRPr="00606567" w:rsidRDefault="00BF0CD8" w:rsidP="00302A17">
      <w:pPr>
        <w:pStyle w:val="Q-Normal"/>
      </w:pPr>
      <w:r w:rsidRPr="00606567">
        <w:t>Տարրերը միացություններում կարող են ցուցաբերել հաստատուն կամ փոփոխական օքսիդացման աստիճան:</w:t>
      </w:r>
    </w:p>
    <w:tbl>
      <w:tblPr>
        <w:tblStyle w:val="GridTable5Dark-Accent5"/>
        <w:tblW w:w="7508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ayout w:type="fixed"/>
        <w:tblLook w:val="04A0" w:firstRow="1" w:lastRow="0" w:firstColumn="1" w:lastColumn="0" w:noHBand="0" w:noVBand="1"/>
      </w:tblPr>
      <w:tblGrid>
        <w:gridCol w:w="421"/>
        <w:gridCol w:w="4394"/>
        <w:gridCol w:w="2693"/>
      </w:tblGrid>
      <w:tr w:rsidR="00BF0CD8" w:rsidRPr="00606567" w14:paraId="26FEB023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15" w:type="dxa"/>
            <w:gridSpan w:val="2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529E2530" w14:textId="77777777" w:rsidR="00BF0CD8" w:rsidRPr="00D471B5" w:rsidRDefault="00BF0CD8" w:rsidP="00735DD0">
            <w:pPr>
              <w:spacing w:before="100" w:beforeAutospacing="1" w:after="100" w:afterAutospacing="1" w:line="160" w:lineRule="atLeast"/>
              <w:contextualSpacing/>
              <w:jc w:val="center"/>
              <w:rPr>
                <w:rFonts w:ascii="GHEA Grapalat" w:hAnsi="GHEA Grapalat"/>
                <w:bCs w:val="0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bCs w:val="0"/>
                <w:sz w:val="20"/>
                <w:szCs w:val="20"/>
                <w:lang w:val="hy-AM"/>
              </w:rPr>
              <w:t>Հաստատուն օքսիդացման աստիճան ունեցող տարրեր</w:t>
            </w:r>
          </w:p>
        </w:tc>
        <w:tc>
          <w:tcPr>
            <w:tcW w:w="2693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18058652" w14:textId="77777777" w:rsidR="00BF0CD8" w:rsidRPr="00D471B5" w:rsidRDefault="00BF0CD8" w:rsidP="00735DD0">
            <w:pPr>
              <w:spacing w:before="100" w:beforeAutospacing="1" w:after="100" w:afterAutospacing="1" w:line="160" w:lineRule="atLeast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Cs w:val="0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bCs w:val="0"/>
                <w:sz w:val="20"/>
                <w:szCs w:val="20"/>
                <w:lang w:val="hy-AM"/>
              </w:rPr>
              <w:t>Օքսիդացման աստիճանը</w:t>
            </w:r>
          </w:p>
        </w:tc>
      </w:tr>
      <w:tr w:rsidR="00D471B5" w:rsidRPr="00606567" w14:paraId="3E60111C" w14:textId="77777777" w:rsidTr="0035744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7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1F9433C4" w14:textId="33D421EB" w:rsidR="00D471B5" w:rsidRPr="00D471B5" w:rsidRDefault="00D471B5" w:rsidP="003D43B6">
            <w:pPr>
              <w:pStyle w:val="ListParagraph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1</w:t>
            </w:r>
          </w:p>
        </w:tc>
        <w:tc>
          <w:tcPr>
            <w:tcW w:w="4394" w:type="dxa"/>
            <w:shd w:val="clear" w:color="auto" w:fill="auto"/>
            <w:vAlign w:val="center"/>
          </w:tcPr>
          <w:p w14:paraId="13B7F8F9" w14:textId="7330B4A1" w:rsidR="00D471B5" w:rsidRPr="00D471B5" w:rsidRDefault="00D471B5" w:rsidP="003D43B6">
            <w:pPr>
              <w:pStyle w:val="ListParagraph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Ալկալիական մետաղներ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Li, Na, K, Rb, Cs, Fr</m:t>
              </m:r>
            </m:oMath>
          </w:p>
        </w:tc>
        <w:tc>
          <w:tcPr>
            <w:tcW w:w="2693" w:type="dxa"/>
            <w:shd w:val="clear" w:color="auto" w:fill="auto"/>
            <w:vAlign w:val="center"/>
          </w:tcPr>
          <w:p w14:paraId="13D71C29" w14:textId="6665D926" w:rsidR="00D471B5" w:rsidRPr="00D471B5" w:rsidRDefault="00D471B5" w:rsidP="003D43B6">
            <w:pPr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1</m:t>
                </m:r>
              </m:oMath>
            </m:oMathPara>
          </w:p>
        </w:tc>
      </w:tr>
      <w:tr w:rsidR="00D471B5" w:rsidRPr="00606567" w14:paraId="5071CBED" w14:textId="77777777" w:rsidTr="00DB4EFD">
        <w:trPr>
          <w:trHeight w:val="57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2E8AEC8A" w14:textId="6C26073D" w:rsidR="00D471B5" w:rsidRPr="00D471B5" w:rsidRDefault="00D471B5" w:rsidP="003D43B6">
            <w:pPr>
              <w:pStyle w:val="ListParagraph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2</w:t>
            </w:r>
          </w:p>
        </w:tc>
        <w:tc>
          <w:tcPr>
            <w:tcW w:w="4394" w:type="dxa"/>
            <w:shd w:val="clear" w:color="auto" w:fill="DEF1F7"/>
            <w:vAlign w:val="center"/>
          </w:tcPr>
          <w:p w14:paraId="067D2C34" w14:textId="0810586B" w:rsidR="00D471B5" w:rsidRPr="00D471B5" w:rsidRDefault="00D471B5" w:rsidP="003D43B6">
            <w:pPr>
              <w:pStyle w:val="ListParagraph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2-րդ և 12-րդ խմբերի տարրերը (բացի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Hg</m:t>
              </m:r>
            </m:oMath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-ից)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Be,  Mg,  Ca,  Sr,  Ba,   Ra,  Zn,  Cd</m:t>
              </m:r>
            </m:oMath>
          </w:p>
        </w:tc>
        <w:tc>
          <w:tcPr>
            <w:tcW w:w="2693" w:type="dxa"/>
            <w:shd w:val="clear" w:color="auto" w:fill="DEF1F7"/>
            <w:vAlign w:val="center"/>
          </w:tcPr>
          <w:p w14:paraId="0B156FE1" w14:textId="3396366D" w:rsidR="00D471B5" w:rsidRPr="00D471B5" w:rsidRDefault="00D471B5" w:rsidP="003D43B6">
            <w:pPr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2</m:t>
                </m:r>
              </m:oMath>
            </m:oMathPara>
          </w:p>
        </w:tc>
      </w:tr>
      <w:tr w:rsidR="00D471B5" w:rsidRPr="00606567" w14:paraId="7BE33FC7" w14:textId="77777777" w:rsidTr="0035744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7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D08E591" w14:textId="09F0AB52" w:rsidR="00D471B5" w:rsidRPr="00D471B5" w:rsidRDefault="00D471B5" w:rsidP="003D43B6">
            <w:pPr>
              <w:pStyle w:val="ListParagraph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3</w:t>
            </w:r>
          </w:p>
        </w:tc>
        <w:tc>
          <w:tcPr>
            <w:tcW w:w="4394" w:type="dxa"/>
            <w:shd w:val="clear" w:color="auto" w:fill="auto"/>
            <w:vAlign w:val="center"/>
          </w:tcPr>
          <w:p w14:paraId="38A91DFD" w14:textId="79BC9C26" w:rsidR="00D471B5" w:rsidRPr="00D471B5" w:rsidRDefault="00D471B5" w:rsidP="003D43B6">
            <w:pPr>
              <w:pStyle w:val="ListParagraph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Ալյումին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Al</m:t>
              </m:r>
            </m:oMath>
          </w:p>
        </w:tc>
        <w:tc>
          <w:tcPr>
            <w:tcW w:w="2693" w:type="dxa"/>
            <w:shd w:val="clear" w:color="auto" w:fill="auto"/>
            <w:vAlign w:val="center"/>
          </w:tcPr>
          <w:p w14:paraId="4AF0330C" w14:textId="6AFF09F1" w:rsidR="00D471B5" w:rsidRPr="00D471B5" w:rsidRDefault="00D471B5" w:rsidP="003D43B6">
            <w:pPr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3</m:t>
                </m:r>
              </m:oMath>
            </m:oMathPara>
          </w:p>
        </w:tc>
      </w:tr>
      <w:tr w:rsidR="00D471B5" w:rsidRPr="00606567" w14:paraId="13E967A0" w14:textId="77777777" w:rsidTr="00DB4EFD">
        <w:trPr>
          <w:trHeight w:val="26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695A2C27" w14:textId="70E91B83" w:rsidR="00D471B5" w:rsidRPr="00D471B5" w:rsidRDefault="00D471B5" w:rsidP="003D43B6">
            <w:pPr>
              <w:pStyle w:val="ListParagraph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4</w:t>
            </w:r>
          </w:p>
        </w:tc>
        <w:tc>
          <w:tcPr>
            <w:tcW w:w="4394" w:type="dxa"/>
            <w:shd w:val="clear" w:color="auto" w:fill="DEF1F7"/>
            <w:vAlign w:val="center"/>
          </w:tcPr>
          <w:p w14:paraId="5812AF20" w14:textId="48778057" w:rsidR="00D471B5" w:rsidRPr="00D471B5" w:rsidRDefault="00D471B5" w:rsidP="003D43B6">
            <w:pPr>
              <w:pStyle w:val="ListParagraph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Ֆտոր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F</m:t>
              </m:r>
            </m:oMath>
          </w:p>
        </w:tc>
        <w:tc>
          <w:tcPr>
            <w:tcW w:w="2693" w:type="dxa"/>
            <w:shd w:val="clear" w:color="auto" w:fill="DEF1F7"/>
            <w:vAlign w:val="center"/>
          </w:tcPr>
          <w:p w14:paraId="5FD545F3" w14:textId="585ECF80" w:rsidR="00D471B5" w:rsidRPr="00D471B5" w:rsidRDefault="00D471B5" w:rsidP="003D43B6">
            <w:pPr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1</m:t>
                </m:r>
              </m:oMath>
            </m:oMathPara>
          </w:p>
        </w:tc>
      </w:tr>
    </w:tbl>
    <w:p w14:paraId="287C08A9" w14:textId="77777777" w:rsidR="00F908DC" w:rsidRDefault="00F908DC" w:rsidP="00302A17">
      <w:pPr>
        <w:pStyle w:val="Q-Normal"/>
      </w:pPr>
    </w:p>
    <w:p w14:paraId="3931B26C" w14:textId="60C60A0A" w:rsidR="00BF0CD8" w:rsidRPr="00606567" w:rsidRDefault="00BF0CD8" w:rsidP="00302A17">
      <w:pPr>
        <w:pStyle w:val="Q-Normal"/>
      </w:pPr>
      <w:r w:rsidRPr="00606567">
        <w:t>Ջրածինը և թթվածինը հիմնականում ունեն հաստատուն օքսիդացման աստիճաններ, բայց կան նաև բացառություններ.</w:t>
      </w:r>
    </w:p>
    <w:tbl>
      <w:tblPr>
        <w:tblStyle w:val="GridTable5Dark-Accent1"/>
        <w:tblW w:w="7792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868"/>
        <w:gridCol w:w="2388"/>
        <w:gridCol w:w="4536"/>
      </w:tblGrid>
      <w:tr w:rsidR="00BF0CD8" w:rsidRPr="00D326E8" w14:paraId="14601E54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00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8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4296B745" w14:textId="77777777" w:rsidR="00BF0CD8" w:rsidRPr="00D471B5" w:rsidRDefault="00BF0CD8" w:rsidP="003D43B6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2388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2B01AA55" w14:textId="77777777" w:rsidR="00BF0CD8" w:rsidRPr="00D471B5" w:rsidRDefault="00BF0CD8" w:rsidP="003D43B6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Օքսիդացման աստիճանը միացությունների մեծամասնության մեջ</w:t>
            </w:r>
          </w:p>
        </w:tc>
        <w:tc>
          <w:tcPr>
            <w:tcW w:w="4536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79F057AA" w14:textId="2D0FD4C4" w:rsidR="00BF0CD8" w:rsidRPr="00D471B5" w:rsidRDefault="00D471B5" w:rsidP="003D43B6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>
              <w:rPr>
                <w:rFonts w:ascii="GHEA Grapalat" w:hAnsi="GHEA Grapalat"/>
                <w:sz w:val="20"/>
                <w:szCs w:val="20"/>
                <w:lang w:val="hy-AM"/>
              </w:rPr>
              <w:t>Բ</w:t>
            </w:r>
            <w:r w:rsidR="00BF0CD8" w:rsidRPr="00D471B5">
              <w:rPr>
                <w:rFonts w:ascii="GHEA Grapalat" w:hAnsi="GHEA Grapalat"/>
                <w:sz w:val="20"/>
                <w:szCs w:val="20"/>
                <w:lang w:val="hy-AM"/>
              </w:rPr>
              <w:t>ացառությունները</w:t>
            </w:r>
          </w:p>
        </w:tc>
      </w:tr>
      <w:tr w:rsidR="00BF0CD8" w:rsidRPr="00D326E8" w14:paraId="58D6B00D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8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467842E0" w14:textId="77777777" w:rsidR="00BF0CD8" w:rsidRPr="00D471B5" w:rsidRDefault="00BF0CD8" w:rsidP="003D43B6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b w:val="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H</m:t>
                </m:r>
              </m:oMath>
            </m:oMathPara>
          </w:p>
        </w:tc>
        <w:tc>
          <w:tcPr>
            <w:tcW w:w="2388" w:type="dxa"/>
            <w:shd w:val="clear" w:color="auto" w:fill="auto"/>
            <w:vAlign w:val="center"/>
          </w:tcPr>
          <w:p w14:paraId="0EAA545C" w14:textId="77777777" w:rsidR="00BF0CD8" w:rsidRPr="00D471B5" w:rsidRDefault="00BF0CD8" w:rsidP="003D43B6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1</m:t>
                </m:r>
              </m:oMath>
            </m:oMathPara>
          </w:p>
        </w:tc>
        <w:tc>
          <w:tcPr>
            <w:tcW w:w="4536" w:type="dxa"/>
            <w:shd w:val="clear" w:color="auto" w:fill="auto"/>
            <w:vAlign w:val="center"/>
          </w:tcPr>
          <w:p w14:paraId="3772FDC0" w14:textId="77777777" w:rsidR="00BF0CD8" w:rsidRPr="00D471B5" w:rsidRDefault="00BF0CD8" w:rsidP="003D43B6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Մետաղների հիդրիդներում, սիլիցիումի և բորի միացություններում`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-1</m:t>
              </m:r>
            </m:oMath>
            <w:r w:rsidRPr="00D471B5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.</w:t>
            </w:r>
          </w:p>
          <w:p w14:paraId="517D8EA8" w14:textId="13747950" w:rsidR="00BF0CD8" w:rsidRPr="00D471B5" w:rsidRDefault="008D65A7" w:rsidP="003D43B6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sz w:val="20"/>
                <w:szCs w:val="20"/>
              </w:rPr>
              <w:object w:dxaOrig="2287" w:dyaOrig="627" w14:anchorId="62056FD1">
                <v:shape id="_x0000_i1173" type="#_x0000_t75" style="width:84pt;height:24.75pt" o:ole="">
                  <v:imagedata r:id="rId408" o:title=""/>
                </v:shape>
                <o:OLEObject Type="Embed" ProgID="ChemDraw.Document.6.0" ShapeID="_x0000_i1173" DrawAspect="Content" ObjectID="_1764203907" r:id="rId409"/>
              </w:object>
            </w:r>
            <w:r w:rsidR="00BF0CD8" w:rsidRPr="00D471B5">
              <w:rPr>
                <w:sz w:val="20"/>
                <w:szCs w:val="20"/>
              </w:rPr>
              <w:t xml:space="preserve">, </w:t>
            </w:r>
            <w:r w:rsidR="00987E40" w:rsidRPr="00D471B5">
              <w:rPr>
                <w:sz w:val="20"/>
                <w:szCs w:val="20"/>
              </w:rPr>
              <w:object w:dxaOrig="1047" w:dyaOrig="426" w14:anchorId="5D92F2CF">
                <v:shape id="_x0000_i1174" type="#_x0000_t75" style="width:61.5pt;height:24.75pt" o:ole="">
                  <v:imagedata r:id="rId410" o:title=""/>
                </v:shape>
                <o:OLEObject Type="Embed" ProgID="ChemDraw.Document.6.0" ShapeID="_x0000_i1174" DrawAspect="Content" ObjectID="_1764203908" r:id="rId411"/>
              </w:object>
            </w:r>
          </w:p>
        </w:tc>
      </w:tr>
      <w:tr w:rsidR="00BF0CD8" w:rsidRPr="00D326E8" w14:paraId="1420C904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8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3F2CC794" w14:textId="77777777" w:rsidR="00BF0CD8" w:rsidRPr="00D471B5" w:rsidRDefault="00BF0CD8" w:rsidP="003D43B6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O</m:t>
                </m:r>
              </m:oMath>
            </m:oMathPara>
          </w:p>
        </w:tc>
        <w:tc>
          <w:tcPr>
            <w:tcW w:w="2388" w:type="dxa"/>
            <w:shd w:val="clear" w:color="auto" w:fill="DEF1F7"/>
            <w:vAlign w:val="center"/>
          </w:tcPr>
          <w:p w14:paraId="33F13EF9" w14:textId="77777777" w:rsidR="00BF0CD8" w:rsidRPr="00D471B5" w:rsidRDefault="00BF0CD8" w:rsidP="003D43B6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2</m:t>
                </m:r>
              </m:oMath>
            </m:oMathPara>
          </w:p>
        </w:tc>
        <w:tc>
          <w:tcPr>
            <w:tcW w:w="4536" w:type="dxa"/>
            <w:shd w:val="clear" w:color="auto" w:fill="DEF1F7"/>
            <w:vAlign w:val="center"/>
          </w:tcPr>
          <w:p w14:paraId="4909B7DD" w14:textId="77777777" w:rsidR="00BF0CD8" w:rsidRPr="00D471B5" w:rsidRDefault="00BF0CD8" w:rsidP="003D43B6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Ջրածնի և մետաղների պերօքսիդներում՝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-1</m:t>
              </m:r>
            </m:oMath>
            <w:r w:rsidRPr="00D471B5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.</w:t>
            </w:r>
          </w:p>
          <w:p w14:paraId="14DF7839" w14:textId="77777777" w:rsidR="00BF0CD8" w:rsidRPr="00D471B5" w:rsidRDefault="008D65A7" w:rsidP="003D43B6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sz w:val="20"/>
                <w:szCs w:val="20"/>
              </w:rPr>
              <w:object w:dxaOrig="2759" w:dyaOrig="611" w14:anchorId="56D9C851">
                <v:shape id="_x0000_i1175" type="#_x0000_t75" style="width:100.5pt;height:21.75pt" o:ole="">
                  <v:imagedata r:id="rId412" o:title=""/>
                </v:shape>
                <o:OLEObject Type="Embed" ProgID="ChemDraw.Document.6.0" ShapeID="_x0000_i1175" DrawAspect="Content" ObjectID="_1764203909" r:id="rId413"/>
              </w:object>
            </w:r>
          </w:p>
          <w:p w14:paraId="5C13DB80" w14:textId="77777777" w:rsidR="00BF0CD8" w:rsidRPr="00D471B5" w:rsidRDefault="00BF0CD8" w:rsidP="003D43B6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Թթվածնի ֆտորիդում՝ </w:t>
            </w:r>
            <w:r w:rsidRPr="00D471B5">
              <w:rPr>
                <w:rFonts w:ascii="GHEA Grapalat" w:hAnsi="GHEA Grapalat"/>
                <w:sz w:val="20"/>
                <w:szCs w:val="20"/>
              </w:rPr>
              <w:t>+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oMath>
            <w:r w:rsidRPr="00D471B5">
              <w:rPr>
                <w:rFonts w:ascii="GHEA Grapalat" w:eastAsiaTheme="minorEastAsia" w:hAnsi="GHEA Grapalat"/>
                <w:sz w:val="20"/>
                <w:szCs w:val="20"/>
              </w:rPr>
              <w:t>.</w:t>
            </w:r>
          </w:p>
          <w:p w14:paraId="00D8B191" w14:textId="77777777" w:rsidR="00BF0CD8" w:rsidRPr="00D471B5" w:rsidRDefault="008D65A7" w:rsidP="003D43B6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D471B5">
              <w:rPr>
                <w:noProof/>
                <w:sz w:val="20"/>
                <w:szCs w:val="20"/>
              </w:rPr>
              <w:object w:dxaOrig="420" w:dyaOrig="421" w14:anchorId="7BE6B166">
                <v:shape id="_x0000_i1176" type="#_x0000_t75" style="width:21.75pt;height:21.75pt" o:ole="">
                  <v:imagedata r:id="rId414" o:title=""/>
                </v:shape>
                <o:OLEObject Type="Embed" ProgID="ChemDraw.Document.6.0" ShapeID="_x0000_i1176" DrawAspect="Content" ObjectID="_1764203910" r:id="rId415"/>
              </w:object>
            </w:r>
          </w:p>
        </w:tc>
      </w:tr>
    </w:tbl>
    <w:p w14:paraId="48CC60EA" w14:textId="77777777" w:rsidR="00BF0CD8" w:rsidRDefault="00BF0CD8" w:rsidP="00302A17">
      <w:pPr>
        <w:pStyle w:val="Q-Normal"/>
      </w:pPr>
    </w:p>
    <w:p w14:paraId="63AEDAC4" w14:textId="77777777" w:rsidR="00BF0CD8" w:rsidRPr="00AA3601" w:rsidRDefault="00BF0CD8" w:rsidP="00302A17">
      <w:pPr>
        <w:pStyle w:val="Q-Normal"/>
      </w:pPr>
      <w:r w:rsidRPr="00606567">
        <w:t>Բոլոր մյուս տարրերը ցուցաբերում են փոփոխական օքսիդացման աստիճան</w:t>
      </w:r>
      <w:r>
        <w:t>:</w:t>
      </w:r>
    </w:p>
    <w:p w14:paraId="460B8CFC" w14:textId="77777777" w:rsidR="00BF0CD8" w:rsidRPr="00606567" w:rsidRDefault="00BF0CD8" w:rsidP="00302A17">
      <w:pPr>
        <w:pStyle w:val="Q-Normal"/>
      </w:pPr>
      <w:r>
        <w:lastRenderedPageBreak/>
        <w:t>Անհրաժեշտ է իմանալ, որ</w:t>
      </w:r>
    </w:p>
    <w:p w14:paraId="442C7C15" w14:textId="77777777" w:rsidR="00BF0CD8" w:rsidRDefault="00BF0CD8" w:rsidP="00022C0B">
      <w:pPr>
        <w:pStyle w:val="Q-Normal"/>
        <w:numPr>
          <w:ilvl w:val="0"/>
          <w:numId w:val="47"/>
        </w:numPr>
        <w:ind w:left="426"/>
      </w:pPr>
      <w:r>
        <w:t>Մետաղների ատոմները բոլոր  միացություններում ցուցաբերում են դրական օքսիդացման աստիճան:</w:t>
      </w:r>
    </w:p>
    <w:p w14:paraId="79A117FA" w14:textId="77777777" w:rsidR="00BF0CD8" w:rsidRDefault="00BF0CD8" w:rsidP="00022C0B">
      <w:pPr>
        <w:pStyle w:val="Q-Normal"/>
        <w:numPr>
          <w:ilvl w:val="0"/>
          <w:numId w:val="47"/>
        </w:numPr>
        <w:ind w:left="426"/>
      </w:pPr>
      <w:r>
        <w:t>Ոչ մետաղների ատոմները կարող են ցուցաբերել և՛ դրական, և՛ բացասական օքսիդացման աստիճաններ. մետաղների հետ միշտ ցուցաբերում են բացասական օքսիդացման աստիճան, իսկ երկու ոչ մետաղից կազմված միացություններում բացասական օքսիդացման աստիճան ցուցաբերում է ավելի մեծ էլեկտրաբացասականություն ունեցող ոչ մետաղը:</w:t>
      </w:r>
    </w:p>
    <w:p w14:paraId="3421D6AB" w14:textId="17F3F5C3" w:rsidR="00BF0CD8" w:rsidRDefault="00BF0CD8" w:rsidP="00022C0B">
      <w:pPr>
        <w:pStyle w:val="Q-Normal"/>
        <w:numPr>
          <w:ilvl w:val="0"/>
          <w:numId w:val="47"/>
        </w:numPr>
        <w:ind w:left="426"/>
      </w:pPr>
      <w:r>
        <w:t>Տարրի բարձրագույն օքսիդացման աստիճանը, որպես կանոն, հավասար է այն խմբի համարին, որում գտնվում է այդ տարրը (պարբերական աղյուսակի կարճ ձևում)</w:t>
      </w:r>
      <w:r w:rsidR="000A7558">
        <w:t>:</w:t>
      </w:r>
    </w:p>
    <w:p w14:paraId="113539E9" w14:textId="77777777" w:rsidR="00BF0CD8" w:rsidRPr="00041C2C" w:rsidRDefault="00BF0CD8" w:rsidP="00022C0B">
      <w:pPr>
        <w:pStyle w:val="Q-Normal"/>
        <w:numPr>
          <w:ilvl w:val="0"/>
          <w:numId w:val="47"/>
        </w:numPr>
        <w:ind w:left="426"/>
      </w:pPr>
      <w:r>
        <w:t xml:space="preserve">Մետաղների ցածրագույն օքսիդացման աստիճանը հավասար է զրոյի: Ոչ մետաղների ցածրագույն օքսիդացման աստիճանը հավասար է 18 թվի և խմբի համարի տարբերությանը՝ բացասական նշանով. </w:t>
      </w:r>
      <m:oMath>
        <m:r>
          <w:rPr>
            <w:rFonts w:ascii="Cambria Math" w:hAnsi="Cambria Math"/>
          </w:rPr>
          <m:t>–(18-</m:t>
        </m:r>
      </m:oMath>
      <w:r>
        <w:rPr>
          <w:rFonts w:eastAsiaTheme="minorEastAsia"/>
        </w:rPr>
        <w:t>խմբի համար):</w:t>
      </w:r>
    </w:p>
    <w:p w14:paraId="41FB66AD" w14:textId="77777777" w:rsidR="00BF0CD8" w:rsidRDefault="00BF0CD8" w:rsidP="00022C0B">
      <w:pPr>
        <w:pStyle w:val="Q-Normal"/>
        <w:numPr>
          <w:ilvl w:val="0"/>
          <w:numId w:val="47"/>
        </w:numPr>
        <w:ind w:left="426"/>
      </w:pPr>
      <w:r>
        <w:t xml:space="preserve">Բարձրագույն և ցածրագույն օքսիդացման աստիճանների միջև ընկած օքսիդացման աստիճանների արժեքները կոչվում են </w:t>
      </w:r>
      <w:r w:rsidRPr="00041C2C">
        <w:rPr>
          <w:b/>
        </w:rPr>
        <w:t>միջանկյալ</w:t>
      </w:r>
      <w:r w:rsidRPr="0099293A">
        <w:t>: Օրինակ՝ ազոտ տարրը ցուցաբերում է հետևյալ օքսիդացման աստիճանները.</w:t>
      </w:r>
    </w:p>
    <w:tbl>
      <w:tblPr>
        <w:tblStyle w:val="GridTable4-Accent5"/>
        <w:tblW w:w="7225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ayout w:type="fixed"/>
        <w:tblLook w:val="04A0" w:firstRow="1" w:lastRow="0" w:firstColumn="1" w:lastColumn="0" w:noHBand="0" w:noVBand="1"/>
      </w:tblPr>
      <w:tblGrid>
        <w:gridCol w:w="1129"/>
        <w:gridCol w:w="709"/>
        <w:gridCol w:w="992"/>
        <w:gridCol w:w="567"/>
        <w:gridCol w:w="709"/>
        <w:gridCol w:w="567"/>
        <w:gridCol w:w="709"/>
        <w:gridCol w:w="709"/>
        <w:gridCol w:w="1134"/>
      </w:tblGrid>
      <w:tr w:rsidR="00357444" w:rsidRPr="00606567" w14:paraId="77608E3A" w14:textId="77777777" w:rsidTr="0035744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5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11597D"/>
            <w:vAlign w:val="center"/>
          </w:tcPr>
          <w:p w14:paraId="649EDC2D" w14:textId="1C83EC21" w:rsidR="00D0440C" w:rsidRPr="00D0440C" w:rsidRDefault="00D0440C" w:rsidP="00D0440C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-3</m:t>
                </m:r>
              </m:oMath>
            </m:oMathPara>
          </w:p>
        </w:tc>
        <w:tc>
          <w:tcPr>
            <w:tcW w:w="709" w:type="dxa"/>
            <w:shd w:val="clear" w:color="auto" w:fill="11597D"/>
            <w:vAlign w:val="center"/>
          </w:tcPr>
          <w:p w14:paraId="7F73C190" w14:textId="5B18B910" w:rsidR="00D0440C" w:rsidRPr="00D0440C" w:rsidRDefault="00D0440C" w:rsidP="00D0440C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Sylfaen" w:eastAsia="Calibri" w:hAnsi="Sylfaen" w:cs="Times New Roman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-2</m:t>
                </m:r>
              </m:oMath>
            </m:oMathPara>
          </w:p>
        </w:tc>
        <w:tc>
          <w:tcPr>
            <w:tcW w:w="992" w:type="dxa"/>
            <w:shd w:val="clear" w:color="auto" w:fill="11597D"/>
            <w:vAlign w:val="center"/>
          </w:tcPr>
          <w:p w14:paraId="4C60D821" w14:textId="61852F99" w:rsidR="00D0440C" w:rsidRPr="00D0440C" w:rsidRDefault="00D0440C" w:rsidP="00D0440C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-1</m:t>
                </m:r>
              </m:oMath>
            </m:oMathPara>
          </w:p>
        </w:tc>
        <w:tc>
          <w:tcPr>
            <w:tcW w:w="567" w:type="dxa"/>
            <w:shd w:val="clear" w:color="auto" w:fill="11597D"/>
            <w:vAlign w:val="center"/>
          </w:tcPr>
          <w:p w14:paraId="3A503751" w14:textId="3FDF30E5" w:rsidR="00D0440C" w:rsidRPr="00D0440C" w:rsidRDefault="00D0440C" w:rsidP="00D0440C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709" w:type="dxa"/>
            <w:shd w:val="clear" w:color="auto" w:fill="11597D"/>
            <w:vAlign w:val="center"/>
          </w:tcPr>
          <w:p w14:paraId="3266E349" w14:textId="36BB450A" w:rsidR="00D0440C" w:rsidRPr="00D0440C" w:rsidRDefault="00D0440C" w:rsidP="00D0440C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1</m:t>
                </m:r>
              </m:oMath>
            </m:oMathPara>
          </w:p>
        </w:tc>
        <w:tc>
          <w:tcPr>
            <w:tcW w:w="567" w:type="dxa"/>
            <w:shd w:val="clear" w:color="auto" w:fill="11597D"/>
            <w:vAlign w:val="center"/>
          </w:tcPr>
          <w:p w14:paraId="302A3E96" w14:textId="439A1741" w:rsidR="00D0440C" w:rsidRPr="00D0440C" w:rsidRDefault="00D0440C" w:rsidP="00D0440C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2</m:t>
                </m:r>
              </m:oMath>
            </m:oMathPara>
          </w:p>
        </w:tc>
        <w:tc>
          <w:tcPr>
            <w:tcW w:w="709" w:type="dxa"/>
            <w:shd w:val="clear" w:color="auto" w:fill="11597D"/>
            <w:vAlign w:val="center"/>
          </w:tcPr>
          <w:p w14:paraId="5FAFDCE1" w14:textId="4C3B633E" w:rsidR="00D0440C" w:rsidRPr="00D0440C" w:rsidRDefault="00D0440C" w:rsidP="00D0440C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3</m:t>
                </m:r>
              </m:oMath>
            </m:oMathPara>
          </w:p>
        </w:tc>
        <w:tc>
          <w:tcPr>
            <w:tcW w:w="709" w:type="dxa"/>
            <w:shd w:val="clear" w:color="auto" w:fill="11597D"/>
            <w:vAlign w:val="center"/>
          </w:tcPr>
          <w:p w14:paraId="78B97C27" w14:textId="4E156F59" w:rsidR="00D0440C" w:rsidRPr="00D0440C" w:rsidRDefault="00D0440C" w:rsidP="00D0440C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4</m:t>
                </m:r>
              </m:oMath>
            </m:oMathPara>
          </w:p>
        </w:tc>
        <w:tc>
          <w:tcPr>
            <w:tcW w:w="1134" w:type="dxa"/>
            <w:shd w:val="clear" w:color="auto" w:fill="11597D"/>
            <w:vAlign w:val="center"/>
          </w:tcPr>
          <w:p w14:paraId="7EDCCAE4" w14:textId="4C4CA053" w:rsidR="00D0440C" w:rsidRPr="00D0440C" w:rsidRDefault="00D0440C" w:rsidP="00D0440C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5</m:t>
                </m:r>
              </m:oMath>
            </m:oMathPara>
          </w:p>
        </w:tc>
      </w:tr>
      <w:tr w:rsidR="00D0440C" w:rsidRPr="00606567" w14:paraId="2F85DA3A" w14:textId="77777777" w:rsidTr="0035744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71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auto"/>
          </w:tcPr>
          <w:p w14:paraId="2CDA57B0" w14:textId="77777777" w:rsidR="00D0440C" w:rsidRDefault="00D0440C" w:rsidP="00D0440C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b w:val="0"/>
                <w:bCs w:val="0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Ցած</w:t>
            </w:r>
            <w:r>
              <w:rPr>
                <w:rFonts w:ascii="GHEA Grapalat" w:hAnsi="GHEA Grapalat"/>
                <w:sz w:val="20"/>
                <w:szCs w:val="20"/>
                <w:lang w:val="hy-AM"/>
              </w:rPr>
              <w:t>րա</w:t>
            </w:r>
          </w:p>
          <w:p w14:paraId="4E3D3B95" w14:textId="45AA2F03" w:rsidR="00D0440C" w:rsidRPr="00D471B5" w:rsidRDefault="00D0440C" w:rsidP="00D0440C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գույն ՕԱ</w:t>
            </w:r>
          </w:p>
        </w:tc>
        <w:tc>
          <w:tcPr>
            <w:tcW w:w="4962" w:type="dxa"/>
            <w:gridSpan w:val="7"/>
            <w:shd w:val="clear" w:color="auto" w:fill="auto"/>
            <w:vAlign w:val="center"/>
          </w:tcPr>
          <w:p w14:paraId="1E23AE5B" w14:textId="6D3549B8" w:rsidR="00D0440C" w:rsidRPr="00D471B5" w:rsidRDefault="00D0440C" w:rsidP="00D0440C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Միջանկյալ օքսիդացման աստիճան</w:t>
            </w:r>
          </w:p>
        </w:tc>
        <w:tc>
          <w:tcPr>
            <w:tcW w:w="1134" w:type="dxa"/>
            <w:shd w:val="clear" w:color="auto" w:fill="auto"/>
          </w:tcPr>
          <w:p w14:paraId="59E489C3" w14:textId="77777777" w:rsidR="00D0440C" w:rsidRPr="00D471B5" w:rsidRDefault="00D0440C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Բարձրագույն ՕԱ</w:t>
            </w:r>
          </w:p>
        </w:tc>
      </w:tr>
      <w:tr w:rsidR="00357444" w:rsidRPr="00606567" w14:paraId="028E3DBA" w14:textId="77777777" w:rsidTr="00991E51">
        <w:trPr>
          <w:trHeight w:val="391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DEF1F7"/>
            <w:vAlign w:val="center"/>
          </w:tcPr>
          <w:p w14:paraId="3D11BB7C" w14:textId="1AA6CE9C" w:rsidR="005E6264" w:rsidRPr="00D471B5" w:rsidRDefault="005E6264" w:rsidP="00991E51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b w:val="0"/>
                <w:bCs w:val="0"/>
                <w:noProof/>
                <w:kern w:val="0"/>
                <w:sz w:val="20"/>
                <w:szCs w:val="20"/>
                <w14:ligatures w14:val="none"/>
              </w:rPr>
              <w:object w:dxaOrig="593" w:dyaOrig="560" w14:anchorId="5C309E6C">
                <v:shape id="_x0000_i1177" type="#_x0000_t75" style="width:22.5pt;height:21.75pt" o:ole="">
                  <v:imagedata r:id="rId416" o:title=""/>
                </v:shape>
                <o:OLEObject Type="Embed" ProgID="ChemDraw.Document.6.0" ShapeID="_x0000_i1177" DrawAspect="Content" ObjectID="_1764203911" r:id="rId417"/>
              </w:object>
            </w:r>
          </w:p>
        </w:tc>
        <w:tc>
          <w:tcPr>
            <w:tcW w:w="709" w:type="dxa"/>
            <w:shd w:val="clear" w:color="auto" w:fill="DEF1F7"/>
            <w:vAlign w:val="center"/>
          </w:tcPr>
          <w:p w14:paraId="6C526AC5" w14:textId="6960A13E" w:rsidR="005E6264" w:rsidRPr="00D471B5" w:rsidRDefault="005E6264" w:rsidP="00991E51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>
              <w:rPr>
                <w:kern w:val="0"/>
                <w14:ligatures w14:val="none"/>
              </w:rPr>
              <w:object w:dxaOrig="562" w:dyaOrig="502" w14:anchorId="1589FAA1">
                <v:shape id="_x0000_i1178" type="#_x0000_t75" style="width:27.75pt;height:24.75pt" o:ole="">
                  <v:imagedata r:id="rId418" o:title=""/>
                </v:shape>
                <o:OLEObject Type="Embed" ProgID="ChemDraw.Document.6.0" ShapeID="_x0000_i1178" DrawAspect="Content" ObjectID="_1764203912" r:id="rId419"/>
              </w:object>
            </w:r>
          </w:p>
        </w:tc>
        <w:tc>
          <w:tcPr>
            <w:tcW w:w="992" w:type="dxa"/>
            <w:shd w:val="clear" w:color="auto" w:fill="DEF1F7"/>
            <w:vAlign w:val="center"/>
          </w:tcPr>
          <w:p w14:paraId="30D708E5" w14:textId="719EDB5F" w:rsidR="005E6264" w:rsidRPr="00D471B5" w:rsidRDefault="005E6264" w:rsidP="00991E51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>
              <w:rPr>
                <w:kern w:val="0"/>
                <w14:ligatures w14:val="none"/>
              </w:rPr>
              <w:object w:dxaOrig="823" w:dyaOrig="509" w14:anchorId="08D92D95">
                <v:shape id="_x0000_i1179" type="#_x0000_t75" style="width:38.25pt;height:23.25pt" o:ole="">
                  <v:imagedata r:id="rId420" o:title=""/>
                </v:shape>
                <o:OLEObject Type="Embed" ProgID="ChemDraw.Document.6.0" ShapeID="_x0000_i1179" DrawAspect="Content" ObjectID="_1764203913" r:id="rId421"/>
              </w:object>
            </w:r>
          </w:p>
        </w:tc>
        <w:tc>
          <w:tcPr>
            <w:tcW w:w="567" w:type="dxa"/>
            <w:shd w:val="clear" w:color="auto" w:fill="DEF1F7"/>
            <w:vAlign w:val="center"/>
          </w:tcPr>
          <w:p w14:paraId="447D0073" w14:textId="75656ED2" w:rsidR="005E6264" w:rsidRPr="00D471B5" w:rsidRDefault="005E6264" w:rsidP="00991E51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>
              <w:rPr>
                <w:kern w:val="0"/>
                <w14:ligatures w14:val="none"/>
              </w:rPr>
              <w:object w:dxaOrig="332" w:dyaOrig="418" w14:anchorId="5F126D15">
                <v:shape id="_x0000_i1180" type="#_x0000_t75" style="width:16.5pt;height:21pt" o:ole="">
                  <v:imagedata r:id="rId422" o:title=""/>
                </v:shape>
                <o:OLEObject Type="Embed" ProgID="ChemDraw.Document.6.0" ShapeID="_x0000_i1180" DrawAspect="Content" ObjectID="_1764203914" r:id="rId423"/>
              </w:object>
            </w:r>
          </w:p>
        </w:tc>
        <w:tc>
          <w:tcPr>
            <w:tcW w:w="709" w:type="dxa"/>
            <w:shd w:val="clear" w:color="auto" w:fill="DEF1F7"/>
            <w:vAlign w:val="center"/>
          </w:tcPr>
          <w:p w14:paraId="0A870BA8" w14:textId="51689261" w:rsidR="005E6264" w:rsidRPr="00D471B5" w:rsidRDefault="005E6264" w:rsidP="00991E51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hy-AM"/>
              </w:rPr>
            </w:pPr>
            <w:r>
              <w:rPr>
                <w:kern w:val="0"/>
                <w14:ligatures w14:val="none"/>
              </w:rPr>
              <w:object w:dxaOrig="477" w:dyaOrig="505" w14:anchorId="7937F86A">
                <v:shape id="_x0000_i1181" type="#_x0000_t75" style="width:23.25pt;height:24.75pt" o:ole="">
                  <v:imagedata r:id="rId424" o:title=""/>
                </v:shape>
                <o:OLEObject Type="Embed" ProgID="ChemDraw.Document.6.0" ShapeID="_x0000_i1181" DrawAspect="Content" ObjectID="_1764203915" r:id="rId425"/>
              </w:object>
            </w:r>
          </w:p>
        </w:tc>
        <w:tc>
          <w:tcPr>
            <w:tcW w:w="567" w:type="dxa"/>
            <w:shd w:val="clear" w:color="auto" w:fill="DEF1F7"/>
            <w:vAlign w:val="center"/>
          </w:tcPr>
          <w:p w14:paraId="79D6D144" w14:textId="7AA06F8F" w:rsidR="005E6264" w:rsidRPr="00D471B5" w:rsidRDefault="005E6264" w:rsidP="00991E51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>
              <w:rPr>
                <w:kern w:val="0"/>
                <w14:ligatures w14:val="none"/>
              </w:rPr>
              <w:object w:dxaOrig="401" w:dyaOrig="418" w14:anchorId="085687B2">
                <v:shape id="_x0000_i1182" type="#_x0000_t75" style="width:20.25pt;height:21pt" o:ole="">
                  <v:imagedata r:id="rId426" o:title=""/>
                </v:shape>
                <o:OLEObject Type="Embed" ProgID="ChemDraw.Document.6.0" ShapeID="_x0000_i1182" DrawAspect="Content" ObjectID="_1764203916" r:id="rId427"/>
              </w:object>
            </w:r>
          </w:p>
        </w:tc>
        <w:tc>
          <w:tcPr>
            <w:tcW w:w="709" w:type="dxa"/>
            <w:shd w:val="clear" w:color="auto" w:fill="DEF1F7"/>
            <w:vAlign w:val="center"/>
          </w:tcPr>
          <w:p w14:paraId="41272878" w14:textId="03F610FA" w:rsidR="005E6264" w:rsidRPr="00D471B5" w:rsidRDefault="005E6264" w:rsidP="00991E51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>
              <w:rPr>
                <w:kern w:val="0"/>
                <w14:ligatures w14:val="none"/>
              </w:rPr>
              <w:object w:dxaOrig="577" w:dyaOrig="480" w14:anchorId="2B5F596A">
                <v:shape id="_x0000_i1183" type="#_x0000_t75" style="width:29.25pt;height:23.25pt" o:ole="">
                  <v:imagedata r:id="rId428" o:title=""/>
                </v:shape>
                <o:OLEObject Type="Embed" ProgID="ChemDraw.Document.6.0" ShapeID="_x0000_i1183" DrawAspect="Content" ObjectID="_1764203917" r:id="rId429"/>
              </w:object>
            </w:r>
          </w:p>
        </w:tc>
        <w:tc>
          <w:tcPr>
            <w:tcW w:w="709" w:type="dxa"/>
            <w:shd w:val="clear" w:color="auto" w:fill="DEF1F7"/>
            <w:vAlign w:val="center"/>
          </w:tcPr>
          <w:p w14:paraId="16486CB9" w14:textId="32B82827" w:rsidR="005E6264" w:rsidRPr="00D471B5" w:rsidRDefault="005E6264" w:rsidP="00991E51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>
              <w:rPr>
                <w:kern w:val="0"/>
                <w14:ligatures w14:val="none"/>
              </w:rPr>
              <w:object w:dxaOrig="516" w:dyaOrig="473" w14:anchorId="27BD2638">
                <v:shape id="_x0000_i1184" type="#_x0000_t75" style="width:24.75pt;height:23.25pt" o:ole="">
                  <v:imagedata r:id="rId430" o:title=""/>
                </v:shape>
                <o:OLEObject Type="Embed" ProgID="ChemDraw.Document.6.0" ShapeID="_x0000_i1184" DrawAspect="Content" ObjectID="_1764203918" r:id="rId431"/>
              </w:object>
            </w:r>
          </w:p>
        </w:tc>
        <w:tc>
          <w:tcPr>
            <w:tcW w:w="1134" w:type="dxa"/>
            <w:shd w:val="clear" w:color="auto" w:fill="DEF1F7"/>
            <w:vAlign w:val="center"/>
          </w:tcPr>
          <w:p w14:paraId="737FA29C" w14:textId="20B31BCE" w:rsidR="005E6264" w:rsidRPr="00D471B5" w:rsidRDefault="005E6264" w:rsidP="00991E51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>
              <w:rPr>
                <w:kern w:val="0"/>
                <w14:ligatures w14:val="none"/>
              </w:rPr>
              <w:object w:dxaOrig="574" w:dyaOrig="475" w14:anchorId="7069AA31">
                <v:shape id="_x0000_i1185" type="#_x0000_t75" style="width:29.25pt;height:23.25pt" o:ole="">
                  <v:imagedata r:id="rId432" o:title=""/>
                </v:shape>
                <o:OLEObject Type="Embed" ProgID="ChemDraw.Document.6.0" ShapeID="_x0000_i1185" DrawAspect="Content" ObjectID="_1764203919" r:id="rId433"/>
              </w:object>
            </w:r>
          </w:p>
        </w:tc>
      </w:tr>
      <w:tr w:rsidR="00D0440C" w:rsidRPr="00606567" w14:paraId="048EBE79" w14:textId="77777777" w:rsidTr="0035744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25" w:type="dxa"/>
            <w:gridSpan w:val="9"/>
            <w:shd w:val="clear" w:color="auto" w:fill="auto"/>
          </w:tcPr>
          <w:p w14:paraId="25E2B036" w14:textId="68ACC812" w:rsidR="00D0440C" w:rsidRPr="00D471B5" w:rsidRDefault="00D0440C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Միացությունների օրինակներ</w:t>
            </w:r>
          </w:p>
        </w:tc>
      </w:tr>
    </w:tbl>
    <w:p w14:paraId="732DCA92" w14:textId="77777777" w:rsidR="00BF0CD8" w:rsidRDefault="00BF0CD8" w:rsidP="00302A17">
      <w:pPr>
        <w:pStyle w:val="Q-Normal"/>
      </w:pPr>
    </w:p>
    <w:p w14:paraId="3EC14018" w14:textId="77777777" w:rsidR="00BF0CD8" w:rsidRDefault="00BF0CD8" w:rsidP="00302A17">
      <w:pPr>
        <w:pStyle w:val="Q-Normal"/>
      </w:pPr>
      <w:r>
        <w:t>Տարրերը կարող են ունենալ նաև կոտորակային օքսիդացման աստիճան, օրինակ.</w:t>
      </w:r>
    </w:p>
    <w:tbl>
      <w:tblPr>
        <w:tblStyle w:val="TableGrid"/>
        <w:tblW w:w="465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DCE8E8"/>
        <w:tblLook w:val="04A0" w:firstRow="1" w:lastRow="0" w:firstColumn="1" w:lastColumn="0" w:noHBand="0" w:noVBand="1"/>
      </w:tblPr>
      <w:tblGrid>
        <w:gridCol w:w="4651"/>
      </w:tblGrid>
      <w:tr w:rsidR="00BF0CD8" w14:paraId="13EE9F05" w14:textId="77777777" w:rsidTr="00991E51">
        <w:trPr>
          <w:trHeight w:val="606"/>
          <w:jc w:val="center"/>
        </w:trPr>
        <w:tc>
          <w:tcPr>
            <w:tcW w:w="4651" w:type="dxa"/>
            <w:shd w:val="clear" w:color="auto" w:fill="FFE8C8"/>
            <w:vAlign w:val="center"/>
          </w:tcPr>
          <w:p w14:paraId="16C4B8B4" w14:textId="52E561C1" w:rsidR="00BF0CD8" w:rsidRPr="00D471B5" w:rsidRDefault="00D471B5" w:rsidP="00735DD0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664" w:dyaOrig="474" w14:anchorId="24B991A2">
                <v:shape id="_x0000_i1186" type="#_x0000_t75" style="width:33pt;height:21.75pt" o:ole="">
                  <v:imagedata r:id="rId434" o:title=""/>
                </v:shape>
                <o:OLEObject Type="Embed" ProgID="ChemDraw.Document.6.0" ShapeID="_x0000_i1186" DrawAspect="Content" ObjectID="_1764203920" r:id="rId435"/>
              </w:object>
            </w:r>
          </w:p>
        </w:tc>
      </w:tr>
      <w:tr w:rsidR="00BF0CD8" w14:paraId="61D32105" w14:textId="77777777" w:rsidTr="00991E51">
        <w:trPr>
          <w:trHeight w:val="737"/>
          <w:jc w:val="center"/>
        </w:trPr>
        <w:tc>
          <w:tcPr>
            <w:tcW w:w="4651" w:type="dxa"/>
            <w:shd w:val="clear" w:color="auto" w:fill="FFE8C8"/>
          </w:tcPr>
          <w:p w14:paraId="44573D30" w14:textId="77777777" w:rsidR="00BF0CD8" w:rsidRPr="00D471B5" w:rsidRDefault="00BF0CD8" w:rsidP="00735DD0">
            <w:pPr>
              <w:pStyle w:val="ListParagraph"/>
              <w:spacing w:before="100" w:beforeAutospacing="1" w:after="100" w:afterAutospacing="1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3x+4∙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-2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</w:rPr>
                  <m:t>=0,  x=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</m:t>
                    </m:r>
                  </m:den>
                </m:f>
              </m:oMath>
            </m:oMathPara>
          </w:p>
        </w:tc>
      </w:tr>
    </w:tbl>
    <w:p w14:paraId="7BA69AB3" w14:textId="4F22615A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1645002B" w14:textId="26FD07CD" w:rsidR="00F76434" w:rsidRDefault="00F76434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420FFF0" w14:textId="5C7E2130" w:rsidR="00AA159C" w:rsidRDefault="00AA159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rFonts w:ascii="GHEA Grapalat" w:hAnsi="GHEA Grapalat" w:cs="Arial"/>
          <w:b/>
          <w:sz w:val="28"/>
          <w:szCs w:val="28"/>
          <w:lang w:val="hy-AM" w:eastAsia="ru-RU" w:bidi="he-IL"/>
        </w:rPr>
        <w:br w:type="page"/>
      </w:r>
    </w:p>
    <w:p w14:paraId="6DCC1D7B" w14:textId="22EDCA69" w:rsidR="00F908DC" w:rsidRDefault="00AA159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77AF01E" wp14:editId="3E14E37D">
                <wp:extent cx="5060950" cy="872115"/>
                <wp:effectExtent l="0" t="0" r="6350" b="4445"/>
                <wp:docPr id="1902989977" name="Canvas 190298997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357580746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57356427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A93D8DE" w14:textId="1549A027" w:rsidR="007A588D" w:rsidRPr="0034565D" w:rsidRDefault="007A588D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16996300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1B020FA" w14:textId="7CDE931C" w:rsidR="007A588D" w:rsidRPr="00357444" w:rsidRDefault="007A588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357444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ՕՔՍԻԴԱՎԵՐԱԿԱՆԳՆՄԱՆ ՌԵԱԿՑԻԱ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3472364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77AF01E" id="Canvas 1902989977" o:spid="_x0000_s1483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">
                <v:shape id="_x0000_s1484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85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">
                  <v:shape id="Hexagon 1" o:spid="_x0000_s1486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4A93D8DE" w14:textId="1549A027" w:rsidR="007A588D" w:rsidRPr="0034565D" w:rsidRDefault="007A588D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2</w:t>
                          </w:r>
                        </w:p>
                      </w:txbxContent>
                    </v:textbox>
                  </v:shape>
                  <v:rect id="Rectangle 1" o:spid="_x0000_s1487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" filled="f" stroked="f" strokeweight="1.5pt">
                    <v:textbox>
                      <w:txbxContent>
                        <w:p w14:paraId="71B020FA" w14:textId="7CDE931C" w:rsidR="007A588D" w:rsidRPr="00357444" w:rsidRDefault="007A588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357444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ՕՔՍԻԴԱՎԵՐԱԿԱՆԳՆՄԱՆ ՌԵԱԿՑԻԱ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88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189B5B8" w14:textId="549C686A" w:rsidR="00BF0CD8" w:rsidRPr="002E4BBE" w:rsidRDefault="005731AF" w:rsidP="00627D74">
      <w:pPr>
        <w:pStyle w:val="ParagrafInvisible"/>
      </w:pPr>
      <w:bookmarkStart w:id="668" w:name="_Toc132934656"/>
      <w:bookmarkStart w:id="669" w:name="_Toc133963277"/>
      <w:bookmarkStart w:id="670" w:name="_Toc133965335"/>
      <w:bookmarkStart w:id="671" w:name="_Toc133965591"/>
      <w:bookmarkStart w:id="672" w:name="_Toc153319802"/>
      <w:r>
        <w:rPr>
          <w:lang w:val="en-US"/>
        </w:rPr>
        <w:t xml:space="preserve">§4.2. </w:t>
      </w:r>
      <w:r w:rsidR="00BF0CD8" w:rsidRPr="002E4BBE">
        <w:t>ՕՔՍԻԴԱՎԵՐԱԿԱՆԳՆՄԱՆ ՌԵԱԿՑԻԱՆԵՐ</w:t>
      </w:r>
      <w:bookmarkEnd w:id="668"/>
      <w:bookmarkEnd w:id="669"/>
      <w:bookmarkEnd w:id="670"/>
      <w:bookmarkEnd w:id="671"/>
      <w:bookmarkEnd w:id="672"/>
    </w:p>
    <w:p w14:paraId="5B0D34E0" w14:textId="77777777" w:rsidR="00BF0CD8" w:rsidRPr="002E4BBE" w:rsidRDefault="00BF0CD8" w:rsidP="009930D4">
      <w:pPr>
        <w:pStyle w:val="Q-Normal"/>
        <w:ind w:firstLine="432"/>
        <w:contextualSpacing w:val="0"/>
        <w:jc w:val="right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02312B0B" wp14:editId="4268025C">
                <wp:extent cx="4658710" cy="685800"/>
                <wp:effectExtent l="0" t="0" r="8890" b="0"/>
                <wp:docPr id="1233366825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58710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5D3C4F3" w14:textId="4921D631" w:rsidR="007A588D" w:rsidRDefault="007A588D" w:rsidP="00C454C8">
                            <w:pPr>
                              <w:pStyle w:val="Q-Yndgcvac"/>
                            </w:pPr>
                            <w:r w:rsidRPr="00D079FF">
                              <w:t>Այն քիմիական ռեակցիաները, որոնք ընթանում են փոխազդող նյութերի բաղադրության մեջ մտնող ատոմների օքսիդացման աստիճանների փոփոխութամբ, կոչվում են օքսիդավերականգնման</w:t>
                            </w:r>
                            <w:r>
                              <w:t xml:space="preserve"> (վերօքս)</w:t>
                            </w:r>
                            <w:r w:rsidRPr="00D079FF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312B0B" id="_x0000_s1489" style="width:366.8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35D3C4F3" w14:textId="4921D631" w:rsidR="007A588D" w:rsidRDefault="007A588D" w:rsidP="00C454C8">
                      <w:pPr>
                        <w:pStyle w:val="Q-Yndgcvac"/>
                      </w:pPr>
                      <w:r w:rsidRPr="00D079FF">
                        <w:t>Այն քիմիական ռեակցիաները, որոնք ընթանում են փոխազդող նյութերի բաղադրության մեջ մտնող ատոմների օքսիդացման աստիճանների փոփոխութամբ, կոչվում են օքսիդավերականգնման</w:t>
                      </w:r>
                      <w:r>
                        <w:t xml:space="preserve"> (վերօքս)</w:t>
                      </w:r>
                      <w:r w:rsidRPr="00D079FF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4B257D5" w14:textId="77777777" w:rsidR="00BF0CD8" w:rsidRPr="001028A3" w:rsidRDefault="00BF0CD8" w:rsidP="00302A17">
      <w:pPr>
        <w:pStyle w:val="Q-Normal"/>
      </w:pPr>
      <w:r w:rsidRPr="001028A3">
        <w:t>Օքսիդավերականգնման ռեակցիաների ժամանակ տարրերի օքսիդացման աստիճանների փոփոխությունը պայմանավորված է էլեկտրոնների լրիվ կամ մասնակի անցմամբ մի տարրի ատոմներից մյուս տարրի ատոմներին:</w:t>
      </w:r>
    </w:p>
    <w:p w14:paraId="68E053C7" w14:textId="77777777" w:rsidR="00BF0CD8" w:rsidRPr="001028A3" w:rsidRDefault="00BF0CD8" w:rsidP="00450A0A">
      <w:pPr>
        <w:pStyle w:val="Q-Normal"/>
        <w:ind w:firstLine="432"/>
      </w:pPr>
      <w:r w:rsidRPr="001028A3">
        <w:t>Քննարկենք հետևյալ ռեակցիան.</w:t>
      </w:r>
    </w:p>
    <w:p w14:paraId="00FAEB7D" w14:textId="4BE2BD86" w:rsidR="00BF0CD8" w:rsidRPr="001641A7" w:rsidRDefault="009A7211" w:rsidP="00450A0A">
      <w:pPr>
        <w:pStyle w:val="Q-Normal"/>
        <w:tabs>
          <w:tab w:val="center" w:pos="3969"/>
          <w:tab w:val="right" w:pos="7938"/>
        </w:tabs>
        <w:ind w:firstLine="432"/>
        <w:jc w:val="center"/>
        <w:rPr>
          <w:rFonts w:eastAsiaTheme="minorEastAsia"/>
        </w:rPr>
      </w:pPr>
      <w:r>
        <w:rPr>
          <w:noProof/>
        </w:rPr>
        <w:tab/>
      </w:r>
      <w:r w:rsidR="001A41C7">
        <w:rPr>
          <w:noProof/>
        </w:rPr>
        <w:object w:dxaOrig="2254" w:dyaOrig="578" w14:anchorId="7E14B9E8">
          <v:shape id="_x0000_i1187" type="#_x0000_t75" style="width:106.5pt;height:24.75pt" o:ole="">
            <v:imagedata r:id="rId436" o:title=""/>
          </v:shape>
          <o:OLEObject Type="Embed" ProgID="ChemDraw.Document.6.0" ShapeID="_x0000_i1187" DrawAspect="Content" ObjectID="_1764203921" r:id="rId437"/>
        </w:object>
      </w:r>
      <w:r w:rsidR="00BF0CD8" w:rsidRPr="001028A3">
        <w:rPr>
          <w:sz w:val="24"/>
          <w:szCs w:val="24"/>
        </w:rPr>
        <w:t xml:space="preserve">                </w:t>
      </w:r>
      <w:r w:rsidR="00E0156D">
        <w:rPr>
          <w:sz w:val="24"/>
          <w:szCs w:val="24"/>
        </w:rPr>
        <w:tab/>
      </w:r>
      <w:r w:rsidR="00BF0CD8" w:rsidRPr="001028A3">
        <w:rPr>
          <w:sz w:val="24"/>
          <w:szCs w:val="24"/>
        </w:rPr>
        <w:t xml:space="preserve"> </w:t>
      </w:r>
      <w:r w:rsidR="00BF0CD8" w:rsidRPr="001641A7">
        <w:t>(1)</w:t>
      </w:r>
    </w:p>
    <w:p w14:paraId="3528C6FE" w14:textId="77777777" w:rsidR="00BF0CD8" w:rsidRPr="001028A3" w:rsidRDefault="00BF0CD8" w:rsidP="00450A0A">
      <w:pPr>
        <w:pStyle w:val="Q-Normal"/>
        <w:ind w:firstLine="432"/>
      </w:pPr>
      <w:r w:rsidRPr="001028A3">
        <w:t>Այս ռեակցիայում մագնեզիումի օքսիդացման աստիճանը 0–ից դարձել է +2, հետևաբար մագնեզիումի  յուրաքանչյուր ատոմ տվել  է 2 էլեկտրոն.</w:t>
      </w:r>
    </w:p>
    <w:p w14:paraId="7866DB08" w14:textId="56A45EDE" w:rsidR="00BF0CD8" w:rsidRPr="001641A7" w:rsidRDefault="009A7211" w:rsidP="009A7211">
      <w:pPr>
        <w:pStyle w:val="Q-Normal"/>
        <w:tabs>
          <w:tab w:val="center" w:pos="3969"/>
          <w:tab w:val="right" w:pos="7938"/>
        </w:tabs>
        <w:jc w:val="center"/>
      </w:pPr>
      <w:r>
        <w:rPr>
          <w:noProof/>
        </w:rPr>
        <w:tab/>
      </w:r>
      <w:r w:rsidR="001A41C7">
        <w:rPr>
          <w:noProof/>
        </w:rPr>
        <w:object w:dxaOrig="1887" w:dyaOrig="448" w14:anchorId="7C2CF31C">
          <v:shape id="_x0000_i1188" type="#_x0000_t75" style="width:87pt;height:21pt" o:ole="">
            <v:imagedata r:id="rId438" o:title=""/>
          </v:shape>
          <o:OLEObject Type="Embed" ProgID="ChemDraw.Document.6.0" ShapeID="_x0000_i1188" DrawAspect="Content" ObjectID="_1764203922" r:id="rId439"/>
        </w:object>
      </w:r>
      <w:r w:rsidR="00E0156D">
        <w:rPr>
          <w:sz w:val="24"/>
          <w:szCs w:val="24"/>
        </w:rPr>
        <w:tab/>
      </w:r>
      <w:r w:rsidR="00BF0CD8" w:rsidRPr="001641A7">
        <w:t>(1.1)</w:t>
      </w:r>
    </w:p>
    <w:p w14:paraId="1CEDC8AB" w14:textId="1A3E6D5D" w:rsidR="00BF0CD8" w:rsidRPr="001028A3" w:rsidRDefault="00BF0CD8" w:rsidP="00302A17">
      <w:pPr>
        <w:pStyle w:val="Q-Normal"/>
      </w:pPr>
      <w:r w:rsidRPr="001028A3">
        <w:t xml:space="preserve">Այդ էլեկտրոններն անցել են թթվածնի մոլեկուլին: Թթվածնի օքսիդացման աստիճանը 0-ից դարձել է -2, նշանակում է՝ թթվածնի յուրաքանչյուր ատոմ միացրել է 2 էլեկտրոն, </w:t>
      </w:r>
      <w:r w:rsidR="00CD451C">
        <w:t xml:space="preserve">երկու </w:t>
      </w:r>
      <w:r w:rsidRPr="001028A3">
        <w:t>ատոմները միացել են իրար</w:t>
      </w:r>
      <w:r w:rsidR="00CD451C">
        <w:t>՝ առաջացնելով մոլեկուլ</w:t>
      </w:r>
      <w:r w:rsidRPr="001028A3">
        <w:t>, հետևաբար՝ թթվածնի մոլեկուլը միացրել է 4 էլեկտրոն.</w:t>
      </w:r>
    </w:p>
    <w:p w14:paraId="693802A3" w14:textId="208DC3D8" w:rsidR="00BF0CD8" w:rsidRPr="001641A7" w:rsidRDefault="009A7211" w:rsidP="009A7211">
      <w:pPr>
        <w:pStyle w:val="Q-Normal"/>
        <w:tabs>
          <w:tab w:val="center" w:pos="3969"/>
          <w:tab w:val="right" w:pos="7938"/>
        </w:tabs>
        <w:jc w:val="right"/>
      </w:pPr>
      <w:r>
        <w:rPr>
          <w:noProof/>
        </w:rPr>
        <w:tab/>
      </w:r>
      <w:r w:rsidR="009930D4">
        <w:rPr>
          <w:noProof/>
        </w:rPr>
        <w:object w:dxaOrig="1781" w:dyaOrig="423" w14:anchorId="637786DC">
          <v:shape id="_x0000_i1189" type="#_x0000_t75" style="width:84pt;height:19.5pt" o:ole="">
            <v:imagedata r:id="rId440" o:title=""/>
          </v:shape>
          <o:OLEObject Type="Embed" ProgID="ChemDraw.Document.6.0" ShapeID="_x0000_i1189" DrawAspect="Content" ObjectID="_1764203923" r:id="rId441"/>
        </w:object>
      </w:r>
      <w:r w:rsidR="00BF0CD8" w:rsidRPr="001028A3">
        <w:rPr>
          <w:sz w:val="24"/>
          <w:szCs w:val="24"/>
        </w:rPr>
        <w:t xml:space="preserve">                    </w:t>
      </w:r>
      <w:r w:rsidR="00E0156D">
        <w:rPr>
          <w:sz w:val="24"/>
          <w:szCs w:val="24"/>
        </w:rPr>
        <w:tab/>
      </w:r>
      <w:r w:rsidR="00BF0CD8" w:rsidRPr="001641A7">
        <w:t>(1.2)</w:t>
      </w:r>
    </w:p>
    <w:p w14:paraId="24CA2219" w14:textId="77777777" w:rsidR="00BF0CD8" w:rsidRPr="00610A2A" w:rsidRDefault="00BF0CD8" w:rsidP="00302A17">
      <w:pPr>
        <w:pStyle w:val="Q-Normal"/>
      </w:pPr>
      <w:r w:rsidRPr="00610A2A">
        <w:t>Քննարկենք հետևյալ ռեակցիան.</w:t>
      </w:r>
    </w:p>
    <w:p w14:paraId="798AEEB9" w14:textId="67D17426" w:rsidR="00BF0CD8" w:rsidRPr="001641A7" w:rsidRDefault="009A7211" w:rsidP="009A7211">
      <w:pPr>
        <w:pStyle w:val="Q-Normal"/>
        <w:tabs>
          <w:tab w:val="center" w:pos="3969"/>
          <w:tab w:val="right" w:pos="7938"/>
        </w:tabs>
      </w:pPr>
      <w:r>
        <w:rPr>
          <w:noProof/>
        </w:rPr>
        <w:tab/>
      </w:r>
      <w:r w:rsidR="00450A0A">
        <w:rPr>
          <w:noProof/>
        </w:rPr>
        <w:object w:dxaOrig="4668" w:dyaOrig="777" w14:anchorId="7B7D9257">
          <v:shape id="_x0000_i1190" type="#_x0000_t75" style="width:142.5pt;height:24.75pt" o:ole="">
            <v:imagedata r:id="rId442" o:title=""/>
          </v:shape>
          <o:OLEObject Type="Embed" ProgID="ChemDraw.Document.6.0" ShapeID="_x0000_i1190" DrawAspect="Content" ObjectID="_1764203924" r:id="rId443"/>
        </w:object>
      </w:r>
      <w:r w:rsidR="00BF0CD8" w:rsidRPr="00610A2A">
        <w:rPr>
          <w:sz w:val="24"/>
          <w:szCs w:val="24"/>
        </w:rPr>
        <w:t xml:space="preserve">              </w:t>
      </w:r>
      <w:r>
        <w:rPr>
          <w:sz w:val="24"/>
          <w:szCs w:val="24"/>
        </w:rPr>
        <w:tab/>
      </w:r>
      <w:r w:rsidR="00BF0CD8" w:rsidRPr="001641A7">
        <w:t>(2)</w:t>
      </w:r>
    </w:p>
    <w:p w14:paraId="61F520A6" w14:textId="77777777" w:rsidR="00BF0CD8" w:rsidRPr="00610A2A" w:rsidRDefault="00BF0CD8" w:rsidP="00302A17">
      <w:pPr>
        <w:pStyle w:val="Q-Normal"/>
      </w:pPr>
      <w:r w:rsidRPr="00610A2A">
        <w:t>Այս ռեակցիայում ալյումինի օքսիդացման աստիճանը 0-ից դարձել է +3, հետևաբար յուրաքանչյուր ատոմ տվել է 3 էլեկտրոն.</w:t>
      </w:r>
    </w:p>
    <w:p w14:paraId="13F25A72" w14:textId="45920307" w:rsidR="00BF0CD8" w:rsidRPr="001641A7" w:rsidRDefault="00B6207C" w:rsidP="001A41C7">
      <w:pPr>
        <w:pStyle w:val="Q-Normal"/>
        <w:tabs>
          <w:tab w:val="center" w:pos="3969"/>
          <w:tab w:val="right" w:pos="7938"/>
        </w:tabs>
        <w:ind w:firstLine="0"/>
        <w:jc w:val="center"/>
      </w:pPr>
      <w:r>
        <w:rPr>
          <w:noProof/>
        </w:rPr>
        <w:tab/>
      </w:r>
      <w:r w:rsidR="001A41C7">
        <w:rPr>
          <w:noProof/>
        </w:rPr>
        <w:object w:dxaOrig="1650" w:dyaOrig="424" w14:anchorId="1B640D71">
          <v:shape id="_x0000_i1191" type="#_x0000_t75" style="width:78.75pt;height:19.5pt" o:ole="">
            <v:imagedata r:id="rId444" o:title=""/>
          </v:shape>
          <o:OLEObject Type="Embed" ProgID="ChemDraw.Document.6.0" ShapeID="_x0000_i1191" DrawAspect="Content" ObjectID="_1764203925" r:id="rId445"/>
        </w:object>
      </w:r>
      <w:r w:rsidRPr="00610A2A"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 w:rsidR="00BF0CD8" w:rsidRPr="001641A7">
        <w:t>(2.1)</w:t>
      </w:r>
    </w:p>
    <w:p w14:paraId="53848E98" w14:textId="77777777" w:rsidR="00BF0CD8" w:rsidRPr="00610A2A" w:rsidRDefault="00BF0CD8" w:rsidP="00302A17">
      <w:pPr>
        <w:pStyle w:val="Q-Normal"/>
      </w:pPr>
      <w:r w:rsidRPr="00610A2A">
        <w:t>Ջրածնի օքսիդացման աստիճանը +1-ից դարձել է 0, հետևաբար ջրածնի մեկ ատոմը վերցրել է 1 էլեկտրոն, իսկ մոլեկուլի հա</w:t>
      </w:r>
      <w:r>
        <w:t>մար</w:t>
      </w:r>
      <w:r w:rsidRPr="00610A2A">
        <w:t xml:space="preserve"> կլինի 2 էլեկտրոն.</w:t>
      </w:r>
    </w:p>
    <w:p w14:paraId="1F5F4C7D" w14:textId="29B9D82B" w:rsidR="00BF0CD8" w:rsidRPr="001641A7" w:rsidRDefault="00B6207C" w:rsidP="001A41C7">
      <w:pPr>
        <w:pStyle w:val="Q-Normal"/>
        <w:tabs>
          <w:tab w:val="center" w:pos="3969"/>
          <w:tab w:val="right" w:pos="7938"/>
        </w:tabs>
        <w:jc w:val="center"/>
      </w:pPr>
      <w:r>
        <w:rPr>
          <w:noProof/>
        </w:rPr>
        <w:tab/>
      </w:r>
      <w:r w:rsidR="001A41C7">
        <w:rPr>
          <w:noProof/>
        </w:rPr>
        <w:object w:dxaOrig="1827" w:dyaOrig="422" w14:anchorId="68646903">
          <v:shape id="_x0000_i1192" type="#_x0000_t75" style="width:85.5pt;height:18.75pt" o:ole="">
            <v:imagedata r:id="rId446" o:title=""/>
          </v:shape>
          <o:OLEObject Type="Embed" ProgID="ChemDraw.Document.6.0" ShapeID="_x0000_i1192" DrawAspect="Content" ObjectID="_1764203926" r:id="rId447"/>
        </w:object>
      </w:r>
      <w:r>
        <w:rPr>
          <w:sz w:val="24"/>
          <w:szCs w:val="24"/>
        </w:rPr>
        <w:tab/>
      </w:r>
      <w:r w:rsidR="00BF0CD8" w:rsidRPr="001641A7">
        <w:t>(2.2)</w:t>
      </w:r>
    </w:p>
    <w:p w14:paraId="26062723" w14:textId="77777777" w:rsidR="00BF0CD8" w:rsidRPr="00610A2A" w:rsidRDefault="00BF0CD8" w:rsidP="009930D4">
      <w:pPr>
        <w:pStyle w:val="Q-Normal"/>
        <w:ind w:firstLine="432"/>
        <w:contextualSpacing w:val="0"/>
      </w:pPr>
      <w:r w:rsidRPr="00610A2A">
        <w:t xml:space="preserve">Այսպիսով՝ ցանկացած օքսիդավերականգնման </w:t>
      </w:r>
      <w:r>
        <w:t>ռեակցիա</w:t>
      </w:r>
      <w:r w:rsidRPr="00610A2A">
        <w:t xml:space="preserve"> էլեկտրոններ տալու և վերցնելու </w:t>
      </w:r>
      <w:r>
        <w:t>գործընթացներ</w:t>
      </w:r>
      <w:r w:rsidRPr="00610A2A">
        <w:t>ի միասնություն է:</w:t>
      </w:r>
    </w:p>
    <w:p w14:paraId="55182761" w14:textId="77777777" w:rsidR="00BF0CD8" w:rsidRDefault="00BF0CD8" w:rsidP="001A41C7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A49D29E" wp14:editId="2B2F55FF">
                <wp:extent cx="4408104" cy="509094"/>
                <wp:effectExtent l="0" t="0" r="0" b="5715"/>
                <wp:docPr id="149301408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08104" cy="50909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F11363A" w14:textId="77777777" w:rsidR="007A588D" w:rsidRDefault="007A588D" w:rsidP="00C454C8">
                            <w:pPr>
                              <w:pStyle w:val="Q-Yndgcvac"/>
                            </w:pPr>
                            <w:r w:rsidRPr="00610A2A">
                              <w:t xml:space="preserve">Էլեկտրոն տալու </w:t>
                            </w:r>
                            <w:r>
                              <w:t>գործընթաց</w:t>
                            </w:r>
                            <w:r w:rsidRPr="00610A2A">
                              <w:t>ը կոչվում է օքսիդացում: Օքսիդացման հետևանքով տարրի օքսիդացման աստիճանը մեծանում է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49D29E" id="_x0000_s1490" style="width:347.1pt;height:4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1F11363A" w14:textId="77777777" w:rsidR="007A588D" w:rsidRDefault="007A588D" w:rsidP="00C454C8">
                      <w:pPr>
                        <w:pStyle w:val="Q-Yndgcvac"/>
                      </w:pPr>
                      <w:r w:rsidRPr="00610A2A">
                        <w:t xml:space="preserve">Էլեկտրոն տալու </w:t>
                      </w:r>
                      <w:r>
                        <w:t>գործընթաց</w:t>
                      </w:r>
                      <w:r w:rsidRPr="00610A2A">
                        <w:t>ը կոչվում է օքսիդացում: Օքսիդացման հետևանքով տարրի օքսիդացման աստիճանը մեծանում է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ABA0E3" w14:textId="77777777" w:rsidR="00BF0CD8" w:rsidRPr="00610A2A" w:rsidRDefault="00BF0CD8" w:rsidP="00302A17">
      <w:pPr>
        <w:pStyle w:val="Q-Normal"/>
      </w:pPr>
      <w:r>
        <w:lastRenderedPageBreak/>
        <w:t xml:space="preserve"> </w:t>
      </w:r>
      <w:r w:rsidRPr="00610A2A">
        <w:t xml:space="preserve"> Դիտարկված օրինակներում (1.1) և (2.1) հավասարումները օքսիդացման </w:t>
      </w:r>
      <w:r>
        <w:t>գործընթաց</w:t>
      </w:r>
      <w:r w:rsidRPr="00610A2A">
        <w:t>ներ են:</w:t>
      </w:r>
    </w:p>
    <w:p w14:paraId="4547E67A" w14:textId="77777777" w:rsidR="00BF0CD8" w:rsidRDefault="00BF0CD8" w:rsidP="009930D4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1E12B50" wp14:editId="4B801498">
                <wp:extent cx="3779082" cy="685800"/>
                <wp:effectExtent l="0" t="0" r="0" b="0"/>
                <wp:docPr id="1022845556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79082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1996C9D" w14:textId="77777777" w:rsidR="007A588D" w:rsidRDefault="007A588D" w:rsidP="00C454C8">
                            <w:pPr>
                              <w:pStyle w:val="Q-Yndgcvac"/>
                            </w:pPr>
                            <w:r w:rsidRPr="00610A2A">
                              <w:t xml:space="preserve">Էլեկտրոն միացնելու </w:t>
                            </w:r>
                            <w:r>
                              <w:t>գործընթաց</w:t>
                            </w:r>
                            <w:r w:rsidRPr="00610A2A">
                              <w:t xml:space="preserve">ը կոչվում է վերականգնում: Վերականգնման </w:t>
                            </w:r>
                            <w:r>
                              <w:t>գործընթաց</w:t>
                            </w:r>
                            <w:r w:rsidRPr="00610A2A">
                              <w:t>ում տարրի օքսիդացման աստիճանը փոքրանում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E12B50" id="_x0000_s1491" style="width:297.5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01996C9D" w14:textId="77777777" w:rsidR="007A588D" w:rsidRDefault="007A588D" w:rsidP="00C454C8">
                      <w:pPr>
                        <w:pStyle w:val="Q-Yndgcvac"/>
                      </w:pPr>
                      <w:r w:rsidRPr="00610A2A">
                        <w:t xml:space="preserve">Էլեկտրոն միացնելու </w:t>
                      </w:r>
                      <w:r>
                        <w:t>գործընթաց</w:t>
                      </w:r>
                      <w:r w:rsidRPr="00610A2A">
                        <w:t xml:space="preserve">ը կոչվում է վերականգնում: Վերականգնման </w:t>
                      </w:r>
                      <w:r>
                        <w:t>գործընթաց</w:t>
                      </w:r>
                      <w:r w:rsidRPr="00610A2A">
                        <w:t>ում տարրի օքսիդացման աստիճանը փոքրանում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61B121" w14:textId="59274E4D" w:rsidR="00BF0CD8" w:rsidRPr="00081BAC" w:rsidRDefault="00BF0CD8" w:rsidP="00450A0A">
      <w:pPr>
        <w:pStyle w:val="Q-Normal"/>
        <w:spacing w:after="120"/>
        <w:ind w:firstLine="432"/>
        <w:contextualSpacing w:val="0"/>
      </w:pPr>
      <w:r w:rsidRPr="00610A2A">
        <w:t>Վերը բերված օրինակներում (1.2) և (2.2)</w:t>
      </w:r>
      <w:r w:rsidR="00315D26">
        <w:t xml:space="preserve"> </w:t>
      </w:r>
      <w:r w:rsidR="00315D26" w:rsidRPr="00610A2A">
        <w:t>հավասարումները</w:t>
      </w:r>
      <w:r w:rsidRPr="00610A2A">
        <w:t xml:space="preserve"> վերականգնման </w:t>
      </w:r>
      <w:r>
        <w:t>գործընթաց</w:t>
      </w:r>
      <w:r w:rsidRPr="00610A2A">
        <w:t xml:space="preserve">ներ են: </w:t>
      </w:r>
    </w:p>
    <w:p w14:paraId="28D544E3" w14:textId="77777777" w:rsidR="00BF0CD8" w:rsidRDefault="00BF0CD8" w:rsidP="00450A0A">
      <w:pPr>
        <w:pStyle w:val="Q-Normal"/>
        <w:ind w:firstLine="432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C49CA33" wp14:editId="0BA2F2B3">
                <wp:extent cx="3807373" cy="504497"/>
                <wp:effectExtent l="0" t="0" r="3175" b="0"/>
                <wp:docPr id="1586356618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07373" cy="50449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50CEAC" w14:textId="77777777" w:rsidR="007A588D" w:rsidRDefault="007A588D" w:rsidP="00C454C8">
                            <w:pPr>
                              <w:pStyle w:val="Q-Yndgcvac"/>
                            </w:pPr>
                            <w:r w:rsidRPr="00610A2A">
                              <w:t>Այն մասնիկները (ատոմները, իոնները, մոլեկուլները), որոնք տալիս են էլեկտրոն, կոչվում են վերականգնիչ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49CA33" id="_x0000_s1492" style="width:299.8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" fillcolor="#def1f7" stroked="f" strokeweight="1pt">
                <v:stroke joinstyle="miter"/>
                <v:textbox>
                  <w:txbxContent>
                    <w:p w14:paraId="7250CEAC" w14:textId="77777777" w:rsidR="007A588D" w:rsidRDefault="007A588D" w:rsidP="00C454C8">
                      <w:pPr>
                        <w:pStyle w:val="Q-Yndgcvac"/>
                      </w:pPr>
                      <w:r w:rsidRPr="00610A2A">
                        <w:t>Այն մասնիկները (ատոմները, իոնները, մոլեկուլները), որոնք տալիս են էլեկտրոն, կոչվում են վերականգնիչ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C082B9" w14:textId="77777777" w:rsidR="00BF0CD8" w:rsidRPr="00610A2A" w:rsidRDefault="00BF0CD8" w:rsidP="00450A0A">
      <w:pPr>
        <w:pStyle w:val="Q-Normal"/>
        <w:spacing w:after="120"/>
        <w:ind w:firstLine="432"/>
        <w:contextualSpacing w:val="0"/>
      </w:pPr>
      <w:r w:rsidRPr="00610A2A">
        <w:t xml:space="preserve"> (1) և (2)     ռեակցիաներում վերականգնիչներ են մագնեզիումը և ալյումինը:</w:t>
      </w:r>
    </w:p>
    <w:p w14:paraId="2C63A6E9" w14:textId="77777777" w:rsidR="00BF0CD8" w:rsidRDefault="00BF0CD8" w:rsidP="00450A0A">
      <w:pPr>
        <w:pStyle w:val="Q-Normal"/>
        <w:ind w:firstLine="432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E0DF8F6" wp14:editId="05456A96">
                <wp:extent cx="3854669" cy="488731"/>
                <wp:effectExtent l="0" t="0" r="0" b="6985"/>
                <wp:docPr id="708928091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4669" cy="488731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5F7D45F" w14:textId="77777777" w:rsidR="007A588D" w:rsidRDefault="007A588D" w:rsidP="00C454C8">
                            <w:pPr>
                              <w:pStyle w:val="Q-Yndgcvac"/>
                            </w:pPr>
                            <w:r w:rsidRPr="00610A2A">
                              <w:t>Այն մասնիկները (ատոմները, իոնները, մոլեկուլները), որոնք միացնում են էլեկտրոն, կոչվում են օքսիդիչ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0DF8F6" id="_x0000_s1493" style="width:303.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" fillcolor="#def1f7" stroked="f" strokeweight="1pt">
                <v:stroke joinstyle="miter"/>
                <v:textbox>
                  <w:txbxContent>
                    <w:p w14:paraId="55F7D45F" w14:textId="77777777" w:rsidR="007A588D" w:rsidRDefault="007A588D" w:rsidP="00C454C8">
                      <w:pPr>
                        <w:pStyle w:val="Q-Yndgcvac"/>
                      </w:pPr>
                      <w:r w:rsidRPr="00610A2A">
                        <w:t>Այն մասնիկները (ատոմները, իոնները, մոլեկուլները), որոնք միացնում են էլեկտրոն, կոչվում են օքսիդիչ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06F8DD" w14:textId="77777777" w:rsidR="00BF0CD8" w:rsidRPr="00610A2A" w:rsidRDefault="00BF0CD8" w:rsidP="00450A0A">
      <w:pPr>
        <w:pStyle w:val="Q-Normal"/>
        <w:spacing w:after="120"/>
        <w:ind w:firstLine="432"/>
        <w:contextualSpacing w:val="0"/>
      </w:pPr>
      <w:r w:rsidRPr="00610A2A">
        <w:t xml:space="preserve"> (1) և (2)     ռեակցիաներում օքսիդիչներ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610A2A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610A2A">
        <w:t>-ը:</w:t>
      </w:r>
    </w:p>
    <w:p w14:paraId="5485DCF2" w14:textId="77777777" w:rsidR="00BF0CD8" w:rsidRDefault="00BF0CD8" w:rsidP="00450A0A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mc:AlternateContent>
          <mc:Choice Requires="wpg">
            <w:drawing>
              <wp:inline distT="0" distB="0" distL="0" distR="0" wp14:anchorId="23040076" wp14:editId="7C1FC8E0">
                <wp:extent cx="3712779" cy="859221"/>
                <wp:effectExtent l="0" t="0" r="2540" b="0"/>
                <wp:docPr id="879462153" name="Группа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12779" cy="859221"/>
                          <a:chOff x="-1777887" y="158400"/>
                          <a:chExt cx="4426150" cy="1244548"/>
                        </a:xfrm>
                        <a:solidFill>
                          <a:srgbClr val="FFE8C8"/>
                        </a:solidFill>
                      </wpg:grpSpPr>
                      <wps:wsp>
                        <wps:cNvPr id="995167281" name="Прямоугольник: скругленные углы 9"/>
                        <wps:cNvSpPr/>
                        <wps:spPr>
                          <a:xfrm>
                            <a:off x="-1777887" y="158400"/>
                            <a:ext cx="4426150" cy="1244548"/>
                          </a:xfrm>
                          <a:prstGeom prst="round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2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49491775" name="Надпись 10"/>
                        <wps:cNvSpPr txBox="1"/>
                        <wps:spPr>
                          <a:xfrm>
                            <a:off x="-1635006" y="216018"/>
                            <a:ext cx="4082091" cy="1122689"/>
                          </a:xfrm>
                          <a:prstGeom prst="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2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38CED28" w14:textId="62C30313" w:rsidR="007A588D" w:rsidRDefault="007A588D" w:rsidP="00C454C8">
                              <w:pPr>
                                <w:pStyle w:val="Q-Yndgcvac"/>
                              </w:pPr>
                              <w:r w:rsidRPr="00097743">
                                <w:t>Վերականգնիչը տալիս է էլեկտրոններ, օքսիդանում է</w:t>
                              </w:r>
                              <w:r>
                                <w:t xml:space="preserve">՝ բարձրացնելով օքսիդացման աստիճանը.  </w:t>
                              </w:r>
                            </w:p>
                            <w:p w14:paraId="7072EC92" w14:textId="193B7740" w:rsidR="007A588D" w:rsidRPr="00097743" w:rsidRDefault="007A588D" w:rsidP="001A41C7">
                              <w:pPr>
                                <w:pStyle w:val="Q-Yndgcvac"/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8D65A7">
                                <w:rPr>
                                  <w:noProof/>
                                </w:rPr>
                                <w:object w:dxaOrig="1650" w:dyaOrig="424" w14:anchorId="1ECFC388">
                                  <v:shape id="_x0000_i1194" type="#_x0000_t75" style="width:87.75pt;height:21.75pt" o:ole="">
                                    <v:imagedata r:id="rId444" o:title=""/>
                                  </v:shape>
                                  <o:OLEObject Type="Embed" ProgID="ChemDraw.Document.6.0" ShapeID="_x0000_i1194" DrawAspect="Content" ObjectID="_1764204055" r:id="rId448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3040076" id="Группа 15" o:spid="_x0000_s1494" style="width:292.35pt;height:67.65pt;mso-position-horizontal-relative:char;mso-position-vertical-relative:line" coordorigin="-17778,1584" coordsize="44261,124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">
                <v:roundrect id="_x0000_s1495" style="position:absolute;left:-17778;top:1584;width:44260;height:12445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" filled="f" stroked="f" strokeweight=".5pt">
                  <v:stroke joinstyle="miter"/>
                </v:roundrect>
                <v:shape id="Надпись 10" o:spid="_x0000_s1496" type="#_x0000_t202" style="position:absolute;left:-16350;top:2160;width:40820;height:112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" filled="f" stroked="f" strokeweight=".5pt">
                  <v:textbox>
                    <w:txbxContent>
                      <w:p w14:paraId="238CED28" w14:textId="62C30313" w:rsidR="007A588D" w:rsidRDefault="007A588D" w:rsidP="00C454C8">
                        <w:pPr>
                          <w:pStyle w:val="Q-Yndgcvac"/>
                        </w:pPr>
                        <w:r w:rsidRPr="00097743">
                          <w:t>Վերականգնիչը տալիս է էլեկտրոններ, օքսիդանում է</w:t>
                        </w:r>
                        <w:r>
                          <w:t xml:space="preserve">՝ բարձրացնելով օքսիդացման աստիճանը.  </w:t>
                        </w:r>
                      </w:p>
                      <w:p w14:paraId="7072EC92" w14:textId="193B7740" w:rsidR="007A588D" w:rsidRPr="00097743" w:rsidRDefault="007A588D" w:rsidP="001A41C7">
                        <w:pPr>
                          <w:pStyle w:val="Q-Yndgcvac"/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8D65A7">
                          <w:rPr>
                            <w:noProof/>
                          </w:rPr>
                          <w:object w:dxaOrig="1650" w:dyaOrig="424" w14:anchorId="1ECFC388">
                            <v:shape id="_x0000_i1194" type="#_x0000_t75" style="width:87.75pt;height:21.75pt" o:ole="">
                              <v:imagedata r:id="rId444" o:title=""/>
                            </v:shape>
                            <o:OLEObject Type="Embed" ProgID="ChemDraw.Document.6.0" ShapeID="_x0000_i1194" DrawAspect="Content" ObjectID="_1764204055" r:id="rId449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15DD412" w14:textId="77777777" w:rsidR="001A41C7" w:rsidRPr="001A41C7" w:rsidRDefault="001A41C7" w:rsidP="00302A17">
      <w:pPr>
        <w:pStyle w:val="Q-Normal"/>
        <w:rPr>
          <w:sz w:val="10"/>
          <w:szCs w:val="10"/>
        </w:rPr>
      </w:pPr>
    </w:p>
    <w:p w14:paraId="2E7A25A1" w14:textId="77777777" w:rsidR="00BF0CD8" w:rsidRPr="00044B91" w:rsidRDefault="00BF0CD8" w:rsidP="00D020F4">
      <w:pPr>
        <w:pStyle w:val="Q-Normal"/>
        <w:ind w:right="1219" w:firstLine="900"/>
        <w:jc w:val="right"/>
        <w:rPr>
          <w:lang w:val="en-US"/>
        </w:rPr>
      </w:pPr>
      <w:r>
        <w:rPr>
          <w:noProof/>
        </w:rPr>
        <mc:AlternateContent>
          <mc:Choice Requires="wpg">
            <w:drawing>
              <wp:inline distT="0" distB="0" distL="0" distR="0" wp14:anchorId="6DD5CD78" wp14:editId="62F27D37">
                <wp:extent cx="3683117" cy="1016876"/>
                <wp:effectExtent l="0" t="0" r="0" b="0"/>
                <wp:docPr id="2110734308" name="Группа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83117" cy="1016876"/>
                          <a:chOff x="194614" y="1369092"/>
                          <a:chExt cx="3122494" cy="990773"/>
                        </a:xfrm>
                        <a:solidFill>
                          <a:srgbClr val="FFE8C8"/>
                        </a:solidFill>
                      </wpg:grpSpPr>
                      <wps:wsp>
                        <wps:cNvPr id="1922319613" name="Прямоугольник: скругленные углы 13"/>
                        <wps:cNvSpPr/>
                        <wps:spPr>
                          <a:xfrm>
                            <a:off x="194614" y="1369092"/>
                            <a:ext cx="3122494" cy="990773"/>
                          </a:xfrm>
                          <a:prstGeom prst="round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36305517" name="Надпись 14"/>
                        <wps:cNvSpPr txBox="1"/>
                        <wps:spPr>
                          <a:xfrm>
                            <a:off x="281001" y="1462686"/>
                            <a:ext cx="2951525" cy="877336"/>
                          </a:xfrm>
                          <a:prstGeom prst="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73CDD38" w14:textId="552C350B" w:rsidR="007A588D" w:rsidRDefault="007A588D" w:rsidP="001A41C7">
                              <w:pPr>
                                <w:pStyle w:val="Q-Yndgcvac"/>
                                <w:spacing w:after="0"/>
                              </w:pPr>
                              <w:r>
                                <w:t>Օքսիդ</w:t>
                              </w:r>
                              <w:r w:rsidRPr="00097743">
                                <w:t xml:space="preserve">իչը </w:t>
                              </w:r>
                              <w:r>
                                <w:t>վերցնում</w:t>
                              </w:r>
                              <w:r w:rsidRPr="00097743">
                                <w:t xml:space="preserve"> է էլեկտրոններ, </w:t>
                              </w:r>
                              <w:r>
                                <w:t>վերականգնվ</w:t>
                              </w:r>
                              <w:r w:rsidRPr="00097743">
                                <w:t>ում է</w:t>
                              </w:r>
                              <w:r>
                                <w:t xml:space="preserve">՝ իջեցնելով օքսիդացման աստիճանը.  </w:t>
                              </w:r>
                            </w:p>
                            <w:p w14:paraId="24FF926D" w14:textId="756F1D54" w:rsidR="007A588D" w:rsidRPr="00097743" w:rsidRDefault="007A588D" w:rsidP="001A41C7">
                              <w:pPr>
                                <w:spacing w:after="0" w:line="240" w:lineRule="auto"/>
                                <w:jc w:val="center"/>
                                <w:rPr>
                                  <w:rFonts w:ascii="GHEA Grapalat" w:hAnsi="GHEA Grapalat"/>
                                  <w:b/>
                                  <w:sz w:val="24"/>
                                  <w:szCs w:val="24"/>
                                  <w:lang w:val="hy-AM"/>
                                </w:rPr>
                              </w:pPr>
                              <w:r w:rsidRPr="008D65A7">
                                <w:rPr>
                                  <w:noProof/>
                                  <w:kern w:val="2"/>
                                </w:rPr>
                                <w:object w:dxaOrig="1827" w:dyaOrig="422" w14:anchorId="5B8DBA9C">
                                  <v:shape id="_x0000_i1196" type="#_x0000_t75" style="width:92.25pt;height:20.25pt" o:ole="">
                                    <v:imagedata r:id="rId446" o:title=""/>
                                  </v:shape>
                                  <o:OLEObject Type="Embed" ProgID="ChemDraw.Document.6.0" ShapeID="_x0000_i1196" DrawAspect="Content" ObjectID="_1764204056" r:id="rId450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DD5CD78" id="Группа 12" o:spid="_x0000_s1497" style="width:290pt;height:80.05pt;mso-position-horizontal-relative:char;mso-position-vertical-relative:line" coordorigin="1946,13690" coordsize="31224,99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">
                <v:roundrect id="_x0000_s1498" style="position:absolute;left:1946;top:13690;width:31225;height:9908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" filled="f" stroked="f" strokeweight=".5pt">
                  <v:stroke joinstyle="miter"/>
                </v:roundrect>
                <v:shape id="Надпись 14" o:spid="_x0000_s1499" type="#_x0000_t202" style="position:absolute;left:2810;top:14626;width:29515;height:87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" filled="f" stroked="f" strokeweight=".5pt">
                  <v:textbox>
                    <w:txbxContent>
                      <w:p w14:paraId="673CDD38" w14:textId="552C350B" w:rsidR="007A588D" w:rsidRDefault="007A588D" w:rsidP="001A41C7">
                        <w:pPr>
                          <w:pStyle w:val="Q-Yndgcvac"/>
                          <w:spacing w:after="0"/>
                        </w:pPr>
                        <w:r>
                          <w:t>Օքսիդ</w:t>
                        </w:r>
                        <w:r w:rsidRPr="00097743">
                          <w:t xml:space="preserve">իչը </w:t>
                        </w:r>
                        <w:r>
                          <w:t>վերցնում</w:t>
                        </w:r>
                        <w:r w:rsidRPr="00097743">
                          <w:t xml:space="preserve"> է էլեկտրոններ, </w:t>
                        </w:r>
                        <w:r>
                          <w:t>վերականգնվ</w:t>
                        </w:r>
                        <w:r w:rsidRPr="00097743">
                          <w:t>ում է</w:t>
                        </w:r>
                        <w:r>
                          <w:t xml:space="preserve">՝ իջեցնելով օքսիդացման աստիճանը.  </w:t>
                        </w:r>
                      </w:p>
                      <w:p w14:paraId="24FF926D" w14:textId="756F1D54" w:rsidR="007A588D" w:rsidRPr="00097743" w:rsidRDefault="007A588D" w:rsidP="001A41C7">
                        <w:pPr>
                          <w:spacing w:after="0" w:line="240" w:lineRule="auto"/>
                          <w:jc w:val="center"/>
                          <w:rPr>
                            <w:rFonts w:ascii="GHEA Grapalat" w:hAnsi="GHEA Grapalat"/>
                            <w:b/>
                            <w:sz w:val="24"/>
                            <w:szCs w:val="24"/>
                            <w:lang w:val="hy-AM"/>
                          </w:rPr>
                        </w:pPr>
                        <w:r w:rsidRPr="008D65A7">
                          <w:rPr>
                            <w:noProof/>
                            <w:kern w:val="2"/>
                          </w:rPr>
                          <w:object w:dxaOrig="1827" w:dyaOrig="422" w14:anchorId="5B8DBA9C">
                            <v:shape id="_x0000_i1196" type="#_x0000_t75" style="width:92.25pt;height:20.25pt" o:ole="">
                              <v:imagedata r:id="rId446" o:title=""/>
                            </v:shape>
                            <o:OLEObject Type="Embed" ProgID="ChemDraw.Document.6.0" ShapeID="_x0000_i1196" DrawAspect="Content" ObjectID="_1764204056" r:id="rId451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F0252AE" w14:textId="77777777" w:rsidR="00BF0CD8" w:rsidRPr="00610A2A" w:rsidRDefault="00BF0CD8" w:rsidP="00450A0A">
      <w:pPr>
        <w:pStyle w:val="Q-Normal"/>
        <w:ind w:firstLine="432"/>
      </w:pPr>
      <w:r w:rsidRPr="00610A2A">
        <w:t>Այսպիսով՝ օքսիդավերականգնման ռեակցիան ընդհանուր ձևով կարելի է ներկայացնել հետևյալ ձևով.</w:t>
      </w:r>
    </w:p>
    <w:p w14:paraId="7C11C484" w14:textId="7838D678" w:rsidR="00450A0A" w:rsidRDefault="00450A0A" w:rsidP="00B82965">
      <w:pPr>
        <w:pStyle w:val="Q-Normal"/>
        <w:spacing w:after="120"/>
        <w:ind w:firstLine="0"/>
        <w:contextualSpacing w:val="0"/>
        <w:jc w:val="center"/>
      </w:pPr>
      <w:r>
        <w:object w:dxaOrig="6116" w:dyaOrig="1419" w14:anchorId="786A2A0B">
          <v:shape id="_x0000_i1197" type="#_x0000_t75" style="width:238.5pt;height:54.75pt" o:ole="">
            <v:imagedata r:id="rId452" o:title=""/>
          </v:shape>
          <o:OLEObject Type="Embed" ProgID="ChemDraw.Document.6.0" ShapeID="_x0000_i1197" DrawAspect="Content" ObjectID="_1764203927" r:id="rId453"/>
        </w:object>
      </w:r>
    </w:p>
    <w:p w14:paraId="4E0B6EEE" w14:textId="77777777" w:rsidR="00450A0A" w:rsidRDefault="00450A0A" w:rsidP="00450A0A">
      <w:pPr>
        <w:pStyle w:val="Q-Normal"/>
      </w:pPr>
      <w:r w:rsidRPr="00610A2A">
        <w:t xml:space="preserve">Վերականգնիչը մասնակցում է օքսիդացման </w:t>
      </w:r>
      <w:r>
        <w:t>գործընթաց</w:t>
      </w:r>
      <w:r w:rsidRPr="00610A2A">
        <w:t xml:space="preserve">ին, այսինքն օքսիդանում է: Օքսիդիչը մասնակցում է վերականգնման </w:t>
      </w:r>
      <w:r>
        <w:t>գործընթաց</w:t>
      </w:r>
      <w:r w:rsidRPr="00610A2A">
        <w:t xml:space="preserve">ին, այսինքն՝ </w:t>
      </w:r>
      <w:r>
        <w:t>վերականգնվ</w:t>
      </w:r>
      <w:r w:rsidRPr="00610A2A">
        <w:t>ում է:</w:t>
      </w:r>
      <w:r w:rsidRPr="00450A0A">
        <w:t xml:space="preserve"> </w:t>
      </w:r>
    </w:p>
    <w:p w14:paraId="0D197F0F" w14:textId="0AE1C58A" w:rsidR="00B82965" w:rsidRDefault="00450A0A" w:rsidP="00DB211C">
      <w:pPr>
        <w:pStyle w:val="Q-Normal"/>
      </w:pPr>
      <w:r>
        <w:t>Ք</w:t>
      </w:r>
      <w:r w:rsidRPr="00610A2A">
        <w:t xml:space="preserve">իմիական ռեակցիայի </w:t>
      </w:r>
      <w:r>
        <w:t>ընթացքում</w:t>
      </w:r>
      <w:r w:rsidRPr="00610A2A">
        <w:t xml:space="preserve"> Էլեկտրոնների ընդհանուր թիվը չի փոխվում. վերականգնիչի տված էլեկտրոնների թիվը հավասար է օքսիդիչի միացրած էլեկտրոնների թվին</w:t>
      </w:r>
      <w:r>
        <w:t xml:space="preserve"> (նկար </w:t>
      </w:r>
      <w:r w:rsidRPr="002E4BBE">
        <w:t>4.</w:t>
      </w:r>
      <w:r w:rsidRPr="00462AC0">
        <w:t>1</w:t>
      </w:r>
      <w:r>
        <w:t>)</w:t>
      </w:r>
      <w:r w:rsidRPr="00610A2A">
        <w:t>:</w:t>
      </w:r>
    </w:p>
    <w:p w14:paraId="30B7206F" w14:textId="77777777" w:rsidR="004A4388" w:rsidRDefault="004A4388" w:rsidP="004A4388">
      <w:pPr>
        <w:pStyle w:val="Q-Normal"/>
        <w:keepNext/>
        <w:jc w:val="center"/>
      </w:pPr>
      <w:r w:rsidRPr="00C45448">
        <w:rPr>
          <w:rStyle w:val="Hyperlink"/>
          <w:noProof/>
        </w:rPr>
        <w:lastRenderedPageBreak/>
        <w:drawing>
          <wp:inline distT="0" distB="0" distL="0" distR="0" wp14:anchorId="0B6A0933" wp14:editId="7DEF906A">
            <wp:extent cx="2824974" cy="1655379"/>
            <wp:effectExtent l="0" t="0" r="0" b="2540"/>
            <wp:docPr id="66" name="Picture 952531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օքսիդիչ-վերականգնիչ.webp.png"/>
                    <pic:cNvPicPr/>
                  </pic:nvPicPr>
                  <pic:blipFill>
                    <a:blip r:embed="rId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4982" cy="16729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46DBD7" w14:textId="77777777" w:rsidR="004A4388" w:rsidRPr="0032324C" w:rsidRDefault="004A4388" w:rsidP="004A4388">
      <w:pPr>
        <w:pStyle w:val="4"/>
      </w:pPr>
      <w:r w:rsidRPr="00B8383B">
        <w:t>Օքսիդացման</w:t>
      </w:r>
      <w:r w:rsidRPr="002E4BBE">
        <w:t xml:space="preserve"> և </w:t>
      </w:r>
      <w:r w:rsidRPr="00B8383B">
        <w:t>վերականգնման</w:t>
      </w:r>
      <w:r w:rsidRPr="002E4BBE">
        <w:t xml:space="preserve"> գործընթացներ</w:t>
      </w:r>
      <w:r>
        <w:t>ը</w:t>
      </w:r>
    </w:p>
    <w:p w14:paraId="661E4121" w14:textId="7B3234F1" w:rsidR="00B82965" w:rsidRPr="0032324C" w:rsidRDefault="00B82965" w:rsidP="004A4388">
      <w:pPr>
        <w:pStyle w:val="4"/>
        <w:numPr>
          <w:ilvl w:val="0"/>
          <w:numId w:val="0"/>
        </w:numPr>
        <w:jc w:val="left"/>
      </w:pPr>
    </w:p>
    <w:p w14:paraId="2CD98D91" w14:textId="4EE41EA2" w:rsidR="0033408E" w:rsidRPr="00F669D9" w:rsidRDefault="0033408E" w:rsidP="0033408E">
      <w:pPr>
        <w:pStyle w:val="Q-Yentavernagir"/>
      </w:pPr>
      <w:bookmarkStart w:id="673" w:name="_Toc153319803"/>
      <w:r w:rsidRPr="00F669D9">
        <w:t>ԿԱՐ</w:t>
      </w:r>
      <w:r>
        <w:t>ԵՎ</w:t>
      </w:r>
      <w:r w:rsidRPr="00F669D9">
        <w:t xml:space="preserve">ՈՐԱԳՈՒՅՆ ՕՔՍԻԴԻՉՆԵՐԸ </w:t>
      </w:r>
      <w:r>
        <w:t>ԵՎ</w:t>
      </w:r>
      <w:r w:rsidRPr="00F669D9">
        <w:t xml:space="preserve"> ՎԵՐԱԿԱՆԳՆԻՉՆԵՐԸ</w:t>
      </w:r>
      <w:bookmarkEnd w:id="673"/>
    </w:p>
    <w:p w14:paraId="3118BD50" w14:textId="77777777" w:rsidR="0033408E" w:rsidRDefault="0033408E" w:rsidP="0033408E">
      <w:pPr>
        <w:pStyle w:val="Q-Normal"/>
      </w:pPr>
      <w:r w:rsidRPr="001028A3">
        <w:t xml:space="preserve">Ո՞ր նյութերը կարող են լինել օքսիդիչներ և վերականգնիչներ: </w:t>
      </w:r>
    </w:p>
    <w:p w14:paraId="093762E4" w14:textId="1D23769D" w:rsidR="0033408E" w:rsidRDefault="0033408E" w:rsidP="0033408E">
      <w:pPr>
        <w:pStyle w:val="Q-Normal"/>
      </w:pPr>
      <w:r>
        <w:t xml:space="preserve">Նյութերի օքսիդիչ կամ վերականգնիչ լինելը </w:t>
      </w:r>
      <w:r w:rsidRPr="001028A3">
        <w:t>կախված է տվյալ նյութի բաղադրության մեջ մտնող տարրերի օքսիդացման աստիճանից</w:t>
      </w:r>
      <w:r w:rsidRPr="00610A2A">
        <w:t xml:space="preserve">: </w:t>
      </w:r>
      <w:r>
        <w:t>Օ</w:t>
      </w:r>
      <w:r w:rsidRPr="001028A3">
        <w:t>քսիդ</w:t>
      </w:r>
      <w:r>
        <w:t>անալու</w:t>
      </w:r>
      <w:r w:rsidRPr="001028A3">
        <w:t xml:space="preserve"> կամ վերականգն</w:t>
      </w:r>
      <w:r>
        <w:t>վելու</w:t>
      </w:r>
    </w:p>
    <w:p w14:paraId="3CAF65B0" w14:textId="53F3CAE5" w:rsidR="00BF0CD8" w:rsidRPr="001028A3" w:rsidRDefault="00BF0CD8" w:rsidP="00302A17">
      <w:pPr>
        <w:pStyle w:val="Q-Normal"/>
      </w:pPr>
      <w:r w:rsidRPr="001028A3">
        <w:t>հատկությունները սովորաբար կախված չեն</w:t>
      </w:r>
      <w:r>
        <w:t xml:space="preserve"> լինում հ</w:t>
      </w:r>
      <w:r w:rsidRPr="001028A3">
        <w:t xml:space="preserve">աստատուն օքսիդացման աստիճան </w:t>
      </w:r>
      <w:r>
        <w:t xml:space="preserve">ունեցող </w:t>
      </w:r>
      <w:r w:rsidRPr="001028A3">
        <w:t>տարրերի առկայությունից: Փոփոխական օքսիդացման աստիճան ունեցող տարրերը, որպես կանոն, հեշտությամբ փո</w:t>
      </w:r>
      <w:r>
        <w:t>փո</w:t>
      </w:r>
      <w:r w:rsidRPr="001028A3">
        <w:t>խում են իրենց օքսիդացման աստիճանը՝ տալով կամ միացնելով էլեկտրոններ: Հետևաբար բարդ նյութերի հատկությունները պայմանավորված են դրանց բաղադրության մեջ մտնող փոփոխական օքսիդացման աստիճան ունեցող տարրերի առկայությամբ:</w:t>
      </w:r>
    </w:p>
    <w:p w14:paraId="2FDCF857" w14:textId="19465043" w:rsidR="00BF0CD8" w:rsidRPr="001028A3" w:rsidRDefault="00BF0CD8" w:rsidP="00302A17">
      <w:pPr>
        <w:pStyle w:val="Q-Normal"/>
      </w:pPr>
      <w:r w:rsidRPr="001028A3">
        <w:t>Եթե նյութի բաղադրության մեջ մտնում է բարձրագույն օքսիդացման աստիճանով տարր, ապա այդ տարրը կարող է միայն իջեցնել իր օքսիդացման աստիճանը, այսինքն</w:t>
      </w:r>
      <w:r w:rsidR="00315D26">
        <w:t>՝</w:t>
      </w:r>
      <w:r w:rsidRPr="001028A3">
        <w:t xml:space="preserve"> մասնակցել վերականգնման պրոցեսին: Հետևաբար տվյալ նյութը կարող է միայն միացնել էլեկտրոն և հանդես գալ  որպես օքսիդիչ: </w:t>
      </w:r>
    </w:p>
    <w:p w14:paraId="4B2FEE8E" w14:textId="77777777" w:rsidR="00BF0CD8" w:rsidRPr="001028A3" w:rsidRDefault="00BF0CD8" w:rsidP="00302A17">
      <w:pPr>
        <w:pStyle w:val="Q-Normal"/>
      </w:pPr>
      <w:r w:rsidRPr="001028A3">
        <w:t>Օրինակ՝ կալիումի պերմանգանատ</w:t>
      </w:r>
      <w:r>
        <w:t>ի՝</w:t>
      </w:r>
      <w:r w:rsidRPr="001028A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 հատկությունները որոշվում են մանգանի օքսիդացման աստիճանով</w:t>
      </w:r>
      <w:r>
        <w:t>, որը</w:t>
      </w:r>
      <w:r w:rsidRPr="001028A3">
        <w:t xml:space="preserve">  բարձրագույնն է՝ +7, այդ պատճառով</w:t>
      </w:r>
      <w:r w:rsidRPr="001028A3">
        <w:rPr>
          <w:b/>
          <w:i/>
        </w:rP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-ը կարող է հանդես գալ  միայն որպես օքսիդիչ:</w:t>
      </w:r>
    </w:p>
    <w:p w14:paraId="08DFAC55" w14:textId="3981CAE5" w:rsidR="00BF0CD8" w:rsidRPr="001028A3" w:rsidRDefault="00BF0CD8" w:rsidP="00302A17">
      <w:pPr>
        <w:pStyle w:val="Q-Normal"/>
      </w:pPr>
      <w:r w:rsidRPr="001028A3">
        <w:t xml:space="preserve">Եթե միացության մեջ մտնում է ցածրագույն օքսիդացման աստիճանով տարր, ապա այն կարող է միայն բարձրացնել իր օքսիդացման աստիճանը, այսինքն՝ մասնակցել օքսիդացման </w:t>
      </w:r>
      <w:r>
        <w:t>գործընթաց</w:t>
      </w:r>
      <w:r w:rsidRPr="001028A3">
        <w:t>ին: Հետևաբար տվյալ նյութը կարող է միայն տալ էլեկտրոններ և հանդես գալ որպես վերականգնիչ:</w:t>
      </w:r>
    </w:p>
    <w:p w14:paraId="07E2FE31" w14:textId="07367903" w:rsidR="00BF0CD8" w:rsidRPr="001028A3" w:rsidRDefault="00BF0CD8" w:rsidP="00302A17">
      <w:pPr>
        <w:pStyle w:val="Q-Normal"/>
      </w:pPr>
      <w:r w:rsidRPr="001028A3">
        <w:t xml:space="preserve">Օրինակ՝ ամոնիակի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 հատկությունները որոշվում են ազոտի օքսիդացման աստիճանով (ջրածնի համար +1 օքսիդացման աստիճանը գործնականորեն հաստատուն է): Ազոտն ամոնիակում ունի ցածրագույն օքսիդացման աստիճան` </w:t>
      </w:r>
      <w:r w:rsidRPr="001028A3">
        <w:rPr>
          <w:b/>
          <w:i/>
        </w:rPr>
        <w:t>-3</w:t>
      </w:r>
      <w:r w:rsidRPr="001028A3">
        <w:t xml:space="preserve">, այդ պատճառով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>-ը կարող է հանդես գալ միայն որպես վերականգնիչ:</w:t>
      </w:r>
    </w:p>
    <w:p w14:paraId="2A3E51F4" w14:textId="56C7A407" w:rsidR="00BF0CD8" w:rsidRPr="001028A3" w:rsidRDefault="00BF0CD8" w:rsidP="00302A17">
      <w:pPr>
        <w:pStyle w:val="Q-Normal"/>
      </w:pPr>
      <w:r w:rsidRPr="001028A3">
        <w:t xml:space="preserve">Եթե միացության մեջ մտնում է միջանկյալ օքսիդացման աստիճանով տարր, ապա այն կարող է և՛ բարձրացնել, և՛ իջեցնել օքսիդացման աստիճանը, այսինքն կարող է </w:t>
      </w:r>
      <w:r w:rsidRPr="001028A3">
        <w:lastRenderedPageBreak/>
        <w:t xml:space="preserve">մասնակցել և՛ օքսիդացման, և՛ վերականգնման </w:t>
      </w:r>
      <w:r>
        <w:t>գործընթաց</w:t>
      </w:r>
      <w:r w:rsidRPr="001028A3">
        <w:t xml:space="preserve">ներին: </w:t>
      </w:r>
      <w:r w:rsidR="00315D26">
        <w:t>Նշանակում է՝</w:t>
      </w:r>
      <w:r w:rsidRPr="001028A3">
        <w:t xml:space="preserve"> տվյալ նյութը կարող է հանդես </w:t>
      </w:r>
      <w:r>
        <w:t>գալ</w:t>
      </w:r>
      <w:r w:rsidRPr="001028A3">
        <w:t xml:space="preserve"> և՛ </w:t>
      </w:r>
      <w:r>
        <w:t xml:space="preserve">որպես </w:t>
      </w:r>
      <w:r w:rsidRPr="001028A3">
        <w:t xml:space="preserve">օքսիդիչ, և՛ </w:t>
      </w:r>
      <w:r>
        <w:t xml:space="preserve">որպես </w:t>
      </w:r>
      <w:r w:rsidRPr="001028A3">
        <w:t>վեր</w:t>
      </w:r>
      <w:r>
        <w:t>ականգնիչ</w:t>
      </w:r>
      <w:r w:rsidRPr="001028A3">
        <w:t>: Դա կախված է ռեակցիայի երկրորդ մասնակցի բնույթից:</w:t>
      </w:r>
    </w:p>
    <w:p w14:paraId="33DAC14D" w14:textId="0D959999" w:rsidR="00BF0CD8" w:rsidRPr="00DF27B7" w:rsidRDefault="00BF0CD8" w:rsidP="00302A17">
      <w:pPr>
        <w:pStyle w:val="Q-Normal"/>
      </w:pPr>
      <w:r w:rsidRPr="001028A3">
        <w:t xml:space="preserve">Օրինակ՝ նատրիումի սուլֆիտի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 հատկությունները որոշվում են ծծմբի օքսիդացման աստիճանով, որն ունի միջանկյալ արժեք՝ +4: Այդ է պատճառը, որ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t>-</w:t>
      </w:r>
      <w:r w:rsidRPr="001028A3">
        <w:t>ը</w:t>
      </w:r>
      <w:r w:rsidRPr="001028A3">
        <w:rPr>
          <w:b/>
          <w:i/>
          <w:vertAlign w:val="subscript"/>
        </w:rPr>
        <w:t xml:space="preserve"> </w:t>
      </w:r>
      <w:r w:rsidRPr="001028A3">
        <w:t>ցուցաբերում է վերօքս երկակի հատկություն: Կալիումի պերմանգանատի հետ փոխազդելիս նատրիումի սուլֆիտ</w:t>
      </w:r>
      <w:r>
        <w:t>ն</w:t>
      </w:r>
      <w:r w:rsidRPr="001028A3">
        <w:t xml:space="preserve"> օքսիդանում է մինչև նատրիումի սուլֆատ, այսինքն հանդես է գալիս որպես վերականգնիչ</w:t>
      </w:r>
      <w:r>
        <w:t>, քանի</w:t>
      </w:r>
      <w:r w:rsidRPr="001028A3">
        <w:t xml:space="preserve">  որ</w:t>
      </w:r>
      <w:r w:rsidRPr="001028A3">
        <w:rPr>
          <w:b/>
          <w:i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-ը կարող է լինել միայն օքսիդիչ.</w:t>
      </w:r>
    </w:p>
    <w:p w14:paraId="6A3681A2" w14:textId="307AA4BB" w:rsidR="00BF0CD8" w:rsidRPr="001028A3" w:rsidRDefault="00EA2825" w:rsidP="00311AA6">
      <w:pPr>
        <w:pStyle w:val="Q-Normal"/>
        <w:spacing w:after="120"/>
        <w:ind w:firstLine="0"/>
        <w:contextualSpacing w:val="0"/>
        <w:jc w:val="center"/>
        <w:rPr>
          <w:sz w:val="24"/>
          <w:szCs w:val="24"/>
        </w:rPr>
      </w:pPr>
      <w:r>
        <w:object w:dxaOrig="6722" w:dyaOrig="512" w14:anchorId="2FD8EFF7">
          <v:shape id="_x0000_i1198" type="#_x0000_t75" style="width:337.5pt;height:24.75pt" o:ole="">
            <v:imagedata r:id="rId455" o:title=""/>
          </v:shape>
          <o:OLEObject Type="Embed" ProgID="ChemDraw.Document.6.0" ShapeID="_x0000_i1198" DrawAspect="Content" ObjectID="_1764203928" r:id="rId456"/>
        </w:object>
      </w:r>
    </w:p>
    <w:p w14:paraId="48181BD0" w14:textId="7610DA34" w:rsidR="00BF0CD8" w:rsidRPr="001028A3" w:rsidRDefault="00BF0CD8" w:rsidP="00302A17">
      <w:pPr>
        <w:pStyle w:val="Q-Normal"/>
      </w:pPr>
      <w:r w:rsidRPr="001028A3">
        <w:t xml:space="preserve">Ծծմբաջրածնի հետ փոխազդելիս նատրիումի սուլֆիտը վերականգնվում է մինչև ազատ ծծումբ, այսինքն հանդես է գալիս որպես օքսիդիչ, քանի որ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>-ը կարող է լինել միայն վերականգնիչ (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>-ում ծծ</w:t>
      </w:r>
      <w:r>
        <w:t>մբի</w:t>
      </w:r>
      <w:r w:rsidRPr="001028A3">
        <w:t xml:space="preserve"> օքսիդացման աստիճան</w:t>
      </w:r>
      <w:r>
        <w:t>ը</w:t>
      </w:r>
      <w:r w:rsidRPr="001028A3">
        <w:t xml:space="preserve">  ցածրագույն</w:t>
      </w:r>
      <w:r>
        <w:t>ն է</w:t>
      </w:r>
      <w:r w:rsidRPr="001028A3">
        <w:t>):</w:t>
      </w:r>
    </w:p>
    <w:p w14:paraId="5FEFCCFB" w14:textId="544E6DCE" w:rsidR="00BF0CD8" w:rsidRPr="001028A3" w:rsidRDefault="001E6064" w:rsidP="001641A7">
      <w:pPr>
        <w:pStyle w:val="Q-Normal"/>
        <w:ind w:firstLine="0"/>
        <w:jc w:val="center"/>
        <w:rPr>
          <w:sz w:val="24"/>
          <w:szCs w:val="24"/>
        </w:rPr>
      </w:pPr>
      <w:r>
        <w:object w:dxaOrig="4325" w:dyaOrig="514" w14:anchorId="6E76880E">
          <v:shape id="_x0000_i1199" type="#_x0000_t75" style="width:3in;height:24.75pt" o:ole="">
            <v:imagedata r:id="rId457" o:title=""/>
          </v:shape>
          <o:OLEObject Type="Embed" ProgID="ChemDraw.Document.6.0" ShapeID="_x0000_i1199" DrawAspect="Content" ObjectID="_1764203929" r:id="rId458"/>
        </w:object>
      </w:r>
    </w:p>
    <w:p w14:paraId="0D97B1E5" w14:textId="77777777" w:rsidR="00BF0CD8" w:rsidRPr="00F669D9" w:rsidRDefault="00BF0CD8" w:rsidP="00302A17">
      <w:pPr>
        <w:pStyle w:val="Q-Normal"/>
      </w:pPr>
      <w:r w:rsidRPr="00F669D9">
        <w:t>Կարևորագույն օքսիդիչներ են հանդիսանում.</w:t>
      </w:r>
    </w:p>
    <w:p w14:paraId="0F906993" w14:textId="77777777" w:rsidR="00BF0CD8" w:rsidRPr="00C71D12" w:rsidRDefault="00BF0CD8" w:rsidP="00302A17">
      <w:pPr>
        <w:pStyle w:val="Q-Normal"/>
      </w:pPr>
      <w:r w:rsidRPr="001028A3">
        <w:t xml:space="preserve">ա) </w:t>
      </w:r>
      <w:r w:rsidRPr="006F5F33">
        <w:rPr>
          <w:b/>
        </w:rPr>
        <w:t>Պարզ նյութ ոչ մետաղները</w:t>
      </w:r>
      <w:r w:rsidRPr="001028A3">
        <w:t>, որոնք ունեն մեծ էլեկտրաբացասականություն, օրինակ՝ ֆտորը՝</w:t>
      </w:r>
      <w:r w:rsidRPr="00761C60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թթվածին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C71D12">
        <w:rPr>
          <w:rFonts w:eastAsiaTheme="minorEastAsia"/>
          <w:b/>
        </w:rPr>
        <w:t>:</w:t>
      </w:r>
    </w:p>
    <w:p w14:paraId="322ED58A" w14:textId="744451A0" w:rsidR="00BF0CD8" w:rsidRPr="001028A3" w:rsidRDefault="00BF0CD8" w:rsidP="00302A17">
      <w:pPr>
        <w:pStyle w:val="Q-Normal"/>
      </w:pPr>
      <w:r w:rsidRPr="001028A3">
        <w:t xml:space="preserve">բ) </w:t>
      </w:r>
      <w:r w:rsidRPr="00F669D9">
        <w:rPr>
          <w:b/>
          <w:bCs/>
        </w:rPr>
        <w:t>Բարդ միացությունները, որոնց մոլեկուլում կա բարձրագույն օքսիդացման աստիճան ունեցող տարր</w:t>
      </w:r>
      <w:r w:rsidRPr="00C71D12">
        <w:t xml:space="preserve">, </w:t>
      </w:r>
      <w:r>
        <w:t xml:space="preserve">օրինակ՝ </w:t>
      </w:r>
      <w:r w:rsidRPr="001028A3">
        <w:t xml:space="preserve">կալիումի պերմանգանատը՝ 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քրոմատները և երկքրոմատները (օրինակ՝ կալիումի երկքրոմատ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7</m:t>
            </m:r>
          </m:sub>
        </m:sSub>
      </m:oMath>
      <w:r w:rsidRPr="001028A3">
        <w:t xml:space="preserve">), ազոտական թթուն՝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,</w:t>
      </w:r>
      <w:r w:rsidRPr="001028A3">
        <w:t xml:space="preserve"> նիտ</w:t>
      </w:r>
      <w:r>
        <w:t>րատ</w:t>
      </w:r>
      <w:r w:rsidRPr="001028A3">
        <w:t xml:space="preserve">ները, խիտ ծծմբական թթու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կապարի </w:t>
      </w:r>
      <w:r w:rsidR="00497576">
        <w:t>(</w:t>
      </w:r>
      <w:r w:rsidR="00497576" w:rsidRPr="00497576">
        <w:t>IV</w:t>
      </w:r>
      <w:r w:rsidR="00497576">
        <w:t xml:space="preserve">) </w:t>
      </w:r>
      <w:r w:rsidRPr="001028A3">
        <w:t xml:space="preserve">օքսիդը՝ </w:t>
      </w:r>
      <m:oMath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պերքլորաթթուն՝ </w:t>
      </w:r>
      <m:oMath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 ու իր աղերը </w:t>
      </w:r>
      <w:r w:rsidR="00315D26">
        <w:t>(</w:t>
      </w:r>
      <w:r w:rsidRPr="001028A3">
        <w:t>պերքլորատները</w:t>
      </w:r>
      <w:r w:rsidR="00315D26">
        <w:t>)</w:t>
      </w:r>
      <w:r w:rsidRPr="001028A3">
        <w:t xml:space="preserve"> և այլն:</w:t>
      </w:r>
    </w:p>
    <w:p w14:paraId="49C2DE42" w14:textId="77777777" w:rsidR="00BF0CD8" w:rsidRPr="00F669D9" w:rsidRDefault="00BF0CD8" w:rsidP="00302A17">
      <w:pPr>
        <w:pStyle w:val="Q-Normal"/>
      </w:pPr>
      <w:r w:rsidRPr="00F669D9">
        <w:t>Կարևորագույն վերականգնիչներ են հանդիսանում.</w:t>
      </w:r>
    </w:p>
    <w:p w14:paraId="53D55C9F" w14:textId="77777777" w:rsidR="00BF0CD8" w:rsidRPr="001028A3" w:rsidRDefault="00BF0CD8" w:rsidP="00302A17">
      <w:pPr>
        <w:pStyle w:val="Q-Normal"/>
      </w:pPr>
      <w:r w:rsidRPr="001028A3">
        <w:t xml:space="preserve">ա) </w:t>
      </w:r>
      <w:r w:rsidRPr="006F5F33">
        <w:rPr>
          <w:b/>
        </w:rPr>
        <w:t>Բոլոր պարզ նյութ մետաղները</w:t>
      </w:r>
      <w:r w:rsidRPr="001028A3">
        <w:t xml:space="preserve">: Դրանցից ամենաակտիվ վերականգնիչները ալկալիական և հողալկալիական մետաղներն են, մագնեզիումը՝ </w:t>
      </w:r>
      <m:oMath>
        <m:r>
          <m:rPr>
            <m:sty m:val="bi"/>
          </m:rPr>
          <w:rPr>
            <w:rFonts w:ascii="Cambria Math" w:hAnsi="Cambria Math"/>
          </w:rPr>
          <m:t>Mg</m:t>
        </m:r>
      </m:oMath>
      <w:r>
        <w:t>,</w:t>
      </w:r>
      <w:r w:rsidRPr="001028A3">
        <w:t xml:space="preserve"> ալյումինը՝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 w:rsidRPr="001028A3">
        <w:t xml:space="preserve">, ցինկը՝ </w:t>
      </w:r>
      <m:oMath>
        <m:r>
          <m:rPr>
            <m:sty m:val="bi"/>
          </m:rPr>
          <w:rPr>
            <w:rFonts w:ascii="Cambria Math" w:hAnsi="Cambria Math"/>
          </w:rPr>
          <m:t>Zn</m:t>
        </m:r>
      </m:oMath>
      <w:r w:rsidRPr="001028A3">
        <w:t>:</w:t>
      </w:r>
    </w:p>
    <w:p w14:paraId="3B4F2703" w14:textId="77777777" w:rsidR="00BF0CD8" w:rsidRPr="001028A3" w:rsidRDefault="00BF0CD8" w:rsidP="00302A17">
      <w:pPr>
        <w:pStyle w:val="Q-Normal"/>
      </w:pPr>
      <w:r w:rsidRPr="001028A3">
        <w:t xml:space="preserve">բ) </w:t>
      </w:r>
      <w:r w:rsidRPr="00F669D9">
        <w:rPr>
          <w:bCs/>
        </w:rPr>
        <w:t>Բարդ նյութերը, որոնց բաղադրության մեջ մտնում է ցածրագույն օքսիդացման աստիճան ունեցող տարր</w:t>
      </w:r>
      <w:r w:rsidRPr="006F5F33">
        <w:t>:</w:t>
      </w:r>
      <w:r w:rsidRPr="001028A3">
        <w:t xml:space="preserve"> Դրանցից են մեթանը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սիլանը՝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ամոնիակ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ծծմբաջրածին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 xml:space="preserve"> և սուլֆիդները, հալոգենաջրածինները`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1028A3">
        <w:rPr>
          <w:i/>
        </w:rPr>
        <w:t>,</w:t>
      </w:r>
      <w:r w:rsidRPr="001028A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HBr</m:t>
        </m:r>
      </m:oMath>
      <w:r w:rsidRPr="001028A3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Pr="001028A3">
        <w:t xml:space="preserve"> և դրանց աղերը, մետաղների հիդրիդները (օրինակ՝ </w:t>
      </w:r>
      <m:oMath>
        <m:r>
          <m:rPr>
            <m:sty m:val="bi"/>
          </m:rPr>
          <w:rPr>
            <w:rFonts w:ascii="Cambria Math" w:hAnsi="Cambria Math"/>
          </w:rPr>
          <m:t>NaH</m:t>
        </m:r>
      </m:oMath>
      <w:r w:rsidRPr="001028A3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rPr>
          <w:i/>
        </w:rPr>
        <w:t xml:space="preserve"> </w:t>
      </w:r>
      <w:r w:rsidRPr="001028A3">
        <w:t>) և այլն:</w:t>
      </w:r>
    </w:p>
    <w:p w14:paraId="66988377" w14:textId="77777777" w:rsidR="00BF0CD8" w:rsidRPr="001028A3" w:rsidRDefault="00BF0CD8" w:rsidP="00302A17">
      <w:pPr>
        <w:pStyle w:val="Q-Normal"/>
      </w:pPr>
      <w:r w:rsidRPr="001028A3">
        <w:t xml:space="preserve">Միջանկյալ օքսիդացման աստիճան ունեցող տարր պարունակող միացությունների մեջ հանդիպում են այնպիսի նյութեր, որոնց ավելի բնութագրական է կամ օքսիդիչ կամ վերականգնիչ հատկությունը: Սովորաբար օքսիդիչ համարվում են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rPr>
          <w:b/>
          <w:i/>
        </w:rPr>
        <w:t xml:space="preserve"> </w:t>
      </w:r>
      <w:r w:rsidRPr="001028A3">
        <w:t xml:space="preserve">և </w:t>
      </w:r>
      <m:oMath>
        <m:r>
          <m:rPr>
            <m:sty m:val="bi"/>
          </m:rP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 xml:space="preserve">հալոգենները, հիպոքլորաթթուն՝ </w:t>
      </w:r>
      <m:oMath>
        <m:r>
          <m:rPr>
            <m:sty m:val="bi"/>
          </m:rPr>
          <w:rPr>
            <w:rFonts w:ascii="Cambria Math" w:hAnsi="Cambria Math"/>
          </w:rPr>
          <m:t>HClO</m:t>
        </m:r>
      </m:oMath>
      <w:r w:rsidRPr="001028A3">
        <w:t xml:space="preserve"> և իր աղերը, քլորատները (</w:t>
      </w:r>
      <m:oMath>
        <m:r>
          <m:rPr>
            <m:sty m:val="bi"/>
          </m:rPr>
          <w:rPr>
            <w:rFonts w:ascii="Cambria Math" w:hAnsi="Cambria Math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rPr>
          <w:b/>
          <w:i/>
        </w:rPr>
        <w:t xml:space="preserve"> </w:t>
      </w:r>
      <w:r w:rsidRPr="001028A3">
        <w:t xml:space="preserve">և այլն), մանգանի (IV) օքսիդը՝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vertAlign w:val="subscript"/>
          </w:rPr>
          <m:t xml:space="preserve"> </m:t>
        </m:r>
      </m:oMath>
      <w:r w:rsidRPr="001028A3">
        <w:t>, երկաթի (III) աղերը</w:t>
      </w:r>
      <w:r w:rsidRPr="001028A3">
        <w:rPr>
          <w:b/>
          <w:i/>
          <w:vertAlign w:val="subscript"/>
        </w:rPr>
        <w:t xml:space="preserve">  </w:t>
      </w:r>
      <w:r w:rsidRPr="001028A3">
        <w:t>(</w:t>
      </w:r>
      <m:oMath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 և այլն):</w:t>
      </w:r>
    </w:p>
    <w:p w14:paraId="42023776" w14:textId="0AC58181" w:rsidR="00375995" w:rsidRDefault="00BF0CD8" w:rsidP="00302A17">
      <w:pPr>
        <w:pStyle w:val="Q-Normal"/>
      </w:pPr>
      <w:r w:rsidRPr="001028A3">
        <w:t xml:space="preserve">Որպես վերականգնիչ հանդես են գալիս ջրածին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ածխածինը` </w:t>
      </w:r>
      <m:oMath>
        <m:r>
          <m:rPr>
            <m:sty m:val="bi"/>
          </m:rPr>
          <w:rPr>
            <w:rFonts w:ascii="Cambria Math" w:hAnsi="Cambria Math"/>
          </w:rPr>
          <m:t>C</m:t>
        </m:r>
      </m:oMath>
      <w:r w:rsidRPr="001028A3">
        <w:t xml:space="preserve">, ածխածնի (II) օքսիդը`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 w:rsidRPr="001028A3">
        <w:t>, մետաղների սուլֆիտները (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և այլն), երկաթի (II) աղերը (</w:t>
      </w:r>
      <m:oMath>
        <m:r>
          <m:rPr>
            <m:sty m:val="bi"/>
          </m:rPr>
          <w:rPr>
            <w:rFonts w:ascii="Cambria Math" w:hAnsi="Cambria Math"/>
          </w:rPr>
          <m:t>Fe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և այլն):</w:t>
      </w:r>
      <w:bookmarkStart w:id="674" w:name="_Toc132934658"/>
      <w:bookmarkStart w:id="675" w:name="_Toc133963279"/>
      <w:bookmarkStart w:id="676" w:name="_Toc133965337"/>
      <w:bookmarkStart w:id="677" w:name="_Toc133965593"/>
    </w:p>
    <w:p w14:paraId="7D649F51" w14:textId="77777777" w:rsidR="009930D4" w:rsidRDefault="009930D4" w:rsidP="00450A0A">
      <w:pPr>
        <w:pStyle w:val="Q-Normal"/>
        <w:ind w:firstLine="0"/>
      </w:pPr>
    </w:p>
    <w:p w14:paraId="6B031FE7" w14:textId="589E0A69" w:rsidR="00BF0CD8" w:rsidRDefault="00037E9B" w:rsidP="00A50215">
      <w:pPr>
        <w:pStyle w:val="Q-Yentavernagir"/>
      </w:pPr>
      <w:bookmarkStart w:id="678" w:name="_Toc153319804"/>
      <w:r w:rsidRPr="004B0DAC">
        <w:lastRenderedPageBreak/>
        <w:t>Լ</w:t>
      </w:r>
      <w:r>
        <w:t>ՈՒԾՄԱՆ ՕՐԻՆԱԿՆԵՐ</w:t>
      </w:r>
      <w:bookmarkEnd w:id="674"/>
      <w:bookmarkEnd w:id="675"/>
      <w:bookmarkEnd w:id="676"/>
      <w:bookmarkEnd w:id="677"/>
      <w:bookmarkEnd w:id="678"/>
    </w:p>
    <w:p w14:paraId="71EBC279" w14:textId="77777777" w:rsidR="00BF0CD8" w:rsidRPr="001641A7" w:rsidRDefault="00BF0CD8" w:rsidP="007E20AF">
      <w:pPr>
        <w:pStyle w:val="Q-Xndir"/>
      </w:pPr>
      <w:r>
        <w:t xml:space="preserve">Խնդիր </w:t>
      </w:r>
      <w:r w:rsidRPr="00F669D9">
        <w:t xml:space="preserve">1. </w:t>
      </w:r>
      <w:r w:rsidRPr="00F769CA">
        <w:t xml:space="preserve">Հետևյալ փոխարկումներից որո՞նք են համապատասխանում </w:t>
      </w:r>
      <w:r w:rsidRPr="001641A7">
        <w:t>օքսիդացման գործընթացին.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23"/>
        <w:gridCol w:w="2493"/>
        <w:gridCol w:w="2423"/>
      </w:tblGrid>
      <w:tr w:rsidR="00BF0CD8" w:rsidRPr="001641A7" w14:paraId="02C46642" w14:textId="77777777" w:rsidTr="00735DD0">
        <w:tc>
          <w:tcPr>
            <w:tcW w:w="3116" w:type="dxa"/>
          </w:tcPr>
          <w:p w14:paraId="7C9088F9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ա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,  </w:t>
            </w:r>
          </w:p>
        </w:tc>
        <w:tc>
          <w:tcPr>
            <w:tcW w:w="3117" w:type="dxa"/>
          </w:tcPr>
          <w:p w14:paraId="4FE3C3C0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>բ)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 xml:space="preserve"> 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  </w:t>
            </w:r>
          </w:p>
        </w:tc>
        <w:tc>
          <w:tcPr>
            <w:tcW w:w="3117" w:type="dxa"/>
          </w:tcPr>
          <w:p w14:paraId="6FD96A00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գ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sz w:val="20"/>
                  <w:szCs w:val="20"/>
                  <w:lang w:val="hy-AM"/>
                </w:rPr>
                <m:t>→NO</m:t>
              </m:r>
            </m:oMath>
          </w:p>
        </w:tc>
      </w:tr>
      <w:tr w:rsidR="00BF0CD8" w:rsidRPr="001641A7" w14:paraId="1556D339" w14:textId="77777777" w:rsidTr="00735DD0">
        <w:tc>
          <w:tcPr>
            <w:tcW w:w="3116" w:type="dxa"/>
          </w:tcPr>
          <w:p w14:paraId="4393A6F3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դ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sz w:val="20"/>
                  <w:szCs w:val="20"/>
                  <w:lang w:val="hy-AM"/>
                </w:rPr>
                <m:t>→NO</m:t>
              </m:r>
            </m:oMath>
          </w:p>
        </w:tc>
        <w:tc>
          <w:tcPr>
            <w:tcW w:w="3117" w:type="dxa"/>
          </w:tcPr>
          <w:p w14:paraId="1278A23B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>ե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sz w:val="20"/>
                  <w:szCs w:val="20"/>
                  <w:lang w:val="hy-AM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   </w:t>
            </w:r>
          </w:p>
        </w:tc>
        <w:tc>
          <w:tcPr>
            <w:tcW w:w="3117" w:type="dxa"/>
          </w:tcPr>
          <w:p w14:paraId="38F475C5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զ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>→NO</m:t>
              </m:r>
            </m:oMath>
          </w:p>
        </w:tc>
      </w:tr>
    </w:tbl>
    <w:p w14:paraId="3EF1DE37" w14:textId="77777777" w:rsidR="00BF0CD8" w:rsidRPr="00DB0E0D" w:rsidRDefault="00BF0CD8" w:rsidP="00302A17">
      <w:pPr>
        <w:pStyle w:val="Q-Normal"/>
      </w:pPr>
      <w:r w:rsidRPr="001641A7">
        <w:rPr>
          <w:i/>
        </w:rPr>
        <w:t>Լուծում</w:t>
      </w:r>
      <w:r w:rsidRPr="001641A7">
        <w:rPr>
          <w:b/>
          <w:i/>
        </w:rPr>
        <w:t xml:space="preserve">: </w:t>
      </w:r>
      <w:r w:rsidRPr="001641A7">
        <w:t>Էլեկտրոն կորցնելու գործընթացը կոչվում է օքսիդացում, իսկ վերցնելու գործընթացը՝ վերականգնում: Որոշենք տարրերի</w:t>
      </w:r>
      <w:r w:rsidRPr="00DB0E0D">
        <w:t xml:space="preserve"> օքսիդացման աստիճանները և կրած փոփ</w:t>
      </w:r>
      <w:r>
        <w:t>ո</w:t>
      </w:r>
      <w:r w:rsidRPr="00DB0E0D">
        <w:t>խությունները.</w:t>
      </w:r>
    </w:p>
    <w:tbl>
      <w:tblPr>
        <w:tblStyle w:val="GridTable6Colorful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2583"/>
        <w:gridCol w:w="2605"/>
        <w:gridCol w:w="2861"/>
      </w:tblGrid>
      <w:tr w:rsidR="001641A7" w:rsidRPr="001641A7" w14:paraId="43FC8B26" w14:textId="77777777" w:rsidTr="00135D4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00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6" w:type="dxa"/>
            <w:tcBorders>
              <w:bottom w:val="none" w:sz="0" w:space="0" w:color="auto"/>
            </w:tcBorders>
          </w:tcPr>
          <w:p w14:paraId="5FE6B9C6" w14:textId="77777777" w:rsidR="00BF0CD8" w:rsidRPr="00135D4D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hAnsi="GHEA Grapalat"/>
                <w:b w:val="0"/>
                <w:color w:val="1982B4"/>
                <w:sz w:val="20"/>
                <w:szCs w:val="20"/>
                <w:lang w:val="hy-AM"/>
              </w:rPr>
              <w:t xml:space="preserve">ա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1982B4"/>
                  <w:sz w:val="20"/>
                  <w:szCs w:val="20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 w:val="0"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1982B4"/>
                  <w:sz w:val="20"/>
                  <w:szCs w:val="20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  <w:p w14:paraId="3171B9F2" w14:textId="77777777" w:rsidR="00BF0CD8" w:rsidRPr="00135D4D" w:rsidRDefault="00000000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/>
                      <w:b w:val="0"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+5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/>
                  <w:color w:val="1982B4"/>
                  <w:sz w:val="20"/>
                  <w:szCs w:val="20"/>
                  <w:lang w:val="hy-AM"/>
                </w:rPr>
                <m:t>+e=</m:t>
              </m:r>
              <m:sSup>
                <m:sSupPr>
                  <m:ctrlPr>
                    <w:rPr>
                      <w:rFonts w:ascii="Cambria Math" w:eastAsiaTheme="minorEastAsia" w:hAnsi="Cambria Math"/>
                      <w:b w:val="0"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+4</m:t>
                  </m:r>
                </m:sup>
              </m:sSup>
            </m:oMath>
            <w:r w:rsidR="00BF0CD8" w:rsidRPr="00135D4D"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  <w:t xml:space="preserve">   վերականգնում</w:t>
            </w:r>
          </w:p>
        </w:tc>
        <w:tc>
          <w:tcPr>
            <w:tcW w:w="3117" w:type="dxa"/>
            <w:tcBorders>
              <w:bottom w:val="none" w:sz="0" w:space="0" w:color="auto"/>
            </w:tcBorders>
          </w:tcPr>
          <w:p w14:paraId="72F74AA8" w14:textId="77777777" w:rsidR="00BF0CD8" w:rsidRPr="00135D4D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  <w:t>բ)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1982B4"/>
                  <w:sz w:val="20"/>
                  <w:szCs w:val="20"/>
                  <w:lang w:val="hy-AM"/>
                </w:rPr>
                <m:t xml:space="preserve"> N</m:t>
              </m:r>
              <m:sSubSup>
                <m:sSubSupPr>
                  <m:ctrlPr>
                    <w:rPr>
                      <w:rFonts w:ascii="Cambria Math" w:hAnsi="Cambria Math"/>
                      <w:b w:val="0"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2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1982B4"/>
                  <w:sz w:val="20"/>
                  <w:szCs w:val="20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  <w:p w14:paraId="13F815C1" w14:textId="77777777" w:rsidR="00BF0CD8" w:rsidRPr="00135D4D" w:rsidRDefault="00000000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1982B4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+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1982B4"/>
                    <w:sz w:val="20"/>
                    <w:szCs w:val="20"/>
                    <w:lang w:val="hy-AM"/>
                  </w:rPr>
                  <m:t>-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1982B4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+4</m:t>
                    </m:r>
                  </m:sup>
                </m:sSup>
              </m:oMath>
            </m:oMathPara>
          </w:p>
          <w:p w14:paraId="2F67575E" w14:textId="77777777" w:rsidR="00BF0CD8" w:rsidRPr="00135D4D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  <w:t>օքսիդացում</w:t>
            </w:r>
          </w:p>
        </w:tc>
        <w:tc>
          <w:tcPr>
            <w:tcW w:w="3117" w:type="dxa"/>
            <w:tcBorders>
              <w:bottom w:val="none" w:sz="0" w:space="0" w:color="auto"/>
            </w:tcBorders>
          </w:tcPr>
          <w:p w14:paraId="2A8F8B37" w14:textId="77777777" w:rsidR="00BF0CD8" w:rsidRPr="00135D4D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  <w:t xml:space="preserve">գ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 w:val="0"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1982B4"/>
                  <w:sz w:val="20"/>
                  <w:szCs w:val="20"/>
                  <w:lang w:val="hy-AM"/>
                </w:rPr>
                <m:t>→NO</m:t>
              </m:r>
            </m:oMath>
          </w:p>
          <w:p w14:paraId="5FDC7D31" w14:textId="77777777" w:rsidR="00BF0CD8" w:rsidRPr="00135D4D" w:rsidRDefault="00000000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1982B4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-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1982B4"/>
                    <w:sz w:val="20"/>
                    <w:szCs w:val="20"/>
                    <w:lang w:val="hy-AM"/>
                  </w:rPr>
                  <m:t>-5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1982B4"/>
                    <w:sz w:val="20"/>
                    <w:szCs w:val="20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1982B4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28BBB431" w14:textId="0197FFC8" w:rsidR="001E6064" w:rsidRPr="00135D4D" w:rsidRDefault="001E6064" w:rsidP="001E6064">
            <w:pPr>
              <w:pStyle w:val="ListParagraph"/>
              <w:spacing w:line="276" w:lineRule="auto"/>
              <w:ind w:left="0"/>
              <w:contextualSpacing w:val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Cs w:val="0"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  <w:t>Օ</w:t>
            </w:r>
            <w:r w:rsidR="00BF0CD8" w:rsidRPr="00135D4D"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  <w:t>քսիդացում</w:t>
            </w:r>
          </w:p>
        </w:tc>
      </w:tr>
      <w:tr w:rsidR="001641A7" w:rsidRPr="001641A7" w14:paraId="2692AA3F" w14:textId="77777777" w:rsidTr="00135D4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98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6" w:type="dxa"/>
            <w:shd w:val="clear" w:color="auto" w:fill="DEF1F7"/>
          </w:tcPr>
          <w:p w14:paraId="4A73185B" w14:textId="77777777" w:rsidR="00BF0CD8" w:rsidRPr="00135D4D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  <w:t xml:space="preserve">դ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 w:val="0"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1982B4"/>
                  <w:sz w:val="20"/>
                  <w:szCs w:val="20"/>
                  <w:lang w:val="hy-AM"/>
                </w:rPr>
                <m:t>→NO</m:t>
              </m:r>
            </m:oMath>
          </w:p>
          <w:p w14:paraId="3C7A35F2" w14:textId="77777777" w:rsidR="00BF0CD8" w:rsidRPr="00135D4D" w:rsidRDefault="00000000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1982B4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1982B4"/>
                    <w:sz w:val="20"/>
                    <w:szCs w:val="20"/>
                    <w:lang w:val="hy-AM"/>
                  </w:rPr>
                  <m:t>-2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1982B4"/>
                    <w:sz w:val="20"/>
                    <w:szCs w:val="20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1982B4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37746B6B" w14:textId="77777777" w:rsidR="00BF0CD8" w:rsidRPr="00135D4D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  <w:t>օքսիդացում</w:t>
            </w:r>
          </w:p>
        </w:tc>
        <w:tc>
          <w:tcPr>
            <w:tcW w:w="3117" w:type="dxa"/>
            <w:shd w:val="clear" w:color="auto" w:fill="DEF1F7"/>
          </w:tcPr>
          <w:p w14:paraId="0849ADEF" w14:textId="77777777" w:rsidR="00BF0CD8" w:rsidRPr="00135D4D" w:rsidRDefault="00BF0CD8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eastAsiaTheme="minorEastAsia" w:hAnsi="GHEA Grapalat"/>
                <w:b/>
                <w:color w:val="1982B4"/>
                <w:sz w:val="20"/>
                <w:szCs w:val="20"/>
                <w:lang w:val="hy-AM"/>
              </w:rPr>
              <w:t>ե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color w:val="1982B4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1982B4"/>
                  <w:sz w:val="20"/>
                  <w:szCs w:val="20"/>
                  <w:lang w:val="hy-AM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</w:p>
          <w:p w14:paraId="0DA256EF" w14:textId="77777777" w:rsidR="00BF0CD8" w:rsidRPr="00135D4D" w:rsidRDefault="00000000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color w:val="1982B4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1982B4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1982B4"/>
                    <w:sz w:val="20"/>
                    <w:szCs w:val="20"/>
                    <w:lang w:val="hy-AM"/>
                  </w:rPr>
                  <m:t>+3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1982B4"/>
                    <w:sz w:val="20"/>
                    <w:szCs w:val="20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1982B4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-3</m:t>
                    </m:r>
                  </m:sup>
                </m:sSup>
              </m:oMath>
            </m:oMathPara>
          </w:p>
          <w:p w14:paraId="27EDCFA4" w14:textId="77777777" w:rsidR="00BF0CD8" w:rsidRPr="00135D4D" w:rsidRDefault="00BF0CD8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eastAsiaTheme="minorEastAsia" w:hAnsi="GHEA Grapalat"/>
                <w:b/>
                <w:color w:val="1982B4"/>
                <w:sz w:val="20"/>
                <w:szCs w:val="20"/>
                <w:lang w:val="hy-AM"/>
              </w:rPr>
              <w:t>վերականգնում</w:t>
            </w:r>
          </w:p>
        </w:tc>
        <w:tc>
          <w:tcPr>
            <w:tcW w:w="3117" w:type="dxa"/>
            <w:shd w:val="clear" w:color="auto" w:fill="DEF1F7"/>
          </w:tcPr>
          <w:p w14:paraId="69437E9F" w14:textId="77777777" w:rsidR="00BF0CD8" w:rsidRPr="00135D4D" w:rsidRDefault="00BF0CD8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eastAsiaTheme="minorEastAsia" w:hAnsi="GHEA Grapalat"/>
                <w:b/>
                <w:color w:val="1982B4"/>
                <w:sz w:val="20"/>
                <w:szCs w:val="20"/>
                <w:lang w:val="hy-AM"/>
              </w:rPr>
              <w:t xml:space="preserve">զ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1982B4"/>
                  <w:sz w:val="20"/>
                  <w:szCs w:val="20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1982B4"/>
                  <w:sz w:val="20"/>
                  <w:szCs w:val="20"/>
                  <w:lang w:val="hy-AM"/>
                </w:rPr>
                <m:t>→NO</m:t>
              </m:r>
            </m:oMath>
          </w:p>
          <w:p w14:paraId="5D5D94DE" w14:textId="77777777" w:rsidR="00BF0CD8" w:rsidRPr="00135D4D" w:rsidRDefault="00000000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i/>
                <w:color w:val="1982B4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1982B4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+5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1982B4"/>
                    <w:sz w:val="20"/>
                    <w:szCs w:val="20"/>
                    <w:lang w:val="hy-AM"/>
                  </w:rPr>
                  <m:t>+3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1982B4"/>
                    <w:sz w:val="20"/>
                    <w:szCs w:val="20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1982B4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6A24F332" w14:textId="77777777" w:rsidR="00BF0CD8" w:rsidRPr="00135D4D" w:rsidRDefault="00BF0CD8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i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eastAsiaTheme="minorEastAsia" w:hAnsi="GHEA Grapalat"/>
                <w:b/>
                <w:color w:val="1982B4"/>
                <w:sz w:val="20"/>
                <w:szCs w:val="20"/>
                <w:lang w:val="hy-AM"/>
              </w:rPr>
              <w:t>վերականգնում</w:t>
            </w:r>
          </w:p>
        </w:tc>
      </w:tr>
    </w:tbl>
    <w:p w14:paraId="6399E7A2" w14:textId="77777777" w:rsidR="00BF0CD8" w:rsidRDefault="00BF0CD8" w:rsidP="00302A17">
      <w:pPr>
        <w:pStyle w:val="Q-Normal"/>
      </w:pPr>
      <w:r w:rsidRPr="00F669D9">
        <w:rPr>
          <w:i/>
          <w:iCs/>
        </w:rPr>
        <w:t>Պատ</w:t>
      </w:r>
      <w:r>
        <w:t>.՝ բ), գ), դ):</w:t>
      </w:r>
    </w:p>
    <w:p w14:paraId="22582D43" w14:textId="77777777" w:rsidR="00BF0CD8" w:rsidRPr="00F769CA" w:rsidRDefault="00BF0CD8" w:rsidP="007E20AF">
      <w:pPr>
        <w:pStyle w:val="Q-Xndir"/>
      </w:pPr>
      <w:r>
        <w:t xml:space="preserve">Խնդիր </w:t>
      </w:r>
      <w:r w:rsidRPr="00F669D9">
        <w:t>2</w:t>
      </w:r>
      <w:r>
        <w:t xml:space="preserve">. </w:t>
      </w:r>
      <w:r w:rsidRPr="00F669D9">
        <w:t>Բերված</w:t>
      </w:r>
      <w:r w:rsidRPr="00F769CA">
        <w:t xml:space="preserve"> իոններից որո՞նք կարող են ցուցաբերել միայն օքսիդիչ հատկություն.</w:t>
      </w:r>
    </w:p>
    <w:p w14:paraId="2BCD1D09" w14:textId="77777777" w:rsidR="00BF0CD8" w:rsidRPr="00F769CA" w:rsidRDefault="00BF0CD8" w:rsidP="00302A17">
      <w:pPr>
        <w:pStyle w:val="Q-Normal"/>
        <w:rPr>
          <w:rFonts w:eastAsiaTheme="minorEastAsia"/>
        </w:rPr>
      </w:pPr>
      <w:r w:rsidRPr="00F769CA">
        <w:t xml:space="preserve">ա)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p>
        </m:sSup>
      </m:oMath>
      <w:r w:rsidRPr="00F769CA">
        <w:rPr>
          <w:rFonts w:eastAsiaTheme="minorEastAsia"/>
        </w:rPr>
        <w:t>,</w:t>
      </w:r>
      <w:r w:rsidRPr="00F769CA">
        <w:t xml:space="preserve">   բ)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գ) </w:t>
      </w:r>
      <m:oMath>
        <m:r>
          <m:rPr>
            <m:sty m:val="bi"/>
          </m:rPr>
          <w:rPr>
            <w:rFonts w:ascii="Cambria Math" w:hAnsi="Cambria Math"/>
          </w:rPr>
          <m:t>Cr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դ)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ե)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զ) 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:</w:t>
      </w:r>
    </w:p>
    <w:p w14:paraId="76DFB6DC" w14:textId="77777777" w:rsidR="00BF0CD8" w:rsidRPr="00315D26" w:rsidRDefault="00BF0CD8" w:rsidP="00302A17">
      <w:pPr>
        <w:pStyle w:val="Q-Normal"/>
        <w:rPr>
          <w:b/>
        </w:rPr>
      </w:pPr>
      <w:r w:rsidRPr="00F669D9">
        <w:rPr>
          <w:bCs/>
          <w:i/>
          <w:iCs/>
        </w:rPr>
        <w:t>Լուծում</w:t>
      </w:r>
      <w:r>
        <w:rPr>
          <w:b/>
        </w:rPr>
        <w:t xml:space="preserve">: </w:t>
      </w:r>
      <w:r w:rsidRPr="00315D26">
        <w:rPr>
          <w:b/>
        </w:rPr>
        <w:t>Միայն օքսիդիչ համարվում են այն իոնները, որոնցում տարրի օքսիդացման աստիճանը բարձրագույնն է:</w:t>
      </w:r>
    </w:p>
    <w:p w14:paraId="7F7718E5" w14:textId="77777777" w:rsidR="00BF0CD8" w:rsidRPr="00315D26" w:rsidRDefault="00BF0CD8" w:rsidP="00302A17">
      <w:pPr>
        <w:pStyle w:val="Q-Normal"/>
      </w:pPr>
      <w:r w:rsidRPr="00F669D9">
        <w:rPr>
          <w:bCs/>
        </w:rPr>
        <w:t>ա)</w:t>
      </w:r>
      <w:r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3</m:t>
            </m:r>
          </m:sup>
        </m:sSup>
      </m:oMath>
      <w:r>
        <w:rPr>
          <w:b/>
        </w:rPr>
        <w:t xml:space="preserve"> </w:t>
      </w:r>
      <w:r w:rsidRPr="00F769CA">
        <w:t xml:space="preserve">իոնում երկաթի օքսիդացման աստիճանը միջանկյալ է, հետևաբար կարող է լինել </w:t>
      </w:r>
      <w:r w:rsidRPr="00315D26">
        <w:t>և՛ օքսիդիչ, և՛ վերականգնիչ:</w:t>
      </w:r>
    </w:p>
    <w:p w14:paraId="1702F684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բ)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b/>
        </w:rPr>
        <w:t xml:space="preserve"> </w:t>
      </w:r>
      <w:r w:rsidRPr="00F769CA">
        <w:t>իոնում մանգան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7</m:t>
        </m:r>
      </m:oMath>
      <w:r>
        <w:rPr>
          <w:b/>
        </w:rPr>
        <w:t xml:space="preserve">, </w:t>
      </w:r>
      <w:r w:rsidRPr="00F769CA">
        <w:t>հետևաբար այն</w:t>
      </w:r>
      <w:r>
        <w:rPr>
          <w:b/>
        </w:rPr>
        <w:t xml:space="preserve"> օքսիդիչ է:</w:t>
      </w:r>
    </w:p>
    <w:p w14:paraId="67B7DA07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գ)</w:t>
      </w:r>
      <m:oMath>
        <m:r>
          <m:rPr>
            <m:sty m:val="bi"/>
          </m:rPr>
          <w:rPr>
            <w:rFonts w:ascii="Cambria Math" w:hAnsi="Cambria Math"/>
          </w:rPr>
          <m:t xml:space="preserve"> Cr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C808A9">
        <w:rPr>
          <w:b/>
        </w:rPr>
        <w:t xml:space="preserve"> </w:t>
      </w:r>
      <w:r>
        <w:rPr>
          <w:b/>
        </w:rPr>
        <w:t xml:space="preserve"> </w:t>
      </w:r>
      <w:r w:rsidRPr="00F769CA">
        <w:t>իոնում քրոմ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6</m:t>
        </m:r>
      </m:oMath>
      <w:r>
        <w:rPr>
          <w:b/>
        </w:rPr>
        <w:t>, օքսիդիչ է:</w:t>
      </w:r>
    </w:p>
    <w:p w14:paraId="1334219A" w14:textId="77777777" w:rsidR="00BF0CD8" w:rsidRDefault="00BF0CD8" w:rsidP="00302A17">
      <w:pPr>
        <w:pStyle w:val="Q-Normal"/>
      </w:pPr>
      <w:r w:rsidRPr="00F669D9">
        <w:rPr>
          <w:bCs/>
        </w:rPr>
        <w:t>դ)</w:t>
      </w:r>
      <w:r w:rsidRPr="00C808A9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</w:t>
      </w:r>
      <w:r w:rsidRPr="00F769CA">
        <w:t xml:space="preserve">իոնում ծծմբի օքսիդացման աստիճանը միջանկյալ է՝ </w:t>
      </w:r>
      <m:oMath>
        <m: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4</m:t>
        </m:r>
      </m:oMath>
      <w:r>
        <w:t>, և՛ օքսիդիչ</w:t>
      </w:r>
      <w:r w:rsidRPr="00F769CA">
        <w:t xml:space="preserve"> </w:t>
      </w:r>
      <w:r>
        <w:t>է, և՛ վերականգնիչ:</w:t>
      </w:r>
    </w:p>
    <w:p w14:paraId="51F9C95E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ե)</w:t>
      </w:r>
      <w:r w:rsidRPr="00F769CA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>
        <w:rPr>
          <w:b/>
        </w:rPr>
        <w:t xml:space="preserve"> </w:t>
      </w:r>
      <w:r w:rsidRPr="00F769CA">
        <w:t>իոնում ծծմբ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6</m:t>
        </m:r>
      </m:oMath>
      <w:r>
        <w:rPr>
          <w:b/>
        </w:rPr>
        <w:t>, օքսիդիչ է:</w:t>
      </w:r>
    </w:p>
    <w:p w14:paraId="76AEEC5E" w14:textId="77777777" w:rsidR="00BF0CD8" w:rsidRDefault="00BF0CD8" w:rsidP="00302A17">
      <w:pPr>
        <w:pStyle w:val="Q-Normal"/>
      </w:pPr>
      <w:r w:rsidRPr="00F669D9">
        <w:rPr>
          <w:bCs/>
        </w:rPr>
        <w:t>զ)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 xml:space="preserve"> </w:t>
      </w:r>
      <w:r w:rsidRPr="00F769CA">
        <w:t>իոնում ազոտի օքսիդացման աստիճանը միջանկյալ է՝</w:t>
      </w:r>
      <w:r>
        <w:t xml:space="preserve"> </w:t>
      </w:r>
      <m:oMath>
        <m: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3</m:t>
        </m:r>
      </m:oMath>
      <w:r>
        <w:t>, և՛ օքսիդիչ</w:t>
      </w:r>
      <w:r w:rsidRPr="00F769CA">
        <w:t xml:space="preserve"> </w:t>
      </w:r>
      <w:r>
        <w:t>է, և՛ վերականգնիչ:</w:t>
      </w:r>
    </w:p>
    <w:p w14:paraId="243F8519" w14:textId="7F498E72" w:rsidR="00BF0CD8" w:rsidRDefault="00BF0CD8" w:rsidP="00302A17">
      <w:pPr>
        <w:pStyle w:val="Q-Normal"/>
      </w:pPr>
      <w:r w:rsidRPr="00F669D9">
        <w:rPr>
          <w:i/>
          <w:iCs/>
        </w:rPr>
        <w:t>Պատ</w:t>
      </w:r>
      <w:r>
        <w:t>. ՝ բ), գ), ե):</w:t>
      </w:r>
    </w:p>
    <w:p w14:paraId="43EA94EA" w14:textId="195FB0CC" w:rsidR="00E3613E" w:rsidRDefault="00E3613E" w:rsidP="00302A17">
      <w:pPr>
        <w:pStyle w:val="Q-Normal"/>
      </w:pPr>
    </w:p>
    <w:p w14:paraId="070E4925" w14:textId="22C13C74" w:rsidR="00E3613E" w:rsidRDefault="00E3613E" w:rsidP="00302A17">
      <w:pPr>
        <w:pStyle w:val="Q-Normal"/>
      </w:pPr>
    </w:p>
    <w:p w14:paraId="6A38FB77" w14:textId="2120D8BD" w:rsidR="00F34AC4" w:rsidRDefault="00F34AC4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1AE4491B" w14:textId="10C1DFD7" w:rsidR="00AA159C" w:rsidRDefault="00AA159C" w:rsidP="00F34AC4">
      <w:pPr>
        <w:pStyle w:val="Q-Normal"/>
        <w:ind w:firstLine="0"/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8B5049B" wp14:editId="6B7B998C">
                <wp:extent cx="5060950" cy="872115"/>
                <wp:effectExtent l="0" t="0" r="6350" b="4445"/>
                <wp:docPr id="798810377" name="Canvas 79881037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728474321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95582578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2D544E2" w14:textId="48492CEF" w:rsidR="007A588D" w:rsidRPr="0034565D" w:rsidRDefault="007A588D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63908030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03E1AA7" w14:textId="1C381A21" w:rsidR="007A588D" w:rsidRPr="00BD48BB" w:rsidRDefault="007A588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BD48B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ՕՔՍԻԴԱՎԵՐԱԿԱՆԳՆՄԱՆ ՌԵԱԿՑԻԱՆԵՐԻ ՀԱՎԱՍԱՐՈՒՄՆԵՐԻ ԿԱԶՄՈՒՄ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65118052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8B5049B" id="Canvas 798810377" o:spid="_x0000_s150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">
                <v:shape id="_x0000_s150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02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">
                  <v:shape id="Hexagon 1" o:spid="_x0000_s150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" adj="4809" fillcolor="#1982b4" stroked="f" strokeweight="2pt">
                    <v:textbox inset="0,0,0,0">
                      <w:txbxContent>
                        <w:p w14:paraId="42D544E2" w14:textId="48492CEF" w:rsidR="007A588D" w:rsidRPr="0034565D" w:rsidRDefault="007A588D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3</w:t>
                          </w:r>
                        </w:p>
                      </w:txbxContent>
                    </v:textbox>
                  </v:shape>
                  <v:rect id="Rectangle 1" o:spid="_x0000_s1504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" filled="f" stroked="f" strokeweight="1.5pt">
                    <v:textbox>
                      <w:txbxContent>
                        <w:p w14:paraId="103E1AA7" w14:textId="1C381A21" w:rsidR="007A588D" w:rsidRPr="00BD48BB" w:rsidRDefault="007A588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BD48B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ՕՔՍԻԴԱՎԵՐԱԿԱՆԳՆՄԱՆ ՌԵԱԿՑԻԱՆԵՐԻ ՀԱՎԱՍԱՐՈՒՄՆԵՐԻ ԿԱԶՄՈՒՄԸ</w:t>
                          </w:r>
                        </w:p>
                      </w:txbxContent>
                    </v:textbox>
                  </v:rect>
                </v:group>
                <v:shape id="Половина рамки 31" o:spid="_x0000_s150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3E1C6B5" w14:textId="75994F25" w:rsidR="00BF0CD8" w:rsidRPr="002E28BE" w:rsidRDefault="005731AF" w:rsidP="00627D74">
      <w:pPr>
        <w:pStyle w:val="ParagrafInvisible"/>
      </w:pPr>
      <w:bookmarkStart w:id="679" w:name="_Toc133963280"/>
      <w:bookmarkStart w:id="680" w:name="_Toc133965338"/>
      <w:bookmarkStart w:id="681" w:name="_Toc133965594"/>
      <w:bookmarkStart w:id="682" w:name="_Toc153319805"/>
      <w:bookmarkStart w:id="683" w:name="_Toc132934659"/>
      <w:r w:rsidRPr="001A24B4">
        <w:t xml:space="preserve">§4.3. </w:t>
      </w:r>
      <w:r w:rsidR="00BF0CD8" w:rsidRPr="00C60F7D">
        <w:t>ՕՔՍԻԴԱՎԵՐԱԿԱՆԳՆՄԱՆ</w:t>
      </w:r>
      <w:r w:rsidR="00BF0CD8" w:rsidRPr="002E28BE">
        <w:t xml:space="preserve"> ՌԵԱԿՑԻԱՆԵՐԻ ՀԱՎԱՍԱՐՈՒՄՆԵՐԻ ԿԱԶՄՈՒՄԸ</w:t>
      </w:r>
      <w:bookmarkEnd w:id="679"/>
      <w:bookmarkEnd w:id="680"/>
      <w:bookmarkEnd w:id="681"/>
      <w:bookmarkEnd w:id="682"/>
      <w:r w:rsidR="00BF0CD8" w:rsidRPr="002E28BE">
        <w:t xml:space="preserve"> </w:t>
      </w:r>
      <w:bookmarkEnd w:id="683"/>
    </w:p>
    <w:p w14:paraId="7790D130" w14:textId="16AAFAD6" w:rsidR="00BF0CD8" w:rsidRPr="00BB50F3" w:rsidRDefault="00BF0CD8" w:rsidP="00302A17">
      <w:pPr>
        <w:pStyle w:val="Q-Normal"/>
      </w:pPr>
      <w:r w:rsidRPr="00BB50F3">
        <w:t>Օքսիդավերականգնման ռեակցիաների հավասարումներ կազմել</w:t>
      </w:r>
      <w:r>
        <w:t xml:space="preserve">իս պետք է որոշել օքսիդիչը և վերականգնիչը, ինչպես նաև տրված և վերցրած էլեկտրոնների թիվը: </w:t>
      </w:r>
      <w:r w:rsidR="00315D26">
        <w:t>Սովորաբար</w:t>
      </w:r>
      <w:r>
        <w:t xml:space="preserve"> գործակիցների ընտրությունը կատարում են </w:t>
      </w:r>
      <w:r w:rsidRPr="00BB50F3">
        <w:t xml:space="preserve"> երկու մեթոդ</w:t>
      </w:r>
      <w:r>
        <w:t>ով</w:t>
      </w:r>
      <w:r w:rsidRPr="00BB50F3">
        <w:t>.</w:t>
      </w:r>
    </w:p>
    <w:p w14:paraId="09B60A90" w14:textId="77777777" w:rsidR="00BF0CD8" w:rsidRPr="00BB50F3" w:rsidRDefault="00BF0CD8" w:rsidP="00022C0B">
      <w:pPr>
        <w:pStyle w:val="Q-Normal"/>
        <w:numPr>
          <w:ilvl w:val="0"/>
          <w:numId w:val="48"/>
        </w:numPr>
      </w:pPr>
      <w:r w:rsidRPr="00F669D9">
        <w:t>Էլեկտրոնային հաշվեկշռի մեթոդ</w:t>
      </w:r>
      <w:r w:rsidRPr="00BB50F3">
        <w:t>,</w:t>
      </w:r>
    </w:p>
    <w:p w14:paraId="27BFEDFC" w14:textId="77777777" w:rsidR="00BF0CD8" w:rsidRPr="004C3FC5" w:rsidRDefault="00BF0CD8" w:rsidP="00022C0B">
      <w:pPr>
        <w:pStyle w:val="Q-Normal"/>
        <w:numPr>
          <w:ilvl w:val="0"/>
          <w:numId w:val="48"/>
        </w:numPr>
      </w:pPr>
      <w:r w:rsidRPr="00F669D9">
        <w:t>Իոնաէլեկտրոնային կամ կիսառեակցիաների մեթոդ</w:t>
      </w:r>
      <w:r w:rsidRPr="00BB50F3">
        <w:t>:</w:t>
      </w:r>
    </w:p>
    <w:p w14:paraId="0919B4D1" w14:textId="77777777" w:rsidR="00BF0CD8" w:rsidRPr="004C3FC5" w:rsidRDefault="00BF0CD8" w:rsidP="00302A17">
      <w:pPr>
        <w:pStyle w:val="Q-Normal"/>
      </w:pPr>
      <w:r w:rsidRPr="004C3FC5">
        <w:t>Մենք կքննարկենք միայն առաջին մեթոդը:</w:t>
      </w:r>
    </w:p>
    <w:p w14:paraId="3A3A685A" w14:textId="77777777" w:rsidR="00BF0CD8" w:rsidRPr="004C3FC5" w:rsidRDefault="00BF0CD8" w:rsidP="00302A17">
      <w:pPr>
        <w:pStyle w:val="Q-Normal"/>
      </w:pPr>
      <w:r w:rsidRPr="00BB50F3">
        <w:t>Էլեկտրոնային հաշվեկշռի մեթոդ</w:t>
      </w:r>
      <w:r>
        <w:t xml:space="preserve">ով օքսիդավերականգնման ռեակցիաների հավասարումներ կազմելու համար անհրաժեշտ է գրել օքսիդացման և վերականգնման կիսառեակցիաները, այնուհետև </w:t>
      </w:r>
      <w:r w:rsidRPr="00F669D9">
        <w:rPr>
          <w:b/>
          <w:bCs/>
        </w:rPr>
        <w:t>որոշ</w:t>
      </w:r>
      <w:r>
        <w:rPr>
          <w:b/>
          <w:bCs/>
        </w:rPr>
        <w:t>ակի</w:t>
      </w:r>
      <w:r w:rsidRPr="00F669D9">
        <w:rPr>
          <w:b/>
          <w:bCs/>
        </w:rPr>
        <w:t xml:space="preserve"> գործակիցների միջոցով հավասարեցնել վերականգնիչի տված </w:t>
      </w:r>
      <w:r>
        <w:rPr>
          <w:b/>
          <w:bCs/>
        </w:rPr>
        <w:t xml:space="preserve">և </w:t>
      </w:r>
      <w:r w:rsidRPr="00F669D9">
        <w:rPr>
          <w:b/>
          <w:bCs/>
        </w:rPr>
        <w:t>օքսիդիչի միացրած էլեկտրոնների թվ</w:t>
      </w:r>
      <w:r>
        <w:rPr>
          <w:b/>
          <w:bCs/>
        </w:rPr>
        <w:t>երը</w:t>
      </w:r>
      <w:r w:rsidRPr="004C3FC5">
        <w:t>:</w:t>
      </w:r>
    </w:p>
    <w:p w14:paraId="6DC227E6" w14:textId="77777777" w:rsidR="00BF0CD8" w:rsidRPr="00BB50F3" w:rsidRDefault="00BF0CD8" w:rsidP="009930D4">
      <w:pPr>
        <w:pStyle w:val="Q-Normal"/>
        <w:ind w:firstLine="432"/>
        <w:contextualSpacing w:val="0"/>
      </w:pPr>
      <w:r w:rsidRPr="00BB50F3">
        <w:t>Էլեկտրոնային հաշվեկշռի մեթոդը քննարկենք ներքոբերյալ ռեակցիայի օրինակով.</w:t>
      </w:r>
    </w:p>
    <w:p w14:paraId="4C818F46" w14:textId="5EF86CA2" w:rsidR="00BF0CD8" w:rsidRPr="00BB50F3" w:rsidRDefault="00C72F84" w:rsidP="001641A7">
      <w:pPr>
        <w:pStyle w:val="Q-Normal"/>
        <w:ind w:firstLine="0"/>
        <w:jc w:val="center"/>
      </w:pPr>
      <w:r>
        <w:object w:dxaOrig="5950" w:dyaOrig="284" w14:anchorId="53DCF6E4">
          <v:shape id="_x0000_i1200" type="#_x0000_t75" style="width:296.25pt;height:13.5pt" o:ole="">
            <v:imagedata r:id="rId459" o:title=""/>
          </v:shape>
          <o:OLEObject Type="Embed" ProgID="ChemDraw.Document.6.0" ShapeID="_x0000_i1200" DrawAspect="Content" ObjectID="_1764203930" r:id="rId460"/>
        </w:object>
      </w:r>
    </w:p>
    <w:p w14:paraId="21625FDA" w14:textId="77777777" w:rsidR="00BF0CD8" w:rsidRPr="00BB50F3" w:rsidRDefault="00BF0CD8" w:rsidP="00302A17">
      <w:pPr>
        <w:pStyle w:val="Q-Normal"/>
      </w:pPr>
      <w:r w:rsidRPr="00BB50F3">
        <w:t>ա) Որոշենք ռեակցիային մասնակցող բոլոր նյութերի օքսիդացման աստիճանները.</w:t>
      </w:r>
    </w:p>
    <w:p w14:paraId="5603E57E" w14:textId="5D2FDC44" w:rsidR="00BF0CD8" w:rsidRPr="00BB50F3" w:rsidRDefault="00C72F84" w:rsidP="001641A7">
      <w:pPr>
        <w:pStyle w:val="Q-Normal"/>
        <w:ind w:firstLine="0"/>
        <w:jc w:val="center"/>
      </w:pPr>
      <w:r>
        <w:object w:dxaOrig="5952" w:dyaOrig="499" w14:anchorId="504AB5DE">
          <v:shape id="_x0000_i1201" type="#_x0000_t75" style="width:298.5pt;height:24.75pt" o:ole="">
            <v:imagedata r:id="rId461" o:title=""/>
          </v:shape>
          <o:OLEObject Type="Embed" ProgID="ChemDraw.Document.6.0" ShapeID="_x0000_i1201" DrawAspect="Content" ObjectID="_1764203931" r:id="rId462"/>
        </w:object>
      </w:r>
    </w:p>
    <w:p w14:paraId="6E87EE8F" w14:textId="11FB5F89" w:rsidR="00BF0CD8" w:rsidRPr="00BB50F3" w:rsidRDefault="00BF0CD8" w:rsidP="00302A17">
      <w:pPr>
        <w:pStyle w:val="Q-Normal"/>
      </w:pPr>
      <w:r w:rsidRPr="00BB50F3">
        <w:t>բ) Ընդգծենք այն տարրերը, որոն</w:t>
      </w:r>
      <w:r w:rsidR="00497576">
        <w:t>ց</w:t>
      </w:r>
      <w:r w:rsidRPr="00BB50F3">
        <w:t xml:space="preserve"> </w:t>
      </w:r>
      <w:r w:rsidR="00497576" w:rsidRPr="00BB50F3">
        <w:t xml:space="preserve">օքսիդացման աստիճանները </w:t>
      </w:r>
      <w:r w:rsidRPr="00BB50F3">
        <w:t>փոխ</w:t>
      </w:r>
      <w:r w:rsidR="00497576">
        <w:t>վ</w:t>
      </w:r>
      <w:r w:rsidRPr="00BB50F3">
        <w:t>ել են ռեակցիայի ընթացքում.</w:t>
      </w:r>
    </w:p>
    <w:p w14:paraId="6FD7D158" w14:textId="56521D1A" w:rsidR="00BF0CD8" w:rsidRPr="00BB50F3" w:rsidRDefault="00D0290A" w:rsidP="001641A7">
      <w:pPr>
        <w:pStyle w:val="Q-Normal"/>
        <w:ind w:firstLine="0"/>
        <w:jc w:val="center"/>
        <w:rPr>
          <w:sz w:val="24"/>
          <w:szCs w:val="24"/>
        </w:rPr>
      </w:pPr>
      <w:r>
        <w:object w:dxaOrig="5950" w:dyaOrig="533" w14:anchorId="79F8BC06">
          <v:shape id="_x0000_i1202" type="#_x0000_t75" style="width:296.25pt;height:27pt" o:ole="">
            <v:imagedata r:id="rId463" o:title=""/>
          </v:shape>
          <o:OLEObject Type="Embed" ProgID="ChemDraw.Document.6.0" ShapeID="_x0000_i1202" DrawAspect="Content" ObjectID="_1764203932" r:id="rId464"/>
        </w:object>
      </w:r>
    </w:p>
    <w:p w14:paraId="4586FE4D" w14:textId="77777777" w:rsidR="00BF0CD8" w:rsidRPr="00BB50F3" w:rsidRDefault="00BF0CD8" w:rsidP="00302A17">
      <w:pPr>
        <w:pStyle w:val="Q-Normal"/>
      </w:pPr>
      <w:r w:rsidRPr="00BB50F3">
        <w:t>Կազմենք օքսիդացման և վերականգնման հավասարումները.</w:t>
      </w:r>
    </w:p>
    <w:p w14:paraId="66D6A803" w14:textId="54FAF9AF" w:rsidR="00BF0CD8" w:rsidRPr="00BB50F3" w:rsidRDefault="00245286" w:rsidP="001641A7">
      <w:pPr>
        <w:pStyle w:val="Q-Normal"/>
        <w:ind w:firstLine="0"/>
        <w:jc w:val="center"/>
      </w:pPr>
      <w:r>
        <w:object w:dxaOrig="3435" w:dyaOrig="778" w14:anchorId="548387BB">
          <v:shape id="_x0000_i1203" type="#_x0000_t75" style="width:171.75pt;height:39pt" o:ole="">
            <v:imagedata r:id="rId465" o:title=""/>
          </v:shape>
          <o:OLEObject Type="Embed" ProgID="ChemDraw.Document.6.0" ShapeID="_x0000_i1203" DrawAspect="Content" ObjectID="_1764203933" r:id="rId466"/>
        </w:object>
      </w:r>
    </w:p>
    <w:p w14:paraId="53F86556" w14:textId="77777777" w:rsidR="00BF0CD8" w:rsidRPr="00BB50F3" w:rsidRDefault="00BF0CD8" w:rsidP="00302A17">
      <w:pPr>
        <w:pStyle w:val="Q-Normal"/>
      </w:pPr>
      <w:r w:rsidRPr="00BB50F3">
        <w:t xml:space="preserve">Ուշադրություն դարձնենք, որ օքսիդացման </w:t>
      </w:r>
      <w:r>
        <w:t>գործընթաց</w:t>
      </w:r>
      <w:r w:rsidRPr="00BB50F3">
        <w:t xml:space="preserve">ի հավասարման ձախ մասում վերցվել է երկու ատոմ բրոմ, քանի որ ռեակցիայի վերջանյութը </w:t>
      </w:r>
      <m:oMath>
        <m:r>
          <m:rPr>
            <m:sty m:val="bi"/>
          </m:rP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BB50F3">
        <w:t xml:space="preserve"> երկատոմանի մոլեկուլն է:</w:t>
      </w:r>
    </w:p>
    <w:p w14:paraId="7B5483CF" w14:textId="77777777" w:rsidR="00BF0CD8" w:rsidRPr="00BB50F3" w:rsidRDefault="00BF0CD8" w:rsidP="00302A17">
      <w:pPr>
        <w:pStyle w:val="Q-Normal"/>
      </w:pPr>
      <w:r w:rsidRPr="00BB50F3">
        <w:t xml:space="preserve">գ) Օքսիդացման և վերականգման հավասարումների համար գտնենք </w:t>
      </w:r>
      <w:r>
        <w:t>արտադր</w:t>
      </w:r>
      <w:r w:rsidRPr="00BB50F3">
        <w:t>իչներ, որոնցով բազմապատկելիս տված և վերցրած էլեկտրոնների թվերը կհավասարվեն.</w:t>
      </w:r>
    </w:p>
    <w:p w14:paraId="745187CB" w14:textId="6179C22D" w:rsidR="00BF0CD8" w:rsidRPr="00BB50F3" w:rsidRDefault="00D0290A" w:rsidP="001641A7">
      <w:pPr>
        <w:pStyle w:val="Q-Normal"/>
        <w:ind w:firstLine="0"/>
        <w:jc w:val="center"/>
      </w:pPr>
      <w:r>
        <w:object w:dxaOrig="2276" w:dyaOrig="793" w14:anchorId="47B40D94">
          <v:shape id="_x0000_i1204" type="#_x0000_t75" style="width:114pt;height:40.5pt" o:ole="">
            <v:imagedata r:id="rId467" o:title=""/>
          </v:shape>
          <o:OLEObject Type="Embed" ProgID="ChemDraw.Document.6.0" ShapeID="_x0000_i1204" DrawAspect="Content" ObjectID="_1764203934" r:id="rId468"/>
        </w:object>
      </w:r>
    </w:p>
    <w:p w14:paraId="76D370A7" w14:textId="0480037E" w:rsidR="00BF0CD8" w:rsidRPr="00BB50F3" w:rsidRDefault="00BF0CD8" w:rsidP="00302A17">
      <w:pPr>
        <w:pStyle w:val="Q-Normal"/>
      </w:pPr>
      <w:r w:rsidRPr="00BB50F3">
        <w:t xml:space="preserve">Երկու  </w:t>
      </w:r>
      <m:oMath>
        <m:r>
          <m:rPr>
            <m:sty m:val="bi"/>
          </m:rPr>
          <w:rPr>
            <w:rFonts w:ascii="Cambria Math" w:hAnsi="Cambria Math"/>
          </w:rPr>
          <m:t>M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+7</m:t>
            </m:r>
          </m:sup>
        </m:sSup>
      </m:oMath>
      <w:r w:rsidR="00315D26" w:rsidRPr="00315D26">
        <w:rPr>
          <w:rFonts w:eastAsiaTheme="minorEastAsia"/>
        </w:rPr>
        <w:t>-ը</w:t>
      </w:r>
      <w:r w:rsidRPr="00BB50F3">
        <w:t xml:space="preserve"> միացնում </w:t>
      </w:r>
      <w:r w:rsidR="00315D26">
        <w:t>են</w:t>
      </w:r>
      <w:r w:rsidRPr="00BB50F3">
        <w:t xml:space="preserve"> 10 էլեկտրոն, իսկ 10</w:t>
      </w:r>
      <w:r>
        <w:t xml:space="preserve"> </w:t>
      </w:r>
      <w:r w:rsidRPr="00BB50F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-</m:t>
            </m:r>
          </m:sup>
        </m:sSup>
      </m:oMath>
      <w:r>
        <w:t>-</w:t>
      </w:r>
      <w:r w:rsidRPr="00BB50F3">
        <w:t xml:space="preserve">ը տալիս </w:t>
      </w:r>
      <w:r w:rsidR="00315D26">
        <w:t xml:space="preserve">են </w:t>
      </w:r>
      <w:r w:rsidRPr="00BB50F3">
        <w:t>10 էլեկտրոն:</w:t>
      </w:r>
    </w:p>
    <w:p w14:paraId="2895A4E4" w14:textId="77777777" w:rsidR="00BF0CD8" w:rsidRPr="00BB50F3" w:rsidRDefault="00BF0CD8" w:rsidP="009930D4">
      <w:pPr>
        <w:pStyle w:val="Q-Normal"/>
        <w:ind w:firstLine="432"/>
        <w:contextualSpacing w:val="0"/>
      </w:pPr>
      <w:r w:rsidRPr="00BB50F3">
        <w:t xml:space="preserve">դ) </w:t>
      </w:r>
      <w:r>
        <w:t>Ընտրված</w:t>
      </w:r>
      <w:r w:rsidRPr="00BB50F3">
        <w:t xml:space="preserve"> </w:t>
      </w:r>
      <w:r>
        <w:t>արտադր</w:t>
      </w:r>
      <w:r w:rsidRPr="00BB50F3">
        <w:t xml:space="preserve">իչները </w:t>
      </w:r>
      <w:r>
        <w:t>որպես գործակից տեղադրում</w:t>
      </w:r>
      <w:r w:rsidRPr="00BB50F3">
        <w:t xml:space="preserve"> ենք այն նյութերի առջև, որոնց բաղադրության մեջ գտնվում են օքսիդացման և վերականգնման հավասարումներին մասնակցող տարրերը. </w:t>
      </w:r>
    </w:p>
    <w:p w14:paraId="0FE379CD" w14:textId="74BABA24" w:rsidR="00BF0CD8" w:rsidRPr="00BB50F3" w:rsidRDefault="00D0290A" w:rsidP="001641A7">
      <w:pPr>
        <w:pStyle w:val="Q-Normal"/>
        <w:ind w:firstLine="0"/>
        <w:jc w:val="center"/>
      </w:pPr>
      <w:r>
        <w:object w:dxaOrig="6015" w:dyaOrig="267" w14:anchorId="0F4F6AA3">
          <v:shape id="_x0000_i1205" type="#_x0000_t75" style="width:301.5pt;height:13.5pt" o:ole="">
            <v:imagedata r:id="rId469" o:title=""/>
          </v:shape>
          <o:OLEObject Type="Embed" ProgID="ChemDraw.Document.6.0" ShapeID="_x0000_i1205" DrawAspect="Content" ObjectID="_1764203935" r:id="rId470"/>
        </w:object>
      </w:r>
    </w:p>
    <w:p w14:paraId="24C45F14" w14:textId="77777777" w:rsidR="00BF0CD8" w:rsidRPr="00BB50F3" w:rsidRDefault="00BF0CD8" w:rsidP="009930D4">
      <w:pPr>
        <w:pStyle w:val="Q-Normal"/>
        <w:ind w:firstLine="432"/>
        <w:contextualSpacing w:val="0"/>
      </w:pPr>
      <w:r w:rsidRPr="00D30C05">
        <w:t>ե</w:t>
      </w:r>
      <w:r w:rsidRPr="00BB50F3">
        <w:t>) Այժմ հավասարեցնենք այն տարրերի ատոմները, որոն</w:t>
      </w:r>
      <w:r>
        <w:t>ց</w:t>
      </w:r>
      <w:r w:rsidRPr="00BB50F3">
        <w:t xml:space="preserve"> օքսիդացման աստիճանները չեն փոխ</w:t>
      </w:r>
      <w:r>
        <w:t>վ</w:t>
      </w:r>
      <w:r w:rsidRPr="00BB50F3">
        <w:t>ել ռեակցիայի ընթացքում.</w:t>
      </w:r>
    </w:p>
    <w:p w14:paraId="1C803F2F" w14:textId="73D63272" w:rsidR="00BF0CD8" w:rsidRPr="00BB50F3" w:rsidRDefault="00D0290A" w:rsidP="009930D4">
      <w:pPr>
        <w:pStyle w:val="Q-Normal"/>
        <w:spacing w:line="288" w:lineRule="auto"/>
        <w:ind w:firstLine="0"/>
        <w:jc w:val="center"/>
        <w:rPr>
          <w:sz w:val="24"/>
          <w:szCs w:val="24"/>
        </w:rPr>
      </w:pPr>
      <w:r>
        <w:object w:dxaOrig="6260" w:dyaOrig="351" w14:anchorId="5FC06B03">
          <v:shape id="_x0000_i1206" type="#_x0000_t75" style="width:314.25pt;height:17.25pt" o:ole="">
            <v:imagedata r:id="rId471" o:title=""/>
          </v:shape>
          <o:OLEObject Type="Embed" ProgID="ChemDraw.Document.6.0" ShapeID="_x0000_i1206" DrawAspect="Content" ObjectID="_1764203936" r:id="rId472"/>
        </w:object>
      </w:r>
    </w:p>
    <w:p w14:paraId="7F04BB66" w14:textId="77777777" w:rsidR="00BF0CD8" w:rsidRPr="00BB50F3" w:rsidRDefault="00BF0CD8" w:rsidP="00302A17">
      <w:pPr>
        <w:pStyle w:val="Q-Normal"/>
      </w:pPr>
      <w:r w:rsidRPr="00BB50F3">
        <w:t>Սովորաբար ջրածնի և թթվածնի ատոմները հավասարեցնում ենք ամենավերջում:</w:t>
      </w:r>
    </w:p>
    <w:p w14:paraId="73962346" w14:textId="77777777" w:rsidR="00BF0CD8" w:rsidRPr="00BB50F3" w:rsidRDefault="00BF0CD8" w:rsidP="00302A17">
      <w:pPr>
        <w:pStyle w:val="Q-Normal"/>
      </w:pPr>
      <w:r w:rsidRPr="00BB50F3">
        <w:t>Դիտարկենք օքսիդավերականգնման ռեակցիաների ավելի բարդ օրինակներ:</w:t>
      </w:r>
    </w:p>
    <w:p w14:paraId="61D431EF" w14:textId="77777777" w:rsidR="00BF0CD8" w:rsidRPr="00BB50F3" w:rsidRDefault="00BF0CD8" w:rsidP="00302A17">
      <w:pPr>
        <w:pStyle w:val="Q-Normal"/>
      </w:pPr>
      <w:r w:rsidRPr="00BB50F3">
        <w:t>Կազմենք հետևյալ ռեակցիայի հավասարումը.</w:t>
      </w:r>
    </w:p>
    <w:p w14:paraId="248C8142" w14:textId="3DBC418A" w:rsidR="00BF0CD8" w:rsidRPr="00BB50F3" w:rsidRDefault="00D0290A" w:rsidP="009930D4">
      <w:pPr>
        <w:pStyle w:val="Q-Normal"/>
        <w:spacing w:line="288" w:lineRule="auto"/>
        <w:ind w:firstLine="0"/>
        <w:jc w:val="center"/>
      </w:pPr>
      <w:r>
        <w:object w:dxaOrig="3641" w:dyaOrig="339" w14:anchorId="0C413C8A">
          <v:shape id="_x0000_i1207" type="#_x0000_t75" style="width:181.5pt;height:17.25pt" o:ole="">
            <v:imagedata r:id="rId473" o:title=""/>
          </v:shape>
          <o:OLEObject Type="Embed" ProgID="ChemDraw.Document.6.0" ShapeID="_x0000_i1207" DrawAspect="Content" ObjectID="_1764203937" r:id="rId474"/>
        </w:object>
      </w:r>
    </w:p>
    <w:p w14:paraId="3D4775E0" w14:textId="77777777" w:rsidR="00BF0CD8" w:rsidRPr="00BB50F3" w:rsidRDefault="00BF0CD8" w:rsidP="00302A17">
      <w:pPr>
        <w:pStyle w:val="Q-Normal"/>
      </w:pPr>
      <w:r w:rsidRPr="00BB50F3">
        <w:t>Որոշենք բոլոր տարրերի օքսիդացման աստիճանները և ընդգծենք այն տարրերը, որոն</w:t>
      </w:r>
      <w:r>
        <w:t>ց</w:t>
      </w:r>
      <w:r w:rsidRPr="00BB50F3">
        <w:t xml:space="preserve"> օքսիդացման աստիճանները փո</w:t>
      </w:r>
      <w:r>
        <w:t>փո</w:t>
      </w:r>
      <w:r w:rsidRPr="00BB50F3">
        <w:t>խ</w:t>
      </w:r>
      <w:r>
        <w:t>վ</w:t>
      </w:r>
      <w:r w:rsidRPr="00BB50F3">
        <w:t>ել են.</w:t>
      </w:r>
    </w:p>
    <w:p w14:paraId="7981F55A" w14:textId="54C3A400" w:rsidR="00BF0CD8" w:rsidRPr="00BB50F3" w:rsidRDefault="00C24B4B" w:rsidP="001641A7">
      <w:pPr>
        <w:pStyle w:val="Q-Normal"/>
        <w:jc w:val="center"/>
      </w:pPr>
      <w:r>
        <w:object w:dxaOrig="3639" w:dyaOrig="517" w14:anchorId="5DDF260D">
          <v:shape id="_x0000_i1208" type="#_x0000_t75" style="width:182.25pt;height:24.75pt" o:ole="">
            <v:imagedata r:id="rId475" o:title=""/>
          </v:shape>
          <o:OLEObject Type="Embed" ProgID="ChemDraw.Document.6.0" ShapeID="_x0000_i1208" DrawAspect="Content" ObjectID="_1764203938" r:id="rId476"/>
        </w:object>
      </w:r>
    </w:p>
    <w:p w14:paraId="09AE7BE1" w14:textId="77777777" w:rsidR="00BF0CD8" w:rsidRPr="00BB50F3" w:rsidRDefault="00BF0CD8" w:rsidP="00302A17">
      <w:pPr>
        <w:pStyle w:val="Q-Normal"/>
      </w:pPr>
      <w:r w:rsidRPr="00BB50F3">
        <w:t xml:space="preserve">Կազմենք օքսիդացման և վերականգնման հավասարումները, որոշենք </w:t>
      </w:r>
      <w:r>
        <w:t>արտադր</w:t>
      </w:r>
      <w:r w:rsidRPr="00BB50F3">
        <w:t>իչները.</w:t>
      </w:r>
    </w:p>
    <w:p w14:paraId="05D315B9" w14:textId="05928607" w:rsidR="00BF0CD8" w:rsidRPr="00BB50F3" w:rsidRDefault="00C24B4B" w:rsidP="001641A7">
      <w:pPr>
        <w:pStyle w:val="Q-Normal"/>
        <w:jc w:val="center"/>
      </w:pPr>
      <w:r>
        <w:object w:dxaOrig="1901" w:dyaOrig="818" w14:anchorId="6B53B6A3">
          <v:shape id="_x0000_i1209" type="#_x0000_t75" style="width:94.5pt;height:40.5pt" o:ole="">
            <v:imagedata r:id="rId477" o:title=""/>
          </v:shape>
          <o:OLEObject Type="Embed" ProgID="ChemDraw.Document.6.0" ShapeID="_x0000_i1209" DrawAspect="Content" ObjectID="_1764203939" r:id="rId478"/>
        </w:object>
      </w:r>
    </w:p>
    <w:p w14:paraId="0DF5096A" w14:textId="77777777" w:rsidR="00BF0CD8" w:rsidRPr="00BB50F3" w:rsidRDefault="00BF0CD8" w:rsidP="00302A17">
      <w:pPr>
        <w:pStyle w:val="Q-Normal"/>
      </w:pPr>
      <w:r w:rsidRPr="00BB50F3">
        <w:t xml:space="preserve">Ուշադրություն դարձնենք, որ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 xml:space="preserve">ի բաղադրության մեջ մտնող ազոտի ոչ բոլոր ատոմներն են փոխել իրենց օքսիդացման աստիճանը. </w:t>
      </w:r>
      <w:r w:rsidRPr="00DD6A08">
        <w:rPr>
          <w:b/>
        </w:rPr>
        <w:t>Վերականգնման գործընթացին մասնակցել է ազոտական թթվի միայն  2 մոլեկուլ</w:t>
      </w:r>
      <w:r>
        <w:t xml:space="preserve">, ինչ-որ մաս էլ առաջացրել է </w:t>
      </w:r>
      <w:r w:rsidRPr="00BB50F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(N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vertAlign w:val="subscript"/>
                  </w:rPr>
                  <m:t>3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)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BF6A8F">
        <w:t xml:space="preserve"> </w:t>
      </w:r>
      <w:r>
        <w:t xml:space="preserve"> աղը, որում ազոտի </w:t>
      </w:r>
      <w:r w:rsidRPr="00BB50F3">
        <w:t>օքսիդացման աստիճանը</w:t>
      </w:r>
      <w:r>
        <w:t xml:space="preserve"> չի փոխվել</w:t>
      </w:r>
      <w:r w:rsidRPr="00BB50F3">
        <w:t>:</w:t>
      </w:r>
      <w:r w:rsidRPr="00BF6A8F">
        <w:t xml:space="preserve"> </w:t>
      </w:r>
      <w:r w:rsidRPr="00BB50F3">
        <w:t xml:space="preserve">Այդ է պատճառը, որ որոշված գործակիցները տեղադրում ենք </w:t>
      </w:r>
      <w:r w:rsidRPr="00BF6A8F">
        <w:t xml:space="preserve">Cu </w:t>
      </w:r>
      <w:r w:rsidRPr="00BB50F3">
        <w:t xml:space="preserve">և </w:t>
      </w:r>
      <w:r w:rsidRPr="00BF6A8F">
        <w:t xml:space="preserve">N </w:t>
      </w:r>
      <w:r w:rsidRPr="00BB50F3">
        <w:t xml:space="preserve">պարունակող բոլոր բանաձևերի առջև, բացի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>-ից.</w:t>
      </w:r>
    </w:p>
    <w:p w14:paraId="0C76EB9F" w14:textId="3CC4D50B" w:rsidR="00BF0CD8" w:rsidRPr="00BB50F3" w:rsidRDefault="00C24B4B" w:rsidP="001641A7">
      <w:pPr>
        <w:pStyle w:val="Q-Normal"/>
        <w:jc w:val="center"/>
      </w:pPr>
      <w:r>
        <w:object w:dxaOrig="3972" w:dyaOrig="338" w14:anchorId="55807993">
          <v:shape id="_x0000_i1210" type="#_x0000_t75" style="width:199.5pt;height:17.25pt" o:ole="">
            <v:imagedata r:id="rId479" o:title=""/>
          </v:shape>
          <o:OLEObject Type="Embed" ProgID="ChemDraw.Document.6.0" ShapeID="_x0000_i1210" DrawAspect="Content" ObjectID="_1764203940" r:id="rId480"/>
        </w:object>
      </w:r>
    </w:p>
    <w:p w14:paraId="4939EA82" w14:textId="77777777" w:rsidR="00BF0CD8" w:rsidRPr="002E28BE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>-ի գործակիցը հավասար է հավասարման աջ մասում գտնվող ազոտի բոլոր ատոմների գումարին՝ 8 (</w:t>
      </w:r>
      <w:r w:rsidRPr="00D30C05">
        <w:t>դրանցից</w:t>
      </w:r>
      <w:r w:rsidRPr="00BB50F3">
        <w:t xml:space="preserve"> 6-ը օքսիդացման աստիճանը չեն փոխել)</w:t>
      </w:r>
      <w:r w:rsidRPr="002E28BE">
        <w:t xml:space="preserve">, </w:t>
      </w:r>
    </w:p>
    <w:p w14:paraId="4DE65C76" w14:textId="15E93799" w:rsidR="00BF0CD8" w:rsidRPr="00BB50F3" w:rsidRDefault="00C24B4B" w:rsidP="009930D4">
      <w:pPr>
        <w:pStyle w:val="Q-Normal"/>
        <w:spacing w:line="288" w:lineRule="auto"/>
        <w:ind w:firstLine="432"/>
        <w:jc w:val="center"/>
      </w:pPr>
      <w:r>
        <w:object w:dxaOrig="4081" w:dyaOrig="338" w14:anchorId="57EF6457">
          <v:shape id="_x0000_i1211" type="#_x0000_t75" style="width:204pt;height:17.25pt" o:ole="">
            <v:imagedata r:id="rId481" o:title=""/>
          </v:shape>
          <o:OLEObject Type="Embed" ProgID="ChemDraw.Document.6.0" ShapeID="_x0000_i1211" DrawAspect="Content" ObjectID="_1764203941" r:id="rId482"/>
        </w:object>
      </w:r>
    </w:p>
    <w:p w14:paraId="1975EF8A" w14:textId="77777777" w:rsidR="00BF0CD8" w:rsidRPr="00BB50F3" w:rsidRDefault="00BF0CD8" w:rsidP="00302A17">
      <w:pPr>
        <w:pStyle w:val="Q-Normal"/>
      </w:pPr>
      <w:r w:rsidRPr="00BB50F3">
        <w:t>Ամենավերջում հավասարեցնենք ջրածնի և թթվածնի ատոմները.</w:t>
      </w:r>
    </w:p>
    <w:p w14:paraId="5C733E59" w14:textId="708265AE" w:rsidR="00BF0CD8" w:rsidRPr="00BB50F3" w:rsidRDefault="00C24B4B" w:rsidP="009930D4">
      <w:pPr>
        <w:pStyle w:val="Q-Normal"/>
        <w:spacing w:line="288" w:lineRule="auto"/>
        <w:ind w:firstLine="432"/>
        <w:jc w:val="center"/>
      </w:pPr>
      <w:r>
        <w:object w:dxaOrig="4095" w:dyaOrig="338" w14:anchorId="19947CBF">
          <v:shape id="_x0000_i1212" type="#_x0000_t75" style="width:205.5pt;height:17.25pt" o:ole="">
            <v:imagedata r:id="rId483" o:title=""/>
          </v:shape>
          <o:OLEObject Type="Embed" ProgID="ChemDraw.Document.6.0" ShapeID="_x0000_i1212" DrawAspect="Content" ObjectID="_1764203942" r:id="rId484"/>
        </w:object>
      </w:r>
    </w:p>
    <w:p w14:paraId="4C2BC588" w14:textId="77777777" w:rsidR="00BF0CD8" w:rsidRPr="00BB50F3" w:rsidRDefault="00BF0CD8" w:rsidP="00302A17">
      <w:pPr>
        <w:pStyle w:val="Q-Normal"/>
      </w:pPr>
      <w:r w:rsidRPr="00BB50F3">
        <w:t>Որոշ օքսիդավերականգնման ռեակցիաներում օքսիդացման աստիճանը փոխում են երկուսից ավելի տարր: Որպես օրինակ՝ դիտարկենք հետևյալ ռեակցիան.</w:t>
      </w:r>
    </w:p>
    <w:p w14:paraId="4645CD25" w14:textId="24B44D22" w:rsidR="00BF0CD8" w:rsidRDefault="00C24B4B" w:rsidP="009930D4">
      <w:pPr>
        <w:pStyle w:val="Q-Normal"/>
        <w:spacing w:line="288" w:lineRule="auto"/>
        <w:ind w:firstLine="432"/>
        <w:jc w:val="center"/>
      </w:pPr>
      <w:r>
        <w:object w:dxaOrig="2502" w:dyaOrig="488" w14:anchorId="5E4553FF">
          <v:shape id="_x0000_i1213" type="#_x0000_t75" style="width:125.25pt;height:24.75pt" o:ole="">
            <v:imagedata r:id="rId485" o:title=""/>
          </v:shape>
          <o:OLEObject Type="Embed" ProgID="ChemDraw.Document.6.0" ShapeID="_x0000_i1213" DrawAspect="Content" ObjectID="_1764203943" r:id="rId486"/>
        </w:object>
      </w:r>
    </w:p>
    <w:p w14:paraId="7EDBDD01" w14:textId="77777777" w:rsidR="00BF0CD8" w:rsidRPr="00DC42CF" w:rsidRDefault="00BF0CD8" w:rsidP="00302A17">
      <w:pPr>
        <w:pStyle w:val="Q-Normal"/>
      </w:pPr>
      <w:r w:rsidRPr="00BB50F3">
        <w:t xml:space="preserve">Երկու տարր՝ </w:t>
      </w:r>
      <w:r w:rsidRPr="00D30C05">
        <w:rPr>
          <w:b/>
          <w:i/>
        </w:rPr>
        <w:t>Fe</w:t>
      </w:r>
      <w:r w:rsidRPr="00BB50F3">
        <w:t xml:space="preserve"> և </w:t>
      </w:r>
      <w:r w:rsidRPr="00D30C05">
        <w:rPr>
          <w:b/>
          <w:i/>
        </w:rPr>
        <w:t>S</w:t>
      </w:r>
      <w:r w:rsidRPr="00BB50F3">
        <w:t>, օքսիդացել են, իսկ մեկ տարր՝ թթվածինը, վերականգնվել է</w:t>
      </w:r>
      <w:r>
        <w:t>, իրար տակ գրենք օքսիդացման կիսառեակցիաները: Քանի որ մեկ նյութի մեջ  (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) երկու տարրն էլ փոխել են իրենց օքսիդացման աստիճանները, տարրերը վերցնում ենք այնպիսի քանակներով, ինչ հարաբերությամբ մտնում են մոլեկուլի մեջ </w:t>
      </w:r>
      <w:r w:rsidRPr="00DD6A08">
        <w:t>(</w:t>
      </w:r>
      <m:oMath>
        <m:r>
          <w:rPr>
            <w:rFonts w:ascii="Cambria Math" w:hAnsi="Cambria Math"/>
          </w:rPr>
          <m:t>1Fe, 2S</m:t>
        </m:r>
      </m:oMath>
      <w:r w:rsidRPr="00DD6A08">
        <w:t>):</w:t>
      </w:r>
      <w:r>
        <w:t xml:space="preserve"> Հաշվենք </w:t>
      </w:r>
      <w:r>
        <w:rPr>
          <w:rFonts w:eastAsiaTheme="minorEastAsia"/>
        </w:rPr>
        <w:t>օ</w:t>
      </w:r>
      <w:r w:rsidRPr="00BB50F3">
        <w:rPr>
          <w:rFonts w:eastAsiaTheme="minorEastAsia"/>
        </w:rPr>
        <w:t xml:space="preserve">քսիդացման </w:t>
      </w:r>
      <w:r>
        <w:rPr>
          <w:rFonts w:eastAsiaTheme="minorEastAsia"/>
        </w:rPr>
        <w:t>գործընթաց</w:t>
      </w:r>
      <w:r w:rsidRPr="00BB50F3">
        <w:rPr>
          <w:rFonts w:eastAsiaTheme="minorEastAsia"/>
        </w:rPr>
        <w:t>ին մասնակցած էլեկտրոնների ընդհանուր թիվը</w:t>
      </w:r>
      <w:r>
        <w:rPr>
          <w:rFonts w:eastAsiaTheme="minorEastAsia"/>
        </w:rPr>
        <w:t xml:space="preserve">, այն հավասար է </w:t>
      </w:r>
      <w:r w:rsidRPr="00BB50F3">
        <w:rPr>
          <w:rFonts w:eastAsiaTheme="minorEastAsia"/>
        </w:rPr>
        <w:t xml:space="preserve"> </w:t>
      </w:r>
      <w:r w:rsidRPr="00DC42CF">
        <w:rPr>
          <w:rFonts w:eastAsiaTheme="minorEastAsia"/>
        </w:rPr>
        <w:t>11</w:t>
      </w:r>
      <w:r>
        <w:t>,</w:t>
      </w:r>
      <w:r w:rsidRPr="00DC42CF">
        <w:rPr>
          <w:rFonts w:eastAsiaTheme="minorEastAsia"/>
        </w:rPr>
        <w:t xml:space="preserve"> </w:t>
      </w:r>
      <w:r w:rsidRPr="00BB50F3">
        <w:rPr>
          <w:rFonts w:eastAsiaTheme="minorEastAsia"/>
        </w:rPr>
        <w:t xml:space="preserve">վերականգնմանը մասնակցած էլեկտրոնների թիվը </w:t>
      </w:r>
      <w:r w:rsidRPr="00DC42CF">
        <w:rPr>
          <w:rFonts w:eastAsiaTheme="minorEastAsia"/>
        </w:rPr>
        <w:t>4</w:t>
      </w:r>
      <w:r>
        <w:rPr>
          <w:rFonts w:eastAsiaTheme="minorEastAsia"/>
        </w:rPr>
        <w:t xml:space="preserve"> է.</w:t>
      </w:r>
    </w:p>
    <w:p w14:paraId="53BA6407" w14:textId="2D217ED7" w:rsidR="00BF0CD8" w:rsidRDefault="00C24B4B" w:rsidP="001641A7">
      <w:pPr>
        <w:pStyle w:val="Q-Normal"/>
        <w:jc w:val="center"/>
        <w:rPr>
          <w:rFonts w:eastAsiaTheme="minorEastAsia"/>
          <w:lang w:val="en-US"/>
        </w:rPr>
      </w:pPr>
      <w:r>
        <w:object w:dxaOrig="2165" w:dyaOrig="1371" w14:anchorId="5C2907EA">
          <v:shape id="_x0000_i1214" type="#_x0000_t75" style="width:108.75pt;height:68.25pt" o:ole="">
            <v:imagedata r:id="rId487" o:title=""/>
          </v:shape>
          <o:OLEObject Type="Embed" ProgID="ChemDraw.Document.6.0" ShapeID="_x0000_i1214" DrawAspect="Content" ObjectID="_1764203944" r:id="rId488"/>
        </w:object>
      </w:r>
    </w:p>
    <w:p w14:paraId="309C3357" w14:textId="77777777" w:rsidR="00BF0CD8" w:rsidRPr="00DC42CF" w:rsidRDefault="00BF0CD8" w:rsidP="00302A17">
      <w:pPr>
        <w:pStyle w:val="Q-Normal"/>
        <w:rPr>
          <w:lang w:val="en-US"/>
        </w:rPr>
      </w:pPr>
      <w:r w:rsidRPr="00BB50F3">
        <w:t>Հավասարեցնենք էլեկտրոնների թիվը՝ բազմապատկելով այդ հավասարումներ</w:t>
      </w:r>
      <w:r>
        <w:t xml:space="preserve">ը </w:t>
      </w:r>
      <w:r w:rsidRPr="00BB50F3">
        <w:t xml:space="preserve">համապատասխանաբար </w:t>
      </w:r>
      <w:r w:rsidRPr="00BB50F3">
        <w:rPr>
          <w:lang w:val="en-US"/>
        </w:rPr>
        <w:t>4</w:t>
      </w:r>
      <w:r w:rsidRPr="00BB50F3">
        <w:t xml:space="preserve">-ով և </w:t>
      </w:r>
      <w:r w:rsidRPr="00BB50F3">
        <w:rPr>
          <w:lang w:val="en-US"/>
        </w:rPr>
        <w:t>11</w:t>
      </w:r>
      <w:r w:rsidRPr="00BB50F3">
        <w:t>-ով: Տեղադրելով այդ գործակիցները համապատասխան նյութերի առջև՝ կստանանք.</w:t>
      </w:r>
    </w:p>
    <w:p w14:paraId="736A5F6D" w14:textId="703522EB" w:rsidR="00BF0CD8" w:rsidRDefault="009930D4" w:rsidP="009930D4">
      <w:pPr>
        <w:pStyle w:val="Q-Normal"/>
        <w:spacing w:line="288" w:lineRule="auto"/>
        <w:ind w:firstLine="432"/>
        <w:jc w:val="center"/>
        <w:rPr>
          <w:noProof/>
        </w:rPr>
      </w:pPr>
      <w:r>
        <w:object w:dxaOrig="2954" w:dyaOrig="338" w14:anchorId="623040DC">
          <v:shape id="_x0000_i1215" type="#_x0000_t75" style="width:148.5pt;height:17.25pt" o:ole="">
            <v:imagedata r:id="rId489" o:title=""/>
          </v:shape>
          <o:OLEObject Type="Embed" ProgID="ChemDraw.Document.6.0" ShapeID="_x0000_i1215" DrawAspect="Content" ObjectID="_1764203945" r:id="rId490"/>
        </w:object>
      </w:r>
    </w:p>
    <w:p w14:paraId="7028EF35" w14:textId="6D6DBF49" w:rsidR="00E3613E" w:rsidRDefault="00E3613E" w:rsidP="00302A17">
      <w:pPr>
        <w:pStyle w:val="Q-Normal"/>
      </w:pPr>
    </w:p>
    <w:p w14:paraId="26503740" w14:textId="0DA1C335" w:rsidR="00E3613E" w:rsidRDefault="00E3613E" w:rsidP="00302A17">
      <w:pPr>
        <w:pStyle w:val="Q-Normal"/>
      </w:pPr>
    </w:p>
    <w:p w14:paraId="11CA7776" w14:textId="62EEE2B1" w:rsidR="00E3613E" w:rsidRDefault="00E3613E" w:rsidP="00302A17">
      <w:pPr>
        <w:pStyle w:val="Q-Normal"/>
      </w:pPr>
    </w:p>
    <w:p w14:paraId="017B9B56" w14:textId="65BD93AA" w:rsidR="00E3613E" w:rsidRDefault="00E3613E" w:rsidP="00302A17">
      <w:pPr>
        <w:pStyle w:val="Q-Normal"/>
      </w:pPr>
    </w:p>
    <w:p w14:paraId="34D6DEA3" w14:textId="4AA41A1E" w:rsidR="00E3613E" w:rsidRDefault="00E3613E" w:rsidP="00302A17">
      <w:pPr>
        <w:pStyle w:val="Q-Normal"/>
      </w:pPr>
    </w:p>
    <w:p w14:paraId="148ADD19" w14:textId="49169AF8" w:rsidR="00E3613E" w:rsidRDefault="00E3613E" w:rsidP="00302A17">
      <w:pPr>
        <w:pStyle w:val="Q-Normal"/>
      </w:pPr>
    </w:p>
    <w:p w14:paraId="0343FB7B" w14:textId="5AB00746" w:rsidR="00E3613E" w:rsidRDefault="00E3613E" w:rsidP="00302A17">
      <w:pPr>
        <w:pStyle w:val="Q-Normal"/>
      </w:pPr>
    </w:p>
    <w:p w14:paraId="2E13F96C" w14:textId="7B525D99" w:rsidR="00E3613E" w:rsidRDefault="00E3613E" w:rsidP="00302A17">
      <w:pPr>
        <w:pStyle w:val="Q-Normal"/>
      </w:pPr>
    </w:p>
    <w:p w14:paraId="21DDC120" w14:textId="7F637B65" w:rsidR="00E3613E" w:rsidRDefault="00E3613E" w:rsidP="00302A17">
      <w:pPr>
        <w:pStyle w:val="Q-Normal"/>
      </w:pPr>
    </w:p>
    <w:p w14:paraId="2681D0EC" w14:textId="701CFE37" w:rsidR="00E3613E" w:rsidRDefault="00E3613E" w:rsidP="00302A17">
      <w:pPr>
        <w:pStyle w:val="Q-Normal"/>
      </w:pPr>
    </w:p>
    <w:p w14:paraId="23517E44" w14:textId="39C95E8C" w:rsidR="00E3613E" w:rsidRDefault="00E3613E" w:rsidP="00302A17">
      <w:pPr>
        <w:pStyle w:val="Q-Normal"/>
      </w:pPr>
    </w:p>
    <w:p w14:paraId="7D3CE916" w14:textId="24C6F518" w:rsidR="00F908DC" w:rsidRDefault="00F908DC" w:rsidP="00302A17">
      <w:pPr>
        <w:pStyle w:val="Q-Normal"/>
      </w:pPr>
    </w:p>
    <w:p w14:paraId="7FB5562F" w14:textId="6AB83951" w:rsidR="00F908DC" w:rsidRDefault="00F908DC" w:rsidP="00302A17">
      <w:pPr>
        <w:pStyle w:val="Q-Normal"/>
      </w:pPr>
    </w:p>
    <w:p w14:paraId="387BB629" w14:textId="77777777" w:rsidR="00F908DC" w:rsidRDefault="00F908DC" w:rsidP="00302A17">
      <w:pPr>
        <w:pStyle w:val="Q-Normal"/>
      </w:pPr>
    </w:p>
    <w:p w14:paraId="3BCDABEB" w14:textId="6A43DAB3" w:rsidR="00F34AC4" w:rsidRDefault="00F34AC4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63D27373" w14:textId="3808DED5" w:rsidR="00AA159C" w:rsidRDefault="00AA159C" w:rsidP="00F34AC4">
      <w:pPr>
        <w:pStyle w:val="Q-Normal"/>
        <w:ind w:firstLine="0"/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7596227" wp14:editId="167B07FE">
                <wp:extent cx="5060950" cy="872115"/>
                <wp:effectExtent l="0" t="0" r="6350" b="4445"/>
                <wp:docPr id="1328092538" name="Canvas 132809253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57630362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7329463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BA3EB4E" w14:textId="25D1545B" w:rsidR="007A588D" w:rsidRPr="0034565D" w:rsidRDefault="007A588D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0815815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9636281" w14:textId="1BB84A08" w:rsidR="007A588D" w:rsidRPr="00BD48BB" w:rsidRDefault="007A588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BD48B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ՕՔՍԻԴԱՎԵՐԱԿԱՆԳՆՄԱՆ ՌԵԱԿՑԻԱՆԵՐԻ ՏԵՍԱԿՆԵՐԸ ԵՎ ՈՒՂՂՈՒԹՅՈՒՆ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734347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7596227" id="Canvas 1328092538" o:spid="_x0000_s150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">
                <v:shape id="_x0000_s150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08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">
                  <v:shape id="Hexagon 1" o:spid="_x0000_s150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" adj="4809" fillcolor="#1982b4" stroked="f" strokeweight="2pt">
                    <v:textbox inset="0,0,0,0">
                      <w:txbxContent>
                        <w:p w14:paraId="1BA3EB4E" w14:textId="25D1545B" w:rsidR="007A588D" w:rsidRPr="0034565D" w:rsidRDefault="007A588D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4</w:t>
                          </w:r>
                        </w:p>
                      </w:txbxContent>
                    </v:textbox>
                  </v:shape>
                  <v:rect id="Rectangle 1" o:spid="_x0000_s1510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" filled="f" stroked="f" strokeweight="1.5pt">
                    <v:textbox>
                      <w:txbxContent>
                        <w:p w14:paraId="29636281" w14:textId="1BB84A08" w:rsidR="007A588D" w:rsidRPr="00BD48BB" w:rsidRDefault="007A588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BD48B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ՕՔՍԻԴԱՎԵՐԱԿԱՆԳՆՄԱՆ ՌԵԱԿՑԻԱՆԵՐԻ ՏԵՍԱԿՆԵՐԸ ԵՎ ՈՒՂՂՈՒԹՅՈՒՆԸ</w:t>
                          </w:r>
                        </w:p>
                      </w:txbxContent>
                    </v:textbox>
                  </v:rect>
                </v:group>
                <v:shape id="Половина рамки 31" o:spid="_x0000_s151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18CEA7E" w14:textId="31EB2FF3" w:rsidR="004502BB" w:rsidRDefault="004502BB" w:rsidP="00627D74">
      <w:pPr>
        <w:pStyle w:val="ParagrafInvisible"/>
      </w:pPr>
      <w:bookmarkStart w:id="684" w:name="_Toc153319806"/>
      <w:bookmarkStart w:id="685" w:name="_Toc132934661"/>
      <w:bookmarkStart w:id="686" w:name="_Toc133963282"/>
      <w:bookmarkStart w:id="687" w:name="_Toc133965340"/>
      <w:bookmarkStart w:id="688" w:name="_Toc133965596"/>
      <w:r>
        <w:t>§4.4. ՕՔՍԻԴԱՎԵՐԱԿԱՆԳՆՄԱՆ ՌԵԱԿՑԻԱՆԵՐԻ ՏԵՍԱԿՆԵՐԸ ԵՎ ՈՒՂՂՈՒԹՅՈՒՆԸ</w:t>
      </w:r>
      <w:bookmarkEnd w:id="684"/>
    </w:p>
    <w:p w14:paraId="3274BB5F" w14:textId="4567935B" w:rsidR="004502BB" w:rsidRDefault="00037E9B" w:rsidP="00F34AC4">
      <w:pPr>
        <w:pStyle w:val="Q-Yentavernagir"/>
        <w:spacing w:before="0"/>
      </w:pPr>
      <w:bookmarkStart w:id="689" w:name="_Toc153319807"/>
      <w:r>
        <w:t>ՕՔՍԻԴԱՎԵՐԱԿԱՆԳՆՄԱՆ ՌԵԱԿՑԻԱՆԵՐԻ ՏԵՍԱԿՆԵՐԸ</w:t>
      </w:r>
      <w:bookmarkEnd w:id="685"/>
      <w:bookmarkEnd w:id="686"/>
      <w:bookmarkEnd w:id="687"/>
      <w:bookmarkEnd w:id="688"/>
      <w:bookmarkEnd w:id="689"/>
    </w:p>
    <w:p w14:paraId="51EA24F8" w14:textId="20E4051D" w:rsidR="00BF0CD8" w:rsidRDefault="00BF0CD8" w:rsidP="00D0290A">
      <w:pPr>
        <w:pStyle w:val="Q-Normal"/>
        <w:ind w:firstLine="432"/>
        <w:contextualSpacing w:val="0"/>
      </w:pPr>
      <w:r>
        <w:t xml:space="preserve">Օքսիդավերականգնման ռեակցիաները լինում են երեք տեսակ՝ միջմոլեկուլային, ներմոլեկուլային և </w:t>
      </w:r>
      <w:r w:rsidR="00E67D10">
        <w:t>անհամամասնական</w:t>
      </w:r>
      <w:r>
        <w:t>:</w:t>
      </w:r>
    </w:p>
    <w:p w14:paraId="1E992A4B" w14:textId="5F03169B" w:rsidR="00BF0CD8" w:rsidRPr="00010E46" w:rsidRDefault="00BF0CD8" w:rsidP="001641A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C17A82B" wp14:editId="3C216CF6">
                <wp:extent cx="3641835" cy="677917"/>
                <wp:effectExtent l="0" t="0" r="0" b="8255"/>
                <wp:docPr id="1362401263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41835" cy="67791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D966F60" w14:textId="6889F032" w:rsidR="007A588D" w:rsidRDefault="007A588D" w:rsidP="00C454C8">
                            <w:pPr>
                              <w:pStyle w:val="Q-Yndgcvac"/>
                            </w:pPr>
                            <w:r w:rsidRPr="00010E46">
                              <w:t>Միջմոլեկուլային կոչվում են այն վերօքս ռեակցիաները, որոնց դեպքում օքսիդիչ և վերականգնիչ տարրերը գտնվում են տարբեր մոլեկուլների բաղադրության մեջ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C17A82B" id="_x0000_s1512" style="width:286.75pt;height:5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" fillcolor="#def1f7" stroked="f" strokeweight="1pt">
                <v:stroke joinstyle="miter"/>
                <v:textbox>
                  <w:txbxContent>
                    <w:p w14:paraId="6D966F60" w14:textId="6889F032" w:rsidR="007A588D" w:rsidRDefault="007A588D" w:rsidP="00C454C8">
                      <w:pPr>
                        <w:pStyle w:val="Q-Yndgcvac"/>
                      </w:pPr>
                      <w:r w:rsidRPr="00010E46">
                        <w:t>Միջմոլեկուլային կոչվում են այն վերօքս ռեակցիաները, որոնց դեպքում օքսիդիչ և վերականգնիչ տարրերը գտնվում են տարբեր մոլեկուլների բաղադրության մեջ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4F83DCF" w14:textId="755F6D98" w:rsidR="00BF0CD8" w:rsidRDefault="00C25E57" w:rsidP="00302A17">
      <w:pPr>
        <w:pStyle w:val="Q-Normal"/>
      </w:pPr>
      <w:r>
        <w:t>Օ</w:t>
      </w:r>
      <w:r w:rsidR="00BF0CD8">
        <w:t>րինակ.</w:t>
      </w:r>
    </w:p>
    <w:p w14:paraId="726821BC" w14:textId="1D824576" w:rsidR="00BF0CD8" w:rsidRDefault="001641A7" w:rsidP="001641A7">
      <w:pPr>
        <w:pStyle w:val="Q-Normal"/>
        <w:jc w:val="center"/>
      </w:pPr>
      <w:r>
        <w:object w:dxaOrig="5283" w:dyaOrig="2006" w14:anchorId="25DC0038">
          <v:shape id="_x0000_i1216" type="#_x0000_t75" style="width:159.75pt;height:60pt" o:ole="">
            <v:imagedata r:id="rId491" o:title=""/>
          </v:shape>
          <o:OLEObject Type="Embed" ProgID="ChemDraw.Document.6.0" ShapeID="_x0000_i1216" DrawAspect="Content" ObjectID="_1764203946" r:id="rId492"/>
        </w:object>
      </w:r>
    </w:p>
    <w:p w14:paraId="1FE32D19" w14:textId="77777777" w:rsidR="00BF0CD8" w:rsidRPr="00BA7EA5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-ը օքսիդիչ է, </w:t>
      </w:r>
      <m:oMath>
        <m:r>
          <m:rPr>
            <m:sty m:val="bi"/>
          </m:rPr>
          <w:rPr>
            <w:rFonts w:ascii="Cambria Math" w:hAnsi="Cambria Math"/>
          </w:rPr>
          <m:t>KI</m:t>
        </m:r>
      </m:oMath>
      <w:r>
        <w:t>-ը՝ վերականգնիչ:</w:t>
      </w:r>
    </w:p>
    <w:p w14:paraId="6945DF09" w14:textId="77777777" w:rsidR="00BF0CD8" w:rsidRPr="00BA7EA5" w:rsidRDefault="00BF0CD8" w:rsidP="00302A17">
      <w:pPr>
        <w:pStyle w:val="Q-Normal"/>
      </w:pPr>
      <w:r>
        <w:t>Ռեակցիաների այս տեսակին են պատկանում նաև</w:t>
      </w:r>
      <w:r w:rsidRPr="004713CB">
        <w:t xml:space="preserve"> </w:t>
      </w:r>
      <w:r>
        <w:t>այն  դեպքերը, երբ միևնույն տարրը գտնվում է տարբեր մոլեկուլներում.</w:t>
      </w:r>
    </w:p>
    <w:p w14:paraId="388A5CFF" w14:textId="4CCBB2EA" w:rsidR="00BF0CD8" w:rsidRDefault="001641A7" w:rsidP="001641A7">
      <w:pPr>
        <w:pStyle w:val="Q-Normal"/>
        <w:jc w:val="center"/>
      </w:pPr>
      <w:r>
        <w:rPr>
          <w:noProof/>
        </w:rPr>
        <w:object w:dxaOrig="2589" w:dyaOrig="1306" w14:anchorId="3EE418F6">
          <v:shape id="_x0000_i1217" type="#_x0000_t75" style="width:119.25pt;height:59.25pt" o:ole="">
            <v:imagedata r:id="rId493" o:title=""/>
          </v:shape>
          <o:OLEObject Type="Embed" ProgID="ChemDraw.Document.6.0" ShapeID="_x0000_i1217" DrawAspect="Content" ObjectID="_1764203947" r:id="rId494"/>
        </w:object>
      </w:r>
    </w:p>
    <w:p w14:paraId="2F1E7EBA" w14:textId="7D73AE16" w:rsidR="00BF0CD8" w:rsidRDefault="00BF0CD8" w:rsidP="00D0290A">
      <w:pPr>
        <w:pStyle w:val="Q-Normal"/>
        <w:ind w:firstLine="432"/>
        <w:contextualSpacing w:val="0"/>
      </w:pP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-ը օքսիդիչ է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>
        <w:t>-ը՝ վերականգնիչ</w:t>
      </w:r>
      <w:r w:rsidRPr="00BA7EA5">
        <w:t xml:space="preserve">, </w:t>
      </w:r>
      <w:r>
        <w:t xml:space="preserve">երկուսն էլ վերածվել են ազատ ծծմբի, մի դեպքում առաջացել է </w:t>
      </w:r>
      <w:r w:rsidRPr="00BA7EA5">
        <w:t xml:space="preserve">2 </w:t>
      </w:r>
      <w:r>
        <w:t xml:space="preserve">ատոմ </w:t>
      </w:r>
      <w:r w:rsidRPr="00D30C05">
        <w:rPr>
          <w:b/>
          <w:i/>
        </w:rPr>
        <w:t>S</w:t>
      </w:r>
      <w:r>
        <w:t>, մյուս դեպքում</w:t>
      </w:r>
      <w:r w:rsidR="00755437">
        <w:t>՝</w:t>
      </w:r>
      <w:r>
        <w:t xml:space="preserve"> </w:t>
      </w:r>
      <w:r w:rsidRPr="00BA7EA5">
        <w:t xml:space="preserve">1 </w:t>
      </w:r>
      <w:r>
        <w:t>ատոմ</w:t>
      </w:r>
      <w:r w:rsidRPr="00E06A49">
        <w:t xml:space="preserve"> </w:t>
      </w:r>
      <w:r w:rsidRPr="00D30C05">
        <w:rPr>
          <w:b/>
          <w:i/>
        </w:rPr>
        <w:t>S</w:t>
      </w:r>
      <w:r>
        <w:t xml:space="preserve">, հետևաբար ծծմբի ատոմների թիվը կլինի՝ </w:t>
      </w:r>
      <m:oMath>
        <m:r>
          <w:rPr>
            <w:rFonts w:ascii="Cambria Math" w:hAnsi="Cambria Math"/>
          </w:rPr>
          <m:t>2+1=3</m:t>
        </m:r>
      </m:oMath>
      <w:r>
        <w:t>, իսկ ռեակցիայի վերջնական հավասարումը կլինի.</w:t>
      </w:r>
    </w:p>
    <w:p w14:paraId="3FF0621D" w14:textId="77DF0EF8" w:rsidR="00BF0CD8" w:rsidRPr="00BA7EA5" w:rsidRDefault="00D20B26" w:rsidP="00D0290A">
      <w:pPr>
        <w:pStyle w:val="Q-Normal"/>
        <w:ind w:firstLine="432"/>
        <w:contextualSpacing w:val="0"/>
        <w:jc w:val="center"/>
      </w:pPr>
      <w:r>
        <w:object w:dxaOrig="2400" w:dyaOrig="339" w14:anchorId="3435327F">
          <v:shape id="_x0000_i1218" type="#_x0000_t75" style="width:120pt;height:17.25pt" o:ole="">
            <v:imagedata r:id="rId495" o:title=""/>
          </v:shape>
          <o:OLEObject Type="Embed" ProgID="ChemDraw.Document.6.0" ShapeID="_x0000_i1218" DrawAspect="Content" ObjectID="_1764203948" r:id="rId496"/>
        </w:object>
      </w:r>
    </w:p>
    <w:p w14:paraId="03F0C363" w14:textId="77777777" w:rsidR="00BF0CD8" w:rsidRPr="00010E46" w:rsidRDefault="00BF0CD8" w:rsidP="00D0290A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92EA673" wp14:editId="546D683E">
                <wp:extent cx="3697014" cy="685800"/>
                <wp:effectExtent l="0" t="0" r="0" b="0"/>
                <wp:docPr id="601126958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97014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F6A65D" w14:textId="64531A41" w:rsidR="007A588D" w:rsidRDefault="007A588D" w:rsidP="00C454C8">
                            <w:pPr>
                              <w:pStyle w:val="Q-Yndgcvac"/>
                            </w:pPr>
                            <w:r w:rsidRPr="00010E46">
                              <w:t>Ներմոլեկուլային կոչվում են</w:t>
                            </w:r>
                            <w:r>
                              <w:t xml:space="preserve"> այն </w:t>
                            </w:r>
                            <w:r w:rsidRPr="00010E46">
                              <w:t>վերօքս ռեակցիաները, որոնց դեպքում օքսիդիչ և վերականգնիչ տարրերը գտնվում են միևնույն նյութի մոլեկուլ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92EA673" id="_x0000_s1513" style="width:291.1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" fillcolor="#def1f7" stroked="f" strokeweight="1pt">
                <v:stroke joinstyle="miter"/>
                <v:textbox>
                  <w:txbxContent>
                    <w:p w14:paraId="6BF6A65D" w14:textId="64531A41" w:rsidR="007A588D" w:rsidRDefault="007A588D" w:rsidP="00C454C8">
                      <w:pPr>
                        <w:pStyle w:val="Q-Yndgcvac"/>
                      </w:pPr>
                      <w:r w:rsidRPr="00010E46">
                        <w:t>Ներմոլեկուլային կոչվում են</w:t>
                      </w:r>
                      <w:r>
                        <w:t xml:space="preserve"> այն </w:t>
                      </w:r>
                      <w:r w:rsidRPr="00010E46">
                        <w:t>վերօքս ռեակցիաները, որոնց դեպքում օքսիդիչ և վերականգնիչ տարրերը գտնվում են միևնույն նյութի մոլեկուլ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846011" w14:textId="77777777" w:rsidR="00BF0CD8" w:rsidRDefault="00BF0CD8" w:rsidP="00302A17">
      <w:pPr>
        <w:pStyle w:val="Q-Normal"/>
      </w:pPr>
      <w:r>
        <w:t>Այս տեսակին են պատկանում ջերմային քայքայման ռեակցիաներից շատերը.</w:t>
      </w:r>
    </w:p>
    <w:p w14:paraId="5F66415E" w14:textId="7BF62942" w:rsidR="00BF0CD8" w:rsidRPr="00BA7EA5" w:rsidRDefault="001641A7" w:rsidP="001641A7">
      <w:pPr>
        <w:pStyle w:val="Q-Normal"/>
        <w:jc w:val="center"/>
        <w:rPr>
          <w:sz w:val="24"/>
          <w:szCs w:val="24"/>
          <w:lang w:val="en-US"/>
        </w:rPr>
      </w:pPr>
      <w:r>
        <w:rPr>
          <w:noProof/>
        </w:rPr>
        <w:object w:dxaOrig="2299" w:dyaOrig="1345" w14:anchorId="0A260C90">
          <v:shape id="_x0000_i1219" type="#_x0000_t75" style="width:94.5pt;height:58.5pt" o:ole="">
            <v:imagedata r:id="rId497" o:title=""/>
          </v:shape>
          <o:OLEObject Type="Embed" ProgID="ChemDraw.Document.6.0" ShapeID="_x0000_i1219" DrawAspect="Content" ObjectID="_1764203949" r:id="rId498"/>
        </w:object>
      </w:r>
    </w:p>
    <w:p w14:paraId="70E6A124" w14:textId="77777777" w:rsidR="00BF0CD8" w:rsidRDefault="00BF0CD8" w:rsidP="00302A17">
      <w:pPr>
        <w:pStyle w:val="Q-Normal"/>
      </w:pPr>
      <w:r>
        <w:lastRenderedPageBreak/>
        <w:t xml:space="preserve">Այստեղ </w:t>
      </w:r>
      <m:oMath>
        <m:r>
          <m:rPr>
            <m:sty m:val="bi"/>
          </m:rPr>
          <w:rPr>
            <w:rFonts w:ascii="Cambria Math" w:hAnsi="Cambria Math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lang w:val="en-US"/>
        </w:rPr>
        <w:t xml:space="preserve"> </w:t>
      </w:r>
      <w:r>
        <w:t xml:space="preserve">մոլեկուլը և՛ օքսիդիչ է, և՛ վերականգնիչ, իսկ դրանում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2</m:t>
            </m:r>
          </m:sup>
        </m:sSup>
      </m:oMath>
      <w:r>
        <w:t xml:space="preserve"> իոնները օքսիդացել են,</w:t>
      </w:r>
      <w:r>
        <w:rPr>
          <w:lang w:val="en-US"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5</m:t>
            </m:r>
          </m:sup>
        </m:sSup>
      </m:oMath>
      <w:r>
        <w:t xml:space="preserve"> իոնները</w:t>
      </w:r>
      <w:r>
        <w:rPr>
          <w:lang w:val="en-US"/>
        </w:rPr>
        <w:t>`</w:t>
      </w:r>
      <w:r>
        <w:t xml:space="preserve"> վերականգնվել: Ռեակցիայի հավասարումը վերջնական ձևով կլինի.</w:t>
      </w:r>
    </w:p>
    <w:p w14:paraId="5AC0D4CB" w14:textId="4240DA54" w:rsidR="00BF0CD8" w:rsidRPr="00BA7EA5" w:rsidRDefault="00FA39D7" w:rsidP="00D0290A">
      <w:pPr>
        <w:pStyle w:val="Q-Normal"/>
        <w:ind w:firstLine="432"/>
        <w:contextualSpacing w:val="0"/>
        <w:jc w:val="center"/>
        <w:rPr>
          <w:sz w:val="24"/>
          <w:szCs w:val="24"/>
          <w:lang w:val="en-US"/>
        </w:rPr>
      </w:pPr>
      <w:r>
        <w:object w:dxaOrig="2162" w:dyaOrig="327" w14:anchorId="1BE1D8A4">
          <v:shape id="_x0000_i1220" type="#_x0000_t75" style="width:108pt;height:15.75pt" o:ole="">
            <v:imagedata r:id="rId499" o:title=""/>
          </v:shape>
          <o:OLEObject Type="Embed" ProgID="ChemDraw.Document.6.0" ShapeID="_x0000_i1220" DrawAspect="Content" ObjectID="_1764203950" r:id="rId500"/>
        </w:object>
      </w:r>
    </w:p>
    <w:p w14:paraId="32B04D2F" w14:textId="0291D80B" w:rsidR="00BF0CD8" w:rsidRDefault="00BF0CD8" w:rsidP="00302A17">
      <w:pPr>
        <w:pStyle w:val="Q-Normal"/>
      </w:pPr>
      <w:r>
        <w:t xml:space="preserve">Ներմոլեկուլային են  նաև այն ռեակցիաները, </w:t>
      </w:r>
      <w:r w:rsidR="00FA39D7">
        <w:t>երբ</w:t>
      </w:r>
      <w:r>
        <w:t xml:space="preserve"> օքսիդացման աստիճանը փոխում է մեկ տարր, </w:t>
      </w:r>
      <w:r w:rsidR="00FA39D7">
        <w:t>որը</w:t>
      </w:r>
      <w:r>
        <w:t xml:space="preserve"> </w:t>
      </w:r>
      <w:r w:rsidR="00FA39D7">
        <w:t xml:space="preserve">միացության մեջ հանդես է գալիս </w:t>
      </w:r>
      <w:r>
        <w:t>տարբեր օքսիդացման աստիճաններ</w:t>
      </w:r>
      <w:r w:rsidR="00FA39D7">
        <w:t xml:space="preserve"> ունեցող ատոմների ձևով</w:t>
      </w:r>
      <w:r>
        <w:t>, օրինակ.</w:t>
      </w:r>
    </w:p>
    <w:p w14:paraId="308DCAF5" w14:textId="6C6C3ABB" w:rsidR="00BF0CD8" w:rsidRDefault="00D20B26" w:rsidP="001641A7">
      <w:pPr>
        <w:pStyle w:val="Q-Normal"/>
        <w:jc w:val="center"/>
      </w:pPr>
      <w:r>
        <w:object w:dxaOrig="2294" w:dyaOrig="1257" w14:anchorId="48547DD5">
          <v:shape id="_x0000_i1221" type="#_x0000_t75" style="width:114.75pt;height:63pt" o:ole="">
            <v:imagedata r:id="rId501" o:title=""/>
          </v:shape>
          <o:OLEObject Type="Embed" ProgID="ChemDraw.Document.6.0" ShapeID="_x0000_i1221" DrawAspect="Content" ObjectID="_1764203951" r:id="rId502"/>
        </w:object>
      </w:r>
    </w:p>
    <w:p w14:paraId="4AAFEC66" w14:textId="4B2E6B8E" w:rsidR="00BF0CD8" w:rsidRDefault="00BF0CD8" w:rsidP="00302A17">
      <w:pPr>
        <w:pStyle w:val="Q-Normal"/>
      </w:pPr>
      <w:r>
        <w:t xml:space="preserve">Այս դեպքու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-ի ազոտի </w:t>
      </w:r>
      <w:r w:rsidRPr="00B26116">
        <w:t>2</w:t>
      </w:r>
      <w:r>
        <w:t xml:space="preserve"> ինդեքսը կիսառեակցիաներում չենք վերցնում, որովհետ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1</m:t>
            </m:r>
          </m:sup>
        </m:sSup>
      </m:oMath>
      <w:r>
        <w:t>-ը երկու կիսառեակցիայի արգասիք է: Եթե յուրաքանչյուր դեպքում վերցնենք</w:t>
      </w:r>
      <w:r w:rsidR="00FA39D7">
        <w:t xml:space="preserve"> </w:t>
      </w:r>
      <w:r w:rsidRPr="00B26116">
        <w:t>2</w:t>
      </w:r>
      <w:r>
        <w:t>-ական</w:t>
      </w:r>
      <w:r w:rsidRPr="00B26116">
        <w:t xml:space="preserve"> </w:t>
      </w:r>
      <w:r>
        <w:t>ատոմ, կստանանք կրկնապատկված թվով էլեկտրոններ: Ռեակցիայի հավասարումը վերջնական ձևով կլինի.</w:t>
      </w:r>
    </w:p>
    <w:p w14:paraId="5A0CE543" w14:textId="79C2F4AC" w:rsidR="00BF0CD8" w:rsidRPr="00B26116" w:rsidRDefault="00FA39D7" w:rsidP="00D0290A">
      <w:pPr>
        <w:pStyle w:val="Q-Normal"/>
        <w:ind w:firstLine="432"/>
        <w:contextualSpacing w:val="0"/>
        <w:jc w:val="center"/>
        <w:rPr>
          <w:sz w:val="24"/>
          <w:szCs w:val="24"/>
          <w:lang w:val="en-US"/>
        </w:rPr>
      </w:pPr>
      <w:r>
        <w:object w:dxaOrig="2306" w:dyaOrig="327" w14:anchorId="17C4F3A0">
          <v:shape id="_x0000_i1222" type="#_x0000_t75" style="width:114.75pt;height:15.75pt" o:ole="">
            <v:imagedata r:id="rId503" o:title=""/>
          </v:shape>
          <o:OLEObject Type="Embed" ProgID="ChemDraw.Document.6.0" ShapeID="_x0000_i1222" DrawAspect="Content" ObjectID="_1764203952" r:id="rId504"/>
        </w:object>
      </w:r>
    </w:p>
    <w:p w14:paraId="3BC41DDF" w14:textId="77777777" w:rsidR="00BF0CD8" w:rsidRPr="00010E46" w:rsidRDefault="00BF0CD8" w:rsidP="00D0290A">
      <w:pPr>
        <w:pStyle w:val="Q-Normal"/>
        <w:ind w:firstLine="0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A6D4372" wp14:editId="695DF42E">
                <wp:extent cx="4814263" cy="1079938"/>
                <wp:effectExtent l="0" t="0" r="5715" b="6350"/>
                <wp:docPr id="1259069186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14263" cy="107993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C3BD40" w14:textId="63A0353B" w:rsidR="007A588D" w:rsidRDefault="007A588D" w:rsidP="00C454C8">
                            <w:pPr>
                              <w:pStyle w:val="Q-Yndgcvac"/>
                            </w:pPr>
                            <w:r>
                              <w:t>Ա</w:t>
                            </w:r>
                            <w:r w:rsidRPr="00010E46">
                              <w:t>նհամամասն</w:t>
                            </w:r>
                            <w:r>
                              <w:t>ական կամ</w:t>
                            </w:r>
                            <w:r w:rsidRPr="00010E46">
                              <w:t xml:space="preserve"> </w:t>
                            </w:r>
                            <w:r>
                              <w:t>ի</w:t>
                            </w:r>
                            <w:r w:rsidRPr="00010E46">
                              <w:t xml:space="preserve">նքնաօքսիդացման-ինքնավերականգնման </w:t>
                            </w:r>
                            <w:r>
                              <w:t xml:space="preserve">են </w:t>
                            </w:r>
                            <w:r w:rsidRPr="00010E46">
                              <w:t xml:space="preserve">կոչվում </w:t>
                            </w:r>
                            <w:r>
                              <w:t xml:space="preserve">այն վերօքս </w:t>
                            </w:r>
                            <w:r w:rsidRPr="00010E46">
                              <w:t>ռեակցիաները, որոնց դեպքում օքսիդացման աստիճանը փոխում է միայն մեկ տարր, որն ունի միջանկյալ օքսիդացման աստիճան: Այդ տարրն առաջացնում է վերջանյութեր, որոնցից մեկում բարձրացնում է իր օքսիդացման աստիճանը, իսկ մյուսում՝ իջեց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6D4372" id="_x0000_s1514" style="width:379.1pt;height:85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25C3BD40" w14:textId="63A0353B" w:rsidR="007A588D" w:rsidRDefault="007A588D" w:rsidP="00C454C8">
                      <w:pPr>
                        <w:pStyle w:val="Q-Yndgcvac"/>
                      </w:pPr>
                      <w:r>
                        <w:t>Ա</w:t>
                      </w:r>
                      <w:r w:rsidRPr="00010E46">
                        <w:t>նհամամասն</w:t>
                      </w:r>
                      <w:r>
                        <w:t>ական կամ</w:t>
                      </w:r>
                      <w:r w:rsidRPr="00010E46">
                        <w:t xml:space="preserve"> </w:t>
                      </w:r>
                      <w:r>
                        <w:t>ի</w:t>
                      </w:r>
                      <w:r w:rsidRPr="00010E46">
                        <w:t xml:space="preserve">նքնաօքսիդացման-ինքնավերականգնման </w:t>
                      </w:r>
                      <w:r>
                        <w:t xml:space="preserve">են </w:t>
                      </w:r>
                      <w:r w:rsidRPr="00010E46">
                        <w:t xml:space="preserve">կոչվում </w:t>
                      </w:r>
                      <w:r>
                        <w:t xml:space="preserve">այն վերօքս </w:t>
                      </w:r>
                      <w:r w:rsidRPr="00010E46">
                        <w:t>ռեակցիաները, որոնց դեպքում օքսիդացման աստիճանը փոխում է միայն մեկ տարր, որն ունի միջանկյալ օքսիդացման աստիճան: Այդ տարրն առաջացնում է վերջանյութեր, որոնցից մեկում բարձրացնում է իր օքսիդացման աստիճանը, իսկ մյուսում՝ իջեց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DBAC861" w14:textId="6BCAF2AD" w:rsidR="00BF0CD8" w:rsidRDefault="00596E79" w:rsidP="001641A7">
      <w:pPr>
        <w:pStyle w:val="Q-Normal"/>
        <w:ind w:firstLine="0"/>
        <w:jc w:val="center"/>
      </w:pPr>
      <w:r>
        <w:object w:dxaOrig="3823" w:dyaOrig="1265" w14:anchorId="0EC662DA">
          <v:shape id="_x0000_i1223" type="#_x0000_t75" style="width:191.25pt;height:63pt" o:ole="">
            <v:imagedata r:id="rId505" o:title=""/>
          </v:shape>
          <o:OLEObject Type="Embed" ProgID="ChemDraw.Document.6.0" ShapeID="_x0000_i1223" DrawAspect="Content" ObjectID="_1764203953" r:id="rId506"/>
        </w:object>
      </w:r>
    </w:p>
    <w:p w14:paraId="5FF69F1C" w14:textId="488E67E8" w:rsidR="00247865" w:rsidRPr="00247865" w:rsidRDefault="00596E79" w:rsidP="00247865">
      <w:pPr>
        <w:pStyle w:val="Q-Normal"/>
        <w:ind w:firstLine="0"/>
        <w:jc w:val="center"/>
      </w:pPr>
      <w:r>
        <w:object w:dxaOrig="4032" w:dyaOrig="327" w14:anchorId="46E27EFD">
          <v:shape id="_x0000_i1224" type="#_x0000_t75" style="width:201.75pt;height:15pt" o:ole="">
            <v:imagedata r:id="rId507" o:title=""/>
          </v:shape>
          <o:OLEObject Type="Embed" ProgID="ChemDraw.Document.6.0" ShapeID="_x0000_i1224" DrawAspect="Content" ObjectID="_1764203954" r:id="rId508"/>
        </w:object>
      </w:r>
    </w:p>
    <w:p w14:paraId="4D0BED18" w14:textId="56F2D96E" w:rsidR="00BF0CD8" w:rsidRPr="007118EC" w:rsidRDefault="00596E79" w:rsidP="001641A7">
      <w:pPr>
        <w:pStyle w:val="Q-Normal"/>
        <w:ind w:firstLine="0"/>
        <w:jc w:val="center"/>
        <w:rPr>
          <w:sz w:val="24"/>
          <w:szCs w:val="24"/>
        </w:rPr>
      </w:pPr>
      <w:r>
        <w:object w:dxaOrig="3386" w:dyaOrig="1358" w14:anchorId="6DFE7C48">
          <v:shape id="_x0000_i1225" type="#_x0000_t75" style="width:168.75pt;height:68.25pt" o:ole="">
            <v:imagedata r:id="rId509" o:title=""/>
          </v:shape>
          <o:OLEObject Type="Embed" ProgID="ChemDraw.Document.6.0" ShapeID="_x0000_i1225" DrawAspect="Content" ObjectID="_1764203955" r:id="rId510"/>
        </w:object>
      </w:r>
    </w:p>
    <w:p w14:paraId="5D9391ED" w14:textId="77777777" w:rsidR="00BF0CD8" w:rsidRPr="007118EC" w:rsidRDefault="00BF0CD8" w:rsidP="00302A17">
      <w:pPr>
        <w:pStyle w:val="Q-Normal"/>
        <w:rPr>
          <w:rFonts w:eastAsiaTheme="minorEastAsia"/>
        </w:rPr>
      </w:pPr>
      <w:r w:rsidRPr="003A19AF">
        <w:t>Այստեղ քլորի ատոմների մի մասը օքսիդիչ է (</w:t>
      </w:r>
      <w:r w:rsidRPr="007118EC">
        <w:t xml:space="preserve">5 </w:t>
      </w:r>
      <w:r w:rsidRPr="003A19AF">
        <w:t>մոլ), իսկ մյուս մասը՝ վերականգնիչ (</w:t>
      </w:r>
      <w:r w:rsidRPr="007118EC">
        <w:t xml:space="preserve">1 </w:t>
      </w:r>
      <w:r w:rsidRPr="003A19AF">
        <w:t xml:space="preserve">մոլ), այսինքն՝ </w:t>
      </w:r>
      <w:r>
        <w:t xml:space="preserve">3մո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7118EC">
        <w:rPr>
          <w:rFonts w:eastAsiaTheme="minorEastAsia"/>
        </w:rPr>
        <w:t>.</w:t>
      </w:r>
    </w:p>
    <w:p w14:paraId="015213A2" w14:textId="0CDA2A4A" w:rsidR="00BF0CD8" w:rsidRDefault="00FA39D7" w:rsidP="001641A7">
      <w:pPr>
        <w:pStyle w:val="Q-Normal"/>
        <w:ind w:firstLine="0"/>
        <w:jc w:val="center"/>
      </w:pPr>
      <w:r>
        <w:object w:dxaOrig="3730" w:dyaOrig="327" w14:anchorId="24D7FB8E">
          <v:shape id="_x0000_i1226" type="#_x0000_t75" style="width:186.75pt;height:15.75pt" o:ole="">
            <v:imagedata r:id="rId511" o:title=""/>
          </v:shape>
          <o:OLEObject Type="Embed" ProgID="ChemDraw.Document.6.0" ShapeID="_x0000_i1226" DrawAspect="Content" ObjectID="_1764203956" r:id="rId512"/>
        </w:object>
      </w:r>
    </w:p>
    <w:p w14:paraId="02F8AFB2" w14:textId="77777777" w:rsidR="00D0290A" w:rsidRPr="007118EC" w:rsidRDefault="00D0290A" w:rsidP="001641A7">
      <w:pPr>
        <w:pStyle w:val="Q-Normal"/>
        <w:ind w:firstLine="0"/>
        <w:jc w:val="center"/>
        <w:rPr>
          <w:i/>
          <w:sz w:val="24"/>
          <w:szCs w:val="24"/>
        </w:rPr>
      </w:pPr>
    </w:p>
    <w:p w14:paraId="44C7DBDC" w14:textId="72D83A12" w:rsidR="00BF0CD8" w:rsidRPr="00150983" w:rsidRDefault="00037E9B" w:rsidP="00A50215">
      <w:pPr>
        <w:pStyle w:val="Q-Yentavernagir"/>
      </w:pPr>
      <w:bookmarkStart w:id="690" w:name="_Toc132934662"/>
      <w:bookmarkStart w:id="691" w:name="_Toc133963283"/>
      <w:bookmarkStart w:id="692" w:name="_Toc133965341"/>
      <w:bookmarkStart w:id="693" w:name="_Toc133965597"/>
      <w:bookmarkStart w:id="694" w:name="_Toc153319808"/>
      <w:r w:rsidRPr="00150983">
        <w:lastRenderedPageBreak/>
        <w:t>ՄԻՋԱՎԱՅՐԻ ԱԶԴԵՑՈՒԹՅՈՒՆ</w:t>
      </w:r>
      <w:r w:rsidR="00043E87">
        <w:t>Ն</w:t>
      </w:r>
      <w:r w:rsidRPr="00150983">
        <w:t xml:space="preserve"> ՕՔՍԻԴԱՎԵՐԱԿԱՆԳՆՄԱՆ ՌԵԱԿՑԻԱՆԵՐԻ ՈՒՂՂՈՒԹՅԱՆ ՎՐԱ</w:t>
      </w:r>
      <w:bookmarkEnd w:id="690"/>
      <w:bookmarkEnd w:id="691"/>
      <w:bookmarkEnd w:id="692"/>
      <w:bookmarkEnd w:id="693"/>
      <w:bookmarkEnd w:id="694"/>
    </w:p>
    <w:p w14:paraId="424A4EA1" w14:textId="0D63FFF8" w:rsidR="00BF0CD8" w:rsidRPr="007118EC" w:rsidRDefault="00BF0CD8" w:rsidP="00302A17">
      <w:pPr>
        <w:pStyle w:val="Q-Normal"/>
      </w:pPr>
      <w:r>
        <w:t>Օքսիդավերականգնման ռեակցիաները կարող են ընթանալ տարբեր միջավայրերում՝ թթվային, չեզոք կամ հիմնային: Միջավայրի բնույթից կախված՝ միևնույն ելանյութերի միջև քիմիական ռեակցիան կարող է ընթանալ տարբեր ուղղությ</w:t>
      </w:r>
      <w:r w:rsidR="00703F1A">
        <w:t>ուններով</w:t>
      </w:r>
      <w:r>
        <w:t>: Այսպես՝ կալիումի պերմանգանատ</w:t>
      </w:r>
      <w:r w:rsidR="00C25E57">
        <w:t>ն</w:t>
      </w:r>
      <w:r>
        <w:t xml:space="preserve"> ուժեղ օքսիդիչ է, միևնույն վերականգնիչի հետ փոխազդելիս թթվային միջավայրում վերականգնվում է մինչ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n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>
        <w:t xml:space="preserve">, չեզոք միջավայրում՝ մինչև </w:t>
      </w:r>
      <m:oMath>
        <m: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, իսկ հիմնային միջավայրում՝ մինչև </w:t>
      </w:r>
      <m:oMath>
        <m: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  <w:r w:rsidRPr="00466289">
        <w:t xml:space="preserve"> </w:t>
      </w:r>
      <w:r>
        <w:t xml:space="preserve">(նկար </w:t>
      </w:r>
      <w:r w:rsidRPr="00A36904">
        <w:t>4.2</w:t>
      </w:r>
      <w:r>
        <w:t>)</w:t>
      </w:r>
      <w:r w:rsidRPr="00466289">
        <w:t>:</w:t>
      </w:r>
    </w:p>
    <w:p w14:paraId="37B75546" w14:textId="48B7587A" w:rsidR="00BF0CD8" w:rsidRDefault="00D0290A" w:rsidP="001641A7">
      <w:pPr>
        <w:pStyle w:val="4"/>
        <w:numPr>
          <w:ilvl w:val="0"/>
          <w:numId w:val="0"/>
        </w:numPr>
      </w:pPr>
      <w:r>
        <w:rPr>
          <w:noProof/>
        </w:rPr>
        <w:object w:dxaOrig="6723" w:dyaOrig="2282" w14:anchorId="4FF7DF06">
          <v:shape id="_x0000_i1227" type="#_x0000_t75" style="width:282.75pt;height:94.5pt" o:ole="">
            <v:imagedata r:id="rId513" o:title=""/>
          </v:shape>
          <o:OLEObject Type="Embed" ProgID="ChemDraw.Document.6.0" ShapeID="_x0000_i1227" DrawAspect="Content" ObjectID="_1764203957" r:id="rId514"/>
        </w:object>
      </w:r>
    </w:p>
    <w:p w14:paraId="0F4F2FA8" w14:textId="7BE5466C" w:rsidR="00BF0CD8" w:rsidRPr="00C25E57" w:rsidRDefault="00BF0CD8" w:rsidP="00F447C0">
      <w:pPr>
        <w:pStyle w:val="4"/>
      </w:pPr>
      <m:oMath>
        <m: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C25E57">
        <w:t xml:space="preserve"> </w:t>
      </w:r>
      <w:r w:rsidR="00703F1A">
        <w:t>ի</w:t>
      </w:r>
      <w:r w:rsidRPr="00C25E57">
        <w:t>ոնի վերականգնումը տարբեր միջավայրերում</w:t>
      </w:r>
    </w:p>
    <w:p w14:paraId="6BE3EF9C" w14:textId="77777777" w:rsidR="00BF0CD8" w:rsidRDefault="00BF0CD8" w:rsidP="00302A17">
      <w:pPr>
        <w:pStyle w:val="Q-Normal"/>
        <w:rPr>
          <w:rFonts w:eastAsiaTheme="minorEastAsia"/>
        </w:rPr>
      </w:pPr>
      <w:r>
        <w:t xml:space="preserve">Սովորաբար թթվային միջավայր ստեղծելու համար օգտագործում են ծծմբական թթու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:</w:t>
      </w:r>
      <w:r w:rsidRPr="00466289">
        <w:t xml:space="preserve">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և </w:t>
      </w:r>
      <m:oMath>
        <m:r>
          <w:rPr>
            <w:rFonts w:ascii="Cambria Math" w:hAnsi="Cambria Math"/>
          </w:rPr>
          <m:t>HCl</m:t>
        </m:r>
      </m:oMath>
      <w:r w:rsidRPr="00466289">
        <w:t xml:space="preserve"> </w:t>
      </w:r>
      <w:r>
        <w:t>գրեթե չեն կիրառում, քանի որ ազոտական թթուն օքսիդիչ է, իսկ աղաթթուն՝ վերականգնիչ, հետևաբար դրանք կարող են ազդել ռեակցիայի ընթացքի վրա:</w:t>
      </w:r>
      <w:r w:rsidRPr="00466289">
        <w:t xml:space="preserve"> </w:t>
      </w:r>
      <w:r>
        <w:t xml:space="preserve">Հիմնային միջավայր ստեղծում են </w:t>
      </w:r>
      <m:oMath>
        <m:r>
          <w:rPr>
            <w:rFonts w:ascii="Cambria Math" w:hAnsi="Cambria Math"/>
          </w:rPr>
          <m:t>NaOH</m:t>
        </m:r>
      </m:oMath>
      <w:r>
        <w:rPr>
          <w:rFonts w:eastAsiaTheme="minorEastAsia"/>
        </w:rPr>
        <w:t>-ի կամ</w:t>
      </w:r>
      <w:r w:rsidRPr="00466289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KOH</m:t>
        </m:r>
      </m:oMath>
      <w:r>
        <w:rPr>
          <w:rFonts w:eastAsiaTheme="minorEastAsia"/>
        </w:rPr>
        <w:t>-ի լուծույթների միջոցով, իսկ չեզոք միջավայր՝ ջրով:</w:t>
      </w:r>
    </w:p>
    <w:p w14:paraId="226C1AA0" w14:textId="77777777" w:rsidR="00BF0CD8" w:rsidRDefault="00BF0CD8" w:rsidP="00D0290A">
      <w:pPr>
        <w:pStyle w:val="Q-Normal"/>
        <w:ind w:firstLine="432"/>
        <w:contextualSpacing w:val="0"/>
      </w:pPr>
      <w:r>
        <w:t>Այժմ կազմենք կալիումի պերմանգանատի (օքսիդիչ) և նատրիումի սուլֆիտի (վերականգնիչ) փոխազդեցությունը տարբեր միջավայրերում:</w:t>
      </w:r>
    </w:p>
    <w:p w14:paraId="284635C8" w14:textId="77777777" w:rsidR="00BF0CD8" w:rsidRPr="00596E79" w:rsidRDefault="00BF0CD8" w:rsidP="00302A17">
      <w:pPr>
        <w:pStyle w:val="Q-Normal"/>
        <w:rPr>
          <w:i/>
        </w:rPr>
      </w:pPr>
      <w:r w:rsidRPr="00596E79">
        <w:rPr>
          <w:i/>
        </w:rPr>
        <w:t>Թթվային միջավայր.</w:t>
      </w:r>
    </w:p>
    <w:p w14:paraId="288A0257" w14:textId="2065474C" w:rsidR="00BF0CD8" w:rsidRDefault="00D0290A" w:rsidP="00D0290A">
      <w:pPr>
        <w:pStyle w:val="Q-Normal"/>
        <w:ind w:firstLine="0"/>
        <w:jc w:val="center"/>
      </w:pPr>
      <w:r>
        <w:object w:dxaOrig="6722" w:dyaOrig="1380" w14:anchorId="5C03FF48">
          <v:shape id="_x0000_i1228" type="#_x0000_t75" style="width:337.5pt;height:68.25pt" o:ole="">
            <v:imagedata r:id="rId515" o:title=""/>
          </v:shape>
          <o:OLEObject Type="Embed" ProgID="ChemDraw.Document.6.0" ShapeID="_x0000_i1228" DrawAspect="Content" ObjectID="_1764203958" r:id="rId516"/>
        </w:object>
      </w:r>
    </w:p>
    <w:p w14:paraId="51887E6C" w14:textId="78F284C5" w:rsidR="00BF0CD8" w:rsidRDefault="001641A7" w:rsidP="00D0290A">
      <w:pPr>
        <w:pStyle w:val="Q-Normal"/>
        <w:ind w:firstLine="0"/>
        <w:contextualSpacing w:val="0"/>
        <w:jc w:val="center"/>
        <w:rPr>
          <w:sz w:val="24"/>
          <w:szCs w:val="24"/>
        </w:rPr>
      </w:pPr>
      <w:r>
        <w:rPr>
          <w:noProof/>
        </w:rPr>
        <w:object w:dxaOrig="8135" w:dyaOrig="373" w14:anchorId="270F02FC">
          <v:shape id="_x0000_i1229" type="#_x0000_t75" style="width:353.25pt;height:17.25pt" o:ole="">
            <v:imagedata r:id="rId517" o:title=""/>
          </v:shape>
          <o:OLEObject Type="Embed" ProgID="ChemDraw.Document.6.0" ShapeID="_x0000_i1229" DrawAspect="Content" ObjectID="_1764203959" r:id="rId518"/>
        </w:object>
      </w:r>
    </w:p>
    <w:p w14:paraId="7C66E5A0" w14:textId="77777777" w:rsidR="00BF0CD8" w:rsidRPr="00596E79" w:rsidRDefault="00BF0CD8" w:rsidP="00302A17">
      <w:pPr>
        <w:pStyle w:val="Q-Normal"/>
        <w:rPr>
          <w:i/>
        </w:rPr>
      </w:pPr>
      <w:r w:rsidRPr="00596E79">
        <w:rPr>
          <w:i/>
        </w:rPr>
        <w:t>Չեզոք միջավայր.</w:t>
      </w:r>
    </w:p>
    <w:p w14:paraId="128416A6" w14:textId="45D3DC59" w:rsidR="00BF0CD8" w:rsidRPr="00E10988" w:rsidRDefault="001641A7" w:rsidP="001641A7">
      <w:pPr>
        <w:pStyle w:val="Q-Normal"/>
        <w:ind w:firstLine="0"/>
        <w:jc w:val="center"/>
        <w:rPr>
          <w:rFonts w:ascii="Sylfaen" w:hAnsi="Sylfaen"/>
        </w:rPr>
      </w:pPr>
      <w:r>
        <w:rPr>
          <w:noProof/>
        </w:rPr>
        <w:object w:dxaOrig="6110" w:dyaOrig="1442" w14:anchorId="05F25119">
          <v:shape id="_x0000_i1230" type="#_x0000_t75" style="width:260.25pt;height:61.5pt" o:ole="">
            <v:imagedata r:id="rId519" o:title=""/>
          </v:shape>
          <o:OLEObject Type="Embed" ProgID="ChemDraw.Document.6.0" ShapeID="_x0000_i1230" DrawAspect="Content" ObjectID="_1764203960" r:id="rId520"/>
        </w:object>
      </w:r>
    </w:p>
    <w:p w14:paraId="7065AAF4" w14:textId="3A4C1532" w:rsidR="00BF0CD8" w:rsidRPr="00466289" w:rsidRDefault="001641A7" w:rsidP="00D0290A">
      <w:pPr>
        <w:pStyle w:val="Q-Normal"/>
        <w:ind w:firstLine="0"/>
        <w:contextualSpacing w:val="0"/>
        <w:jc w:val="center"/>
        <w:rPr>
          <w:sz w:val="24"/>
          <w:szCs w:val="24"/>
          <w:lang w:val="en-US"/>
        </w:rPr>
      </w:pPr>
      <w:r>
        <w:rPr>
          <w:noProof/>
        </w:rPr>
        <w:object w:dxaOrig="6665" w:dyaOrig="373" w14:anchorId="3C1DCD80">
          <v:shape id="_x0000_i1231" type="#_x0000_t75" style="width:286.5pt;height:17.25pt" o:ole="">
            <v:imagedata r:id="rId521" o:title=""/>
          </v:shape>
          <o:OLEObject Type="Embed" ProgID="ChemDraw.Document.6.0" ShapeID="_x0000_i1231" DrawAspect="Content" ObjectID="_1764203961" r:id="rId522"/>
        </w:object>
      </w:r>
    </w:p>
    <w:p w14:paraId="075C4BE1" w14:textId="77777777" w:rsidR="00BF0CD8" w:rsidRPr="00596E79" w:rsidRDefault="00BF0CD8" w:rsidP="00302A17">
      <w:pPr>
        <w:pStyle w:val="Q-Normal"/>
        <w:rPr>
          <w:i/>
        </w:rPr>
      </w:pPr>
      <w:r w:rsidRPr="00596E79">
        <w:rPr>
          <w:i/>
        </w:rPr>
        <w:lastRenderedPageBreak/>
        <w:t>Հիմնային միջավայր.</w:t>
      </w:r>
    </w:p>
    <w:p w14:paraId="7AD7A651" w14:textId="12E6AB3A" w:rsidR="00BF0CD8" w:rsidRDefault="001641A7" w:rsidP="001641A7">
      <w:pPr>
        <w:pStyle w:val="Q-Normal"/>
        <w:ind w:firstLine="0"/>
        <w:jc w:val="center"/>
      </w:pPr>
      <w:r>
        <w:rPr>
          <w:noProof/>
        </w:rPr>
        <w:object w:dxaOrig="7952" w:dyaOrig="1502" w14:anchorId="5E6181C9">
          <v:shape id="_x0000_i1232" type="#_x0000_t75" style="width:341.25pt;height:63pt" o:ole="">
            <v:imagedata r:id="rId523" o:title=""/>
          </v:shape>
          <o:OLEObject Type="Embed" ProgID="ChemDraw.Document.6.0" ShapeID="_x0000_i1232" DrawAspect="Content" ObjectID="_1764203962" r:id="rId524"/>
        </w:object>
      </w:r>
    </w:p>
    <w:p w14:paraId="3E145861" w14:textId="7722C738" w:rsidR="00BF0CD8" w:rsidRPr="00466289" w:rsidRDefault="001641A7" w:rsidP="001641A7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8103" w:dyaOrig="373" w14:anchorId="5DBCF780">
          <v:shape id="_x0000_i1233" type="#_x0000_t75" style="width:360.75pt;height:17.25pt" o:ole="">
            <v:imagedata r:id="rId525" o:title=""/>
          </v:shape>
          <o:OLEObject Type="Embed" ProgID="ChemDraw.Document.6.0" ShapeID="_x0000_i1233" DrawAspect="Content" ObjectID="_1764203963" r:id="rId526"/>
        </w:object>
      </w:r>
    </w:p>
    <w:p w14:paraId="6D38FBDF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br w:type="page"/>
      </w:r>
    </w:p>
    <w:p w14:paraId="36660C37" w14:textId="66904901" w:rsidR="00AA159C" w:rsidRDefault="00AA159C" w:rsidP="00C60F7D">
      <w:bookmarkStart w:id="695" w:name="_Toc132934663"/>
      <w:bookmarkStart w:id="696" w:name="_Toc133963284"/>
      <w:bookmarkStart w:id="697" w:name="_Toc133965342"/>
      <w:bookmarkStart w:id="698" w:name="_Toc133965598"/>
      <w:r>
        <w:rPr>
          <w:noProof/>
        </w:rPr>
        <w:lastRenderedPageBreak/>
        <mc:AlternateContent>
          <mc:Choice Requires="wpc">
            <w:drawing>
              <wp:inline distT="0" distB="0" distL="0" distR="0" wp14:anchorId="484D8A99" wp14:editId="08EE618F">
                <wp:extent cx="5060950" cy="872115"/>
                <wp:effectExtent l="0" t="0" r="6350" b="4445"/>
                <wp:docPr id="1056132901" name="Canvas 105613290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027887537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54572292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3EF7CF7" w14:textId="644AAB30" w:rsidR="007A588D" w:rsidRPr="0034565D" w:rsidRDefault="007A588D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90356112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CCAC770" w14:textId="58190EAC" w:rsidR="007A588D" w:rsidRPr="00BD48BB" w:rsidRDefault="007A588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BD48B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ՋԵՐՄԱՔԻՄԻԱԿԱՆ ՀԱՎԱՍԱՐՈՒՄ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71513262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84D8A99" id="Canvas 1056132901" o:spid="_x0000_s151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">
                <v:shape id="_x0000_s151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17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">
                  <v:shape id="Hexagon 1" o:spid="_x0000_s151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03EF7CF7" w14:textId="644AAB30" w:rsidR="007A588D" w:rsidRPr="0034565D" w:rsidRDefault="007A588D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5</w:t>
                          </w:r>
                        </w:p>
                      </w:txbxContent>
                    </v:textbox>
                  </v:shape>
                  <v:rect id="Rectangle 1" o:spid="_x0000_s1519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" filled="f" stroked="f" strokeweight="1.5pt">
                    <v:textbox>
                      <w:txbxContent>
                        <w:p w14:paraId="5CCAC770" w14:textId="58190EAC" w:rsidR="007A588D" w:rsidRPr="00BD48BB" w:rsidRDefault="007A588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BD48B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ՋԵՐՄԱՔԻՄԻԱԿԱՆ ՀԱՎԱՍԱՐՈՒՄ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52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E237B32" w14:textId="639793C4" w:rsidR="00BF0CD8" w:rsidRPr="007169C1" w:rsidRDefault="005731AF" w:rsidP="00627D74">
      <w:pPr>
        <w:pStyle w:val="ParagrafInvisible"/>
      </w:pPr>
      <w:bookmarkStart w:id="699" w:name="_Toc153319809"/>
      <w:r>
        <w:rPr>
          <w:lang w:val="en-US"/>
        </w:rPr>
        <w:t xml:space="preserve">§4.5. </w:t>
      </w:r>
      <w:r w:rsidR="00BF0CD8" w:rsidRPr="007169C1">
        <w:t>ՋԵՐՄԱՔԻՄԻԱԿԱՆ ՀԱՎԱՍԱՐՈՒՄՆԵՐ</w:t>
      </w:r>
      <w:bookmarkEnd w:id="695"/>
      <w:bookmarkEnd w:id="696"/>
      <w:bookmarkEnd w:id="697"/>
      <w:bookmarkEnd w:id="698"/>
      <w:bookmarkEnd w:id="699"/>
    </w:p>
    <w:p w14:paraId="7239F744" w14:textId="77777777" w:rsidR="00BF0CD8" w:rsidRDefault="00BF0CD8" w:rsidP="008868C7">
      <w:pPr>
        <w:pStyle w:val="Q-Normal"/>
        <w:ind w:firstLine="432"/>
        <w:contextualSpacing w:val="0"/>
      </w:pPr>
      <w:r w:rsidRPr="002450CA">
        <w:t xml:space="preserve">Սովորաբար քիմիական ռեակցիաներն ընթանում են ջերմության անջատմամբ կամ կլանմամբ: </w:t>
      </w:r>
    </w:p>
    <w:p w14:paraId="34CFDE32" w14:textId="77777777" w:rsidR="00BF0CD8" w:rsidRPr="00CE6B88" w:rsidRDefault="00BF0CD8" w:rsidP="008868C7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F9F671E" wp14:editId="04450312">
                <wp:extent cx="3404651" cy="874986"/>
                <wp:effectExtent l="0" t="0" r="5715" b="1905"/>
                <wp:docPr id="179404849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04651" cy="87498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2AE495" w14:textId="77777777" w:rsidR="007A588D" w:rsidRDefault="007A588D" w:rsidP="00C454C8">
                            <w:pPr>
                              <w:pStyle w:val="Q-Yndgcvac"/>
                            </w:pPr>
                            <w:r w:rsidRPr="00CE6B88">
                              <w:t>Ջերմության այն քանակը, որն անջատվում կամ կլանվում է քիմիական ռեակցիաների ընթացքում, կոչվում է ռեակցիայի ջերմէֆեկտ կամ ռեակցիայի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9F671E" id="_x0000_s1521" style="width:268.1pt;height:68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6F2AE495" w14:textId="77777777" w:rsidR="007A588D" w:rsidRDefault="007A588D" w:rsidP="00C454C8">
                      <w:pPr>
                        <w:pStyle w:val="Q-Yndgcvac"/>
                      </w:pPr>
                      <w:r w:rsidRPr="00CE6B88">
                        <w:t>Ջերմության այն քանակը, որն անջատվում կամ կլանվում է քիմիական ռեակցիաների ընթացքում, կոչվում է ռեակցիայի ջերմէֆեկտ կամ ռեակցիայի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58BEC9F" w14:textId="77777777" w:rsidR="00BF0CD8" w:rsidRPr="005B2A28" w:rsidRDefault="00BF0CD8" w:rsidP="00302A17">
      <w:pPr>
        <w:pStyle w:val="Q-Normal"/>
      </w:pPr>
      <w:r w:rsidRPr="00A36904">
        <w:t>Քիմիական այն հավասարումները, որոնցում նշվում է ռեակցիայի ջերմությունը, կոչվում են ջերմաքիմիական</w:t>
      </w:r>
      <w:r w:rsidRPr="005B2A28">
        <w:t>:</w:t>
      </w:r>
    </w:p>
    <w:p w14:paraId="04015C0B" w14:textId="77777777" w:rsidR="00BF0CD8" w:rsidRPr="00CD5DA3" w:rsidRDefault="00BF0CD8" w:rsidP="008868C7">
      <w:pPr>
        <w:pStyle w:val="Q-Normal"/>
        <w:ind w:firstLine="432"/>
        <w:contextualSpacing w:val="0"/>
        <w:rPr>
          <w:b/>
        </w:rPr>
      </w:pPr>
      <w:r w:rsidRPr="00CD5DA3">
        <w:t>Քիմիայի այն բաժինը, որտեղ ուսումնասիրվում են ռեակցիաների ջերմությունները, կոչվում է</w:t>
      </w:r>
      <w:r>
        <w:rPr>
          <w:b/>
          <w:i/>
        </w:rPr>
        <w:t xml:space="preserve"> </w:t>
      </w:r>
      <w:r w:rsidRPr="00CD5DA3">
        <w:rPr>
          <w:b/>
        </w:rPr>
        <w:t>ջերմաքիմիա:</w:t>
      </w:r>
    </w:p>
    <w:p w14:paraId="4334C206" w14:textId="656AFEAE" w:rsidR="00BF0CD8" w:rsidRPr="00CE6B88" w:rsidRDefault="00BF0CD8" w:rsidP="008868C7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DF5AFA2" wp14:editId="66937645">
                <wp:extent cx="3448970" cy="496614"/>
                <wp:effectExtent l="0" t="0" r="0" b="0"/>
                <wp:docPr id="339841225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48970" cy="49661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73ED21" w14:textId="77777777" w:rsidR="007A588D" w:rsidRDefault="007A588D" w:rsidP="00C454C8">
                            <w:pPr>
                              <w:pStyle w:val="Q-Yndgcvac"/>
                            </w:pPr>
                            <w:r w:rsidRPr="00CE6B88">
                              <w:t>Այն ռեակցիաները, որոնք ընթանում են ջերմության անջատմամբ, կոչվում են ջերմանջատ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DF5AFA2" id="_x0000_s1522" style="width:271.55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" fillcolor="#def1f7" stroked="f" strokeweight=".5pt">
                <v:stroke joinstyle="miter"/>
                <v:textbox>
                  <w:txbxContent>
                    <w:p w14:paraId="4273ED21" w14:textId="77777777" w:rsidR="007A588D" w:rsidRDefault="007A588D" w:rsidP="00C454C8">
                      <w:pPr>
                        <w:pStyle w:val="Q-Yndgcvac"/>
                      </w:pPr>
                      <w:r w:rsidRPr="00CE6B88">
                        <w:t>Այն ռեակցիաները, որոնք ընթանում են ջերմության անջատմամբ, կոչվում են ջերմանջատ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A044A94" w14:textId="77777777" w:rsidR="00BF0CD8" w:rsidRPr="002450CA" w:rsidRDefault="00BF0CD8" w:rsidP="002C0317">
      <w:pPr>
        <w:pStyle w:val="Q-Normal"/>
        <w:ind w:firstLine="432"/>
        <w:contextualSpacing w:val="0"/>
      </w:pPr>
      <w:r w:rsidRPr="002450CA">
        <w:t>Ջերմաքիմիական հավասարման մեջ անջատված ջերմության քանակն արտահայտվում է «+» նշանով: Օրինակ.</w:t>
      </w:r>
    </w:p>
    <w:p w14:paraId="71ADE6E8" w14:textId="775D7370" w:rsidR="00BF0CD8" w:rsidRPr="002450CA" w:rsidRDefault="00292077" w:rsidP="008868C7">
      <w:pPr>
        <w:pStyle w:val="Q-Normal"/>
        <w:ind w:firstLine="0"/>
        <w:contextualSpacing w:val="0"/>
        <w:jc w:val="center"/>
      </w:pPr>
      <w:r>
        <w:object w:dxaOrig="3802" w:dyaOrig="728" w14:anchorId="14395ACF">
          <v:shape id="_x0000_i1234" type="#_x0000_t75" style="width:191.25pt;height:36.75pt" o:ole="">
            <v:imagedata r:id="rId527" o:title=""/>
          </v:shape>
          <o:OLEObject Type="Embed" ProgID="ChemDraw.Document.6.0" ShapeID="_x0000_i1234" DrawAspect="Content" ObjectID="_1764203964" r:id="rId528"/>
        </w:object>
      </w:r>
    </w:p>
    <w:p w14:paraId="378035A3" w14:textId="1E19F8D0" w:rsidR="00BF0CD8" w:rsidRPr="00CE6B88" w:rsidRDefault="00BF0CD8" w:rsidP="008868C7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8658675" wp14:editId="422D1FC4">
                <wp:extent cx="3456217" cy="512380"/>
                <wp:effectExtent l="0" t="0" r="0" b="2540"/>
                <wp:docPr id="146193894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56217" cy="51238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F753DF" w14:textId="77777777" w:rsidR="007A588D" w:rsidRDefault="007A588D" w:rsidP="00C454C8">
                            <w:pPr>
                              <w:pStyle w:val="Q-Yndgcvac"/>
                            </w:pPr>
                            <w:r w:rsidRPr="00CE6B88">
                              <w:t>Այն ռեակցիաները, որոնք ընթանում են ջերմության կլանմամբ, կոչվում են ջերմակլան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8658675" id="_x0000_s1523" style="width:272.15pt;height:40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" fillcolor="#def1f7" stroked="f" strokeweight=".5pt">
                <v:stroke joinstyle="miter"/>
                <v:textbox>
                  <w:txbxContent>
                    <w:p w14:paraId="29F753DF" w14:textId="77777777" w:rsidR="007A588D" w:rsidRDefault="007A588D" w:rsidP="00C454C8">
                      <w:pPr>
                        <w:pStyle w:val="Q-Yndgcvac"/>
                      </w:pPr>
                      <w:r w:rsidRPr="00CE6B88">
                        <w:t>Այն ռեակցիաները, որոնք ընթանում են ջերմության կլանմամբ, կոչվում են ջերմակլան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C9682A9" w14:textId="77777777" w:rsidR="00BF0CD8" w:rsidRPr="002450CA" w:rsidRDefault="00BF0CD8" w:rsidP="00302A17">
      <w:pPr>
        <w:pStyle w:val="Q-Normal"/>
      </w:pPr>
      <w:r w:rsidRPr="002450CA">
        <w:t>Ջերմաքիմիական հավասարման մեջ կլանված ջերմության քանակն արտահայտվում է «</w:t>
      </w:r>
      <m:oMath>
        <m:r>
          <w:rPr>
            <w:rFonts w:ascii="Cambria Math" w:hAnsi="Cambria Math"/>
          </w:rPr>
          <m:t>-</m:t>
        </m:r>
      </m:oMath>
      <w:r w:rsidRPr="002450CA">
        <w:t>» նշանով: Օրինակ.</w:t>
      </w:r>
    </w:p>
    <w:p w14:paraId="451F5C12" w14:textId="28285FC6" w:rsidR="00BF0CD8" w:rsidRPr="002450CA" w:rsidRDefault="001E533C" w:rsidP="001641A7">
      <w:pPr>
        <w:pStyle w:val="Q-Normal"/>
        <w:ind w:firstLine="0"/>
        <w:jc w:val="center"/>
      </w:pPr>
      <w:r>
        <w:object w:dxaOrig="2552" w:dyaOrig="339" w14:anchorId="34EAA0D2">
          <v:shape id="_x0000_i1235" type="#_x0000_t75" style="width:128.25pt;height:17.25pt" o:ole="">
            <v:imagedata r:id="rId529" o:title=""/>
          </v:shape>
          <o:OLEObject Type="Embed" ProgID="ChemDraw.Document.6.0" ShapeID="_x0000_i1235" DrawAspect="Content" ObjectID="_1764203965" r:id="rId530"/>
        </w:object>
      </w:r>
    </w:p>
    <w:p w14:paraId="5F1BEDBD" w14:textId="637A5988" w:rsidR="00BF0CD8" w:rsidRPr="00D30C05" w:rsidRDefault="00BF0CD8" w:rsidP="00302A17">
      <w:pPr>
        <w:pStyle w:val="Q-Normal"/>
        <w:rPr>
          <w:rFonts w:eastAsiaTheme="minorEastAsia"/>
        </w:rPr>
      </w:pPr>
      <w:r w:rsidRPr="002450CA">
        <w:t>Եթե ռեակցիան ընթանում է հաստատուն ճնշման պայմաններում, ապա հաճախ ռեակցիայի ջերմություն</w:t>
      </w:r>
      <w:r w:rsidR="00ED3DA4" w:rsidRPr="002450CA">
        <w:t>ը՝</w:t>
      </w:r>
      <w:r w:rsidR="00ED3DA4" w:rsidRPr="00ED3DA4">
        <w:t xml:space="preserve">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 w:rsidR="00ED3DA4" w:rsidRPr="00ED3DA4">
        <w:rPr>
          <w:rFonts w:eastAsiaTheme="minorEastAsia"/>
          <w:b/>
        </w:rPr>
        <w:t>,</w:t>
      </w:r>
      <w:r w:rsidRPr="002450CA">
        <w:t xml:space="preserve"> արտահայտում են էնթալպիայի փոփոխությամբ՝ </w:t>
      </w:r>
      <m:oMath>
        <m:r>
          <m:rPr>
            <m:sty m:val="bi"/>
          </m:rPr>
          <w:rPr>
            <w:rFonts w:ascii="Cambria Math" w:hAnsi="Cambria Math"/>
          </w:rPr>
          <m:t>∆H</m:t>
        </m:r>
      </m:oMath>
      <w:r w:rsidRPr="00D30C05">
        <w:rPr>
          <w:rFonts w:eastAsiaTheme="minorEastAsia"/>
        </w:rPr>
        <w:t>:</w:t>
      </w:r>
    </w:p>
    <w:p w14:paraId="4D7C4546" w14:textId="77777777" w:rsidR="00BF0CD8" w:rsidRPr="002450CA" w:rsidRDefault="00BF0CD8" w:rsidP="00302A17">
      <w:pPr>
        <w:pStyle w:val="Q-Normal"/>
      </w:pPr>
      <w:r w:rsidRPr="002450CA">
        <w:t>Ռեակցիայի ջերմությունը հավասար է էնթալպիայի փոփոխությանը՝ հակառակ նշանով.</w:t>
      </w:r>
    </w:p>
    <w:p w14:paraId="337A7190" w14:textId="77777777" w:rsidR="00BF0CD8" w:rsidRPr="00150983" w:rsidRDefault="00BF0CD8" w:rsidP="008868C7">
      <w:pPr>
        <w:pStyle w:val="Q-Normal"/>
        <w:ind w:firstLine="432"/>
        <w:contextualSpacing w:val="0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  <w:lang w:val="en-US"/>
            </w:rPr>
            <m:t>Q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-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5445026E" w14:textId="726CB9CC" w:rsidR="008868C7" w:rsidRDefault="00BF0CD8" w:rsidP="008868C7">
      <w:pPr>
        <w:pStyle w:val="Q-Normal"/>
        <w:ind w:firstLine="432"/>
        <w:contextualSpacing w:val="0"/>
      </w:pPr>
      <w:r w:rsidRPr="002450CA">
        <w:t xml:space="preserve">Նշանակում է՝ ջերմանջատիչ ռեակցիաների համար </w:t>
      </w:r>
      <m:oMath>
        <m:r>
          <w:rPr>
            <w:rFonts w:ascii="Cambria Math" w:hAnsi="Cambria Math"/>
          </w:rPr>
          <m:t>∆H</m:t>
        </m:r>
      </m:oMath>
      <w:r w:rsidRPr="002450CA">
        <w:t>-ը բացասական մեծություն է, իսկ ջերմակլանիչ ռեակցիաների համար՝ դրական.</w:t>
      </w:r>
    </w:p>
    <w:tbl>
      <w:tblPr>
        <w:tblStyle w:val="GridTable4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2012"/>
        <w:gridCol w:w="1443"/>
        <w:gridCol w:w="1443"/>
      </w:tblGrid>
      <w:tr w:rsidR="008868C7" w:rsidRPr="001641A7" w14:paraId="5FC244EB" w14:textId="77777777" w:rsidTr="00BD48B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12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10E203F9" w14:textId="77777777" w:rsidR="008868C7" w:rsidRPr="001641A7" w:rsidRDefault="008868C7" w:rsidP="00056B66">
            <w:pPr>
              <w:jc w:val="both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  <w:lastRenderedPageBreak/>
              <w:t>Ջերմանջատիչ՝</w:t>
            </w:r>
          </w:p>
        </w:tc>
        <w:tc>
          <w:tcPr>
            <w:tcW w:w="144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49BF2233" w14:textId="77777777" w:rsidR="008868C7" w:rsidRPr="001641A7" w:rsidRDefault="008868C7" w:rsidP="00056B66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∆H&lt;0</m:t>
                </m:r>
              </m:oMath>
            </m:oMathPara>
          </w:p>
        </w:tc>
        <w:tc>
          <w:tcPr>
            <w:tcW w:w="144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448FE7F4" w14:textId="77777777" w:rsidR="008868C7" w:rsidRPr="001641A7" w:rsidRDefault="008868C7" w:rsidP="00056B66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Q&gt;0</m:t>
                </m:r>
              </m:oMath>
            </m:oMathPara>
          </w:p>
        </w:tc>
      </w:tr>
      <w:tr w:rsidR="008868C7" w:rsidRPr="001641A7" w14:paraId="3A66A8A5" w14:textId="77777777" w:rsidTr="00BD48B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12" w:type="dxa"/>
            <w:shd w:val="clear" w:color="auto" w:fill="auto"/>
          </w:tcPr>
          <w:p w14:paraId="3ADADDF0" w14:textId="77777777" w:rsidR="008868C7" w:rsidRPr="001641A7" w:rsidRDefault="008868C7" w:rsidP="00056B66">
            <w:pPr>
              <w:jc w:val="both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  <w:t>Ջերմակլանիչ՝</w:t>
            </w:r>
          </w:p>
        </w:tc>
        <w:tc>
          <w:tcPr>
            <w:tcW w:w="1443" w:type="dxa"/>
            <w:shd w:val="clear" w:color="auto" w:fill="auto"/>
          </w:tcPr>
          <w:p w14:paraId="79810F9C" w14:textId="77777777" w:rsidR="008868C7" w:rsidRPr="001641A7" w:rsidRDefault="008868C7" w:rsidP="00056B6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∆H&gt;0</m:t>
                </m:r>
              </m:oMath>
            </m:oMathPara>
          </w:p>
        </w:tc>
        <w:tc>
          <w:tcPr>
            <w:tcW w:w="1443" w:type="dxa"/>
            <w:shd w:val="clear" w:color="auto" w:fill="auto"/>
          </w:tcPr>
          <w:p w14:paraId="6740C230" w14:textId="77777777" w:rsidR="008868C7" w:rsidRPr="00056B66" w:rsidRDefault="008868C7" w:rsidP="00056B6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Q&lt;0</m:t>
                </m:r>
              </m:oMath>
            </m:oMathPara>
          </w:p>
        </w:tc>
      </w:tr>
    </w:tbl>
    <w:p w14:paraId="6B78F711" w14:textId="77777777" w:rsidR="00056B66" w:rsidRDefault="00056B66" w:rsidP="008868C7">
      <w:pPr>
        <w:pStyle w:val="Q-Normal"/>
      </w:pPr>
    </w:p>
    <w:p w14:paraId="6411E16B" w14:textId="78804236" w:rsidR="00BF0CD8" w:rsidRPr="008868C7" w:rsidRDefault="00BF0CD8" w:rsidP="008868C7">
      <w:pPr>
        <w:pStyle w:val="Q-Normal"/>
      </w:pPr>
      <w:r w:rsidRPr="008868C7">
        <w:t>Ե</w:t>
      </w:r>
      <w:r w:rsidR="008868C7" w:rsidRPr="008868C7">
        <w:t>վ</w:t>
      </w:r>
      <w:r w:rsidRPr="008868C7">
        <w:t xml:space="preserve"> </w:t>
      </w:r>
      <m:oMath>
        <m:r>
          <w:rPr>
            <w:rFonts w:ascii="Cambria Math" w:hAnsi="Cambria Math"/>
          </w:rPr>
          <m:t>Q</m:t>
        </m:r>
      </m:oMath>
      <w:r w:rsidRPr="008868C7">
        <w:t xml:space="preserve">-ն, և՛ </w:t>
      </w:r>
      <m:oMath>
        <m:r>
          <m:rPr>
            <m:sty m:val="p"/>
          </m:rPr>
          <w:rPr>
            <w:rFonts w:ascii="Cambria Math" w:hAnsi="Cambria Math"/>
          </w:rPr>
          <m:t>∆</m:t>
        </m:r>
        <m:r>
          <w:rPr>
            <w:rFonts w:ascii="Cambria Math" w:hAnsi="Cambria Math"/>
          </w:rPr>
          <m:t>H</m:t>
        </m:r>
      </m:oMath>
      <w:r w:rsidRPr="008868C7">
        <w:t>-ը կոչվում են ռեակցիայի ջերմություն, չափվում են նույն միավորներով՝ կՋ, եթե վերաբերում են մեկ մոլ նյութին, ապա՝ կՋ/մոլ:</w:t>
      </w:r>
    </w:p>
    <w:p w14:paraId="7DD2A8A1" w14:textId="77777777" w:rsidR="00BF0CD8" w:rsidRPr="00372624" w:rsidRDefault="00BF0CD8" w:rsidP="00302A17">
      <w:pPr>
        <w:pStyle w:val="Q-Normal"/>
        <w:rPr>
          <w:b/>
          <w:i/>
        </w:rPr>
      </w:pPr>
      <w:r>
        <w:t xml:space="preserve">Ռեակցիայի ջերմությունը կախված է ընթացքի պայմաններից: Սովորաբար ջերմությունները չափվում են </w:t>
      </w:r>
      <w:r w:rsidRPr="00372624">
        <w:rPr>
          <w:b/>
        </w:rPr>
        <w:t>1մթն ճնշման</w:t>
      </w:r>
      <w:r>
        <w:t xml:space="preserve"> և </w:t>
      </w:r>
      <w:r w:rsidRPr="00372624">
        <w:rPr>
          <w:b/>
        </w:rPr>
        <w:t>25</w:t>
      </w:r>
      <w:r w:rsidRPr="00372624">
        <w:rPr>
          <w:b/>
          <w:vertAlign w:val="superscript"/>
        </w:rPr>
        <w:t>0</w:t>
      </w:r>
      <w:r w:rsidRPr="00372624">
        <w:rPr>
          <w:b/>
        </w:rPr>
        <w:t>C (298Կ)</w:t>
      </w:r>
      <w:r>
        <w:t xml:space="preserve"> ջերմաստիճանի պայմաններում</w:t>
      </w:r>
      <w:r w:rsidRPr="00372624">
        <w:t xml:space="preserve">, </w:t>
      </w:r>
      <w:r>
        <w:t xml:space="preserve">որոնք կոչվում են </w:t>
      </w:r>
      <w:r w:rsidRPr="00372624">
        <w:rPr>
          <w:b/>
        </w:rPr>
        <w:t>ստանդարտ:</w:t>
      </w:r>
      <w:r>
        <w:rPr>
          <w:b/>
        </w:rPr>
        <w:t xml:space="preserve"> </w:t>
      </w:r>
      <w:r w:rsidRPr="00372624">
        <w:t xml:space="preserve">Այդ պայմաններում չափված ջերմությունները կոչվում են </w:t>
      </w:r>
      <w:r>
        <w:rPr>
          <w:b/>
        </w:rPr>
        <w:t xml:space="preserve">ստանդարտ ջերմություններ (ստանդարտ էնթալպիա) </w:t>
      </w:r>
      <w:r w:rsidRPr="00372624">
        <w:t>և նշանակվում են</w:t>
      </w:r>
      <w:r>
        <w:t xml:space="preserve"> այսպես</w:t>
      </w:r>
      <w:r w:rsidRPr="00372624">
        <w:t>՝</w:t>
      </w:r>
      <w:r>
        <w:rPr>
          <w:b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∆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p>
        </m:sSup>
      </m:oMath>
      <w:r>
        <w:rPr>
          <w:rFonts w:eastAsiaTheme="minorEastAsia"/>
          <w:b/>
        </w:rPr>
        <w:t>:</w:t>
      </w:r>
    </w:p>
    <w:p w14:paraId="159C1703" w14:textId="45682FE6" w:rsidR="00BF0CD8" w:rsidRPr="00A96960" w:rsidRDefault="00BF0CD8" w:rsidP="00302A17">
      <w:pPr>
        <w:pStyle w:val="Q-Normal"/>
      </w:pPr>
      <w:r>
        <w:t>Յուրաքանչյուր քիմիական ռեակցիա</w:t>
      </w:r>
      <w:r w:rsidR="00EA1181">
        <w:t>յի</w:t>
      </w:r>
      <w:r>
        <w:t xml:space="preserve"> ընթա</w:t>
      </w:r>
      <w:r w:rsidR="00EA1181">
        <w:t>ցքում</w:t>
      </w:r>
      <w:r>
        <w:t xml:space="preserve"> ելանյութերի մոլեկուլներում խզվում են քիմիական կապերը, իսկ վերջանյութերի մոլեկուլներում՝ առաջանում նոր կապեր: Քիմիական կապի խզումն ընթանում է էներգիայի կլանմամբ, իսկ կապերի առաջացման ժամանակ անջատվում է  էներգիա: Այդ էներգիաների հարաբերակցությունից կախված՝ ռեակցիան կարող է լինել ջերմանջատիչ կամ ջերմակլանիչ:</w:t>
      </w:r>
    </w:p>
    <w:p w14:paraId="202B7E92" w14:textId="42C305C8" w:rsidR="00BF0CD8" w:rsidRPr="00D62542" w:rsidRDefault="00BF0CD8" w:rsidP="00056B66">
      <w:pPr>
        <w:pStyle w:val="Q-Normal"/>
        <w:ind w:firstLine="432"/>
        <w:contextualSpacing w:val="0"/>
        <w:rPr>
          <w:noProof/>
        </w:rPr>
      </w:pPr>
      <w:r w:rsidRPr="002450CA">
        <w:t xml:space="preserve">Ռեակցիայի ջերմէֆեկտը թվապես հավասար է ելանյութերի և վերջանյութերի էներգիաների տարբերությանը: Եթե ելանյութերի էնթալպիան հավասար է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</m:t>
            </m:r>
          </m:sub>
        </m:sSub>
      </m:oMath>
      <w:r w:rsidRPr="002450CA">
        <w:rPr>
          <w:rFonts w:eastAsiaTheme="minorEastAsia"/>
        </w:rPr>
        <w:t>, իսկ վերջանյութերինը՝</w:t>
      </w:r>
      <w:r w:rsidRPr="002450CA">
        <w:rPr>
          <w:rFonts w:eastAsiaTheme="minorEastAsia"/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2450CA">
        <w:rPr>
          <w:rFonts w:eastAsiaTheme="minorEastAsia"/>
          <w:b/>
        </w:rPr>
        <w:t xml:space="preserve">, </w:t>
      </w:r>
      <w:r w:rsidRPr="002450CA">
        <w:rPr>
          <w:rFonts w:eastAsiaTheme="minorEastAsia"/>
        </w:rPr>
        <w:t xml:space="preserve">ապա ռեակցիայի </w:t>
      </w:r>
      <w:r>
        <w:rPr>
          <w:rFonts w:eastAsiaTheme="minorEastAsia"/>
        </w:rPr>
        <w:t>ընթացք</w:t>
      </w:r>
      <w:r w:rsidR="00F50B6F">
        <w:rPr>
          <w:rFonts w:eastAsiaTheme="minorEastAsia"/>
        </w:rPr>
        <w:t>ո</w:t>
      </w:r>
      <w:r>
        <w:rPr>
          <w:rFonts w:eastAsiaTheme="minorEastAsia"/>
        </w:rPr>
        <w:t xml:space="preserve">ւմ էնթալպիայի փոփոխությունը </w:t>
      </w:r>
      <w:r w:rsidRPr="002450CA">
        <w:rPr>
          <w:rFonts w:eastAsiaTheme="minorEastAsia"/>
        </w:rPr>
        <w:t>կլինի՝</w:t>
      </w:r>
      <w:r w:rsidRPr="002450CA"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∆H = 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– 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</m:t>
            </m:r>
          </m:sub>
        </m:sSub>
      </m:oMath>
      <w:r w:rsidRPr="002450CA">
        <w:rPr>
          <w:rFonts w:eastAsiaTheme="minorEastAsia"/>
          <w:b/>
        </w:rPr>
        <w:t>:</w:t>
      </w:r>
      <w:r w:rsidRPr="002450CA">
        <w:rPr>
          <w:noProof/>
        </w:rPr>
        <w:t xml:space="preserve"> </w:t>
      </w:r>
    </w:p>
    <w:p w14:paraId="3FA36E85" w14:textId="77777777" w:rsidR="00BF0CD8" w:rsidRDefault="00BF0CD8" w:rsidP="00056B66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3D95EEAB" wp14:editId="58459158">
            <wp:extent cx="5048578" cy="1749250"/>
            <wp:effectExtent l="0" t="0" r="0" b="3810"/>
            <wp:docPr id="381235472" name="Picture 381235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ջերմաքիմիա 3.png"/>
                    <pic:cNvPicPr/>
                  </pic:nvPicPr>
                  <pic:blipFill rotWithShape="1">
                    <a:blip r:embed="rId5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74" b="3498"/>
                    <a:stretch/>
                  </pic:blipFill>
                  <pic:spPr bwMode="auto">
                    <a:xfrm>
                      <a:off x="0" y="0"/>
                      <a:ext cx="5059490" cy="17530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D3C917" w14:textId="77777777" w:rsidR="00BF0CD8" w:rsidRPr="00D62542" w:rsidRDefault="00BF0CD8" w:rsidP="00F447C0">
      <w:pPr>
        <w:pStyle w:val="4"/>
        <w:rPr>
          <w:rFonts w:ascii="Arial Armenian" w:hAnsi="Arial Armenian"/>
          <w:noProof/>
        </w:rPr>
      </w:pPr>
      <w:r w:rsidRPr="00D62542">
        <w:t>Ա) Ջերմակլանիչ և Բ) ջերմանջատիչ ռեակցիաների ընթացքը:</w:t>
      </w:r>
    </w:p>
    <w:p w14:paraId="06D68353" w14:textId="77777777" w:rsidR="00BF0CD8" w:rsidRDefault="00BF0CD8" w:rsidP="00056B66">
      <w:pPr>
        <w:pStyle w:val="Q-Normal"/>
        <w:ind w:firstLine="432"/>
        <w:contextualSpacing w:val="0"/>
      </w:pPr>
      <w:r w:rsidRPr="002450CA">
        <w:t xml:space="preserve">Եթե փոքր էներգիայով ելանյութերից առաջանում են մեծ էներգիայով վերջանյութեր, ապա այդ պակասող էներգիան համակարգը վերցնում է </w:t>
      </w:r>
      <w:r>
        <w:t>շրջակա միջավայր</w:t>
      </w:r>
      <w:r w:rsidRPr="002450CA">
        <w:t>ից, հետևաբար այդպիսի ռեակցիաները ջերմակլանիչ են</w:t>
      </w:r>
      <w:r w:rsidRPr="00D5583E">
        <w:t>.</w:t>
      </w:r>
    </w:p>
    <w:p w14:paraId="6E78C650" w14:textId="1BF1DFF6" w:rsidR="00BF0CD8" w:rsidRPr="002450CA" w:rsidRDefault="00000000" w:rsidP="00056B66">
      <w:pPr>
        <w:pStyle w:val="Q-Normal"/>
        <w:ind w:firstLine="432"/>
        <w:contextualSpacing w:val="0"/>
        <w:jc w:val="center"/>
      </w:pP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"/>
          </m:rPr>
          <w:rPr>
            <w:rFonts w:ascii="Cambria Math" w:hAnsi="Cambria Math"/>
          </w:rPr>
          <m:t>&gt;0,  ∆</m:t>
        </m:r>
        <m:r>
          <m:rPr>
            <m:sty m:val="bi"/>
          </m:rPr>
          <w:rPr>
            <w:rFonts w:ascii="Cambria Math" w:hAnsi="Cambria Math"/>
          </w:rPr>
          <m:t>H</m:t>
        </m:r>
        <m:r>
          <m:rPr>
            <m:sty m:val="b"/>
          </m:rPr>
          <w:rPr>
            <w:rFonts w:ascii="Cambria Math" w:hAnsi="Cambria Math"/>
          </w:rPr>
          <m:t>&gt;0</m:t>
        </m:r>
      </m:oMath>
      <w:r w:rsidR="00BF0CD8" w:rsidRPr="00056B66">
        <w:rPr>
          <w:b/>
        </w:rPr>
        <w:t xml:space="preserve"> </w:t>
      </w:r>
      <w:r w:rsidR="00BF0CD8" w:rsidRPr="002450CA">
        <w:t>(</w:t>
      </w:r>
      <w:r w:rsidR="00BF0CD8">
        <w:t xml:space="preserve">նկար </w:t>
      </w:r>
      <w:r w:rsidR="00BF0CD8" w:rsidRPr="00782594">
        <w:t xml:space="preserve">4.3 </w:t>
      </w:r>
      <w:r w:rsidR="00BF0CD8">
        <w:t>Ա)</w:t>
      </w:r>
      <w:r w:rsidR="00BF0CD8" w:rsidRPr="002450CA">
        <w:rPr>
          <w:rFonts w:ascii="Arial Armenian" w:hAnsi="Arial Armenian"/>
        </w:rPr>
        <w:t>:</w:t>
      </w:r>
    </w:p>
    <w:p w14:paraId="2A5CEFFD" w14:textId="77777777" w:rsidR="00BF0CD8" w:rsidRDefault="00BF0CD8" w:rsidP="00056B66">
      <w:pPr>
        <w:pStyle w:val="Q-Normal"/>
        <w:ind w:firstLine="432"/>
        <w:contextualSpacing w:val="0"/>
      </w:pPr>
      <w:r w:rsidRPr="002450CA">
        <w:t>Եթե մեծ էներգիայով ելանյութերից առաջանում են ավելի փոքր էներգիայով վերջանյութեր, ապա այդ էներգիաների տարբերությունն անջատվում է ռեակցիայի ջերմէֆեկտի ձևով, հետևաբար այդպիսի ռեակցիան ջերմանջատիչ է</w:t>
      </w:r>
      <w:r w:rsidRPr="00D5583E">
        <w:t>.</w:t>
      </w:r>
    </w:p>
    <w:p w14:paraId="4A6F7961" w14:textId="484A90C3" w:rsidR="00BF0CD8" w:rsidRDefault="00000000" w:rsidP="00056B66">
      <w:pPr>
        <w:pStyle w:val="Q-Normal"/>
        <w:ind w:firstLine="432"/>
        <w:contextualSpacing w:val="0"/>
        <w:jc w:val="center"/>
      </w:pP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"/>
          </m:rP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"/>
          </m:rPr>
          <w:rPr>
            <w:rFonts w:ascii="Cambria Math" w:hAnsi="Cambria Math"/>
          </w:rPr>
          <m:t>&lt;0, ∆</m:t>
        </m:r>
        <m:r>
          <m:rPr>
            <m:sty m:val="bi"/>
          </m:rPr>
          <w:rPr>
            <w:rFonts w:ascii="Cambria Math" w:hAnsi="Cambria Math"/>
          </w:rPr>
          <m:t>H</m:t>
        </m:r>
        <m:r>
          <m:rPr>
            <m:sty m:val="b"/>
          </m:rPr>
          <w:rPr>
            <w:rFonts w:ascii="Cambria Math" w:hAnsi="Cambria Math"/>
          </w:rPr>
          <m:t>&lt;0</m:t>
        </m:r>
      </m:oMath>
      <w:r w:rsidR="00BF0CD8" w:rsidRPr="002450CA">
        <w:t xml:space="preserve"> </w:t>
      </w:r>
      <w:r w:rsidR="00BF0CD8">
        <w:t xml:space="preserve">(նկար </w:t>
      </w:r>
      <w:r w:rsidR="00BF0CD8" w:rsidRPr="00782594">
        <w:t xml:space="preserve">4.3 </w:t>
      </w:r>
      <w:r w:rsidR="00BF0CD8">
        <w:t>Բ):</w:t>
      </w:r>
    </w:p>
    <w:p w14:paraId="3190481E" w14:textId="4F5F2D6C" w:rsidR="00BF0CD8" w:rsidRDefault="00BF0CD8" w:rsidP="00302A17">
      <w:pPr>
        <w:pStyle w:val="Q-Normal"/>
      </w:pPr>
      <w:r w:rsidRPr="00782594">
        <w:t xml:space="preserve">Ջերմաքիմիական հավասարումներում նշված ռեակցիայի ջերմությունը վերաբերում է ելանյութերի և վերջանյութերի </w:t>
      </w:r>
      <w:r w:rsidR="00703F1A">
        <w:t xml:space="preserve">քանակաչափական գործակիցներին </w:t>
      </w:r>
      <w:r w:rsidRPr="00782594">
        <w:t>համապատասխան նյութաքանակներին:</w:t>
      </w:r>
      <w:r>
        <w:t xml:space="preserve"> Քանի որ հաճախ ռեակցիայի ջերմությունը վերաբերում է մեկ մոլ նյութին, այդ պատճառով ջերմաքիմիական հավասարումներում կիրառվում են կոտորակային գործակիցներ: Այդ հավասարումներում նշվում են նաև նյութերի ագրեգատային վիճակները, որովհետև մի վիճակից մյուսին անցնելիս տեղի է ունենում էներգիայի փոփոխություն:</w:t>
      </w:r>
    </w:p>
    <w:p w14:paraId="072B847D" w14:textId="2DC95C0B" w:rsidR="00BF0CD8" w:rsidRPr="00CE6B88" w:rsidRDefault="006A6382" w:rsidP="007E20AF">
      <w:pPr>
        <w:pStyle w:val="Q-Xndir"/>
      </w:pPr>
      <w:r w:rsidRPr="008D58D7">
        <w:t>Խնդիր</w:t>
      </w:r>
      <w:r w:rsidRPr="00782594">
        <w:rPr>
          <w:iCs/>
        </w:rPr>
        <w:t xml:space="preserve"> </w:t>
      </w:r>
      <w:r w:rsidR="00BF0CD8" w:rsidRPr="00782594">
        <w:rPr>
          <w:iCs/>
        </w:rPr>
        <w:t>1.</w:t>
      </w:r>
      <w:r w:rsidR="00BF0CD8" w:rsidRPr="00CE6B88">
        <w:t xml:space="preserve"> Մեկ մոլ ազոտի և 3 մոլ ջրածնի փոխազդեցությունից առաջացել է 2մոլ ամոնիակ և անջատվել է 92կՋ ջերմություն: Կազմել այդ ռեակցիայի ջերմաքիմիական հավասարումը (բոլոր նյութերը գտնվում են գազային վիճակում):</w:t>
      </w:r>
    </w:p>
    <w:p w14:paraId="2B865DDE" w14:textId="77777777" w:rsidR="00BF0CD8" w:rsidRDefault="00BF0CD8" w:rsidP="00056B66">
      <w:pPr>
        <w:pStyle w:val="Q-Normal"/>
        <w:ind w:firstLine="432"/>
        <w:contextualSpacing w:val="0"/>
      </w:pPr>
      <w:r w:rsidRPr="00966EC2">
        <w:rPr>
          <w:i/>
        </w:rPr>
        <w:t>Լուծում:</w:t>
      </w:r>
      <w:r>
        <w:t xml:space="preserve"> Այս ջերմաքիմիական հավասարումը գրում ենք այսպես.</w:t>
      </w:r>
    </w:p>
    <w:p w14:paraId="5CCBD8CD" w14:textId="77777777" w:rsidR="00BF0CD8" w:rsidRPr="00B93B30" w:rsidRDefault="00000000" w:rsidP="00056B66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1349116F" w14:textId="77777777" w:rsidR="00BF0CD8" w:rsidRPr="00966EC2" w:rsidRDefault="00BF0CD8" w:rsidP="00056B66">
      <w:pPr>
        <w:pStyle w:val="Q-Normal"/>
        <w:ind w:firstLine="432"/>
        <w:contextualSpacing w:val="0"/>
      </w:pPr>
      <w:r w:rsidRPr="00966EC2">
        <w:t>Այս հավասարման մեջ նշված է ռեակցիայի ջերմէֆեկտը</w:t>
      </w:r>
      <w:r>
        <w:rPr>
          <w:i/>
        </w:rPr>
        <w:t xml:space="preserve">՝ </w:t>
      </w:r>
      <m:oMath>
        <m:r>
          <w:rPr>
            <w:rFonts w:ascii="Cambria Math" w:hAnsi="Cambria Math"/>
          </w:rPr>
          <m:t>Q</m:t>
        </m:r>
      </m:oMath>
      <w:r>
        <w:rPr>
          <w:i/>
        </w:rPr>
        <w:t xml:space="preserve">: Քանի որ </w:t>
      </w:r>
      <m:oMath>
        <m:r>
          <w:rPr>
            <w:rFonts w:ascii="Cambria Math" w:hAnsi="Cambria Math"/>
          </w:rPr>
          <m:t>Q=-∆H</m:t>
        </m:r>
      </m:oMath>
      <w:r>
        <w:rPr>
          <w:i/>
        </w:rPr>
        <w:t xml:space="preserve">, </w:t>
      </w:r>
      <w:r w:rsidRPr="00966EC2">
        <w:t>ապա այս նույն ջերմաքիմիական հավասարումը կարելի է գրել նաև այլ ձևով.</w:t>
      </w:r>
    </w:p>
    <w:p w14:paraId="752E8472" w14:textId="7356F5A0" w:rsidR="00BF0CD8" w:rsidRPr="00B93B30" w:rsidRDefault="00000000" w:rsidP="00056B66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,        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hAnsi="Cambria Math"/>
            </w:rPr>
            <m:t>=-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 xml:space="preserve">կՋ     </m:t>
          </m:r>
        </m:oMath>
      </m:oMathPara>
    </w:p>
    <w:p w14:paraId="149C014D" w14:textId="64A30A44" w:rsidR="00BF0CD8" w:rsidRPr="00D6607F" w:rsidRDefault="00BF0CD8" w:rsidP="00302A17">
      <w:pPr>
        <w:pStyle w:val="Q-Normal"/>
      </w:pPr>
      <w:r w:rsidRPr="002450CA">
        <w:t>Ջերմաքիմիական հավասարումների միջոցով կարելի է կատարել ռեակցիային մասնակց</w:t>
      </w:r>
      <w:r w:rsidR="00703F1A">
        <w:t>ող</w:t>
      </w:r>
      <w:r w:rsidRPr="002450CA">
        <w:t xml:space="preserve"> նյութերի քանակների հաշվարկ:</w:t>
      </w:r>
    </w:p>
    <w:p w14:paraId="3FEAB26D" w14:textId="1356942A" w:rsidR="00BF0CD8" w:rsidRPr="00CE6B88" w:rsidRDefault="006A6382" w:rsidP="007E20AF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 xml:space="preserve">2. Ծծմբի (IV) օքսիդի օքսիդացման ժամանակ անջատվել է 40,404կՋ ջերմություն: Որոշել, թե քանի մոլ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CE6B88">
        <w:t xml:space="preserve"> է օքսիդացել, եթե 1 մոլի օքսիդացման ժամանակ անջատվում է 96,2կՋ ջերմություն:</w:t>
      </w:r>
    </w:p>
    <w:p w14:paraId="29CBD611" w14:textId="77777777" w:rsidR="00BF0CD8" w:rsidRPr="00056B66" w:rsidRDefault="00BF0CD8" w:rsidP="00302A17">
      <w:pPr>
        <w:pStyle w:val="Q-Normal"/>
        <w:rPr>
          <w:i/>
        </w:rPr>
      </w:pPr>
      <w:r w:rsidRPr="00056B66">
        <w:rPr>
          <w:i/>
        </w:rPr>
        <w:t xml:space="preserve">Լուծում: </w:t>
      </w:r>
    </w:p>
    <w:p w14:paraId="0BE0152F" w14:textId="77777777" w:rsidR="00BF0CD8" w:rsidRDefault="00BF0CD8" w:rsidP="00302A17">
      <w:pPr>
        <w:pStyle w:val="Q-Normal"/>
      </w:pPr>
      <w:r w:rsidRPr="00D6607F">
        <w:t>Գրենք</w:t>
      </w:r>
      <w:r>
        <w:t xml:space="preserve"> </w:t>
      </w:r>
      <w:r w:rsidRPr="00D6607F">
        <w:t xml:space="preserve">1  մոլ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</w:t>
      </w:r>
      <w:r w:rsidRPr="00D6607F">
        <w:t xml:space="preserve"> օքսիդացման ջերմաքիմա</w:t>
      </w:r>
      <w:r>
        <w:t xml:space="preserve">կան </w:t>
      </w:r>
      <w:r w:rsidRPr="00D6607F">
        <w:t>հավասարումը</w:t>
      </w:r>
      <w:r>
        <w:t>.</w:t>
      </w:r>
    </w:p>
    <w:p w14:paraId="2E9958BC" w14:textId="77777777" w:rsidR="00BF0CD8" w:rsidRPr="00B93B3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BEDE1AA" w14:textId="77777777" w:rsidR="00BF0CD8" w:rsidRPr="002450CA" w:rsidRDefault="00BF0CD8" w:rsidP="00302A17">
      <w:pPr>
        <w:pStyle w:val="Q-Normal"/>
      </w:pPr>
      <w:r w:rsidRPr="002450CA">
        <w:t>Կազմենք համեմատություն.</w:t>
      </w:r>
    </w:p>
    <w:tbl>
      <w:tblPr>
        <w:tblStyle w:val="TableGrid"/>
        <w:tblW w:w="0" w:type="auto"/>
        <w:tblInd w:w="143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1"/>
        <w:gridCol w:w="1690"/>
        <w:gridCol w:w="744"/>
        <w:gridCol w:w="1277"/>
        <w:gridCol w:w="1508"/>
      </w:tblGrid>
      <w:tr w:rsidR="00BF0CD8" w:rsidRPr="001641A7" w14:paraId="313B5F2D" w14:textId="77777777" w:rsidTr="002C0317">
        <w:tc>
          <w:tcPr>
            <w:tcW w:w="811" w:type="dxa"/>
          </w:tcPr>
          <w:p w14:paraId="7FF70787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Եթե</w:t>
            </w:r>
          </w:p>
        </w:tc>
        <w:tc>
          <w:tcPr>
            <w:tcW w:w="1690" w:type="dxa"/>
          </w:tcPr>
          <w:p w14:paraId="42E8BEE7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1 մոլ</w:t>
            </w:r>
            <w:r w:rsidRPr="001641A7">
              <w:rPr>
                <w:rFonts w:ascii="GHEA Grapalat" w:hAnsi="GHEA Grapalat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-ից</w:t>
            </w:r>
          </w:p>
        </w:tc>
        <w:tc>
          <w:tcPr>
            <w:tcW w:w="744" w:type="dxa"/>
          </w:tcPr>
          <w:p w14:paraId="75F07D4E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------</w:t>
            </w:r>
          </w:p>
        </w:tc>
        <w:tc>
          <w:tcPr>
            <w:tcW w:w="1277" w:type="dxa"/>
          </w:tcPr>
          <w:p w14:paraId="26040DED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96,2կՋ</w:t>
            </w:r>
          </w:p>
        </w:tc>
        <w:tc>
          <w:tcPr>
            <w:tcW w:w="1508" w:type="dxa"/>
          </w:tcPr>
          <w:p w14:paraId="049708DB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ջերմություն</w:t>
            </w:r>
          </w:p>
        </w:tc>
      </w:tr>
      <w:tr w:rsidR="00BF0CD8" w:rsidRPr="001641A7" w14:paraId="22E621A0" w14:textId="77777777" w:rsidTr="002C0317">
        <w:tc>
          <w:tcPr>
            <w:tcW w:w="811" w:type="dxa"/>
          </w:tcPr>
          <w:p w14:paraId="4DBEFBDE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ապա</w:t>
            </w:r>
          </w:p>
        </w:tc>
        <w:tc>
          <w:tcPr>
            <w:tcW w:w="1690" w:type="dxa"/>
          </w:tcPr>
          <w:p w14:paraId="32D1482B" w14:textId="192D2048" w:rsidR="00BF0CD8" w:rsidRPr="001641A7" w:rsidRDefault="00703F1A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x</w:t>
            </w:r>
            <w:r>
              <w:rPr>
                <w:rFonts w:ascii="GHEA Grapalat" w:hAnsi="GHEA Grapalat"/>
                <w:sz w:val="20"/>
                <w:szCs w:val="20"/>
                <w:lang w:val="hy-AM"/>
              </w:rPr>
              <w:t xml:space="preserve"> </w:t>
            </w:r>
            <w:r w:rsidR="00BF0CD8" w:rsidRPr="001641A7">
              <w:rPr>
                <w:rFonts w:ascii="GHEA Grapalat" w:hAnsi="GHEA Grapalat"/>
                <w:sz w:val="20"/>
                <w:szCs w:val="20"/>
                <w:lang w:val="hy-AM"/>
              </w:rPr>
              <w:t xml:space="preserve">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="00BF0CD8" w:rsidRPr="001641A7">
              <w:rPr>
                <w:rFonts w:ascii="GHEA Grapalat" w:hAnsi="GHEA Grapalat"/>
                <w:sz w:val="20"/>
                <w:szCs w:val="20"/>
                <w:lang w:val="hy-AM"/>
              </w:rPr>
              <w:t>-ից</w:t>
            </w:r>
          </w:p>
        </w:tc>
        <w:tc>
          <w:tcPr>
            <w:tcW w:w="744" w:type="dxa"/>
          </w:tcPr>
          <w:p w14:paraId="21CA6F44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------</w:t>
            </w:r>
          </w:p>
        </w:tc>
        <w:tc>
          <w:tcPr>
            <w:tcW w:w="1277" w:type="dxa"/>
          </w:tcPr>
          <w:p w14:paraId="6E1B4EC7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40,404կՋ</w:t>
            </w:r>
          </w:p>
        </w:tc>
        <w:tc>
          <w:tcPr>
            <w:tcW w:w="1508" w:type="dxa"/>
          </w:tcPr>
          <w:p w14:paraId="28AA28A6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ջերմություն</w:t>
            </w:r>
          </w:p>
        </w:tc>
      </w:tr>
      <w:tr w:rsidR="00BF0CD8" w:rsidRPr="001641A7" w14:paraId="5562F3A1" w14:textId="77777777" w:rsidTr="002C0317">
        <w:tc>
          <w:tcPr>
            <w:tcW w:w="811" w:type="dxa"/>
          </w:tcPr>
          <w:p w14:paraId="71A4CF3D" w14:textId="77777777" w:rsidR="00BF0CD8" w:rsidRPr="001641A7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1690" w:type="dxa"/>
          </w:tcPr>
          <w:p w14:paraId="5AAF4860" w14:textId="77777777" w:rsidR="00BF0CD8" w:rsidRPr="001641A7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3529" w:type="dxa"/>
            <w:gridSpan w:val="3"/>
          </w:tcPr>
          <w:p w14:paraId="11787666" w14:textId="3E166957" w:rsidR="002C0317" w:rsidRPr="002C0317" w:rsidRDefault="00BF0CD8" w:rsidP="002C0317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x=0,42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 xml:space="preserve"> մոլ</w:t>
            </w:r>
          </w:p>
        </w:tc>
      </w:tr>
    </w:tbl>
    <w:p w14:paraId="0CDCB0B9" w14:textId="09745F62" w:rsidR="002C0317" w:rsidRDefault="002C0317" w:rsidP="00056B66">
      <w:pPr>
        <w:pStyle w:val="Q-Normal"/>
        <w:ind w:firstLine="432"/>
        <w:contextualSpacing w:val="0"/>
      </w:pPr>
      <w:r w:rsidRPr="002C0317">
        <w:rPr>
          <w:i/>
        </w:rPr>
        <w:t>Պատ.՝</w:t>
      </w:r>
      <w:r>
        <w:t xml:space="preserve"> 0,42մոլ:</w:t>
      </w:r>
    </w:p>
    <w:p w14:paraId="502959C1" w14:textId="11EB59B2" w:rsidR="00BF0CD8" w:rsidRDefault="00BF0CD8" w:rsidP="00056B66">
      <w:pPr>
        <w:pStyle w:val="Q-Normal"/>
        <w:ind w:firstLine="432"/>
        <w:contextualSpacing w:val="0"/>
      </w:pPr>
      <w:r>
        <w:t>Ջերմաքիմիայում մեծ կիրառություն ունեն նյութերի «գոյացման ջերմություն» և «այրման ջերմություն» հասկացությունները: Գոյացման ջերմությունը վերաբերում է բարդ նյութերին, իսկ այրման ջերմությունը՝ թթվածնով այրվող նյութերին:</w:t>
      </w:r>
    </w:p>
    <w:p w14:paraId="5D651B07" w14:textId="77777777" w:rsidR="00BF0CD8" w:rsidRPr="00CE6B88" w:rsidRDefault="00BF0CD8" w:rsidP="001641A7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8CC61DA" wp14:editId="58286EDB">
                <wp:extent cx="3610304" cy="679450"/>
                <wp:effectExtent l="0" t="0" r="9525" b="6350"/>
                <wp:docPr id="249694988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10304" cy="67945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F57F537" w14:textId="77777777" w:rsidR="007A588D" w:rsidRDefault="007A588D" w:rsidP="00C454C8">
                            <w:pPr>
                              <w:pStyle w:val="Q-Yndgcvac"/>
                            </w:pPr>
                            <w:r w:rsidRPr="00CE6B88">
                              <w:t>Ջերմության այն քանակը, որն անջատվում կամ կլանվում է պարզ նյութերից 1 մոլ նյութի առաջացման ժամանակ, կոչվում է գոյացման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8CC61DA" id="_x0000_s1524" style="width:284.3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" fillcolor="#def1f7" stroked="f" strokeweight=".5pt">
                <v:stroke joinstyle="miter"/>
                <v:textbox>
                  <w:txbxContent>
                    <w:p w14:paraId="4F57F537" w14:textId="77777777" w:rsidR="007A588D" w:rsidRDefault="007A588D" w:rsidP="00C454C8">
                      <w:pPr>
                        <w:pStyle w:val="Q-Yndgcvac"/>
                      </w:pPr>
                      <w:r w:rsidRPr="00CE6B88">
                        <w:t>Ջերմության այն քանակը, որն անջատվում կամ կլանվում է պարզ նյութերից 1 մոլ նյութի առաջացման ժամանակ, կոչվում է գոյացման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CAB430" w14:textId="77777777" w:rsidR="00BF0CD8" w:rsidRPr="00782594" w:rsidRDefault="00BF0CD8" w:rsidP="00302A17">
      <w:pPr>
        <w:pStyle w:val="Q-Normal"/>
      </w:pPr>
      <w:r>
        <w:t xml:space="preserve">Օրինակ. 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ParaPr>
          <m:jc m:val="center"/>
        </m:oMathParaPr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1D6F4458" w14:textId="77777777" w:rsidR="00BF0CD8" w:rsidRDefault="00BF0CD8" w:rsidP="00302A17">
      <w:pPr>
        <w:pStyle w:val="Q-Normal"/>
      </w:pPr>
      <w:r>
        <w:t xml:space="preserve"> </w:t>
      </w:r>
      <w:r w:rsidRPr="008F3C13">
        <w:t>Կամ</w:t>
      </w:r>
      <w:r>
        <w:t xml:space="preserve">       </w:t>
      </w:r>
    </w:p>
    <w:p w14:paraId="509DB291" w14:textId="77777777" w:rsidR="00BF0CD8" w:rsidRPr="008A4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  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-</m:t>
          </m:r>
          <w:bookmarkStart w:id="700" w:name="_Hlk130857770"/>
          <m:r>
            <m:rPr>
              <m:sty m:val="b"/>
            </m:rPr>
            <w:rPr>
              <w:rFonts w:ascii="Cambria Math" w:hAnsi="Cambria Math"/>
            </w:rPr>
            <m:t>18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w:bookmarkEnd w:id="700"/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4CD85345" w14:textId="77777777" w:rsidR="00BF0CD8" w:rsidRPr="00D56E93" w:rsidRDefault="00BF0CD8" w:rsidP="00302A17">
      <w:pPr>
        <w:pStyle w:val="Q-Normal"/>
      </w:pPr>
      <w:r>
        <w:t>Այս հավասարումները նշանակում են, որ քլորաջրածնի գոյացման ջերմությունը 92,3կՋ</w:t>
      </w:r>
      <w:r w:rsidRPr="00372624">
        <w:t>/</w:t>
      </w:r>
      <w:r>
        <w:t>մոլ</w:t>
      </w:r>
      <w:r>
        <w:rPr>
          <w:rFonts w:eastAsiaTheme="minorEastAsia"/>
        </w:rPr>
        <w:t xml:space="preserve"> է:</w:t>
      </w:r>
    </w:p>
    <w:p w14:paraId="21FF5BCE" w14:textId="77777777" w:rsidR="00BF0CD8" w:rsidRPr="0006329F" w:rsidRDefault="00BF0CD8" w:rsidP="00735DD0">
      <w:pPr>
        <w:spacing w:line="360" w:lineRule="auto"/>
        <w:ind w:firstLine="720"/>
        <w:jc w:val="right"/>
        <w:rPr>
          <w:rFonts w:ascii="GHEA Grapalat" w:hAnsi="GHEA Grapalat"/>
          <w:b/>
          <w:sz w:val="24"/>
          <w:szCs w:val="24"/>
          <w:lang w:val="hy-AM"/>
        </w:rPr>
      </w:pPr>
      <w:r>
        <w:rPr>
          <w:b/>
          <w:noProof/>
        </w:rPr>
        <mc:AlternateContent>
          <mc:Choice Requires="wps">
            <w:drawing>
              <wp:inline distT="0" distB="0" distL="0" distR="0" wp14:anchorId="29CC0987" wp14:editId="22319A6E">
                <wp:extent cx="3854669" cy="343628"/>
                <wp:effectExtent l="0" t="0" r="0" b="0"/>
                <wp:docPr id="1190898867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4669" cy="34362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A6F3F1E" w14:textId="77777777" w:rsidR="007A588D" w:rsidRDefault="007A588D" w:rsidP="00C454C8">
                            <w:pPr>
                              <w:pStyle w:val="Q-Yndgcvac"/>
                            </w:pPr>
                            <w:r w:rsidRPr="0006329F">
                              <w:t>Պարզ նյութերի գոյացման ջերմությունը հավասար է զրոյի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9CC0987" id="_x0000_s1525" style="width:303.5pt;height:27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" fillcolor="#def1f7" stroked="f" strokeweight=".5pt">
                <v:stroke joinstyle="miter"/>
                <v:textbox>
                  <w:txbxContent>
                    <w:p w14:paraId="1A6F3F1E" w14:textId="77777777" w:rsidR="007A588D" w:rsidRDefault="007A588D" w:rsidP="00C454C8">
                      <w:pPr>
                        <w:pStyle w:val="Q-Yndgcvac"/>
                      </w:pPr>
                      <w:r w:rsidRPr="0006329F">
                        <w:t>Պարզ նյութերի գոյացման ջերմությունը հավասար է զրոյի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C71AA3A" w14:textId="20F340C6" w:rsidR="00BF0CD8" w:rsidRPr="00CE6B88" w:rsidRDefault="006A6382" w:rsidP="007E20AF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>3. Որոշել ջրի գոյացման ջերմությունը՝ ելնելով հետևյալ ջերմաքիմիական հավասարումից.</w:t>
      </w:r>
    </w:p>
    <w:p w14:paraId="0F9C5C59" w14:textId="6504239F" w:rsidR="00BF0CD8" w:rsidRPr="005B5721" w:rsidRDefault="005B5721" w:rsidP="00056B66">
      <w:pPr>
        <w:pStyle w:val="Q-Normal"/>
        <w:spacing w:line="288" w:lineRule="auto"/>
        <w:ind w:firstLine="432"/>
        <w:rPr>
          <w:b/>
          <w:color w:val="007D7D"/>
        </w:rPr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  <w:color w:val="007D7D"/>
            </w:rPr>
            <m:t>2</m:t>
          </m:r>
          <m:sSub>
            <m:sSubPr>
              <m:ctrlPr>
                <w:rPr>
                  <w:rFonts w:ascii="Cambria Math" w:hAnsi="Cambria Math"/>
                  <w:b/>
                  <w:color w:val="007D7D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color w:val="007D7D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color w:val="007D7D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color w:val="007D7D"/>
            </w:rPr>
            <m:t>+</m:t>
          </m:r>
          <m:sSub>
            <m:sSubPr>
              <m:ctrlPr>
                <w:rPr>
                  <w:rFonts w:ascii="Cambria Math" w:hAnsi="Cambria Math"/>
                  <w:b/>
                  <w:color w:val="007D7D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color w:val="007D7D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color w:val="007D7D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color w:val="007D7D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color w:val="007D7D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color w:val="007D7D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  <w:color w:val="007D7D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color w:val="007D7D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color w:val="007D7D"/>
            </w:rPr>
            <m:t>O</m:t>
          </m:r>
          <m:r>
            <m:rPr>
              <m:sty m:val="b"/>
            </m:rPr>
            <w:rPr>
              <w:rFonts w:ascii="Cambria Math" w:hAnsi="Cambria Math"/>
              <w:color w:val="007D7D"/>
            </w:rPr>
            <m:t>+571,6կՋ</m:t>
          </m:r>
        </m:oMath>
      </m:oMathPara>
    </w:p>
    <w:p w14:paraId="7C8F7DAC" w14:textId="77777777" w:rsidR="00BF0CD8" w:rsidRPr="002450CA" w:rsidRDefault="00BF0CD8" w:rsidP="00302A17">
      <w:pPr>
        <w:pStyle w:val="Q-Normal"/>
      </w:pPr>
      <w:r w:rsidRPr="002450CA">
        <w:rPr>
          <w:i/>
        </w:rPr>
        <w:t>Լուծում:</w:t>
      </w:r>
      <w:r w:rsidRPr="002450CA">
        <w:rPr>
          <w:b/>
          <w:i/>
        </w:rPr>
        <w:t xml:space="preserve">  </w:t>
      </w:r>
      <w:r w:rsidRPr="002450CA">
        <w:t xml:space="preserve">Ջրի գոյացման ջերմությունը 1 մոլ ջրի առաջացման </w:t>
      </w:r>
      <w:r>
        <w:t>ժամանակ</w:t>
      </w:r>
      <w:r w:rsidRPr="002450CA">
        <w:t xml:space="preserve"> անջատված ջերմության քանակն է, հետևաբար </w:t>
      </w:r>
      <w:r>
        <w:t xml:space="preserve">տրված </w:t>
      </w:r>
      <w:r w:rsidRPr="002450CA">
        <w:t>ջերմաքիմ</w:t>
      </w:r>
      <w:r>
        <w:t>ի</w:t>
      </w:r>
      <w:r w:rsidRPr="002450CA">
        <w:t>ական հավասար</w:t>
      </w:r>
      <w:r>
        <w:t>ման բոլոր անդամները փոքրացնում ենք 2 անգամ</w:t>
      </w:r>
      <w:r w:rsidRPr="002450CA">
        <w:t>.</w:t>
      </w:r>
    </w:p>
    <w:bookmarkStart w:id="701" w:name="_Hlk130859620"/>
    <w:p w14:paraId="27D52A4B" w14:textId="492F9F27" w:rsidR="00BF0CD8" w:rsidRPr="002C0317" w:rsidRDefault="00000000" w:rsidP="00056B66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8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2F96738" w14:textId="76B8A2A0" w:rsidR="002C0317" w:rsidRPr="008A4E1B" w:rsidRDefault="002C0317" w:rsidP="00056B66">
      <w:pPr>
        <w:pStyle w:val="Q-Normal"/>
        <w:ind w:firstLine="432"/>
        <w:contextualSpacing w:val="0"/>
        <w:rPr>
          <w:rFonts w:eastAsiaTheme="minorEastAsia"/>
        </w:rPr>
      </w:pPr>
      <w:r w:rsidRPr="002C0317">
        <w:rPr>
          <w:rFonts w:eastAsiaTheme="minorEastAsia"/>
          <w:i/>
        </w:rPr>
        <w:t>Պատ.՝</w:t>
      </w:r>
      <w:r>
        <w:rPr>
          <w:rFonts w:eastAsiaTheme="minorEastAsia"/>
        </w:rPr>
        <w:t xml:space="preserve"> </w:t>
      </w:r>
      <m:oMath>
        <m:r>
          <m:rPr>
            <m:sty m:val="b"/>
          </m:rPr>
          <w:rPr>
            <w:rFonts w:ascii="Cambria Math" w:hAnsi="Cambria Math"/>
          </w:rPr>
          <m:t>285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8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  <m:r>
          <w:rPr>
            <w:rFonts w:ascii="Cambria Math" w:hAnsi="Cambria Math"/>
          </w:rPr>
          <m:t>:</m:t>
        </m:r>
      </m:oMath>
    </w:p>
    <w:p w14:paraId="37C44DFF" w14:textId="77777777" w:rsidR="00BF0CD8" w:rsidRPr="008A4E1B" w:rsidRDefault="00BF0CD8" w:rsidP="001641A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57F78C4" wp14:editId="63FE43C1">
                <wp:extent cx="4398579" cy="496613"/>
                <wp:effectExtent l="0" t="0" r="2540" b="0"/>
                <wp:docPr id="486345862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98579" cy="49661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539AC29" w14:textId="21FA8FB7" w:rsidR="007A588D" w:rsidRDefault="007A588D" w:rsidP="00C454C8">
                            <w:pPr>
                              <w:pStyle w:val="Q-Yndgcvac"/>
                            </w:pPr>
                            <w:r w:rsidRPr="00CE6B88">
                              <w:t xml:space="preserve">Ջերմության այն քանակը, որն անջատվում է </w:t>
                            </w:r>
                            <w:r>
                              <w:t xml:space="preserve">թթվածնի միջավայրում </w:t>
                            </w:r>
                            <w:r w:rsidRPr="00CE6B88">
                              <w:t>1 մոլ նյութ</w:t>
                            </w:r>
                            <w:r>
                              <w:t>ի</w:t>
                            </w:r>
                            <w:r w:rsidRPr="00CE6B88">
                              <w:t xml:space="preserve"> այրումից, կոչվում է այրման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7F78C4" id="_x0000_s1526" style="width:346.35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" fillcolor="#def1f7" stroked="f" strokeweight=".5pt">
                <v:stroke joinstyle="miter"/>
                <v:textbox>
                  <w:txbxContent>
                    <w:p w14:paraId="6539AC29" w14:textId="21FA8FB7" w:rsidR="007A588D" w:rsidRDefault="007A588D" w:rsidP="00C454C8">
                      <w:pPr>
                        <w:pStyle w:val="Q-Yndgcvac"/>
                      </w:pPr>
                      <w:r w:rsidRPr="00CE6B88">
                        <w:t xml:space="preserve">Ջերմության այն քանակը, որն անջատվում է </w:t>
                      </w:r>
                      <w:r>
                        <w:t xml:space="preserve">թթվածնի միջավայրում </w:t>
                      </w:r>
                      <w:r w:rsidRPr="00CE6B88">
                        <w:t>1 մոլ նյութ</w:t>
                      </w:r>
                      <w:r>
                        <w:t>ի</w:t>
                      </w:r>
                      <w:r w:rsidRPr="00CE6B88">
                        <w:t xml:space="preserve"> այրումից, կոչվում է այրման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bookmarkEnd w:id="701"/>
    <w:p w14:paraId="00F105CF" w14:textId="3136A3E5" w:rsidR="00BF0CD8" w:rsidRPr="00CE6B88" w:rsidRDefault="006A6382" w:rsidP="007E20AF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>4. Որոշել ացետիլենի այրման ջերմությունն ըստ հետևյալ ջերմաքիմիական հավասարման.</w:t>
      </w:r>
    </w:p>
    <w:p w14:paraId="39788554" w14:textId="46A0DE5C" w:rsidR="00BF0CD8" w:rsidRPr="00CE6B88" w:rsidRDefault="001E533C" w:rsidP="00056B66">
      <w:pPr>
        <w:pStyle w:val="Q-Normal"/>
        <w:ind w:firstLine="0"/>
        <w:contextualSpacing w:val="0"/>
        <w:jc w:val="center"/>
        <w:rPr>
          <w:color w:val="0070C0"/>
          <w:sz w:val="24"/>
          <w:szCs w:val="24"/>
          <w:lang w:val="en-US"/>
        </w:rPr>
      </w:pPr>
      <w:r>
        <w:object w:dxaOrig="3857" w:dyaOrig="323" w14:anchorId="4E379D78">
          <v:shape id="_x0000_i1236" type="#_x0000_t75" style="width:192.75pt;height:15pt" o:ole="">
            <v:imagedata r:id="rId532" o:title=""/>
          </v:shape>
          <o:OLEObject Type="Embed" ProgID="ChemDraw.Document.6.0" ShapeID="_x0000_i1236" DrawAspect="Content" ObjectID="_1764203966" r:id="rId533"/>
        </w:object>
      </w:r>
    </w:p>
    <w:p w14:paraId="5F9FCB05" w14:textId="77777777" w:rsidR="00BF0CD8" w:rsidRPr="002450CA" w:rsidRDefault="00BF0CD8" w:rsidP="00302A17">
      <w:pPr>
        <w:pStyle w:val="Q-Normal"/>
      </w:pPr>
      <w:r w:rsidRPr="002450CA">
        <w:rPr>
          <w:i/>
        </w:rPr>
        <w:t>Լուծում:</w:t>
      </w:r>
      <w:r w:rsidRPr="002450CA">
        <w:t xml:space="preserve"> Քանի որ 2 մոլ ացետիլենի այրումից անջատվում է 2600կՋ ջերմություն, 1 մոլ ացետիլենի այրումից անջատված ջերմութան քանակը կլինի.</w:t>
      </w:r>
    </w:p>
    <w:p w14:paraId="103C6C84" w14:textId="3A326639" w:rsidR="00BF0CD8" w:rsidRPr="002C0317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6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702" w:name="_Hlk150015519"/>
          <m:r>
            <m:rPr>
              <m:sty m:val="p"/>
            </m:rPr>
            <w:rPr>
              <w:rFonts w:ascii="Cambria Math" w:hAnsi="Cambria Math"/>
            </w:rPr>
            <m:t>130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  <w:bookmarkEnd w:id="702"/>
    </w:p>
    <w:p w14:paraId="3A8864E9" w14:textId="1D9CF79E" w:rsidR="002C0317" w:rsidRPr="002450CA" w:rsidRDefault="002C0317" w:rsidP="00302A17">
      <w:pPr>
        <w:pStyle w:val="Q-Normal"/>
      </w:pPr>
      <w:r w:rsidRPr="002C0317">
        <w:rPr>
          <w:rFonts w:eastAsiaTheme="minorEastAsia"/>
          <w:i/>
        </w:rPr>
        <w:t>Պատ.՝</w:t>
      </w:r>
      <w:r>
        <w:rPr>
          <w:rFonts w:eastAsiaTheme="minorEastAsia"/>
          <w:i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300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  <m:r>
          <w:rPr>
            <w:rFonts w:ascii="Cambria Math" w:hAnsi="Cambria Math"/>
          </w:rPr>
          <m:t>:</m:t>
        </m:r>
      </m:oMath>
    </w:p>
    <w:p w14:paraId="791BB46E" w14:textId="733C1982" w:rsidR="00BF0CD8" w:rsidRPr="008D58D7" w:rsidRDefault="006A6382" w:rsidP="007E20AF">
      <w:pPr>
        <w:pStyle w:val="Q-Xndir"/>
      </w:pPr>
      <w:r w:rsidRPr="008D58D7">
        <w:t xml:space="preserve">Խնդիր </w:t>
      </w:r>
      <w:r w:rsidR="00BF0CD8" w:rsidRPr="008D58D7">
        <w:t>5. Որքա</w:t>
      </w:r>
      <w:r w:rsidR="00703F1A">
        <w:t>՞</w:t>
      </w:r>
      <w:r w:rsidR="00BF0CD8" w:rsidRPr="008D58D7">
        <w:t>ն ջերմություն կանջատվի 6գ ջրածնի այրումից, եթե ջրի գոյացման ջերմությունը 285,8կՋ/մոլ է:</w:t>
      </w:r>
    </w:p>
    <w:p w14:paraId="36E5CDCF" w14:textId="4C4C88DF" w:rsidR="00BF0CD8" w:rsidRPr="002450CA" w:rsidRDefault="00BF0CD8" w:rsidP="00302A17">
      <w:pPr>
        <w:pStyle w:val="Q-Normal"/>
        <w:rPr>
          <w:rFonts w:eastAsiaTheme="minorEastAsia"/>
        </w:rPr>
      </w:pPr>
      <w:r w:rsidRPr="00D32F74">
        <w:rPr>
          <w:i/>
          <w:iCs/>
        </w:rPr>
        <w:t>Լուծում</w:t>
      </w:r>
      <w:r w:rsidRPr="002450CA">
        <w:t>:</w:t>
      </w:r>
      <w:r w:rsidRPr="002450CA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մոլ,  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8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w:bookmarkStart w:id="703" w:name="_Hlk67917637"/>
          <m:r>
            <m:rPr>
              <m:sty m:val="p"/>
            </m:rPr>
            <w:rPr>
              <w:rFonts w:ascii="Cambria Math" w:hAnsi="Cambria Math"/>
            </w:rPr>
            <m:t>կՋ/մոլ</m:t>
          </m:r>
        </m:oMath>
      </m:oMathPara>
      <w:bookmarkEnd w:id="703"/>
    </w:p>
    <w:tbl>
      <w:tblPr>
        <w:tblStyle w:val="TableGrid"/>
        <w:tblW w:w="0" w:type="auto"/>
        <w:jc w:val="center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1075"/>
        <w:gridCol w:w="450"/>
        <w:gridCol w:w="2880"/>
      </w:tblGrid>
      <w:tr w:rsidR="00BF0CD8" w:rsidRPr="001641A7" w14:paraId="281BB9FE" w14:textId="77777777" w:rsidTr="00703F1A">
        <w:trPr>
          <w:jc w:val="center"/>
        </w:trPr>
        <w:tc>
          <w:tcPr>
            <w:tcW w:w="1075" w:type="dxa"/>
          </w:tcPr>
          <w:p w14:paraId="29153CC4" w14:textId="63AB88A2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1</w:t>
            </w:r>
            <w:r w:rsidR="00703F1A">
              <w:rPr>
                <w:rFonts w:ascii="GHEA Grapalat" w:hAnsi="GHEA Grapalat"/>
                <w:sz w:val="20"/>
                <w:szCs w:val="20"/>
                <w:lang w:val="hy-AM"/>
              </w:rPr>
              <w:t xml:space="preserve"> 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մոլ</w:t>
            </w:r>
            <w:r w:rsidRPr="001641A7">
              <w:rPr>
                <w:rFonts w:ascii="GHEA Grapalat" w:hAnsi="GHEA Grapalat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450" w:type="dxa"/>
          </w:tcPr>
          <w:p w14:paraId="2EC8F861" w14:textId="7C0F95D5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---</w:t>
            </w:r>
          </w:p>
        </w:tc>
        <w:tc>
          <w:tcPr>
            <w:tcW w:w="2880" w:type="dxa"/>
          </w:tcPr>
          <w:p w14:paraId="6EED7E85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 xml:space="preserve">285,8 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կՋ ջերմություն</w:t>
            </w:r>
          </w:p>
        </w:tc>
      </w:tr>
      <w:tr w:rsidR="00BF0CD8" w:rsidRPr="001641A7" w14:paraId="33919C38" w14:textId="77777777" w:rsidTr="00703F1A">
        <w:trPr>
          <w:trHeight w:val="60"/>
          <w:jc w:val="center"/>
        </w:trPr>
        <w:tc>
          <w:tcPr>
            <w:tcW w:w="1075" w:type="dxa"/>
          </w:tcPr>
          <w:p w14:paraId="4ABAFA8C" w14:textId="7CF410C6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3</w:t>
            </w:r>
            <w:r w:rsidR="00703F1A">
              <w:rPr>
                <w:rFonts w:ascii="GHEA Grapalat" w:hAnsi="GHEA Grapalat"/>
                <w:sz w:val="20"/>
                <w:szCs w:val="20"/>
                <w:lang w:val="hy-AM"/>
              </w:rPr>
              <w:t xml:space="preserve"> 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մոլ</w:t>
            </w:r>
            <w:r w:rsidRPr="001641A7">
              <w:rPr>
                <w:rFonts w:ascii="GHEA Grapalat" w:hAnsi="GHEA Grapalat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450" w:type="dxa"/>
          </w:tcPr>
          <w:p w14:paraId="022AAC52" w14:textId="728FB7A0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---</w:t>
            </w:r>
          </w:p>
        </w:tc>
        <w:tc>
          <w:tcPr>
            <w:tcW w:w="2880" w:type="dxa"/>
          </w:tcPr>
          <w:p w14:paraId="3A218900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 xml:space="preserve">x 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կՋ ջերմություն</w:t>
            </w:r>
          </w:p>
        </w:tc>
      </w:tr>
      <w:tr w:rsidR="00BF0CD8" w:rsidRPr="001641A7" w14:paraId="4C091981" w14:textId="77777777" w:rsidTr="00703F1A">
        <w:trPr>
          <w:jc w:val="center"/>
        </w:trPr>
        <w:tc>
          <w:tcPr>
            <w:tcW w:w="1075" w:type="dxa"/>
          </w:tcPr>
          <w:p w14:paraId="7422EB4E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3330" w:type="dxa"/>
            <w:gridSpan w:val="2"/>
          </w:tcPr>
          <w:p w14:paraId="66545336" w14:textId="7560B049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x=857,4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կՋ</w:t>
            </w:r>
          </w:p>
        </w:tc>
      </w:tr>
    </w:tbl>
    <w:p w14:paraId="492A12F4" w14:textId="3CD21C02" w:rsidR="002C0317" w:rsidRDefault="002C0317" w:rsidP="002C0317">
      <w:pPr>
        <w:pStyle w:val="Q-Normal"/>
        <w:ind w:firstLine="432"/>
        <w:contextualSpacing w:val="0"/>
      </w:pPr>
      <w:r w:rsidRPr="002C0317">
        <w:rPr>
          <w:rFonts w:eastAsiaTheme="minorEastAsia"/>
          <w:i/>
        </w:rPr>
        <w:t>Պատ.՝</w:t>
      </w:r>
      <w:r>
        <w:rPr>
          <w:rFonts w:eastAsiaTheme="minorEastAsia"/>
          <w:i/>
        </w:rPr>
        <w:t xml:space="preserve"> </w:t>
      </w:r>
      <w:r w:rsidRPr="002C0317">
        <w:rPr>
          <w:rFonts w:eastAsiaTheme="minorEastAsia"/>
        </w:rPr>
        <w:t>857,4կՋ:</w:t>
      </w:r>
    </w:p>
    <w:p w14:paraId="1424505E" w14:textId="29D41B5A" w:rsidR="00BF0CD8" w:rsidRPr="002450CA" w:rsidRDefault="00BF0CD8" w:rsidP="00302A17">
      <w:pPr>
        <w:pStyle w:val="Q-Normal"/>
        <w:rPr>
          <w:b/>
        </w:rPr>
      </w:pPr>
      <w:r w:rsidRPr="002450CA">
        <w:t xml:space="preserve">Ջերմաքիմիայի առաջին օրենքը </w:t>
      </w:r>
      <w:r>
        <w:t>հետևյալն է՝</w:t>
      </w:r>
      <w:r w:rsidRPr="002450CA">
        <w:rPr>
          <w:b/>
        </w:rPr>
        <w:t xml:space="preserve"> քիմիական միացության գոյացման ջերմությունը հավասար է դրա քայքայման ջերմությանը հակառակ նշանով</w:t>
      </w:r>
      <w:r w:rsidRPr="00CF6285">
        <w:t>: Սա նշանակում է, որ եթե մի նյութի առաջացման ժամանակ անջատվել է ջերմության որո</w:t>
      </w:r>
      <w:r>
        <w:t>շ</w:t>
      </w:r>
      <w:r w:rsidRPr="00CF6285">
        <w:t xml:space="preserve">ակի քանակ, ապա </w:t>
      </w:r>
      <w:r>
        <w:t xml:space="preserve">ջերմության </w:t>
      </w:r>
      <w:r w:rsidRPr="00CF6285">
        <w:t>այդքան</w:t>
      </w:r>
      <w:r>
        <w:t xml:space="preserve"> քանակ</w:t>
      </w:r>
      <w:r w:rsidRPr="00CF6285">
        <w:t xml:space="preserve"> պետք</w:t>
      </w:r>
      <w:r>
        <w:t xml:space="preserve"> է</w:t>
      </w:r>
      <w:r w:rsidRPr="00CF6285">
        <w:t xml:space="preserve"> ծախսել նյութը քայքայելու համար: Օրինակ.</w:t>
      </w:r>
    </w:p>
    <w:p w14:paraId="502BEC35" w14:textId="77777777" w:rsidR="00BF0CD8" w:rsidRPr="002450C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401180B9" w14:textId="77777777" w:rsidR="00BF0CD8" w:rsidRPr="002450CA" w:rsidRDefault="00BF0CD8" w:rsidP="00056B66">
      <w:pPr>
        <w:pStyle w:val="Q-Normal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6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7A842061" w14:textId="77777777" w:rsidR="00BF0CD8" w:rsidRPr="002450CA" w:rsidRDefault="00BF0CD8" w:rsidP="00056B66">
      <w:pPr>
        <w:pStyle w:val="Q-Normal"/>
        <w:ind w:firstLine="432"/>
        <w:contextualSpacing w:val="0"/>
      </w:pPr>
      <w:r w:rsidRPr="002450CA">
        <w:t>Ջերմաքիմիայի երկրորդ օրենքը Հեսսի օրենքն է.</w:t>
      </w:r>
    </w:p>
    <w:p w14:paraId="39DB2E03" w14:textId="77777777" w:rsidR="00BF0CD8" w:rsidRPr="008D58D7" w:rsidRDefault="00BF0CD8" w:rsidP="00056B66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DC59B81" wp14:editId="64B66997">
                <wp:extent cx="3760076" cy="698500"/>
                <wp:effectExtent l="0" t="0" r="0" b="6350"/>
                <wp:docPr id="1877622412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60076" cy="6985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88DE75D" w14:textId="77777777" w:rsidR="007A588D" w:rsidRDefault="007A588D" w:rsidP="00C454C8">
                            <w:pPr>
                              <w:pStyle w:val="Q-Yndgcvac"/>
                            </w:pPr>
                            <w:r w:rsidRPr="008D58D7">
                              <w:t>Ռեակցիայի ջերմէֆեկտը կախված է միայն ելանյութերից և վերջանյութերից, կախված չէ ռեակցիայի իրականացման միջանկյալ փուլ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C59B81" id="_x0000_s1527" style="width:296.05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" fillcolor="#def1f7" stroked="f" strokeweight=".5pt">
                <v:stroke joinstyle="miter"/>
                <v:textbox>
                  <w:txbxContent>
                    <w:p w14:paraId="288DE75D" w14:textId="77777777" w:rsidR="007A588D" w:rsidRDefault="007A588D" w:rsidP="00C454C8">
                      <w:pPr>
                        <w:pStyle w:val="Q-Yndgcvac"/>
                      </w:pPr>
                      <w:r w:rsidRPr="008D58D7">
                        <w:t>Ռեակցիայի ջերմէֆեկտը կախված է միայն ելանյութերից և վերջանյութերից, կախված չէ ռեակցիայի իրականացման միջանկյալ փուլ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80FDD6" w14:textId="74FD9791" w:rsidR="00BF0CD8" w:rsidRPr="00274427" w:rsidRDefault="00BF0CD8" w:rsidP="00302A17">
      <w:pPr>
        <w:pStyle w:val="Q-Normal"/>
      </w:pPr>
      <w:r w:rsidRPr="00274427">
        <w:t xml:space="preserve">Այլ կերպ ասած՝ ռեակցիայի ջերմէֆեկտը կախված չէ այն բանից, թե </w:t>
      </w:r>
      <w:r w:rsidR="006441BD">
        <w:t xml:space="preserve">միևնույն </w:t>
      </w:r>
      <w:r w:rsidR="006441BD" w:rsidRPr="00274427">
        <w:t xml:space="preserve">ելանյութերից </w:t>
      </w:r>
      <w:r w:rsidRPr="00274427">
        <w:t>տվյալ միացությ</w:t>
      </w:r>
      <w:r>
        <w:t>ան</w:t>
      </w:r>
      <w:r w:rsidRPr="00274427">
        <w:t xml:space="preserve"> առաջա</w:t>
      </w:r>
      <w:r>
        <w:t>ցումը</w:t>
      </w:r>
      <w:r w:rsidRPr="00274427">
        <w:t xml:space="preserve"> մեկ փուլի, թե մի քանի միջանկյալ փուլի հետևանքով</w:t>
      </w:r>
      <w:r>
        <w:t xml:space="preserve"> է իրականանում</w:t>
      </w:r>
      <w:r w:rsidRPr="00274427">
        <w:t>:</w:t>
      </w:r>
    </w:p>
    <w:p w14:paraId="7796BEED" w14:textId="77777777" w:rsidR="00BF0CD8" w:rsidRDefault="00BF0CD8" w:rsidP="00302A17">
      <w:pPr>
        <w:pStyle w:val="Q-Normal"/>
      </w:pPr>
      <w:r w:rsidRPr="00274427">
        <w:t xml:space="preserve">Օրինակ՝ ածխածնի </w:t>
      </w:r>
      <w:r>
        <w:t>(</w:t>
      </w:r>
      <w:r w:rsidRPr="00274427">
        <w:t>IV) օքսիդը կարելի է ստանալ երկու եղանակով.</w:t>
      </w:r>
    </w:p>
    <w:p w14:paraId="6D276F2C" w14:textId="77777777" w:rsidR="00BF0CD8" w:rsidRDefault="00BF0CD8" w:rsidP="00022C0B">
      <w:pPr>
        <w:pStyle w:val="Q-Normal"/>
        <w:numPr>
          <w:ilvl w:val="0"/>
          <w:numId w:val="49"/>
        </w:numPr>
      </w:pPr>
      <w:r>
        <w:t>Ածխի և թթվածնի անմիջական փոխազդեցությունից.</w:t>
      </w:r>
    </w:p>
    <w:bookmarkStart w:id="704" w:name="_Hlk130898104"/>
    <w:p w14:paraId="1CE0EC8A" w14:textId="77777777" w:rsidR="00BF0CD8" w:rsidRPr="00274427" w:rsidRDefault="00000000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</m:t>
              </m:r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w:bookmarkEnd w:id="704"/>
          <m:r>
            <m:rPr>
              <m:sty m:val="p"/>
            </m:rPr>
            <w:rPr>
              <w:rFonts w:ascii="Cambria Math" w:hAnsi="Cambria Math"/>
            </w:rPr>
            <m:t xml:space="preserve">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-393,5կՋ</m:t>
          </m:r>
        </m:oMath>
      </m:oMathPara>
    </w:p>
    <w:p w14:paraId="7BDF1FDA" w14:textId="6AD76DAA" w:rsidR="00BF0CD8" w:rsidRPr="00274427" w:rsidRDefault="00BF0CD8" w:rsidP="00022C0B">
      <w:pPr>
        <w:pStyle w:val="Q-Normal"/>
        <w:numPr>
          <w:ilvl w:val="0"/>
          <w:numId w:val="49"/>
        </w:numPr>
      </w:pPr>
      <w:r>
        <w:t xml:space="preserve">Երկու փուլով. նախ ստանալով </w:t>
      </w:r>
      <m:oMath>
        <m:r>
          <w:rPr>
            <w:rFonts w:ascii="Cambria Math" w:hAnsi="Cambria Math"/>
          </w:rPr>
          <m:t>CO</m:t>
        </m:r>
      </m:oMath>
      <w:r>
        <w:t>, այնուհետև</w:t>
      </w:r>
      <w:r>
        <w:rPr>
          <w:lang w:val="en-US"/>
        </w:rPr>
        <w:t>`</w:t>
      </w:r>
      <w:r>
        <w:t xml:space="preserve">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5B5721">
        <w:rPr>
          <w:rFonts w:eastAsiaTheme="minorEastAsia"/>
        </w:rPr>
        <w:t>.</w:t>
      </w:r>
    </w:p>
    <w:p w14:paraId="39D5F777" w14:textId="77777777" w:rsidR="00BF0CD8" w:rsidRPr="00274427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-110,5կՋ</m:t>
          </m:r>
        </m:oMath>
      </m:oMathPara>
    </w:p>
    <w:p w14:paraId="60836114" w14:textId="77777777" w:rsidR="00BF0CD8" w:rsidRPr="00274427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</m:t>
          </m:r>
          <w:bookmarkStart w:id="705" w:name="_Hlk130898148"/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w:bookmarkEnd w:id="705"/>
          <m:r>
            <m:rPr>
              <m:sty m:val="p"/>
            </m:rPr>
            <w:rPr>
              <w:rFonts w:ascii="Cambria Math" w:hAnsi="Cambria Math"/>
            </w:rPr>
            <m:t>=-283կՋ</m:t>
          </m:r>
        </m:oMath>
      </m:oMathPara>
    </w:p>
    <w:p w14:paraId="2B3015BB" w14:textId="77777777" w:rsidR="00BF0CD8" w:rsidRDefault="00BF0CD8" w:rsidP="00302A17">
      <w:pPr>
        <w:pStyle w:val="Q-Normal"/>
      </w:pPr>
      <w:r>
        <w:t xml:space="preserve">Գումարենք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>
        <w:t xml:space="preserve"> և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</m:t>
            </m:r>
          </m:e>
        </m:d>
      </m:oMath>
      <w:r>
        <w:t xml:space="preserve"> հավասարումները.</w:t>
      </w:r>
    </w:p>
    <w:p w14:paraId="6EBE7C20" w14:textId="77777777" w:rsidR="00BF0CD8" w:rsidRPr="0040131B" w:rsidRDefault="00000000" w:rsidP="00302A17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 </m:t>
              </m:r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-393,5կՋ</m:t>
          </m:r>
        </m:oMath>
      </m:oMathPara>
    </w:p>
    <w:p w14:paraId="1CACC59F" w14:textId="77777777" w:rsidR="00BF0CD8" w:rsidRDefault="00BF0CD8" w:rsidP="00056B66">
      <w:pPr>
        <w:pStyle w:val="Q-Normal"/>
        <w:ind w:firstLine="432"/>
        <w:contextualSpacing w:val="0"/>
      </w:pPr>
      <w:r>
        <w:t xml:space="preserve">Այսպիսով՝ և՛ պարզ նյութերի անմիջական փոխազդեցությունից, և՛ միջանկյալ փուլերի հետևանքով առաջացած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ի գոյացման ջերմությունը նույնն է.</w:t>
      </w:r>
    </w:p>
    <w:p w14:paraId="2B26311E" w14:textId="77777777" w:rsidR="00BF0CD8" w:rsidRPr="009E2C8B" w:rsidRDefault="00BF0CD8" w:rsidP="00056B66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</m:oMath>
      </m:oMathPara>
    </w:p>
    <w:p w14:paraId="733702E5" w14:textId="77777777" w:rsidR="00BF0CD8" w:rsidRPr="002450CA" w:rsidRDefault="00BF0CD8" w:rsidP="00302A17">
      <w:pPr>
        <w:pStyle w:val="Q-Normal"/>
      </w:pPr>
      <w:r w:rsidRPr="002450CA">
        <w:t xml:space="preserve">Հեսսի օրենքը հնարավորություն է տալիս որոշելու այնպիսի ռեակցիաների ջերմէֆեկտները, որոնց անմիջական չափումները դժվար են կամ անհնար: Դրա համար </w:t>
      </w:r>
      <w:r w:rsidRPr="002450CA">
        <w:lastRenderedPageBreak/>
        <w:t>պետք է ջերմաքիմիական հավասարումները դիտել որպես հանրահաշվական հավասարումներ, դրանց հետ կատարել անհրաժեշտ թվաբանական գործողություններ (գումարում, հանում և այլն) այնպես, որ ստացվի անհայտ ջերմէֆեկտով ջերմաքիմական հավասարումը:</w:t>
      </w:r>
    </w:p>
    <w:p w14:paraId="230CB1BA" w14:textId="501BF2A1" w:rsidR="007A4C5A" w:rsidRDefault="006A6382" w:rsidP="007A4C5A">
      <w:pPr>
        <w:pStyle w:val="Q-Xndir"/>
      </w:pPr>
      <w:r w:rsidRPr="00313C75">
        <w:rPr>
          <w:color w:val="2F5496"/>
        </w:rPr>
        <w:t xml:space="preserve">Խնդիր </w:t>
      </w:r>
      <w:r w:rsidR="00BF0CD8" w:rsidRPr="008D58D7">
        <w:t>6. Ըստ հետևյալ ջերմաքիմիական հավասարումների՝</w:t>
      </w:r>
    </w:p>
    <w:p w14:paraId="4DD6AEED" w14:textId="7532BB72" w:rsidR="007A4C5A" w:rsidRPr="008D58D7" w:rsidRDefault="00313C75" w:rsidP="007A4C5A">
      <w:pPr>
        <w:pStyle w:val="Q-Xndir"/>
        <w:jc w:val="center"/>
      </w:pPr>
      <w:r>
        <w:object w:dxaOrig="4092" w:dyaOrig="595" w14:anchorId="27229820">
          <v:shape id="_x0000_i1237" type="#_x0000_t75" style="width:204.75pt;height:30pt" o:ole="">
            <v:imagedata r:id="rId534" o:title=""/>
          </v:shape>
          <o:OLEObject Type="Embed" ProgID="ChemDraw.Document.6.0" ShapeID="_x0000_i1237" DrawAspect="Content" ObjectID="_1764203967" r:id="rId535"/>
        </w:object>
      </w:r>
    </w:p>
    <w:p w14:paraId="12C8604F" w14:textId="00E0A23A" w:rsidR="00BF0CD8" w:rsidRDefault="00BF0CD8" w:rsidP="007E20AF">
      <w:pPr>
        <w:pStyle w:val="Q-Xndir"/>
        <w:rPr>
          <w:lang w:val="en-US"/>
        </w:rPr>
      </w:pPr>
      <w:r>
        <w:t>ո</w:t>
      </w:r>
      <w:r w:rsidRPr="008D58D7">
        <w:t>րոշել</w:t>
      </w:r>
      <w:r w:rsidRPr="008D58D7">
        <w:rPr>
          <w:lang w:val="en-US"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auto"/>
            <w:lang w:val="en-US"/>
          </w:rPr>
          <m:t>(3)</m:t>
        </m:r>
      </m:oMath>
      <w:r w:rsidRPr="007A4C5A">
        <w:rPr>
          <w:color w:val="auto"/>
        </w:rPr>
        <w:t xml:space="preserve"> </w:t>
      </w:r>
      <w:r w:rsidRPr="008D58D7">
        <w:t>ռեակցիայի ջերմէֆեկտը</w:t>
      </w:r>
      <w:r w:rsidRPr="008D58D7">
        <w:rPr>
          <w:lang w:val="en-US"/>
        </w:rPr>
        <w:t>.</w:t>
      </w:r>
    </w:p>
    <w:p w14:paraId="709611E2" w14:textId="2F529F92" w:rsidR="007A4C5A" w:rsidRDefault="00313C75" w:rsidP="00247865">
      <w:pPr>
        <w:pStyle w:val="Q-Xndir"/>
        <w:jc w:val="center"/>
        <w:rPr>
          <w:lang w:val="en-US"/>
        </w:rPr>
      </w:pPr>
      <w:r>
        <w:object w:dxaOrig="1423" w:dyaOrig="533" w14:anchorId="05416AB9">
          <v:shape id="_x0000_i1238" type="#_x0000_t75" style="width:71.25pt;height:27pt" o:ole="">
            <v:imagedata r:id="rId536" o:title=""/>
          </v:shape>
          <o:OLEObject Type="Embed" ProgID="ChemDraw.Document.6.0" ShapeID="_x0000_i1238" DrawAspect="Content" ObjectID="_1764203968" r:id="rId537"/>
        </w:object>
      </w:r>
    </w:p>
    <w:p w14:paraId="6800173F" w14:textId="1A69F198" w:rsidR="00BF0CD8" w:rsidRDefault="00BF0CD8" w:rsidP="00302A17">
      <w:pPr>
        <w:pStyle w:val="Q-Normal"/>
      </w:pPr>
      <w:r w:rsidRPr="00D32F74">
        <w:rPr>
          <w:i/>
          <w:iCs/>
        </w:rPr>
        <w:t>Լուծում</w:t>
      </w:r>
      <w:r w:rsidRPr="002450CA">
        <w:t>:</w:t>
      </w:r>
      <w:r w:rsidR="006441BD">
        <w:t xml:space="preserve"> </w:t>
      </w:r>
      <w:r w:rsidR="006441BD" w:rsidRPr="002450CA">
        <w:t>(1)</w:t>
      </w:r>
      <w:r w:rsidR="006441BD">
        <w:t xml:space="preserve"> և </w:t>
      </w:r>
      <w:r w:rsidR="006441BD" w:rsidRPr="002450CA">
        <w:t>(2)</w:t>
      </w:r>
      <w:r w:rsidR="006441BD">
        <w:t xml:space="preserve"> հավասարումների հետ կատարենք որոշ գործողություններ, որպեսզի ստանանք </w:t>
      </w:r>
      <w:r w:rsidR="006441BD" w:rsidRPr="002450CA">
        <w:t>(</w:t>
      </w:r>
      <w:r w:rsidR="006441BD">
        <w:t>3</w:t>
      </w:r>
      <w:r w:rsidR="006441BD" w:rsidRPr="002450CA">
        <w:t>)</w:t>
      </w:r>
      <w:r w:rsidR="006441BD">
        <w:t xml:space="preserve"> հավասարումը:</w:t>
      </w:r>
    </w:p>
    <w:p w14:paraId="6688C292" w14:textId="77777777" w:rsidR="00BF0CD8" w:rsidRPr="002450CA" w:rsidRDefault="00BF0CD8" w:rsidP="00302A17">
      <w:pPr>
        <w:pStyle w:val="Q-Normal"/>
      </w:pPr>
      <w:r w:rsidRPr="002450CA">
        <w:t>(1) հավասարման աջ և ձախ կողմ</w:t>
      </w:r>
      <w:r>
        <w:t>ի անդամները</w:t>
      </w:r>
      <w:r w:rsidRPr="002450CA">
        <w:t xml:space="preserve"> բազմապատկենք 3-ով և ստացված հավասարումից հանենք (2) հավասարումը.</w:t>
      </w:r>
    </w:p>
    <w:p w14:paraId="279D5074" w14:textId="3E1F97CE" w:rsidR="00BF0CD8" w:rsidRPr="008D739E" w:rsidRDefault="001E533C" w:rsidP="001641A7">
      <w:pPr>
        <w:pStyle w:val="Q-Normal"/>
        <w:ind w:firstLine="0"/>
        <w:jc w:val="center"/>
        <w:rPr>
          <w:b/>
          <w:lang w:val="en-US"/>
        </w:rPr>
      </w:pPr>
      <w:r>
        <w:object w:dxaOrig="4014" w:dyaOrig="1037" w14:anchorId="22555160">
          <v:shape id="_x0000_i1239" type="#_x0000_t75" style="width:201pt;height:51.75pt" o:ole="">
            <v:imagedata r:id="rId538" o:title=""/>
          </v:shape>
          <o:OLEObject Type="Embed" ProgID="ChemDraw.Document.6.0" ShapeID="_x0000_i1239" DrawAspect="Content" ObjectID="_1764203969" r:id="rId539"/>
        </w:object>
      </w:r>
    </w:p>
    <w:p w14:paraId="59243DD1" w14:textId="70D3C176" w:rsidR="00BF0CD8" w:rsidRPr="002450CA" w:rsidRDefault="001E533C" w:rsidP="001641A7">
      <w:pPr>
        <w:pStyle w:val="Q-Normal"/>
        <w:ind w:firstLine="0"/>
        <w:jc w:val="center"/>
      </w:pPr>
      <w:r>
        <w:object w:dxaOrig="1572" w:dyaOrig="325" w14:anchorId="4DAFEAE9">
          <v:shape id="_x0000_i1240" type="#_x0000_t75" style="width:78.75pt;height:15pt" o:ole="">
            <v:imagedata r:id="rId540" o:title=""/>
          </v:shape>
          <o:OLEObject Type="Embed" ProgID="ChemDraw.Document.6.0" ShapeID="_x0000_i1240" DrawAspect="Content" ObjectID="_1764203970" r:id="rId541"/>
        </w:object>
      </w:r>
    </w:p>
    <w:p w14:paraId="5E64664C" w14:textId="135816B3" w:rsidR="00BF0CD8" w:rsidRDefault="00BF0CD8" w:rsidP="00302A17">
      <w:pPr>
        <w:pStyle w:val="Q-Normal"/>
      </w:pPr>
      <w:r w:rsidRPr="002450CA">
        <w:t>Ստացված հավասարումը բաժանենք 3-ի վրա.</w:t>
      </w:r>
    </w:p>
    <w:p w14:paraId="47EBBDC2" w14:textId="536BE2FF" w:rsidR="008D739E" w:rsidRPr="002450CA" w:rsidRDefault="001E533C" w:rsidP="00A52963">
      <w:pPr>
        <w:pStyle w:val="Q-Normal"/>
        <w:jc w:val="center"/>
      </w:pPr>
      <w:r>
        <w:object w:dxaOrig="1668" w:dyaOrig="565" w14:anchorId="2DC40120">
          <v:shape id="_x0000_i1241" type="#_x0000_t75" style="width:84pt;height:29.25pt" o:ole="">
            <v:imagedata r:id="rId542" o:title=""/>
          </v:shape>
          <o:OLEObject Type="Embed" ProgID="ChemDraw.Document.6.0" ShapeID="_x0000_i1241" DrawAspect="Content" ObjectID="_1764203971" r:id="rId543"/>
        </w:object>
      </w:r>
    </w:p>
    <w:p w14:paraId="63C8992E" w14:textId="5C678C8A" w:rsidR="00BF0CD8" w:rsidRPr="00D32F74" w:rsidRDefault="00BF0CD8" w:rsidP="001E533C">
      <w:pPr>
        <w:pStyle w:val="Q-Normal"/>
        <w:ind w:firstLine="432"/>
        <w:contextualSpacing w:val="0"/>
      </w:pPr>
      <w:r w:rsidRPr="00D32F74">
        <w:rPr>
          <w:i/>
          <w:iCs/>
        </w:rPr>
        <w:t>Պատ</w:t>
      </w:r>
      <w:r w:rsidRPr="001C331A">
        <w:t>.՝</w:t>
      </w:r>
      <w:r>
        <w:t xml:space="preserve"> ռեակցիայի ջերմէֆեկտը հավասար </w:t>
      </w:r>
      <w:r w:rsidR="001E533C">
        <w:t>է</w:t>
      </w:r>
      <w:r>
        <w:t xml:space="preserve"> </w:t>
      </w:r>
      <m:oMath>
        <m:r>
          <m:rPr>
            <m:sty m:val="b"/>
          </m:rPr>
          <w:rPr>
            <w:rFonts w:ascii="Cambria Math" w:hAnsi="Cambria Math"/>
          </w:rPr>
          <m:t>95</m:t>
        </m:r>
        <m:r>
          <m:rPr>
            <m:sty m:val="p"/>
          </m:rPr>
          <w:rPr>
            <w:rFonts w:ascii="Cambria Math" w:hAnsi="Cambria Math"/>
          </w:rPr>
          <m:t>կՋ</m:t>
        </m:r>
      </m:oMath>
      <w:r>
        <w:t>:</w:t>
      </w:r>
    </w:p>
    <w:p w14:paraId="21A952E1" w14:textId="77777777" w:rsidR="00BF0CD8" w:rsidRPr="002450CA" w:rsidRDefault="00BF0CD8" w:rsidP="007A4C5A">
      <w:pPr>
        <w:pStyle w:val="Q-Normal"/>
        <w:ind w:firstLine="432"/>
        <w:contextualSpacing w:val="0"/>
      </w:pPr>
      <w:r w:rsidRPr="002450CA">
        <w:t>Հեսսի օրենքից բխում են երկու կարևոր հետևություն:</w:t>
      </w:r>
    </w:p>
    <w:p w14:paraId="77DD3B0E" w14:textId="77777777" w:rsidR="00BF0CD8" w:rsidRPr="00125FE0" w:rsidRDefault="00BF0CD8" w:rsidP="00B8646D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29612D8" wp14:editId="6DD04910">
                <wp:extent cx="4849677" cy="1234440"/>
                <wp:effectExtent l="0" t="0" r="8255" b="3810"/>
                <wp:docPr id="459289298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49677" cy="123444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D66E0F0" w14:textId="77777777" w:rsidR="007A588D" w:rsidRPr="00D32F74" w:rsidRDefault="007A588D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 w:rsidRPr="004C2A34">
                              <w:t>Քիմիական ռեակցիայի ջերմէֆեկտը հավասար է վերջանյութերի գոյացման ջերմությունների գումարի և ելանյութերի գոյացման ջերմությունների գումարի տարբերությանը՝ հաշվի առնելով ռեակցիային մասնակցող նյութերի քանակաչափական գործակիցները</w:t>
                            </w:r>
                            <w:r>
                              <w:t>.</w: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</w:p>
                          <w:p w14:paraId="4ED0500C" w14:textId="77777777" w:rsidR="007A588D" w:rsidRPr="00B8646D" w:rsidRDefault="007A588D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գոյ.(վերջ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գոյ.(ել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29612D8" id="_x0000_s1528" style="width:381.85pt;height:97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" fillcolor="#def1f7" stroked="f" strokeweight=".5pt">
                <v:stroke joinstyle="miter"/>
                <v:textbox>
                  <w:txbxContent>
                    <w:p w14:paraId="5D66E0F0" w14:textId="77777777" w:rsidR="007A588D" w:rsidRPr="00D32F74" w:rsidRDefault="007A588D" w:rsidP="00C454C8">
                      <w:pPr>
                        <w:pStyle w:val="Q-Yndgcvac"/>
                        <w:rPr>
                          <w:lang w:val="en-US"/>
                        </w:rPr>
                      </w:pPr>
                      <w:r w:rsidRPr="004C2A34">
                        <w:t>Քիմիական ռեակցիայի ջերմէֆեկտը հավասար է վերջանյութերի գոյացման ջերմությունների գումարի և ելանյութերի գոյացման ջերմությունների գումարի տարբերությանը՝ հաշվի առնելով ռեակցիային մասնակցող նյութերի քանակաչափական գործակիցները</w:t>
                      </w:r>
                      <w:r>
                        <w:t>.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</w:p>
                    <w:p w14:paraId="4ED0500C" w14:textId="77777777" w:rsidR="007A588D" w:rsidRPr="00B8646D" w:rsidRDefault="007A588D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գոյ.(վերջ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գոյ.(ելանյութեր)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2F8690" w14:textId="77777777" w:rsidR="00BF0CD8" w:rsidRPr="002450CA" w:rsidRDefault="00BF0CD8" w:rsidP="00B8646D">
      <w:pPr>
        <w:pStyle w:val="Q-Normal"/>
        <w:ind w:firstLine="432"/>
        <w:contextualSpacing w:val="0"/>
      </w:pPr>
      <w:r w:rsidRPr="002450CA">
        <w:t>Ենթադրենք ունենք ընդհանուր ձևով տրված այսպիսի ռեակցիա.</w:t>
      </w:r>
    </w:p>
    <w:p w14:paraId="234A3388" w14:textId="31101B09" w:rsidR="00BF0CD8" w:rsidRPr="006E321A" w:rsidRDefault="008D5FAA" w:rsidP="00B8646D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D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±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 xml:space="preserve">          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0A7AD90" w14:textId="0385364E" w:rsidR="00BF0CD8" w:rsidRPr="002450CA" w:rsidRDefault="00BF0CD8" w:rsidP="00302A17">
      <w:pPr>
        <w:pStyle w:val="Q-Normal"/>
      </w:pPr>
      <w:r w:rsidRPr="002450CA">
        <w:t xml:space="preserve">որտեղ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A</m:t>
        </m:r>
      </m:oMath>
      <w:r w:rsidRPr="00596E79">
        <w:t xml:space="preserve">-ն և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B</m:t>
        </m:r>
      </m:oMath>
      <w:r w:rsidRPr="00596E79">
        <w:t>-</w:t>
      </w:r>
      <w:r w:rsidRPr="002450CA">
        <w:t xml:space="preserve">ն ելանյութերն են,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C</m:t>
        </m:r>
      </m:oMath>
      <w:r w:rsidRPr="00596E79">
        <w:t xml:space="preserve">-ն և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D</m:t>
        </m:r>
      </m:oMath>
      <w:r w:rsidRPr="00596E79">
        <w:t>-</w:t>
      </w:r>
      <w:r w:rsidRPr="002450CA">
        <w:t>ն վերջանյութերը,</w:t>
      </w:r>
      <w:r w:rsidRPr="00C629F4">
        <w:rPr>
          <w:color w:val="0070C0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m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n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p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q</m:t>
        </m:r>
      </m:oMath>
      <w:r w:rsidRPr="008D5FAA">
        <w:t>-</w:t>
      </w:r>
      <w:r w:rsidRPr="002450CA">
        <w:t>ն՝ քանակաչափական գործակիցները</w:t>
      </w:r>
      <w:r w:rsidRPr="00946F78">
        <w:t xml:space="preserve">, </w:t>
      </w:r>
      <w:r>
        <w:t xml:space="preserve">իսկ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>
        <w:t>-ն՝ ջերմէֆեկտը</w:t>
      </w:r>
      <w:r w:rsidRPr="002450CA">
        <w:t>: Այս ռեակցիայի ջերմէֆեկտը որոշում են այսպես.</w:t>
      </w:r>
    </w:p>
    <w:p w14:paraId="6BBA6040" w14:textId="4D2C7DE8" w:rsidR="00BF0CD8" w:rsidRDefault="00BF0CD8" w:rsidP="00302A17">
      <w:pPr>
        <w:pStyle w:val="Q-Normal"/>
        <w:rPr>
          <w:rFonts w:eastAsiaTheme="minorEastAsia"/>
          <w:sz w:val="22"/>
          <w:szCs w:val="22"/>
        </w:rPr>
      </w:pPr>
      <w:bookmarkStart w:id="706" w:name="_Hlk67513526"/>
      <m:oMath>
        <m:r>
          <m:rPr>
            <m:sty m:val="bi"/>
          </m:rPr>
          <w:rPr>
            <w:rFonts w:ascii="Cambria Math" w:hAnsi="Cambria Math"/>
            <w:sz w:val="22"/>
            <w:szCs w:val="22"/>
          </w:rPr>
          <m:t>Q</m:t>
        </m:r>
        <m:r>
          <m:rPr>
            <m:sty m:val="p"/>
          </m:rPr>
          <w:rPr>
            <w:rFonts w:ascii="Cambria Math" w:hAnsi="Cambria Math"/>
            <w:sz w:val="22"/>
            <w:szCs w:val="22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sz w:val="22"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p</m:t>
            </m:r>
            <m:sSub>
              <m:sSub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∙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գոյ.</m:t>
                </m:r>
              </m:sub>
            </m:sSub>
            <m:d>
              <m:d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2"/>
                    <w:szCs w:val="22"/>
                  </w:rPr>
                  <m:t>C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+</m:t>
            </m:r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q∙</m:t>
            </m:r>
            <m:sSub>
              <m:sSub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գոյ.</m:t>
                </m:r>
              </m:sub>
            </m:sSub>
            <m:d>
              <m:d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2"/>
                    <w:szCs w:val="22"/>
                  </w:rPr>
                  <m:t>D</m:t>
                </m:r>
              </m:e>
            </m:d>
          </m:e>
        </m:d>
        <m:r>
          <m:rPr>
            <m:sty m:val="p"/>
          </m:rPr>
          <w:rPr>
            <w:rFonts w:ascii="Cambria Math" w:hAnsi="Cambria Math"/>
            <w:sz w:val="22"/>
            <w:szCs w:val="22"/>
          </w:rPr>
          <m:t>-</m:t>
        </m:r>
        <m:d>
          <m:dPr>
            <m:begChr m:val="["/>
            <m:endChr m:val="]"/>
            <m:ctrlPr>
              <w:rPr>
                <w:rFonts w:ascii="Cambria Math" w:hAnsi="Cambria Math"/>
                <w:sz w:val="22"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m</m:t>
            </m:r>
            <m:sSub>
              <m:sSub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∙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գոյ.</m:t>
                </m:r>
              </m:sub>
            </m:sSub>
            <m:d>
              <m:d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2"/>
                    <w:szCs w:val="22"/>
                  </w:rPr>
                  <m:t>A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+</m:t>
            </m:r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n∙</m:t>
            </m:r>
            <m:sSub>
              <m:sSub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գոյ.</m:t>
                </m:r>
              </m:sub>
            </m:sSub>
            <m:d>
              <m:d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2"/>
                    <w:szCs w:val="22"/>
                  </w:rPr>
                  <m:t>B</m:t>
                </m:r>
              </m:e>
            </m:d>
          </m:e>
        </m:d>
      </m:oMath>
      <w:r w:rsidR="008D5FAA">
        <w:rPr>
          <w:rFonts w:eastAsiaTheme="minorEastAsia"/>
          <w:sz w:val="22"/>
          <w:szCs w:val="22"/>
        </w:rPr>
        <w:t>,</w:t>
      </w:r>
    </w:p>
    <w:p w14:paraId="3EE708FE" w14:textId="1AFAB12F" w:rsidR="008D5FAA" w:rsidRPr="00B8646D" w:rsidRDefault="008D5FAA" w:rsidP="00302A17">
      <w:pPr>
        <w:pStyle w:val="Q-Normal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lastRenderedPageBreak/>
        <w:t xml:space="preserve">Որտեղ 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  <w:sz w:val="22"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color w:val="C00000"/>
                <w:sz w:val="22"/>
                <w:szCs w:val="22"/>
              </w:rPr>
              <m:t>A</m:t>
            </m:r>
          </m:e>
        </m:d>
      </m:oMath>
      <w:r>
        <w:rPr>
          <w:rFonts w:eastAsiaTheme="minorEastAsia"/>
          <w:sz w:val="22"/>
          <w:szCs w:val="22"/>
        </w:rPr>
        <w:t xml:space="preserve">-ն, 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  <w:sz w:val="22"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color w:val="C00000"/>
                <w:sz w:val="22"/>
                <w:szCs w:val="22"/>
              </w:rPr>
              <m:t>B</m:t>
            </m:r>
          </m:e>
        </m:d>
      </m:oMath>
      <w:r>
        <w:rPr>
          <w:rFonts w:eastAsiaTheme="minorEastAsia"/>
          <w:sz w:val="22"/>
          <w:szCs w:val="22"/>
        </w:rPr>
        <w:t>-ն,</w:t>
      </w:r>
      <w:r w:rsidR="00313C75">
        <w:rPr>
          <w:rFonts w:eastAsiaTheme="minorEastAsia"/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  <w:sz w:val="22"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color w:val="C00000"/>
                <w:sz w:val="22"/>
                <w:szCs w:val="22"/>
              </w:rPr>
              <m:t>C</m:t>
            </m:r>
          </m:e>
        </m:d>
      </m:oMath>
      <w:r>
        <w:rPr>
          <w:rFonts w:eastAsiaTheme="minorEastAsia"/>
          <w:sz w:val="22"/>
          <w:szCs w:val="22"/>
        </w:rPr>
        <w:t>-ն և</w:t>
      </w:r>
      <w:r w:rsidR="00313C75">
        <w:rPr>
          <w:rFonts w:eastAsiaTheme="minorEastAsia"/>
          <w:sz w:val="22"/>
          <w:szCs w:val="22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2"/>
            <w:szCs w:val="22"/>
          </w:rPr>
          <m:t xml:space="preserve"> </m:t>
        </m:r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  <w:sz w:val="22"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color w:val="C00000"/>
                <w:sz w:val="22"/>
                <w:szCs w:val="22"/>
              </w:rPr>
              <m:t>D</m:t>
            </m:r>
          </m:e>
        </m:d>
      </m:oMath>
      <w:r>
        <w:rPr>
          <w:rFonts w:eastAsiaTheme="minorEastAsia"/>
          <w:sz w:val="22"/>
          <w:szCs w:val="22"/>
        </w:rPr>
        <w:t xml:space="preserve">-ն համապատասխանաբար </w:t>
      </w:r>
      <m:oMath>
        <m:r>
          <m:rPr>
            <m:sty m:val="bi"/>
          </m:rPr>
          <w:rPr>
            <w:rFonts w:ascii="Cambria Math" w:eastAsiaTheme="minorEastAsia" w:hAnsi="Cambria Math"/>
            <w:color w:val="C00000"/>
            <w:sz w:val="22"/>
            <w:szCs w:val="22"/>
          </w:rPr>
          <m:t>A</m:t>
        </m:r>
        <m:r>
          <m:rPr>
            <m:sty m:val="bi"/>
          </m:rPr>
          <w:rPr>
            <w:rFonts w:ascii="Cambria Math" w:eastAsiaTheme="minorEastAsia" w:hAnsi="Cambria Math"/>
            <w:color w:val="000000" w:themeColor="text1"/>
            <w:sz w:val="22"/>
            <w:szCs w:val="22"/>
          </w:rPr>
          <m:t>,</m:t>
        </m:r>
        <m:r>
          <m:rPr>
            <m:sty m:val="bi"/>
          </m:rPr>
          <w:rPr>
            <w:rFonts w:ascii="Cambria Math" w:eastAsiaTheme="minorEastAsia" w:hAnsi="Cambria Math"/>
            <w:color w:val="C00000"/>
            <w:sz w:val="22"/>
            <w:szCs w:val="22"/>
          </w:rPr>
          <m:t xml:space="preserve"> B</m:t>
        </m:r>
        <m:r>
          <m:rPr>
            <m:sty m:val="bi"/>
          </m:rPr>
          <w:rPr>
            <w:rFonts w:ascii="Cambria Math" w:eastAsiaTheme="minorEastAsia" w:hAnsi="Cambria Math"/>
            <w:sz w:val="22"/>
            <w:szCs w:val="22"/>
          </w:rPr>
          <m:t>,</m:t>
        </m:r>
        <m:r>
          <m:rPr>
            <m:sty m:val="bi"/>
          </m:rPr>
          <w:rPr>
            <w:rFonts w:ascii="Cambria Math" w:eastAsiaTheme="minorEastAsia" w:hAnsi="Cambria Math"/>
            <w:color w:val="C00000"/>
            <w:sz w:val="22"/>
            <w:szCs w:val="22"/>
          </w:rPr>
          <m:t xml:space="preserve"> C</m:t>
        </m:r>
        <m:r>
          <m:rPr>
            <m:sty m:val="bi"/>
          </m:rPr>
          <w:rPr>
            <w:rFonts w:ascii="Cambria Math" w:eastAsiaTheme="minorEastAsia" w:hAnsi="Cambria Math"/>
            <w:sz w:val="22"/>
            <w:szCs w:val="22"/>
          </w:rPr>
          <m:t>,</m:t>
        </m:r>
        <m:r>
          <m:rPr>
            <m:sty m:val="bi"/>
          </m:rPr>
          <w:rPr>
            <w:rFonts w:ascii="Cambria Math" w:eastAsiaTheme="minorEastAsia" w:hAnsi="Cambria Math"/>
            <w:color w:val="C00000"/>
            <w:sz w:val="22"/>
            <w:szCs w:val="22"/>
          </w:rPr>
          <m:t xml:space="preserve"> D</m:t>
        </m:r>
      </m:oMath>
      <w:r w:rsidRPr="008D5FAA">
        <w:rPr>
          <w:rFonts w:eastAsiaTheme="minorEastAsia"/>
          <w:color w:val="C00000"/>
          <w:sz w:val="22"/>
          <w:szCs w:val="22"/>
        </w:rPr>
        <w:t xml:space="preserve"> </w:t>
      </w:r>
      <w:r>
        <w:rPr>
          <w:rFonts w:eastAsiaTheme="minorEastAsia"/>
          <w:sz w:val="22"/>
          <w:szCs w:val="22"/>
        </w:rPr>
        <w:t>նյութերի գոյացման ջերմություններն են:</w:t>
      </w:r>
    </w:p>
    <w:p w14:paraId="680B69AA" w14:textId="4652583E" w:rsidR="00BF0CD8" w:rsidRPr="00024EBE" w:rsidRDefault="006A6382" w:rsidP="007E20AF">
      <w:pPr>
        <w:pStyle w:val="Q-Xndir"/>
      </w:pPr>
      <w:r w:rsidRPr="008D58D7">
        <w:t>Խնդիր</w:t>
      </w:r>
      <w:r w:rsidRPr="00024EBE">
        <w:t xml:space="preserve"> </w:t>
      </w:r>
      <w:r w:rsidR="00BF0CD8" w:rsidRPr="00024EBE">
        <w:t>7.  Տրված են էթանի, ածխածնի (IV) օքսիդի և ջրի գոյացման ջերմությունները՝</w:t>
      </w:r>
      <w:r w:rsidR="001641A7" w:rsidRPr="001641A7">
        <w:t xml:space="preserve"> </w:t>
      </w:r>
      <w:r w:rsidR="001641A7">
        <w:br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∆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=-85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∆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գոյ.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  <m:r>
              <m:rPr>
                <m:sty m:val="bi"/>
              </m:rPr>
              <w:rPr>
                <w:rFonts w:ascii="Cambria Math" w:hAnsi="Cambria Math"/>
              </w:rPr>
              <m:t>=-394</m:t>
            </m:r>
            <m:f>
              <m:fPr>
                <m:type m:val="skw"/>
                <m:ctrlPr>
                  <w:rPr>
                    <w:rFonts w:ascii="Cambria Math" w:hAnsi="Cambria Math"/>
                    <w:lang w:val="en-US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</w:rPr>
                  <m:t>կՋ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</w:rPr>
                  <m:t>մոլ</m:t>
                </m:r>
              </m:den>
            </m:f>
            <m:r>
              <m:rPr>
                <m:sty m:val="bi"/>
              </m:rPr>
              <w:rPr>
                <w:rFonts w:ascii="Cambria Math" w:hAnsi="Cambria Math"/>
              </w:rPr>
              <m:t>,   ∆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  <m:ctrlPr>
              <w:rPr>
                <w:rFonts w:ascii="Cambria Math" w:hAnsi="Cambria Math"/>
                <w:lang w:val="en-US"/>
              </w:rPr>
            </m:ctrlPr>
          </m:e>
        </m:d>
        <m:r>
          <m:rPr>
            <m:sty m:val="bi"/>
          </m:rPr>
          <w:rPr>
            <w:rFonts w:ascii="Cambria Math" w:hAnsi="Cambria Math"/>
          </w:rPr>
          <m:t>=-286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bi"/>
          </m:rPr>
          <w:rPr>
            <w:rFonts w:ascii="Cambria Math" w:hAnsi="Cambria Math"/>
          </w:rPr>
          <m:t>:</m:t>
        </m:r>
      </m:oMath>
      <w:r w:rsidR="00BF0CD8" w:rsidRPr="00024EBE">
        <w:t xml:space="preserve"> Որքա</w:t>
      </w:r>
      <w:r w:rsidR="00BF0CD8">
        <w:t>՞</w:t>
      </w:r>
      <w:r w:rsidR="00BF0CD8" w:rsidRPr="00024EBE">
        <w:t>ն է էթանի այրման ջերմությունը (ԿՋ/մոլ):</w:t>
      </w:r>
    </w:p>
    <w:p w14:paraId="18E186B0" w14:textId="77777777" w:rsidR="00BF0CD8" w:rsidRPr="002450CA" w:rsidRDefault="00BF0CD8" w:rsidP="00302A17">
      <w:pPr>
        <w:pStyle w:val="Q-Normal"/>
        <w:rPr>
          <w:b/>
        </w:rPr>
      </w:pPr>
      <w:r w:rsidRPr="002450CA">
        <w:rPr>
          <w:i/>
        </w:rPr>
        <w:t>Լուծում:</w:t>
      </w:r>
      <w:r w:rsidRPr="002450CA">
        <w:rPr>
          <w:i/>
        </w:rPr>
        <w:br/>
      </w:r>
      <w:r w:rsidRPr="002450CA">
        <w:t>Գրենք էթանի այրման ռեակցիայի ջերմաքիմիական հավասարումը.</w:t>
      </w:r>
    </w:p>
    <w:p w14:paraId="1EF8BEF1" w14:textId="3F6FC649" w:rsidR="00BF0CD8" w:rsidRPr="002450CA" w:rsidRDefault="005B5721" w:rsidP="001641A7">
      <w:pPr>
        <w:pStyle w:val="Q-Normal"/>
        <w:ind w:firstLine="0"/>
        <w:jc w:val="center"/>
        <w:rPr>
          <w:lang w:val="en-US"/>
        </w:rPr>
      </w:pPr>
      <w:r>
        <w:object w:dxaOrig="3864" w:dyaOrig="338" w14:anchorId="52270ECE">
          <v:shape id="_x0000_i1242" type="#_x0000_t75" style="width:193.5pt;height:17.25pt" o:ole="">
            <v:imagedata r:id="rId544" o:title=""/>
          </v:shape>
          <o:OLEObject Type="Embed" ProgID="ChemDraw.Document.6.0" ShapeID="_x0000_i1242" DrawAspect="Content" ObjectID="_1764203972" r:id="rId545"/>
        </w:object>
      </w:r>
    </w:p>
    <w:p w14:paraId="47C1F572" w14:textId="023E5F28" w:rsidR="00BF0CD8" w:rsidRPr="002450CA" w:rsidRDefault="00BF0CD8" w:rsidP="00B8646D">
      <w:pPr>
        <w:pStyle w:val="Q-Normal"/>
        <w:ind w:firstLine="432"/>
        <w:contextualSpacing w:val="0"/>
      </w:pPr>
      <w:r w:rsidRPr="002450CA">
        <w:t>Տրված են ռեակցիային մասնակցող նյութերի գոյացման ջերմությունները (թթվածինը պարզ նյութ է</w:t>
      </w:r>
      <w:r w:rsidR="00313C75">
        <w:t xml:space="preserve">, </w:t>
      </w:r>
      <w:r w:rsidRPr="002450CA">
        <w:t xml:space="preserve">գոյացման ջերմությունը հավասար </w:t>
      </w:r>
      <w:r w:rsidR="00313C75">
        <w:t>է</w:t>
      </w:r>
      <w:r w:rsidRPr="002450CA">
        <w:t xml:space="preserve"> զրոյի), հետևաբար վերջանյութերի գոյացման ջերմությունների գումարից հանենք ելանյութերի գոյացման ջերմությունների գումարը.</w:t>
      </w:r>
    </w:p>
    <w:p w14:paraId="76F204B5" w14:textId="0F28CE54" w:rsidR="00BF0CD8" w:rsidRPr="002C0317" w:rsidRDefault="00BF0CD8" w:rsidP="002C0317">
      <w:pPr>
        <w:pStyle w:val="Q-Normal"/>
        <w:spacing w:line="288" w:lineRule="auto"/>
        <w:ind w:firstLine="0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b"/>
            </m:rPr>
            <w:rPr>
              <w:rFonts w:ascii="Cambria Math" w:hAnsi="Cambria Math"/>
            </w:rPr>
            <m:t>= 2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6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2</m:t>
          </m:r>
          <m:r>
            <m:rPr>
              <m:sty m:val="p"/>
            </m:rPr>
            <w:rPr>
              <w:rFonts w:ascii="Cambria Math" w:hAnsi="Cambria Math" w:cs="Courier New"/>
            </w:rPr>
            <m:t>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394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 3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286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85=-1561կՋ</m:t>
          </m:r>
        </m:oMath>
      </m:oMathPara>
    </w:p>
    <w:p w14:paraId="7162DD96" w14:textId="310D2B8B" w:rsidR="001E533C" w:rsidRPr="002450CA" w:rsidRDefault="001E533C" w:rsidP="00B8646D">
      <w:pPr>
        <w:pStyle w:val="Q-Normal"/>
        <w:spacing w:line="288" w:lineRule="auto"/>
        <w:ind w:firstLine="432"/>
        <w:contextualSpacing w:val="0"/>
      </w:pPr>
      <w:r w:rsidRPr="00D32F74">
        <w:rPr>
          <w:i/>
          <w:iCs/>
        </w:rPr>
        <w:t>Պատ</w:t>
      </w:r>
      <w:r w:rsidRPr="001C331A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-1561կՋ:</m:t>
        </m:r>
      </m:oMath>
    </w:p>
    <w:p w14:paraId="3DAB7BFB" w14:textId="77777777" w:rsidR="00BF0CD8" w:rsidRPr="00125FE0" w:rsidRDefault="00BF0CD8" w:rsidP="005673E5">
      <w:pPr>
        <w:pStyle w:val="Q-Normal"/>
        <w:ind w:left="-709"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F64BFDC" wp14:editId="44FDA2FE">
                <wp:extent cx="4931229" cy="1260566"/>
                <wp:effectExtent l="0" t="0" r="3175" b="0"/>
                <wp:docPr id="1950929357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31229" cy="126056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95751A" w14:textId="77777777" w:rsidR="007A588D" w:rsidRDefault="007A588D" w:rsidP="00C454C8">
                            <w:pPr>
                              <w:pStyle w:val="Q-Yndgcvac"/>
                            </w:pPr>
                            <w:r w:rsidRPr="002450CA">
                              <w:t>Քիմիական ռեակցիայի ջերմէֆեկտը հավասար է ելանյութերի այրման ջերմությունների գումարի և վերջանյութերի այրման ջերմությունների գումարի տարբերությանը՝ հաշվի առնելով ռեակցիային մասնակցող նյութերի քանակաչափական գործակիցները:</w:t>
                            </w:r>
                          </w:p>
                          <w:p w14:paraId="18BA5CAF" w14:textId="77777777" w:rsidR="007A588D" w:rsidRPr="00B8646D" w:rsidRDefault="007A588D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այր.(ել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այր.(վերջ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64BFDC" id="_x0000_s1529" style="width:388.3pt;height:99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7895751A" w14:textId="77777777" w:rsidR="007A588D" w:rsidRDefault="007A588D" w:rsidP="00C454C8">
                      <w:pPr>
                        <w:pStyle w:val="Q-Yndgcvac"/>
                      </w:pPr>
                      <w:r w:rsidRPr="002450CA">
                        <w:t>Քիմիական ռեակցիայի ջերմէֆեկտը հավասար է ելանյութերի այրման ջերմությունների գումարի և վերջանյութերի այրման ջերմությունների գումարի տարբերությանը՝ հաշվի առնելով ռեակցիային մասնակցող նյութերի քանակաչափական գործակիցները:</w:t>
                      </w:r>
                    </w:p>
                    <w:p w14:paraId="18BA5CAF" w14:textId="77777777" w:rsidR="007A588D" w:rsidRPr="00B8646D" w:rsidRDefault="007A588D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այր.(ել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այր.(վերջանյութեր)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6C01922" w14:textId="68B29023" w:rsidR="00BF0CD8" w:rsidRPr="00596E79" w:rsidRDefault="00BF0CD8" w:rsidP="00302A17">
      <w:pPr>
        <w:pStyle w:val="Q-Normal"/>
      </w:pPr>
      <w:r w:rsidRPr="002450CA">
        <w:t xml:space="preserve">Ընդհանուր ձևով տրված </w:t>
      </w:r>
      <m:oMath>
        <m:r>
          <m:rPr>
            <m:sty m:val="p"/>
          </m:rPr>
          <w:rPr>
            <w:rFonts w:ascii="Cambria Math" w:hAnsi="Cambria Math"/>
          </w:rPr>
          <m:t>(4)</m:t>
        </m:r>
      </m:oMath>
      <w:r w:rsidRPr="002450CA">
        <w:t xml:space="preserve"> ռեակցիայի համար ջերմէֆեկտը հավասար է.</w:t>
      </w:r>
      <w:r w:rsidRPr="002450CA">
        <w:rPr>
          <w:rFonts w:eastAsiaTheme="minorEastAsia"/>
        </w:rPr>
        <w:br/>
      </w:r>
      <m:oMathPara>
        <m:oMath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m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w:bookmarkStart w:id="707" w:name="_Hlk67513590"/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  <w:bookmarkEnd w:id="707"/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B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p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C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:</m:t>
              </m:r>
            </m:e>
          </m:d>
        </m:oMath>
      </m:oMathPara>
    </w:p>
    <w:bookmarkEnd w:id="706"/>
    <w:p w14:paraId="42911C19" w14:textId="722C55BC" w:rsidR="00BF0CD8" w:rsidRPr="008D58D7" w:rsidRDefault="006A6382" w:rsidP="007E20AF">
      <w:pPr>
        <w:pStyle w:val="Q-Xndir"/>
      </w:pPr>
      <w:r w:rsidRPr="008D58D7">
        <w:t xml:space="preserve">Խնդիր </w:t>
      </w:r>
      <w:r w:rsidR="00BF0CD8" w:rsidRPr="008D58D7">
        <w:t>8. Էթանի և ացետիլենի այրման ջերմությունները համապատասխանաբար հավասար են 1560կ</w:t>
      </w:r>
      <w:bookmarkStart w:id="708" w:name="_Hlk67920921"/>
      <w:r w:rsidR="00BF0CD8" w:rsidRPr="008D58D7">
        <w:t xml:space="preserve">Ջ/մոլ </w:t>
      </w:r>
      <w:bookmarkEnd w:id="708"/>
      <w:r w:rsidR="00BF0CD8" w:rsidRPr="008D58D7">
        <w:t>և 1300 կՋ/մոլ, իսկ ջրածնի այրման ջերմությունը 286կՋ/մոլ է: Որոշել ացետիլենի լրիվ հիդրման ռեակցիայի ջերմությունը (կՋ/մոլ):</w:t>
      </w:r>
    </w:p>
    <w:p w14:paraId="2ED118FB" w14:textId="77777777" w:rsidR="005B5721" w:rsidRDefault="00BF0CD8" w:rsidP="00302A17">
      <w:pPr>
        <w:pStyle w:val="Q-Normal"/>
      </w:pPr>
      <w:r w:rsidRPr="00596E79">
        <w:rPr>
          <w:i/>
        </w:rPr>
        <w:t>Լուծում:</w:t>
      </w:r>
      <w:r w:rsidRPr="002450CA">
        <w:t xml:space="preserve"> Գրենք ացետիլենի լրիվ հիդրման ռեակցիայի ջերմաքիմիական հավասարումը.</w:t>
      </w:r>
    </w:p>
    <w:p w14:paraId="211FAF29" w14:textId="4B962956" w:rsidR="004D1266" w:rsidRPr="004D1266" w:rsidRDefault="005B5721" w:rsidP="005B5721">
      <w:pPr>
        <w:pStyle w:val="Q-Normal"/>
        <w:jc w:val="center"/>
        <w:rPr>
          <w:rFonts w:eastAsiaTheme="minorEastAsia"/>
          <w:b/>
        </w:rPr>
      </w:pPr>
      <w:r>
        <w:object w:dxaOrig="3120" w:dyaOrig="339" w14:anchorId="0D364C09">
          <v:shape id="_x0000_i1243" type="#_x0000_t75" style="width:156.75pt;height:17.25pt" o:ole="">
            <v:imagedata r:id="rId546" o:title=""/>
          </v:shape>
          <o:OLEObject Type="Embed" ProgID="ChemDraw.Document.6.0" ShapeID="_x0000_i1243" DrawAspect="Content" ObjectID="_1764203973" r:id="rId547"/>
        </w:object>
      </w:r>
    </w:p>
    <w:p w14:paraId="2D548696" w14:textId="77777777" w:rsidR="00BF0CD8" w:rsidRPr="002450CA" w:rsidRDefault="00BF0CD8" w:rsidP="00292077">
      <w:pPr>
        <w:pStyle w:val="Q-Normal"/>
        <w:ind w:firstLine="432"/>
        <w:contextualSpacing w:val="0"/>
      </w:pPr>
      <w:r w:rsidRPr="002450CA">
        <w:t>Տրված են ռեակցիային մասնակցող բոլոր նյո</w:t>
      </w:r>
      <w:r>
        <w:t>ւ</w:t>
      </w:r>
      <w:r w:rsidRPr="002450CA">
        <w:t>թերի այ</w:t>
      </w:r>
      <w:r>
        <w:t>ր</w:t>
      </w:r>
      <w:r w:rsidRPr="002450CA">
        <w:t>ման ջերմությունները, հետաբար կարող ենք կիրառել Հեսսի օրենքի երկրորդ հետևությունը.</w:t>
      </w:r>
    </w:p>
    <w:p w14:paraId="1EBBE3EA" w14:textId="42E1A326" w:rsidR="00BF0CD8" w:rsidRDefault="00BF0CD8" w:rsidP="002C0317">
      <w:pPr>
        <w:pStyle w:val="Q-Normal"/>
        <w:spacing w:line="288" w:lineRule="auto"/>
        <w:ind w:firstLine="432"/>
      </w:pPr>
      <m:oMath>
        <m:r>
          <m:rPr>
            <m:sty m:val="p"/>
          </m:rPr>
          <w:rPr>
            <w:rFonts w:ascii="Cambria Math" w:hAnsi="Cambria Math"/>
          </w:rPr>
          <m:t>∆</m:t>
        </m:r>
        <m:r>
          <w:rPr>
            <w:rFonts w:ascii="Cambria Math" w:hAnsi="Cambria Math"/>
          </w:rPr>
          <m:t>H</m:t>
        </m:r>
        <m:r>
          <m:rPr>
            <m:sty m:val="p"/>
          </m:rPr>
          <w:rPr>
            <w:rFonts w:ascii="Cambria Math" w:hAnsi="Cambria Math"/>
          </w:rPr>
          <m:t>=</m:t>
        </m:r>
        <w:bookmarkStart w:id="709" w:name="_Hlk67515254"/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w:bookmarkEnd w:id="709"/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)+2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)-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vertAlign w:val="subscript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>)=1300+ 2</m:t>
        </m:r>
        <m:r>
          <m:rPr>
            <m:sty m:val="p"/>
          </m:rPr>
          <w:rPr>
            <w:rFonts w:ascii="Cambria Math" w:hAnsi="Cambria Math" w:cs="Courier New"/>
          </w:rPr>
          <m:t>∙</m:t>
        </m:r>
        <m:r>
          <m:rPr>
            <m:sty m:val="p"/>
          </m:rPr>
          <w:rPr>
            <w:rFonts w:ascii="Cambria Math" w:hAnsi="Cambria Math"/>
          </w:rPr>
          <m:t xml:space="preserve"> 286 –1560=312կՋ</m:t>
        </m:r>
      </m:oMath>
      <w:r w:rsidRPr="00394722">
        <w:t>:</w:t>
      </w:r>
    </w:p>
    <w:p w14:paraId="374B127B" w14:textId="508417AE" w:rsidR="002C0317" w:rsidRPr="00C115D5" w:rsidRDefault="002C0317" w:rsidP="002C0317">
      <w:pPr>
        <w:pStyle w:val="Q-Normal"/>
        <w:spacing w:line="288" w:lineRule="auto"/>
        <w:ind w:firstLine="432"/>
        <w:rPr>
          <w:i/>
        </w:rPr>
      </w:pPr>
      <w:r w:rsidRPr="00D32F74">
        <w:rPr>
          <w:i/>
          <w:iCs/>
        </w:rPr>
        <w:t>Պատ</w:t>
      </w:r>
      <w:r w:rsidRPr="001C331A">
        <w:t>.՝</w:t>
      </w:r>
      <w:r w:rsidRPr="00C115D5">
        <w:t xml:space="preserve"> </w:t>
      </w:r>
      <m:oMath>
        <m:r>
          <m:rPr>
            <m:sty m:val="p"/>
          </m:rPr>
          <w:rPr>
            <w:rFonts w:ascii="Cambria Math" w:hAnsi="Cambria Math"/>
          </w:rPr>
          <m:t>312կՋ:</m:t>
        </m:r>
      </m:oMath>
    </w:p>
    <w:p w14:paraId="29233D0F" w14:textId="1E0644DD" w:rsidR="00BF0CD8" w:rsidRDefault="00BF0CD8" w:rsidP="00302A17">
      <w:pPr>
        <w:pStyle w:val="Q-Normal"/>
        <w:rPr>
          <w:b/>
        </w:rPr>
      </w:pPr>
      <w:r>
        <w:lastRenderedPageBreak/>
        <w:t>Բացի քիմիական ռեակցիաների ջերմություններից</w:t>
      </w:r>
      <w:r w:rsidR="00313C75">
        <w:t>՝</w:t>
      </w:r>
      <w:r>
        <w:t xml:space="preserve"> կան նաև այլ ֆիզիկաքիմիական գործընթացների ջերմություններ՝ լուծման, դիսոցման, հիդրոլիզի և այլն: Ջերմության այդ քանակները վերաբերում են մեկ մոլ նյութին: Այսպես</w:t>
      </w:r>
      <w:r w:rsidRPr="004C2A34">
        <w:rPr>
          <w:b/>
        </w:rPr>
        <w:t>՝ լուծման ջերմություն է կոչվում ջերմության այն քանակը, որն անջատվում կամ կլանվում է 1 մոլ նյութի լուծման ժամանակ:</w:t>
      </w:r>
    </w:p>
    <w:p w14:paraId="47EA3301" w14:textId="77777777" w:rsidR="00BF0CD8" w:rsidRPr="008D58D7" w:rsidRDefault="00BF0CD8" w:rsidP="007E20AF">
      <w:pPr>
        <w:pStyle w:val="Q-Xndir"/>
      </w:pPr>
      <w:bookmarkStart w:id="710" w:name="_Hlk85055623"/>
      <w:r w:rsidRPr="008D58D7">
        <w:t xml:space="preserve">Խնդիր 9. Որոշել հետևյալ ռեակցիայի ջերմէֆեկտը՝ </w:t>
      </w:r>
      <w:bookmarkStart w:id="711" w:name="_Hlk70096709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711"/>
        <m:r>
          <m:rPr>
            <m:sty m:val="bi"/>
          </m:rPr>
          <w:rPr>
            <w:rFonts w:ascii="Cambria Math" w:hAnsi="Cambria Math"/>
          </w:rPr>
          <m:t>+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w:bookmarkStart w:id="712" w:name="_Hlk70096777"/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w:bookmarkEnd w:id="712"/>
        <m:r>
          <m:rPr>
            <m:sty m:val="bi"/>
          </m:rPr>
          <w:rPr>
            <w:rFonts w:ascii="Cambria Math" w:hAnsi="Cambria Math"/>
          </w:rPr>
          <m:t>,</m:t>
        </m:r>
      </m:oMath>
      <w:r w:rsidRPr="008D58D7">
        <w:t xml:space="preserve"> եթե </w:t>
      </w:r>
      <m:oMath>
        <m:r>
          <m:rPr>
            <m:sty m:val="bi"/>
          </m:rPr>
          <w:rPr>
            <w:rFonts w:ascii="Cambria Math" w:hAnsi="Cambria Math"/>
          </w:rPr>
          <m:t>H-H,  N≡N,  N-H</m:t>
        </m:r>
      </m:oMath>
      <w:r w:rsidRPr="008D58D7">
        <w:t xml:space="preserve"> կապերի էներգիաները համապատասխանաբար հավասար են 435 կՋ/մոլ, 945 կՋ/մոլ, և 390 կՋ/մոլ:</w:t>
      </w:r>
    </w:p>
    <w:p w14:paraId="69F625AC" w14:textId="77777777" w:rsidR="00392B93" w:rsidRPr="00596E79" w:rsidRDefault="00BF0CD8" w:rsidP="00302A17">
      <w:pPr>
        <w:pStyle w:val="Q-Normal"/>
        <w:rPr>
          <w:i/>
        </w:rPr>
      </w:pPr>
      <w:r w:rsidRPr="00596E79">
        <w:rPr>
          <w:i/>
        </w:rPr>
        <w:t xml:space="preserve">Լուծում: </w:t>
      </w:r>
    </w:p>
    <w:p w14:paraId="46CCD948" w14:textId="0E518F61" w:rsidR="00BF0CD8" w:rsidRDefault="00BF0CD8" w:rsidP="00302A17">
      <w:pPr>
        <w:pStyle w:val="Q-Normal"/>
      </w:pPr>
      <w:r>
        <w:t>Ինչպես գիտենք, կապի էներգիան այն էներգիան է, որն անհրաժեշտ է ծախսել կապը խզելու համար: Կապը խզելու համար ծախսվում է ջերմություն (ջերմակլանիչ գործընթաց), իսկ կապի առաջացման ժամանակ անջատվում է ջերմություն (ջերմանջատիչ գործընթաց):</w:t>
      </w:r>
    </w:p>
    <w:p w14:paraId="3BB86DC2" w14:textId="77777777" w:rsidR="00BF0CD8" w:rsidRPr="00262BA7" w:rsidRDefault="00BF0CD8" w:rsidP="00302A17">
      <w:pPr>
        <w:pStyle w:val="Q-Normal"/>
      </w:pPr>
      <w:r>
        <w:t>Ելանյութերից վերջանյութեր առաջանալու համար անհրաժեշտ է ելանյութերի մոլեկուլներում կապերը խզել (կլանել ջերմություն), իսկ վերջանյութեր առաջանալու համար նոր կապեր ստեղծել (անջատել ջերմություն):</w:t>
      </w:r>
      <w:r w:rsidRPr="00262BA7">
        <w:t xml:space="preserve"> </w:t>
      </w:r>
      <w:r>
        <w:t>Այդ ջերմությունների հանրահաշվական գումարն էլ հենց հավասար է ռեակցիայի ջերմէֆեկտին:</w:t>
      </w:r>
    </w:p>
    <w:p w14:paraId="78DB0214" w14:textId="77777777" w:rsidR="00292077" w:rsidRDefault="00BF0CD8" w:rsidP="00292077">
      <w:pPr>
        <w:pStyle w:val="Q-Normal"/>
        <w:spacing w:line="288" w:lineRule="auto"/>
        <w:ind w:firstLine="432"/>
      </w:pPr>
      <w:r>
        <w:t>Այսպիսով՝</w:t>
      </w:r>
    </w:p>
    <w:p w14:paraId="5F6E2269" w14:textId="4061C2FB" w:rsidR="00292077" w:rsidRPr="005B5721" w:rsidRDefault="00000000" w:rsidP="00292077">
      <w:pPr>
        <w:pStyle w:val="Q-Normal"/>
        <w:spacing w:line="288" w:lineRule="auto"/>
        <w:ind w:firstLine="432"/>
        <w:rPr>
          <w:b/>
          <w:i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BF94AC1" w14:textId="77777777" w:rsidR="00292077" w:rsidRDefault="00BF0CD8" w:rsidP="00292077">
      <w:pPr>
        <w:pStyle w:val="Q-Normal"/>
        <w:spacing w:line="288" w:lineRule="auto"/>
        <w:ind w:firstLine="432"/>
      </w:pPr>
      <w:r w:rsidRPr="008153CD">
        <w:t xml:space="preserve">ռեակցիայի ելանյութերն են 1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ը և 3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ը: </w:t>
      </w:r>
    </w:p>
    <w:p w14:paraId="2D5773B5" w14:textId="3A55786A" w:rsidR="00BF0CD8" w:rsidRDefault="00BF0CD8" w:rsidP="00292077">
      <w:pPr>
        <w:pStyle w:val="Q-Normal"/>
        <w:spacing w:line="288" w:lineRule="auto"/>
        <w:ind w:firstLine="432"/>
      </w:pPr>
      <w:r w:rsidRPr="008153CD">
        <w:t xml:space="preserve">Անհրաժեշտ է կապերը խզ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ում </w:t>
      </w:r>
      <m:oMath>
        <m:r>
          <w:rPr>
            <w:rFonts w:ascii="Cambria Math" w:hAnsi="Cambria Math"/>
          </w:rPr>
          <m:t>(-945կՋ</m:t>
        </m:r>
      </m:oMath>
      <w:r w:rsidRPr="008153CD">
        <w:t xml:space="preserve">), 3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>-ում (</w:t>
      </w:r>
      <m:oMath>
        <m:r>
          <w:rPr>
            <w:rFonts w:ascii="Cambria Math" w:hAnsi="Cambria Math"/>
          </w:rPr>
          <m:t>-3∙435կՋ</m:t>
        </m:r>
      </m:oMath>
      <w:r w:rsidRPr="008153CD">
        <w:t xml:space="preserve">) և </w:t>
      </w:r>
      <w:bookmarkStart w:id="713" w:name="_Hlk70096808"/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713"/>
      <w:r w:rsidRPr="008153CD">
        <w:t xml:space="preserve">-ի մոլեկուլում ստեղծել </w:t>
      </w:r>
      <m:oMath>
        <m:r>
          <w:rPr>
            <w:rFonts w:ascii="Cambria Math" w:hAnsi="Cambria Math"/>
          </w:rPr>
          <m:t>3 N-H</m:t>
        </m:r>
      </m:oMath>
      <w:r w:rsidRPr="008153CD">
        <w:t xml:space="preserve"> կապ: Քանի որ ունենք 2 մոլ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153CD">
        <w:t xml:space="preserve">, պետք է ստեղծել 6 </w:t>
      </w:r>
      <m:oMath>
        <m:r>
          <w:rPr>
            <w:rFonts w:ascii="Cambria Math" w:hAnsi="Cambria Math"/>
          </w:rPr>
          <m:t xml:space="preserve">N-H </m:t>
        </m:r>
      </m:oMath>
      <w:r w:rsidRPr="008153CD">
        <w:t>կապ (</w:t>
      </w:r>
      <m:oMath>
        <m:r>
          <w:rPr>
            <w:rFonts w:ascii="Cambria Math" w:hAnsi="Cambria Math"/>
          </w:rPr>
          <m:t>+6∙390):</m:t>
        </m:r>
      </m:oMath>
    </w:p>
    <w:p w14:paraId="0EFEC47E" w14:textId="77777777" w:rsidR="00BF0CD8" w:rsidRPr="008773F7" w:rsidRDefault="00BF0CD8" w:rsidP="00292077">
      <w:pPr>
        <w:pStyle w:val="Q-Normal"/>
        <w:spacing w:line="288" w:lineRule="auto"/>
        <w:ind w:firstLine="432"/>
      </w:pPr>
      <w:r w:rsidRPr="008773F7">
        <w:t>Տեղ</w:t>
      </w:r>
      <w:r>
        <w:t>ա</w:t>
      </w:r>
      <w:r w:rsidRPr="008773F7">
        <w:t>դրենք ռեակցիայի հավասարման մեջ</w:t>
      </w:r>
      <w:r>
        <w:t>.</w:t>
      </w:r>
    </w:p>
    <w:p w14:paraId="5EC4D22A" w14:textId="77777777" w:rsidR="00BF0CD8" w:rsidRPr="00D32F74" w:rsidRDefault="008D65A7" w:rsidP="00292077">
      <w:pPr>
        <w:pStyle w:val="Q-Normal"/>
        <w:spacing w:line="288" w:lineRule="auto"/>
        <w:ind w:firstLine="432"/>
        <w:jc w:val="center"/>
      </w:pPr>
      <w:r w:rsidRPr="00D32F74">
        <w:rPr>
          <w:noProof/>
        </w:rPr>
        <w:object w:dxaOrig="2824" w:dyaOrig="616" w14:anchorId="20EAE6EE">
          <v:shape id="_x0000_i1244" type="#_x0000_t75" style="width:159pt;height:36.75pt" o:ole="">
            <v:imagedata r:id="rId548" o:title=""/>
          </v:shape>
          <o:OLEObject Type="Embed" ProgID="ChemDraw.Document.6.0" ShapeID="_x0000_i1244" DrawAspect="Content" ObjectID="_1764203974" r:id="rId549"/>
        </w:object>
      </w:r>
    </w:p>
    <w:p w14:paraId="3FBF7E88" w14:textId="77777777" w:rsidR="00BF0CD8" w:rsidRPr="00D32F74" w:rsidRDefault="00BF0CD8" w:rsidP="00292077">
      <w:pPr>
        <w:pStyle w:val="Q-Normal"/>
        <w:spacing w:line="288" w:lineRule="auto"/>
        <w:ind w:firstLine="432"/>
      </w:pPr>
      <w:r w:rsidRPr="00D32F74">
        <w:t>Այսպիսով՝ ռեակցիայի ջերմությունը կլինի.</w:t>
      </w:r>
    </w:p>
    <w:p w14:paraId="3066091D" w14:textId="77777777" w:rsidR="00BF0CD8" w:rsidRPr="00D32F74" w:rsidRDefault="00BF0CD8" w:rsidP="0029207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>-945-3∙435+6∙390=</m:t>
          </m:r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90:</m:t>
          </m:r>
        </m:oMath>
      </m:oMathPara>
    </w:p>
    <w:p w14:paraId="557871FA" w14:textId="7ADAFA4F" w:rsidR="00BF0CD8" w:rsidRPr="00D32F74" w:rsidRDefault="00BF0CD8" w:rsidP="00302A17">
      <w:pPr>
        <w:pStyle w:val="Q-Normal"/>
      </w:pPr>
      <w:r w:rsidRPr="002C0317">
        <w:rPr>
          <w:i/>
        </w:rPr>
        <w:t>Պատ.՝</w:t>
      </w:r>
      <w:r w:rsidRPr="00D32F74">
        <w:t xml:space="preserve"> 90 կՋ</w:t>
      </w:r>
      <w:r w:rsidR="004B5DB4" w:rsidRPr="002075DE">
        <w:t>/</w:t>
      </w:r>
      <w:r w:rsidR="00EE0BFC">
        <w:t>մոլ</w:t>
      </w:r>
      <w:r w:rsidRPr="00D32F74">
        <w:t>:</w:t>
      </w:r>
    </w:p>
    <w:p w14:paraId="08B978DD" w14:textId="77777777" w:rsidR="00BF0CD8" w:rsidRDefault="00BF0CD8" w:rsidP="00292077">
      <w:pPr>
        <w:pStyle w:val="Q-Normal"/>
        <w:ind w:firstLine="432"/>
        <w:contextualSpacing w:val="0"/>
        <w:rPr>
          <w:i/>
        </w:rPr>
      </w:pPr>
      <w:r w:rsidRPr="008773F7">
        <w:t>Վերը նշվածից կարող ենք ընդհանրացնել, որ</w:t>
      </w:r>
      <w:r>
        <w:rPr>
          <w:i/>
        </w:rPr>
        <w:t xml:space="preserve"> </w:t>
      </w:r>
    </w:p>
    <w:p w14:paraId="4E5E5F1F" w14:textId="77777777" w:rsidR="00BF0CD8" w:rsidRPr="008773F7" w:rsidRDefault="00BF0CD8" w:rsidP="001641A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CF550E9" wp14:editId="4A7BD48D">
                <wp:extent cx="4384221" cy="1198179"/>
                <wp:effectExtent l="0" t="0" r="0" b="2540"/>
                <wp:docPr id="1676476420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84221" cy="1198179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B799EF" w14:textId="77777777" w:rsidR="007A588D" w:rsidRDefault="007A588D" w:rsidP="00C454C8">
                            <w:pPr>
                              <w:pStyle w:val="Q-Yndgcvac"/>
                            </w:pPr>
                            <w:r w:rsidRPr="008773F7">
                              <w:t xml:space="preserve">քիմիական ռեակցիայի ջերմությունը հավասար է վերջանյութերի և ելանյութերի </w:t>
                            </w:r>
                            <w:r>
                              <w:t xml:space="preserve">մոլեկուլների </w:t>
                            </w:r>
                            <w:r w:rsidRPr="008773F7">
                              <w:t>քիմիական կա</w:t>
                            </w:r>
                            <w:r>
                              <w:t>պ</w:t>
                            </w:r>
                            <w:r w:rsidRPr="008773F7">
                              <w:t>երի էներգիաների գումար</w:t>
                            </w:r>
                            <w:r>
                              <w:t>ներ</w:t>
                            </w:r>
                            <w:r w:rsidRPr="008773F7">
                              <w:t>ի տարբերությանը՝ հաշվի առնելով քանակաչափական գործակիցները</w:t>
                            </w:r>
                            <w:r>
                              <w:t>.</w:t>
                            </w:r>
                          </w:p>
                          <w:p w14:paraId="0D8EA3BD" w14:textId="2214AD16" w:rsidR="007A588D" w:rsidRDefault="007A588D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կապի (վերջ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կապի (ել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7426F7E" w14:textId="2A951E67" w:rsidR="007A588D" w:rsidRDefault="007A588D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F550E9" id="_x0000_s1530" style="width:345.2pt;height:94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6FB799EF" w14:textId="77777777" w:rsidR="007A588D" w:rsidRDefault="007A588D" w:rsidP="00C454C8">
                      <w:pPr>
                        <w:pStyle w:val="Q-Yndgcvac"/>
                      </w:pPr>
                      <w:r w:rsidRPr="008773F7">
                        <w:t xml:space="preserve">քիմիական ռեակցիայի ջերմությունը հավասար է վերջանյութերի և ելանյութերի </w:t>
                      </w:r>
                      <w:r>
                        <w:t xml:space="preserve">մոլեկուլների </w:t>
                      </w:r>
                      <w:r w:rsidRPr="008773F7">
                        <w:t>քիմիական կա</w:t>
                      </w:r>
                      <w:r>
                        <w:t>պ</w:t>
                      </w:r>
                      <w:r w:rsidRPr="008773F7">
                        <w:t>երի էներգիաների գումար</w:t>
                      </w:r>
                      <w:r>
                        <w:t>ներ</w:t>
                      </w:r>
                      <w:r w:rsidRPr="008773F7">
                        <w:t>ի տարբերությանը՝ հաշվի առնելով քանակաչափական գործակիցները</w:t>
                      </w:r>
                      <w:r>
                        <w:t>.</w:t>
                      </w:r>
                    </w:p>
                    <w:p w14:paraId="0D8EA3BD" w14:textId="2214AD16" w:rsidR="007A588D" w:rsidRDefault="007A588D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կապի (վերջ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կապի (ելանյութեր)</m:t>
                              </m:r>
                            </m:sub>
                          </m:sSub>
                        </m:oMath>
                      </m:oMathPara>
                    </w:p>
                    <w:p w14:paraId="67426F7E" w14:textId="2A951E67" w:rsidR="007A588D" w:rsidRDefault="007A588D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bookmarkEnd w:id="710"/>
    <w:p w14:paraId="64E9B128" w14:textId="349E1BD3" w:rsidR="00A62AE1" w:rsidRDefault="00A62AE1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rFonts w:ascii="GHEA Grapalat" w:hAnsi="GHEA Grapalat" w:cs="Arial"/>
          <w:b/>
          <w:sz w:val="28"/>
          <w:szCs w:val="28"/>
          <w:lang w:val="hy-AM" w:eastAsia="ru-RU" w:bidi="he-IL"/>
        </w:rPr>
        <w:br w:type="page"/>
      </w:r>
    </w:p>
    <w:p w14:paraId="3F46709C" w14:textId="3C2F09B8" w:rsidR="00AA159C" w:rsidRDefault="00AA159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394B9EC" wp14:editId="49DAD5B6">
                <wp:extent cx="5060950" cy="872115"/>
                <wp:effectExtent l="0" t="0" r="6350" b="4445"/>
                <wp:docPr id="1324652240" name="Canvas 132465224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95147461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55326898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C5AEDF6" w14:textId="4417B617" w:rsidR="007A588D" w:rsidRPr="0034565D" w:rsidRDefault="007A588D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6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2450331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0D9917D" w14:textId="3AB8C1E1" w:rsidR="007A588D" w:rsidRPr="005673E5" w:rsidRDefault="007A588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5673E5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ՔԻՄԻԱԿԱՆ ՌԵԱԿՑԻԱՅԻ ԱՐԱԳՈՒԹՅՈՒՆ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4135375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394B9EC" id="Canvas 1324652240" o:spid="_x0000_s153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">
                <v:shape id="_x0000_s153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33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">
                  <v:shape id="Hexagon 1" o:spid="_x0000_s153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0C5AEDF6" w14:textId="4417B617" w:rsidR="007A588D" w:rsidRPr="0034565D" w:rsidRDefault="007A588D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6</w:t>
                          </w:r>
                        </w:p>
                      </w:txbxContent>
                    </v:textbox>
                  </v:shape>
                  <v:rect id="Rectangle 1" o:spid="_x0000_s1535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" filled="f" stroked="f" strokeweight="1.5pt">
                    <v:textbox>
                      <w:txbxContent>
                        <w:p w14:paraId="20D9917D" w14:textId="3AB8C1E1" w:rsidR="007A588D" w:rsidRPr="005673E5" w:rsidRDefault="007A588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5673E5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ՔԻՄԻԱԿԱՆ ՌԵԱԿՑԻԱՅԻ ԱՐԱԳՈՒԹՅՈՒՆԸ</w:t>
                          </w:r>
                        </w:p>
                      </w:txbxContent>
                    </v:textbox>
                  </v:rect>
                </v:group>
                <v:shape id="Половина рамки 31" o:spid="_x0000_s153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C9EA580" w14:textId="366FA48D" w:rsidR="00BF0CD8" w:rsidRPr="00246F47" w:rsidRDefault="007F1110" w:rsidP="00627D74">
      <w:pPr>
        <w:pStyle w:val="ParagrafInvisible"/>
      </w:pPr>
      <w:bookmarkStart w:id="714" w:name="_Toc132934664"/>
      <w:bookmarkStart w:id="715" w:name="_Toc133963285"/>
      <w:bookmarkStart w:id="716" w:name="_Toc133965343"/>
      <w:bookmarkStart w:id="717" w:name="_Toc133965599"/>
      <w:bookmarkStart w:id="718" w:name="_Toc153319810"/>
      <w:r w:rsidRPr="001A24B4">
        <w:t xml:space="preserve">§4.6. </w:t>
      </w:r>
      <w:r w:rsidR="00BF0CD8" w:rsidRPr="00246F47">
        <w:t xml:space="preserve">ՔԻՄԻԱԿԱՆ ՌԵԱԿՑԻԱՅԻ </w:t>
      </w:r>
      <w:r w:rsidR="00BF0CD8" w:rsidRPr="00C60F7D">
        <w:t>ԱՐԱԳՈՒԹՅՈՒՆԸ</w:t>
      </w:r>
      <w:bookmarkEnd w:id="714"/>
      <w:bookmarkEnd w:id="715"/>
      <w:bookmarkEnd w:id="716"/>
      <w:bookmarkEnd w:id="717"/>
      <w:bookmarkEnd w:id="718"/>
    </w:p>
    <w:p w14:paraId="7D3FF5D0" w14:textId="77777777" w:rsidR="00BF0CD8" w:rsidRPr="00AE3EFF" w:rsidRDefault="00BF0CD8" w:rsidP="00A93DB2">
      <w:pPr>
        <w:pStyle w:val="Q-Normal"/>
        <w:ind w:firstLine="432"/>
        <w:contextualSpacing w:val="0"/>
      </w:pPr>
      <w:r w:rsidRPr="00AE3EFF">
        <w:t>Քիմիական ռեակցիաներն ընթանում են տարբեր արագություններով, որոշ ռեակցիաներ ընթանում են արագ, այլ ռեակցիաների համար պահանջվում է բավական երկար ժամանակ: Օրինակ՝ լուծույթներում ռեակցիաներն ընթանում են շատ արագ, համարյա ակնթարթորեն, ցինկի կտորների և աղաթթվի փոխազդեցության համար պահանջվում է որոշ ժամանակ, իսկ երկաթի ժանգոտումն ընթանում է շատ դանդաղ:</w:t>
      </w:r>
    </w:p>
    <w:p w14:paraId="19C6365C" w14:textId="77777777" w:rsidR="00BF0CD8" w:rsidRPr="00246F47" w:rsidRDefault="00BF0CD8" w:rsidP="005673E5">
      <w:pPr>
        <w:pStyle w:val="Q-Normal"/>
        <w:ind w:firstLine="0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E794579" wp14:editId="1FE943BD">
                <wp:extent cx="4857750" cy="495300"/>
                <wp:effectExtent l="0" t="0" r="0" b="0"/>
                <wp:docPr id="21475614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57750" cy="4953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C97A28E" w14:textId="77777777" w:rsidR="007A588D" w:rsidRDefault="007A588D" w:rsidP="00C454C8">
                            <w:pPr>
                              <w:pStyle w:val="Q-Yndgcvac"/>
                            </w:pPr>
                            <w:r w:rsidRPr="00246F47">
                              <w:t>Քիմիայի այն բաժինը, որ</w:t>
                            </w:r>
                            <w:r>
                              <w:t>ում</w:t>
                            </w:r>
                            <w:r w:rsidRPr="00246F47">
                              <w:t xml:space="preserve"> ուսումնասիրվում են քիմիական ռեակցիաների արագությունները և մեխանիզմները, կոչվում է քիմիական կինետիկա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E794579" id="_x0000_s1537" style="width:382.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" fillcolor="#def1f7" stroked="f" strokeweight="1pt">
                <v:stroke joinstyle="miter"/>
                <v:textbox>
                  <w:txbxContent>
                    <w:p w14:paraId="1C97A28E" w14:textId="77777777" w:rsidR="007A588D" w:rsidRDefault="007A588D" w:rsidP="00C454C8">
                      <w:pPr>
                        <w:pStyle w:val="Q-Yndgcvac"/>
                      </w:pPr>
                      <w:r w:rsidRPr="00246F47">
                        <w:t>Քիմիայի այն բաժինը, որ</w:t>
                      </w:r>
                      <w:r>
                        <w:t>ում</w:t>
                      </w:r>
                      <w:r w:rsidRPr="00246F47">
                        <w:t xml:space="preserve"> ուսումնասիրվում են քիմիական ռեակցիաների արագությունները և մեխանիզմները, կոչվում է քիմիական կինետիկա։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4201C65" w14:textId="77777777" w:rsidR="00BF0CD8" w:rsidRPr="00AE3EFF" w:rsidRDefault="00BF0CD8" w:rsidP="00302A17">
      <w:pPr>
        <w:pStyle w:val="Q-Normal"/>
      </w:pPr>
      <w:r w:rsidRPr="00AE3EFF">
        <w:t>Քննարկենք մի քանի հասկացություններ, որոնք կիրառվում են քիմիական կինետիկայում:</w:t>
      </w:r>
    </w:p>
    <w:p w14:paraId="3EEE38A4" w14:textId="77777777" w:rsidR="00BF0CD8" w:rsidRPr="00AE3EFF" w:rsidRDefault="00BF0CD8" w:rsidP="00302A17">
      <w:pPr>
        <w:pStyle w:val="Q-Normal"/>
      </w:pPr>
      <w:r w:rsidRPr="00312C2E">
        <w:rPr>
          <w:b/>
        </w:rPr>
        <w:t>Համակարգը</w:t>
      </w:r>
      <w:r>
        <w:rPr>
          <w:i/>
        </w:rPr>
        <w:t xml:space="preserve"> </w:t>
      </w:r>
      <w:r w:rsidRPr="00B7742A">
        <w:t>քիմիայում դիտարկվող նյութն է կամ նյութերի ամբողջությունը</w:t>
      </w:r>
      <w:r w:rsidRPr="00AE3EFF">
        <w:t>:</w:t>
      </w:r>
    </w:p>
    <w:p w14:paraId="53FFBF46" w14:textId="77777777" w:rsidR="00BF0CD8" w:rsidRPr="00B7742A" w:rsidRDefault="00BF0CD8" w:rsidP="00302A17">
      <w:pPr>
        <w:pStyle w:val="Q-Normal"/>
      </w:pPr>
      <w:r w:rsidRPr="00312C2E">
        <w:rPr>
          <w:b/>
        </w:rPr>
        <w:t>Ֆազը</w:t>
      </w:r>
      <w:r w:rsidRPr="00B7742A">
        <w:t xml:space="preserve"> համակարգի մի մասն է, որն անջատված է մնացած մասերից բաժանման մակերևույթով:</w:t>
      </w:r>
    </w:p>
    <w:p w14:paraId="1559B627" w14:textId="77777777" w:rsidR="00BF0CD8" w:rsidRDefault="00BF0CD8" w:rsidP="00302A17">
      <w:pPr>
        <w:pStyle w:val="Q-Normal"/>
      </w:pPr>
      <w:r w:rsidRPr="00312C2E">
        <w:rPr>
          <w:b/>
        </w:rPr>
        <w:t>Միայն մեկ ֆազից բաղկացած համակարգերը կոչվում են համասեռ:</w:t>
      </w:r>
      <w:r>
        <w:t xml:space="preserve"> Այդպիսի համակարգեր են գազային խառնուրդները, լուծույթները: </w:t>
      </w:r>
    </w:p>
    <w:p w14:paraId="2DADA1DA" w14:textId="77777777" w:rsidR="00BF0CD8" w:rsidRPr="001660AB" w:rsidRDefault="00BF0CD8" w:rsidP="00302A17">
      <w:pPr>
        <w:pStyle w:val="Q-Normal"/>
      </w:pPr>
      <w:r w:rsidRPr="00312C2E">
        <w:rPr>
          <w:b/>
        </w:rPr>
        <w:t>Երկու կամ ավելի ֆազերից բաղկացած համակարգերը կոչվում են անհամասեռ:</w:t>
      </w:r>
      <w:r>
        <w:t xml:space="preserve"> Անհամասեռ են գազ</w:t>
      </w:r>
      <w:r w:rsidRPr="001660AB">
        <w:t>+</w:t>
      </w:r>
      <w:r>
        <w:t>պինդ նյութ, հեղուկ</w:t>
      </w:r>
      <w:r w:rsidRPr="001660AB">
        <w:t>+</w:t>
      </w:r>
      <w:r>
        <w:t xml:space="preserve">պինդ նյութ </w:t>
      </w:r>
      <w:r w:rsidRPr="001660AB">
        <w:t xml:space="preserve"> </w:t>
      </w:r>
      <w:r>
        <w:t>համակարգերը:</w:t>
      </w:r>
    </w:p>
    <w:p w14:paraId="7926FE0F" w14:textId="77777777" w:rsidR="00BF0CD8" w:rsidRPr="00AE3EFF" w:rsidRDefault="00BF0CD8" w:rsidP="00312C2E">
      <w:pPr>
        <w:pStyle w:val="Q-Normal"/>
        <w:ind w:firstLine="432"/>
        <w:contextualSpacing w:val="0"/>
        <w:rPr>
          <w:b/>
          <w:i/>
        </w:rPr>
      </w:pPr>
      <w:r>
        <w:t>Համասեռ համակարգերում ընթացող ռեակցիաները կոչվում են համասեռ ռեակցիաներ, իսկ անհամասեռ համակարգերում ընթացող ռեակցիաները՝ անհամասեռ ռեակցիաներ:</w:t>
      </w:r>
    </w:p>
    <w:p w14:paraId="67ED8BCB" w14:textId="77777777" w:rsidR="00BF0CD8" w:rsidRPr="0083313C" w:rsidRDefault="00BF0CD8" w:rsidP="00312C2E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F273C29" wp14:editId="1FE512C4">
                <wp:extent cx="3570890" cy="693683"/>
                <wp:effectExtent l="0" t="0" r="0" b="0"/>
                <wp:docPr id="5660239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70890" cy="69368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B09FBA" w14:textId="77777777" w:rsidR="007A588D" w:rsidRPr="00F744D6" w:rsidRDefault="007A588D" w:rsidP="00C454C8">
                            <w:pPr>
                              <w:pStyle w:val="Q-Yndgcvac"/>
                            </w:pPr>
                            <w:r w:rsidRPr="0083313C">
                              <w:t>Համասեռ են այն ռեակցիաները, որոնց ժամանակ փոխազդող բոլոր նյութերը գտնվում են միևնույն ֆազում (հեղուկ կամ գազային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273C29" id="_x0000_s1538" style="width:281.15pt;height:54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44B09FBA" w14:textId="77777777" w:rsidR="007A588D" w:rsidRPr="00F744D6" w:rsidRDefault="007A588D" w:rsidP="00C454C8">
                      <w:pPr>
                        <w:pStyle w:val="Q-Yndgcvac"/>
                      </w:pPr>
                      <w:r w:rsidRPr="0083313C">
                        <w:t>Համասեռ են այն ռեակցիաները, որոնց ժամանակ փոխազդող բոլոր նյութերը գտնվում են միևնույն ֆազում (հեղուկ կամ գազային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F18DED0" w14:textId="77777777" w:rsidR="00BF0CD8" w:rsidRPr="00AE3EFF" w:rsidRDefault="00BF0CD8" w:rsidP="00302A17">
      <w:pPr>
        <w:pStyle w:val="Q-Normal"/>
      </w:pPr>
      <w:r w:rsidRPr="00AE3EFF">
        <w:t>Այդպիսի ռեակցիաներում փոխազդեցությունն ընթանում է համակարգի ամբողջ ծավալում: Դրանք լուծույթներում կամ գազերում ընթացող ռեակցիաներն են (նկ</w:t>
      </w:r>
      <w:r>
        <w:t xml:space="preserve">ար </w:t>
      </w:r>
      <w:r w:rsidRPr="00D32F74">
        <w:t>4.4</w:t>
      </w:r>
      <w:r w:rsidRPr="00AE3EFF">
        <w:t>):</w:t>
      </w:r>
    </w:p>
    <w:p w14:paraId="182892E7" w14:textId="77777777" w:rsidR="00BF0CD8" w:rsidRPr="00AE3EFF" w:rsidRDefault="00BF0CD8" w:rsidP="00F447C0">
      <w:pPr>
        <w:pStyle w:val="4"/>
        <w:numPr>
          <w:ilvl w:val="0"/>
          <w:numId w:val="0"/>
        </w:numPr>
      </w:pPr>
      <w:r w:rsidRPr="00AE3EFF">
        <w:rPr>
          <w:noProof/>
        </w:rPr>
        <w:drawing>
          <wp:inline distT="0" distB="0" distL="0" distR="0" wp14:anchorId="03C0A144" wp14:editId="767EF7FF">
            <wp:extent cx="3618964" cy="1174471"/>
            <wp:effectExtent l="0" t="0" r="635" b="6985"/>
            <wp:docPr id="883853704" name="Picture 883853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համասեռ ռ-ա.png"/>
                    <pic:cNvPicPr/>
                  </pic:nvPicPr>
                  <pic:blipFill>
                    <a:blip r:embed="rId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9745" cy="1181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986A61" w14:textId="25BA2E2C" w:rsidR="00BF0CD8" w:rsidRDefault="00BF0CD8" w:rsidP="00F447C0">
      <w:pPr>
        <w:pStyle w:val="4"/>
      </w:pPr>
      <w:r w:rsidRPr="00AE3EFF">
        <w:t>Համասեռ ռեակցիա</w:t>
      </w:r>
    </w:p>
    <w:p w14:paraId="7C658EC5" w14:textId="10F8E654" w:rsidR="008B5D1E" w:rsidRDefault="008B5D1E" w:rsidP="00312C2E">
      <w:pPr>
        <w:pStyle w:val="Q-Normal"/>
        <w:ind w:firstLine="432"/>
        <w:contextualSpacing w:val="0"/>
        <w:jc w:val="right"/>
      </w:pPr>
      <w:r w:rsidRPr="00AE3EFF">
        <w:rPr>
          <w:noProof/>
        </w:rPr>
        <w:lastRenderedPageBreak/>
        <mc:AlternateContent>
          <mc:Choice Requires="wps">
            <w:drawing>
              <wp:inline distT="0" distB="0" distL="0" distR="0" wp14:anchorId="42259290" wp14:editId="320DBDE0">
                <wp:extent cx="4035907" cy="504497"/>
                <wp:effectExtent l="0" t="0" r="3175" b="0"/>
                <wp:docPr id="867996182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35907" cy="50449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F2312DA" w14:textId="77777777" w:rsidR="007A588D" w:rsidRDefault="007A588D" w:rsidP="00C454C8">
                            <w:pPr>
                              <w:pStyle w:val="Q-Yndgcvac"/>
                            </w:pPr>
                            <w:r w:rsidRPr="0083313C">
                              <w:t>Անհամասեռ են կոչվում այն ռեակցիաները, որոնց ընթացքում փոխազդող նյութերը գտնվում են տարբեր ֆազե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2259290" id="_x0000_s1539" style="width:317.8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" fillcolor="#def1f7" stroked="f" strokeweight="1pt">
                <v:stroke joinstyle="miter"/>
                <v:textbox>
                  <w:txbxContent>
                    <w:p w14:paraId="5F2312DA" w14:textId="77777777" w:rsidR="007A588D" w:rsidRDefault="007A588D" w:rsidP="00C454C8">
                      <w:pPr>
                        <w:pStyle w:val="Q-Yndgcvac"/>
                      </w:pPr>
                      <w:r w:rsidRPr="0083313C">
                        <w:t>Անհամասեռ են կոչվում այն ռեակցիաները, որոնց ընթացքում փոխազդող նյութերը գտնվում են տարբեր ֆազե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65DB938" w14:textId="0CE43DA1" w:rsidR="008B5D1E" w:rsidRPr="00AE3EFF" w:rsidRDefault="008B5D1E" w:rsidP="00302A17">
      <w:pPr>
        <w:pStyle w:val="Q-Normal"/>
      </w:pPr>
      <w:r w:rsidRPr="00AE3EFF">
        <w:t>Այս ռեակցիաների դեպքում փոխազդեցությունն ընթանում է ֆազերի բաժանման մակերևույթին (նկ</w:t>
      </w:r>
      <w:r>
        <w:t xml:space="preserve">ար </w:t>
      </w:r>
      <w:r w:rsidRPr="00C33B25">
        <w:t>4.</w:t>
      </w:r>
      <w:r>
        <w:t>5</w:t>
      </w:r>
      <w:r w:rsidRPr="00AE3EFF">
        <w:t>): Օրինակ՝ պինդ նյութի այրումը թթվածնի միջավայրում անհամասեռ ռեակցիա է:</w:t>
      </w:r>
    </w:p>
    <w:p w14:paraId="76198287" w14:textId="77777777" w:rsidR="00F30662" w:rsidRDefault="008B5D1E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249FE88" wp14:editId="23587391">
            <wp:extent cx="3947374" cy="1333417"/>
            <wp:effectExtent l="0" t="0" r="0" b="635"/>
            <wp:docPr id="867996183" name="Рисунок 867996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5" name="անհամասեռ ռեակցիա.png"/>
                    <pic:cNvPicPr/>
                  </pic:nvPicPr>
                  <pic:blipFill>
                    <a:blip r:embed="rId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5773" cy="1336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A8D332" w14:textId="39797C2C" w:rsidR="008B5D1E" w:rsidRDefault="00F30662" w:rsidP="00F447C0">
      <w:pPr>
        <w:pStyle w:val="4"/>
      </w:pPr>
      <w:r>
        <w:t>Անհամասեռ ռեակցիա</w:t>
      </w:r>
    </w:p>
    <w:p w14:paraId="3E42DA36" w14:textId="75E01DF9" w:rsidR="003F240C" w:rsidRDefault="003F240C" w:rsidP="00302A17">
      <w:pPr>
        <w:pStyle w:val="Q-Normal"/>
      </w:pPr>
      <w:r>
        <w:t xml:space="preserve">Ռեակցիայի արագությունը նշանակում են 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v</m:t>
        </m:r>
      </m:oMath>
      <w:r>
        <w:t xml:space="preserve"> </w:t>
      </w:r>
      <w:r w:rsidR="00313C75">
        <w:t>(վե)</w:t>
      </w:r>
      <w:r>
        <w:t xml:space="preserve"> տառով:</w:t>
      </w:r>
    </w:p>
    <w:p w14:paraId="152F3E3B" w14:textId="3057C43D" w:rsidR="008B5D1E" w:rsidRDefault="008B5D1E" w:rsidP="00302A17">
      <w:pPr>
        <w:pStyle w:val="Q-Normal"/>
      </w:pPr>
      <w:r>
        <w:t>Քննարկենք համասեռ ռեակցիաների արագությունը:</w:t>
      </w:r>
    </w:p>
    <w:p w14:paraId="342881DE" w14:textId="77777777" w:rsidR="00E16D8F" w:rsidRDefault="003F240C" w:rsidP="00E16D8F">
      <w:pPr>
        <w:pStyle w:val="Q-Normal"/>
        <w:tabs>
          <w:tab w:val="right" w:pos="7938"/>
        </w:tabs>
        <w:ind w:firstLine="432"/>
        <w:contextualSpacing w:val="0"/>
        <w:rPr>
          <w:rFonts w:eastAsiaTheme="minorEastAsia"/>
        </w:rPr>
      </w:pPr>
      <w:r>
        <w:t xml:space="preserve">Ենթադրենք </w:t>
      </w:r>
      <w:r w:rsidR="00312C2E">
        <w:t xml:space="preserve">ինչ-որ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312C2E">
        <w:rPr>
          <w:rFonts w:eastAsiaTheme="minorEastAsia"/>
        </w:rPr>
        <w:t xml:space="preserve"> ծավալում</w:t>
      </w:r>
      <w:r w:rsidR="00312C2E">
        <w:t xml:space="preserve"> </w:t>
      </w:r>
      <w:r>
        <w:t>ընթանում է</w:t>
      </w:r>
      <w:r w:rsidR="00C2269D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</m:oMath>
      <w:r>
        <w:t xml:space="preserve"> համասեռ ռեակցիան: Ժամանակի</w:t>
      </w:r>
      <w:r w:rsidRPr="003F240C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պահին</w:t>
      </w:r>
      <w:r w:rsidRPr="003F240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>
        <w:t xml:space="preserve"> նյութի </w:t>
      </w:r>
      <w:r w:rsidR="00357818">
        <w:t xml:space="preserve">նյութաքանակ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357818">
        <w:rPr>
          <w:rFonts w:eastAsiaTheme="minorEastAsia"/>
        </w:rPr>
        <w:t xml:space="preserve"> </w:t>
      </w:r>
      <w:r w:rsidR="00357818">
        <w:t xml:space="preserve">է, իսկ որոշ ժամանակ անց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357818">
        <w:t xml:space="preserve"> պահի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357818">
        <w:t>:</w:t>
      </w:r>
      <w:r w:rsidR="00357818" w:rsidRPr="00357818">
        <w:t xml:space="preserve"> </w:t>
      </w:r>
      <w:r w:rsidR="00357818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357818">
        <w:rPr>
          <w:rFonts w:eastAsiaTheme="minorEastAsia"/>
          <w:b/>
          <w:sz w:val="24"/>
          <w:szCs w:val="24"/>
        </w:rPr>
        <w:t xml:space="preserve"> </w:t>
      </w:r>
      <w:r w:rsidR="00357818" w:rsidRPr="00357818">
        <w:rPr>
          <w:rFonts w:eastAsiaTheme="minorEastAsia"/>
        </w:rPr>
        <w:t xml:space="preserve">ժամանակամիջոցում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="00357818" w:rsidRPr="00357818">
        <w:rPr>
          <w:rFonts w:eastAsiaTheme="minorEastAsia"/>
        </w:rPr>
        <w:t xml:space="preserve"> նյութի </w:t>
      </w:r>
      <w:r w:rsidR="00B868F5">
        <w:rPr>
          <w:rFonts w:eastAsiaTheme="minorEastAsia"/>
        </w:rPr>
        <w:t>նյութա</w:t>
      </w:r>
      <w:r w:rsidR="00357818" w:rsidRPr="00357818">
        <w:rPr>
          <w:rFonts w:eastAsiaTheme="minorEastAsia"/>
        </w:rPr>
        <w:t xml:space="preserve">քանակը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357818" w:rsidRPr="00357818">
        <w:rPr>
          <w:rFonts w:eastAsiaTheme="minorEastAsia"/>
        </w:rPr>
        <w:t xml:space="preserve"> ծավալում փոխվել է </w:t>
      </w: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e>
        </m:d>
      </m:oMath>
      <w:r w:rsidR="00357818" w:rsidRPr="00357818">
        <w:rPr>
          <w:rFonts w:eastAsiaTheme="minorEastAsia"/>
        </w:rPr>
        <w:t>-ով:</w:t>
      </w:r>
      <w:r w:rsidR="00357818">
        <w:rPr>
          <w:rFonts w:eastAsiaTheme="minorEastAsia"/>
        </w:rPr>
        <w:t xml:space="preserve"> Այդ ժամանակամիջոցում ռեակցիայի արագությունը կլինի.</w:t>
      </w:r>
    </w:p>
    <w:p w14:paraId="2938F126" w14:textId="545DE543" w:rsidR="00357818" w:rsidRPr="005212DB" w:rsidRDefault="003F240C" w:rsidP="00871567">
      <w:pPr>
        <w:pStyle w:val="Q-Normal"/>
        <w:tabs>
          <w:tab w:val="right" w:pos="7938"/>
        </w:tabs>
        <w:ind w:firstLine="3119"/>
        <w:contextualSpacing w:val="0"/>
        <w:jc w:val="center"/>
        <w:rPr>
          <w:rFonts w:eastAsiaTheme="minorEastAsia"/>
        </w:rPr>
      </w:pPr>
      <m:oMath>
        <m:r>
          <m:rPr>
            <m:sty m:val="bi"/>
          </m:rP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</m:den>
        </m:f>
        <m:r>
          <m:rPr>
            <m:sty m:val="p"/>
          </m:rP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r>
              <m:rPr>
                <m:sty m:val="p"/>
              </m:rPr>
              <w:rPr>
                <w:rFonts w:ascii="Cambria Math" w:hAnsi="Cambria Math"/>
              </w:rPr>
              <m:t>∙∆</m:t>
            </m:r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den>
        </m:f>
      </m:oMath>
      <w:r w:rsidR="00E16D8F">
        <w:rPr>
          <w:rFonts w:eastAsiaTheme="minorEastAsia"/>
        </w:rPr>
        <w:tab/>
      </w:r>
      <w:r w:rsidR="00E16D8F" w:rsidRPr="005212DB">
        <w:rPr>
          <w:rFonts w:eastAsiaTheme="minorEastAsia"/>
        </w:rPr>
        <w:t>(1)</w:t>
      </w:r>
    </w:p>
    <w:p w14:paraId="18BA5E81" w14:textId="2A4C6B81" w:rsidR="00357818" w:rsidRPr="0004288C" w:rsidRDefault="0004288C" w:rsidP="00302A17">
      <w:pPr>
        <w:pStyle w:val="Q-Normal"/>
      </w:pPr>
      <w:r w:rsidRPr="0004288C">
        <w:t>Կոտորակի առջև դրվում է «</w:t>
      </w:r>
      <m:oMath>
        <m:r>
          <m:rPr>
            <m:sty m:val="p"/>
          </m:rPr>
          <w:rPr>
            <w:rFonts w:ascii="Cambria Math" w:hAnsi="Cambria Math"/>
          </w:rPr>
          <m:t>-</m:t>
        </m:r>
      </m:oMath>
      <w:r w:rsidRPr="0004288C">
        <w:t>» նշան, որովհետև ելանյութի նյութաքանակի փոփոխությունը բացասական թիվ է 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04288C">
        <w:t>), իսկ արագությունը միշտ դրական մեծություն է:</w:t>
      </w:r>
    </w:p>
    <w:p w14:paraId="5020CEFE" w14:textId="77777777" w:rsidR="00312C2E" w:rsidRDefault="0004288C" w:rsidP="00312C2E">
      <w:pPr>
        <w:pStyle w:val="Q-Normal"/>
        <w:ind w:firstLine="432"/>
        <w:contextualSpacing w:val="0"/>
      </w:pPr>
      <w:r w:rsidRPr="0004288C">
        <w:t>Եթե նույն դատողությունները կատարենք վերջանյութի համար (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04288C">
        <w:t xml:space="preserve"> նյութի), ապա ռեակցիայի արագությունը կլինի.</w:t>
      </w:r>
    </w:p>
    <w:p w14:paraId="47751B29" w14:textId="5EAA792A" w:rsidR="00871567" w:rsidRDefault="001641A7" w:rsidP="00871567">
      <w:pPr>
        <w:pStyle w:val="Q-Normal"/>
        <w:tabs>
          <w:tab w:val="right" w:pos="7938"/>
        </w:tabs>
        <w:spacing w:line="288" w:lineRule="auto"/>
        <w:ind w:firstLine="3261"/>
        <w:jc w:val="left"/>
      </w:pPr>
      <m:oMath>
        <m:r>
          <m:rPr>
            <m:sty m:val="bi"/>
          </m:rP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r>
              <m:rPr>
                <m:sty m:val="p"/>
              </m:rPr>
              <w:rPr>
                <w:rFonts w:ascii="Cambria Math" w:hAnsi="Cambria Math"/>
              </w:rPr>
              <m:t>∙∆</m:t>
            </m:r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den>
        </m:f>
        <m:r>
          <w:rPr>
            <w:rFonts w:ascii="Cambria Math" w:hAnsi="Cambria Math"/>
          </w:rPr>
          <m:t xml:space="preserve"> </m:t>
        </m:r>
      </m:oMath>
      <w:r w:rsidR="00E16D8F">
        <w:rPr>
          <w:rFonts w:eastAsiaTheme="minorEastAsia"/>
        </w:rPr>
        <w:tab/>
      </w:r>
      <w:r w:rsidR="00871567" w:rsidRPr="00871567">
        <w:rPr>
          <w:rFonts w:eastAsiaTheme="minorEastAsia"/>
        </w:rPr>
        <w:t>(</w:t>
      </w:r>
      <w:r w:rsidR="00E16D8F" w:rsidRPr="00E16D8F">
        <w:rPr>
          <w:rFonts w:eastAsiaTheme="minorEastAsia"/>
        </w:rPr>
        <w:t>2</w:t>
      </w:r>
      <w:r w:rsidR="00871567" w:rsidRPr="00871567">
        <w:rPr>
          <w:rFonts w:eastAsiaTheme="minorEastAsia"/>
        </w:rPr>
        <w:t>)</w:t>
      </w:r>
      <m:oMath>
        <m:r>
          <m:rPr>
            <m:sty m:val="p"/>
          </m:rPr>
          <w:rPr>
            <w:rFonts w:eastAsiaTheme="minorEastAsia"/>
          </w:rPr>
          <w:br/>
        </m:r>
      </m:oMath>
      <w:r w:rsidR="0004288C" w:rsidRPr="0004288C">
        <w:t xml:space="preserve">Միավորենք </w:t>
      </w:r>
      <m:oMath>
        <m:r>
          <m:rPr>
            <m:sty m:val="p"/>
          </m:rPr>
          <w:rPr>
            <w:rFonts w:ascii="Cambria Math" w:hAnsi="Cambria Math"/>
          </w:rPr>
          <m:t xml:space="preserve">(1) </m:t>
        </m:r>
      </m:oMath>
      <w:r w:rsidR="0004288C" w:rsidRPr="0004288C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="0004288C" w:rsidRPr="0004288C">
        <w:t xml:space="preserve"> հավասարումները՝ կստանանք</w:t>
      </w:r>
      <w:r w:rsidR="0004288C">
        <w:t>.</w:t>
      </w:r>
    </w:p>
    <w:p w14:paraId="7CD2629E" w14:textId="729FC664" w:rsidR="00F30662" w:rsidRPr="005212DB" w:rsidRDefault="001641A7" w:rsidP="00871567">
      <w:pPr>
        <w:pStyle w:val="Q-Normal"/>
        <w:tabs>
          <w:tab w:val="right" w:pos="7938"/>
        </w:tabs>
        <w:spacing w:line="288" w:lineRule="auto"/>
        <w:ind w:firstLine="3119"/>
        <w:jc w:val="center"/>
      </w:pPr>
      <m:oMath>
        <m:r>
          <m:rPr>
            <m:sty m:val="bi"/>
          </m:rP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=±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</m:den>
        </m:f>
        <m:r>
          <m:rPr>
            <m:sty m:val="p"/>
          </m:rPr>
          <w:rPr>
            <w:rFonts w:ascii="Cambria Math" w:hAnsi="Cambria Math"/>
          </w:rPr>
          <m:t>=±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r>
              <m:rPr>
                <m:sty m:val="p"/>
              </m:rPr>
              <w:rPr>
                <w:rFonts w:ascii="Cambria Math" w:hAnsi="Cambria Math"/>
              </w:rPr>
              <m:t>∙∆</m:t>
            </m:r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den>
        </m:f>
        <m:r>
          <w:rPr>
            <w:rFonts w:ascii="Cambria Math" w:hAnsi="Cambria Math"/>
          </w:rPr>
          <m:t xml:space="preserve"> </m:t>
        </m:r>
      </m:oMath>
      <w:r w:rsidR="00871567">
        <w:rPr>
          <w:rFonts w:eastAsiaTheme="minorEastAsia"/>
        </w:rPr>
        <w:tab/>
      </w:r>
      <w:r w:rsidR="00871567" w:rsidRPr="005212DB">
        <w:rPr>
          <w:rFonts w:eastAsiaTheme="minorEastAsia"/>
        </w:rPr>
        <w:t>(3)</w:t>
      </w:r>
    </w:p>
    <w:p w14:paraId="5F9E89A9" w14:textId="7A65C0C4" w:rsidR="00871567" w:rsidRDefault="00871567" w:rsidP="00871567">
      <w:pPr>
        <w:pStyle w:val="Q-Normal"/>
        <w:tabs>
          <w:tab w:val="right" w:pos="7938"/>
        </w:tabs>
        <w:spacing w:line="288" w:lineRule="auto"/>
        <w:ind w:firstLine="426"/>
        <w:jc w:val="center"/>
      </w:pPr>
      <w:r>
        <w:t>Կ</w:t>
      </w:r>
      <w:r w:rsidR="00F30662">
        <w:t>ամ</w:t>
      </w:r>
    </w:p>
    <w:p w14:paraId="2E016339" w14:textId="4CF730F3" w:rsidR="0004288C" w:rsidRPr="001641A7" w:rsidRDefault="00F30662" w:rsidP="00871567">
      <w:pPr>
        <w:pStyle w:val="Q-Normal"/>
        <w:tabs>
          <w:tab w:val="right" w:pos="7938"/>
        </w:tabs>
        <w:spacing w:line="288" w:lineRule="auto"/>
        <w:ind w:firstLine="3261"/>
        <w:jc w:val="center"/>
      </w:pPr>
      <m:oMath>
        <m:r>
          <m:rPr>
            <m:sty m:val="bi"/>
          </m:rP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∆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</m:d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r>
              <m:rPr>
                <m:sty m:val="p"/>
              </m:rPr>
              <w:rPr>
                <w:rFonts w:ascii="Cambria Math" w:hAnsi="Cambria Math"/>
              </w:rPr>
              <m:t>∙∆</m:t>
            </m:r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den>
        </m:f>
      </m:oMath>
      <w:r w:rsidR="00871567">
        <w:rPr>
          <w:rFonts w:eastAsiaTheme="minorEastAsia"/>
        </w:rPr>
        <w:tab/>
      </w:r>
      <w:r w:rsidR="00871567" w:rsidRPr="005212DB">
        <w:rPr>
          <w:rFonts w:eastAsiaTheme="minorEastAsia"/>
        </w:rPr>
        <w:t>(</w:t>
      </w:r>
      <w:r w:rsidR="00871567" w:rsidRPr="00871567">
        <w:rPr>
          <w:rFonts w:eastAsiaTheme="minorEastAsia"/>
        </w:rPr>
        <w:t>4</w:t>
      </w:r>
      <w:r w:rsidR="00871567" w:rsidRPr="005212DB">
        <w:rPr>
          <w:rFonts w:eastAsiaTheme="minorEastAsia"/>
        </w:rPr>
        <w:t>)</w:t>
      </w:r>
      <m:oMath>
        <m:r>
          <m:rPr>
            <m:sty m:val="p"/>
          </m:rPr>
          <w:rPr>
            <w:rFonts w:eastAsiaTheme="minorEastAsia"/>
          </w:rPr>
          <w:br/>
        </m:r>
      </m:oMath>
    </w:p>
    <w:p w14:paraId="5D35E97F" w14:textId="0EC8892A" w:rsidR="00BF0CD8" w:rsidRPr="00AE3EFF" w:rsidRDefault="00BF0CD8" w:rsidP="00C7229F">
      <w:pPr>
        <w:pStyle w:val="Q-Normal"/>
        <w:ind w:firstLine="432"/>
        <w:contextualSpacing w:val="0"/>
        <w:jc w:val="right"/>
      </w:pPr>
      <w:r w:rsidRPr="00AE3EFF">
        <w:rPr>
          <w:noProof/>
        </w:rPr>
        <w:lastRenderedPageBreak/>
        <mc:AlternateContent>
          <mc:Choice Requires="wps">
            <w:drawing>
              <wp:inline distT="0" distB="0" distL="0" distR="0" wp14:anchorId="20B3EF3F" wp14:editId="6B45945C">
                <wp:extent cx="4514850" cy="1188720"/>
                <wp:effectExtent l="0" t="0" r="0" b="0"/>
                <wp:docPr id="84154731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4850" cy="118872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97367F1" w14:textId="3BB4F90A" w:rsidR="007A588D" w:rsidRPr="0083313C" w:rsidRDefault="007A588D" w:rsidP="00C454C8">
                            <w:pPr>
                              <w:pStyle w:val="Q-Yndgcvac"/>
                            </w:pPr>
                            <w:r w:rsidRPr="0083313C">
                              <w:t xml:space="preserve">Համասեռ ռեակցիայի արագությունը  որոշվում է միավոր ծավալում միավոր ժամանակամիջոցում ռեակցիային մասնակցող նյութերի </w:t>
                            </w:r>
                            <w:r>
                              <w:t>նյութա</w:t>
                            </w:r>
                            <w:r w:rsidRPr="0083313C">
                              <w:t>քանակ</w:t>
                            </w:r>
                            <w:r>
                              <w:t>ներ</w:t>
                            </w:r>
                            <w:r w:rsidRPr="0083313C">
                              <w:t xml:space="preserve">ի փոփոխությամբ. </w:t>
                            </w:r>
                          </w:p>
                          <w:p w14:paraId="5B677B44" w14:textId="5235CFC9" w:rsidR="007A588D" w:rsidRPr="001641A7" w:rsidRDefault="00000000" w:rsidP="00735DD0">
                            <w:pPr>
                              <w:spacing w:line="360" w:lineRule="auto"/>
                              <w:ind w:firstLine="720"/>
                              <w:contextualSpacing/>
                              <w:jc w:val="both"/>
                              <w:rPr>
                                <w:rFonts w:ascii="GHEA Grapalat" w:hAnsi="GHEA Grapalat" w:cs="Arial"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lang w:val="hy-AM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Times New Roman"/>
                                        <w:lang w:val="hy-AM"/>
                                      </w:rPr>
                                      <m:t>համ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lang w:val="hy-AM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lang w:val="hy-AM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lang w:val="hy-AM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lang w:val="hy-AM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lang w:val="hy-AM"/>
                                      </w:rPr>
                                      <m:t>V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="Arial"/>
                                                <w:b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lang w:val="hy-AM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lang w:val="hy-AM"/>
                                          </w:rPr>
                                          <m:t>-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="Arial"/>
                                                <w:b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lang w:val="hy-AM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lang w:val="hy-AM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lang w:val="hy-AM"/>
                                      </w:rPr>
                                      <m:t>∆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lang w:val="hy-AM"/>
                                      </w:rPr>
                                      <m:t>V∙∆t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</w:rPr>
                                  <m:t xml:space="preserve"> ,</m:t>
                                </m:r>
                              </m:oMath>
                            </m:oMathPara>
                          </w:p>
                          <w:p w14:paraId="2BF0BD24" w14:textId="77777777" w:rsidR="007A588D" w:rsidRDefault="007A588D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B3EF3F" id="_x0000_s1540" style="width:355.5pt;height:9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" fillcolor="#def1f7" stroked="f" strokeweight=".5pt">
                <v:stroke joinstyle="miter"/>
                <v:textbox>
                  <w:txbxContent>
                    <w:p w14:paraId="797367F1" w14:textId="3BB4F90A" w:rsidR="007A588D" w:rsidRPr="0083313C" w:rsidRDefault="007A588D" w:rsidP="00C454C8">
                      <w:pPr>
                        <w:pStyle w:val="Q-Yndgcvac"/>
                      </w:pPr>
                      <w:r w:rsidRPr="0083313C">
                        <w:t xml:space="preserve">Համասեռ ռեակցիայի արագությունը  որոշվում է միավոր ծավալում միավոր ժամանակամիջոցում ռեակցիային մասնակցող նյութերի </w:t>
                      </w:r>
                      <w:r>
                        <w:t>նյութա</w:t>
                      </w:r>
                      <w:r w:rsidRPr="0083313C">
                        <w:t>քանակ</w:t>
                      </w:r>
                      <w:r>
                        <w:t>ներ</w:t>
                      </w:r>
                      <w:r w:rsidRPr="0083313C">
                        <w:t xml:space="preserve">ի փոփոխությամբ. </w:t>
                      </w:r>
                    </w:p>
                    <w:p w14:paraId="5B677B44" w14:textId="5235CFC9" w:rsidR="007A588D" w:rsidRPr="001641A7" w:rsidRDefault="00000000" w:rsidP="00735DD0">
                      <w:pPr>
                        <w:spacing w:line="360" w:lineRule="auto"/>
                        <w:ind w:firstLine="720"/>
                        <w:contextualSpacing/>
                        <w:jc w:val="both"/>
                        <w:rPr>
                          <w:rFonts w:ascii="GHEA Grapalat" w:hAnsi="GHEA Grapalat" w:cs="Arial"/>
                          <w:sz w:val="20"/>
                          <w:szCs w:val="20"/>
                          <w:lang w:val="hy-AM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lang w:val="hy-AM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Times New Roman"/>
                                  <w:lang w:val="hy-AM"/>
                                </w:rPr>
                                <m:t>համ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lang w:val="hy-AM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lang w:val="hy-AM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lang w:val="hy-AM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lang w:val="hy-AM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lang w:val="hy-AM"/>
                                </w:rPr>
                                <m:t>V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Arial"/>
                                          <w:b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lang w:val="hy-AM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lang w:val="hy-AM"/>
                                    </w:rPr>
                                    <m:t>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Arial"/>
                                          <w:b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lang w:val="hy-AM"/>
                                        </w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lang w:val="hy-AM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lang w:val="hy-AM"/>
                                </w:rPr>
                                <m:t>∆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lang w:val="hy-AM"/>
                                </w:rPr>
                                <m:t>V∙∆t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</w:rPr>
                            <m:t xml:space="preserve"> ,</m:t>
                          </m:r>
                        </m:oMath>
                      </m:oMathPara>
                    </w:p>
                    <w:p w14:paraId="2BF0BD24" w14:textId="77777777" w:rsidR="007A588D" w:rsidRDefault="007A588D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6B9521" w14:textId="469DA657" w:rsidR="00BF0CD8" w:rsidRPr="00AE3EFF" w:rsidRDefault="00BF0CD8" w:rsidP="00C7229F">
      <w:pPr>
        <w:pStyle w:val="Q-Normal"/>
      </w:pPr>
      <w:r w:rsidRPr="00AE3EFF">
        <w:t xml:space="preserve">ո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–ը նյութի մոլերի թիվն է ժամանակ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 պահին,</w:t>
      </w:r>
      <w:r w:rsidR="00C7229F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AE3EFF">
        <w:t>-ը</w:t>
      </w:r>
      <w:r>
        <w:t>՝</w:t>
      </w:r>
      <w:r w:rsidRPr="00AE3EFF">
        <w:t xml:space="preserve">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AE3EFF">
        <w:t>պահին,</w:t>
      </w:r>
      <w:r w:rsidR="008B5D1E">
        <w:t xml:space="preserve"> իսկ</w:t>
      </w:r>
      <w:r w:rsidR="008B5D1E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8B5D1E" w:rsidRPr="00AE3EFF">
        <w:t>-ն համակարգի ծավալն է:</w:t>
      </w:r>
    </w:p>
    <w:p w14:paraId="7C1102CB" w14:textId="6134A2F0" w:rsidR="00BF0CD8" w:rsidRPr="00AE3EFF" w:rsidRDefault="00B868F5" w:rsidP="00302A17">
      <w:pPr>
        <w:pStyle w:val="Q-Normal"/>
      </w:pPr>
      <w:r>
        <w:t>Բանաձևում</w:t>
      </w:r>
      <w:r w:rsidR="00BF0CD8" w:rsidRPr="00AE3EFF">
        <w:t xml:space="preserve"> «</w:t>
      </w:r>
      <w:r>
        <w:t>պ</w:t>
      </w:r>
      <w:r w:rsidR="00BF0CD8" w:rsidRPr="00AE3EFF">
        <w:t>լյուս» նշանը վերաբերում է վերջանյութերին, իսկ «մինուս» նշանը՝ ելանյութերին</w:t>
      </w:r>
      <w:r>
        <w:t>:</w:t>
      </w:r>
    </w:p>
    <w:p w14:paraId="33A52400" w14:textId="68B4C81A" w:rsidR="00BF0CD8" w:rsidRPr="00AE3EFF" w:rsidRDefault="00BF0CD8" w:rsidP="00302A17">
      <w:pPr>
        <w:pStyle w:val="Q-Normal"/>
      </w:pPr>
      <w:r w:rsidRPr="00AE3EFF">
        <w:t>Նյութի քանակի հարաբերությունը համակարգի ծավալին կոչվում է մոլային կոնցենտրացիա.</w:t>
      </w:r>
    </w:p>
    <w:p w14:paraId="6162F063" w14:textId="342CDE53" w:rsidR="00BF0CD8" w:rsidRPr="00F30662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</m:oMath>
      </m:oMathPara>
    </w:p>
    <w:p w14:paraId="4471F06B" w14:textId="77777777" w:rsidR="00871567" w:rsidRDefault="00BF0CD8" w:rsidP="00247865">
      <w:pPr>
        <w:pStyle w:val="Q-Normal"/>
        <w:ind w:firstLine="432"/>
        <w:contextualSpacing w:val="0"/>
        <w:jc w:val="left"/>
      </w:pPr>
      <w:r w:rsidRPr="00AE3EFF">
        <w:t>Այն</w:t>
      </w:r>
      <w:r w:rsidRPr="00AE3EFF">
        <w:rPr>
          <w:i/>
        </w:rPr>
        <w:t xml:space="preserve"> </w:t>
      </w:r>
      <w:r w:rsidRPr="00AE3EFF">
        <w:t>չափվում է մոլ/լ –ով: Այսպիսով՝</w:t>
      </w:r>
    </w:p>
    <w:p w14:paraId="387BE50B" w14:textId="5BC2FC28" w:rsidR="00871567" w:rsidRDefault="00000000" w:rsidP="00871567">
      <w:pPr>
        <w:pStyle w:val="Q-Normal"/>
        <w:tabs>
          <w:tab w:val="right" w:pos="7938"/>
        </w:tabs>
        <w:ind w:firstLine="2835"/>
        <w:contextualSpacing w:val="0"/>
        <w:jc w:val="left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b/>
                <w:sz w:val="22"/>
                <w:szCs w:val="2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v</m:t>
            </m:r>
          </m:e>
          <m:sub>
            <m:r>
              <m:rPr>
                <m:sty m:val="b"/>
              </m:rPr>
              <w:rPr>
                <w:rFonts w:ascii="Cambria Math" w:hAnsi="Cambria Math" w:cs="Times New Roman"/>
                <w:sz w:val="22"/>
                <w:szCs w:val="22"/>
              </w:rPr>
              <m:t>համ.</m:t>
            </m:r>
          </m:sub>
        </m:sSub>
        <m:r>
          <m:rPr>
            <m:sty m:val="b"/>
          </m:rPr>
          <w:rPr>
            <w:rFonts w:ascii="Cambria Math" w:hAnsi="Cambria Math"/>
            <w:sz w:val="22"/>
            <w:szCs w:val="22"/>
          </w:rPr>
          <m:t>=±</m:t>
        </m:r>
        <m:f>
          <m:fPr>
            <m:ctrlPr>
              <w:rPr>
                <w:rFonts w:ascii="Cambria Math" w:hAnsi="Cambria Math"/>
                <w:b/>
                <w:sz w:val="22"/>
                <w:szCs w:val="22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2"/>
                <w:szCs w:val="22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c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22"/>
                <w:szCs w:val="22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t</m:t>
            </m:r>
          </m:den>
        </m:f>
        <m:r>
          <m:rPr>
            <m:sty m:val="b"/>
          </m:rPr>
          <w:rPr>
            <w:rFonts w:ascii="Cambria Math" w:hAnsi="Cambria Math"/>
            <w:sz w:val="22"/>
            <w:szCs w:val="22"/>
          </w:rPr>
          <m:t>=±</m:t>
        </m:r>
        <m:f>
          <m:fPr>
            <m:ctrlPr>
              <w:rPr>
                <w:rFonts w:ascii="Cambria Math" w:hAnsi="Cambria Math"/>
                <w:b/>
                <w:sz w:val="22"/>
                <w:szCs w:val="2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c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b>
            </m:sSub>
            <m:r>
              <m:rPr>
                <m:sty m:val="b"/>
              </m:rPr>
              <w:rPr>
                <w:rFonts w:ascii="Cambria Math" w:hAnsi="Cambria Math"/>
                <w:sz w:val="22"/>
                <w:szCs w:val="22"/>
              </w:rPr>
              <m:t>-</m:t>
            </m:r>
            <m:sSub>
              <m:sSubPr>
                <m:ctrlPr>
                  <w:rPr>
                    <w:rFonts w:ascii="Cambria Math" w:hAnsi="Cambria Math"/>
                    <w:b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c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  <w:sz w:val="22"/>
                    <w:szCs w:val="22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b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b>
            </m:sSub>
            <m:r>
              <m:rPr>
                <m:sty m:val="b"/>
              </m:rPr>
              <w:rPr>
                <w:rFonts w:ascii="Cambria Math" w:hAnsi="Cambria Math"/>
                <w:sz w:val="22"/>
                <w:szCs w:val="22"/>
              </w:rPr>
              <m:t>-</m:t>
            </m:r>
            <m:sSub>
              <m:sSubPr>
                <m:ctrlPr>
                  <w:rPr>
                    <w:rFonts w:ascii="Cambria Math" w:hAnsi="Cambria Math"/>
                    <w:b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  <w:sz w:val="22"/>
                    <w:szCs w:val="22"/>
                  </w:rPr>
                  <m:t>1</m:t>
                </m:r>
              </m:sub>
            </m:sSub>
          </m:den>
        </m:f>
      </m:oMath>
      <w:r w:rsidR="00871567">
        <w:rPr>
          <w:rFonts w:eastAsiaTheme="minorEastAsia"/>
        </w:rPr>
        <w:tab/>
      </w:r>
      <w:r w:rsidR="00871567" w:rsidRPr="00871567">
        <w:rPr>
          <w:rFonts w:eastAsiaTheme="minorEastAsia"/>
        </w:rPr>
        <w:t>(5)</w:t>
      </w:r>
      <m:oMath>
        <m:r>
          <m:rPr>
            <m:sty m:val="p"/>
          </m:rPr>
          <w:rPr>
            <w:rFonts w:ascii="Cambria Math" w:eastAsiaTheme="minorEastAsia" w:hAnsi="Cambria Math"/>
          </w:rPr>
          <w:br/>
        </m:r>
      </m:oMath>
      <w:r w:rsidR="00BF0CD8" w:rsidRPr="00AE3EFF">
        <w:rPr>
          <w:rFonts w:eastAsiaTheme="minorEastAsia"/>
        </w:rPr>
        <w:t>կամ</w:t>
      </w:r>
    </w:p>
    <w:p w14:paraId="13437FB2" w14:textId="62507BAC" w:rsidR="00BF0CD8" w:rsidRPr="00871567" w:rsidRDefault="00000000" w:rsidP="00871567">
      <w:pPr>
        <w:pStyle w:val="Q-Normal"/>
        <w:tabs>
          <w:tab w:val="right" w:pos="7938"/>
        </w:tabs>
        <w:ind w:firstLine="3119"/>
        <w:contextualSpacing w:val="0"/>
        <w:jc w:val="lef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համ</m:t>
            </m:r>
          </m:sub>
        </m:sSub>
        <m:r>
          <m:rPr>
            <m:sty m:val="p"/>
          </m:rP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∆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</m:d>
          </m:num>
          <m:den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sub>
            </m:sSub>
          </m:den>
        </m:f>
      </m:oMath>
      <w:r w:rsidR="00871567">
        <w:rPr>
          <w:rFonts w:eastAsiaTheme="minorEastAsia"/>
        </w:rPr>
        <w:tab/>
      </w:r>
      <w:r w:rsidR="00871567" w:rsidRPr="00871567">
        <w:rPr>
          <w:rFonts w:eastAsiaTheme="minorEastAsia"/>
        </w:rPr>
        <w:t>(6)</w:t>
      </w:r>
    </w:p>
    <w:p w14:paraId="1F8696C6" w14:textId="77777777" w:rsidR="00BF0CD8" w:rsidRPr="00AE3EFF" w:rsidRDefault="00BF0CD8" w:rsidP="00C7229F">
      <w:pPr>
        <w:pStyle w:val="Q-Normal"/>
        <w:ind w:firstLine="432"/>
        <w:contextualSpacing w:val="0"/>
        <w:jc w:val="right"/>
        <w:rPr>
          <w:rFonts w:eastAsiaTheme="minorEastAsia"/>
        </w:rPr>
      </w:pPr>
      <w:r w:rsidRPr="00AE3EFF">
        <w:rPr>
          <w:noProof/>
        </w:rPr>
        <mc:AlternateContent>
          <mc:Choice Requires="wps">
            <w:drawing>
              <wp:inline distT="0" distB="0" distL="0" distR="0" wp14:anchorId="146217FD" wp14:editId="6759872E">
                <wp:extent cx="3898593" cy="764177"/>
                <wp:effectExtent l="0" t="0" r="6985" b="0"/>
                <wp:docPr id="1463438362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98593" cy="76417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BAB4C3" w14:textId="77777777" w:rsidR="007A588D" w:rsidRPr="00AE3EFF" w:rsidRDefault="007A588D" w:rsidP="00C454C8">
                            <w:pPr>
                              <w:pStyle w:val="Q-Yndgcvac"/>
                            </w:pPr>
                            <w:r w:rsidRPr="001315BF">
                              <w:rPr>
                                <w:bCs/>
                              </w:rPr>
                              <w:t>Այսպիսով՝</w:t>
                            </w:r>
                            <w:r w:rsidRPr="00AE3EFF">
                              <w:t xml:space="preserve"> համասեռ ռեակցիայի արագությունը հավասար է փոխազդող նյութերից մեկի կոնցենտրացիայի փոփոխությանը միավոր ժամանակամիջոցում: </w:t>
                            </w:r>
                          </w:p>
                          <w:p w14:paraId="52B57D0C" w14:textId="77777777" w:rsidR="007A588D" w:rsidRPr="001315BF" w:rsidRDefault="007A588D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46217FD" id="_x0000_s1541" style="width:307pt;height:60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" fillcolor="#def1f7" stroked="f" strokeweight=".5pt">
                <v:stroke joinstyle="miter"/>
                <v:textbox>
                  <w:txbxContent>
                    <w:p w14:paraId="61BAB4C3" w14:textId="77777777" w:rsidR="007A588D" w:rsidRPr="00AE3EFF" w:rsidRDefault="007A588D" w:rsidP="00C454C8">
                      <w:pPr>
                        <w:pStyle w:val="Q-Yndgcvac"/>
                      </w:pPr>
                      <w:r w:rsidRPr="001315BF">
                        <w:rPr>
                          <w:bCs/>
                        </w:rPr>
                        <w:t>Այսպիսով՝</w:t>
                      </w:r>
                      <w:r w:rsidRPr="00AE3EFF">
                        <w:t xml:space="preserve"> համասեռ ռեակցիայի արագությունը հավասար է փոխազդող նյութերից մեկի կոնցենտրացիայի փոփոխությանը միավոր ժամանակամիջոցում: </w:t>
                      </w:r>
                    </w:p>
                    <w:p w14:paraId="52B57D0C" w14:textId="77777777" w:rsidR="007A588D" w:rsidRPr="001315BF" w:rsidRDefault="007A588D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52EBDF" w14:textId="19D79F07" w:rsidR="00BF0CD8" w:rsidRPr="00AE3EFF" w:rsidRDefault="00BF0CD8" w:rsidP="00302A17">
      <w:pPr>
        <w:pStyle w:val="Q-Normal"/>
      </w:pPr>
      <w:r w:rsidRPr="001315BF">
        <w:t xml:space="preserve">Համասեռ ռեակցիայի </w:t>
      </w:r>
      <w:r w:rsidR="00093134">
        <w:t xml:space="preserve">արագության </w:t>
      </w:r>
      <w:r w:rsidRPr="001315BF">
        <w:t>չափողականությունն է</w:t>
      </w:r>
      <w:r w:rsidRPr="00AE3EFF">
        <w:t>.</w:t>
      </w:r>
    </w:p>
    <w:p w14:paraId="4D2F777E" w14:textId="77777777" w:rsidR="00BF0CD8" w:rsidRPr="001660AB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ժամանակ</m:t>
              </m:r>
            </m:den>
          </m:f>
          <m:r>
            <w:rPr>
              <w:rFonts w:ascii="Cambria Math" w:hAnsi="Cambria Math"/>
            </w:rPr>
            <m:t>:</m:t>
          </m:r>
        </m:oMath>
      </m:oMathPara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46"/>
      </w:tblGrid>
      <w:tr w:rsidR="001641A7" w14:paraId="67748B49" w14:textId="77777777" w:rsidTr="001641A7">
        <w:tc>
          <w:tcPr>
            <w:tcW w:w="2830" w:type="dxa"/>
          </w:tcPr>
          <w:p w14:paraId="43AD391B" w14:textId="3205FA2C" w:rsidR="001641A7" w:rsidRDefault="001641A7" w:rsidP="001641A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A5B4506" wp14:editId="14A17946">
                  <wp:extent cx="2488474" cy="2046605"/>
                  <wp:effectExtent l="0" t="0" r="7620" b="0"/>
                  <wp:docPr id="867996165" name="Рисунок 8679961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65" name="արագություն-ժամանակ..png"/>
                          <pic:cNvPicPr/>
                        </pic:nvPicPr>
                        <pic:blipFill>
                          <a:blip r:embed="rId5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00203" cy="20562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641A7" w14:paraId="7805BB9F" w14:textId="77777777" w:rsidTr="001641A7">
        <w:tc>
          <w:tcPr>
            <w:tcW w:w="2830" w:type="dxa"/>
          </w:tcPr>
          <w:p w14:paraId="7D105E7C" w14:textId="3AA29265" w:rsidR="001641A7" w:rsidRPr="001641A7" w:rsidRDefault="001641A7" w:rsidP="001641A7">
            <w:pPr>
              <w:pStyle w:val="4"/>
              <w:spacing w:before="0" w:after="0"/>
              <w:rPr>
                <w:rFonts w:ascii="Arial" w:hAnsi="Arial"/>
              </w:rPr>
            </w:pPr>
            <w:r w:rsidRPr="00AE3EFF">
              <w:t>Ելանյութերի կոնցենտրացիայի փոփոխությունը ժամանակի ընթացքում:</w:t>
            </w:r>
          </w:p>
        </w:tc>
      </w:tr>
    </w:tbl>
    <w:p w14:paraId="1962C2A3" w14:textId="11B61CD8" w:rsidR="00C7229F" w:rsidRDefault="00C7229F" w:rsidP="00302A17">
      <w:pPr>
        <w:pStyle w:val="Q-Normal"/>
      </w:pPr>
    </w:p>
    <w:p w14:paraId="127D369B" w14:textId="68A48B42" w:rsidR="00C7229F" w:rsidRDefault="00C7229F" w:rsidP="00302A17">
      <w:pPr>
        <w:pStyle w:val="Q-Normal"/>
      </w:pPr>
    </w:p>
    <w:p w14:paraId="0B7F509A" w14:textId="77777777" w:rsidR="00C7229F" w:rsidRDefault="00C7229F" w:rsidP="00302A17">
      <w:pPr>
        <w:pStyle w:val="Q-Normal"/>
      </w:pPr>
    </w:p>
    <w:p w14:paraId="3108006E" w14:textId="2CA6E317" w:rsidR="00BF0CD8" w:rsidRDefault="00BF0CD8" w:rsidP="00302A17">
      <w:pPr>
        <w:pStyle w:val="Q-Normal"/>
      </w:pPr>
      <w:r w:rsidRPr="00AE3EFF">
        <w:t>Ժամանակի ընթացքում ելանյութերի կոնցենտրացիան նվազում է: Նկ</w:t>
      </w:r>
      <w:r>
        <w:t xml:space="preserve">ար </w:t>
      </w:r>
      <w:r w:rsidRPr="001315BF">
        <w:t>4.</w:t>
      </w:r>
      <w:r w:rsidR="008B5D1E">
        <w:t>6</w:t>
      </w:r>
      <w:r w:rsidRPr="00AE3EFF">
        <w:t>-ում պատկերված է ելանյութերի կոնցենտրացիայի փոփոխությունը ժամանակի ընթացքում:</w:t>
      </w:r>
    </w:p>
    <w:p w14:paraId="697F6128" w14:textId="77777777" w:rsidR="00C7229F" w:rsidRDefault="00C7229F" w:rsidP="00302A17">
      <w:pPr>
        <w:pStyle w:val="Q-Normal"/>
      </w:pPr>
    </w:p>
    <w:p w14:paraId="121679FD" w14:textId="5AA6737D" w:rsidR="000525EF" w:rsidRPr="00FB6136" w:rsidRDefault="00F30662" w:rsidP="00FB6136">
      <w:pPr>
        <w:pStyle w:val="Q-Normal"/>
        <w:ind w:firstLine="0"/>
        <w:contextualSpacing w:val="0"/>
        <w:jc w:val="right"/>
      </w:pPr>
      <w:r w:rsidRPr="00AE3EFF">
        <w:rPr>
          <w:noProof/>
        </w:rPr>
        <w:lastRenderedPageBreak/>
        <mc:AlternateContent>
          <mc:Choice Requires="wps">
            <w:drawing>
              <wp:inline distT="0" distB="0" distL="0" distR="0" wp14:anchorId="271B0669" wp14:editId="355A0CB6">
                <wp:extent cx="4277269" cy="1159098"/>
                <wp:effectExtent l="0" t="0" r="9525" b="3175"/>
                <wp:docPr id="867996184" name="Прямоугольник: скругленные углы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7269" cy="115909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9E36A2B" w14:textId="2E4FE4F0" w:rsidR="007A588D" w:rsidRDefault="007A588D" w:rsidP="00C454C8">
                            <w:pPr>
                              <w:pStyle w:val="Q-Yndgcvac"/>
                            </w:pPr>
                            <w:r w:rsidRPr="0083313C">
                              <w:t>Անհամասեռ ռեակցիաների արագությունը որոշվում է միավոր ժամանակամիջոցում միավոր մակերեսին նյութի քանակի փոփոխությամբ.</w:t>
                            </w:r>
                          </w:p>
                          <w:p w14:paraId="4A0EA4BA" w14:textId="3D4ED0B6" w:rsidR="007A588D" w:rsidRPr="00FB6136" w:rsidRDefault="00000000" w:rsidP="00C454C8">
                            <w:pPr>
                              <w:pStyle w:val="Q-Yndgcvac"/>
                              <w:rPr>
                                <w:b w:val="0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անհամ.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∆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S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∙∆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 xml:space="preserve">  ,</m:t>
                                </m:r>
                              </m:oMath>
                            </m:oMathPara>
                          </w:p>
                          <w:p w14:paraId="3D7D54C1" w14:textId="77777777" w:rsidR="007A588D" w:rsidRPr="001641A7" w:rsidRDefault="007A588D" w:rsidP="00F30662">
                            <w:pPr>
                              <w:jc w:val="center"/>
                              <w:rPr>
                                <w:lang w:val="hy-AM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1B0669" id="Прямоугольник: скругленные углы 20" o:spid="_x0000_s1542" style="width:336.8pt;height:91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" fillcolor="#def1f7" stroked="f" strokeweight="1pt">
                <v:stroke joinstyle="miter"/>
                <v:textbox>
                  <w:txbxContent>
                    <w:p w14:paraId="39E36A2B" w14:textId="2E4FE4F0" w:rsidR="007A588D" w:rsidRDefault="007A588D" w:rsidP="00C454C8">
                      <w:pPr>
                        <w:pStyle w:val="Q-Yndgcvac"/>
                      </w:pPr>
                      <w:r w:rsidRPr="0083313C">
                        <w:t>Անհամասեռ ռեակցիաների արագությունը որոշվում է միավոր ժամանակամիջոցում միավոր մակերեսին նյութի քանակի փոփոխությամբ.</w:t>
                      </w:r>
                    </w:p>
                    <w:p w14:paraId="4A0EA4BA" w14:textId="3D4ED0B6" w:rsidR="007A588D" w:rsidRPr="00FB6136" w:rsidRDefault="00000000" w:rsidP="00C454C8">
                      <w:pPr>
                        <w:pStyle w:val="Q-Yndgcvac"/>
                        <w:rPr>
                          <w:b w:val="0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անհամ.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∆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S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∙∆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 xml:space="preserve">  ,</m:t>
                          </m:r>
                        </m:oMath>
                      </m:oMathPara>
                    </w:p>
                    <w:p w14:paraId="3D7D54C1" w14:textId="77777777" w:rsidR="007A588D" w:rsidRPr="001641A7" w:rsidRDefault="007A588D" w:rsidP="00F30662">
                      <w:pPr>
                        <w:jc w:val="center"/>
                        <w:rPr>
                          <w:lang w:val="hy-AM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  <w:r w:rsidR="00871567" w:rsidRPr="00871567">
        <w:rPr>
          <w:rFonts w:eastAsiaTheme="minorEastAsia"/>
          <w:sz w:val="22"/>
          <w:szCs w:val="22"/>
        </w:rPr>
        <w:t>(7</w:t>
      </w:r>
      <w:r w:rsidR="00871567" w:rsidRPr="005212DB">
        <w:rPr>
          <w:rFonts w:eastAsiaTheme="minorEastAsia"/>
          <w:sz w:val="22"/>
          <w:szCs w:val="22"/>
        </w:rPr>
        <w:t>)</w:t>
      </w:r>
    </w:p>
    <w:p w14:paraId="7D9FA513" w14:textId="0DD23BC3" w:rsidR="00F30662" w:rsidRPr="00AE3EFF" w:rsidRDefault="00F30662" w:rsidP="00302A17">
      <w:pPr>
        <w:pStyle w:val="Q-Normal"/>
      </w:pPr>
      <w:r w:rsidRPr="00AE3EFF">
        <w:t xml:space="preserve">որտեղ </w:t>
      </w:r>
      <m:oMath>
        <m:r>
          <w:rPr>
            <w:rFonts w:ascii="Cambria Math" w:hAnsi="Cambria Math"/>
          </w:rPr>
          <m:t>∆n</m:t>
        </m:r>
      </m:oMath>
      <w:r w:rsidRPr="00AE3EFF">
        <w:t>-</w:t>
      </w:r>
      <w:r>
        <w:t>ը</w:t>
      </w:r>
      <w:r w:rsidRPr="00AE3EFF">
        <w:t xml:space="preserve"> նյութի քանակի փոփոխությունն է </w:t>
      </w:r>
      <m:oMath>
        <m:r>
          <w:rPr>
            <w:rFonts w:ascii="Cambria Math" w:hAnsi="Cambria Math"/>
          </w:rPr>
          <m:t>∆t</m:t>
        </m:r>
      </m:oMath>
      <w:r w:rsidRPr="00AE3EFF">
        <w:t xml:space="preserve"> ժամանակամիջոցում, </w:t>
      </w:r>
      <m:oMath>
        <m:r>
          <w:rPr>
            <w:rFonts w:ascii="Cambria Math" w:hAnsi="Cambria Math"/>
          </w:rPr>
          <m:t>S</m:t>
        </m:r>
      </m:oMath>
      <w:r w:rsidRPr="00AE3EFF">
        <w:t>-ը</w:t>
      </w:r>
      <w:r w:rsidR="00FB6136">
        <w:t>՝</w:t>
      </w:r>
      <w:r w:rsidRPr="00AE3EFF">
        <w:t xml:space="preserve"> ֆազերի բաժանման  մակերես</w:t>
      </w:r>
      <w:r w:rsidR="00FB6136">
        <w:t>ը</w:t>
      </w:r>
      <w:r w:rsidRPr="00AE3EFF">
        <w:t xml:space="preserve">: </w:t>
      </w:r>
    </w:p>
    <w:p w14:paraId="3667999E" w14:textId="77777777" w:rsidR="00BF0CD8" w:rsidRPr="0083313C" w:rsidRDefault="00BF0CD8" w:rsidP="007E20AF">
      <w:pPr>
        <w:pStyle w:val="Q-Xndir"/>
      </w:pPr>
      <w:r w:rsidRPr="0083313C">
        <w:t xml:space="preserve">Խնդիր 1. 10լ ծավալով անոթում տեղի է ունեցել </w:t>
      </w:r>
      <m:oMath>
        <m:r>
          <m:rPr>
            <m:sty m:val="bi"/>
          </m:rPr>
          <w:rPr>
            <w:rFonts w:ascii="Cambria Math" w:hAnsi="Cambria Math"/>
          </w:rPr>
          <m:t xml:space="preserve"> 2</m:t>
        </m:r>
        <m:r>
          <m:rPr>
            <m:sty m:val="bi"/>
          </m:rPr>
          <w:rPr>
            <w:rFonts w:ascii="Cambria Math" w:hAnsi="Cambria Math"/>
          </w:rPr>
          <m:t>A+B=X</m:t>
        </m:r>
      </m:oMath>
      <w:r w:rsidRPr="0083313C">
        <w:t xml:space="preserve"> ռեակցիան: 5րոպեի ընթացքում A նյութի քանակը 6մոլից դարձել է 4մոլ: Որոշել ռեակցիայի արագությունը  (մոլ/լ.րոպե):</w:t>
      </w:r>
    </w:p>
    <w:p w14:paraId="73FDF50F" w14:textId="655DF135" w:rsidR="0092711B" w:rsidRDefault="00BF0CD8" w:rsidP="00107906">
      <w:pPr>
        <w:pStyle w:val="Q-Normal"/>
        <w:jc w:val="center"/>
        <w:rPr>
          <w:i/>
        </w:rPr>
      </w:pPr>
      <w:r w:rsidRPr="00264A21">
        <w:rPr>
          <w:i/>
        </w:rPr>
        <w:t>Լուծում: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435"/>
        <w:gridCol w:w="4770"/>
      </w:tblGrid>
      <w:tr w:rsidR="00601004" w:rsidRPr="00601004" w14:paraId="0F32784A" w14:textId="77777777" w:rsidTr="00247865">
        <w:trPr>
          <w:jc w:val="center"/>
        </w:trPr>
        <w:tc>
          <w:tcPr>
            <w:tcW w:w="1435" w:type="dxa"/>
            <w:tcBorders>
              <w:top w:val="nil"/>
              <w:left w:val="double" w:sz="4" w:space="0" w:color="auto"/>
              <w:bottom w:val="nil"/>
            </w:tcBorders>
            <w:vAlign w:val="center"/>
          </w:tcPr>
          <w:p w14:paraId="0AA0CB4D" w14:textId="366B38AC" w:rsidR="00601004" w:rsidRPr="00601004" w:rsidRDefault="00601004" w:rsidP="00601004">
            <w:pPr>
              <w:pStyle w:val="Q-Normal"/>
              <w:ind w:firstLine="0"/>
              <w:jc w:val="left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V=10</m:t>
                </m:r>
                <m:r>
                  <w:rPr>
                    <w:rFonts w:ascii="Cambria Math" w:hAnsi="Cambria Math"/>
                  </w:rPr>
                  <m:t>լ</m:t>
                </m:r>
              </m:oMath>
            </m:oMathPara>
          </w:p>
        </w:tc>
        <w:tc>
          <w:tcPr>
            <w:tcW w:w="4770" w:type="dxa"/>
            <w:vMerge w:val="restart"/>
            <w:tcBorders>
              <w:top w:val="nil"/>
              <w:bottom w:val="nil"/>
              <w:right w:val="nil"/>
            </w:tcBorders>
          </w:tcPr>
          <w:p w14:paraId="0603F667" w14:textId="77777777" w:rsidR="00601004" w:rsidRPr="00AE3EFF" w:rsidRDefault="00601004" w:rsidP="00601004">
            <w:pPr>
              <w:pStyle w:val="Q-Normal"/>
            </w:pPr>
            <w:r w:rsidRPr="00AE3EFF">
              <w:t>Ռեակցիայի միջին արագության բանաձևն է.</w:t>
            </w:r>
          </w:p>
          <w:p w14:paraId="36F67D30" w14:textId="77777777" w:rsidR="00601004" w:rsidRPr="00AE3EFF" w:rsidRDefault="00000000" w:rsidP="00601004">
            <w:pPr>
              <w:pStyle w:val="Q-Normal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միջին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V</m:t>
                    </m:r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</m:d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∆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V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∆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,</m:t>
                </m:r>
              </m:oMath>
            </m:oMathPara>
          </w:p>
          <w:p w14:paraId="292D5C73" w14:textId="77777777" w:rsidR="00601004" w:rsidRPr="00AE3EFF" w:rsidRDefault="00601004" w:rsidP="00601004">
            <w:pPr>
              <w:pStyle w:val="Q-Normal"/>
            </w:pPr>
            <w:r w:rsidRPr="00AE3EFF">
              <w:t xml:space="preserve">Տեղադրենք </w:t>
            </w:r>
            <w:r>
              <w:t>խնդրի տվյալները</w:t>
            </w:r>
            <w:r w:rsidRPr="00AE3EFF">
              <w:t>.</w:t>
            </w:r>
          </w:p>
          <w:p w14:paraId="55A3FD1F" w14:textId="741A3628" w:rsidR="00601004" w:rsidRPr="00601004" w:rsidRDefault="00000000" w:rsidP="00601004">
            <w:pPr>
              <w:pStyle w:val="Q-Normal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միջին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4-6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∙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0,04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մոլ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լ∙րոպե</m:t>
                    </m:r>
                  </m:den>
                </m:f>
              </m:oMath>
            </m:oMathPara>
          </w:p>
        </w:tc>
      </w:tr>
      <w:tr w:rsidR="00601004" w14:paraId="514F3FE8" w14:textId="77777777" w:rsidTr="00247865">
        <w:trPr>
          <w:jc w:val="center"/>
        </w:trPr>
        <w:tc>
          <w:tcPr>
            <w:tcW w:w="1435" w:type="dxa"/>
            <w:tcBorders>
              <w:top w:val="nil"/>
              <w:left w:val="double" w:sz="4" w:space="0" w:color="auto"/>
              <w:bottom w:val="nil"/>
            </w:tcBorders>
            <w:vAlign w:val="center"/>
          </w:tcPr>
          <w:p w14:paraId="1E3D632F" w14:textId="74A31EBE" w:rsidR="00601004" w:rsidRPr="00601004" w:rsidRDefault="00601004" w:rsidP="00601004">
            <w:pPr>
              <w:pStyle w:val="Q-Normal"/>
              <w:ind w:firstLine="0"/>
              <w:jc w:val="left"/>
              <w:rPr>
                <w:i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∆</m:t>
                </m:r>
                <m:r>
                  <w:rPr>
                    <w:rFonts w:ascii="Cambria Math" w:hAnsi="Cambria Math"/>
                  </w:rPr>
                  <m:t>t</m:t>
                </m:r>
                <m:r>
                  <w:rPr>
                    <w:rFonts w:ascii="Cambria Math" w:hAnsi="Cambria Math"/>
                    <w:lang w:val="en-US"/>
                  </w:rPr>
                  <m:t>=5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րոպե</m:t>
                </m:r>
              </m:oMath>
            </m:oMathPara>
          </w:p>
        </w:tc>
        <w:tc>
          <w:tcPr>
            <w:tcW w:w="4770" w:type="dxa"/>
            <w:vMerge/>
            <w:tcBorders>
              <w:bottom w:val="nil"/>
              <w:right w:val="nil"/>
            </w:tcBorders>
          </w:tcPr>
          <w:p w14:paraId="3412D3AC" w14:textId="77777777" w:rsidR="00601004" w:rsidRDefault="00601004" w:rsidP="00302A17">
            <w:pPr>
              <w:pStyle w:val="Q-Normal"/>
              <w:rPr>
                <w:i/>
              </w:rPr>
            </w:pPr>
          </w:p>
        </w:tc>
      </w:tr>
      <w:tr w:rsidR="00601004" w14:paraId="43587426" w14:textId="77777777" w:rsidTr="00247865">
        <w:trPr>
          <w:jc w:val="center"/>
        </w:trPr>
        <w:tc>
          <w:tcPr>
            <w:tcW w:w="1435" w:type="dxa"/>
            <w:tcBorders>
              <w:top w:val="nil"/>
              <w:left w:val="double" w:sz="4" w:space="0" w:color="auto"/>
              <w:bottom w:val="nil"/>
            </w:tcBorders>
            <w:vAlign w:val="center"/>
          </w:tcPr>
          <w:p w14:paraId="685379A0" w14:textId="1D903B1C" w:rsidR="00601004" w:rsidRPr="00601004" w:rsidRDefault="00000000" w:rsidP="00601004">
            <w:pPr>
              <w:pStyle w:val="Q-Normal"/>
              <w:ind w:firstLine="0"/>
              <w:jc w:val="left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6մոլ</m:t>
                </m:r>
              </m:oMath>
            </m:oMathPara>
          </w:p>
        </w:tc>
        <w:tc>
          <w:tcPr>
            <w:tcW w:w="4770" w:type="dxa"/>
            <w:vMerge/>
            <w:tcBorders>
              <w:bottom w:val="nil"/>
              <w:right w:val="nil"/>
            </w:tcBorders>
          </w:tcPr>
          <w:p w14:paraId="656DE0DD" w14:textId="77777777" w:rsidR="00601004" w:rsidRDefault="00601004" w:rsidP="00302A17">
            <w:pPr>
              <w:pStyle w:val="Q-Normal"/>
              <w:rPr>
                <w:i/>
              </w:rPr>
            </w:pPr>
          </w:p>
        </w:tc>
      </w:tr>
      <w:tr w:rsidR="00601004" w14:paraId="1F9D2010" w14:textId="77777777" w:rsidTr="00247865">
        <w:trPr>
          <w:trHeight w:val="376"/>
          <w:jc w:val="center"/>
        </w:trPr>
        <w:tc>
          <w:tcPr>
            <w:tcW w:w="1435" w:type="dxa"/>
            <w:tcBorders>
              <w:top w:val="nil"/>
              <w:left w:val="double" w:sz="4" w:space="0" w:color="auto"/>
            </w:tcBorders>
            <w:vAlign w:val="center"/>
          </w:tcPr>
          <w:p w14:paraId="336CA4EE" w14:textId="2453AF6C" w:rsidR="00601004" w:rsidRPr="00601004" w:rsidRDefault="00000000" w:rsidP="007B227B">
            <w:pPr>
              <w:pStyle w:val="Q-Normal"/>
              <w:ind w:left="-754" w:firstLine="0"/>
              <w:jc w:val="left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4</m:t>
                </m:r>
                <m:r>
                  <w:rPr>
                    <w:rFonts w:ascii="Cambria Math" w:eastAsiaTheme="minorEastAsia" w:hAnsi="Cambria Math"/>
                  </w:rPr>
                  <m:t>մոլ</m:t>
                </m:r>
              </m:oMath>
            </m:oMathPara>
          </w:p>
        </w:tc>
        <w:tc>
          <w:tcPr>
            <w:tcW w:w="4770" w:type="dxa"/>
            <w:vMerge/>
            <w:tcBorders>
              <w:bottom w:val="nil"/>
              <w:right w:val="nil"/>
            </w:tcBorders>
          </w:tcPr>
          <w:p w14:paraId="6A00111B" w14:textId="77777777" w:rsidR="00601004" w:rsidRDefault="00601004" w:rsidP="00302A17">
            <w:pPr>
              <w:pStyle w:val="Q-Normal"/>
              <w:ind w:firstLine="0"/>
              <w:rPr>
                <w:i/>
              </w:rPr>
            </w:pPr>
          </w:p>
        </w:tc>
      </w:tr>
      <w:tr w:rsidR="00601004" w14:paraId="38D96210" w14:textId="77777777" w:rsidTr="00247865">
        <w:trPr>
          <w:trHeight w:val="242"/>
          <w:jc w:val="center"/>
        </w:trPr>
        <w:tc>
          <w:tcPr>
            <w:tcW w:w="1435" w:type="dxa"/>
            <w:tcBorders>
              <w:left w:val="double" w:sz="4" w:space="0" w:color="auto"/>
              <w:bottom w:val="nil"/>
            </w:tcBorders>
            <w:vAlign w:val="center"/>
          </w:tcPr>
          <w:p w14:paraId="20CD4653" w14:textId="60746754" w:rsidR="00601004" w:rsidRDefault="00000000" w:rsidP="00601004">
            <w:pPr>
              <w:pStyle w:val="Q-Normal"/>
              <w:ind w:firstLine="0"/>
              <w:jc w:val="left"/>
              <w:rPr>
                <w:rFonts w:ascii="Calibri" w:eastAsia="Calibri" w:hAnsi="Calibri"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?</m:t>
                </m:r>
              </m:oMath>
            </m:oMathPara>
          </w:p>
        </w:tc>
        <w:tc>
          <w:tcPr>
            <w:tcW w:w="4770" w:type="dxa"/>
            <w:vMerge/>
            <w:tcBorders>
              <w:bottom w:val="nil"/>
              <w:right w:val="nil"/>
            </w:tcBorders>
          </w:tcPr>
          <w:p w14:paraId="7E0FA27C" w14:textId="77777777" w:rsidR="00601004" w:rsidRDefault="00601004" w:rsidP="00302A17">
            <w:pPr>
              <w:pStyle w:val="Q-Normal"/>
              <w:ind w:firstLine="0"/>
              <w:rPr>
                <w:i/>
              </w:rPr>
            </w:pPr>
          </w:p>
        </w:tc>
      </w:tr>
      <w:tr w:rsidR="00601004" w14:paraId="4DF21DDA" w14:textId="77777777" w:rsidTr="00247865">
        <w:trPr>
          <w:trHeight w:val="260"/>
          <w:jc w:val="center"/>
        </w:trPr>
        <w:tc>
          <w:tcPr>
            <w:tcW w:w="1435" w:type="dxa"/>
            <w:tcBorders>
              <w:top w:val="nil"/>
              <w:left w:val="double" w:sz="4" w:space="0" w:color="auto"/>
              <w:bottom w:val="nil"/>
              <w:right w:val="nil"/>
            </w:tcBorders>
            <w:vAlign w:val="center"/>
          </w:tcPr>
          <w:p w14:paraId="71765C3C" w14:textId="77777777" w:rsidR="00601004" w:rsidRDefault="00601004" w:rsidP="00601004">
            <w:pPr>
              <w:pStyle w:val="Q-Normal"/>
              <w:ind w:firstLine="0"/>
              <w:jc w:val="left"/>
              <w:rPr>
                <w:rFonts w:ascii="Calibri" w:eastAsia="Calibri" w:hAnsi="Calibri" w:cs="Times New Roman"/>
                <w:i/>
              </w:rPr>
            </w:pPr>
          </w:p>
        </w:tc>
        <w:tc>
          <w:tcPr>
            <w:tcW w:w="4770" w:type="dxa"/>
            <w:vMerge/>
            <w:tcBorders>
              <w:left w:val="nil"/>
              <w:bottom w:val="nil"/>
              <w:right w:val="nil"/>
            </w:tcBorders>
          </w:tcPr>
          <w:p w14:paraId="64BD51A5" w14:textId="77777777" w:rsidR="00601004" w:rsidRDefault="00601004" w:rsidP="00302A17">
            <w:pPr>
              <w:pStyle w:val="Q-Normal"/>
              <w:ind w:firstLine="0"/>
              <w:rPr>
                <w:i/>
              </w:rPr>
            </w:pPr>
          </w:p>
        </w:tc>
      </w:tr>
      <w:tr w:rsidR="00601004" w14:paraId="49C34219" w14:textId="77777777" w:rsidTr="00247865">
        <w:trPr>
          <w:trHeight w:val="179"/>
          <w:jc w:val="center"/>
        </w:trPr>
        <w:tc>
          <w:tcPr>
            <w:tcW w:w="6205" w:type="dxa"/>
            <w:gridSpan w:val="2"/>
            <w:tcBorders>
              <w:top w:val="nil"/>
              <w:left w:val="double" w:sz="4" w:space="0" w:color="auto"/>
              <w:right w:val="nil"/>
            </w:tcBorders>
            <w:vAlign w:val="center"/>
          </w:tcPr>
          <w:p w14:paraId="5FF80ACD" w14:textId="41689D0E" w:rsidR="00601004" w:rsidRPr="00601004" w:rsidRDefault="00601004" w:rsidP="00601004">
            <w:pPr>
              <w:pStyle w:val="Q-Normal"/>
              <w:ind w:firstLine="432"/>
            </w:pPr>
            <w:r w:rsidRPr="00C33B25">
              <w:rPr>
                <w:bCs/>
                <w:i/>
                <w:iCs/>
              </w:rPr>
              <w:t>Պատ.՝</w:t>
            </w:r>
            <w:r w:rsidRPr="00AE3EFF">
              <w:t xml:space="preserve"> </w:t>
            </w:r>
            <m:oMath>
              <m:r>
                <w:rPr>
                  <w:rFonts w:ascii="Cambria Math" w:hAnsi="Cambria Math"/>
                </w:rPr>
                <m:t>0,04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մոլ</m:t>
                  </m:r>
                </m:num>
                <m:den>
                  <m:r>
                    <w:rPr>
                      <w:rFonts w:ascii="Cambria Math" w:hAnsi="Cambria Math"/>
                    </w:rPr>
                    <m:t>լ∙րոպե</m:t>
                  </m:r>
                </m:den>
              </m:f>
            </m:oMath>
            <w:r w:rsidRPr="00AE3EFF">
              <w:t>:</w:t>
            </w:r>
          </w:p>
        </w:tc>
      </w:tr>
    </w:tbl>
    <w:p w14:paraId="3F7D0409" w14:textId="5F98623F" w:rsidR="00BF0CD8" w:rsidRPr="00264A21" w:rsidRDefault="00BF0CD8" w:rsidP="00302A17">
      <w:pPr>
        <w:pStyle w:val="Q-Normal"/>
        <w:rPr>
          <w:i/>
        </w:rPr>
      </w:pPr>
      <w:r w:rsidRPr="00264A21">
        <w:rPr>
          <w:i/>
        </w:rPr>
        <w:t xml:space="preserve">   </w:t>
      </w:r>
    </w:p>
    <w:p w14:paraId="628C0E17" w14:textId="77777777" w:rsidR="00BF0CD8" w:rsidRPr="00AE3EFF" w:rsidRDefault="00BF0CD8" w:rsidP="00302A17">
      <w:pPr>
        <w:pStyle w:val="Q-Normal"/>
      </w:pPr>
      <w:r>
        <w:t>Ք</w:t>
      </w:r>
      <w:r w:rsidRPr="00AE3EFF">
        <w:t>իմիական ռեակցիայի արագությ</w:t>
      </w:r>
      <w:r>
        <w:t>ու</w:t>
      </w:r>
      <w:r w:rsidRPr="00AE3EFF">
        <w:t>ն</w:t>
      </w:r>
      <w:r>
        <w:t xml:space="preserve">ը կախված է  </w:t>
      </w:r>
      <w:r w:rsidRPr="00AE3EFF">
        <w:t>հետևյալ գործոններ</w:t>
      </w:r>
      <w:r>
        <w:t>ից</w:t>
      </w:r>
      <w:r w:rsidRPr="00AE3EFF">
        <w:t>.</w:t>
      </w:r>
    </w:p>
    <w:p w14:paraId="32056FE8" w14:textId="77777777" w:rsidR="00BF0CD8" w:rsidRPr="00AE3EFF" w:rsidRDefault="00BF0CD8" w:rsidP="00022C0B">
      <w:pPr>
        <w:pStyle w:val="Q-Normal"/>
        <w:numPr>
          <w:ilvl w:val="0"/>
          <w:numId w:val="50"/>
        </w:numPr>
      </w:pPr>
      <w:r w:rsidRPr="00AE3EFF">
        <w:t>փոխազդող նյութերի բնույթ</w:t>
      </w:r>
      <w:r>
        <w:t>ից</w:t>
      </w:r>
      <w:r w:rsidRPr="00AE3EFF">
        <w:t>,</w:t>
      </w:r>
    </w:p>
    <w:p w14:paraId="15A2F22C" w14:textId="6D2C3B61" w:rsidR="00BF0CD8" w:rsidRPr="00AE3EFF" w:rsidRDefault="00BF0CD8" w:rsidP="00022C0B">
      <w:pPr>
        <w:pStyle w:val="Q-Normal"/>
        <w:numPr>
          <w:ilvl w:val="0"/>
          <w:numId w:val="50"/>
        </w:numPr>
      </w:pPr>
      <w:r w:rsidRPr="00AE3EFF">
        <w:t>փոխազդող նյութերի կոնցենտրացիաներ</w:t>
      </w:r>
      <w:r>
        <w:t>ից</w:t>
      </w:r>
      <w:r w:rsidRPr="00AE3EFF">
        <w:t>, գազերի դեպքում</w:t>
      </w:r>
      <w:r w:rsidR="008B312E">
        <w:t>՝</w:t>
      </w:r>
      <w:r w:rsidRPr="00AE3EFF">
        <w:t xml:space="preserve"> նաև ճնշումից,</w:t>
      </w:r>
    </w:p>
    <w:p w14:paraId="27314220" w14:textId="77777777" w:rsidR="00BF0CD8" w:rsidRPr="00AE3EFF" w:rsidRDefault="00BF0CD8" w:rsidP="00022C0B">
      <w:pPr>
        <w:pStyle w:val="Q-Normal"/>
        <w:numPr>
          <w:ilvl w:val="0"/>
          <w:numId w:val="50"/>
        </w:numPr>
      </w:pPr>
      <w:r w:rsidRPr="00AE3EFF">
        <w:t>ջերմաստիճանից,</w:t>
      </w:r>
    </w:p>
    <w:p w14:paraId="27C28BAF" w14:textId="77777777" w:rsidR="00BF0CD8" w:rsidRPr="00AE3EFF" w:rsidRDefault="00BF0CD8" w:rsidP="00022C0B">
      <w:pPr>
        <w:pStyle w:val="Q-Normal"/>
        <w:numPr>
          <w:ilvl w:val="0"/>
          <w:numId w:val="50"/>
        </w:numPr>
      </w:pPr>
      <w:r w:rsidRPr="00AE3EFF">
        <w:t>կատալիզատորի առկայությունից:</w:t>
      </w:r>
    </w:p>
    <w:p w14:paraId="6D758C0B" w14:textId="77777777" w:rsidR="00BF0CD8" w:rsidRPr="00AE3EFF" w:rsidRDefault="00BF0CD8" w:rsidP="00302A17">
      <w:pPr>
        <w:pStyle w:val="Q-Normal"/>
      </w:pPr>
      <w:r w:rsidRPr="00AE3EFF">
        <w:t>Անհամասեռ ռեակցիայի արագությունը կախված է նաև ֆազերի բաժանման մակերևույթի մեծությունից. որքան մեծ է այդ մակերևույթը, այնքան արագ է ընթանում անհամասեռ ռեակցիան:</w:t>
      </w:r>
    </w:p>
    <w:p w14:paraId="518A692C" w14:textId="7B3CBDF7" w:rsidR="00BF0CD8" w:rsidRPr="0083313C" w:rsidRDefault="00037E9B" w:rsidP="00A50215">
      <w:pPr>
        <w:pStyle w:val="Q-Yentavernagir"/>
      </w:pPr>
      <w:bookmarkStart w:id="719" w:name="_Toc132934665"/>
      <w:bookmarkStart w:id="720" w:name="_Toc133963286"/>
      <w:bookmarkStart w:id="721" w:name="_Toc133965344"/>
      <w:bookmarkStart w:id="722" w:name="_Toc133965600"/>
      <w:bookmarkStart w:id="723" w:name="_Toc153319811"/>
      <w:r w:rsidRPr="0083313C">
        <w:t>ՓՈԽԱԶԴՈՂ ՆՅՈՒԹԵՐԻ ԲՆՈՒՅԹԻ ԱԶԴԵՑՈՒԹՅՈՒՆԸ</w:t>
      </w:r>
      <w:bookmarkEnd w:id="719"/>
      <w:bookmarkEnd w:id="720"/>
      <w:bookmarkEnd w:id="721"/>
      <w:bookmarkEnd w:id="722"/>
      <w:bookmarkEnd w:id="723"/>
      <w:r w:rsidRPr="0083313C">
        <w:t xml:space="preserve"> </w:t>
      </w:r>
    </w:p>
    <w:p w14:paraId="45F19B78" w14:textId="77777777" w:rsidR="00BF0CD8" w:rsidRPr="00AE3EFF" w:rsidRDefault="00BF0CD8" w:rsidP="00302A17">
      <w:pPr>
        <w:pStyle w:val="Q-Normal"/>
        <w:rPr>
          <w:b/>
          <w:i/>
          <w:color w:val="FF0000"/>
        </w:rPr>
      </w:pPr>
      <w:r w:rsidRPr="00AE3EFF">
        <w:t>Այս ազդեցությունը քիմիական ռեակցիայի արագության վրա արտահայտվում է նրանով, որ միևնույն պայմաններում տարբեր նյութեր փոխազդում են իրար հետ տարբեր արագություններով: Օրինակ՝ սովորական պայմաններում աղաթթվի (HCl) և նատրիումի հիդրօքսիդի (NaOH) միջև ռեակցիան ընթանում է գործնականորեն ակնթարթորեն, իսկ ջրածնի (H</w:t>
      </w:r>
      <w:r w:rsidRPr="00AE3EFF">
        <w:rPr>
          <w:vertAlign w:val="subscript"/>
        </w:rPr>
        <w:t>2</w:t>
      </w:r>
      <w:r w:rsidRPr="00AE3EFF">
        <w:t>) և բրոմի (Br</w:t>
      </w:r>
      <w:r w:rsidRPr="00AE3EFF">
        <w:rPr>
          <w:vertAlign w:val="subscript"/>
        </w:rPr>
        <w:t>2</w:t>
      </w:r>
      <w:r w:rsidRPr="00AE3EFF">
        <w:t>) միջև ռեակցիան՝ դանդաղ:</w:t>
      </w:r>
    </w:p>
    <w:p w14:paraId="60E6264E" w14:textId="4391BF1F" w:rsidR="00BF0CD8" w:rsidRDefault="00BF0CD8" w:rsidP="00302A17">
      <w:pPr>
        <w:pStyle w:val="Q-Normal"/>
      </w:pPr>
      <w:r w:rsidRPr="00AE3EFF">
        <w:t xml:space="preserve">Փոխազդող նյութերի բնույթից կախված՝ նույնիսկ միատեսակ ռեակցիաները միևնույն պայմաններում </w:t>
      </w:r>
      <w:r w:rsidR="00313C75">
        <w:t xml:space="preserve">կարող են </w:t>
      </w:r>
      <w:r w:rsidRPr="00AE3EFF">
        <w:t>ընթան</w:t>
      </w:r>
      <w:r w:rsidR="00313C75">
        <w:t>ալ</w:t>
      </w:r>
      <w:r w:rsidRPr="00AE3EFF">
        <w:t xml:space="preserve"> տարբեր արագութ</w:t>
      </w:r>
      <w:r w:rsidR="00313C75">
        <w:t>յուններով</w:t>
      </w:r>
      <w:r w:rsidRPr="00AE3EFF">
        <w:t xml:space="preserve">: Օրինակ՝ </w:t>
      </w:r>
      <w:r w:rsidRPr="00AE3EFF">
        <w:lastRenderedPageBreak/>
        <w:t>ալկալիական մետաղների</w:t>
      </w:r>
      <w:r>
        <w:t>ց</w:t>
      </w:r>
      <w:r w:rsidRPr="00AE3EFF">
        <w:t xml:space="preserve"> </w:t>
      </w:r>
      <w:r>
        <w:t>լ</w:t>
      </w:r>
      <w:r w:rsidRPr="00AE3EFF">
        <w:t xml:space="preserve">իթիումը ջրի հետ փոխազդում է դանդաղ, </w:t>
      </w:r>
      <w:r w:rsidR="00313C75">
        <w:t xml:space="preserve">նատրիումը՝ արագ, </w:t>
      </w:r>
      <w:r w:rsidRPr="00AE3EFF">
        <w:t xml:space="preserve">իսկ կալիումը՝ </w:t>
      </w:r>
      <w:r w:rsidR="009A40F0">
        <w:t>այնքան</w:t>
      </w:r>
      <w:r w:rsidRPr="00AE3EFF">
        <w:t xml:space="preserve"> բուռն, որ</w:t>
      </w:r>
      <w:r w:rsidR="009A40F0">
        <w:t xml:space="preserve"> ռեակցիան</w:t>
      </w:r>
      <w:r w:rsidRPr="00AE3EFF">
        <w:t xml:space="preserve"> ուղեկցվում է ջրածնի բռնկմամբ</w:t>
      </w:r>
      <w:r w:rsidR="00412118">
        <w:t xml:space="preserve"> և պայթյունով</w:t>
      </w:r>
      <w:r w:rsidRPr="00AE3EFF">
        <w:t xml:space="preserve">: </w:t>
      </w:r>
    </w:p>
    <w:p w14:paraId="785864C3" w14:textId="6556F10B" w:rsidR="00BF0CD8" w:rsidRPr="0083313C" w:rsidRDefault="00037E9B" w:rsidP="00A50215">
      <w:pPr>
        <w:pStyle w:val="Q-Yentavernagir"/>
      </w:pPr>
      <w:bookmarkStart w:id="724" w:name="_Toc132934666"/>
      <w:bookmarkStart w:id="725" w:name="_Toc133963287"/>
      <w:bookmarkStart w:id="726" w:name="_Toc133965345"/>
      <w:bookmarkStart w:id="727" w:name="_Toc133965601"/>
      <w:bookmarkStart w:id="728" w:name="_Toc153319812"/>
      <w:r>
        <w:t>Փ</w:t>
      </w:r>
      <w:r w:rsidRPr="0083313C">
        <w:t>ՈԽԱԶԴՈՂ ՆՅՈՒԹԵՐԻ ԿՈՆՑԵՆՏՐԱՑԻԱՆԵՐԻ ԱԶԴԵՑՈՒԹՅՈՒՆԸ</w:t>
      </w:r>
      <w:bookmarkEnd w:id="724"/>
      <w:bookmarkEnd w:id="725"/>
      <w:bookmarkEnd w:id="726"/>
      <w:bookmarkEnd w:id="727"/>
      <w:bookmarkEnd w:id="728"/>
    </w:p>
    <w:p w14:paraId="721E724A" w14:textId="1B32B10F" w:rsidR="00BF0CD8" w:rsidRPr="00AE3EFF" w:rsidRDefault="00BF0CD8" w:rsidP="00302A17">
      <w:pPr>
        <w:pStyle w:val="Q-Normal"/>
        <w:rPr>
          <w:rFonts w:eastAsiaTheme="minorEastAsia"/>
        </w:rPr>
      </w:pPr>
      <w:r w:rsidRPr="00AE3EFF">
        <w:t xml:space="preserve">Որպեսզի </w:t>
      </w:r>
      <w:r w:rsidR="00056C01" w:rsidRPr="00AE3EFF">
        <w:t>քիմիական ռեակցիա</w:t>
      </w:r>
      <w:r w:rsidR="00056C01">
        <w:t>ն</w:t>
      </w:r>
      <w:r w:rsidR="00056C01" w:rsidRPr="00AE3EFF">
        <w:t xml:space="preserve"> </w:t>
      </w:r>
      <w:r w:rsidRPr="00AE3EFF">
        <w:t>ընթանա, անհրաժեշտ է, որ  փոխազդող նյութերի մասնիկները (մոլեկուլ, իոն, ռադիկալ և այլն) բախվեն իրար հետ:</w:t>
      </w:r>
      <w:r w:rsidRPr="00AE3EFF">
        <w:rPr>
          <w:rFonts w:eastAsiaTheme="minorEastAsia"/>
          <w:color w:val="FF0000"/>
        </w:rPr>
        <w:t xml:space="preserve"> </w:t>
      </w:r>
      <w:r>
        <w:rPr>
          <w:rFonts w:eastAsiaTheme="minorEastAsia"/>
        </w:rPr>
        <w:t>Այդ նյութերի կոնցենտրացիան</w:t>
      </w:r>
      <w:r w:rsidRPr="00AE3EFF">
        <w:rPr>
          <w:rFonts w:eastAsiaTheme="minorEastAsia"/>
        </w:rPr>
        <w:t xml:space="preserve"> ավելացնելիս մեծանում է փոխազդող նյութերի մասնիկների միջև բախումների թիվը</w:t>
      </w:r>
      <w:r>
        <w:rPr>
          <w:rFonts w:eastAsiaTheme="minorEastAsia"/>
        </w:rPr>
        <w:t>, հետևաբար՝ ռեակցիայի արագությունը:</w:t>
      </w:r>
      <w:r w:rsidRPr="00AE3EFF">
        <w:rPr>
          <w:rFonts w:eastAsiaTheme="minorEastAsia"/>
        </w:rPr>
        <w:t xml:space="preserve"> </w:t>
      </w:r>
    </w:p>
    <w:p w14:paraId="15137EFD" w14:textId="77777777" w:rsidR="00BF0CD8" w:rsidRPr="00AE3EFF" w:rsidRDefault="00BF0CD8" w:rsidP="00302A17">
      <w:pPr>
        <w:pStyle w:val="Q-Normal"/>
      </w:pPr>
      <w:r w:rsidRPr="00AE3EFF">
        <w:t>Այսպես՝ համեմատենք ծծմբի այրում</w:t>
      </w:r>
      <w:r>
        <w:t>ն</w:t>
      </w:r>
      <w:r w:rsidRPr="00AE3EFF">
        <w:t xml:space="preserve"> օդում</w:t>
      </w:r>
      <w:r>
        <w:t xml:space="preserve"> և</w:t>
      </w:r>
      <w:r w:rsidRPr="00AE3EFF">
        <w:t xml:space="preserve"> թթվածնի միջավայրում: Օդում ծծումբն այրվում է բավական դանդաղ: Իսկ եթե այրվող ծծումբը տեղափոխենք թթվածնով անոթի մեջ, ապա բոցը կդառնա շատ ավելի պայծառ, և ծծումբը կայրվի անհամեմատ ավելի արագ:</w:t>
      </w:r>
    </w:p>
    <w:p w14:paraId="27FB7E5D" w14:textId="77777777" w:rsidR="00BF0CD8" w:rsidRPr="007116AC" w:rsidRDefault="00BF0CD8" w:rsidP="000525EF">
      <w:pPr>
        <w:pStyle w:val="Q-Normal"/>
        <w:ind w:firstLine="432"/>
        <w:contextualSpacing w:val="0"/>
        <w:rPr>
          <w:b/>
        </w:rPr>
      </w:pPr>
      <w:r w:rsidRPr="00AE3EFF">
        <w:t xml:space="preserve">Արագության կախումը ելանյութերի կոնցենտրացիայից քանակապես արտահայտվում է </w:t>
      </w:r>
      <w:r w:rsidRPr="007116AC">
        <w:rPr>
          <w:b/>
        </w:rPr>
        <w:t>զանգվածների ներգործման օրենքով:</w:t>
      </w:r>
    </w:p>
    <w:p w14:paraId="762B7014" w14:textId="77777777" w:rsidR="00BF0CD8" w:rsidRPr="0083313C" w:rsidRDefault="00BF0CD8" w:rsidP="000525EF">
      <w:pPr>
        <w:pStyle w:val="Q-Normal"/>
        <w:ind w:firstLine="432"/>
        <w:contextualSpacing w:val="0"/>
        <w:jc w:val="right"/>
      </w:pPr>
      <w:bookmarkStart w:id="729" w:name="_Hlk130734049"/>
      <w:r>
        <w:rPr>
          <w:noProof/>
        </w:rPr>
        <mc:AlternateContent>
          <mc:Choice Requires="wps">
            <w:drawing>
              <wp:inline distT="0" distB="0" distL="0" distR="0" wp14:anchorId="360D9327" wp14:editId="576F2CC5">
                <wp:extent cx="3972910" cy="504497"/>
                <wp:effectExtent l="0" t="0" r="8890" b="0"/>
                <wp:docPr id="1460737567" name="Прямоугольник: скругленные углы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72910" cy="50449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A384AB" w14:textId="77777777" w:rsidR="007A588D" w:rsidRDefault="007A588D" w:rsidP="00C454C8">
                            <w:pPr>
                              <w:pStyle w:val="Q-Yndgcvac"/>
                            </w:pPr>
                            <w:r w:rsidRPr="0083313C">
                              <w:t>Քիմիական ռեակցիայի արագությունն ուղիղ համեմատական է փոխազդող նյութերի կոնցենտրացիաների արտադրյալ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0D9327" id="_x0000_s1543" style="width:312.85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" fillcolor="#def1f7" stroked="f" strokeweight="1pt">
                <v:stroke joinstyle="miter"/>
                <v:textbox>
                  <w:txbxContent>
                    <w:p w14:paraId="79A384AB" w14:textId="77777777" w:rsidR="007A588D" w:rsidRDefault="007A588D" w:rsidP="00C454C8">
                      <w:pPr>
                        <w:pStyle w:val="Q-Yndgcvac"/>
                      </w:pPr>
                      <w:r w:rsidRPr="0083313C">
                        <w:t>Քիմիական ռեակցիայի արագությունն ուղիղ համեմատական է փոխազդող նյութերի կոնցենտրացիաների արտադրյալ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83313C">
        <w:t xml:space="preserve"> </w:t>
      </w:r>
    </w:p>
    <w:bookmarkEnd w:id="729"/>
    <w:p w14:paraId="7B77953D" w14:textId="77777777" w:rsidR="00BF0CD8" w:rsidRPr="00AE3EFF" w:rsidRDefault="00BF0CD8" w:rsidP="000525EF">
      <w:pPr>
        <w:pStyle w:val="Q-Normal"/>
        <w:ind w:firstLine="432"/>
        <w:contextualSpacing w:val="0"/>
      </w:pPr>
      <w:r w:rsidRPr="0032008D">
        <w:t>Գրենք</w:t>
      </w:r>
      <w:r>
        <w:rPr>
          <w:b/>
          <w:i/>
          <w:color w:val="0070C0"/>
        </w:rPr>
        <w:t xml:space="preserve"> </w:t>
      </w:r>
      <w:r>
        <w:t>մ</w:t>
      </w:r>
      <w:r w:rsidRPr="00AE3EFF">
        <w:t>եկ փուլով ընթացող պարզագույն ռեակցիա ընդհանուր ձևով.</w:t>
      </w:r>
    </w:p>
    <w:p w14:paraId="35A54D9B" w14:textId="3B3B90AB" w:rsidR="00BF0CD8" w:rsidRPr="00264A21" w:rsidRDefault="00FB3D11" w:rsidP="000525EF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m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p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qD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219F044F" w14:textId="052D0073" w:rsidR="00BF0CD8" w:rsidRPr="00264A21" w:rsidRDefault="00BF0CD8" w:rsidP="00302A17">
      <w:pPr>
        <w:pStyle w:val="Q-Normal"/>
        <w:rPr>
          <w:b/>
        </w:rPr>
      </w:pPr>
      <w:r w:rsidRPr="00264A21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A</m:t>
        </m:r>
        <m:r>
          <w:rPr>
            <w:rFonts w:ascii="Cambria Math" w:hAnsi="Cambria Math"/>
          </w:rPr>
          <m:t>,</m:t>
        </m:r>
        <m:r>
          <m:rPr>
            <m:sty m:val="bi"/>
          </m:rPr>
          <w:rPr>
            <w:rFonts w:ascii="Cambria Math" w:hAnsi="Cambria Math"/>
          </w:rPr>
          <m:t>B</m:t>
        </m:r>
      </m:oMath>
      <w:r w:rsidRPr="00264A21">
        <w:t xml:space="preserve">-ն ելանյութերն են, </w:t>
      </w:r>
      <m:oMath>
        <m:r>
          <m:rPr>
            <m:sty m:val="bi"/>
          </m:rPr>
          <w:rPr>
            <w:rFonts w:ascii="Cambria Math" w:hAnsi="Cambria Math"/>
          </w:rPr>
          <m:t>C</m:t>
        </m:r>
        <m:r>
          <w:rPr>
            <w:rFonts w:ascii="Cambria Math" w:hAnsi="Cambria Math"/>
          </w:rPr>
          <m:t>,</m:t>
        </m:r>
        <m:r>
          <m:rPr>
            <m:sty m:val="bi"/>
          </m:rPr>
          <w:rPr>
            <w:rFonts w:ascii="Cambria Math" w:hAnsi="Cambria Math"/>
          </w:rPr>
          <m:t>D</m:t>
        </m:r>
      </m:oMath>
      <w:r w:rsidRPr="00264A21">
        <w:t xml:space="preserve">-ն՝ վերջանյութերը,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264A21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264A21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p</m:t>
        </m:r>
      </m:oMath>
      <w:r w:rsidRPr="00264A21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 w:rsidRPr="00264A21">
        <w:t>-ն  նյութերի քանակաչափական գործակիցներն են:</w:t>
      </w:r>
    </w:p>
    <w:p w14:paraId="56EDD3A5" w14:textId="77777777" w:rsidR="00871567" w:rsidRDefault="00BF0CD8" w:rsidP="00247865">
      <w:pPr>
        <w:pStyle w:val="Q-Normal"/>
        <w:spacing w:before="120" w:after="0" w:line="288" w:lineRule="auto"/>
        <w:ind w:firstLine="432"/>
      </w:pPr>
      <w:r w:rsidRPr="00AE3EFF">
        <w:t>Ըստ զանգվածների ներգործման օրենքի՝ այս ռեակցիայի արագությունը կլինի.</w:t>
      </w:r>
    </w:p>
    <w:p w14:paraId="61501E9C" w14:textId="07E3200A" w:rsidR="00BF0CD8" w:rsidRPr="00871567" w:rsidRDefault="00BF0CD8" w:rsidP="00871567">
      <w:pPr>
        <w:pStyle w:val="Q-Normal"/>
        <w:tabs>
          <w:tab w:val="right" w:pos="7938"/>
        </w:tabs>
        <w:spacing w:before="120" w:after="0" w:line="288" w:lineRule="auto"/>
        <w:ind w:firstLine="3119"/>
      </w:pPr>
      <m:oMath>
        <m:r>
          <m:rPr>
            <m:sty m:val="bi"/>
          </m:rPr>
          <w:rPr>
            <w:rFonts w:ascii="Cambria Math" w:hAnsi="Cambria Math"/>
            <w:sz w:val="22"/>
            <w:szCs w:val="22"/>
          </w:rPr>
          <m:t>v</m:t>
        </m:r>
        <m:r>
          <m:rPr>
            <m:sty m:val="p"/>
          </m:rPr>
          <w:rPr>
            <w:rFonts w:ascii="Cambria Math" w:hAnsi="Cambria Math"/>
            <w:sz w:val="22"/>
            <w:szCs w:val="22"/>
          </w:rPr>
          <m:t>=</m:t>
        </m:r>
        <m:r>
          <m:rPr>
            <m:sty m:val="bi"/>
          </m:rPr>
          <w:rPr>
            <w:rFonts w:ascii="Cambria Math" w:hAnsi="Cambria Math"/>
            <w:sz w:val="22"/>
            <w:szCs w:val="22"/>
          </w:rPr>
          <m:t>k</m:t>
        </m:r>
        <m:r>
          <m:rPr>
            <m:sty m:val="p"/>
          </m:rPr>
          <w:rPr>
            <w:rFonts w:ascii="Cambria Math" w:hAnsi="Cambria Math"/>
            <w:sz w:val="22"/>
            <w:szCs w:val="22"/>
          </w:rPr>
          <m:t xml:space="preserve">∙ </m:t>
        </m:r>
        <m:sSubSup>
          <m:sSubSupPr>
            <m:ctrlPr>
              <w:rPr>
                <w:rFonts w:ascii="Cambria Math" w:hAnsi="Cambria Math"/>
                <w:sz w:val="22"/>
                <w:szCs w:val="22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A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m</m:t>
            </m:r>
          </m:sup>
        </m:sSubSup>
        <m:r>
          <m:rPr>
            <m:sty m:val="p"/>
          </m:rPr>
          <w:rPr>
            <w:rFonts w:ascii="Cambria Math" w:hAnsi="Cambria Math"/>
            <w:sz w:val="22"/>
            <w:szCs w:val="22"/>
          </w:rPr>
          <m:t>∙</m:t>
        </m:r>
        <m:sSubSup>
          <m:sSubSupPr>
            <m:ctrlPr>
              <w:rPr>
                <w:rFonts w:ascii="Cambria Math" w:hAnsi="Cambria Math"/>
                <w:sz w:val="22"/>
                <w:szCs w:val="22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B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n</m:t>
            </m:r>
          </m:sup>
        </m:sSubSup>
      </m:oMath>
      <w:r w:rsidR="00871567">
        <w:rPr>
          <w:rFonts w:eastAsiaTheme="minorEastAsia"/>
          <w:sz w:val="22"/>
          <w:szCs w:val="22"/>
        </w:rPr>
        <w:tab/>
      </w:r>
      <w:r w:rsidR="00871567" w:rsidRPr="00871567">
        <w:rPr>
          <w:rFonts w:eastAsiaTheme="minorEastAsia"/>
          <w:sz w:val="22"/>
          <w:szCs w:val="22"/>
        </w:rPr>
        <w:t>(8)</w:t>
      </w:r>
    </w:p>
    <w:p w14:paraId="52826C9C" w14:textId="708D8E56" w:rsidR="001641A7" w:rsidRDefault="00BF0CD8" w:rsidP="00247865">
      <w:pPr>
        <w:pStyle w:val="Q-Normal"/>
        <w:spacing w:line="288" w:lineRule="auto"/>
        <w:ind w:firstLine="432"/>
        <w:rPr>
          <w:sz w:val="24"/>
          <w:szCs w:val="24"/>
        </w:rPr>
      </w:pPr>
      <w:r w:rsidRPr="00AE3EFF">
        <w:t>Կամ</w:t>
      </w:r>
      <w:r w:rsidRPr="00056C01">
        <w:rPr>
          <w:sz w:val="24"/>
          <w:szCs w:val="24"/>
        </w:rPr>
        <w:t xml:space="preserve"> </w:t>
      </w:r>
    </w:p>
    <w:p w14:paraId="59B3357D" w14:textId="18536626" w:rsidR="00BF0CD8" w:rsidRPr="000525EF" w:rsidRDefault="00BF0CD8" w:rsidP="00094768">
      <w:pPr>
        <w:pStyle w:val="Q-Normal"/>
        <w:spacing w:line="288" w:lineRule="auto"/>
        <w:rPr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v=k</m:t>
          </m:r>
          <m:sSup>
            <m:sSupPr>
              <m:ctrlPr>
                <w:rPr>
                  <w:rFonts w:ascii="Cambria Math" w:hAnsi="Cambria Math"/>
                  <w:b/>
                  <w:i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 xml:space="preserve"> 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i/>
                      <w:sz w:val="22"/>
                      <w:szCs w:val="22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A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m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∙</m:t>
          </m:r>
          <m:sSup>
            <m:sSupPr>
              <m:ctrlPr>
                <w:rPr>
                  <w:rFonts w:ascii="Cambria Math" w:hAnsi="Cambria Math"/>
                  <w:b/>
                  <w:i/>
                  <w:sz w:val="22"/>
                  <w:szCs w:val="22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i/>
                      <w:sz w:val="22"/>
                      <w:szCs w:val="22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m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,</m:t>
          </m:r>
        </m:oMath>
      </m:oMathPara>
    </w:p>
    <w:p w14:paraId="6D7476D5" w14:textId="77777777" w:rsidR="00FB6136" w:rsidRDefault="00BF0CD8" w:rsidP="00302A17">
      <w:pPr>
        <w:pStyle w:val="Q-Normal"/>
      </w:pPr>
      <w:r>
        <w:t>ո</w:t>
      </w:r>
      <w:r w:rsidRPr="00AE3EFF">
        <w:t xml:space="preserve">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sub>
        </m:sSub>
      </m:oMath>
      <w:r w:rsidRPr="00AE3EFF">
        <w:t xml:space="preserve">–ն </w:t>
      </w:r>
      <m:oMath>
        <m:r>
          <w:rPr>
            <w:rFonts w:ascii="Cambria Math" w:hAnsi="Cambria Math"/>
          </w:rPr>
          <m:t>(</m:t>
        </m:r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)</m:t>
        </m:r>
      </m:oMath>
      <w:r w:rsidRPr="00AE3EFF">
        <w:t xml:space="preserve">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sub>
        </m:sSub>
      </m:oMath>
      <w:r w:rsidRPr="00AE3EFF">
        <w:t>-ն (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d>
        <m:r>
          <w:rPr>
            <w:rFonts w:ascii="Cambria Math" w:hAnsi="Cambria Math"/>
          </w:rPr>
          <m:t xml:space="preserve">) </m:t>
        </m:r>
      </m:oMath>
      <w:r w:rsidRPr="00AE3EFF">
        <w:t xml:space="preserve">ելանյութերի կոնցենտրացիաներն են, </w:t>
      </w:r>
      <m:oMath>
        <m:r>
          <m:rPr>
            <m:sty m:val="bi"/>
          </m:rPr>
          <w:rPr>
            <w:rFonts w:ascii="Cambria Math" w:hAnsi="Cambria Math"/>
          </w:rPr>
          <m:t>k</m:t>
        </m:r>
      </m:oMath>
      <w:r w:rsidRPr="00AE3EFF">
        <w:rPr>
          <w:b/>
        </w:rPr>
        <w:t xml:space="preserve">-ն արագության հաստատունն է, </w:t>
      </w:r>
      <w:r w:rsidRPr="00AE3EFF">
        <w:t>որը հավասար է ռեակցիայի արագությանը, երբ փոխազդող նյութերի կոնցենտրացիաները՝</w:t>
      </w:r>
    </w:p>
    <w:p w14:paraId="4B17EF0D" w14:textId="28EBF704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1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bi"/>
                </m:rPr>
                <w:rPr>
                  <w:rFonts w:ascii="Cambria Math" w:hAnsi="Cambria Math" w:cs="Times New Roman"/>
                </w:rPr>
                <m:t>լ</m:t>
              </m:r>
            </m:den>
          </m:f>
          <m:r>
            <m:rPr>
              <m:sty m:val="bi"/>
            </m:rPr>
            <w:rPr>
              <w:rFonts w:ascii="Cambria Math" w:hAnsi="Cambria Math"/>
            </w:rPr>
            <m:t xml:space="preserve"> :</m:t>
          </m:r>
        </m:oMath>
      </m:oMathPara>
    </w:p>
    <w:p w14:paraId="703A9C1D" w14:textId="77777777" w:rsidR="00BF0CD8" w:rsidRDefault="00BF0CD8" w:rsidP="00302A17">
      <w:pPr>
        <w:pStyle w:val="Q-Normal"/>
      </w:pPr>
      <w:r w:rsidRPr="002E6857">
        <w:t>Արագության հաստատունը կախված է փոխազդող նյութերի բնույթից, ջերմաստիճանից, կատալիզատորի առկայությունից, կախված չէ ելանյութերի կոնցենտրացիաներից</w:t>
      </w:r>
      <w:r w:rsidRPr="00AE3EFF">
        <w:t xml:space="preserve">: </w:t>
      </w:r>
    </w:p>
    <w:p w14:paraId="4A66608C" w14:textId="77777777" w:rsidR="00107906" w:rsidRDefault="00BF0CD8" w:rsidP="00247865">
      <w:pPr>
        <w:pStyle w:val="Q-Normal"/>
        <w:ind w:firstLine="432"/>
        <w:rPr>
          <w:noProof/>
        </w:rPr>
      </w:pPr>
      <w:r w:rsidRPr="00AE3EFF">
        <w:t>(</w:t>
      </w:r>
      <w:r w:rsidR="00FB3D11">
        <w:t>8</w:t>
      </w:r>
      <w:r w:rsidRPr="00AE3EFF">
        <w:t xml:space="preserve">) տեսակի արտահայտությունները կոչվում են ռեակցիաների </w:t>
      </w:r>
      <w:r w:rsidRPr="002E6857">
        <w:rPr>
          <w:b/>
          <w:bCs/>
          <w:color w:val="000000" w:themeColor="text1"/>
        </w:rPr>
        <w:t>կինետիկական հավասարումներ</w:t>
      </w:r>
      <w:r w:rsidRPr="00AE3EFF">
        <w:t>:</w:t>
      </w:r>
      <w:r w:rsidR="00107906" w:rsidRPr="00107906">
        <w:rPr>
          <w:noProof/>
        </w:rPr>
        <w:t xml:space="preserve"> </w:t>
      </w:r>
    </w:p>
    <w:p w14:paraId="47721DF7" w14:textId="7F066CFF" w:rsidR="00BF0CD8" w:rsidRPr="00107906" w:rsidRDefault="00107906" w:rsidP="00247865">
      <w:pPr>
        <w:pStyle w:val="Q-Normal"/>
        <w:ind w:firstLine="432"/>
        <w:contextualSpacing w:val="0"/>
      </w:pPr>
      <w:r w:rsidRPr="002E6857">
        <w:rPr>
          <w:noProof/>
        </w:rPr>
        <w:lastRenderedPageBreak/>
        <mc:AlternateContent>
          <mc:Choice Requires="wps">
            <w:drawing>
              <wp:inline distT="0" distB="0" distL="0" distR="0" wp14:anchorId="56185F62" wp14:editId="400A313D">
                <wp:extent cx="4741817" cy="1307206"/>
                <wp:effectExtent l="0" t="0" r="1905" b="7620"/>
                <wp:docPr id="522158658" name="Прямоугольник: скругленные углы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41817" cy="130720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6CA7BBA" w14:textId="77777777" w:rsidR="007A588D" w:rsidRDefault="007A588D" w:rsidP="00107906">
                            <w:pPr>
                              <w:pStyle w:val="Q-Yndgcvac"/>
                            </w:pPr>
                            <w:r w:rsidRPr="007116AC">
                              <w:t>Քիմիական ռեակցիայի արագությունն ուղիղ համեմատական է փոխազդող նյութերի կոնցենտրացիաների արտադրյալին</w:t>
                            </w:r>
                            <w:r>
                              <w:t>՝ բարձրացրած նյութերի գործակիցներին հավասար ցուցիչներով.</w:t>
                            </w:r>
                            <w:r w:rsidRPr="007116AC">
                              <w:t xml:space="preserve"> </w:t>
                            </w:r>
                          </w:p>
                          <w:p w14:paraId="20F94B7D" w14:textId="77777777" w:rsidR="007A588D" w:rsidRPr="000525EF" w:rsidRDefault="007A588D" w:rsidP="00107906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mA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nB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pC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qD</m:t>
                                </m:r>
                              </m:oMath>
                            </m:oMathPara>
                          </w:p>
                          <w:p w14:paraId="16D1C7BD" w14:textId="77777777" w:rsidR="007A588D" w:rsidRPr="000525EF" w:rsidRDefault="007A588D" w:rsidP="00107906">
                            <w:pPr>
                              <w:pStyle w:val="Q-Yndgcvac"/>
                              <w:contextualSpacing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 xml:space="preserve">∙ 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c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A</m:t>
                                    </m:r>
                                  </m:sub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m</m:t>
                                    </m:r>
                                  </m:sup>
                                </m:sSub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∙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c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B</m:t>
                                    </m:r>
                                  </m:sub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sup>
                                </m:sSub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6185F62" id="_x0000_s1544" style="width:373.35pt;height:102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" fillcolor="#def1f7" stroked="f" strokeweight="1pt">
                <v:stroke joinstyle="miter"/>
                <v:textbox>
                  <w:txbxContent>
                    <w:p w14:paraId="06CA7BBA" w14:textId="77777777" w:rsidR="007A588D" w:rsidRDefault="007A588D" w:rsidP="00107906">
                      <w:pPr>
                        <w:pStyle w:val="Q-Yndgcvac"/>
                      </w:pPr>
                      <w:r w:rsidRPr="007116AC">
                        <w:t>Քիմիական ռեակցիայի արագությունն ուղիղ համեմատական է փոխազդող նյութերի կոնցենտրացիաների արտադրյալին</w:t>
                      </w:r>
                      <w:r>
                        <w:t>՝ բարձրացրած նյութերի գործակիցներին հավասար ցուցիչներով.</w:t>
                      </w:r>
                      <w:r w:rsidRPr="007116AC">
                        <w:t xml:space="preserve"> </w:t>
                      </w:r>
                    </w:p>
                    <w:p w14:paraId="20F94B7D" w14:textId="77777777" w:rsidR="007A588D" w:rsidRPr="000525EF" w:rsidRDefault="007A588D" w:rsidP="00107906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mA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nB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pC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qD</m:t>
                          </m:r>
                        </m:oMath>
                      </m:oMathPara>
                    </w:p>
                    <w:p w14:paraId="16D1C7BD" w14:textId="77777777" w:rsidR="007A588D" w:rsidRPr="000525EF" w:rsidRDefault="007A588D" w:rsidP="00107906">
                      <w:pPr>
                        <w:pStyle w:val="Q-Yndgcvac"/>
                        <w:contextualSpacing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 xml:space="preserve">∙ 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A</m:t>
                              </m:r>
                            </m:sub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m</m:t>
                              </m:r>
                            </m:sup>
                          </m:sSub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∙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B</m:t>
                              </m:r>
                            </m:sub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sup>
                          </m:sSub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F47015" w14:textId="37F4D1A0" w:rsidR="00BF0CD8" w:rsidRPr="00AE3EFF" w:rsidRDefault="00BF0CD8" w:rsidP="00302A17">
      <w:pPr>
        <w:pStyle w:val="Q-Normal"/>
      </w:pPr>
      <w:r w:rsidRPr="00AE3EFF">
        <w:t>Անհամասեռ ռեակցիաների կինետիկական հավասարումներում մտնում են միայն գազային և լուծված նյութերի կոնցենտրացիաները, պինդ նյութերի կոնցենտրացիաները չեն մտնում: Պատճառն այն է, որ պինդ նյութերի կոնցենտրացիա</w:t>
      </w:r>
      <w:r w:rsidR="00056C01">
        <w:t>յ</w:t>
      </w:r>
      <w:r w:rsidRPr="00AE3EFF">
        <w:t xml:space="preserve">ի փոփոխությունը ելային </w:t>
      </w:r>
      <w:r w:rsidR="00056C01">
        <w:t>կոնցենտրացիայ</w:t>
      </w:r>
      <w:r w:rsidRPr="00AE3EFF">
        <w:t>ի համեմատ աննշան է և կարելի է անտեսել, այսինքն պինդ նյութ</w:t>
      </w:r>
      <w:r w:rsidR="00056C01">
        <w:t>եր</w:t>
      </w:r>
      <w:r w:rsidRPr="00AE3EFF">
        <w:t>ի կոնցենտրացիան</w:t>
      </w:r>
      <w:r w:rsidR="00270AB8">
        <w:t>եր</w:t>
      </w:r>
      <w:r w:rsidR="00C2269D">
        <w:t>ն</w:t>
      </w:r>
      <w:r w:rsidRPr="00AE3EFF">
        <w:t xml:space="preserve"> ընդունվում </w:t>
      </w:r>
      <w:r w:rsidR="00C2269D">
        <w:t>են</w:t>
      </w:r>
      <w:r w:rsidRPr="00AE3EFF">
        <w:t xml:space="preserve">  հաստատուն: Օրինակ.</w:t>
      </w:r>
    </w:p>
    <w:p w14:paraId="5F7CD049" w14:textId="699F0385" w:rsidR="00BF0CD8" w:rsidRPr="00AE3EFF" w:rsidRDefault="00BF0CD8" w:rsidP="000525EF">
      <w:pPr>
        <w:pStyle w:val="Q-Normal"/>
        <w:spacing w:line="288" w:lineRule="auto"/>
        <w:rPr>
          <w:rFonts w:cs="Times New Roman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2</m:t>
          </m:r>
          <m:r>
            <w:rPr>
              <w:rFonts w:ascii="Cambria Math" w:hAnsi="Cambria Math" w:cs="Times New Roman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Sup>
            <m:sSubSupPr>
              <m:ctrlPr>
                <w:rPr>
                  <w:rFonts w:ascii="Cambria Math" w:hAnsi="Cambria Math"/>
                  <w:b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b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524F67B2" w14:textId="0A1F6459" w:rsidR="00BF0CD8" w:rsidRPr="00AE3EFF" w:rsidRDefault="00BF0CD8" w:rsidP="000525EF">
      <w:pPr>
        <w:pStyle w:val="Q-Normal"/>
        <w:spacing w:line="288" w:lineRule="auto"/>
        <w:ind w:firstLine="432"/>
        <w:contextualSpacing w:val="0"/>
      </w:pPr>
      <m:oMathPara>
        <m:oMath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b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4B49F613" w14:textId="2FE2196F" w:rsidR="00BF0CD8" w:rsidRPr="00AE3EFF" w:rsidRDefault="00277C01" w:rsidP="00302A17">
      <w:pPr>
        <w:pStyle w:val="Q-Normal"/>
      </w:pPr>
      <w:r>
        <w:t>Եթե</w:t>
      </w:r>
      <w:r w:rsidR="00BF0CD8" w:rsidRPr="00AE3EFF">
        <w:t xml:space="preserve"> ռեակցիային մասնակցում են գազային նյութեր, </w:t>
      </w:r>
      <w:r>
        <w:t xml:space="preserve">ապա </w:t>
      </w:r>
      <w:r w:rsidR="00BF0CD8" w:rsidRPr="00AE3EFF">
        <w:t>ռեակցիայի արագությունը կախված է նաև համակարգի ճնշումից: Ճնշման փոփոխությունն առաջացնում է փոխազդող նյութերի կոնցենտրացիայի փոփոխություն, այդ պատճառով փոխվում է նաև ռեակցիայի արագությունը: Քանի անգամ մեծացնում են համակարգի ճնշումը, այդքան անգամ մեծանում են փոխազդող գազային նյութերի կոնցենտրացիաները: Որքան անգամ փոքրացնում են համակարգի ծավալը, այդքան անգամ մեծանում են փոխազդող գազային նյութերի կոնցենտրացիաները (նկ</w:t>
      </w:r>
      <w:r w:rsidR="00BF0CD8">
        <w:t>ար</w:t>
      </w:r>
      <w:r w:rsidR="00BF0CD8" w:rsidRPr="00AE3EFF">
        <w:t xml:space="preserve"> </w:t>
      </w:r>
      <w:r w:rsidR="00BF0CD8" w:rsidRPr="009C2DBF">
        <w:t>4</w:t>
      </w:r>
      <w:r w:rsidR="00BF0CD8" w:rsidRPr="002E6857">
        <w:t>.7</w:t>
      </w:r>
      <w:r w:rsidR="00BF0CD8" w:rsidRPr="00AE3EFF">
        <w:t>):</w:t>
      </w:r>
    </w:p>
    <w:p w14:paraId="6F720BA5" w14:textId="77777777" w:rsidR="00BF0CD8" w:rsidRDefault="00BF0CD8" w:rsidP="00F447C0">
      <w:pPr>
        <w:pStyle w:val="4"/>
        <w:numPr>
          <w:ilvl w:val="0"/>
          <w:numId w:val="0"/>
        </w:numPr>
      </w:pPr>
      <w:r w:rsidRPr="00AE3EFF">
        <w:rPr>
          <w:noProof/>
        </w:rPr>
        <w:drawing>
          <wp:inline distT="0" distB="0" distL="0" distR="0" wp14:anchorId="2A71F79C" wp14:editId="1DCCBACE">
            <wp:extent cx="2923504" cy="1531910"/>
            <wp:effectExtent l="0" t="0" r="0" b="0"/>
            <wp:docPr id="785062692" name="Picture 785062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ճնշոմ-կոնց..png"/>
                    <pic:cNvPicPr/>
                  </pic:nvPicPr>
                  <pic:blipFill>
                    <a:blip r:embed="rId5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3502" cy="15371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35A37E" w14:textId="77777777" w:rsidR="00BF0CD8" w:rsidRDefault="00BF0CD8" w:rsidP="00F447C0">
      <w:pPr>
        <w:pStyle w:val="4"/>
      </w:pPr>
      <w:r w:rsidRPr="00AE3EFF">
        <w:t>Գազերի կոնցենտրացիայի փոփոխությունը ճնշման փոփոխությունից կախված:</w:t>
      </w:r>
    </w:p>
    <w:p w14:paraId="75CDD7A3" w14:textId="77777777" w:rsidR="00BF0CD8" w:rsidRPr="00AE3EFF" w:rsidRDefault="00BF0CD8" w:rsidP="00FB6136">
      <w:pPr>
        <w:pStyle w:val="Q-Xndir"/>
      </w:pPr>
      <w:r w:rsidRPr="0083313C">
        <w:t xml:space="preserve">Խնդիր 2. Որոշե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</m:oMath>
      <w:r w:rsidRPr="0083313C">
        <w:t xml:space="preserve"> ռեակցիայի արագության հաստատունի </w:t>
      </w:r>
      <w:r w:rsidRPr="00FB6136">
        <w:t>չափողականությունը</w:t>
      </w:r>
      <w:r w:rsidRPr="00AE3EFF">
        <w:t>:</w:t>
      </w:r>
    </w:p>
    <w:p w14:paraId="74D67143" w14:textId="5B95321A" w:rsidR="00BF0CD8" w:rsidRPr="00AE3EFF" w:rsidRDefault="00BF0CD8" w:rsidP="00302A17">
      <w:pPr>
        <w:pStyle w:val="Q-Normal"/>
      </w:pPr>
      <w:r w:rsidRPr="00AE3EFF">
        <w:rPr>
          <w:i/>
        </w:rPr>
        <w:t xml:space="preserve">Լուծում: </w:t>
      </w:r>
      <w:r w:rsidRPr="00AE3EFF">
        <w:t>Այ</w:t>
      </w:r>
      <w:r w:rsidR="00C2269D">
        <w:t>ս</w:t>
      </w:r>
      <w:r w:rsidRPr="00AE3EFF">
        <w:t xml:space="preserve"> ռեակցիայի կինետիկական հավասարումն է.</w:t>
      </w:r>
    </w:p>
    <w:p w14:paraId="61C40AA7" w14:textId="1BF3560D" w:rsidR="00BF0CD8" w:rsidRPr="00F908DC" w:rsidRDefault="00F908DC" w:rsidP="000525EF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38D9977D" w14:textId="5D9B89BD" w:rsidR="00BF0CD8" w:rsidRDefault="00BF0CD8" w:rsidP="00933377">
      <w:pPr>
        <w:pStyle w:val="Q-Normal"/>
        <w:ind w:firstLine="432"/>
        <w:jc w:val="left"/>
      </w:pPr>
      <w:r w:rsidRPr="00AE3EFF">
        <w:t>Որոշենք արագության հաստատունի մեծությունը և չափողականությունը.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մոլ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∙վ</m:t>
                  </m:r>
                </m:den>
              </m:f>
            </m:num>
            <m:den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մոլ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</m:t>
                  </m:r>
                </m:den>
              </m:f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վ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վ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վ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</m:sSup>
        </m:oMath>
      </m:oMathPara>
    </w:p>
    <w:p w14:paraId="13F7D055" w14:textId="206814CB" w:rsidR="00BF0CD8" w:rsidRDefault="00BF0CD8" w:rsidP="00302A17">
      <w:pPr>
        <w:pStyle w:val="Q-Normal"/>
      </w:pPr>
      <w:r w:rsidRPr="00AE3EFF">
        <w:lastRenderedPageBreak/>
        <w:t>Պատ.՝</w:t>
      </w:r>
      <w:r w:rsidRPr="00F908DC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վ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p"/>
          </m:rPr>
          <w:rPr>
            <w:rFonts w:ascii="Cambria Math" w:hAnsi="Cambria Math"/>
          </w:rPr>
          <m:t>:</m:t>
        </m:r>
      </m:oMath>
    </w:p>
    <w:p w14:paraId="612D4DC0" w14:textId="1F1FD2E7" w:rsidR="00A56EE2" w:rsidRDefault="00BF0CD8" w:rsidP="00A56EE2">
      <w:pPr>
        <w:pStyle w:val="Q-Xndir"/>
      </w:pPr>
      <w:r w:rsidRPr="0083313C">
        <w:t xml:space="preserve">Խնդիր 3.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83313C">
        <w:t xml:space="preserve"> ռեակցիայի արագությունն է 6մոլ/լ.րոպ</w:t>
      </w:r>
      <w:r w:rsidR="00ED3DA4">
        <w:t>ե</w:t>
      </w:r>
      <w:r w:rsidRPr="0083313C">
        <w:t>, իսկ A և B նյութերի կոնցենտրացիաները համապատասխանաբար՝ 2մոլ/լ և 3մոլ/լ: Որքան է ռեակցիայի արագության հաստատունի արժեքը</w:t>
      </w:r>
      <w:r w:rsidR="00A56EE2" w:rsidRPr="00A56EE2">
        <w:t>: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695"/>
        <w:gridCol w:w="5220"/>
      </w:tblGrid>
      <w:tr w:rsidR="00F64E86" w:rsidRPr="00F64E86" w14:paraId="34FE141E" w14:textId="77777777" w:rsidTr="00F64E86">
        <w:trPr>
          <w:jc w:val="center"/>
        </w:trPr>
        <w:tc>
          <w:tcPr>
            <w:tcW w:w="1695" w:type="dxa"/>
            <w:tcBorders>
              <w:top w:val="nil"/>
              <w:left w:val="double" w:sz="4" w:space="0" w:color="auto"/>
              <w:bottom w:val="nil"/>
            </w:tcBorders>
            <w:vAlign w:val="center"/>
          </w:tcPr>
          <w:p w14:paraId="09A8B16B" w14:textId="0E94E248" w:rsidR="00F64E86" w:rsidRPr="00601004" w:rsidRDefault="00F64E86" w:rsidP="008F7892">
            <w:pPr>
              <w:pStyle w:val="Q-Normal"/>
              <w:spacing w:line="288" w:lineRule="auto"/>
              <w:ind w:left="-574" w:firstLine="0"/>
              <w:jc w:val="left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v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6մոլ/լ.րոպե</m:t>
                </m:r>
              </m:oMath>
            </m:oMathPara>
          </w:p>
        </w:tc>
        <w:tc>
          <w:tcPr>
            <w:tcW w:w="5220" w:type="dxa"/>
            <w:vMerge w:val="restart"/>
            <w:tcBorders>
              <w:top w:val="nil"/>
              <w:right w:val="nil"/>
            </w:tcBorders>
          </w:tcPr>
          <w:p w14:paraId="4B63BC59" w14:textId="77777777" w:rsidR="00F64E86" w:rsidRDefault="00F64E86" w:rsidP="00A56EE2">
            <w:pPr>
              <w:pStyle w:val="Q-Normal"/>
              <w:rPr>
                <w:i/>
              </w:rPr>
            </w:pPr>
            <w:r w:rsidRPr="00264A21">
              <w:rPr>
                <w:i/>
              </w:rPr>
              <w:t>Լուծում:</w:t>
            </w:r>
          </w:p>
          <w:p w14:paraId="0E7D5306" w14:textId="77777777" w:rsidR="00F64E86" w:rsidRPr="00F64E86" w:rsidRDefault="00F64E86" w:rsidP="00F64E86">
            <w:pPr>
              <w:pStyle w:val="Q-Normal"/>
              <w:spacing w:line="288" w:lineRule="auto"/>
              <w:rPr>
                <w:rFonts w:eastAsiaTheme="minorEastAsia"/>
              </w:rPr>
            </w:pPr>
            <w:r w:rsidRPr="00AE3EFF"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d>
                    <m:dPr>
                      <m:ctrlPr>
                        <w:rPr>
                          <w:rFonts w:ascii="Cambria Math" w:hAnsi="Cambria Math" w:cs="Times New Roman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  <m:sub>
                  <m:d>
                    <m:dPr>
                      <m:ctrlPr>
                        <w:rPr>
                          <w:rFonts w:ascii="Cambria Math" w:hAnsi="Cambria Math" w:cs="Times New Roman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  <m:sub>
                  <m:d>
                    <m:dPr>
                      <m:ctrlPr>
                        <w:rPr>
                          <w:rFonts w:ascii="Cambria Math" w:hAnsi="Cambria Math" w:cs="Times New Roman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</m:oMath>
          </w:p>
          <w:p w14:paraId="25DAD269" w14:textId="77777777" w:rsidR="00F64E86" w:rsidRDefault="00F64E86" w:rsidP="00F64E86">
            <w:pPr>
              <w:pStyle w:val="Q-Normal"/>
              <w:ind w:firstLine="0"/>
            </w:pPr>
            <w:r>
              <w:t>Ռեակցիայի կինետիկական հավասարումը.</w:t>
            </w:r>
          </w:p>
          <w:p w14:paraId="375AE488" w14:textId="3D1E7701" w:rsidR="00F64E86" w:rsidRPr="00F64E86" w:rsidRDefault="00F64E86" w:rsidP="00F64E86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v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</w:tr>
      <w:tr w:rsidR="00F64E86" w14:paraId="365A1D03" w14:textId="77777777" w:rsidTr="00F64E86">
        <w:trPr>
          <w:jc w:val="center"/>
        </w:trPr>
        <w:tc>
          <w:tcPr>
            <w:tcW w:w="1695" w:type="dxa"/>
            <w:tcBorders>
              <w:top w:val="nil"/>
              <w:left w:val="double" w:sz="4" w:space="0" w:color="auto"/>
              <w:bottom w:val="nil"/>
            </w:tcBorders>
            <w:vAlign w:val="center"/>
          </w:tcPr>
          <w:p w14:paraId="12568D28" w14:textId="60E01970" w:rsidR="00F64E86" w:rsidRPr="00601004" w:rsidRDefault="00000000" w:rsidP="00A56EE2">
            <w:pPr>
              <w:pStyle w:val="Q-Normal"/>
              <w:spacing w:line="288" w:lineRule="auto"/>
              <w:ind w:firstLine="0"/>
              <w:jc w:val="left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մոլ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լ</m:t>
                    </m:r>
                  </m:den>
                </m:f>
              </m:oMath>
            </m:oMathPara>
          </w:p>
        </w:tc>
        <w:tc>
          <w:tcPr>
            <w:tcW w:w="5220" w:type="dxa"/>
            <w:vMerge/>
            <w:tcBorders>
              <w:right w:val="nil"/>
            </w:tcBorders>
          </w:tcPr>
          <w:p w14:paraId="1D71EB3C" w14:textId="611DF760" w:rsidR="00F64E86" w:rsidRDefault="00F64E86" w:rsidP="00F64E86">
            <w:pPr>
              <w:pStyle w:val="Q-Normal"/>
              <w:ind w:firstLine="432"/>
              <w:rPr>
                <w:i/>
              </w:rPr>
            </w:pPr>
          </w:p>
        </w:tc>
      </w:tr>
      <w:tr w:rsidR="00F64E86" w14:paraId="25057F71" w14:textId="77777777" w:rsidTr="005F4EE1">
        <w:trPr>
          <w:trHeight w:val="395"/>
          <w:jc w:val="center"/>
        </w:trPr>
        <w:tc>
          <w:tcPr>
            <w:tcW w:w="1695" w:type="dxa"/>
            <w:tcBorders>
              <w:top w:val="nil"/>
              <w:left w:val="double" w:sz="4" w:space="0" w:color="auto"/>
              <w:bottom w:val="single" w:sz="4" w:space="0" w:color="auto"/>
            </w:tcBorders>
            <w:vAlign w:val="center"/>
          </w:tcPr>
          <w:p w14:paraId="3A17C91E" w14:textId="4E7B4FF5" w:rsidR="00F64E86" w:rsidRPr="00601004" w:rsidRDefault="00000000" w:rsidP="00A56EE2">
            <w:pPr>
              <w:pStyle w:val="Q-Normal"/>
              <w:spacing w:line="288" w:lineRule="auto"/>
              <w:ind w:firstLine="0"/>
              <w:jc w:val="left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3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մոլ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լ</m:t>
                    </m:r>
                  </m:den>
                </m:f>
              </m:oMath>
            </m:oMathPara>
          </w:p>
        </w:tc>
        <w:tc>
          <w:tcPr>
            <w:tcW w:w="5220" w:type="dxa"/>
            <w:vMerge/>
            <w:tcBorders>
              <w:bottom w:val="nil"/>
              <w:right w:val="nil"/>
            </w:tcBorders>
          </w:tcPr>
          <w:p w14:paraId="3D8B533F" w14:textId="0D9A01A4" w:rsidR="00F64E86" w:rsidRPr="00F64E86" w:rsidRDefault="00F64E86" w:rsidP="00F64E86">
            <w:pPr>
              <w:pStyle w:val="Q-Normal"/>
              <w:ind w:firstLine="432"/>
            </w:pPr>
          </w:p>
        </w:tc>
      </w:tr>
      <w:tr w:rsidR="00F64E86" w:rsidRPr="007A453B" w14:paraId="7F399FAC" w14:textId="77777777" w:rsidTr="005F4EE1">
        <w:trPr>
          <w:trHeight w:val="371"/>
          <w:jc w:val="center"/>
        </w:trPr>
        <w:tc>
          <w:tcPr>
            <w:tcW w:w="1695" w:type="dxa"/>
            <w:tcBorders>
              <w:left w:val="double" w:sz="4" w:space="0" w:color="auto"/>
              <w:bottom w:val="nil"/>
              <w:right w:val="single" w:sz="4" w:space="0" w:color="auto"/>
            </w:tcBorders>
            <w:vAlign w:val="center"/>
          </w:tcPr>
          <w:p w14:paraId="4BC1F213" w14:textId="45AAFCE5" w:rsidR="00F64E86" w:rsidRDefault="00F64E86" w:rsidP="00933377">
            <w:pPr>
              <w:pStyle w:val="Q-Normal"/>
              <w:spacing w:line="240" w:lineRule="auto"/>
              <w:ind w:firstLine="0"/>
              <w:jc w:val="left"/>
              <w:rPr>
                <w:rFonts w:ascii="Calibri" w:eastAsia="Calibri" w:hAnsi="Calibri" w:cs="Times New Roman"/>
                <w:i/>
              </w:rPr>
            </w:pPr>
            <m:oMathPara>
              <m:oMath>
                <m:r>
                  <w:rPr>
                    <w:rFonts w:ascii="Cambria Math" w:eastAsiaTheme="minorEastAsia" w:hAnsi="Cambria Math" w:cstheme="minorBidi"/>
                  </w:rPr>
                  <m:t>k</m:t>
                </m:r>
                <m:r>
                  <w:rPr>
                    <w:rFonts w:ascii="Cambria Math" w:eastAsiaTheme="minorEastAsia" w:hAnsi="Cambria Math" w:cstheme="minorBidi"/>
                    <w:lang w:val="en-US"/>
                  </w:rPr>
                  <m:t>=?</m:t>
                </m:r>
              </m:oMath>
            </m:oMathPara>
          </w:p>
        </w:tc>
        <w:tc>
          <w:tcPr>
            <w:tcW w:w="522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A70AA14" w14:textId="0AE2F2B6" w:rsidR="00F64E86" w:rsidRPr="00F64E86" w:rsidRDefault="00F64E86" w:rsidP="00933377">
            <w:pPr>
              <w:pStyle w:val="Q-Normal"/>
              <w:spacing w:line="240" w:lineRule="auto"/>
              <w:ind w:firstLine="0"/>
            </w:pPr>
            <w:r w:rsidRPr="00AE3EFF">
              <w:t>Այս</w:t>
            </w:r>
            <w:r>
              <w:t xml:space="preserve"> հավասարումից</w:t>
            </w:r>
            <w:r w:rsidRPr="00AE3EFF">
              <w:t xml:space="preserve"> որոշենք արագության հաստատունի արժեքը</w:t>
            </w:r>
            <w:r>
              <w:t xml:space="preserve"> և տեղադրենք խնդրի տվյալները</w:t>
            </w:r>
            <w:r w:rsidRPr="00AE3EFF">
              <w:t>.</w:t>
            </w:r>
          </w:p>
        </w:tc>
      </w:tr>
      <w:tr w:rsidR="00F64E86" w:rsidRPr="007A453B" w14:paraId="72A5DE11" w14:textId="77777777" w:rsidTr="005F4EE1">
        <w:trPr>
          <w:trHeight w:val="370"/>
          <w:jc w:val="center"/>
        </w:trPr>
        <w:tc>
          <w:tcPr>
            <w:tcW w:w="1695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  <w:vAlign w:val="center"/>
          </w:tcPr>
          <w:p w14:paraId="1A24B5C6" w14:textId="77777777" w:rsidR="00F64E86" w:rsidRPr="00A56EE2" w:rsidRDefault="00F64E86" w:rsidP="00933377">
            <w:pPr>
              <w:pStyle w:val="Q-Normal"/>
              <w:spacing w:line="240" w:lineRule="auto"/>
              <w:ind w:firstLine="0"/>
              <w:jc w:val="left"/>
              <w:rPr>
                <w:rFonts w:ascii="Calibri" w:eastAsia="Calibri" w:hAnsi="Calibri" w:cs="Times New Roman"/>
                <w:i/>
              </w:rPr>
            </w:pPr>
          </w:p>
        </w:tc>
        <w:tc>
          <w:tcPr>
            <w:tcW w:w="5220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0D5E3863" w14:textId="77777777" w:rsidR="00F64E86" w:rsidRDefault="00F64E86" w:rsidP="00933377">
            <w:pPr>
              <w:pStyle w:val="Q-Normal"/>
              <w:spacing w:line="240" w:lineRule="auto"/>
              <w:rPr>
                <w:rFonts w:ascii="Calibri" w:eastAsia="Calibri" w:hAnsi="Calibri" w:cs="Times New Roman"/>
                <w:b/>
                <w:i/>
              </w:rPr>
            </w:pPr>
          </w:p>
        </w:tc>
      </w:tr>
      <w:tr w:rsidR="00F64E86" w:rsidRPr="001D7212" w14:paraId="37ED575E" w14:textId="77777777" w:rsidTr="005F4EE1">
        <w:trPr>
          <w:trHeight w:val="854"/>
          <w:jc w:val="center"/>
        </w:trPr>
        <w:tc>
          <w:tcPr>
            <w:tcW w:w="6915" w:type="dxa"/>
            <w:gridSpan w:val="2"/>
            <w:tcBorders>
              <w:top w:val="nil"/>
              <w:left w:val="double" w:sz="4" w:space="0" w:color="auto"/>
              <w:right w:val="nil"/>
            </w:tcBorders>
            <w:vAlign w:val="center"/>
          </w:tcPr>
          <w:p w14:paraId="75638A2E" w14:textId="77777777" w:rsidR="00F64E86" w:rsidRDefault="00F64E86" w:rsidP="00933377">
            <w:pPr>
              <w:pStyle w:val="Q-Normal"/>
              <w:spacing w:line="240" w:lineRule="auto"/>
              <w:ind w:firstLine="0"/>
              <w:rPr>
                <w:i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v</m:t>
                    </m:r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sub>
                      <m: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6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0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5</m:t>
                </m:r>
              </m:oMath>
            </m:oMathPara>
          </w:p>
          <w:p w14:paraId="487E7F7A" w14:textId="7DE4A548" w:rsidR="00F64E86" w:rsidRDefault="00F64E86" w:rsidP="00933377">
            <w:pPr>
              <w:pStyle w:val="Q-Normal"/>
              <w:spacing w:line="240" w:lineRule="auto"/>
              <w:ind w:firstLine="432"/>
              <w:rPr>
                <w:i/>
              </w:rPr>
            </w:pPr>
            <w:r w:rsidRPr="00C33B25">
              <w:rPr>
                <w:bCs/>
                <w:i/>
                <w:iCs/>
              </w:rPr>
              <w:t>Պատ.՝</w:t>
            </w:r>
            <w:r w:rsidRPr="00AE3EFF"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0,5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լ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մոլ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∙վ</m:t>
                  </m:r>
                </m:den>
              </m:f>
            </m:oMath>
            <w:r w:rsidR="001D7212">
              <w:rPr>
                <w:rFonts w:eastAsiaTheme="minorEastAsia"/>
                <w:sz w:val="24"/>
                <w:szCs w:val="24"/>
              </w:rPr>
              <w:t xml:space="preserve"> :</w:t>
            </w:r>
          </w:p>
        </w:tc>
      </w:tr>
    </w:tbl>
    <w:p w14:paraId="7012F384" w14:textId="77777777" w:rsidR="00107906" w:rsidRPr="00AE3EFF" w:rsidRDefault="00107906" w:rsidP="007E20AF">
      <w:pPr>
        <w:pStyle w:val="Q-Xndir"/>
      </w:pPr>
    </w:p>
    <w:p w14:paraId="76CE90F8" w14:textId="64367AEC" w:rsidR="00017AA3" w:rsidRPr="0083313C" w:rsidRDefault="00BF0CD8" w:rsidP="00017AA3">
      <w:pPr>
        <w:pStyle w:val="Q-Xndir"/>
      </w:pPr>
      <w:r w:rsidRPr="0083313C">
        <w:t xml:space="preserve">Խնդիր 4.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+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83313C">
        <w:t xml:space="preserve"> ռեակցիայի արագությունը 2</w:t>
      </w:r>
      <w:r>
        <w:t>,</w:t>
      </w:r>
      <w:r w:rsidRPr="0083313C">
        <w:t>5մոլ/լ.րոպ</w:t>
      </w:r>
      <w:r w:rsidR="00ED3DA4">
        <w:t>ե</w:t>
      </w:r>
      <w:r w:rsidRPr="0083313C">
        <w:t xml:space="preserve"> է: Որքան կլինի ռեակցիայի արագությունը համակարգի ճնշումը 4 անգամ մեծացնելիս (մոլ/լ.րոպ</w:t>
      </w:r>
      <w:r w:rsidR="00ED3DA4">
        <w:t>ե</w:t>
      </w:r>
      <w:r w:rsidRPr="0083313C">
        <w:t>):</w:t>
      </w:r>
    </w:p>
    <w:tbl>
      <w:tblPr>
        <w:tblStyle w:val="TableGrid"/>
        <w:tblW w:w="0" w:type="auto"/>
        <w:tblInd w:w="540" w:type="dxa"/>
        <w:tblLook w:val="04A0" w:firstRow="1" w:lastRow="0" w:firstColumn="1" w:lastColumn="0" w:noHBand="0" w:noVBand="1"/>
      </w:tblPr>
      <w:tblGrid>
        <w:gridCol w:w="1980"/>
        <w:gridCol w:w="5454"/>
      </w:tblGrid>
      <w:tr w:rsidR="00017AA3" w14:paraId="1B20E12C" w14:textId="77777777" w:rsidTr="008F7892"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</w:tcPr>
          <w:p w14:paraId="16AA7C05" w14:textId="77777777" w:rsidR="00017AA3" w:rsidRDefault="00017AA3" w:rsidP="00302A17">
            <w:pPr>
              <w:pStyle w:val="Q-Normal"/>
              <w:ind w:firstLine="0"/>
              <w:rPr>
                <w:i/>
              </w:rPr>
            </w:pPr>
          </w:p>
        </w:tc>
        <w:tc>
          <w:tcPr>
            <w:tcW w:w="5454" w:type="dxa"/>
            <w:tcBorders>
              <w:top w:val="nil"/>
              <w:left w:val="nil"/>
              <w:bottom w:val="nil"/>
              <w:right w:val="nil"/>
            </w:tcBorders>
          </w:tcPr>
          <w:p w14:paraId="25647D1F" w14:textId="25C835ED" w:rsidR="00017AA3" w:rsidRDefault="00017AA3" w:rsidP="00302A17">
            <w:pPr>
              <w:pStyle w:val="Q-Normal"/>
              <w:ind w:firstLine="0"/>
              <w:rPr>
                <w:i/>
              </w:rPr>
            </w:pPr>
            <w:r w:rsidRPr="00AE3EFF">
              <w:rPr>
                <w:i/>
              </w:rPr>
              <w:t>Լուծում:</w:t>
            </w:r>
          </w:p>
        </w:tc>
      </w:tr>
      <w:tr w:rsidR="00017AA3" w14:paraId="27811964" w14:textId="77777777" w:rsidTr="008F7892">
        <w:tc>
          <w:tcPr>
            <w:tcW w:w="1980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76B1B14" w14:textId="227BABCD" w:rsidR="00017AA3" w:rsidRDefault="00000000" w:rsidP="00302A17">
            <w:pPr>
              <w:pStyle w:val="Q-Normal"/>
              <w:ind w:firstLine="0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2,5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մոլ/լ.րոպե</m:t>
                </m:r>
              </m:oMath>
            </m:oMathPara>
          </w:p>
        </w:tc>
        <w:tc>
          <w:tcPr>
            <w:tcW w:w="5454" w:type="dxa"/>
            <w:tcBorders>
              <w:top w:val="nil"/>
              <w:left w:val="nil"/>
              <w:bottom w:val="nil"/>
              <w:right w:val="nil"/>
            </w:tcBorders>
          </w:tcPr>
          <w:p w14:paraId="42FAB867" w14:textId="1618E15B" w:rsidR="00017AA3" w:rsidRDefault="00017AA3" w:rsidP="00302A17">
            <w:pPr>
              <w:pStyle w:val="Q-Normal"/>
              <w:ind w:firstLine="0"/>
              <w:rPr>
                <w:i/>
              </w:rPr>
            </w:pPr>
            <w:r w:rsidRPr="00AE3EFF">
              <w:t xml:space="preserve">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  <m:r>
                <w:rPr>
                  <w:rFonts w:ascii="Cambria Math" w:hAnsi="Cambria Math"/>
                </w:rPr>
                <m:t>+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  <m: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</m:oMath>
          </w:p>
        </w:tc>
      </w:tr>
      <w:tr w:rsidR="00017AA3" w:rsidRPr="000B33AA" w14:paraId="24C78C9A" w14:textId="77777777" w:rsidTr="008F7892">
        <w:tc>
          <w:tcPr>
            <w:tcW w:w="198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EB7E03B" w14:textId="08630BC5" w:rsidR="00017AA3" w:rsidRDefault="00017AA3" w:rsidP="00302A17">
            <w:pPr>
              <w:pStyle w:val="Q-Normal"/>
              <w:ind w:firstLine="0"/>
              <w:rPr>
                <w:i/>
              </w:rPr>
            </w:pPr>
            <w:r>
              <w:rPr>
                <w:i/>
              </w:rPr>
              <w:t>Ճնշումը մեծացել է 4 անգամ</w:t>
            </w:r>
          </w:p>
        </w:tc>
        <w:tc>
          <w:tcPr>
            <w:tcW w:w="545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260F0EA" w14:textId="22451A17" w:rsidR="000B33AA" w:rsidRDefault="008F7892" w:rsidP="00302A17">
            <w:pPr>
              <w:pStyle w:val="Q-Normal"/>
              <w:ind w:firstLine="0"/>
            </w:pPr>
            <w:r>
              <w:t xml:space="preserve">ռեակցիայի </w:t>
            </w:r>
            <w:r w:rsidR="00017AA3" w:rsidRPr="00AE3EFF">
              <w:t>կինետիկական հավասարում</w:t>
            </w:r>
            <w:r w:rsidR="000B33AA">
              <w:t xml:space="preserve">ը՝ </w:t>
            </w:r>
          </w:p>
          <w:p w14:paraId="0F21F52E" w14:textId="0AE6C25A" w:rsidR="00017AA3" w:rsidRPr="008F7892" w:rsidRDefault="00000000" w:rsidP="00302A17">
            <w:pPr>
              <w:pStyle w:val="Q-Normal"/>
              <w:ind w:firstLine="0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=2,5</m:t>
                </m:r>
              </m:oMath>
            </m:oMathPara>
          </w:p>
        </w:tc>
      </w:tr>
      <w:tr w:rsidR="00B062B4" w14:paraId="1B75DA0F" w14:textId="77777777" w:rsidTr="008F7892">
        <w:trPr>
          <w:trHeight w:val="659"/>
        </w:trPr>
        <w:tc>
          <w:tcPr>
            <w:tcW w:w="1980" w:type="dxa"/>
            <w:vMerge w:val="restart"/>
            <w:tcBorders>
              <w:left w:val="double" w:sz="4" w:space="0" w:color="auto"/>
              <w:bottom w:val="nil"/>
              <w:right w:val="single" w:sz="4" w:space="0" w:color="auto"/>
            </w:tcBorders>
          </w:tcPr>
          <w:p w14:paraId="360F82F0" w14:textId="090CF8B4" w:rsidR="00B062B4" w:rsidRPr="00017AA3" w:rsidRDefault="00000000" w:rsidP="00302A17">
            <w:pPr>
              <w:pStyle w:val="Q-Normal"/>
              <w:ind w:firstLine="0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?</m:t>
                </m:r>
              </m:oMath>
            </m:oMathPara>
          </w:p>
        </w:tc>
        <w:tc>
          <w:tcPr>
            <w:tcW w:w="545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C1EFA52" w14:textId="50CFBDE7" w:rsidR="00B062B4" w:rsidRPr="00B062B4" w:rsidRDefault="00B062B4" w:rsidP="00B062B4">
            <w:pPr>
              <w:pStyle w:val="Q-Normal"/>
            </w:pPr>
            <w:r w:rsidRPr="00AE3EFF">
              <w:t>Համակարգի ճնշումը 4 անգամ մեծացնելիս բոլոր գազերի կոնցենտրացիաները կմեծանան այդքան անգամ: Տեղադրենք կինետիկական հավասարման մեջ 4 անգամ  մեծ կոնցենտրացիաները.</w:t>
            </w:r>
          </w:p>
        </w:tc>
      </w:tr>
      <w:tr w:rsidR="00B062B4" w14:paraId="1A92A877" w14:textId="77777777" w:rsidTr="00933377">
        <w:trPr>
          <w:trHeight w:val="658"/>
        </w:trPr>
        <w:tc>
          <w:tcPr>
            <w:tcW w:w="1980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59F61801" w14:textId="77777777" w:rsidR="00B062B4" w:rsidRPr="007C4605" w:rsidRDefault="00B062B4" w:rsidP="00302A17">
            <w:pPr>
              <w:pStyle w:val="Q-Normal"/>
              <w:ind w:firstLine="0"/>
              <w:rPr>
                <w:rFonts w:ascii="Calibri" w:eastAsia="Calibri" w:hAnsi="Calibri" w:cs="Times New Roman"/>
                <w:i/>
                <w:lang w:val="en-US"/>
              </w:rPr>
            </w:pPr>
          </w:p>
        </w:tc>
        <w:tc>
          <w:tcPr>
            <w:tcW w:w="5454" w:type="dxa"/>
            <w:tcBorders>
              <w:top w:val="nil"/>
              <w:left w:val="nil"/>
              <w:bottom w:val="nil"/>
              <w:right w:val="nil"/>
            </w:tcBorders>
          </w:tcPr>
          <w:p w14:paraId="5103D1C1" w14:textId="3E69EF7C" w:rsidR="00B062B4" w:rsidRPr="00AE3EFF" w:rsidRDefault="00000000" w:rsidP="000B33AA">
            <w:pPr>
              <w:pStyle w:val="Q-Normal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∙4</m:t>
                </m:r>
                <m:sSub>
                  <m:sSub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4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B</m:t>
                            </m:r>
                          </m:sub>
                        </m:sSub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∙4∙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4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A</m:t>
                    </m:r>
                  </m:sub>
                </m:sSub>
                <m:sSubSup>
                  <m:sSub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∙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B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64∙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A</m:t>
                    </m:r>
                  </m:sub>
                </m:sSub>
                <m:sSubSup>
                  <m:sSub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∙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B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64∙2,5=160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մոլ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լ∙րոպե</m:t>
                    </m:r>
                  </m:den>
                </m:f>
              </m:oMath>
            </m:oMathPara>
          </w:p>
        </w:tc>
      </w:tr>
      <w:tr w:rsidR="00B062B4" w14:paraId="0C684780" w14:textId="77777777" w:rsidTr="00933377">
        <w:tc>
          <w:tcPr>
            <w:tcW w:w="7434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18B254B4" w14:textId="4F09FD2A" w:rsidR="00B062B4" w:rsidRDefault="00B062B4" w:rsidP="000B33AA">
            <w:pPr>
              <w:pStyle w:val="Q-Normal"/>
              <w:spacing w:line="288" w:lineRule="auto"/>
              <w:ind w:firstLine="432"/>
              <w:rPr>
                <w:rFonts w:eastAsia="Calibri"/>
                <w:b/>
                <w:i/>
              </w:rPr>
            </w:pPr>
            <w:r w:rsidRPr="002E6857">
              <w:rPr>
                <w:bCs/>
                <w:i/>
                <w:iCs/>
              </w:rPr>
              <w:t>Պատ.՝</w:t>
            </w:r>
            <m:oMath>
              <m:r>
                <w:rPr>
                  <w:rFonts w:ascii="Cambria Math" w:hAnsi="Cambria Math"/>
                </w:rPr>
                <m:t xml:space="preserve"> 16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/լ.րոպե</m:t>
              </m:r>
            </m:oMath>
            <w:r>
              <w:rPr>
                <w:rFonts w:eastAsiaTheme="minorEastAsia"/>
                <w:i/>
              </w:rPr>
              <w:t xml:space="preserve"> </w:t>
            </w:r>
          </w:p>
        </w:tc>
      </w:tr>
    </w:tbl>
    <w:p w14:paraId="1437D515" w14:textId="77777777" w:rsidR="00017AA3" w:rsidRDefault="00017AA3" w:rsidP="008F7892">
      <w:pPr>
        <w:pStyle w:val="Q-Normal"/>
        <w:ind w:firstLine="0"/>
        <w:rPr>
          <w:i/>
        </w:rPr>
      </w:pPr>
    </w:p>
    <w:p w14:paraId="456E1683" w14:textId="77777777" w:rsidR="00BF0CD8" w:rsidRPr="0083313C" w:rsidRDefault="00BF0CD8" w:rsidP="007E20AF">
      <w:pPr>
        <w:pStyle w:val="Q-Xndir"/>
      </w:pPr>
      <w:r w:rsidRPr="0083313C">
        <w:t xml:space="preserve">Խնդիր 5. Քանի անգամ պետք է մեծացնել համակարգի ճնշումը, որպեսզ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NO</m:t>
        </m:r>
      </m:oMath>
      <w:r w:rsidRPr="0083313C">
        <w:t xml:space="preserve"> ռեակցիայի արագությունը մեծանա 100 անգամ:</w:t>
      </w:r>
    </w:p>
    <w:p w14:paraId="2B626F8A" w14:textId="77777777" w:rsidR="00BF0CD8" w:rsidRPr="00AE3EFF" w:rsidRDefault="00BF0CD8" w:rsidP="00302A17">
      <w:pPr>
        <w:pStyle w:val="Q-Normal"/>
        <w:rPr>
          <w:i/>
        </w:rPr>
      </w:pPr>
      <w:r w:rsidRPr="00AE3EFF">
        <w:rPr>
          <w:i/>
        </w:rPr>
        <w:t xml:space="preserve">Լուծում:    </w:t>
      </w:r>
      <w:r w:rsidRPr="00AE3EFF">
        <w:t>Սկզբնական կոնցենտրացիաների դեպքում.</w:t>
      </w:r>
    </w:p>
    <w:p w14:paraId="7A5DD3B3" w14:textId="77777777" w:rsidR="00BF0CD8" w:rsidRPr="00AE3EFF" w:rsidRDefault="00000000" w:rsidP="000525EF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</m:oMath>
      </m:oMathPara>
    </w:p>
    <w:p w14:paraId="7C8F80AC" w14:textId="77777777" w:rsidR="00BF0CD8" w:rsidRPr="00AE3EFF" w:rsidRDefault="00BF0CD8" w:rsidP="000525EF">
      <w:pPr>
        <w:pStyle w:val="Q-Normal"/>
        <w:spacing w:line="288" w:lineRule="auto"/>
        <w:ind w:firstLine="432"/>
      </w:pPr>
      <w:r w:rsidRPr="00AE3EFF">
        <w:t xml:space="preserve">Ենթադրենք, համակարգի ճնշումը մեծացնում ենք </w:t>
      </w:r>
      <m:oMath>
        <m:r>
          <w:rPr>
            <w:rFonts w:ascii="Cambria Math" w:hAnsi="Cambria Math"/>
          </w:rPr>
          <m:t>x</m:t>
        </m:r>
      </m:oMath>
      <w:r w:rsidRPr="00AE3EFF">
        <w:t xml:space="preserve"> անգամ, այսինքն </w:t>
      </w:r>
      <m:oMath>
        <m:r>
          <w:rPr>
            <w:rFonts w:ascii="Cambria Math" w:hAnsi="Cambria Math"/>
          </w:rPr>
          <m:t>x</m:t>
        </m:r>
      </m:oMath>
      <w:r w:rsidRPr="00AE3EFF">
        <w:t xml:space="preserve"> անգամ պետք է մեծանա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ի կոնցենտրացիաները՝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AE3EFF">
        <w:t xml:space="preserve">,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AE3EFF">
        <w:t>.</w:t>
      </w:r>
    </w:p>
    <w:p w14:paraId="2848300F" w14:textId="77777777" w:rsidR="00BF0CD8" w:rsidRPr="00805031" w:rsidRDefault="00000000" w:rsidP="000525EF">
      <w:pPr>
        <w:pStyle w:val="Q-Normal"/>
        <w:spacing w:line="288" w:lineRule="auto"/>
        <w:ind w:firstLine="432"/>
        <w:rPr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r>
            <w:rPr>
              <w:rFonts w:ascii="Cambria Math" w:hAnsi="Cambria Math"/>
              <w:sz w:val="22"/>
              <w:szCs w:val="22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2"/>
                  <w:szCs w:val="2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x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</w:rPr>
                <m:t>x</m:t>
              </m:r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r>
            <w:rPr>
              <w:rFonts w:ascii="Cambria Math" w:hAnsi="Cambria Math"/>
              <w:sz w:val="22"/>
              <w:szCs w:val="22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2"/>
                  <w:szCs w:val="2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sz w:val="22"/>
                  <w:szCs w:val="2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e>
          </m:d>
        </m:oMath>
      </m:oMathPara>
    </w:p>
    <w:p w14:paraId="746886BD" w14:textId="77777777" w:rsidR="00BF0CD8" w:rsidRPr="00805031" w:rsidRDefault="00000000" w:rsidP="000525EF">
      <w:pPr>
        <w:pStyle w:val="Q-Normal"/>
        <w:spacing w:line="288" w:lineRule="auto"/>
        <w:ind w:firstLine="432"/>
        <w:rPr>
          <w:sz w:val="22"/>
          <w:szCs w:val="22"/>
        </w:rPr>
      </w:pPr>
      <m:oMathPara>
        <m:oMath>
          <m:f>
            <m:fPr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2"/>
                  <w:szCs w:val="22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=100,   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=100,   </m:t>
          </m:r>
          <m:r>
            <w:rPr>
              <w:rFonts w:ascii="Cambria Math" w:hAnsi="Cambria Math"/>
              <w:sz w:val="22"/>
              <w:szCs w:val="22"/>
            </w:rPr>
            <m:t>x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10</m:t>
          </m:r>
        </m:oMath>
      </m:oMathPara>
    </w:p>
    <w:p w14:paraId="42B0FA3F" w14:textId="06151FC2" w:rsidR="000525EF" w:rsidRDefault="00BF0CD8" w:rsidP="008F7892">
      <w:pPr>
        <w:pStyle w:val="Q-Normal"/>
      </w:pPr>
      <w:r w:rsidRPr="002E6857">
        <w:rPr>
          <w:bCs/>
          <w:i/>
          <w:iCs/>
        </w:rPr>
        <w:t>Պատ.՝</w:t>
      </w:r>
      <w:r w:rsidRPr="00AE3EFF">
        <w:rPr>
          <w:b/>
        </w:rPr>
        <w:t xml:space="preserve"> </w:t>
      </w:r>
      <w:r w:rsidRPr="00AE3EFF">
        <w:t>10 անգամ:</w:t>
      </w:r>
    </w:p>
    <w:p w14:paraId="241FE9B2" w14:textId="16F33EA6" w:rsidR="00BF0CD8" w:rsidRPr="00303536" w:rsidRDefault="00037E9B" w:rsidP="00A50215">
      <w:pPr>
        <w:pStyle w:val="Q-Yentavernagir"/>
        <w:rPr>
          <w:szCs w:val="24"/>
        </w:rPr>
      </w:pPr>
      <w:bookmarkStart w:id="730" w:name="_Toc132934667"/>
      <w:bookmarkStart w:id="731" w:name="_Toc133963288"/>
      <w:bookmarkStart w:id="732" w:name="_Toc133965346"/>
      <w:bookmarkStart w:id="733" w:name="_Toc133965602"/>
      <w:bookmarkStart w:id="734" w:name="_Toc153319813"/>
      <w:r>
        <w:t>Ջ</w:t>
      </w:r>
      <w:r w:rsidRPr="0083313C">
        <w:t>ԵՐՄԱՍՏԻՃԱՆԻ ԱԶԴԵՑՈՒԹՅՈՒՆԸ</w:t>
      </w:r>
      <w:bookmarkEnd w:id="730"/>
      <w:bookmarkEnd w:id="731"/>
      <w:bookmarkEnd w:id="732"/>
      <w:bookmarkEnd w:id="733"/>
      <w:bookmarkEnd w:id="734"/>
    </w:p>
    <w:p w14:paraId="77551326" w14:textId="77777777" w:rsidR="00BF0CD8" w:rsidRPr="00AE3EFF" w:rsidRDefault="00BF0CD8" w:rsidP="00302A17">
      <w:pPr>
        <w:pStyle w:val="Q-Normal"/>
      </w:pPr>
      <w:r w:rsidRPr="00303536">
        <w:rPr>
          <w:b/>
        </w:rPr>
        <w:t>Ջերմաստիճանը բարձրացնելիս</w:t>
      </w:r>
      <w:r w:rsidRPr="00303536">
        <w:t xml:space="preserve"> </w:t>
      </w:r>
      <w:r w:rsidRPr="00AE3EFF">
        <w:t>քիմիական ռեակցիաների մեծամասնության համար արագությունը մեծանում է: Փոխազդող մասնիկներն ստանում են ավելի մեծ էներգիա, հետևաբար մեծանում է բախումների թիվը:</w:t>
      </w:r>
    </w:p>
    <w:p w14:paraId="15CC8F92" w14:textId="77777777" w:rsidR="00BF0CD8" w:rsidRPr="00AE3EFF" w:rsidRDefault="00BF0CD8" w:rsidP="00302A17">
      <w:pPr>
        <w:pStyle w:val="Q-Normal"/>
      </w:pPr>
      <w:r w:rsidRPr="00AE3EFF">
        <w:t>Ռեակցիայի արագության կախումը ջերմաստիճանից արտահայտվում է Վանտ-Հոֆֆի կանոնով:</w:t>
      </w:r>
    </w:p>
    <w:p w14:paraId="63AC83C4" w14:textId="77777777" w:rsidR="00BF0CD8" w:rsidRPr="00AE3EFF" w:rsidRDefault="00BF0CD8" w:rsidP="001641A7">
      <w:pPr>
        <w:pStyle w:val="Q-Normal"/>
        <w:jc w:val="right"/>
        <w:rPr>
          <w:color w:val="FFFF00"/>
        </w:rPr>
      </w:pPr>
      <w:r w:rsidRPr="00AE3EFF">
        <w:t xml:space="preserve"> </w:t>
      </w:r>
      <w:r w:rsidRPr="00AE3EFF">
        <w:rPr>
          <w:noProof/>
        </w:rPr>
        <mc:AlternateContent>
          <mc:Choice Requires="wps">
            <w:drawing>
              <wp:inline distT="0" distB="0" distL="0" distR="0" wp14:anchorId="13F59FB8" wp14:editId="2F7E42A8">
                <wp:extent cx="5054509" cy="1339403"/>
                <wp:effectExtent l="0" t="0" r="0" b="0"/>
                <wp:docPr id="743181287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54509" cy="133940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EB16387" w14:textId="344B0C5B" w:rsidR="007A588D" w:rsidRPr="001641A7" w:rsidRDefault="007A588D" w:rsidP="001641A7">
                            <w:pPr>
                              <w:pStyle w:val="Q-Yndgcvac"/>
                              <w:spacing w:after="0"/>
                            </w:pPr>
                            <w:r w:rsidRPr="001641A7">
                              <w:t xml:space="preserve">Ռեակցիաների մեծամասնության համար ջերմաստիճանը յուրաքանչյուր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0°</m:t>
                              </m:r>
                            </m:oMath>
                            <w:r w:rsidRPr="001641A7">
                              <w:t xml:space="preserve">-ով բարձրացնելիս ռեակցիայի արագությունը մեծանում է 2-4 անգամ: </w:t>
                            </w:r>
                          </w:p>
                          <w:p w14:paraId="3FCF4F97" w14:textId="77777777" w:rsidR="007A588D" w:rsidRDefault="007A588D" w:rsidP="00871567">
                            <w:pPr>
                              <w:pStyle w:val="Q-Yndgcvac"/>
                              <w:tabs>
                                <w:tab w:val="right" w:pos="7485"/>
                              </w:tabs>
                              <w:spacing w:after="0"/>
                              <w:rPr>
                                <w:b w:val="0"/>
                              </w:rPr>
                            </w:pPr>
                            <w:r w:rsidRPr="001641A7">
                              <w:t>Այս կանոնը մաթե</w:t>
                            </w:r>
                            <w:r w:rsidRPr="002E6857">
                              <w:t>մատիկորեն արտահայտվում է հետևյալ կերպ</w:t>
                            </w:r>
                            <w:r w:rsidRPr="00AC1844">
                              <w:rPr>
                                <w:b w:val="0"/>
                              </w:rPr>
                              <w:t>.</w:t>
                            </w:r>
                          </w:p>
                          <w:p w14:paraId="4A88DA48" w14:textId="3881358C" w:rsidR="007A588D" w:rsidRPr="001641A7" w:rsidRDefault="00000000" w:rsidP="001D7212">
                            <w:pPr>
                              <w:pStyle w:val="Q-Yndgcvac"/>
                              <w:tabs>
                                <w:tab w:val="right" w:pos="7485"/>
                              </w:tabs>
                              <w:spacing w:after="0"/>
                              <w:ind w:firstLine="2977"/>
                              <w:jc w:val="right"/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b w:val="0"/>
                                        <w:i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b w:val="0"/>
                                            <w:i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b w:val="0"/>
                                                <w:i/>
                                                <w:sz w:val="22"/>
                                                <w:szCs w:val="22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num>
                                  <m:den>
                                    <w:bookmarkStart w:id="735" w:name="_Hlk67152491"/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b w:val="0"/>
                                            <w:i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b w:val="0"/>
                                                <w:i/>
                                                <w:sz w:val="22"/>
                                                <w:szCs w:val="22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  <w:bookmarkEnd w:id="735"/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/>
                                        <w:b w:val="0"/>
                                        <w:i/>
                                        <w:sz w:val="22"/>
                                        <w:szCs w:val="22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sz w:val="22"/>
                                        <w:szCs w:val="22"/>
                                      </w:rPr>
                                      <m:t>γ</m:t>
                                    </m:r>
                                  </m:e>
                                  <m:sup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b w:val="0"/>
                                            <w:i/>
                                            <w:sz w:val="22"/>
                                            <w:szCs w:val="22"/>
                                          </w:rPr>
                                        </m:ctrlPr>
                                      </m:fPr>
                                      <m:num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b w:val="0"/>
                                                <w:i/>
                                                <w:sz w:val="22"/>
                                                <w:szCs w:val="22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2</m:t>
                                            </m:r>
                                          </m:sub>
                                          <m:sup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°</m:t>
                                            </m:r>
                                          </m:sup>
                                        </m:sSub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-</m:t>
                                        </m:r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b w:val="0"/>
                                                <w:i/>
                                                <w:sz w:val="22"/>
                                                <w:szCs w:val="22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1</m:t>
                                            </m:r>
                                          </m:sub>
                                          <m:sup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°</m:t>
                                            </m:r>
                                          </m:sup>
                                        </m:sSubSup>
                                      </m:num>
                                      <m:den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10</m:t>
                                        </m:r>
                                      </m:den>
                                    </m:f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/>
                                        <w:b w:val="0"/>
                                        <w:i/>
                                        <w:sz w:val="22"/>
                                        <w:szCs w:val="22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sz w:val="22"/>
                                        <w:szCs w:val="22"/>
                                      </w:rPr>
                                      <m:t>γ</m:t>
                                    </m:r>
                                  </m:e>
                                  <m:sup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b w:val="0"/>
                                            <w:i/>
                                            <w:sz w:val="22"/>
                                            <w:szCs w:val="22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∆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b w:val="0"/>
                                                <w:i/>
                                                <w:sz w:val="22"/>
                                                <w:szCs w:val="22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t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°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10</m:t>
                                        </m:r>
                                      </m:den>
                                    </m:f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sz w:val="22"/>
                                    <w:szCs w:val="22"/>
                                  </w:rPr>
                                  <m:t xml:space="preserve"> ,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sz w:val="22"/>
                                    <w:szCs w:val="22"/>
                                  </w:rPr>
                                  <w:br/>
                                </m:r>
                              </m:oMath>
                            </m:oMathPara>
                            <w:r w:rsidR="007A588D" w:rsidRPr="005212DB">
                              <w:rPr>
                                <w:sz w:val="22"/>
                                <w:szCs w:val="22"/>
                              </w:rPr>
                              <w:t>(9)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eastAsiaTheme="minorEastAsia"/>
                                </w:rPr>
                                <w:br/>
                              </m:r>
                            </m:oMath>
                            <w:r w:rsidR="007A588D">
                              <w:rPr>
                                <w:rFonts w:eastAsiaTheme="minorEastAsia"/>
                              </w:rPr>
                              <w:tab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F59FB8" id="_x0000_s1545" style="width:398pt;height:105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" fillcolor="#def1f7" stroked="f" strokeweight="1pt">
                <v:stroke joinstyle="miter"/>
                <v:textbox>
                  <w:txbxContent>
                    <w:p w14:paraId="1EB16387" w14:textId="344B0C5B" w:rsidR="007A588D" w:rsidRPr="001641A7" w:rsidRDefault="007A588D" w:rsidP="001641A7">
                      <w:pPr>
                        <w:pStyle w:val="Q-Yndgcvac"/>
                        <w:spacing w:after="0"/>
                      </w:pPr>
                      <w:r w:rsidRPr="001641A7">
                        <w:t xml:space="preserve">Ռեակցիաների մեծամասնության համար ջերմաստիճանը յուրաքանչյուր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10°</m:t>
                        </m:r>
                      </m:oMath>
                      <w:r w:rsidRPr="001641A7">
                        <w:t xml:space="preserve">-ով բարձրացնելիս ռեակցիայի արագությունը մեծանում է 2-4 անգամ: </w:t>
                      </w:r>
                    </w:p>
                    <w:p w14:paraId="3FCF4F97" w14:textId="77777777" w:rsidR="007A588D" w:rsidRDefault="007A588D" w:rsidP="00871567">
                      <w:pPr>
                        <w:pStyle w:val="Q-Yndgcvac"/>
                        <w:tabs>
                          <w:tab w:val="right" w:pos="7485"/>
                        </w:tabs>
                        <w:spacing w:after="0"/>
                        <w:rPr>
                          <w:b w:val="0"/>
                        </w:rPr>
                      </w:pPr>
                      <w:r w:rsidRPr="001641A7">
                        <w:t>Այս կանոնը մաթե</w:t>
                      </w:r>
                      <w:r w:rsidRPr="002E6857">
                        <w:t>մատիկորեն արտահայտվում է հետևյալ կերպ</w:t>
                      </w:r>
                      <w:r w:rsidRPr="00AC1844">
                        <w:rPr>
                          <w:b w:val="0"/>
                        </w:rPr>
                        <w:t>.</w:t>
                      </w:r>
                    </w:p>
                    <w:p w14:paraId="4A88DA48" w14:textId="3881358C" w:rsidR="007A588D" w:rsidRPr="001641A7" w:rsidRDefault="00000000" w:rsidP="001D7212">
                      <w:pPr>
                        <w:pStyle w:val="Q-Yndgcvac"/>
                        <w:tabs>
                          <w:tab w:val="right" w:pos="7485"/>
                        </w:tabs>
                        <w:spacing w:after="0"/>
                        <w:ind w:firstLine="2977"/>
                        <w:jc w:val="right"/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b w:val="0"/>
                                  <w:i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b w:val="0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/>
                                          <w:b w:val="0"/>
                                          <w:i/>
                                          <w:sz w:val="22"/>
                                          <w:szCs w:val="22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2</m:t>
                                      </m:r>
                                    </m:sub>
                                  </m:sSub>
                                </m:sub>
                              </m:sSub>
                            </m:num>
                            <m:den>
                              <w:bookmarkStart w:id="736" w:name="_Hlk67152491"/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b w:val="0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/>
                                          <w:b w:val="0"/>
                                          <w:i/>
                                          <w:sz w:val="22"/>
                                          <w:szCs w:val="22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  <w:bookmarkEnd w:id="736"/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>=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b w:val="0"/>
                                  <w:i/>
                                  <w:sz w:val="22"/>
                                  <w:szCs w:val="22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γ</m:t>
                              </m:r>
                            </m:e>
                            <m:sup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/>
                                      <w:b w:val="0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w:rPr>
                                          <w:rFonts w:ascii="Cambria Math" w:eastAsiaTheme="minorEastAsia" w:hAnsi="Cambria Math"/>
                                          <w:b w:val="0"/>
                                          <w:i/>
                                          <w:sz w:val="22"/>
                                          <w:szCs w:val="22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2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°</m:t>
                                      </m:r>
                                    </m:sup>
                                  </m:sSub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-</m:t>
                                  </m:r>
                                  <m:sSubSup>
                                    <m:sSubSupPr>
                                      <m:ctrlPr>
                                        <w:rPr>
                                          <w:rFonts w:ascii="Cambria Math" w:eastAsiaTheme="minorEastAsia" w:hAnsi="Cambria Math"/>
                                          <w:b w:val="0"/>
                                          <w:i/>
                                          <w:sz w:val="22"/>
                                          <w:szCs w:val="22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1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°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10</m:t>
                                  </m:r>
                                </m:den>
                              </m:f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>=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b w:val="0"/>
                                  <w:i/>
                                  <w:sz w:val="22"/>
                                  <w:szCs w:val="22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γ</m:t>
                              </m:r>
                            </m:e>
                            <m:sup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/>
                                      <w:b w:val="0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∆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/>
                                          <w:b w:val="0"/>
                                          <w:i/>
                                          <w:sz w:val="22"/>
                                          <w:szCs w:val="22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t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°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10</m:t>
                                  </m:r>
                                </m:den>
                              </m:f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 xml:space="preserve"> ,</m:t>
                          </m:r>
                          <m:r>
                            <m:rPr>
                              <m:sty m:val="b"/>
                            </m:rPr>
                            <w:rPr>
                              <w:sz w:val="22"/>
                              <w:szCs w:val="22"/>
                            </w:rPr>
                            <w:br/>
                          </m:r>
                        </m:oMath>
                      </m:oMathPara>
                      <w:r w:rsidR="007A588D" w:rsidRPr="005212DB">
                        <w:rPr>
                          <w:sz w:val="22"/>
                          <w:szCs w:val="22"/>
                        </w:rPr>
                        <w:t>(9)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eastAsiaTheme="minorEastAsia"/>
                          </w:rPr>
                          <w:br/>
                        </m:r>
                      </m:oMath>
                      <w:r w:rsidR="007A588D">
                        <w:rPr>
                          <w:rFonts w:eastAsiaTheme="minorEastAsia"/>
                        </w:rPr>
                        <w:tab/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C47EB17" w14:textId="77777777" w:rsidR="00BF0CD8" w:rsidRDefault="00BF0CD8" w:rsidP="00302A17">
      <w:pPr>
        <w:pStyle w:val="Q-Normal"/>
      </w:pPr>
      <w:r w:rsidRPr="00AE3EFF">
        <w:t xml:space="preserve">որտեղ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 w:rsidRPr="00AE3EFF">
        <w:t xml:space="preserve">–ը ռեակցիայի արագությունն է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Pr="00AE3EFF">
        <w:t>ջերմաստիճանում,</w:t>
      </w:r>
    </w:p>
    <w:p w14:paraId="1E12B8FC" w14:textId="77777777" w:rsidR="00BF0CD8" w:rsidRPr="00AE3EF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="00BF0CD8" w:rsidRPr="00AE3EFF">
        <w:t xml:space="preserve">-ը ռեակցիայի արագությունն է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="00BF0CD8" w:rsidRPr="00AE3EFF">
        <w:t>ջերմաստիճանում,</w:t>
      </w:r>
    </w:p>
    <w:p w14:paraId="4F4F571D" w14:textId="77777777" w:rsidR="00BF0CD8" w:rsidRPr="00AE3EFF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γ</m:t>
        </m:r>
      </m:oMath>
      <w:r w:rsidRPr="0032008D">
        <w:rPr>
          <w:b/>
        </w:rPr>
        <w:t>-ն ռեակցիայի ջերմաստիճանային գործակիցն</w:t>
      </w:r>
      <w:r w:rsidRPr="00AE3EFF">
        <w:t xml:space="preserve"> է, որը ցույց է տալիս, թե քանի անգամ է մեծանում ռեակցիայի արագությունը համակարգի ջերմաստիճանը 10</w:t>
      </w:r>
      <m:oMath>
        <m:r>
          <w:rPr>
            <w:rFonts w:ascii="Cambria Math" w:hAnsi="Cambria Math"/>
          </w:rPr>
          <m:t>°</m:t>
        </m:r>
      </m:oMath>
      <w:r w:rsidRPr="00AE3EFF">
        <w:t>-ով բարձրացնելիս.</w:t>
      </w:r>
    </w:p>
    <w:p w14:paraId="31CDDCE3" w14:textId="26BC1922" w:rsidR="00BF0CD8" w:rsidRPr="00805031" w:rsidRDefault="00BF0CD8" w:rsidP="00302A17">
      <w:pPr>
        <w:pStyle w:val="Q-Normal"/>
        <w:rPr>
          <w:rFonts w:eastAsiaTheme="minorEastAsia"/>
          <w:b/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γ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v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°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v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°</m:t>
                      </m:r>
                    </m:sup>
                  </m:sSup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°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°</m:t>
                      </m:r>
                    </m:sup>
                  </m:sSup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,    </m:t>
          </m:r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2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≤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γ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≤</m:t>
          </m:r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4</m:t>
          </m:r>
        </m:oMath>
      </m:oMathPara>
    </w:p>
    <w:p w14:paraId="191D06E5" w14:textId="0C3DAAC9" w:rsidR="002A5679" w:rsidRPr="00150D47" w:rsidRDefault="00150D47" w:rsidP="00302A17">
      <w:pPr>
        <w:pStyle w:val="Q-Normal"/>
      </w:pPr>
      <w:r>
        <w:t>Յուրաքանչյուր կոնկրետ ռեակցիայի համար ջերմաստիճանային գործակիցը որոշվում է փորձարարական ճանապարհով:</w:t>
      </w:r>
    </w:p>
    <w:tbl>
      <w:tblPr>
        <w:tblStyle w:val="TableGrid"/>
        <w:tblpPr w:leftFromText="180" w:rightFromText="180" w:vertAnchor="text" w:horzAnchor="margin" w:tblpY="25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75"/>
      </w:tblGrid>
      <w:tr w:rsidR="000525EF" w14:paraId="56054029" w14:textId="77777777" w:rsidTr="00933377">
        <w:trPr>
          <w:trHeight w:val="2694"/>
        </w:trPr>
        <w:tc>
          <w:tcPr>
            <w:tcW w:w="3775" w:type="dxa"/>
          </w:tcPr>
          <w:p w14:paraId="5F9AF065" w14:textId="77777777" w:rsidR="000525EF" w:rsidRDefault="000525EF" w:rsidP="000525EF">
            <w:pPr>
              <w:pStyle w:val="Q-Normal"/>
              <w:spacing w:before="120"/>
              <w:ind w:firstLine="0"/>
              <w:contextualSpacing w:val="0"/>
            </w:pPr>
            <w:r w:rsidRPr="00DB6E01">
              <w:rPr>
                <w:noProof/>
              </w:rPr>
              <w:drawing>
                <wp:inline distT="0" distB="0" distL="0" distR="0" wp14:anchorId="03436F63" wp14:editId="2A89C19F">
                  <wp:extent cx="1809206" cy="1606550"/>
                  <wp:effectExtent l="0" t="0" r="635" b="0"/>
                  <wp:docPr id="867996164" name="Рисунок 8679961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64" name="արագություն-ջերմ..png"/>
                          <pic:cNvPicPr/>
                        </pic:nvPicPr>
                        <pic:blipFill>
                          <a:blip r:embed="rId5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9964" cy="16249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525EF" w14:paraId="6F4D4B02" w14:textId="77777777" w:rsidTr="00933377">
        <w:tc>
          <w:tcPr>
            <w:tcW w:w="3775" w:type="dxa"/>
          </w:tcPr>
          <w:p w14:paraId="227B4D32" w14:textId="77777777" w:rsidR="000525EF" w:rsidRDefault="000525EF" w:rsidP="00F96680">
            <w:pPr>
              <w:pStyle w:val="4"/>
              <w:spacing w:before="0" w:after="0"/>
              <w:jc w:val="both"/>
            </w:pPr>
            <w:r>
              <w:t>Ռեակցիայի արագության կախումը ջերմաստիճանից նեղ միջակայքում</w:t>
            </w:r>
          </w:p>
        </w:tc>
      </w:tr>
    </w:tbl>
    <w:p w14:paraId="2B17C381" w14:textId="44CE959E" w:rsidR="00E701C2" w:rsidRDefault="00933377" w:rsidP="00302A17">
      <w:pPr>
        <w:pStyle w:val="Q-Normal"/>
      </w:pPr>
      <w:r>
        <w:t>(9) բ</w:t>
      </w:r>
      <w:r w:rsidR="00BF0CD8" w:rsidRPr="00AE3EFF">
        <w:t>անաձևից երևում է, որ ջերմաստիճանը թվաբանական պրոգրեսիայով մեծացնելիս արագությունն աճում է երկրաչափական պրոգրեսիայով</w:t>
      </w:r>
      <w:r>
        <w:t xml:space="preserve">: Այդ կախվածությունն արտահայտված է </w:t>
      </w:r>
      <w:r w:rsidR="00BF0CD8" w:rsidRPr="00AE3EFF">
        <w:t xml:space="preserve"> նկ</w:t>
      </w:r>
      <w:r w:rsidR="00BF0CD8">
        <w:t xml:space="preserve">ար </w:t>
      </w:r>
      <w:r w:rsidR="00BF0CD8" w:rsidRPr="002E6857">
        <w:t>4.8</w:t>
      </w:r>
      <w:r>
        <w:t>-ում</w:t>
      </w:r>
      <w:r w:rsidR="00BF0CD8" w:rsidRPr="00AE3EFF">
        <w:t>:</w:t>
      </w:r>
    </w:p>
    <w:p w14:paraId="57012CC7" w14:textId="26526122" w:rsidR="00DB6E01" w:rsidRDefault="00150D47" w:rsidP="001641A7">
      <w:pPr>
        <w:pStyle w:val="Q-Normal"/>
      </w:pPr>
      <w:r>
        <w:t>Սակայն հետագա ուսումնասիրությունները ցույց են տվել, որ Վանտ-հոֆֆի կանոնը  գործում է ջերմաստիճանային նեղ միջակայքում: Ավելի բարձր ջերմաստիճաններում արագության մեծացումը</w:t>
      </w:r>
      <w:r w:rsidR="00A823FF">
        <w:t>,</w:t>
      </w:r>
      <w:r>
        <w:t xml:space="preserve"> ջերմաստիճանի</w:t>
      </w:r>
      <w:r w:rsidR="00A823FF">
        <w:t>ց</w:t>
      </w:r>
      <w:r w:rsidRPr="00150D47">
        <w:t xml:space="preserve"> </w:t>
      </w:r>
      <w:r>
        <w:t>կախված</w:t>
      </w:r>
      <w:r w:rsidR="00A823FF">
        <w:t>,</w:t>
      </w:r>
      <w:r>
        <w:t xml:space="preserve"> հետզհետե շեղվում է այդ կանոնից:</w:t>
      </w:r>
    </w:p>
    <w:p w14:paraId="77B90804" w14:textId="0483783C" w:rsidR="00150D47" w:rsidRDefault="00150D47" w:rsidP="00302A17">
      <w:pPr>
        <w:pStyle w:val="Q-Normal"/>
      </w:pPr>
      <w:r>
        <w:lastRenderedPageBreak/>
        <w:t>Այժմ փորձենք հասկանալ, թե ի</w:t>
      </w:r>
      <w:r w:rsidR="00BF0CD8" w:rsidRPr="00AE3EFF">
        <w:t xml:space="preserve">նչով է </w:t>
      </w:r>
      <w:r>
        <w:t>բացատրվում</w:t>
      </w:r>
      <w:r w:rsidR="00BF0CD8" w:rsidRPr="00AE3EFF">
        <w:t xml:space="preserve"> արագության այ</w:t>
      </w:r>
      <w:r>
        <w:t>ս</w:t>
      </w:r>
      <w:r w:rsidR="00BF0CD8" w:rsidRPr="00AE3EFF">
        <w:t>քան մեծ ջերմաստիճանային կախվածությունը:</w:t>
      </w:r>
    </w:p>
    <w:p w14:paraId="4F08BF74" w14:textId="3EC0FEA6" w:rsidR="00BF0CD8" w:rsidRPr="00AE3EFF" w:rsidRDefault="00BF0CD8" w:rsidP="00302A17">
      <w:pPr>
        <w:pStyle w:val="Q-Normal"/>
      </w:pPr>
      <w:r w:rsidRPr="00AE3EFF">
        <w:t xml:space="preserve">Առաջին հայացքից թվում է, </w:t>
      </w:r>
      <w:r w:rsidR="00A823FF">
        <w:t>թե</w:t>
      </w:r>
      <w:r w:rsidRPr="00AE3EFF">
        <w:t xml:space="preserve"> դա պայմանավորված է մոլեկուլների բախումների թվի աճմամբ. չէ՞ որ բարձր ջերմաստիճանում մասնիկներն ավելի արագ են շարժվում և ավելի հաճախ են բախվում: Բայց պարզվում է, որ միայն բախումների թիվը այդքան չէր կարող աճել: Այս երևույթը բացատրելու համար </w:t>
      </w:r>
      <w:r w:rsidR="00150D47">
        <w:t xml:space="preserve">շվեդ գիտնական </w:t>
      </w:r>
      <w:r w:rsidRPr="00AE3EFF">
        <w:t xml:space="preserve">Արենիուսն առաջին անգամ ցույց տվեց, որ ջերմաստիճանը բարձրացնելիս կտրուկ աճում է </w:t>
      </w:r>
      <w:r w:rsidRPr="00AE3EFF">
        <w:rPr>
          <w:b/>
        </w:rPr>
        <w:t xml:space="preserve">ակտիվ </w:t>
      </w:r>
      <w:r w:rsidRPr="00AE3EFF">
        <w:t xml:space="preserve">մոլեկուլների թիվը: Դրանք այն մոլեկուլներն են, որոնց բախումից առաջանում է վերջանյութ: Այդ մոլեկուլներն ունեն էներգիայի լրացուցիչ պաշար այլ մոլեկուլների համեմատ: Այդ էներգիան կոչվում է ռեակցիայի </w:t>
      </w:r>
      <w:r w:rsidRPr="00BC25F3">
        <w:rPr>
          <w:b/>
        </w:rPr>
        <w:t>ակտիվացման էներգիա</w:t>
      </w:r>
      <w:r w:rsidRPr="00AE3EFF">
        <w:t>: Ակտիվացման էներգիան մասնիկների որոշ ավելցուկային էներգիան է, որն անհրաժեշտ է, որպեսզի այդ մասնիկները մտնեն փոխազդեցության մեջ: Ըստ Արենիուսի՝ քիմիական ռեակցիայի արագությ</w:t>
      </w:r>
      <w:r>
        <w:t>ան հաստատունը</w:t>
      </w:r>
      <w:r w:rsidRPr="00AE3EFF">
        <w:t xml:space="preserve"> ջերմաստիճանից կախված է այսպես.</w:t>
      </w:r>
    </w:p>
    <w:p w14:paraId="1DA5B084" w14:textId="77777777" w:rsidR="00BF0CD8" w:rsidRPr="000525EF" w:rsidRDefault="00BF0CD8" w:rsidP="000525EF">
      <w:pPr>
        <w:pStyle w:val="Q-Normal"/>
        <w:spacing w:line="288" w:lineRule="auto"/>
        <w:ind w:firstLine="432"/>
        <w:rPr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k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A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∙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E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RT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,</m:t>
          </m:r>
        </m:oMath>
      </m:oMathPara>
    </w:p>
    <w:p w14:paraId="55229518" w14:textId="097C0E6C" w:rsidR="00A823FF" w:rsidRDefault="00BF0CD8" w:rsidP="00302A17">
      <w:pPr>
        <w:pStyle w:val="Q-Normal"/>
      </w:pPr>
      <w:r w:rsidRPr="00AE3EFF">
        <w:t xml:space="preserve">որտեղ </w:t>
      </w:r>
      <m:oMath>
        <m:r>
          <w:rPr>
            <w:rFonts w:ascii="Cambria Math" w:hAnsi="Cambria Math"/>
          </w:rPr>
          <m:t>E</m:t>
        </m:r>
      </m:oMath>
      <w:r w:rsidRPr="00AE3EFF">
        <w:t>-ն ակտիվացման էներգիան է (</w:t>
      </w:r>
      <m:oMath>
        <m:r>
          <w:rPr>
            <w:rFonts w:ascii="Cambria Math" w:hAnsi="Cambria Math"/>
          </w:rPr>
          <m:t>Ջ/մոլ</m:t>
        </m:r>
      </m:oMath>
      <w:r w:rsidRPr="00AE3EFF">
        <w:t xml:space="preserve">), </w:t>
      </w:r>
      <m:oMath>
        <m:r>
          <w:rPr>
            <w:rFonts w:ascii="Cambria Math" w:hAnsi="Cambria Math"/>
          </w:rPr>
          <m:t>R</m:t>
        </m:r>
      </m:oMath>
      <w:r w:rsidRPr="00AE3EFF">
        <w:t>-ը</w:t>
      </w:r>
      <w:r w:rsidR="0050476E">
        <w:t>՝</w:t>
      </w:r>
      <w:r w:rsidRPr="00AE3EFF">
        <w:t xml:space="preserve"> ունիվերսալ գազային հաստատունը, </w:t>
      </w:r>
      <m:oMath>
        <m:r>
          <w:rPr>
            <w:rFonts w:ascii="Cambria Math" w:hAnsi="Cambria Math"/>
          </w:rPr>
          <m:t>T</m:t>
        </m:r>
      </m:oMath>
      <w:r w:rsidRPr="00AE3EFF">
        <w:t>-ն</w:t>
      </w:r>
      <w:r w:rsidR="0050476E">
        <w:t>՝</w:t>
      </w:r>
      <w:r w:rsidRPr="00AE3EFF">
        <w:t xml:space="preserve"> ջերմաստիճան</w:t>
      </w:r>
      <w:r w:rsidR="00940385">
        <w:t>ն</w:t>
      </w:r>
      <w:r w:rsidRPr="00AE3EFF">
        <w:t xml:space="preserve"> ըստ Կելվինի, </w:t>
      </w:r>
      <m:oMath>
        <m:r>
          <w:rPr>
            <w:rFonts w:ascii="Cambria Math" w:hAnsi="Cambria Math"/>
          </w:rPr>
          <m:t>A</m:t>
        </m:r>
      </m:oMath>
      <w:r w:rsidRPr="00AE3EFF">
        <w:t xml:space="preserve">-ն համեմատականության գործակից է, որը կախված է փոխազդող նյութերի բնույթից: </w:t>
      </w:r>
    </w:p>
    <w:p w14:paraId="78717697" w14:textId="0CF604CB" w:rsidR="00BF0CD8" w:rsidRPr="00AE3EFF" w:rsidRDefault="00BF0CD8" w:rsidP="00302A17">
      <w:pPr>
        <w:pStyle w:val="Q-Normal"/>
      </w:pPr>
      <w:r w:rsidRPr="00AE3EFF">
        <w:t>Բանաձևից երևում է, որ որքան մեծ է ռեակցիայի ակտիվացման էներգիան, այնքան փոքր է արագության հաստատունը, հետևաբար փոքր է արագությունը:</w:t>
      </w:r>
    </w:p>
    <w:p w14:paraId="33DF795D" w14:textId="07A5B364" w:rsidR="00BF0CD8" w:rsidRPr="00AE3EFF" w:rsidRDefault="00BF0CD8" w:rsidP="00302A17">
      <w:pPr>
        <w:pStyle w:val="Q-Normal"/>
      </w:pPr>
      <w:r w:rsidRPr="00AE3EFF">
        <w:t>Ակտիվացման էներգիան անհրաժեշտ է իրար մոտեցող մոլեկուլների միջև առաջացող վանողական ուժերը հաղթահարելու, ինչպես նաև փոխազդող նյութերի մոլեկուլներում կապեր</w:t>
      </w:r>
      <w:r w:rsidR="003D7196">
        <w:t>ը</w:t>
      </w:r>
      <w:r w:rsidRPr="00AE3EFF">
        <w:t xml:space="preserve"> թուլաց</w:t>
      </w:r>
      <w:r w:rsidR="003D7196">
        <w:t>նելու</w:t>
      </w:r>
      <w:r w:rsidRPr="00AE3EFF">
        <w:t xml:space="preserve"> և խզ</w:t>
      </w:r>
      <w:r w:rsidR="003D7196">
        <w:t>ելու</w:t>
      </w:r>
      <w:r w:rsidRPr="00AE3EFF">
        <w:t xml:space="preserve"> համար:</w:t>
      </w:r>
    </w:p>
    <w:p w14:paraId="1F3FBE07" w14:textId="77777777" w:rsidR="00BF0CD8" w:rsidRDefault="00BF0CD8" w:rsidP="00302A17">
      <w:pPr>
        <w:pStyle w:val="Q-Normal"/>
      </w:pPr>
      <w:r w:rsidRPr="00BF4834">
        <w:t xml:space="preserve">Քննարկենք ակտիվացման էներգիայի ֆիզիկական իմաստը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16"/>
      </w:tblGrid>
      <w:tr w:rsidR="001641A7" w14:paraId="44525CFE" w14:textId="77777777" w:rsidTr="001641A7">
        <w:tc>
          <w:tcPr>
            <w:tcW w:w="5005" w:type="dxa"/>
          </w:tcPr>
          <w:p w14:paraId="7CEDA7FC" w14:textId="43284F47" w:rsidR="001641A7" w:rsidRDefault="001641A7" w:rsidP="001641A7">
            <w:pPr>
              <w:pStyle w:val="Q-Normal"/>
              <w:ind w:firstLine="0"/>
            </w:pPr>
            <w:r w:rsidRPr="00BF4834">
              <w:rPr>
                <w:noProof/>
              </w:rPr>
              <w:drawing>
                <wp:inline distT="0" distB="0" distL="0" distR="0" wp14:anchorId="7C763CFE" wp14:editId="055D2DA2">
                  <wp:extent cx="3045600" cy="1083459"/>
                  <wp:effectExtent l="0" t="0" r="2540" b="2540"/>
                  <wp:docPr id="1773501184" name="Picture 17735011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ակտիվ կոմպլեքս 2.png"/>
                          <pic:cNvPicPr/>
                        </pic:nvPicPr>
                        <pic:blipFill>
                          <a:blip r:embed="rId5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25" cy="10885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641A7" w14:paraId="2066F948" w14:textId="77777777" w:rsidTr="001641A7">
        <w:tc>
          <w:tcPr>
            <w:tcW w:w="5005" w:type="dxa"/>
          </w:tcPr>
          <w:p w14:paraId="26C64C39" w14:textId="214CE17F" w:rsidR="001641A7" w:rsidRPr="001641A7" w:rsidRDefault="001641A7" w:rsidP="001641A7">
            <w:pPr>
              <w:pStyle w:val="4"/>
              <w:spacing w:before="0" w:after="0"/>
              <w:rPr>
                <w:lang w:val="en-US"/>
              </w:rPr>
            </w:pPr>
            <w:r w:rsidRPr="00BF4834">
              <w:t xml:space="preserve">Մասնիկների </w:t>
            </w:r>
            <w:r w:rsidRPr="00F26622">
              <w:t>փոխազդեցության</w:t>
            </w:r>
            <w:r w:rsidRPr="00BF4834">
              <w:t xml:space="preserve"> մեխանիզմը ռեակցիայի ընթացքում</w:t>
            </w:r>
          </w:p>
        </w:tc>
      </w:tr>
    </w:tbl>
    <w:p w14:paraId="525C189A" w14:textId="3228AF27" w:rsidR="001641A7" w:rsidRDefault="001641A7" w:rsidP="001641A7">
      <w:pPr>
        <w:pStyle w:val="Q-Normal"/>
      </w:pPr>
      <w:r w:rsidRPr="00BF4834">
        <w:t>Քիմիական ռեակցիայի ընթաց</w:t>
      </w:r>
      <w:r>
        <w:t>ք</w:t>
      </w:r>
      <w:r w:rsidRPr="00BF4834">
        <w:t>ում փոխազդող մոլեկուլներն անցնում են մի միջանկյալ վիճակով, որը կարող է օժտված լինել մեծ էներգիայով: Այդ միջանկյալ վիճակը, որը կոչվում է ակտիվ կոմպլեքս, գոյություն ունի շատ կարճ ժամանակամիջոցի ընթացքում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~10</m:t>
            </m:r>
          </m:e>
          <m:sup>
            <m:r>
              <w:rPr>
                <w:rFonts w:ascii="Cambria Math" w:hAnsi="Cambria Math"/>
              </w:rPr>
              <m:t>-15</m:t>
            </m:r>
          </m:sup>
        </m:sSup>
        <m:r>
          <w:rPr>
            <w:rFonts w:ascii="Cambria Math" w:hAnsi="Cambria Math"/>
          </w:rPr>
          <m:t>վ</m:t>
        </m:r>
      </m:oMath>
      <w:r w:rsidRPr="00BF4834">
        <w:t>): Այդ վիճակում հավասարակշռվ</w:t>
      </w:r>
      <w:r>
        <w:t>ում</w:t>
      </w:r>
      <w:r w:rsidRPr="00BF4834">
        <w:t xml:space="preserve"> են ելանյութերի մոլեկուլներում խզվող և նոր առաջացող կապերը:</w:t>
      </w:r>
    </w:p>
    <w:p w14:paraId="295D3CEE" w14:textId="005A3B04" w:rsidR="001641A7" w:rsidRDefault="001641A7" w:rsidP="001641A7">
      <w:pPr>
        <w:pStyle w:val="Q-Normal"/>
      </w:pPr>
      <w:r>
        <w:t>Այս գործընթացը դիտենք</w:t>
      </w:r>
      <w:r w:rsidR="000525EF">
        <w:t xml:space="preserve">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HI</m:t>
        </m:r>
      </m:oMath>
      <w:r>
        <w:t xml:space="preserve"> </w:t>
      </w:r>
      <w:r w:rsidR="000525EF">
        <w:t xml:space="preserve"> </w:t>
      </w:r>
      <w:r>
        <w:t>ռեակցիայի օրինակով (նկար 4.9):</w:t>
      </w:r>
    </w:p>
    <w:p w14:paraId="1B85BB0E" w14:textId="1CBEC5CF" w:rsidR="001641A7" w:rsidRDefault="001641A7" w:rsidP="001641A7">
      <w:pPr>
        <w:pStyle w:val="Q-Normal"/>
      </w:pPr>
      <w:r>
        <w:t xml:space="preserve">Ջրածնի և յոդի բավարար էներգիա ունեցող մոլեկուլների բախման հետևանքով առաջանում է ակտիվ կոմպլեքս՝ </w:t>
      </w:r>
      <m:oMath>
        <m:sSup>
          <m:sSupPr>
            <m:ctrlPr>
              <w:rPr>
                <w:rFonts w:ascii="Cambria Math" w:hAnsi="Cambria Math"/>
                <w:b/>
                <w:i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[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-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I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 xml:space="preserve">2 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]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*</m:t>
            </m:r>
          </m:sup>
        </m:sSup>
      </m:oMath>
      <w:r w:rsidR="000525EF" w:rsidRPr="000525EF">
        <w:rPr>
          <w:rFonts w:eastAsiaTheme="minorEastAsia"/>
          <w:sz w:val="22"/>
          <w:szCs w:val="22"/>
        </w:rPr>
        <w:t>,</w:t>
      </w:r>
      <w:r w:rsidR="000525EF">
        <w:rPr>
          <w:rFonts w:eastAsiaTheme="minorEastAsia"/>
          <w:b/>
          <w:sz w:val="22"/>
          <w:szCs w:val="22"/>
        </w:rPr>
        <w:t xml:space="preserve"> </w:t>
      </w:r>
      <w:r>
        <w:t xml:space="preserve">այնուհետև ակտիվ կոմպլեքսը քայքայվում է </w:t>
      </w:r>
      <m:oMath>
        <m:r>
          <w:rPr>
            <w:rFonts w:ascii="Cambria Math" w:hAnsi="Cambria Math"/>
          </w:rPr>
          <m:t xml:space="preserve">HI </m:t>
        </m:r>
      </m:oMath>
      <w:r>
        <w:t>-ի երկու մոլեկուլի:</w:t>
      </w:r>
    </w:p>
    <w:p w14:paraId="37B4F4D7" w14:textId="50688387" w:rsidR="00BF0CD8" w:rsidRPr="00BF4834" w:rsidRDefault="000525EF" w:rsidP="00302A17">
      <w:pPr>
        <w:pStyle w:val="Q-Normal"/>
      </w:pPr>
      <w:r>
        <w:t>Ա</w:t>
      </w:r>
      <w:r w:rsidRPr="00BF4834">
        <w:t xml:space="preserve">յս ռեակցիայի ընթացքում </w:t>
      </w:r>
      <w:r>
        <w:t xml:space="preserve">տեղի ունեցող </w:t>
      </w:r>
      <w:r w:rsidRPr="00BF4834">
        <w:t>էներգիայի փոփոխություն</w:t>
      </w:r>
      <w:r>
        <w:t>ը</w:t>
      </w:r>
      <w:r w:rsidRPr="00BF4834">
        <w:t xml:space="preserve"> պատկերենք  </w:t>
      </w:r>
      <w:r>
        <w:t>գ</w:t>
      </w:r>
      <w:r w:rsidR="00BF0CD8" w:rsidRPr="00BF4834">
        <w:t>րաֆիկորեն (նկ</w:t>
      </w:r>
      <w:r w:rsidR="00BF0CD8">
        <w:t xml:space="preserve">ար </w:t>
      </w:r>
      <w:r w:rsidR="00BF0CD8" w:rsidRPr="001641A7">
        <w:t>4.10</w:t>
      </w:r>
      <w:r w:rsidR="00BF0CD8" w:rsidRPr="00BF4834">
        <w:t xml:space="preserve">): Օրդինատների առանցքի վրա տեղադրենք համակարգի էներգիան, իսկ աբսցիսների առանցքի վրա՝ ռեակցիայի ընթացքը: Ելանյութերի գոյացման ջերմությունների գումար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BF0CD8" w:rsidRPr="00BF4834">
        <w:t xml:space="preserve"> է, իսկ վերջանյութերի գոյացման ջերմությունների գումարը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BF4834">
        <w:t xml:space="preserve">: Ռեակցիայի ջերմէֆեկտը կլինի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∆H=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BF0CD8" w:rsidRPr="00BF4834">
        <w:t>:</w:t>
      </w:r>
    </w:p>
    <w:p w14:paraId="3421A0AA" w14:textId="77777777" w:rsidR="00BF0CD8" w:rsidRPr="00BF4834" w:rsidRDefault="00BF0CD8" w:rsidP="00302A17">
      <w:pPr>
        <w:pStyle w:val="Q-Normal"/>
        <w:rPr>
          <w:i/>
        </w:rPr>
      </w:pPr>
      <w:r w:rsidRPr="00BF4834">
        <w:lastRenderedPageBreak/>
        <w:t xml:space="preserve">K մակարդակը բնութագրում է ակտիվ կոմպլեքսը: Ակտիվ կոմպլեքսի  էներգիայ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BF4834">
        <w:t xml:space="preserve"> էներգիայի տարբերությունը ռեակցիայի ակտիվացման էներգիան է: Ռեակցիան ընթանալու համար ելանյութի մոլեկուլները պետք է հաղթահարեն այդ էներգիական պատնեշը, որը գոյություն ունի ելանյութերի և վերջանյութերի էներգիաների միջև:</w:t>
      </w:r>
    </w:p>
    <w:p w14:paraId="091D7B51" w14:textId="548AB206" w:rsidR="00BF0CD8" w:rsidRDefault="00BF0CD8" w:rsidP="00302A17">
      <w:pPr>
        <w:pStyle w:val="Q-Normal"/>
      </w:pPr>
      <w:r w:rsidRPr="00BF4834">
        <w:t xml:space="preserve"> </w:t>
      </w:r>
      <w:r>
        <w:t>Որքան մեծ է ակտիվացման էներգիան, այնքան քիչ թվով մոլեկուլներ են հաղթահարում այդ էներգիական պատնեշը: Ջերմաստիճանը բարձրացնելիս փոխազդող մասնիկների էներգիան մեծանում է, ավելի շատ մասնիկներ են հաղթահարում այդ արգելքը, որի հետևանքով մեծանում է ռեակցիայի արագությունը</w:t>
      </w:r>
      <w:r w:rsidR="00021E2E" w:rsidRPr="00021E2E">
        <w:t>:</w:t>
      </w:r>
    </w:p>
    <w:p w14:paraId="7D28CFF1" w14:textId="77777777" w:rsidR="00A93449" w:rsidRDefault="00E35914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CC8CECC" wp14:editId="62AC43D1">
            <wp:extent cx="3490175" cy="2146295"/>
            <wp:effectExtent l="0" t="0" r="0" b="6985"/>
            <wp:docPr id="1029157762" name="Рисунок 1029157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2" name="ակտիվացման էներգիա.png"/>
                    <pic:cNvPicPr/>
                  </pic:nvPicPr>
                  <pic:blipFill>
                    <a:blip r:embed="rId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6254" cy="21500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1098EF" w14:textId="39103547" w:rsidR="00BF0CD8" w:rsidRDefault="00A93449" w:rsidP="00F447C0">
      <w:pPr>
        <w:pStyle w:val="4"/>
      </w:pPr>
      <w:r>
        <w:t>Համակարգի էներգիայի փոփոխությունը ռեակցիայի ընթացքում</w:t>
      </w:r>
    </w:p>
    <w:p w14:paraId="7AC982DB" w14:textId="541CD757" w:rsidR="000F7305" w:rsidRDefault="00FB3D11" w:rsidP="00302A17">
      <w:pPr>
        <w:pStyle w:val="Q-Normal"/>
      </w:pPr>
      <w:r>
        <w:t>Շատ հաճախ խնդիրներում</w:t>
      </w:r>
      <w:r w:rsidR="00733E61">
        <w:t xml:space="preserve"> </w:t>
      </w:r>
      <w:r>
        <w:t>անհրաժեշտ է լինում որոշել ռեակցիա</w:t>
      </w:r>
      <w:r w:rsidR="0050476E">
        <w:t>ն</w:t>
      </w:r>
      <w:r>
        <w:t xml:space="preserve"> ավարտ</w:t>
      </w:r>
      <w:r w:rsidR="0050476E">
        <w:t>վելու համար անհրաժեշտ</w:t>
      </w:r>
      <w:r>
        <w:t xml:space="preserve"> ժամանակամիջոցները տարբեր ջերմաստիճաններում:</w:t>
      </w:r>
      <w:r w:rsidR="00733E61">
        <w:t xml:space="preserve"> Հասկանալի է, որ ո</w:t>
      </w:r>
      <w:r w:rsidR="000F7305" w:rsidRPr="00AE3EFF">
        <w:t xml:space="preserve">րքան բարձր է ջերմաստիճանը, այնքան մեծ է ռեակցիայի արագությունը, հետևաբար այնքան փոքր ժամանակամիջոց կպահանջվի այդ ռեակցիան ավարտելու համար: </w:t>
      </w:r>
    </w:p>
    <w:p w14:paraId="6FCEFA0D" w14:textId="6F64AEBC" w:rsidR="000F7305" w:rsidRDefault="000F7305" w:rsidP="00302A17">
      <w:pPr>
        <w:pStyle w:val="Q-Normal"/>
      </w:pPr>
      <w:r w:rsidRPr="00C61883">
        <w:t>Ենթադրենք որևէ ռեակցիա</w:t>
      </w:r>
      <w:r>
        <w:rPr>
          <w:b/>
        </w:rPr>
        <w:t xml:space="preserve"> </w:t>
      </w:r>
      <w:r w:rsidRPr="00AE3EFF">
        <w:rPr>
          <w:b/>
        </w:rPr>
        <w:t xml:space="preserve"> </w:t>
      </w:r>
      <m:oMath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Pr="00AE3EFF">
        <w:t xml:space="preserve"> ջերմաստիճանում</w:t>
      </w:r>
      <w:r>
        <w:t xml:space="preserve"> ընթ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>
        <w:t xml:space="preserve"> արագությամբ և ավարտվ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 ժամանակամիջոցում</w:t>
      </w:r>
      <w:r>
        <w:t xml:space="preserve">, իսկ </w:t>
      </w:r>
      <m:oMath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°</m:t>
            </m:r>
          </m:sup>
        </m:sSubSup>
      </m:oMath>
      <w:r w:rsidRPr="00AE3EFF">
        <w:t xml:space="preserve"> ջերմաստիճանում</w:t>
      </w:r>
      <w:r>
        <w:t xml:space="preserve"> նույն ռեակցիան ընթ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Pr="00C61883">
        <w:t xml:space="preserve"> </w:t>
      </w:r>
      <w:r>
        <w:t xml:space="preserve">արագությամբ և ավարտվում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 ժամանակամիջոցում</w:t>
      </w:r>
      <w:r>
        <w:t xml:space="preserve">: </w:t>
      </w:r>
      <w:r w:rsidRPr="00AE3EFF">
        <w:t xml:space="preserve">Համարելով, որ երկու ջերմաստիճանում էլ փոխազդող նյութի կոնցենտրացիան նույնն է, կարող ենք ընդունել, որ </w:t>
      </w:r>
      <w:r w:rsidRPr="00AE3EFF">
        <w:rPr>
          <w:b/>
        </w:rPr>
        <w:t>ռեակցիայի արագությունը հակադարձ համեմատական է այն ժամանակամիջոցին, որի ընթացքում ավարտվում է ռեակցիան</w:t>
      </w:r>
      <w:r>
        <w:t>.</w:t>
      </w:r>
      <w:r w:rsidRPr="00C61883">
        <w:t xml:space="preserve"> </w:t>
      </w:r>
    </w:p>
    <w:p w14:paraId="445C9854" w14:textId="77777777" w:rsidR="000F7305" w:rsidRPr="00C6188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,  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,</m:t>
          </m:r>
        </m:oMath>
      </m:oMathPara>
    </w:p>
    <w:p w14:paraId="2F4CB026" w14:textId="77777777" w:rsidR="000F7305" w:rsidRDefault="000F7305" w:rsidP="00302A17">
      <w:pPr>
        <w:pStyle w:val="Q-Normal"/>
      </w:pPr>
      <w:r w:rsidRPr="00C61883">
        <w:t>Երկու հավասարումները բաժանե</w:t>
      </w:r>
      <w:r>
        <w:t>լով</w:t>
      </w:r>
      <w:r w:rsidRPr="00C61883">
        <w:t xml:space="preserve"> իրար վրա</w:t>
      </w:r>
      <w:r>
        <w:t>՝</w:t>
      </w:r>
      <w:r w:rsidRPr="00C61883">
        <w:t xml:space="preserve"> կստանանք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512"/>
        <w:gridCol w:w="547"/>
      </w:tblGrid>
      <w:tr w:rsidR="001641A7" w14:paraId="039DD3C5" w14:textId="77777777" w:rsidTr="001641A7">
        <w:tc>
          <w:tcPr>
            <w:tcW w:w="7650" w:type="dxa"/>
          </w:tcPr>
          <w:p w14:paraId="7A40CA06" w14:textId="1EE76EC8" w:rsidR="001641A7" w:rsidRDefault="001641A7" w:rsidP="001641A7">
            <w:pPr>
              <w:pStyle w:val="Q-Normal"/>
              <w:ind w:firstLine="0"/>
              <w:jc w:val="center"/>
            </w:pPr>
            <w:r w:rsidRPr="00AE3EFF">
              <w:rPr>
                <w:noProof/>
              </w:rPr>
              <mc:AlternateContent>
                <mc:Choice Requires="wps">
                  <w:drawing>
                    <wp:inline distT="0" distB="0" distL="0" distR="0" wp14:anchorId="2F91B5C4" wp14:editId="54AC8A29">
                      <wp:extent cx="1064172" cy="555171"/>
                      <wp:effectExtent l="0" t="0" r="3175" b="0"/>
                      <wp:docPr id="1029157768" name="Прямоугольник: скругленные углы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64172" cy="555171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FFE8C8"/>
                              </a:solidFill>
                              <a:ln w="12700" cap="flat" cmpd="sng" algn="ctr">
                                <a:noFill/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6C51F315" w14:textId="63A830EF" w:rsidR="007A588D" w:rsidRPr="000525EF" w:rsidRDefault="007A588D" w:rsidP="001641A7">
                                  <w:pPr>
                                    <w:jc w:val="center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 xml:space="preserve">  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v</m:t>
                                              </m:r>
                                            </m:e>
                                            <m:sub>
                                              <m:sSub>
                                                <m:sSub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m:rPr>
                                                      <m:sty m:val="bi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t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m:rPr>
                                                      <m:sty m:val="b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2</m:t>
                                                  </m:r>
                                                </m:sub>
                                              </m:sSub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v</m:t>
                                              </m:r>
                                            </m:e>
                                            <m:sub>
                                              <m:sSub>
                                                <m:sSub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m:rPr>
                                                      <m:sty m:val="bi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t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m:rPr>
                                                      <m:sty m:val="b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1</m:t>
                                                  </m:r>
                                                </m:sub>
                                              </m:sSub>
                                            </m:sub>
                                          </m:sSub>
                                        </m:den>
                                      </m:f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τ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1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τ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 xml:space="preserve">  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2F91B5C4" id="_x0000_s1546" style="width:83.8pt;height:43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" fillcolor="#ffe8c8" stroked="f" strokeweight="1pt">
                      <v:stroke joinstyle="miter"/>
                      <v:textbox>
                        <w:txbxContent>
                          <w:p w14:paraId="6C51F315" w14:textId="63A830EF" w:rsidR="007A588D" w:rsidRPr="000525EF" w:rsidRDefault="007A588D" w:rsidP="001641A7">
                            <w:pPr>
                              <w:jc w:val="center"/>
                            </w:pPr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</m:t>
                                </m:r>
                              </m:oMath>
                            </m:oMathPara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  <w:tc>
          <w:tcPr>
            <w:tcW w:w="334" w:type="dxa"/>
            <w:vAlign w:val="center"/>
          </w:tcPr>
          <w:p w14:paraId="22932FCF" w14:textId="61150DC9" w:rsidR="001641A7" w:rsidRPr="001641A7" w:rsidRDefault="001641A7" w:rsidP="00302A17">
            <w:pPr>
              <w:pStyle w:val="Q-Normal"/>
              <w:ind w:firstLine="0"/>
              <w:rPr>
                <w:lang w:val="en-US"/>
              </w:rPr>
            </w:pPr>
            <w:r>
              <w:rPr>
                <w:lang w:val="en-US"/>
              </w:rPr>
              <w:t>(10)</w:t>
            </w:r>
          </w:p>
        </w:tc>
      </w:tr>
    </w:tbl>
    <w:p w14:paraId="4CDF4A79" w14:textId="717E07CF" w:rsidR="00BF0CD8" w:rsidRPr="00E12E71" w:rsidRDefault="00BF0CD8" w:rsidP="007E20AF">
      <w:pPr>
        <w:pStyle w:val="Q-Xndir"/>
      </w:pPr>
      <w:r w:rsidRPr="00E12E71">
        <w:rPr>
          <w:rFonts w:eastAsiaTheme="minorEastAsia"/>
        </w:rPr>
        <w:lastRenderedPageBreak/>
        <w:t xml:space="preserve">Խնդիր 6. </w:t>
      </w:r>
      <w:r w:rsidRPr="00E12E71">
        <w:t xml:space="preserve"> Համակարգի ջերմաստիճանը բարձրացրել են 120</w:t>
      </w:r>
      <w:r w:rsidRPr="00E12E71">
        <w:rPr>
          <w:vertAlign w:val="superscript"/>
        </w:rPr>
        <w:t>0</w:t>
      </w:r>
      <w:r w:rsidRPr="00E12E71">
        <w:t>C-ից մինչև   170</w:t>
      </w:r>
      <w:r w:rsidRPr="00E12E71">
        <w:rPr>
          <w:vertAlign w:val="superscript"/>
        </w:rPr>
        <w:t>0</w:t>
      </w:r>
      <w:r w:rsidRPr="00E12E71">
        <w:t>C: Քանի</w:t>
      </w:r>
      <w:r w:rsidR="0050476E">
        <w:t>՞</w:t>
      </w:r>
      <w:r w:rsidRPr="00E12E71">
        <w:t xml:space="preserve"> անգամ է արագացել դրանում կատարվող ռեակցիան, եթե ջերմաստիճանային գործակիցը երեք է</w:t>
      </w:r>
      <w:r w:rsidR="000525EF">
        <w:t>:</w:t>
      </w:r>
    </w:p>
    <w:p w14:paraId="2D38E49E" w14:textId="444EB786" w:rsidR="00BF0CD8" w:rsidRDefault="00BF0CD8" w:rsidP="002038C1">
      <w:pPr>
        <w:pStyle w:val="Q-Normal"/>
        <w:jc w:val="center"/>
        <w:rPr>
          <w:i/>
        </w:rPr>
      </w:pPr>
      <w:r w:rsidRPr="00AC1844">
        <w:rPr>
          <w:i/>
        </w:rPr>
        <w:t>Լուծում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75"/>
        <w:gridCol w:w="6009"/>
      </w:tblGrid>
      <w:tr w:rsidR="002038C1" w14:paraId="18C9FB4C" w14:textId="77777777" w:rsidTr="002038C1">
        <w:tc>
          <w:tcPr>
            <w:tcW w:w="1975" w:type="dxa"/>
            <w:tcBorders>
              <w:top w:val="nil"/>
              <w:left w:val="double" w:sz="4" w:space="0" w:color="auto"/>
              <w:bottom w:val="nil"/>
            </w:tcBorders>
          </w:tcPr>
          <w:p w14:paraId="7A3698E2" w14:textId="4A3F5495" w:rsidR="002038C1" w:rsidRPr="00805031" w:rsidRDefault="00000000" w:rsidP="00302A17">
            <w:pPr>
              <w:pStyle w:val="Q-Normal"/>
              <w:ind w:firstLine="0"/>
              <w:rPr>
                <w:i/>
                <w:sz w:val="22"/>
                <w:szCs w:val="22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=120℃</m:t>
                </m:r>
              </m:oMath>
            </m:oMathPara>
          </w:p>
        </w:tc>
        <w:bookmarkStart w:id="737" w:name="_Hlk67152710"/>
        <w:tc>
          <w:tcPr>
            <w:tcW w:w="6009" w:type="dxa"/>
            <w:vMerge w:val="restart"/>
            <w:tcBorders>
              <w:top w:val="nil"/>
              <w:bottom w:val="nil"/>
              <w:right w:val="nil"/>
            </w:tcBorders>
          </w:tcPr>
          <w:p w14:paraId="22237F82" w14:textId="77777777" w:rsidR="002038C1" w:rsidRPr="00805031" w:rsidRDefault="00000000" w:rsidP="00302A17">
            <w:pPr>
              <w:pStyle w:val="Q-Normal"/>
              <w:ind w:firstLine="0"/>
              <w:rPr>
                <w:i/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w:bookmarkEnd w:id="737"/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γ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b/>
                            <w:sz w:val="22"/>
                            <w:szCs w:val="22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num>
                      <m:den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b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γ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b/>
                            <w:i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∆t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</m:oMath>
            </m:oMathPara>
          </w:p>
          <w:p w14:paraId="1B94067F" w14:textId="46DF59F2" w:rsidR="002038C1" w:rsidRDefault="00000000" w:rsidP="002038C1">
            <w:pPr>
              <w:pStyle w:val="Q-Normal"/>
              <w:spacing w:line="288" w:lineRule="auto"/>
              <w:ind w:firstLine="432"/>
              <w:rPr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70-120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5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243</m:t>
                </m:r>
              </m:oMath>
            </m:oMathPara>
          </w:p>
        </w:tc>
      </w:tr>
      <w:tr w:rsidR="002038C1" w14:paraId="03626386" w14:textId="77777777" w:rsidTr="002038C1">
        <w:tc>
          <w:tcPr>
            <w:tcW w:w="1975" w:type="dxa"/>
            <w:tcBorders>
              <w:top w:val="nil"/>
              <w:left w:val="double" w:sz="4" w:space="0" w:color="auto"/>
              <w:bottom w:val="nil"/>
            </w:tcBorders>
          </w:tcPr>
          <w:p w14:paraId="17BA5F30" w14:textId="0132B888" w:rsidR="002038C1" w:rsidRPr="00805031" w:rsidRDefault="00000000" w:rsidP="00302A17">
            <w:pPr>
              <w:pStyle w:val="Q-Normal"/>
              <w:ind w:firstLine="0"/>
              <w:rPr>
                <w:i/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=170℃</m:t>
                </m:r>
              </m:oMath>
            </m:oMathPara>
          </w:p>
        </w:tc>
        <w:tc>
          <w:tcPr>
            <w:tcW w:w="6009" w:type="dxa"/>
            <w:vMerge/>
            <w:tcBorders>
              <w:bottom w:val="nil"/>
              <w:right w:val="nil"/>
            </w:tcBorders>
          </w:tcPr>
          <w:p w14:paraId="63E28057" w14:textId="22FB6A23" w:rsidR="002038C1" w:rsidRDefault="002038C1" w:rsidP="002038C1">
            <w:pPr>
              <w:pStyle w:val="Q-Normal"/>
              <w:spacing w:line="288" w:lineRule="auto"/>
              <w:ind w:firstLine="432"/>
              <w:rPr>
                <w:i/>
              </w:rPr>
            </w:pPr>
          </w:p>
        </w:tc>
      </w:tr>
      <w:tr w:rsidR="002038C1" w14:paraId="170C8D2F" w14:textId="77777777" w:rsidTr="002038C1">
        <w:tc>
          <w:tcPr>
            <w:tcW w:w="1975" w:type="dxa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7090BDF4" w14:textId="78567264" w:rsidR="002038C1" w:rsidRPr="00805031" w:rsidRDefault="002038C1" w:rsidP="00302A17">
            <w:pPr>
              <w:pStyle w:val="Q-Normal"/>
              <w:ind w:firstLine="0"/>
              <w:rPr>
                <w:i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γ=3</m:t>
                </m:r>
              </m:oMath>
            </m:oMathPara>
          </w:p>
        </w:tc>
        <w:tc>
          <w:tcPr>
            <w:tcW w:w="6009" w:type="dxa"/>
            <w:vMerge/>
            <w:tcBorders>
              <w:bottom w:val="nil"/>
              <w:right w:val="nil"/>
            </w:tcBorders>
          </w:tcPr>
          <w:p w14:paraId="7BD43545" w14:textId="0BA18C88" w:rsidR="002038C1" w:rsidRPr="002038C1" w:rsidRDefault="002038C1" w:rsidP="002038C1">
            <w:pPr>
              <w:pStyle w:val="Q-Normal"/>
              <w:spacing w:line="288" w:lineRule="auto"/>
              <w:ind w:firstLine="432"/>
            </w:pPr>
          </w:p>
        </w:tc>
      </w:tr>
      <w:tr w:rsidR="002038C1" w14:paraId="24282D25" w14:textId="77777777" w:rsidTr="002038C1">
        <w:trPr>
          <w:trHeight w:val="341"/>
        </w:trPr>
        <w:tc>
          <w:tcPr>
            <w:tcW w:w="1975" w:type="dxa"/>
            <w:tcBorders>
              <w:left w:val="double" w:sz="4" w:space="0" w:color="auto"/>
              <w:bottom w:val="nil"/>
            </w:tcBorders>
          </w:tcPr>
          <w:p w14:paraId="1FD684C7" w14:textId="25F2382A" w:rsidR="002038C1" w:rsidRPr="00805031" w:rsidRDefault="00000000" w:rsidP="00302A17">
            <w:pPr>
              <w:pStyle w:val="Q-Normal"/>
              <w:ind w:firstLine="0"/>
              <w:rPr>
                <w:rFonts w:ascii="Calibri" w:eastAsia="Calibri" w:hAnsi="Calibri" w:cs="Times New Roman"/>
                <w:i/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/>
                    <w:sz w:val="22"/>
                    <w:szCs w:val="22"/>
                  </w:rPr>
                  <m:t>=?</m:t>
                </m:r>
              </m:oMath>
            </m:oMathPara>
          </w:p>
        </w:tc>
        <w:tc>
          <w:tcPr>
            <w:tcW w:w="6009" w:type="dxa"/>
            <w:vMerge/>
            <w:tcBorders>
              <w:bottom w:val="nil"/>
              <w:right w:val="nil"/>
            </w:tcBorders>
          </w:tcPr>
          <w:p w14:paraId="03B07940" w14:textId="77777777" w:rsidR="002038C1" w:rsidRDefault="002038C1" w:rsidP="00302A17">
            <w:pPr>
              <w:pStyle w:val="Q-Normal"/>
              <w:ind w:firstLine="0"/>
              <w:rPr>
                <w:i/>
              </w:rPr>
            </w:pPr>
          </w:p>
        </w:tc>
      </w:tr>
      <w:tr w:rsidR="002038C1" w14:paraId="72F1BB8C" w14:textId="77777777" w:rsidTr="002038C1">
        <w:trPr>
          <w:trHeight w:val="61"/>
        </w:trPr>
        <w:tc>
          <w:tcPr>
            <w:tcW w:w="7984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58669868" w14:textId="32C7B4CF" w:rsidR="002038C1" w:rsidRPr="002038C1" w:rsidRDefault="002038C1" w:rsidP="002038C1">
            <w:pPr>
              <w:pStyle w:val="Q-Normal"/>
              <w:jc w:val="center"/>
              <w:rPr>
                <w:b/>
              </w:rPr>
            </w:pPr>
            <w:r w:rsidRPr="002E6857">
              <w:rPr>
                <w:bCs/>
                <w:i/>
                <w:iCs/>
              </w:rPr>
              <w:t>Պատ.՝</w:t>
            </w:r>
            <w:r w:rsidRPr="00AE3EFF">
              <w:rPr>
                <w:b/>
              </w:rPr>
              <w:t xml:space="preserve"> </w:t>
            </w:r>
            <w:r w:rsidRPr="00AE3EFF">
              <w:t>243:</w:t>
            </w:r>
          </w:p>
        </w:tc>
      </w:tr>
    </w:tbl>
    <w:p w14:paraId="1AE36374" w14:textId="77777777" w:rsidR="00933377" w:rsidRPr="00AC1844" w:rsidRDefault="00933377" w:rsidP="00302A17">
      <w:pPr>
        <w:pStyle w:val="Q-Normal"/>
        <w:rPr>
          <w:i/>
        </w:rPr>
      </w:pPr>
    </w:p>
    <w:p w14:paraId="4439291D" w14:textId="382816E0" w:rsidR="00BF0CD8" w:rsidRPr="00E12E71" w:rsidRDefault="00BF0CD8" w:rsidP="007E20AF">
      <w:pPr>
        <w:pStyle w:val="Q-Xndir"/>
      </w:pPr>
      <w:r w:rsidRPr="00E12E71">
        <w:t xml:space="preserve">Խնդիր 7. Քանի՞ աստիճանով պետք է բարձրացնել համակարգի ջերմաստիճանը, որպեսզի ռեակցիայի արագությունը մեծանա 27 անգամ: Ռեակցիայի արագության ջերմաստիճանային գործակիցը հավասար է 3 և հաստատուն է ջերմաստիճանի տվյալ </w:t>
      </w:r>
      <w:r w:rsidR="000525EF">
        <w:t>միջակայք</w:t>
      </w:r>
      <w:r w:rsidRPr="00E12E71">
        <w:t>ում:</w:t>
      </w:r>
    </w:p>
    <w:p w14:paraId="43AF43C0" w14:textId="3A507852" w:rsidR="002038C1" w:rsidRDefault="00BF0CD8" w:rsidP="002038C1">
      <w:pPr>
        <w:pStyle w:val="Q-Normal"/>
        <w:spacing w:line="288" w:lineRule="auto"/>
        <w:ind w:firstLine="432"/>
        <w:jc w:val="center"/>
      </w:pPr>
      <w:r w:rsidRPr="002E6857">
        <w:rPr>
          <w:i/>
          <w:iCs/>
        </w:rPr>
        <w:t>Լուծում</w:t>
      </w:r>
      <w:r w:rsidRPr="00AE3EFF">
        <w:t>:</w:t>
      </w:r>
      <w:bookmarkStart w:id="738" w:name="_Hlk67091671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15"/>
        <w:gridCol w:w="6464"/>
      </w:tblGrid>
      <w:tr w:rsidR="002038C1" w14:paraId="4F3258ED" w14:textId="77777777" w:rsidTr="002038C1">
        <w:tc>
          <w:tcPr>
            <w:tcW w:w="1515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76EDD79F" w14:textId="4C9ABD53" w:rsidR="002038C1" w:rsidRPr="00805031" w:rsidRDefault="00000000" w:rsidP="002038C1">
            <w:pPr>
              <w:pStyle w:val="Q-Normal"/>
              <w:spacing w:line="288" w:lineRule="auto"/>
              <w:ind w:firstLine="0"/>
              <w:rPr>
                <w:i/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/>
                    <w:sz w:val="22"/>
                    <w:szCs w:val="22"/>
                  </w:rPr>
                  <m:t>=27</m:t>
                </m:r>
              </m:oMath>
            </m:oMathPara>
          </w:p>
        </w:tc>
        <w:tc>
          <w:tcPr>
            <w:tcW w:w="6464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A9267A3" w14:textId="2CC1A66F" w:rsidR="002038C1" w:rsidRPr="00805031" w:rsidRDefault="00000000" w:rsidP="002038C1">
            <w:pPr>
              <w:pStyle w:val="Q-Normal"/>
              <w:spacing w:line="288" w:lineRule="auto"/>
              <w:ind w:firstLine="0"/>
              <w:rPr>
                <w:i/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γ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∆t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,      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 xml:space="preserve">27= 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∆t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           </m:t>
                </m:r>
              </m:oMath>
            </m:oMathPara>
          </w:p>
          <w:p w14:paraId="1D75E72D" w14:textId="5044495D" w:rsidR="002038C1" w:rsidRPr="002038C1" w:rsidRDefault="00000000" w:rsidP="002038C1">
            <w:pPr>
              <w:pStyle w:val="Q-Normal"/>
              <w:spacing w:line="288" w:lineRule="auto"/>
              <w:rPr>
                <w:i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∆t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sz w:val="22"/>
                    <w:szCs w:val="22"/>
                  </w:rPr>
                  <m:t>,    3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∆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10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 xml:space="preserve">, 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∆t=30  </m:t>
                </m:r>
              </m:oMath>
            </m:oMathPara>
          </w:p>
        </w:tc>
      </w:tr>
      <w:tr w:rsidR="002038C1" w14:paraId="7516992D" w14:textId="77777777" w:rsidTr="002038C1">
        <w:tc>
          <w:tcPr>
            <w:tcW w:w="1515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98A630C" w14:textId="6907BB83" w:rsidR="002038C1" w:rsidRPr="00805031" w:rsidRDefault="002038C1" w:rsidP="002038C1">
            <w:pPr>
              <w:pStyle w:val="Q-Normal"/>
              <w:spacing w:line="288" w:lineRule="auto"/>
              <w:ind w:firstLine="0"/>
              <w:rPr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γ=3</m:t>
                </m:r>
              </m:oMath>
            </m:oMathPara>
          </w:p>
        </w:tc>
        <w:tc>
          <w:tcPr>
            <w:tcW w:w="6464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D06B33B" w14:textId="06FE731A" w:rsidR="002038C1" w:rsidRPr="002038C1" w:rsidRDefault="002038C1" w:rsidP="002038C1">
            <w:pPr>
              <w:pStyle w:val="Q-Normal"/>
              <w:spacing w:line="288" w:lineRule="auto"/>
              <w:ind w:firstLine="0"/>
              <w:rPr>
                <w:i/>
              </w:rPr>
            </w:pPr>
          </w:p>
        </w:tc>
      </w:tr>
      <w:tr w:rsidR="002038C1" w14:paraId="309460C4" w14:textId="77777777" w:rsidTr="002038C1">
        <w:tc>
          <w:tcPr>
            <w:tcW w:w="1515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EFF3CC5" w14:textId="3BD278A0" w:rsidR="002038C1" w:rsidRPr="00805031" w:rsidRDefault="002038C1" w:rsidP="002038C1">
            <w:pPr>
              <w:pStyle w:val="Q-Normal"/>
              <w:spacing w:line="288" w:lineRule="auto"/>
              <w:ind w:firstLine="0"/>
              <w:rPr>
                <w:i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∆t=?</m:t>
                </m:r>
              </m:oMath>
            </m:oMathPara>
          </w:p>
        </w:tc>
        <w:tc>
          <w:tcPr>
            <w:tcW w:w="6464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0CB4149" w14:textId="77777777" w:rsidR="002038C1" w:rsidRDefault="002038C1" w:rsidP="002038C1">
            <w:pPr>
              <w:pStyle w:val="Q-Normal"/>
              <w:spacing w:line="288" w:lineRule="auto"/>
              <w:ind w:firstLine="0"/>
            </w:pPr>
          </w:p>
        </w:tc>
      </w:tr>
      <w:tr w:rsidR="002038C1" w14:paraId="186B8E8E" w14:textId="77777777" w:rsidTr="002038C1">
        <w:tc>
          <w:tcPr>
            <w:tcW w:w="7979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0C1839BC" w14:textId="39A6CAE0" w:rsidR="002038C1" w:rsidRDefault="002038C1" w:rsidP="002038C1">
            <w:pPr>
              <w:pStyle w:val="Q-Normal"/>
              <w:spacing w:line="288" w:lineRule="auto"/>
              <w:ind w:firstLine="0"/>
              <w:jc w:val="center"/>
            </w:pPr>
            <w:r w:rsidRPr="002E6857">
              <w:rPr>
                <w:i/>
                <w:iCs/>
              </w:rPr>
              <w:t>Պատ</w:t>
            </w:r>
            <w:r w:rsidRPr="00AE3EFF">
              <w:t xml:space="preserve">.՝ </w:t>
            </w:r>
            <m:oMath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oMath>
            <w:r w:rsidR="00805031">
              <w:rPr>
                <w:rFonts w:eastAsiaTheme="minorEastAsia"/>
              </w:rPr>
              <w:t>:</w:t>
            </w:r>
          </w:p>
        </w:tc>
      </w:tr>
      <w:bookmarkEnd w:id="738"/>
    </w:tbl>
    <w:p w14:paraId="5ADFB374" w14:textId="5260B701" w:rsidR="00BF0CD8" w:rsidRPr="002038C1" w:rsidRDefault="00BF0CD8" w:rsidP="002038C1">
      <w:pPr>
        <w:pStyle w:val="Q-Normal"/>
        <w:spacing w:line="288" w:lineRule="auto"/>
        <w:rPr>
          <w:i/>
        </w:rPr>
      </w:pPr>
    </w:p>
    <w:p w14:paraId="52F44B39" w14:textId="0AFE7CEC" w:rsidR="00BF0CD8" w:rsidRPr="00E12E71" w:rsidRDefault="00BF0CD8" w:rsidP="007E20AF">
      <w:pPr>
        <w:pStyle w:val="Q-Xndir"/>
      </w:pPr>
      <w:r w:rsidRPr="00E12E71">
        <w:t xml:space="preserve">Խնդիր 8. </w:t>
      </w:r>
      <m:oMath>
        <m:r>
          <m:rPr>
            <m:sty m:val="bi"/>
          </m:rPr>
          <w:rPr>
            <w:rFonts w:ascii="Cambria Math" w:hAnsi="Cambria Math"/>
          </w:rPr>
          <m:t>A+B=D</m:t>
        </m:r>
      </m:oMath>
      <w:r w:rsidRPr="00E12E71">
        <w:t xml:space="preserve"> ռեակցիայի արագության ջերմաստիճանային գործակիցը հավասար է 3, իսկ արագության հավասարումն արտահայտվում է այսպես՝ </w:t>
      </w:r>
      <m:oMath>
        <m:r>
          <m:rPr>
            <m:sty m:val="bi"/>
          </m:rPr>
          <w:rPr>
            <w:rFonts w:ascii="Cambria Math" w:hAnsi="Cambria Math"/>
          </w:rPr>
          <m:t>v=k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d>
      </m:oMath>
      <w:r w:rsidRPr="00E12E71">
        <w:t>: Ինչպե</w:t>
      </w:r>
      <w:r w:rsidR="0050476E">
        <w:t>՞</w:t>
      </w:r>
      <w:r w:rsidRPr="00E12E71">
        <w:t xml:space="preserve">ս կփոխվի ռեակցիայի արագությունը, եթե ջերմաստիճանը բարձրացվի 30 աստիճանով, իսկ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E12E71"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E12E71">
        <w:t xml:space="preserve"> նյութերի կոնցենտրացիաները միաժամանակ փոքրացվեն 3 անգամ:</w:t>
      </w:r>
    </w:p>
    <w:p w14:paraId="18006BD1" w14:textId="16FB13AB" w:rsidR="002038C1" w:rsidRDefault="00BF0CD8" w:rsidP="002038C1">
      <w:pPr>
        <w:pStyle w:val="Q-Normal"/>
        <w:ind w:firstLine="432"/>
        <w:contextualSpacing w:val="0"/>
        <w:jc w:val="center"/>
        <w:rPr>
          <w:i/>
        </w:rPr>
      </w:pPr>
      <w:bookmarkStart w:id="739" w:name="_Hlk67153528"/>
      <w:r w:rsidRPr="00AE3EFF">
        <w:rPr>
          <w:i/>
        </w:rPr>
        <w:t>Լուծում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85"/>
        <w:gridCol w:w="620"/>
        <w:gridCol w:w="6374"/>
      </w:tblGrid>
      <w:tr w:rsidR="002038C1" w:rsidRPr="007A453B" w14:paraId="5418AB9E" w14:textId="77777777" w:rsidTr="002038C1">
        <w:tc>
          <w:tcPr>
            <w:tcW w:w="1605" w:type="dxa"/>
            <w:gridSpan w:val="2"/>
            <w:tcBorders>
              <w:top w:val="nil"/>
              <w:left w:val="double" w:sz="4" w:space="0" w:color="auto"/>
              <w:bottom w:val="nil"/>
            </w:tcBorders>
          </w:tcPr>
          <w:p w14:paraId="4337E71A" w14:textId="1BABC330" w:rsidR="002038C1" w:rsidRPr="002038C1" w:rsidRDefault="002038C1" w:rsidP="000525EF">
            <w:pPr>
              <w:pStyle w:val="Q-Normal"/>
              <w:ind w:firstLine="0"/>
              <w:contextualSpacing w:val="0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γ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3</m:t>
                </m:r>
              </m:oMath>
            </m:oMathPara>
          </w:p>
        </w:tc>
        <w:tc>
          <w:tcPr>
            <w:tcW w:w="6374" w:type="dxa"/>
            <w:vMerge w:val="restart"/>
            <w:tcBorders>
              <w:top w:val="nil"/>
              <w:bottom w:val="nil"/>
              <w:right w:val="nil"/>
            </w:tcBorders>
          </w:tcPr>
          <w:p w14:paraId="52A9B885" w14:textId="28E25F03" w:rsidR="002038C1" w:rsidRPr="002038C1" w:rsidRDefault="002038C1" w:rsidP="002038C1">
            <w:pPr>
              <w:pStyle w:val="Q-Normal"/>
              <w:ind w:firstLine="432"/>
              <w:contextualSpacing w:val="0"/>
            </w:pPr>
            <w:r w:rsidRPr="00AE3EFF">
              <w:t>Նախ որոշենք, թե քանի անգամ կմեծանա ռեակցիայի արագությունը ջերմաստիճանը 30</w:t>
            </w:r>
            <w:r w:rsidRPr="00AE3EFF">
              <w:rPr>
                <w:vertAlign w:val="superscript"/>
              </w:rPr>
              <w:t>0</w:t>
            </w:r>
            <w:r w:rsidRPr="00AE3EFF">
              <w:t>-ով բարձրացնելիս.</w:t>
            </w:r>
          </w:p>
        </w:tc>
      </w:tr>
      <w:tr w:rsidR="002038C1" w14:paraId="115B8B68" w14:textId="77777777" w:rsidTr="002038C1">
        <w:tc>
          <w:tcPr>
            <w:tcW w:w="1605" w:type="dxa"/>
            <w:gridSpan w:val="2"/>
            <w:tcBorders>
              <w:top w:val="nil"/>
              <w:left w:val="double" w:sz="4" w:space="0" w:color="auto"/>
              <w:bottom w:val="nil"/>
            </w:tcBorders>
          </w:tcPr>
          <w:p w14:paraId="517CBC6A" w14:textId="44499E79" w:rsidR="002038C1" w:rsidRPr="002038C1" w:rsidRDefault="002038C1" w:rsidP="000525EF">
            <w:pPr>
              <w:pStyle w:val="Q-Normal"/>
              <w:ind w:firstLine="0"/>
              <w:contextualSpacing w:val="0"/>
              <w:rPr>
                <w:i/>
              </w:rPr>
            </w:pPr>
            <m:oMathPara>
              <m:oMath>
                <m:r>
                  <w:rPr>
                    <w:rFonts w:ascii="Cambria Math" w:eastAsiaTheme="minorEastAsia" w:hAnsi="Cambria Math" w:cstheme="minorBidi"/>
                  </w:rPr>
                  <m:t>v=k[A][B]</m:t>
                </m:r>
              </m:oMath>
            </m:oMathPara>
          </w:p>
        </w:tc>
        <w:tc>
          <w:tcPr>
            <w:tcW w:w="6374" w:type="dxa"/>
            <w:vMerge/>
            <w:tcBorders>
              <w:top w:val="single" w:sz="4" w:space="0" w:color="auto"/>
              <w:bottom w:val="nil"/>
              <w:right w:val="nil"/>
            </w:tcBorders>
          </w:tcPr>
          <w:p w14:paraId="39551D8D" w14:textId="77777777" w:rsidR="002038C1" w:rsidRDefault="002038C1" w:rsidP="000525EF">
            <w:pPr>
              <w:pStyle w:val="Q-Normal"/>
              <w:ind w:firstLine="0"/>
              <w:contextualSpacing w:val="0"/>
              <w:rPr>
                <w:i/>
              </w:rPr>
            </w:pPr>
          </w:p>
        </w:tc>
      </w:tr>
      <w:tr w:rsidR="002038C1" w:rsidRPr="007A453B" w14:paraId="088A03DD" w14:textId="77777777" w:rsidTr="002038C1">
        <w:tc>
          <w:tcPr>
            <w:tcW w:w="1605" w:type="dxa"/>
            <w:gridSpan w:val="2"/>
            <w:tcBorders>
              <w:top w:val="nil"/>
              <w:left w:val="double" w:sz="4" w:space="0" w:color="auto"/>
              <w:bottom w:val="nil"/>
            </w:tcBorders>
          </w:tcPr>
          <w:p w14:paraId="7FFFDECF" w14:textId="3D6C9ABA" w:rsidR="002038C1" w:rsidRPr="002038C1" w:rsidRDefault="002038C1" w:rsidP="000525EF">
            <w:pPr>
              <w:pStyle w:val="Q-Normal"/>
              <w:ind w:firstLine="0"/>
              <w:contextualSpacing w:val="0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∆t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6374" w:type="dxa"/>
            <w:vMerge w:val="restart"/>
            <w:tcBorders>
              <w:top w:val="nil"/>
              <w:bottom w:val="nil"/>
              <w:right w:val="nil"/>
            </w:tcBorders>
          </w:tcPr>
          <w:p w14:paraId="7A3F76BC" w14:textId="77777777" w:rsidR="002038C1" w:rsidRDefault="00000000" w:rsidP="000525EF">
            <w:pPr>
              <w:pStyle w:val="Q-Normal"/>
              <w:ind w:firstLine="0"/>
              <w:contextualSpacing w:val="0"/>
              <w:rPr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γ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∆t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 xml:space="preserve">,  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30</m:t>
                        </m:r>
                      </m:num>
                      <m:den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r>
                  <m:rPr>
                    <m:sty m:val="b"/>
                  </m:rPr>
                  <w:rPr>
                    <w:rFonts w:ascii="Cambria Math" w:hAnsi="Cambria Math"/>
                    <w:sz w:val="22"/>
                    <w:szCs w:val="22"/>
                  </w:rPr>
                  <m:t>27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անգամ</m:t>
                </m:r>
              </m:oMath>
            </m:oMathPara>
          </w:p>
          <w:p w14:paraId="161396B9" w14:textId="6FBB1549" w:rsidR="002038C1" w:rsidRDefault="002038C1" w:rsidP="002038C1">
            <w:pPr>
              <w:pStyle w:val="Q-Normal"/>
              <w:ind w:firstLine="432"/>
              <w:rPr>
                <w:i/>
              </w:rPr>
            </w:pPr>
            <w:r w:rsidRPr="00AE3EFF">
              <w:t xml:space="preserve">Այժմ որոշենք, թե քանի անգամ կփոքրանա ռեակցիայի արագությունը, եթե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AE3EFF">
              <w:t xml:space="preserve"> և </w:t>
            </w:r>
            <m:oMath>
              <m:r>
                <w:rPr>
                  <w:rFonts w:ascii="Cambria Math" w:hAnsi="Cambria Math"/>
                </w:rPr>
                <m:t>B</m:t>
              </m:r>
            </m:oMath>
            <w:r w:rsidRPr="00AE3EFF">
              <w:t xml:space="preserve"> նյութերի կոնցենտրացիաները փոքրացվեն 3 անգամ:</w:t>
            </w:r>
          </w:p>
        </w:tc>
      </w:tr>
      <w:tr w:rsidR="002038C1" w:rsidRPr="002038C1" w14:paraId="369DCD26" w14:textId="77777777" w:rsidTr="002038C1">
        <w:trPr>
          <w:trHeight w:val="314"/>
        </w:trPr>
        <w:tc>
          <w:tcPr>
            <w:tcW w:w="1605" w:type="dxa"/>
            <w:gridSpan w:val="2"/>
            <w:tcBorders>
              <w:top w:val="nil"/>
              <w:left w:val="double" w:sz="4" w:space="0" w:color="auto"/>
              <w:bottom w:val="nil"/>
            </w:tcBorders>
          </w:tcPr>
          <w:p w14:paraId="31C2E1CB" w14:textId="2733A08A" w:rsidR="002038C1" w:rsidRPr="002038C1" w:rsidRDefault="00000000" w:rsidP="000525EF">
            <w:pPr>
              <w:pStyle w:val="Q-Normal"/>
              <w:ind w:firstLine="0"/>
              <w:contextualSpacing w:val="0"/>
              <w:rPr>
                <w:rFonts w:asciiTheme="minorHAnsi" w:eastAsiaTheme="minorEastAsia" w:hAnsiTheme="minorHAnsi" w:cstheme="minorBidi"/>
                <w:i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</m:oMath>
            </m:oMathPara>
          </w:p>
        </w:tc>
        <w:tc>
          <w:tcPr>
            <w:tcW w:w="6374" w:type="dxa"/>
            <w:vMerge/>
            <w:tcBorders>
              <w:top w:val="single" w:sz="4" w:space="0" w:color="auto"/>
              <w:bottom w:val="nil"/>
              <w:right w:val="nil"/>
            </w:tcBorders>
          </w:tcPr>
          <w:p w14:paraId="1C5CFE8B" w14:textId="057BD24D" w:rsidR="002038C1" w:rsidRPr="002038C1" w:rsidRDefault="002038C1" w:rsidP="002038C1">
            <w:pPr>
              <w:pStyle w:val="Q-Normal"/>
              <w:ind w:firstLine="432"/>
              <w:contextualSpacing w:val="0"/>
            </w:pPr>
          </w:p>
        </w:tc>
      </w:tr>
      <w:tr w:rsidR="002038C1" w14:paraId="5CAAC29D" w14:textId="77777777" w:rsidTr="001D7212">
        <w:trPr>
          <w:trHeight w:val="313"/>
        </w:trPr>
        <w:tc>
          <w:tcPr>
            <w:tcW w:w="1605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2B4F73E2" w14:textId="37854850" w:rsidR="002038C1" w:rsidRPr="002038C1" w:rsidRDefault="00000000" w:rsidP="000525EF">
            <w:pPr>
              <w:pStyle w:val="Q-Normal"/>
              <w:ind w:firstLine="0"/>
              <w:contextualSpacing w:val="0"/>
              <w:rPr>
                <w:rFonts w:ascii="Calibri" w:eastAsia="Calibri" w:hAnsi="Calibri" w:cs="Times New Roman"/>
                <w:i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</m:oMath>
            </m:oMathPara>
          </w:p>
        </w:tc>
        <w:tc>
          <w:tcPr>
            <w:tcW w:w="6374" w:type="dxa"/>
            <w:vMerge/>
            <w:tcBorders>
              <w:top w:val="single" w:sz="4" w:space="0" w:color="auto"/>
              <w:bottom w:val="nil"/>
              <w:right w:val="nil"/>
            </w:tcBorders>
          </w:tcPr>
          <w:p w14:paraId="221D64A5" w14:textId="77777777" w:rsidR="002038C1" w:rsidRDefault="002038C1" w:rsidP="000525EF">
            <w:pPr>
              <w:pStyle w:val="Q-Normal"/>
              <w:ind w:firstLine="0"/>
              <w:contextualSpacing w:val="0"/>
              <w:rPr>
                <w:i/>
              </w:rPr>
            </w:pPr>
          </w:p>
        </w:tc>
      </w:tr>
      <w:tr w:rsidR="001D7212" w14:paraId="7C20573B" w14:textId="77777777" w:rsidTr="00016E8C">
        <w:trPr>
          <w:trHeight w:val="391"/>
        </w:trPr>
        <w:tc>
          <w:tcPr>
            <w:tcW w:w="1605" w:type="dxa"/>
            <w:gridSpan w:val="2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ED3FC8D" w14:textId="5AB4DE5E" w:rsidR="001D7212" w:rsidRPr="002038C1" w:rsidRDefault="00000000" w:rsidP="000525EF">
            <w:pPr>
              <w:pStyle w:val="Q-Normal"/>
              <w:ind w:firstLine="0"/>
              <w:contextualSpacing w:val="0"/>
              <w:rPr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?</m:t>
                </m:r>
              </m:oMath>
            </m:oMathPara>
          </w:p>
        </w:tc>
        <w:tc>
          <w:tcPr>
            <w:tcW w:w="637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58C8D96" w14:textId="59073ACF" w:rsidR="001D7212" w:rsidRPr="00016E8C" w:rsidRDefault="00000000" w:rsidP="00016E8C">
            <w:pPr>
              <w:pStyle w:val="Q-Normal"/>
              <w:spacing w:line="288" w:lineRule="auto"/>
              <w:ind w:firstLine="432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k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        </m:t>
                    </m:r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k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9</m:t>
                    </m:r>
                  </m:den>
                </m:f>
                <m:r>
                  <w:rPr>
                    <w:rFonts w:ascii="Cambria Math" w:hAnsi="Cambria Math"/>
                  </w:rPr>
                  <m:t>k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</m:oMath>
            </m:oMathPara>
          </w:p>
        </w:tc>
      </w:tr>
      <w:tr w:rsidR="001D7212" w14:paraId="2B5AB043" w14:textId="77777777" w:rsidTr="00016E8C">
        <w:trPr>
          <w:trHeight w:val="390"/>
        </w:trPr>
        <w:tc>
          <w:tcPr>
            <w:tcW w:w="1605" w:type="dxa"/>
            <w:gridSpan w:val="2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2293CDE4" w14:textId="77777777" w:rsidR="001D7212" w:rsidRDefault="001D7212" w:rsidP="000525EF">
            <w:pPr>
              <w:pStyle w:val="Q-Normal"/>
              <w:ind w:firstLine="0"/>
              <w:contextualSpacing w:val="0"/>
              <w:rPr>
                <w:rFonts w:ascii="Calibri" w:eastAsia="Calibri" w:hAnsi="Calibri" w:cs="Times New Roman"/>
              </w:rPr>
            </w:pPr>
          </w:p>
        </w:tc>
        <w:tc>
          <w:tcPr>
            <w:tcW w:w="637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B4E713B" w14:textId="33C64C4F" w:rsidR="001D7212" w:rsidRDefault="00000000" w:rsidP="002038C1">
            <w:pPr>
              <w:pStyle w:val="Q-Normal"/>
              <w:spacing w:line="288" w:lineRule="auto"/>
              <w:ind w:firstLine="432"/>
              <w:rPr>
                <w:rFonts w:eastAsia="Calibri"/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9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k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k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9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,         9 անգամ կփոքրանա</m:t>
                </m:r>
              </m:oMath>
            </m:oMathPara>
          </w:p>
        </w:tc>
      </w:tr>
      <w:tr w:rsidR="002038C1" w:rsidRPr="002038C1" w14:paraId="6DF8892A" w14:textId="77777777" w:rsidTr="002038C1">
        <w:tc>
          <w:tcPr>
            <w:tcW w:w="985" w:type="dxa"/>
            <w:tcBorders>
              <w:top w:val="nil"/>
              <w:left w:val="double" w:sz="4" w:space="0" w:color="auto"/>
              <w:right w:val="nil"/>
            </w:tcBorders>
          </w:tcPr>
          <w:p w14:paraId="20405479" w14:textId="264E9C23" w:rsidR="002038C1" w:rsidRPr="00AE3EFF" w:rsidRDefault="002038C1" w:rsidP="002038C1">
            <w:pPr>
              <w:pStyle w:val="Q-Normal"/>
              <w:spacing w:line="288" w:lineRule="auto"/>
              <w:ind w:firstLine="432"/>
              <w:rPr>
                <w:b/>
              </w:rPr>
            </w:pPr>
          </w:p>
        </w:tc>
        <w:tc>
          <w:tcPr>
            <w:tcW w:w="6994" w:type="dxa"/>
            <w:gridSpan w:val="2"/>
            <w:tcBorders>
              <w:top w:val="nil"/>
              <w:left w:val="nil"/>
              <w:right w:val="nil"/>
            </w:tcBorders>
          </w:tcPr>
          <w:p w14:paraId="47DBEBC6" w14:textId="30C8A802" w:rsidR="002038C1" w:rsidRDefault="002038C1" w:rsidP="002038C1">
            <w:pPr>
              <w:pStyle w:val="Q-Normal"/>
              <w:ind w:firstLine="0"/>
              <w:rPr>
                <w:bCs/>
                <w:i/>
                <w:iCs/>
              </w:rPr>
            </w:pPr>
            <w:r w:rsidRPr="00AE3EFF">
              <w:t>Երկու գործոնների գումարային ազդեցության հետևանքով ռեակցիայի արագությունը կմեծանա 3 անգամ:</w:t>
            </w:r>
          </w:p>
          <w:p w14:paraId="6D298C4E" w14:textId="2F616E94" w:rsidR="002038C1" w:rsidRPr="002038C1" w:rsidRDefault="002038C1" w:rsidP="002038C1">
            <w:pPr>
              <w:pStyle w:val="Q-Normal"/>
            </w:pPr>
            <w:r w:rsidRPr="00282790">
              <w:rPr>
                <w:bCs/>
                <w:i/>
                <w:iCs/>
              </w:rPr>
              <w:t>Պատ</w:t>
            </w:r>
            <w:r w:rsidRPr="00282790">
              <w:rPr>
                <w:bCs/>
              </w:rPr>
              <w:t>.՝</w:t>
            </w:r>
            <w:r w:rsidRPr="00AE3EFF">
              <w:rPr>
                <w:b/>
              </w:rPr>
              <w:t xml:space="preserve"> </w:t>
            </w:r>
            <w:r w:rsidRPr="00AE3EFF">
              <w:t>կմեծանա 3 անգամ:</w:t>
            </w:r>
          </w:p>
        </w:tc>
      </w:tr>
    </w:tbl>
    <w:p w14:paraId="02CE6B31" w14:textId="77777777" w:rsidR="002038C1" w:rsidRDefault="002038C1" w:rsidP="000525EF">
      <w:pPr>
        <w:pStyle w:val="Q-Normal"/>
        <w:ind w:firstLine="432"/>
        <w:contextualSpacing w:val="0"/>
        <w:rPr>
          <w:i/>
        </w:rPr>
      </w:pPr>
    </w:p>
    <w:bookmarkEnd w:id="739"/>
    <w:p w14:paraId="342215BA" w14:textId="77777777" w:rsidR="00BF0CD8" w:rsidRPr="00E12E71" w:rsidRDefault="00BF0CD8" w:rsidP="007E20AF">
      <w:pPr>
        <w:pStyle w:val="Q-Xndir"/>
      </w:pPr>
      <w:r w:rsidRPr="00E12E71">
        <w:t>Խնդիր 9. 20</w:t>
      </w:r>
      <w:r w:rsidRPr="00E12E71">
        <w:rPr>
          <w:vertAlign w:val="superscript"/>
        </w:rPr>
        <w:t>0</w:t>
      </w:r>
      <w:r w:rsidRPr="00E12E71">
        <w:t>C ջերմաստիճանում ռեակցիան ավարտվում է 4 րոպեում: Քանի՞ րոպեում կավարտվի այդ ռեակցիան 0</w:t>
      </w:r>
      <w:r w:rsidRPr="00E12E71">
        <w:rPr>
          <w:vertAlign w:val="superscript"/>
        </w:rPr>
        <w:t>0</w:t>
      </w:r>
      <w:r w:rsidRPr="00E12E71">
        <w:t>C ջերմաստիճանում, եթե արագության ջերմաստիճանային գործակիցը հավասար է 3:</w:t>
      </w:r>
    </w:p>
    <w:p w14:paraId="3C23E829" w14:textId="71B066CC" w:rsidR="002038C1" w:rsidRDefault="00BF0CD8" w:rsidP="00D4026B">
      <w:pPr>
        <w:pStyle w:val="Q-Normal"/>
        <w:jc w:val="center"/>
        <w:rPr>
          <w:i/>
        </w:rPr>
      </w:pPr>
      <w:r w:rsidRPr="00AE3EFF">
        <w:rPr>
          <w:i/>
        </w:rPr>
        <w:t>Լուծում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05"/>
        <w:gridCol w:w="6279"/>
      </w:tblGrid>
      <w:tr w:rsidR="006B4CDD" w14:paraId="4F99C10E" w14:textId="77777777" w:rsidTr="006B4CDD">
        <w:tc>
          <w:tcPr>
            <w:tcW w:w="1705" w:type="dxa"/>
            <w:tcBorders>
              <w:top w:val="nil"/>
              <w:left w:val="double" w:sz="4" w:space="0" w:color="auto"/>
              <w:bottom w:val="nil"/>
            </w:tcBorders>
          </w:tcPr>
          <w:p w14:paraId="745EE51E" w14:textId="74FCC2F1" w:rsidR="006B4CDD" w:rsidRPr="00D4026B" w:rsidRDefault="00000000" w:rsidP="00302A17">
            <w:pPr>
              <w:pStyle w:val="Q-Normal"/>
              <w:ind w:firstLine="0"/>
              <w:rPr>
                <w:sz w:val="22"/>
                <w:szCs w:val="22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°</m:t>
                    </m:r>
                  </m:sup>
                </m:sSubSup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</m:t>
                </m:r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2"/>
                        <w:szCs w:val="22"/>
                        <w:vertAlign w:val="superscript"/>
                      </w:rPr>
                      <m:t>0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2"/>
                    <w:szCs w:val="22"/>
                  </w:rPr>
                  <m:t>C</m:t>
                </m:r>
              </m:oMath>
            </m:oMathPara>
          </w:p>
        </w:tc>
        <w:tc>
          <w:tcPr>
            <w:tcW w:w="6279" w:type="dxa"/>
            <w:vMerge w:val="restart"/>
            <w:tcBorders>
              <w:top w:val="nil"/>
              <w:bottom w:val="nil"/>
              <w:right w:val="nil"/>
            </w:tcBorders>
          </w:tcPr>
          <w:p w14:paraId="7AC2E883" w14:textId="48A7B808" w:rsidR="006B4CDD" w:rsidRPr="006B4CDD" w:rsidRDefault="006B4CDD" w:rsidP="00302A17">
            <w:pPr>
              <w:pStyle w:val="Q-Normal"/>
              <w:ind w:firstLine="0"/>
              <w:rPr>
                <w:rFonts w:eastAsiaTheme="minorEastAsia"/>
              </w:rPr>
            </w:pPr>
            <w:r>
              <w:rPr>
                <w:rFonts w:eastAsiaTheme="minorEastAsia"/>
              </w:rPr>
              <w:t>Կիրառենք (10) բանաձևը.</w:t>
            </w:r>
          </w:p>
          <w:p w14:paraId="744E250C" w14:textId="748AAB7B" w:rsidR="006B4CDD" w:rsidRPr="00D4026B" w:rsidRDefault="00000000" w:rsidP="00302A17">
            <w:pPr>
              <w:pStyle w:val="Q-Normal"/>
              <w:ind w:firstLine="0"/>
              <w:rPr>
                <w:i/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τ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τ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 xml:space="preserve">, 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 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2"/>
                    <w:szCs w:val="22"/>
                  </w:rPr>
                  <m:t xml:space="preserve">     </m:t>
                </m:r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 xml:space="preserve"> 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2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20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 xml:space="preserve">,   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2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 xml:space="preserve">   </m:t>
                </m:r>
              </m:oMath>
            </m:oMathPara>
          </w:p>
          <w:p w14:paraId="74F0244F" w14:textId="654BD682" w:rsidR="006B4CDD" w:rsidRDefault="006B4CDD" w:rsidP="00302A17">
            <w:pPr>
              <w:pStyle w:val="Q-Normal"/>
              <w:ind w:firstLine="0"/>
            </w:pPr>
            <w:r w:rsidRPr="001641A7">
              <w:rPr>
                <w:rFonts w:eastAsiaTheme="minorEastAsia"/>
              </w:rPr>
              <w:t>Ըստ Վանտ-Հոֆֆի կանոնի</w:t>
            </w:r>
            <w:r>
              <w:rPr>
                <w:rFonts w:eastAsiaTheme="minorEastAsia"/>
              </w:rPr>
              <w:t>.</w:t>
            </w:r>
          </w:p>
          <w:p w14:paraId="12BF0D3C" w14:textId="2E96E526" w:rsidR="006B4CDD" w:rsidRPr="00D4026B" w:rsidRDefault="00000000" w:rsidP="006B4CDD">
            <w:pPr>
              <w:pStyle w:val="Q-Normal"/>
              <w:ind w:firstLine="0"/>
              <w:rPr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b/>
                                <w:i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b/>
                                <w:i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γ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2"/>
                            <w:szCs w:val="22"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eastAsiaTheme="minorEastAsia" w:hAnsi="Cambria Math"/>
                                <w:b/>
                                <w:i/>
                                <w:sz w:val="22"/>
                                <w:szCs w:val="22"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°</m:t>
                            </m:r>
                          </m:sup>
                        </m:sSub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-</m:t>
                        </m:r>
                        <m:sSubSup>
                          <m:sSubSupPr>
                            <m:ctrlPr>
                              <w:rPr>
                                <w:rFonts w:ascii="Cambria Math" w:eastAsiaTheme="minorEastAsia" w:hAnsi="Cambria Math"/>
                                <w:b/>
                                <w:i/>
                                <w:sz w:val="22"/>
                                <w:szCs w:val="22"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°</m:t>
                            </m:r>
                          </m:sup>
                        </m:sSubSup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2"/>
                    <w:szCs w:val="22"/>
                  </w:rPr>
                  <m:t xml:space="preserve">, 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2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20-0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9</m:t>
                </m:r>
              </m:oMath>
            </m:oMathPara>
          </w:p>
          <w:p w14:paraId="7788A11D" w14:textId="56158EB4" w:rsidR="006B4CDD" w:rsidRPr="006B4CDD" w:rsidRDefault="00D4026B" w:rsidP="00302A17">
            <w:pPr>
              <w:pStyle w:val="Q-Normal"/>
            </w:pPr>
            <m:oMathPara>
              <m:oMath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 xml:space="preserve">   9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 xml:space="preserve">,   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τ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36</m:t>
                </m:r>
              </m:oMath>
            </m:oMathPara>
          </w:p>
        </w:tc>
      </w:tr>
      <w:tr w:rsidR="006B4CDD" w14:paraId="79F10237" w14:textId="77777777" w:rsidTr="006B4CDD">
        <w:tc>
          <w:tcPr>
            <w:tcW w:w="1705" w:type="dxa"/>
            <w:tcBorders>
              <w:top w:val="nil"/>
              <w:left w:val="double" w:sz="4" w:space="0" w:color="auto"/>
              <w:bottom w:val="nil"/>
            </w:tcBorders>
          </w:tcPr>
          <w:p w14:paraId="5890291A" w14:textId="4AA3B095" w:rsidR="006B4CDD" w:rsidRPr="00D4026B" w:rsidRDefault="00000000" w:rsidP="00302A17">
            <w:pPr>
              <w:pStyle w:val="Q-Normal"/>
              <w:ind w:firstLine="0"/>
              <w:rPr>
                <w:sz w:val="22"/>
                <w:szCs w:val="22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°</m:t>
                    </m:r>
                  </m:sup>
                </m:sSubSup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</m:t>
                </m:r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2"/>
                        <w:szCs w:val="22"/>
                        <w:vertAlign w:val="superscript"/>
                      </w:rPr>
                      <m:t>0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2"/>
                    <w:szCs w:val="22"/>
                  </w:rPr>
                  <m:t>C</m:t>
                </m:r>
              </m:oMath>
            </m:oMathPara>
          </w:p>
        </w:tc>
        <w:tc>
          <w:tcPr>
            <w:tcW w:w="6279" w:type="dxa"/>
            <w:vMerge/>
            <w:tcBorders>
              <w:bottom w:val="nil"/>
              <w:right w:val="nil"/>
            </w:tcBorders>
          </w:tcPr>
          <w:p w14:paraId="2D859D51" w14:textId="39CD4439" w:rsidR="006B4CDD" w:rsidRDefault="006B4CDD" w:rsidP="00302A17">
            <w:pPr>
              <w:pStyle w:val="Q-Normal"/>
            </w:pPr>
          </w:p>
        </w:tc>
      </w:tr>
      <w:tr w:rsidR="006B4CDD" w14:paraId="2CBA8FFB" w14:textId="77777777" w:rsidTr="006B4CDD">
        <w:tc>
          <w:tcPr>
            <w:tcW w:w="1705" w:type="dxa"/>
            <w:tcBorders>
              <w:top w:val="nil"/>
              <w:left w:val="double" w:sz="4" w:space="0" w:color="auto"/>
              <w:bottom w:val="nil"/>
            </w:tcBorders>
          </w:tcPr>
          <w:p w14:paraId="2DEEF75C" w14:textId="684D284B" w:rsidR="006B4CDD" w:rsidRPr="00D4026B" w:rsidRDefault="00D4026B" w:rsidP="00302A17">
            <w:pPr>
              <w:pStyle w:val="Q-Normal"/>
              <w:ind w:firstLine="0"/>
              <w:rPr>
                <w:sz w:val="22"/>
                <w:szCs w:val="22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γ=3</m:t>
                </m:r>
              </m:oMath>
            </m:oMathPara>
          </w:p>
        </w:tc>
        <w:tc>
          <w:tcPr>
            <w:tcW w:w="6279" w:type="dxa"/>
            <w:vMerge/>
            <w:tcBorders>
              <w:bottom w:val="nil"/>
              <w:right w:val="nil"/>
            </w:tcBorders>
          </w:tcPr>
          <w:p w14:paraId="4394562B" w14:textId="75799D09" w:rsidR="006B4CDD" w:rsidRDefault="006B4CDD" w:rsidP="00302A17">
            <w:pPr>
              <w:pStyle w:val="Q-Normal"/>
            </w:pPr>
          </w:p>
        </w:tc>
      </w:tr>
      <w:tr w:rsidR="006B4CDD" w14:paraId="64675C8B" w14:textId="77777777" w:rsidTr="006B4CDD">
        <w:tc>
          <w:tcPr>
            <w:tcW w:w="1705" w:type="dxa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0C325A4B" w14:textId="6D368F88" w:rsidR="006B4CDD" w:rsidRPr="00D4026B" w:rsidRDefault="00000000" w:rsidP="00302A17">
            <w:pPr>
              <w:pStyle w:val="Q-Normal"/>
              <w:ind w:firstLine="0"/>
              <w:rPr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τ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20</m:t>
                    </m:r>
                  </m:sub>
                </m:sSub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4րոպե</m:t>
                </m:r>
              </m:oMath>
            </m:oMathPara>
          </w:p>
        </w:tc>
        <w:tc>
          <w:tcPr>
            <w:tcW w:w="6279" w:type="dxa"/>
            <w:vMerge/>
            <w:tcBorders>
              <w:bottom w:val="nil"/>
              <w:right w:val="nil"/>
            </w:tcBorders>
          </w:tcPr>
          <w:p w14:paraId="02BE9504" w14:textId="2B5ADB52" w:rsidR="006B4CDD" w:rsidRDefault="006B4CDD" w:rsidP="00302A17">
            <w:pPr>
              <w:pStyle w:val="Q-Normal"/>
            </w:pPr>
          </w:p>
        </w:tc>
      </w:tr>
      <w:tr w:rsidR="006B4CDD" w14:paraId="63881A80" w14:textId="77777777" w:rsidTr="006B4CDD">
        <w:tc>
          <w:tcPr>
            <w:tcW w:w="1705" w:type="dxa"/>
            <w:tcBorders>
              <w:left w:val="double" w:sz="4" w:space="0" w:color="auto"/>
              <w:bottom w:val="nil"/>
            </w:tcBorders>
          </w:tcPr>
          <w:p w14:paraId="6C563323" w14:textId="23B4AF2E" w:rsidR="006B4CDD" w:rsidRPr="00D4026B" w:rsidRDefault="00000000" w:rsidP="00302A17">
            <w:pPr>
              <w:pStyle w:val="Q-Normal"/>
              <w:ind w:firstLine="0"/>
              <w:rPr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τ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?</m:t>
                </m:r>
              </m:oMath>
            </m:oMathPara>
          </w:p>
        </w:tc>
        <w:tc>
          <w:tcPr>
            <w:tcW w:w="6279" w:type="dxa"/>
            <w:vMerge/>
            <w:tcBorders>
              <w:bottom w:val="nil"/>
              <w:right w:val="nil"/>
            </w:tcBorders>
          </w:tcPr>
          <w:p w14:paraId="41F4B31C" w14:textId="4878C555" w:rsidR="006B4CDD" w:rsidRDefault="006B4CDD" w:rsidP="00302A17">
            <w:pPr>
              <w:pStyle w:val="Q-Normal"/>
              <w:ind w:firstLine="0"/>
            </w:pPr>
          </w:p>
        </w:tc>
      </w:tr>
      <w:tr w:rsidR="006B4CDD" w14:paraId="1BD940E8" w14:textId="77777777" w:rsidTr="006B4CDD">
        <w:tc>
          <w:tcPr>
            <w:tcW w:w="1705" w:type="dxa"/>
            <w:tcBorders>
              <w:top w:val="nil"/>
              <w:left w:val="double" w:sz="4" w:space="0" w:color="auto"/>
              <w:right w:val="nil"/>
            </w:tcBorders>
          </w:tcPr>
          <w:p w14:paraId="787345F9" w14:textId="77777777" w:rsidR="006B4CDD" w:rsidRDefault="006B4CDD" w:rsidP="00302A17">
            <w:pPr>
              <w:pStyle w:val="Q-Normal"/>
              <w:ind w:firstLine="0"/>
              <w:rPr>
                <w:rFonts w:ascii="Calibri" w:eastAsia="Calibri" w:hAnsi="Calibri" w:cs="Times New Roman"/>
                <w:b/>
              </w:rPr>
            </w:pPr>
          </w:p>
        </w:tc>
        <w:tc>
          <w:tcPr>
            <w:tcW w:w="6279" w:type="dxa"/>
            <w:tcBorders>
              <w:top w:val="nil"/>
              <w:left w:val="nil"/>
              <w:right w:val="nil"/>
            </w:tcBorders>
          </w:tcPr>
          <w:p w14:paraId="79506255" w14:textId="22CB97D9" w:rsidR="006B4CDD" w:rsidRPr="006B4CDD" w:rsidRDefault="006B4CDD" w:rsidP="006B4CDD">
            <w:pPr>
              <w:pStyle w:val="Q-Normal"/>
              <w:rPr>
                <w:i/>
              </w:rPr>
            </w:pPr>
            <w:r w:rsidRPr="00282790">
              <w:rPr>
                <w:bCs/>
                <w:i/>
                <w:iCs/>
              </w:rPr>
              <w:t>Պատ</w:t>
            </w:r>
            <w:r w:rsidRPr="00282790">
              <w:rPr>
                <w:bCs/>
              </w:rPr>
              <w:t>.՝</w:t>
            </w:r>
            <w:r w:rsidRPr="00AE3EFF">
              <w:rPr>
                <w:b/>
              </w:rPr>
              <w:t xml:space="preserve"> </w:t>
            </w:r>
            <w:r w:rsidRPr="00AE3EFF">
              <w:t>36րոպե:</w:t>
            </w:r>
          </w:p>
        </w:tc>
      </w:tr>
    </w:tbl>
    <w:p w14:paraId="152B2CBF" w14:textId="77777777" w:rsidR="002038C1" w:rsidRDefault="002038C1" w:rsidP="00302A17">
      <w:pPr>
        <w:pStyle w:val="Q-Normal"/>
      </w:pPr>
    </w:p>
    <w:p w14:paraId="494D8AF8" w14:textId="77777777" w:rsidR="00BF0CD8" w:rsidRPr="00AE3EFF" w:rsidRDefault="00BF0CD8" w:rsidP="00735DD0">
      <w:pPr>
        <w:spacing w:line="360" w:lineRule="auto"/>
        <w:ind w:firstLine="720"/>
        <w:contextualSpacing/>
        <w:jc w:val="both"/>
      </w:pPr>
    </w:p>
    <w:p w14:paraId="3ED91CF1" w14:textId="77777777" w:rsidR="00BF0CD8" w:rsidRDefault="00BF0CD8"/>
    <w:p w14:paraId="2A38230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br w:type="page"/>
      </w:r>
    </w:p>
    <w:p w14:paraId="35F6E1B3" w14:textId="2129346E" w:rsidR="00AA159C" w:rsidRDefault="00AA159C" w:rsidP="00C60F7D">
      <w:bookmarkStart w:id="740" w:name="_Toc132934668"/>
      <w:bookmarkStart w:id="741" w:name="_Toc133963289"/>
      <w:bookmarkStart w:id="742" w:name="_Toc133965347"/>
      <w:bookmarkStart w:id="743" w:name="_Toc133965603"/>
      <w:r>
        <w:rPr>
          <w:noProof/>
        </w:rPr>
        <w:lastRenderedPageBreak/>
        <mc:AlternateContent>
          <mc:Choice Requires="wpc">
            <w:drawing>
              <wp:inline distT="0" distB="0" distL="0" distR="0" wp14:anchorId="44CD1FBA" wp14:editId="7E1B3365">
                <wp:extent cx="5060950" cy="872115"/>
                <wp:effectExtent l="0" t="0" r="6350" b="4445"/>
                <wp:docPr id="1457313164" name="Canvas 145731316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46058959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464925577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B3D5ABB" w14:textId="3BC4B941" w:rsidR="007A588D" w:rsidRDefault="007A588D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12871478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8D873FB" w14:textId="73ABA64D" w:rsidR="007A588D" w:rsidRPr="00871567" w:rsidRDefault="007A588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871567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ԿԱՏԱԼԻԶԻ ԸՆԴՀԱՆՈՒՐ ՀԻՄՈՒՆՔ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24259717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4CD1FBA" id="Canvas 1457313164" o:spid="_x0000_s154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">
                <v:shape id="_x0000_s154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49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">
                  <v:shape id="Hexagon 1" o:spid="_x0000_s155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5B3D5ABB" w14:textId="3BC4B941" w:rsidR="007A588D" w:rsidRDefault="007A588D" w:rsidP="00AA159C">
                          <w:pPr>
                            <w:pStyle w:val="NormalWeb"/>
                            <w:spacing w:after="0" w:line="256" w:lineRule="auto"/>
                            <w:jc w:val="center"/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7</w:t>
                          </w:r>
                        </w:p>
                      </w:txbxContent>
                    </v:textbox>
                  </v:shape>
                  <v:rect id="Rectangle 1" o:spid="_x0000_s1551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" filled="f" stroked="f" strokeweight="1.5pt">
                    <v:textbox>
                      <w:txbxContent>
                        <w:p w14:paraId="28D873FB" w14:textId="73ABA64D" w:rsidR="007A588D" w:rsidRPr="00871567" w:rsidRDefault="007A588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871567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ԿԱՏԱԼԻԶԻ ԸՆԴՀԱՆՈՒՐ ՀԻՄՈՒՆՔ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55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6A425A6" w14:textId="1324E03D" w:rsidR="00BF0CD8" w:rsidRPr="00F0572A" w:rsidRDefault="007F1110" w:rsidP="00627D74">
      <w:pPr>
        <w:pStyle w:val="ParagrafInvisible"/>
      </w:pPr>
      <w:bookmarkStart w:id="744" w:name="_Toc153319814"/>
      <w:r>
        <w:rPr>
          <w:lang w:val="en-US"/>
        </w:rPr>
        <w:t xml:space="preserve">§4.7. </w:t>
      </w:r>
      <w:r w:rsidR="00BF0CD8" w:rsidRPr="00C60F7D">
        <w:t>ԿԱՏԱԼԻԶ</w:t>
      </w:r>
      <w:r w:rsidRPr="00C60F7D">
        <w:t>Ի</w:t>
      </w:r>
      <w:r w:rsidR="00BF0CD8" w:rsidRPr="00F0572A">
        <w:t xml:space="preserve"> ԸՆԴՀԱՆՈՒՐ ՀԻՄՈՒՆՔՆԵՐԸ</w:t>
      </w:r>
      <w:bookmarkEnd w:id="740"/>
      <w:bookmarkEnd w:id="741"/>
      <w:bookmarkEnd w:id="742"/>
      <w:bookmarkEnd w:id="743"/>
      <w:bookmarkEnd w:id="744"/>
    </w:p>
    <w:p w14:paraId="224518F0" w14:textId="77777777" w:rsidR="00BF0CD8" w:rsidRDefault="00BF0CD8" w:rsidP="0038275F">
      <w:pPr>
        <w:pStyle w:val="Q-Normal"/>
        <w:ind w:firstLine="432"/>
        <w:contextualSpacing w:val="0"/>
      </w:pPr>
      <w:r w:rsidRPr="006D0584">
        <w:t>Քիմիական ռեակցիաների արագության վրա համեմատաբար ուժեղ ազդ</w:t>
      </w:r>
      <w:r>
        <w:t xml:space="preserve">եցություն են </w:t>
      </w:r>
      <w:r w:rsidRPr="006D0584">
        <w:t xml:space="preserve"> գործո</w:t>
      </w:r>
      <w:r>
        <w:t>ւմ</w:t>
      </w:r>
      <w:r w:rsidRPr="006D0584">
        <w:t xml:space="preserve"> կատալիզ</w:t>
      </w:r>
      <w:r>
        <w:t>ատոր</w:t>
      </w:r>
      <w:r w:rsidRPr="006D0584">
        <w:t>ներ</w:t>
      </w:r>
      <w:r>
        <w:t>ը</w:t>
      </w:r>
      <w:r w:rsidRPr="006D0584">
        <w:t>:</w:t>
      </w:r>
    </w:p>
    <w:p w14:paraId="4FDA7B8A" w14:textId="568301A1" w:rsidR="00BF0CD8" w:rsidRPr="007A0736" w:rsidRDefault="00BF0CD8" w:rsidP="0038275F">
      <w:pPr>
        <w:pStyle w:val="Q-Normal"/>
        <w:ind w:firstLine="432"/>
        <w:contextualSpacing w:val="0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4701CDA3" wp14:editId="0C6249B5">
                <wp:extent cx="3932686" cy="727657"/>
                <wp:effectExtent l="0" t="0" r="0" b="0"/>
                <wp:docPr id="139605938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32686" cy="72765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BD3DD6" w14:textId="77777777" w:rsidR="007A588D" w:rsidRDefault="007A588D" w:rsidP="00C454C8">
                            <w:pPr>
                              <w:pStyle w:val="Q-Yndgcvac"/>
                            </w:pPr>
                            <w:r w:rsidRPr="007A0736">
                              <w:t>Կատալիզատորները նյութեր են, որոնք մեծացնում են քիմիական ռեակցիայի արագությունը՝ ռեակցիայից հետո մնալով որակապես և քանակապես անփոփոխ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01CDA3" id="_x0000_s1553" style="width:309.65pt;height:57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" fillcolor="#def1f7" stroked="f" strokeweight="1pt">
                <v:stroke joinstyle="miter"/>
                <v:textbox>
                  <w:txbxContent>
                    <w:p w14:paraId="14BD3DD6" w14:textId="77777777" w:rsidR="007A588D" w:rsidRDefault="007A588D" w:rsidP="00C454C8">
                      <w:pPr>
                        <w:pStyle w:val="Q-Yndgcvac"/>
                      </w:pPr>
                      <w:r w:rsidRPr="007A0736">
                        <w:t>Կատալիզատորները նյութեր են, որոնք մեծացնում են քիմիական ռեակցիայի արագությունը՝ ռեակցիայից հետո մնալով որակապես և քանակապես անփոփոխ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C23A7F" w14:textId="77777777" w:rsidR="00BF0CD8" w:rsidRPr="006C117F" w:rsidRDefault="00BF0CD8" w:rsidP="0038275F">
      <w:pPr>
        <w:pStyle w:val="Q-Normal"/>
        <w:ind w:firstLine="432"/>
        <w:contextualSpacing w:val="0"/>
      </w:pPr>
      <w:r>
        <w:t>Օրինակ՝ ջրային լուծույթում ջրածնի պերօքսիդի քայքայումը 25</w:t>
      </w:r>
      <m:oMath>
        <m:r>
          <w:rPr>
            <w:rFonts w:ascii="Cambria Math" w:hAnsi="Cambria Math"/>
          </w:rPr>
          <m:t>℃</m:t>
        </m:r>
      </m:oMath>
      <w:r w:rsidRPr="00277D6E">
        <w:t xml:space="preserve"> </w:t>
      </w:r>
      <w:r>
        <w:t>ջերմաստիճանում ընթանում է բավական դանդաղ.</w:t>
      </w:r>
    </w:p>
    <w:p w14:paraId="354ADA0D" w14:textId="6A514E81" w:rsidR="00BF0CD8" w:rsidRPr="00FB4495" w:rsidRDefault="00FB4495" w:rsidP="0038275F">
      <w:pPr>
        <w:pStyle w:val="Q-Normal"/>
        <w:ind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39BFC3E" w14:textId="77777777" w:rsidR="00BF0CD8" w:rsidRDefault="00BF0CD8" w:rsidP="00302A17">
      <w:pPr>
        <w:pStyle w:val="Q-Normal"/>
      </w:pPr>
      <w:r>
        <w:t>Յոդիդ իոնների առկայությամբ այդ ռեակցիան արագանում է 1000 անգամ, իսկ պլատինի առկայությամբ՝ 25000 անգամ: Նշանակում է՝  ջրածնի պերօքսիդի քայքայման ռեակցիայի համար յոդիդ իոնները և պլատինը կատալիզատորներ են:</w:t>
      </w:r>
    </w:p>
    <w:p w14:paraId="62288FFE" w14:textId="77777777" w:rsidR="00BF0CD8" w:rsidRDefault="00BF0CD8" w:rsidP="00302A17">
      <w:pPr>
        <w:pStyle w:val="Q-Normal"/>
        <w:rPr>
          <w:b/>
        </w:rPr>
      </w:pPr>
      <w:r w:rsidRPr="00E801DD">
        <w:t>Կատալիզ</w:t>
      </w:r>
      <w:r>
        <w:t>ատոր</w:t>
      </w:r>
      <w:r w:rsidRPr="00E801DD">
        <w:t xml:space="preserve">ների ազդեցությամբ քիմիական ռեակցիայի արագության </w:t>
      </w:r>
      <w:r>
        <w:t>մեծացում</w:t>
      </w:r>
      <w:r w:rsidRPr="00E801DD">
        <w:t xml:space="preserve">ը կոչվում է </w:t>
      </w:r>
      <w:r w:rsidRPr="001B0DCE">
        <w:rPr>
          <w:b/>
        </w:rPr>
        <w:t>կատալիզ</w:t>
      </w:r>
      <w:r w:rsidRPr="00521BC6">
        <w:t>, ի</w:t>
      </w:r>
      <w:r>
        <w:t xml:space="preserve">սկ կատալիզատորների մասնակցությամբ ընթացող ռեակցիաները՝ </w:t>
      </w:r>
      <w:r w:rsidRPr="002A6017">
        <w:rPr>
          <w:b/>
        </w:rPr>
        <w:t>կատալի</w:t>
      </w:r>
      <w:r>
        <w:rPr>
          <w:b/>
        </w:rPr>
        <w:t>տիկ</w:t>
      </w:r>
      <w:r w:rsidRPr="001B0DCE">
        <w:rPr>
          <w:b/>
        </w:rPr>
        <w:t xml:space="preserve">: </w:t>
      </w:r>
    </w:p>
    <w:p w14:paraId="4928E953" w14:textId="77777777" w:rsidR="00BF0CD8" w:rsidRPr="00791D32" w:rsidRDefault="00BF0CD8" w:rsidP="00302A17">
      <w:pPr>
        <w:pStyle w:val="Q-Normal"/>
      </w:pPr>
      <w:r w:rsidRPr="00791D32">
        <w:t>Կատալիզատորներն ունեն ընտրողական բնույթ: Միևնույն կատալիզատորը չի կարող արագացնել տարբեր բնույթի ռեակցիաներ</w:t>
      </w:r>
      <w:r>
        <w:t>:</w:t>
      </w:r>
      <w:r w:rsidRPr="00791D32">
        <w:t xml:space="preserve"> Այն կարող է արագացնել մի տ</w:t>
      </w:r>
      <w:r>
        <w:t>ե</w:t>
      </w:r>
      <w:r w:rsidRPr="00791D32">
        <w:t>սակի ռեակցիաներ կամ նույնիսկ միայն մեկ ռեակցիա:</w:t>
      </w:r>
    </w:p>
    <w:p w14:paraId="418BFE21" w14:textId="77777777" w:rsidR="00BF0CD8" w:rsidRDefault="00BF0CD8" w:rsidP="0038275F">
      <w:pPr>
        <w:pStyle w:val="Q-Normal"/>
        <w:ind w:firstLine="432"/>
        <w:contextualSpacing w:val="0"/>
        <w:rPr>
          <w:b/>
        </w:rPr>
      </w:pPr>
      <w:r>
        <w:t xml:space="preserve">Կատալիզը կարող է լինել </w:t>
      </w:r>
      <w:r w:rsidRPr="00F65B77">
        <w:rPr>
          <w:b/>
        </w:rPr>
        <w:t xml:space="preserve">համասեռ </w:t>
      </w:r>
      <w:r w:rsidRPr="007A0736">
        <w:t>կամ</w:t>
      </w:r>
      <w:r w:rsidRPr="00F65B77">
        <w:rPr>
          <w:b/>
        </w:rPr>
        <w:t xml:space="preserve"> </w:t>
      </w:r>
      <w:r>
        <w:rPr>
          <w:b/>
        </w:rPr>
        <w:t>տարասեռ</w:t>
      </w:r>
      <w:r w:rsidRPr="00F65B77">
        <w:rPr>
          <w:b/>
        </w:rPr>
        <w:t>:</w:t>
      </w:r>
    </w:p>
    <w:p w14:paraId="32A0FDD3" w14:textId="77777777" w:rsidR="00BF0CD8" w:rsidRPr="007A0736" w:rsidRDefault="00BF0CD8" w:rsidP="0038275F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6B31899" wp14:editId="31B26BCA">
                <wp:extent cx="4510274" cy="685800"/>
                <wp:effectExtent l="0" t="0" r="5080" b="0"/>
                <wp:docPr id="258513098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0274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292C89" w14:textId="77777777" w:rsidR="007A588D" w:rsidRDefault="007A588D" w:rsidP="00C454C8">
                            <w:pPr>
                              <w:pStyle w:val="Q-Yndgcvac"/>
                            </w:pPr>
                            <w:r w:rsidRPr="007A0736">
                              <w:t>Համասեռ կատալիզի դեպքում փոխազդող նյութերը կատալիզատորի հետ միասին կազմում են համասեռ համակարգ, այսինքն գտնվում են մեկ ֆազում (գազային վիճակում կամ լուծույթում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B31899" id="_x0000_s1554" style="width:355.1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" fillcolor="#def1f7" stroked="f" strokeweight="1pt">
                <v:stroke joinstyle="miter"/>
                <v:textbox>
                  <w:txbxContent>
                    <w:p w14:paraId="21292C89" w14:textId="77777777" w:rsidR="007A588D" w:rsidRDefault="007A588D" w:rsidP="00C454C8">
                      <w:pPr>
                        <w:pStyle w:val="Q-Yndgcvac"/>
                      </w:pPr>
                      <w:r w:rsidRPr="007A0736">
                        <w:t>Համասեռ կատալիզի դեպքում փոխազդող նյութերը կատալիզատորի հետ միասին կազմում են համասեռ համակարգ, այսինքն գտնվում են մեկ ֆազում (գազային վիճակում կամ լուծույթում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5364637" w14:textId="77777777" w:rsidR="00BF0CD8" w:rsidRDefault="00BF0CD8" w:rsidP="00302A17">
      <w:pPr>
        <w:pStyle w:val="Q-Normal"/>
      </w:pPr>
      <w:r>
        <w:t>Համասեռ կատալիզի ժամանակ փոխազդեցությունն ընթանում է համակարգի ամբողջ ծավալում:</w:t>
      </w:r>
    </w:p>
    <w:p w14:paraId="6E309F84" w14:textId="77777777" w:rsidR="00BF0CD8" w:rsidRPr="00521BC6" w:rsidRDefault="00BF0CD8" w:rsidP="0038275F">
      <w:pPr>
        <w:pStyle w:val="Q-Normal"/>
        <w:ind w:firstLine="432"/>
        <w:contextualSpacing w:val="0"/>
        <w:rPr>
          <w:i/>
        </w:rPr>
      </w:pPr>
      <w:r w:rsidRPr="007455D3">
        <w:t>Համասեռ կատալիզի օրինակ է ջրածնի պերօքսիդի քայքայումը պղնձի (II) աղերի առկայությամբ</w:t>
      </w:r>
      <w:r w:rsidRPr="00521BC6">
        <w:rPr>
          <w:i/>
        </w:rPr>
        <w:t xml:space="preserve"> </w:t>
      </w:r>
      <w:r>
        <w:rPr>
          <w:i/>
        </w:rPr>
        <w:t>(ելանյութը և կատալիզատորը գտնվում են լուծույթում).</w:t>
      </w:r>
    </w:p>
    <w:p w14:paraId="5A648E9A" w14:textId="77777777" w:rsidR="00BF0CD8" w:rsidRPr="00521BC6" w:rsidRDefault="00000000" w:rsidP="0038275F">
      <w:pPr>
        <w:pStyle w:val="Q-Normal"/>
        <w:ind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u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EBF8954" w14:textId="77777777" w:rsidR="00BF0CD8" w:rsidRPr="006D0584" w:rsidRDefault="00BF0CD8" w:rsidP="00302A17">
      <w:pPr>
        <w:pStyle w:val="Q-Normal"/>
      </w:pPr>
      <w:r w:rsidRPr="006D0584">
        <w:t xml:space="preserve">Կամ </w:t>
      </w:r>
      <m:oMath>
        <m:sSub>
          <m:sSubPr>
            <m:ctrlPr>
              <w:rPr>
                <w:rFonts w:ascii="Cambria Math" w:eastAsia="Times New Roman" w:hAnsi="Cambria Math" w:cs="Times New Roman"/>
              </w:rPr>
            </m:ctrlPr>
          </m:sSubPr>
          <m:e>
            <m:r>
              <w:rPr>
                <w:rFonts w:ascii="Cambria Math" w:eastAsia="Times New Roman" w:hAnsi="Cambria Math" w:cs="Times New Roman"/>
              </w:rPr>
              <m:t>SO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</w:rPr>
              <m:t>2</m:t>
            </m:r>
          </m:sub>
        </m:sSub>
      </m:oMath>
      <w:r w:rsidRPr="006D0584">
        <w:t xml:space="preserve">-ի օքսիդացումը </w:t>
      </w:r>
      <m:oMath>
        <m:r>
          <w:rPr>
            <w:rFonts w:ascii="Cambria Math" w:eastAsia="Times New Roman" w:hAnsi="Cambria Math" w:cs="Times New Roman"/>
          </w:rPr>
          <m:t>NO</m:t>
        </m:r>
      </m:oMath>
      <w:r>
        <w:t xml:space="preserve"> գազ</w:t>
      </w:r>
      <w:r w:rsidRPr="006D0584">
        <w:t>ի առկայությամբ</w:t>
      </w:r>
      <w:r>
        <w:t xml:space="preserve"> (կատալիզատորը փոխազդող նյութերի հետ գտնվում է գազային խառնուրդում).</w:t>
      </w:r>
    </w:p>
    <w:p w14:paraId="75043E1E" w14:textId="77777777" w:rsidR="00BF0CD8" w:rsidRPr="00763173" w:rsidRDefault="00000000" w:rsidP="00302A17">
      <w:pPr>
        <w:pStyle w:val="Q-Normal"/>
        <w:rPr>
          <w:rFonts w:ascii="Arial Armenian" w:hAnsi="Arial Armenia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3ED0069A" w14:textId="77777777" w:rsidR="00BF0CD8" w:rsidRPr="007A0736" w:rsidRDefault="00BF0CD8" w:rsidP="0038275F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702662E" wp14:editId="724073FB">
                <wp:extent cx="4256668" cy="946597"/>
                <wp:effectExtent l="0" t="0" r="0" b="6350"/>
                <wp:docPr id="15991952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56668" cy="94659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2161E2" w14:textId="77777777" w:rsidR="007A588D" w:rsidRDefault="007A588D" w:rsidP="00C454C8">
                            <w:pPr>
                              <w:pStyle w:val="Q-Yndgcvac"/>
                            </w:pPr>
                            <w:r w:rsidRPr="007A0736">
                              <w:t>Տարասեռ կատալիզի դեպքում փոխազդող նյութերը և կատալիզատորը գտնվում են տարբեր ֆազերում: Սովորաբար կատալիզատորը հանդիսանում է պինդ նյութ, իսկ փոխազդող նյութերը գտնվում են գազային կամ հեղուկ ֆազ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02662E" id="_x0000_s1555" style="width:335.15pt;height:74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" fillcolor="#def1f7" stroked="f" strokeweight="1pt">
                <v:stroke joinstyle="miter"/>
                <v:textbox>
                  <w:txbxContent>
                    <w:p w14:paraId="2A2161E2" w14:textId="77777777" w:rsidR="007A588D" w:rsidRDefault="007A588D" w:rsidP="00C454C8">
                      <w:pPr>
                        <w:pStyle w:val="Q-Yndgcvac"/>
                      </w:pPr>
                      <w:r w:rsidRPr="007A0736">
                        <w:t>Տարասեռ կատալիզի դեպքում փոխազդող նյութերը և կատալիզատորը գտնվում են տարբեր ֆազերում: Սովորաբար կատալիզատորը հանդիսանում է պինդ նյութ, իսկ փոխազդող նյութերը գտնվում են գազային կամ հեղուկ ֆազ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D5E5F9" w14:textId="1770DEBF" w:rsidR="00BF0CD8" w:rsidRPr="007455D3" w:rsidRDefault="00BF0CD8" w:rsidP="0038275F">
      <w:pPr>
        <w:pStyle w:val="Q-Normal"/>
        <w:ind w:firstLine="432"/>
        <w:contextualSpacing w:val="0"/>
      </w:pPr>
      <w:r>
        <w:t>Ռեակցիան ընթանում է ֆազերի բաժանման մակերևույթին, այսինքն կատալիզատորի մակերեսին:</w:t>
      </w:r>
      <w:r w:rsidR="00FB4495">
        <w:t xml:space="preserve"> </w:t>
      </w:r>
      <w:r w:rsidR="001E12E9">
        <w:t>Տար</w:t>
      </w:r>
      <w:r w:rsidRPr="007455D3">
        <w:t>ասեռ կատալիզի օրինակ է ջրածնի պերօքսիդի քայքայումը մանգանի (IV) օքսիդի առկայությամբ.</w:t>
      </w:r>
    </w:p>
    <w:p w14:paraId="30E4530E" w14:textId="77777777" w:rsidR="00BF0CD8" w:rsidRPr="00763173" w:rsidRDefault="00000000" w:rsidP="0038275F">
      <w:pPr>
        <w:pStyle w:val="Q-Normal"/>
        <w:ind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2531282" w14:textId="478623BD" w:rsidR="00BF0CD8" w:rsidRDefault="001E12E9" w:rsidP="0038275F">
      <w:pPr>
        <w:pStyle w:val="Q-Normal"/>
        <w:ind w:firstLine="432"/>
        <w:contextualSpacing w:val="0"/>
      </w:pPr>
      <w:r>
        <w:t>Տար</w:t>
      </w:r>
      <w:r w:rsidR="00BF0CD8" w:rsidRPr="006D0584">
        <w:t>ասեռ կատալիզի այլ օրինակներ են.</w:t>
      </w:r>
    </w:p>
    <w:p w14:paraId="16CFEDC8" w14:textId="30D6A450" w:rsidR="00BF0CD8" w:rsidRPr="00763173" w:rsidRDefault="00BF0CD8" w:rsidP="0038275F">
      <w:pPr>
        <w:pStyle w:val="Q-Normal"/>
        <w:ind w:firstLine="432"/>
        <w:contextualSpacing w:val="0"/>
        <w:jc w:val="center"/>
        <w:rPr>
          <w:rFonts w:ascii="Arial Armenian" w:hAnsi="Arial Armenian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</m:e>
            </m:groupChr>
          </m:e>
        </m:box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="00FB4495">
        <w:rPr>
          <w:rFonts w:asciiTheme="minorHAnsi" w:hAnsiTheme="minorHAnsi"/>
        </w:rPr>
        <w:t xml:space="preserve">                    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Fe</m:t>
                </m:r>
              </m:e>
            </m:groupChr>
          </m:e>
        </m:box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41E1E128" w14:textId="77777777" w:rsidR="00BF0CD8" w:rsidRDefault="00BF0CD8" w:rsidP="0038275F">
      <w:pPr>
        <w:pStyle w:val="Q-Normal"/>
        <w:ind w:firstLine="432"/>
        <w:contextualSpacing w:val="0"/>
        <w:jc w:val="right"/>
      </w:pPr>
      <w:r w:rsidRPr="00521BC6">
        <w:rPr>
          <w:noProof/>
        </w:rPr>
        <mc:AlternateContent>
          <mc:Choice Requires="wps">
            <w:drawing>
              <wp:inline distT="0" distB="0" distL="0" distR="0" wp14:anchorId="5C9012FA" wp14:editId="24DDF659">
                <wp:extent cx="4691949" cy="553791"/>
                <wp:effectExtent l="0" t="0" r="0" b="0"/>
                <wp:docPr id="117535749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91949" cy="553791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25933A" w14:textId="77777777" w:rsidR="007A588D" w:rsidRDefault="007A588D" w:rsidP="00C454C8">
                            <w:pPr>
                              <w:pStyle w:val="Q-Yndgcvac"/>
                            </w:pPr>
                            <w:r w:rsidRPr="007A0736">
                              <w:t>Կատալիզատորների ազդեցությունն այն է, որ դրանք իջեցնում են ռեակցիայի ակտիվացման էներգիան՝ փոխելով ռեակցիայի մեխանիզմ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C9012FA" id="_x0000_s1556" style="width:369.45pt;height:4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" fillcolor="#def1f7" stroked="f" strokeweight="1pt">
                <v:stroke joinstyle="miter"/>
                <v:textbox>
                  <w:txbxContent>
                    <w:p w14:paraId="0225933A" w14:textId="77777777" w:rsidR="007A588D" w:rsidRDefault="007A588D" w:rsidP="00C454C8">
                      <w:pPr>
                        <w:pStyle w:val="Q-Yndgcvac"/>
                      </w:pPr>
                      <w:r w:rsidRPr="007A0736">
                        <w:t>Կատալիզատորների ազդեցությունն այն է, որ դրանք իջեցնում են ռեակցիայի ակտիվացման էներգիան՝ փոխելով ռեակցիայի մեխանիզմ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A0736">
        <w:t xml:space="preserve"> </w:t>
      </w:r>
    </w:p>
    <w:p w14:paraId="11878AA9" w14:textId="77777777" w:rsidR="00BF0CD8" w:rsidRPr="00B01220" w:rsidRDefault="00BF0CD8" w:rsidP="00302A17">
      <w:pPr>
        <w:pStyle w:val="Q-Normal"/>
      </w:pPr>
      <w:r>
        <w:t xml:space="preserve">Կատալիզատորները ռեակցիան տանում են միջանկյալ փուլերով, որոնցից յուրաքանչյուրի ակտիվացման էներգիան փոքր է առանց կատալիզատորի ընթացող ռեակցիայի ակտիվացման էներգիայից: Դրա հետևանքով փոխազդող նյութերի ավելի շատ մասնիկներ են օժտված լինում քիմիական փոխազդեցության համար բավարար էներգիայով, և ռեակցիան ընթանում է ավելի արագ: </w:t>
      </w:r>
    </w:p>
    <w:p w14:paraId="17DF21AE" w14:textId="77777777" w:rsidR="00BF0CD8" w:rsidRDefault="00BF0CD8" w:rsidP="00302A17">
      <w:pPr>
        <w:pStyle w:val="Q-Normal"/>
      </w:pPr>
      <w:r>
        <w:rPr>
          <w:rFonts w:eastAsiaTheme="minorEastAsia"/>
        </w:rPr>
        <w:t xml:space="preserve">Ենթադրենք </w:t>
      </w:r>
      <m:oMath>
        <m:r>
          <w:rPr>
            <w:rFonts w:ascii="Cambria Math" w:hAnsi="Cambria Math"/>
          </w:rPr>
          <m:t>A+B=AB</m:t>
        </m:r>
      </m:oMath>
      <w:r>
        <w:rPr>
          <w:rFonts w:eastAsiaTheme="minorEastAsia"/>
        </w:rPr>
        <w:t xml:space="preserve"> ռեակցիան առանց կատալիզատորի ընթանում է շատ դանդաղ, իսկ </w:t>
      </w:r>
      <m:oMath>
        <m:r>
          <w:rPr>
            <w:rFonts w:ascii="Cambria Math" w:hAnsi="Cambria Math"/>
          </w:rPr>
          <m:t>K</m:t>
        </m:r>
      </m:oMath>
      <w:r>
        <w:rPr>
          <w:rFonts w:eastAsiaTheme="minorEastAsia"/>
        </w:rPr>
        <w:t xml:space="preserve"> կատալիզատորի մասնակցությամբ՝ արագ: </w:t>
      </w:r>
      <m:oMath>
        <m:r>
          <w:rPr>
            <w:rFonts w:ascii="Cambria Math" w:hAnsi="Cambria Math"/>
          </w:rPr>
          <m:t>K</m:t>
        </m:r>
      </m:oMath>
      <w:r>
        <w:rPr>
          <w:rFonts w:eastAsiaTheme="minorEastAsia"/>
        </w:rPr>
        <w:t xml:space="preserve"> </w:t>
      </w:r>
      <w:r w:rsidRPr="007455D3">
        <w:t>կատալիզ</w:t>
      </w:r>
      <w:r>
        <w:t>ատոր</w:t>
      </w:r>
      <w:r w:rsidRPr="007455D3">
        <w:t>ը փոխազդում է ելան</w:t>
      </w:r>
      <w:r>
        <w:t>յ</w:t>
      </w:r>
      <w:r w:rsidRPr="007455D3">
        <w:t xml:space="preserve">ութերից մեկի հետ </w:t>
      </w:r>
      <m:oMath>
        <m:r>
          <w:rPr>
            <w:rFonts w:ascii="Cambria Math" w:hAnsi="Cambria Math"/>
          </w:rPr>
          <m:t>(A)</m:t>
        </m:r>
      </m:oMath>
      <w:r w:rsidRPr="007455D3">
        <w:t>, որի արդյունքում ստացվում է միջանկյալ</w:t>
      </w:r>
      <w:r>
        <w:t xml:space="preserve"> անկայուն</w:t>
      </w:r>
      <w:r w:rsidRPr="007455D3">
        <w:t xml:space="preserve"> </w:t>
      </w:r>
      <m:oMath>
        <m:r>
          <w:rPr>
            <w:rFonts w:ascii="Cambria Math" w:hAnsi="Cambria Math"/>
          </w:rPr>
          <m:t>AK</m:t>
        </m:r>
      </m:oMath>
      <w:r w:rsidRPr="007455D3">
        <w:t xml:space="preserve"> </w:t>
      </w:r>
      <w:r>
        <w:t>միացություն</w:t>
      </w:r>
      <w:r w:rsidRPr="007455D3">
        <w:t>ը</w:t>
      </w:r>
      <w:r>
        <w:t>.</w:t>
      </w:r>
    </w:p>
    <w:p w14:paraId="661BD119" w14:textId="77777777" w:rsidR="00BF0CD8" w:rsidRPr="00763173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K</m:t>
          </m:r>
        </m:oMath>
      </m:oMathPara>
    </w:p>
    <w:p w14:paraId="54319176" w14:textId="77777777" w:rsidR="00BF0CD8" w:rsidRDefault="00BF0CD8" w:rsidP="0038275F">
      <w:pPr>
        <w:pStyle w:val="Q-Normal"/>
        <w:ind w:firstLine="432"/>
        <w:contextualSpacing w:val="0"/>
      </w:pPr>
      <w:r w:rsidRPr="007455D3">
        <w:t>Վերջինս հեշտությամբ փոխազդում է երկրորդ ելանյութի հետ (</w:t>
      </w:r>
      <m:oMath>
        <m:r>
          <w:rPr>
            <w:rFonts w:ascii="Cambria Math" w:hAnsi="Cambria Math"/>
          </w:rPr>
          <m:t>B</m:t>
        </m:r>
      </m:oMath>
      <w:r w:rsidRPr="007455D3">
        <w:t xml:space="preserve">)՝ առաջացնելով վերջանյութ, իսկ կատալիզատորն անջատվում է </w:t>
      </w:r>
      <w:r>
        <w:t>անփոփոխ ձևով.</w:t>
      </w:r>
    </w:p>
    <w:p w14:paraId="0CA62C7E" w14:textId="2C26BA6A" w:rsidR="00BF0CD8" w:rsidRPr="0038275F" w:rsidRDefault="00BF0CD8" w:rsidP="00302A17">
      <w:pPr>
        <w:pStyle w:val="Q-Normal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AK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B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</m:t>
          </m:r>
        </m:oMath>
      </m:oMathPara>
    </w:p>
    <w:p w14:paraId="06BD0B3A" w14:textId="77777777" w:rsidR="0038275F" w:rsidRDefault="0038275F" w:rsidP="0038275F">
      <w:pPr>
        <w:pStyle w:val="Q-Normal"/>
      </w:pPr>
      <w:r>
        <w:t xml:space="preserve">Ահա թե ինչու չի փոխվում կատալիզատորի որակական և քանակական բաղադրությունը: </w:t>
      </w:r>
    </w:p>
    <w:p w14:paraId="3B193876" w14:textId="5C23C2E8" w:rsidR="0038275F" w:rsidRDefault="0038275F" w:rsidP="0038275F">
      <w:pPr>
        <w:pStyle w:val="Q-Normal"/>
      </w:pPr>
      <w:r>
        <w:t xml:space="preserve">Այս գործընթացների էներգիական գծապատկերը ներկայացված է նկար </w:t>
      </w:r>
      <w:r w:rsidRPr="00587279">
        <w:t>4.1</w:t>
      </w:r>
      <w:r>
        <w:t>1-ում:</w:t>
      </w:r>
    </w:p>
    <w:p w14:paraId="0B837364" w14:textId="73EEA764" w:rsidR="002E715E" w:rsidRDefault="002E715E" w:rsidP="002E715E">
      <w:pPr>
        <w:pStyle w:val="Q-Normal"/>
      </w:pPr>
      <w:r>
        <w:t>Ինչպես երևում է նկարից, առանց կատալիզատորի ընթացող ռեակցիայի ակտիվացման էներգիան շատ մեծ է (</w:t>
      </w:r>
      <m:oMath>
        <m:r>
          <m:rPr>
            <m:sty m:val="bi"/>
          </m:rPr>
          <w:rPr>
            <w:rFonts w:ascii="Cambria Math" w:hAnsi="Cambria Math"/>
          </w:rPr>
          <m:t>E</m:t>
        </m:r>
      </m:oMath>
      <w:r w:rsidRPr="00302A8D">
        <w:rPr>
          <w:b/>
        </w:rPr>
        <w:t>)</w:t>
      </w:r>
      <w:r>
        <w:t xml:space="preserve"> երկու միջանկյալ փուլերից յուրաքանչյուրի ակտիվացման էներգիայից </w:t>
      </w:r>
      <w:r w:rsidRPr="00B01220">
        <w:t>(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և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),  այդ պատճառով առանց կատալիզատորի ընթացող ռեակցիայի արագությունը փոքր է կատալիզատորի մասնակցությամբ ընթացող ռեակցիաների արագություններից:</w:t>
      </w:r>
    </w:p>
    <w:p w14:paraId="2598AA9B" w14:textId="77777777" w:rsidR="002E715E" w:rsidRPr="007455D3" w:rsidRDefault="002E715E" w:rsidP="002E715E">
      <w:pPr>
        <w:pStyle w:val="Q-Normal"/>
      </w:pPr>
    </w:p>
    <w:p w14:paraId="64CA2C7A" w14:textId="26CF7D88" w:rsidR="0038275F" w:rsidRPr="00763173" w:rsidRDefault="0038275F" w:rsidP="002E715E">
      <w:pPr>
        <w:pStyle w:val="Q-Normal"/>
        <w:ind w:firstLine="0"/>
      </w:pPr>
    </w:p>
    <w:p w14:paraId="78199FCA" w14:textId="77777777" w:rsidR="002E715E" w:rsidRDefault="002E715E" w:rsidP="002E715E">
      <w:pPr>
        <w:pStyle w:val="Q-Normal"/>
        <w:keepNext/>
      </w:pPr>
      <w:r>
        <w:rPr>
          <w:noProof/>
        </w:rPr>
        <w:lastRenderedPageBreak/>
        <w:drawing>
          <wp:inline distT="0" distB="0" distL="0" distR="0" wp14:anchorId="3D5EB4B7" wp14:editId="28510ABE">
            <wp:extent cx="3813760" cy="2552518"/>
            <wp:effectExtent l="0" t="0" r="0" b="635"/>
            <wp:docPr id="1029157761" name="Рисунок 1029157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կատալիզ 5.jpg"/>
                    <pic:cNvPicPr/>
                  </pic:nvPicPr>
                  <pic:blipFill>
                    <a:blip r:embed="rId5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44174" cy="25728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A7D192" w14:textId="4EBDD17A" w:rsidR="0038275F" w:rsidRDefault="002E715E" w:rsidP="002E715E">
      <w:pPr>
        <w:pStyle w:val="4"/>
      </w:pPr>
      <w:r>
        <w:t>Ռեակցիայի ակտիվացման էներգիայի մեծությունն  առանց կատալիզատորի և</w:t>
      </w:r>
      <w:r w:rsidRPr="001B0E2C">
        <w:t xml:space="preserve"> </w:t>
      </w:r>
      <w:r>
        <w:t>կատալիզատորի առկայությամբ</w:t>
      </w:r>
    </w:p>
    <w:p w14:paraId="19317870" w14:textId="6F4D0B64" w:rsidR="00BF0CD8" w:rsidRDefault="001E12E9" w:rsidP="00302A17">
      <w:pPr>
        <w:pStyle w:val="Q-Normal"/>
      </w:pPr>
      <w:r>
        <w:t>Տար</w:t>
      </w:r>
      <w:r w:rsidR="00BF0CD8">
        <w:t>ասեռ կատալիզի դեպքում ռեակցիայի արագությունը խիստ կախված է կատալիզատորի մակերեսից, այդ պատճառով մեծ նշանակություն ունի պինդ կատալիզատորի մակերևույթի մեծությունը, կառուցվածքը և քիմիական բաղադրությունը: Որքան մեծ է մակերեսը, այնքան արդյունավետ է կատալիզատորը:</w:t>
      </w:r>
    </w:p>
    <w:p w14:paraId="73C203EC" w14:textId="77777777" w:rsidR="00BF0CD8" w:rsidRPr="00D2115C" w:rsidRDefault="00BF0CD8" w:rsidP="00302A17">
      <w:pPr>
        <w:pStyle w:val="Q-Normal"/>
        <w:rPr>
          <w:i/>
        </w:rPr>
      </w:pPr>
      <w:r>
        <w:t xml:space="preserve">Գոյություն ունեն նյութեր, որոնք չեն մասնակցում ռեակցիային, բայց ուժեղացնում են պինդ կատալիզատորի ակտիվությունը: Այդպիսի նյութերը կոչվում են </w:t>
      </w:r>
      <w:r w:rsidRPr="00A85F51">
        <w:rPr>
          <w:b/>
        </w:rPr>
        <w:t>պրոմոտորներ</w:t>
      </w:r>
      <w:r>
        <w:t xml:space="preserve"> (ակտիվարարներ): Օրինակ՝ ամոնիակի սինթեզի ժամանակ երկաթ կատալիզատորի ակտիվությունը  մեծ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77413B">
        <w:t xml:space="preserve"> </w:t>
      </w:r>
      <w:r>
        <w:t xml:space="preserve">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D2115C">
        <w:t xml:space="preserve"> </w:t>
      </w:r>
      <w:r>
        <w:t>ավելացնելիս:</w:t>
      </w:r>
    </w:p>
    <w:p w14:paraId="751D5AB5" w14:textId="1CD5CFF5" w:rsidR="00BF0CD8" w:rsidRDefault="00BF0CD8" w:rsidP="00302A17">
      <w:pPr>
        <w:pStyle w:val="Q-Normal"/>
      </w:pPr>
      <w:r>
        <w:t xml:space="preserve">Նյութեր էլ կան, որոնք թուլացնում են կատալիզատորի ակտիվությունը: Այդ նյութերը կոչվում են </w:t>
      </w:r>
      <w:r w:rsidRPr="00A85F51">
        <w:rPr>
          <w:b/>
        </w:rPr>
        <w:t>կատալի</w:t>
      </w:r>
      <w:r>
        <w:rPr>
          <w:b/>
        </w:rPr>
        <w:t>տիկ</w:t>
      </w:r>
      <w:r w:rsidRPr="00A85F51">
        <w:rPr>
          <w:b/>
        </w:rPr>
        <w:t xml:space="preserve"> թույներ:</w:t>
      </w:r>
      <w:r>
        <w:rPr>
          <w:b/>
        </w:rPr>
        <w:t xml:space="preserve"> </w:t>
      </w:r>
      <w:r w:rsidR="00302A8D">
        <w:t>Կ</w:t>
      </w:r>
      <w:r w:rsidRPr="001052F6">
        <w:t>ատալիզատորի մակերես</w:t>
      </w:r>
      <w:r w:rsidR="00302A8D">
        <w:t>ի վրա</w:t>
      </w:r>
      <w:r w:rsidR="00302A8D" w:rsidRPr="00302A8D">
        <w:t xml:space="preserve"> </w:t>
      </w:r>
      <w:r w:rsidR="00302A8D">
        <w:t>ը</w:t>
      </w:r>
      <w:r w:rsidR="00302A8D" w:rsidRPr="001052F6">
        <w:t>նկնելով</w:t>
      </w:r>
      <w:r w:rsidRPr="001052F6">
        <w:t xml:space="preserve">՝ դրանք թունավորում </w:t>
      </w:r>
      <w:r>
        <w:t xml:space="preserve">են </w:t>
      </w:r>
      <w:r w:rsidRPr="001052F6">
        <w:t>այն, այսինքն շարքից հա</w:t>
      </w:r>
      <w:r>
        <w:t>ն</w:t>
      </w:r>
      <w:r w:rsidRPr="001052F6">
        <w:t xml:space="preserve">ում են: </w:t>
      </w:r>
      <w:r>
        <w:t>Օ</w:t>
      </w:r>
      <w:r w:rsidRPr="001052F6">
        <w:t>րինակ՝ պլատին կատալիզատորը թունավորվում է</w:t>
      </w:r>
      <w:r w:rsidR="00E97162">
        <w:t xml:space="preserve"> ծծմբի </w:t>
      </w:r>
      <m:oMath>
        <m:r>
          <w:rPr>
            <w:rFonts w:ascii="Cambria Math" w:hAnsi="Cambria Math"/>
          </w:rPr>
          <m:t>S</m:t>
        </m:r>
      </m:oMath>
      <w:r w:rsidR="00E97162">
        <w:t xml:space="preserve">, սելենի </w:t>
      </w:r>
      <m:oMath>
        <m:r>
          <w:rPr>
            <w:rFonts w:ascii="Cambria Math" w:hAnsi="Cambria Math"/>
          </w:rPr>
          <m:t>Se</m:t>
        </m:r>
      </m:oMath>
      <w:r w:rsidR="00E97162">
        <w:t>, տելուրի</w:t>
      </w:r>
      <w:r w:rsidRPr="001052F6">
        <w:t xml:space="preserve"> </w:t>
      </w:r>
      <m:oMath>
        <m:r>
          <w:rPr>
            <w:rFonts w:ascii="Cambria Math" w:hAnsi="Cambria Math"/>
          </w:rPr>
          <m:t xml:space="preserve"> Te</m:t>
        </m:r>
      </m:oMath>
      <w:r w:rsidRPr="001052F6">
        <w:t xml:space="preserve"> միացություններով:</w:t>
      </w:r>
    </w:p>
    <w:p w14:paraId="022DDA34" w14:textId="4C62FBB1" w:rsidR="00BF0CD8" w:rsidRPr="00F1394B" w:rsidRDefault="00BF0CD8" w:rsidP="00302A17">
      <w:pPr>
        <w:pStyle w:val="Q-Normal"/>
        <w:rPr>
          <w:rFonts w:ascii="Sylfaen" w:hAnsi="Sylfaen"/>
        </w:rPr>
      </w:pPr>
      <w:r>
        <w:t xml:space="preserve">Որոշ նյութեր փոքրացնում են ռեակցիայի արագությունը: Դրանք կոչվում են </w:t>
      </w:r>
      <w:r w:rsidRPr="00AF6B7E">
        <w:rPr>
          <w:b/>
        </w:rPr>
        <w:t>ինհիբիտորներ</w:t>
      </w:r>
      <w:r>
        <w:t xml:space="preserve"> կամ </w:t>
      </w:r>
      <w:r w:rsidRPr="00AF6B7E">
        <w:rPr>
          <w:b/>
        </w:rPr>
        <w:t>արգելակիչներ:</w:t>
      </w:r>
      <w:r>
        <w:rPr>
          <w:b/>
        </w:rPr>
        <w:t xml:space="preserve"> </w:t>
      </w:r>
      <w:r w:rsidRPr="00791D32">
        <w:t>Երբեմն այդ նյութերին անվանում են բացասական կատալիզատորներ: Սակայն այդ նյութերը կատալիզատորներից տարբերվում են նրանով, որ ծախսվում են ռեակցիայի ընթացքում: Ինհիբիտորները կիրառում են անցանկալի ռեակցիաները կանխելու կամ դանդաղեցնելու նպատակով: Օրինակ՝ ինհիբիտորների օգնությամբ կայունացնում են ջրածնի պերօքսիդի լուծույթները, մոնոմերները՝ վաղաժամկետ պոլիմերացումը կանխելու</w:t>
      </w:r>
      <w:r w:rsidR="00302A8D">
        <w:t xml:space="preserve"> համար</w:t>
      </w:r>
      <w:r w:rsidRPr="00791D32">
        <w:t>, աղաթթուն</w:t>
      </w:r>
      <w:r>
        <w:t xml:space="preserve">, որպեսզի հնարավոր լինի </w:t>
      </w:r>
      <w:r w:rsidRPr="00791D32">
        <w:t>պողպատե տարաներով տեղափոխել:</w:t>
      </w:r>
    </w:p>
    <w:p w14:paraId="3418A787" w14:textId="77777777" w:rsidR="00BF0CD8" w:rsidRDefault="00BF0CD8" w:rsidP="00302A17">
      <w:pPr>
        <w:pStyle w:val="Q-Normal"/>
      </w:pPr>
      <w:r>
        <w:t xml:space="preserve">Որոշ ռեակցիաների ընթացքում կատալիզատորի դերում հանդես է գալիս քիմիական ռեակցիայի վերջանյութերից մեկը կամ միջանկյալ փուլում առաջացած որևէ նյութ: Այդպիսի ռեակցիաները կոչվում են </w:t>
      </w:r>
      <w:r w:rsidRPr="0061702A">
        <w:rPr>
          <w:b/>
        </w:rPr>
        <w:t>ինքնակատալիտիկ</w:t>
      </w:r>
      <w:r>
        <w:t xml:space="preserve">, իսկ երևույթը՝ </w:t>
      </w:r>
      <w:r w:rsidRPr="0061702A">
        <w:rPr>
          <w:b/>
        </w:rPr>
        <w:t>ինքնակատալիզ:</w:t>
      </w:r>
      <w:r>
        <w:t xml:space="preserve"> Ինքնակատալիզի ժամանակ սկզբում ռեակցիայի արագությունը </w:t>
      </w:r>
      <w:r>
        <w:lastRenderedPageBreak/>
        <w:t>լինում է շատ փոքր, բայց կատալիզատորի առաջացման հետ ռեակցիայի արագությունն արագ աճում է՝ հասնելով որոշակի առավելագույն արժեքի, այնուհետև նորից է նվազում, քանի որ փոքրանում են փոխազդող նյութերի կոնցենտրացիաները: Ինքնակատալիտիկ ռեակցիայի օրինակ է էթիլացետատի հիդրոլիզը ջրային լուծույթում.</w:t>
      </w:r>
    </w:p>
    <w:p w14:paraId="30DFA716" w14:textId="77777777" w:rsidR="00BF0CD8" w:rsidRPr="00763173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</m:oMath>
      </m:oMathPara>
    </w:p>
    <w:p w14:paraId="0F19B496" w14:textId="77777777" w:rsidR="00BF0CD8" w:rsidRDefault="00BF0CD8" w:rsidP="00302A17">
      <w:pPr>
        <w:pStyle w:val="Q-Normal"/>
      </w:pPr>
      <w:r>
        <w:t xml:space="preserve">Այս ռեակցիայի համար կատալիզատոր են հանդիսանում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ը, որոնք առաջանում են ռեակցիայի վերջանյութի՝ քացախաթթվի գոյացման հետևանքով:</w:t>
      </w:r>
    </w:p>
    <w:p w14:paraId="68319DCE" w14:textId="77777777" w:rsidR="00BF0CD8" w:rsidRDefault="00BF0CD8" w:rsidP="00302A17">
      <w:pPr>
        <w:pStyle w:val="Q-Normal"/>
      </w:pPr>
      <w:r>
        <w:t xml:space="preserve">Կատալիզը շատ մեծ նշանակություն ունի հատկապես կենդանի օրգանիզմներում և բույսերում ընթացող կենսաքիմիական ռեակցիաների համար: Դրանք կատարվում են </w:t>
      </w:r>
      <w:r w:rsidRPr="00587279">
        <w:rPr>
          <w:b/>
          <w:color w:val="000000" w:themeColor="text1"/>
        </w:rPr>
        <w:t>կենսաբանական կատալիզատորների՝ ֆերմենտների</w:t>
      </w:r>
      <w:r w:rsidRPr="00587279">
        <w:rPr>
          <w:color w:val="000000" w:themeColor="text1"/>
        </w:rPr>
        <w:t xml:space="preserve"> </w:t>
      </w:r>
      <w:r>
        <w:t>մասնակցությամբ (</w:t>
      </w:r>
      <w:r w:rsidRPr="0061702A">
        <w:rPr>
          <w:b/>
        </w:rPr>
        <w:t>ֆերմենտային կատալիզ</w:t>
      </w:r>
      <w:r>
        <w:t>): Այսպես՝ ֆոտոսինթեզը բույսերում ընթանում է ֆերմենտների ազդեցությամբ:</w:t>
      </w:r>
    </w:p>
    <w:p w14:paraId="0D019B52" w14:textId="48109FDA" w:rsidR="00BF0CD8" w:rsidRDefault="00BF0CD8" w:rsidP="00D37220">
      <w:pPr>
        <w:pStyle w:val="Q-Normal"/>
        <w:rPr>
          <w:b/>
          <w:sz w:val="28"/>
          <w:szCs w:val="28"/>
          <w:lang w:eastAsia="ru-RU" w:bidi="he-IL"/>
        </w:rPr>
      </w:pPr>
      <w:r>
        <w:t xml:space="preserve"> Ֆերմենտները բարձրամոլեկուլային սպիտակուցներ են, որոնք իրենց ակտիվությամբ միլիոնավոր անգամ գերազանցում են քիմիական կատալիզատորներին:</w:t>
      </w:r>
      <w:r w:rsidRPr="00730FBC">
        <w:t xml:space="preserve"> </w:t>
      </w:r>
      <w:r>
        <w:t xml:space="preserve">Օրինակ՝ ջրածնի պերօքսիդի քայքայման արագության հաստատունը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>
        <w:t xml:space="preserve"> իոնների ազդեցությամբ հավասար է </w:t>
      </w:r>
      <m:oMath>
        <m:r>
          <w:rPr>
            <w:rFonts w:ascii="Cambria Math" w:hAnsi="Cambria Math"/>
          </w:rPr>
          <m:t>56մոլ/լ∙վ</m:t>
        </m:r>
      </m:oMath>
      <w:r>
        <w:rPr>
          <w:rFonts w:eastAsiaTheme="minorEastAsia"/>
        </w:rPr>
        <w:t xml:space="preserve">: </w:t>
      </w:r>
      <w:r w:rsidRPr="008F22A1">
        <w:rPr>
          <w:rFonts w:eastAsiaTheme="minorEastAsia"/>
          <w:b/>
        </w:rPr>
        <w:t xml:space="preserve">Կատալազ </w:t>
      </w:r>
      <w:r>
        <w:rPr>
          <w:rFonts w:eastAsiaTheme="minorEastAsia"/>
        </w:rPr>
        <w:t xml:space="preserve">ֆերմենտի ազդեցությամբ, որը պաշտպանում է օրգանիզմը ջրածնի պերօքսիդի  վնասակար ազդեցությունից, այդ  ռեակցիայի արագության հաստատունը դառնում է </w:t>
      </w:r>
      <m:oMath>
        <m:r>
          <w:rPr>
            <w:rFonts w:ascii="Cambria Math" w:eastAsiaTheme="minorEastAsia" w:hAnsi="Cambria Math"/>
          </w:rPr>
          <m:t>3,5∙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10</m:t>
            </m:r>
          </m:e>
          <m:sup>
            <m:r>
              <w:rPr>
                <w:rFonts w:ascii="Cambria Math" w:eastAsiaTheme="minorEastAsia" w:hAnsi="Cambria Math"/>
              </w:rPr>
              <m:t>7</m:t>
            </m:r>
          </m:sup>
        </m:sSup>
        <m:r>
          <w:rPr>
            <w:rFonts w:ascii="Cambria Math" w:hAnsi="Cambria Math"/>
          </w:rPr>
          <m:t>մոլ/լ∙վ</m:t>
        </m:r>
      </m:oMath>
      <w:r>
        <w:rPr>
          <w:rFonts w:eastAsiaTheme="minorEastAsia"/>
        </w:rPr>
        <w:t>, այսինքն ֆերմենտի ազդեցությամբ ջրածնի պերօքսիդի քայքայման արագությունը մեծանում է միլիոն անգամ:</w:t>
      </w:r>
      <w:r w:rsidRPr="00D30C05">
        <w:br w:type="page"/>
      </w:r>
    </w:p>
    <w:p w14:paraId="45AD5BE8" w14:textId="2AA6FE8C" w:rsidR="00AA159C" w:rsidRDefault="00AA159C" w:rsidP="00C60F7D">
      <w:bookmarkStart w:id="745" w:name="_Toc132934669"/>
      <w:bookmarkStart w:id="746" w:name="_Toc133963290"/>
      <w:bookmarkStart w:id="747" w:name="_Toc133965348"/>
      <w:bookmarkStart w:id="748" w:name="_Toc133965604"/>
      <w:r>
        <w:rPr>
          <w:noProof/>
        </w:rPr>
        <w:lastRenderedPageBreak/>
        <mc:AlternateContent>
          <mc:Choice Requires="wpc">
            <w:drawing>
              <wp:inline distT="0" distB="0" distL="0" distR="0" wp14:anchorId="63800DBC" wp14:editId="17DBE50D">
                <wp:extent cx="5060950" cy="872115"/>
                <wp:effectExtent l="0" t="0" r="6350" b="4445"/>
                <wp:docPr id="150787338" name="Canvas 15078733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364813019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44586031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6ABB3B7" w14:textId="22AE459B" w:rsidR="007A588D" w:rsidRPr="0034565D" w:rsidRDefault="007A588D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8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87257799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D90670C" w14:textId="1B51825D" w:rsidR="007A588D" w:rsidRPr="00911C83" w:rsidRDefault="007A588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911C8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ՔԻՄԻԱԿԱՆ ՀԱՎԱՍԱՐԱԿՇՌՈՒԹՅՈՒՆ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8804809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3800DBC" id="Canvas 150787338" o:spid="_x0000_s155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">
                <v:shape id="_x0000_s155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59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">
                  <v:shape id="Hexagon 1" o:spid="_x0000_s156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26ABB3B7" w14:textId="22AE459B" w:rsidR="007A588D" w:rsidRPr="0034565D" w:rsidRDefault="007A588D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8</w:t>
                          </w:r>
                        </w:p>
                      </w:txbxContent>
                    </v:textbox>
                  </v:shape>
                  <v:rect id="Rectangle 1" o:spid="_x0000_s1561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" filled="f" stroked="f" strokeweight="1.5pt">
                    <v:textbox>
                      <w:txbxContent>
                        <w:p w14:paraId="7D90670C" w14:textId="1B51825D" w:rsidR="007A588D" w:rsidRPr="00911C83" w:rsidRDefault="007A588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911C8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ՔԻՄԻԱԿԱՆ ՀԱՎԱՍԱՐԱԿՇՌՈՒԹՅՈՒՆ</w:t>
                          </w:r>
                        </w:p>
                      </w:txbxContent>
                    </v:textbox>
                  </v:rect>
                </v:group>
                <v:shape id="Половина рамки 31" o:spid="_x0000_s156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3673C66" w14:textId="225801F3" w:rsidR="00315BE5" w:rsidRDefault="00315BE5" w:rsidP="00627D74">
      <w:pPr>
        <w:pStyle w:val="ParagrafInvisible"/>
      </w:pPr>
      <w:bookmarkStart w:id="749" w:name="_Toc153319815"/>
      <w:bookmarkStart w:id="750" w:name="_Toc132934670"/>
      <w:bookmarkStart w:id="751" w:name="_Toc133963291"/>
      <w:bookmarkStart w:id="752" w:name="_Toc133965349"/>
      <w:bookmarkStart w:id="753" w:name="_Toc133965605"/>
      <w:bookmarkEnd w:id="745"/>
      <w:bookmarkEnd w:id="746"/>
      <w:bookmarkEnd w:id="747"/>
      <w:bookmarkEnd w:id="748"/>
      <w:r>
        <w:t>§4.8. ՔԻՄԻԱԿԱՆ ՀԱՎԱՍԱՐԱԿՇՌՈՒԹՅՈՒՆ</w:t>
      </w:r>
      <w:bookmarkEnd w:id="749"/>
    </w:p>
    <w:p w14:paraId="34CC2E78" w14:textId="799710AA" w:rsidR="00BF0CD8" w:rsidRPr="00054E8D" w:rsidRDefault="00037E9B" w:rsidP="00A62AE1">
      <w:pPr>
        <w:pStyle w:val="Q-Yentavernagir"/>
        <w:spacing w:before="0"/>
      </w:pPr>
      <w:bookmarkStart w:id="754" w:name="_Toc153319816"/>
      <w:r w:rsidRPr="00054E8D">
        <w:t xml:space="preserve">ԴԱՐՁԵԼԻ </w:t>
      </w:r>
      <w:r w:rsidR="00633210">
        <w:t>ԵՎ</w:t>
      </w:r>
      <w:r w:rsidRPr="00054E8D">
        <w:t xml:space="preserve"> ԱՆԴԱՐՁԵԼԻ ՌԵԱԿՑԻԱՆԵՐ</w:t>
      </w:r>
      <w:bookmarkEnd w:id="750"/>
      <w:bookmarkEnd w:id="751"/>
      <w:bookmarkEnd w:id="752"/>
      <w:bookmarkEnd w:id="753"/>
      <w:bookmarkEnd w:id="754"/>
    </w:p>
    <w:p w14:paraId="181F82D2" w14:textId="4116FDDA" w:rsidR="00BF0CD8" w:rsidRPr="004E59D0" w:rsidRDefault="00BF0CD8" w:rsidP="00302A17">
      <w:pPr>
        <w:pStyle w:val="Q-Normal"/>
      </w:pPr>
      <w:r w:rsidRPr="004E59D0">
        <w:rPr>
          <w:b/>
          <w:i/>
          <w:noProof/>
          <w:color w:val="FF0000"/>
        </w:rPr>
        <w:drawing>
          <wp:anchor distT="0" distB="0" distL="114300" distR="114300" simplePos="0" relativeHeight="251649024" behindDoc="1" locked="0" layoutInCell="1" allowOverlap="1" wp14:anchorId="1811F4A5" wp14:editId="769E8E47">
            <wp:simplePos x="0" y="0"/>
            <wp:positionH relativeFrom="column">
              <wp:posOffset>1690</wp:posOffset>
            </wp:positionH>
            <wp:positionV relativeFrom="paragraph">
              <wp:posOffset>-930</wp:posOffset>
            </wp:positionV>
            <wp:extent cx="1779876" cy="2110525"/>
            <wp:effectExtent l="0" t="0" r="0" b="4445"/>
            <wp:wrapTight wrapText="bothSides">
              <wp:wrapPolygon edited="0">
                <wp:start x="0" y="0"/>
                <wp:lineTo x="0" y="21450"/>
                <wp:lineTo x="21276" y="21450"/>
                <wp:lineTo x="21276" y="0"/>
                <wp:lineTo x="0" y="0"/>
              </wp:wrapPolygon>
            </wp:wrapTight>
            <wp:docPr id="1273079015" name="Picture 1273079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431366.jpg"/>
                    <pic:cNvPicPr/>
                  </pic:nvPicPr>
                  <pic:blipFill>
                    <a:blip r:embed="rId5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9876" cy="2110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E59D0">
        <w:t xml:space="preserve">Միշտ չէ, որ </w:t>
      </w:r>
      <w:r>
        <w:t xml:space="preserve">քիմիական ռեակցիաների ընթացքում </w:t>
      </w:r>
      <w:r w:rsidRPr="004E59D0">
        <w:t>ելանյութերն ամբողջությամբ փոխարկվում են վերջանյութերի:</w:t>
      </w:r>
      <w:r>
        <w:t xml:space="preserve"> </w:t>
      </w:r>
      <w:r w:rsidRPr="004E59D0">
        <w:t xml:space="preserve">Դա տեղի է ունենում այն պատճառով, որ վերջանյութերի կուտակմանը զուգընթաց </w:t>
      </w:r>
      <w:r w:rsidR="00302A8D" w:rsidRPr="004E59D0">
        <w:t xml:space="preserve">պայմաններ </w:t>
      </w:r>
      <w:r w:rsidRPr="004E59D0">
        <w:t xml:space="preserve">են </w:t>
      </w:r>
      <w:r w:rsidR="00302A8D" w:rsidRPr="004E59D0">
        <w:t xml:space="preserve">ստեղծվում </w:t>
      </w:r>
      <w:r w:rsidRPr="004E59D0">
        <w:t>հակառակ ուղղությամբ ընթացող ռեակցիայի համար</w:t>
      </w:r>
      <w:r>
        <w:t>, և</w:t>
      </w:r>
      <w:r w:rsidRPr="004E59D0">
        <w:t xml:space="preserve"> </w:t>
      </w:r>
      <w:r>
        <w:t>առաջացած վերջանյութերը նորից կարող են փոխարկվել ելանյութերի:</w:t>
      </w:r>
    </w:p>
    <w:p w14:paraId="0BEA61DF" w14:textId="2A15651F" w:rsidR="00BF0CD8" w:rsidRPr="004E59D0" w:rsidRDefault="00BF0CD8" w:rsidP="00302A17">
      <w:pPr>
        <w:pStyle w:val="Q-Normal"/>
      </w:pPr>
      <w:r w:rsidRPr="004E59D0">
        <w:t xml:space="preserve">Օրինակ, եթե յոդի գոլորշին խառնենք ջրածնի հետ </w:t>
      </w:r>
      <m:oMath>
        <m:r>
          <w:rPr>
            <w:rFonts w:ascii="Cambria Math" w:hAnsi="Cambria Math"/>
          </w:rPr>
          <m:t xml:space="preserve">350°C </m:t>
        </m:r>
      </m:oMath>
      <w:r w:rsidRPr="004E59D0">
        <w:t xml:space="preserve">ջերմաստիճանում, ապա </w:t>
      </w:r>
      <w:r>
        <w:t xml:space="preserve">բավական դանդաղ </w:t>
      </w:r>
      <w:r w:rsidRPr="004E59D0">
        <w:t xml:space="preserve">կընթանա </w:t>
      </w:r>
      <w:r>
        <w:t>յոդաջրածնի առաջացում.</w:t>
      </w:r>
    </w:p>
    <w:p w14:paraId="39B9689A" w14:textId="77777777" w:rsidR="00BF0CD8" w:rsidRPr="00A44C0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I</m:t>
          </m:r>
        </m:oMath>
      </m:oMathPara>
    </w:p>
    <w:p w14:paraId="18EEA574" w14:textId="77777777" w:rsidR="00BF0CD8" w:rsidRPr="004E59D0" w:rsidRDefault="00BF0CD8" w:rsidP="00302A17">
      <w:pPr>
        <w:pStyle w:val="Q-Normal"/>
      </w:pPr>
      <w:r w:rsidRPr="004E59D0">
        <w:t xml:space="preserve">Սակայն հայտնի է, որ արդեն </w:t>
      </w:r>
      <m:oMath>
        <m:r>
          <m:rPr>
            <m:sty m:val="p"/>
          </m:rPr>
          <w:rPr>
            <w:rFonts w:ascii="Cambria Math" w:hAnsi="Cambria Math"/>
          </w:rPr>
          <m:t>300°</m:t>
        </m:r>
        <m:r>
          <w:rPr>
            <w:rFonts w:ascii="Cambria Math" w:hAnsi="Cambria Math"/>
          </w:rPr>
          <m:t>C</m:t>
        </m:r>
      </m:oMath>
      <w:r w:rsidRPr="004E59D0">
        <w:t>–ում յոդաջրածինը քայքայվում է յոդի և ջրածնի.</w:t>
      </w:r>
    </w:p>
    <w:p w14:paraId="164E0DE3" w14:textId="77777777" w:rsidR="00BF0CD8" w:rsidRPr="00A44C0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B778086" w14:textId="0A9CB40F" w:rsidR="00BF0CD8" w:rsidRPr="004E59D0" w:rsidRDefault="00BF0CD8" w:rsidP="002E715E">
      <w:pPr>
        <w:pStyle w:val="Q-Normal"/>
        <w:ind w:firstLine="432"/>
        <w:contextualSpacing w:val="0"/>
      </w:pPr>
      <w:r w:rsidRPr="004E59D0">
        <w:t>Հասկանալի է, որ այդ պայմաններում յոդն ու ջրածին</w:t>
      </w:r>
      <w:r>
        <w:t>ն</w:t>
      </w:r>
      <w:r w:rsidRPr="004E59D0">
        <w:t xml:space="preserve"> ամբողջությամբ</w:t>
      </w:r>
      <w:r>
        <w:t xml:space="preserve"> չեն փոխարկվի </w:t>
      </w:r>
      <w:r w:rsidRPr="004E59D0">
        <w:t xml:space="preserve"> </w:t>
      </w:r>
      <m:oMath>
        <m:r>
          <w:rPr>
            <w:rFonts w:ascii="Cambria Math" w:hAnsi="Cambria Math"/>
          </w:rPr>
          <m:t>HI</m:t>
        </m:r>
      </m:oMath>
      <w:r w:rsidRPr="004E59D0">
        <w:t>–ի</w:t>
      </w:r>
      <w:r>
        <w:t>, որովհետև վերջինս քայքայվում է նույն պայմաններում:</w:t>
      </w:r>
      <w:r w:rsidRPr="004E59D0">
        <w:t xml:space="preserve"> </w:t>
      </w:r>
      <w:r>
        <w:t>Այս ռեակցիան դարձելի է, որովհետև նույն պայմաններում ընթանում է երկու հակա</w:t>
      </w:r>
      <w:r w:rsidR="00302A8D">
        <w:t>ռակ</w:t>
      </w:r>
      <w:r>
        <w:t xml:space="preserve"> ուղղությամբ:</w:t>
      </w:r>
    </w:p>
    <w:p w14:paraId="428A8453" w14:textId="77777777" w:rsidR="00BF0CD8" w:rsidRPr="002F431E" w:rsidRDefault="00BF0CD8" w:rsidP="002E715E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C5BE24C" wp14:editId="61587D83">
                <wp:extent cx="4656608" cy="534474"/>
                <wp:effectExtent l="0" t="0" r="0" b="0"/>
                <wp:docPr id="69731625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56608" cy="53447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B54C4F" w14:textId="77777777" w:rsidR="007A588D" w:rsidRDefault="007A588D" w:rsidP="00C454C8">
                            <w:pPr>
                              <w:pStyle w:val="Q-Yndgcvac"/>
                            </w:pPr>
                            <w:r w:rsidRPr="002F431E">
                              <w:t>Այն քիմիական ռեակցիաները, որոնք միևնույն պայմաններում ընթանում են երկու հակադիր ուղղություններով, կոչվում են դարձելի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5BE24C" id="_x0000_s1563" style="width:366.65pt;height:42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" fillcolor="#def1f7" stroked="f" strokeweight=".5pt">
                <v:stroke joinstyle="miter"/>
                <v:textbox>
                  <w:txbxContent>
                    <w:p w14:paraId="38B54C4F" w14:textId="77777777" w:rsidR="007A588D" w:rsidRDefault="007A588D" w:rsidP="00C454C8">
                      <w:pPr>
                        <w:pStyle w:val="Q-Yndgcvac"/>
                      </w:pPr>
                      <w:r w:rsidRPr="002F431E">
                        <w:t>Այն քիմիական ռեակցիաները, որոնք միևնույն պայմաններում ընթանում են երկու հակադիր ուղղություններով, կոչվում են դարձելի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03305A" w14:textId="77777777" w:rsidR="00BF0CD8" w:rsidRPr="004E59D0" w:rsidRDefault="00BF0CD8" w:rsidP="00302A17">
      <w:pPr>
        <w:pStyle w:val="Q-Normal"/>
      </w:pPr>
      <w:r w:rsidRPr="004E59D0">
        <w:t xml:space="preserve">Դարձելի ռեակցիաները գրելիս հավասարության փոխարեն </w:t>
      </w:r>
      <w:r>
        <w:t>գրում</w:t>
      </w:r>
      <w:r w:rsidRPr="004E59D0">
        <w:t xml:space="preserve"> են երկու հակադիր սլաք.</w:t>
      </w:r>
    </w:p>
    <w:p w14:paraId="3062E27C" w14:textId="61809805" w:rsidR="00BF0CD8" w:rsidRPr="004E59D0" w:rsidRDefault="00D37220" w:rsidP="00D37220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3207" w:dyaOrig="818" w14:anchorId="08430290">
          <v:shape id="_x0000_i1245" type="#_x0000_t75" style="width:121.5pt;height:31.5pt" o:ole="">
            <v:imagedata r:id="rId559" o:title=""/>
          </v:shape>
          <o:OLEObject Type="Embed" ProgID="ChemDraw.Document.6.0" ShapeID="_x0000_i1245" DrawAspect="Content" ObjectID="_1764203975" r:id="rId560"/>
        </w:object>
      </w:r>
    </w:p>
    <w:p w14:paraId="5C977734" w14:textId="77777777" w:rsidR="00BF0CD8" w:rsidRPr="004E59D0" w:rsidRDefault="00BF0CD8" w:rsidP="002E715E">
      <w:pPr>
        <w:pStyle w:val="Q-Normal"/>
        <w:ind w:firstLine="432"/>
        <w:contextualSpacing w:val="0"/>
      </w:pPr>
      <w:r w:rsidRPr="004E59D0">
        <w:t>Այն ռեակցիան, որն ընթանում է ձախից աջ, կոչվում է ուղիղ, այն ռեակցիան, որն ընթանում է աջից ձախ, կոչվում է հակադարձ կամ հակառակ ռեակցիա</w:t>
      </w:r>
      <w:r>
        <w:t>:</w:t>
      </w:r>
    </w:p>
    <w:p w14:paraId="39C4DCA9" w14:textId="77777777" w:rsidR="00BF0CD8" w:rsidRPr="002F431E" w:rsidRDefault="00BF0CD8" w:rsidP="00D3722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4436516" wp14:editId="1AD3F763">
                <wp:extent cx="3995989" cy="753415"/>
                <wp:effectExtent l="0" t="0" r="5080" b="8890"/>
                <wp:docPr id="1562899271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95989" cy="75341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070C49" w14:textId="77777777" w:rsidR="007A588D" w:rsidRDefault="007A588D" w:rsidP="00C454C8">
                            <w:pPr>
                              <w:pStyle w:val="Q-Yndgcvac"/>
                            </w:pPr>
                            <w:r w:rsidRPr="002F431E">
                              <w:t>Այն ռեակցիաները, որոնք ընթանում են միայն մեկ ուղղությամբ և ավարտվում են ելանյութերից գոնե մեկի լրիվ փոխարկմամբ վերջանյութերի, կոչվում են անդարձելի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4436516" id="_x0000_s1564" style="width:314.65pt;height:59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32070C49" w14:textId="77777777" w:rsidR="007A588D" w:rsidRDefault="007A588D" w:rsidP="00C454C8">
                      <w:pPr>
                        <w:pStyle w:val="Q-Yndgcvac"/>
                      </w:pPr>
                      <w:r w:rsidRPr="002F431E">
                        <w:t>Այն ռեակցիաները, որոնք ընթանում են միայն մեկ ուղղությամբ և ավարտվում են ելանյութերից գոնե մեկի լրիվ փոխարկմամբ վերջանյութերի, կոչվում են անդարձելի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051FFE8" w14:textId="77777777" w:rsidR="00BF0CD8" w:rsidRPr="004E59D0" w:rsidRDefault="00BF0CD8" w:rsidP="00302A17">
      <w:pPr>
        <w:pStyle w:val="Q-Normal"/>
      </w:pPr>
      <w:r w:rsidRPr="004E59D0">
        <w:lastRenderedPageBreak/>
        <w:t>Անդարձելի են համարվում այն ռեակցիաները, որոնց ընթացքում տեղի են ունենում հետևյալ փոփոխությունները.</w:t>
      </w:r>
    </w:p>
    <w:p w14:paraId="74D3502E" w14:textId="77777777" w:rsidR="00BF0CD8" w:rsidRPr="004E59D0" w:rsidRDefault="00BF0CD8" w:rsidP="00022C0B">
      <w:pPr>
        <w:pStyle w:val="Q-Normal"/>
        <w:numPr>
          <w:ilvl w:val="0"/>
          <w:numId w:val="51"/>
        </w:numPr>
        <w:contextualSpacing w:val="0"/>
      </w:pPr>
      <w:r w:rsidRPr="004E59D0">
        <w:t>Առաջացած վերջանյութերը հեռանում են ռեակցիայի միջավայրից, օրինակ՝ լուծույթներում առաջանում է նստվածք կամ անջատվում է գազ.</w:t>
      </w:r>
    </w:p>
    <w:p w14:paraId="69B7D9F0" w14:textId="77777777" w:rsidR="00BF0CD8" w:rsidRPr="004E59D0" w:rsidRDefault="00BF0CD8" w:rsidP="002E715E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4D30B550" w14:textId="77777777" w:rsidR="00BF0CD8" w:rsidRPr="004E59D0" w:rsidRDefault="00BF0CD8" w:rsidP="002E715E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0A891D5" w14:textId="77777777" w:rsidR="00BF0CD8" w:rsidRPr="004E59D0" w:rsidRDefault="00BF0CD8" w:rsidP="00022C0B">
      <w:pPr>
        <w:pStyle w:val="Q-Normal"/>
        <w:numPr>
          <w:ilvl w:val="0"/>
          <w:numId w:val="51"/>
        </w:numPr>
        <w:contextualSpacing w:val="0"/>
      </w:pPr>
      <w:r w:rsidRPr="004E59D0">
        <w:t>Լուծույթներում առաջանում է քիչ դիսոցվող նյութ, օրինակ՝ ջուր.</w:t>
      </w:r>
    </w:p>
    <w:p w14:paraId="3DEF7511" w14:textId="77777777" w:rsidR="00BF0CD8" w:rsidRPr="004E59D0" w:rsidRDefault="00BF0CD8" w:rsidP="002E715E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66ADB1A" w14:textId="77777777" w:rsidR="00BF0CD8" w:rsidRPr="004E59D0" w:rsidRDefault="00BF0CD8" w:rsidP="00022C0B">
      <w:pPr>
        <w:pStyle w:val="Q-Normal"/>
        <w:numPr>
          <w:ilvl w:val="0"/>
          <w:numId w:val="51"/>
        </w:numPr>
      </w:pPr>
      <w:r w:rsidRPr="004E59D0">
        <w:t>Անջատվում է մեծ քանակությամբ ջերմություն.</w:t>
      </w:r>
    </w:p>
    <w:p w14:paraId="6C644AAF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0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den>
          </m:f>
        </m:oMath>
      </m:oMathPara>
    </w:p>
    <w:p w14:paraId="5E921E66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den>
          </m:f>
        </m:oMath>
      </m:oMathPara>
    </w:p>
    <w:p w14:paraId="26A50E97" w14:textId="5D8527A5" w:rsidR="00BF0CD8" w:rsidRPr="002F431E" w:rsidRDefault="00037E9B" w:rsidP="00A50215">
      <w:pPr>
        <w:pStyle w:val="Q-Yentavernagir"/>
      </w:pPr>
      <w:bookmarkStart w:id="755" w:name="_Toc132934671"/>
      <w:bookmarkStart w:id="756" w:name="_Toc133963292"/>
      <w:bookmarkStart w:id="757" w:name="_Toc133965350"/>
      <w:bookmarkStart w:id="758" w:name="_Toc133965606"/>
      <w:bookmarkStart w:id="759" w:name="_Toc153319817"/>
      <w:r>
        <w:t>Ք</w:t>
      </w:r>
      <w:r w:rsidRPr="002F431E">
        <w:t>ԻՄԻԱԿԱՆ ՀԱՎԱՍԱՐԱԿՇՌՈՒԹՅՈՒՆ, ՀԱՎԱՍԱՐԱԿՇՌՈՒԹՅԱՆ ՀԱՍՏԱՏՈՒՆ</w:t>
      </w:r>
      <w:bookmarkEnd w:id="755"/>
      <w:bookmarkEnd w:id="756"/>
      <w:bookmarkEnd w:id="757"/>
      <w:bookmarkEnd w:id="758"/>
      <w:bookmarkEnd w:id="759"/>
    </w:p>
    <w:p w14:paraId="252D8109" w14:textId="77777777" w:rsidR="00BF0CD8" w:rsidRDefault="00BF0CD8" w:rsidP="00302A17">
      <w:pPr>
        <w:pStyle w:val="Q-Normal"/>
      </w:pPr>
      <w:r w:rsidRPr="004E59D0">
        <w:t xml:space="preserve">Դարձելի ռեակցիաներում </w:t>
      </w:r>
      <w:r>
        <w:t xml:space="preserve">ռեակցիայի  </w:t>
      </w:r>
      <w:r w:rsidRPr="004E59D0">
        <w:t>սկզբնական պահին</w:t>
      </w:r>
      <w:r>
        <w:t xml:space="preserve"> </w:t>
      </w:r>
      <w:r w:rsidRPr="004E59D0">
        <w:t>ուղիղ ռեակցիայի արագություն</w:t>
      </w:r>
      <w:r>
        <w:t>ն</w:t>
      </w:r>
      <w:r w:rsidRPr="004E59D0">
        <w:t xml:space="preserve"> </w:t>
      </w:r>
      <w:r>
        <w:t>ունենում</w:t>
      </w:r>
      <w:r w:rsidRPr="004E59D0">
        <w:t xml:space="preserve"> է առավելագույն արժեք, </w:t>
      </w:r>
      <w:r>
        <w:t>քանի որ ելանյութերի կոնցենտրացիաներն</w:t>
      </w:r>
      <w:r w:rsidRPr="004E59D0">
        <w:t xml:space="preserve"> </w:t>
      </w:r>
      <w:r>
        <w:t>ունենում են ամենամեծ արժեքը: Ա</w:t>
      </w:r>
      <w:r w:rsidRPr="004E59D0">
        <w:t>յնուհետև ելանյութերի կոնցենտրացիայի նվազման հետ</w:t>
      </w:r>
      <w:r>
        <w:t xml:space="preserve"> արագությունը </w:t>
      </w:r>
      <w:r w:rsidRPr="004E59D0">
        <w:t xml:space="preserve">փոքրանում է: Ընդհակառակը՝ հակառակ ռեակցիայի արագությունը սկզբում լինում է նվազագույնը (զրո), այնուհետև սկսում է մեծանալ, քանի որ հետզհետե մեծանում են վերջանյութերի կոնցենտրացիաները: </w:t>
      </w:r>
    </w:p>
    <w:p w14:paraId="5DBC095D" w14:textId="77777777" w:rsidR="00BF0CD8" w:rsidRDefault="00BF0CD8" w:rsidP="00302A17">
      <w:pPr>
        <w:pStyle w:val="Q-Normal"/>
      </w:pPr>
      <w:r w:rsidRPr="00521F13">
        <w:t xml:space="preserve">Քննարկենք </w:t>
      </w:r>
      <w:r>
        <w:t>հետևյալ դարձելի ռեակցիայի ընթացքը.</w:t>
      </w:r>
    </w:p>
    <w:p w14:paraId="11C01F7C" w14:textId="35094B11" w:rsidR="00BF0CD8" w:rsidRDefault="007E20AF" w:rsidP="007E20AF">
      <w:pPr>
        <w:pStyle w:val="Q-Normal"/>
        <w:jc w:val="center"/>
      </w:pPr>
      <w:r>
        <w:rPr>
          <w:noProof/>
        </w:rPr>
        <w:object w:dxaOrig="3247" w:dyaOrig="809" w14:anchorId="0DC5F1E8">
          <v:shape id="_x0000_i1246" type="#_x0000_t75" style="width:109.5pt;height:28.5pt" o:ole="">
            <v:imagedata r:id="rId561" o:title=""/>
          </v:shape>
          <o:OLEObject Type="Embed" ProgID="ChemDraw.Document.6.0" ShapeID="_x0000_i1246" DrawAspect="Content" ObjectID="_1764203976" r:id="rId562"/>
        </w:objec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15"/>
      </w:tblGrid>
      <w:tr w:rsidR="007E20AF" w14:paraId="51FC39BC" w14:textId="77777777" w:rsidTr="007E20AF">
        <w:tc>
          <w:tcPr>
            <w:tcW w:w="4315" w:type="dxa"/>
          </w:tcPr>
          <w:p w14:paraId="5973FEA1" w14:textId="3414FACA" w:rsidR="007E20AF" w:rsidRDefault="007E20AF" w:rsidP="007E20AF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3E5E10A" wp14:editId="1D6EC4A9">
                  <wp:extent cx="2227217" cy="1960788"/>
                  <wp:effectExtent l="0" t="0" r="1905" b="1905"/>
                  <wp:docPr id="116365581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2279" cy="1965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20AF" w14:paraId="2AD8AC73" w14:textId="77777777" w:rsidTr="007E20AF">
        <w:tc>
          <w:tcPr>
            <w:tcW w:w="4315" w:type="dxa"/>
          </w:tcPr>
          <w:p w14:paraId="543FB391" w14:textId="51E8912B" w:rsidR="007E20AF" w:rsidRDefault="007E20AF" w:rsidP="007E20AF">
            <w:pPr>
              <w:pStyle w:val="4"/>
              <w:spacing w:before="0" w:after="0"/>
            </w:pPr>
            <w:r w:rsidRPr="00802717">
              <w:rPr>
                <w:noProof/>
              </w:rPr>
              <w:t>Ուղիղ և հակառակ ռեակցիաների արագությունների փոփոխությունները դարձելի ռեակցիաների ժամանակ:</w:t>
            </w:r>
          </w:p>
        </w:tc>
      </w:tr>
    </w:tbl>
    <w:p w14:paraId="1284A4B4" w14:textId="08CFE6FC" w:rsidR="00BF0CD8" w:rsidRDefault="00BF0CD8" w:rsidP="00302A17">
      <w:pPr>
        <w:pStyle w:val="Q-Normal"/>
      </w:pPr>
      <w:r>
        <w:t xml:space="preserve">Ուղիղ ռեակցիայի արագությունը նշանակենք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1</m:t>
            </m:r>
          </m:sub>
        </m:sSub>
      </m:oMath>
      <w:r w:rsidRPr="00C71C04">
        <w:rPr>
          <w:rFonts w:eastAsiaTheme="minorEastAsia"/>
          <w:b/>
        </w:rPr>
        <w:t>,</w:t>
      </w:r>
      <w:r>
        <w:rPr>
          <w:rFonts w:eastAsiaTheme="minorEastAsia"/>
        </w:rPr>
        <w:t xml:space="preserve"> իսկ արագության հաստատունը՝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rFonts w:eastAsiaTheme="minorEastAsia"/>
        </w:rPr>
        <w:t xml:space="preserve">: </w:t>
      </w:r>
      <w:r>
        <w:t>Ըստ զանգվածների ներգործման օրենքի՝</w:t>
      </w:r>
      <w:r w:rsidRPr="00521F13">
        <w:t xml:space="preserve"> </w:t>
      </w:r>
      <w:r w:rsidRPr="004E59D0">
        <w:t>ուղիղ ռեակցիայի արագությունը</w:t>
      </w:r>
      <w:r>
        <w:t xml:space="preserve"> կլինի.</w:t>
      </w:r>
    </w:p>
    <w:bookmarkStart w:id="760" w:name="_Hlk130927390"/>
    <w:p w14:paraId="05AF39E7" w14:textId="4FD99A4E" w:rsidR="00BF0CD8" w:rsidRPr="00A44C04" w:rsidRDefault="00000000" w:rsidP="002E715E">
      <w:pPr>
        <w:pStyle w:val="Q-Normal"/>
        <w:spacing w:line="288" w:lineRule="auto"/>
        <w:ind w:firstLine="432"/>
        <w:contextualSpacing w:val="0"/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</m:sSub>
          <w:bookmarkEnd w:id="760"/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>∙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A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m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∙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B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,</m:t>
          </m:r>
        </m:oMath>
      </m:oMathPara>
    </w:p>
    <w:p w14:paraId="2E4D0259" w14:textId="77777777" w:rsidR="00BF0CD8" w:rsidRPr="001F6CF6" w:rsidRDefault="00BF0CD8" w:rsidP="00302A17">
      <w:pPr>
        <w:pStyle w:val="Q-Normal"/>
      </w:pPr>
      <w:r>
        <w:t xml:space="preserve">որտե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>
        <w:t xml:space="preserve">-ն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>
        <w:t>-ն</w:t>
      </w:r>
      <w:r w:rsidRPr="00D30C05">
        <w:t xml:space="preserve"> </w:t>
      </w:r>
      <w:r>
        <w:t xml:space="preserve">համապատասխանաբար </w:t>
      </w:r>
      <m:oMath>
        <m:r>
          <w:rPr>
            <w:rFonts w:ascii="Cambria Math" w:hAnsi="Cambria Math"/>
          </w:rPr>
          <m:t>A</m:t>
        </m:r>
      </m:oMath>
      <w:r>
        <w:t xml:space="preserve"> և</w:t>
      </w:r>
      <w:r w:rsidRPr="00D30C05">
        <w:t xml:space="preserve"> </w:t>
      </w:r>
      <m:oMath>
        <m:r>
          <w:rPr>
            <w:rFonts w:ascii="Cambria Math" w:hAnsi="Cambria Math"/>
          </w:rPr>
          <m:t>B</m:t>
        </m:r>
      </m:oMath>
      <w:r>
        <w:t xml:space="preserve"> նյութերի մոլային կոնցենտրացիաներն են: </w:t>
      </w:r>
    </w:p>
    <w:p w14:paraId="5B5FE958" w14:textId="246BFE92" w:rsidR="00BF0CD8" w:rsidRDefault="00BF0CD8" w:rsidP="00302A17">
      <w:pPr>
        <w:pStyle w:val="Q-Normal"/>
      </w:pPr>
      <w:r w:rsidRPr="001F6CF6">
        <w:t xml:space="preserve">Ռեակցիայի </w:t>
      </w:r>
      <w:r w:rsidRPr="000C6761">
        <w:t>սկզբում</w:t>
      </w:r>
      <w:r w:rsidRPr="001F6CF6">
        <w:t xml:space="preserve"> </w:t>
      </w:r>
      <m:oMath>
        <m:r>
          <w:rPr>
            <w:rFonts w:ascii="Cambria Math" w:hAnsi="Cambria Math"/>
          </w:rPr>
          <m:t>A</m:t>
        </m:r>
      </m:oMath>
      <w:r w:rsidRPr="001F6CF6">
        <w:t xml:space="preserve"> և </w:t>
      </w:r>
      <m:oMath>
        <m:r>
          <w:rPr>
            <w:rFonts w:ascii="Cambria Math" w:hAnsi="Cambria Math"/>
          </w:rPr>
          <m:t>B</m:t>
        </m:r>
      </m:oMath>
      <w:r w:rsidRPr="001F6CF6">
        <w:t xml:space="preserve"> </w:t>
      </w:r>
      <w:r>
        <w:t xml:space="preserve">ելանյութերի կոնցենտրացիաները </w:t>
      </w:r>
      <w:r w:rsidRPr="001F6CF6">
        <w:t>լինում են ամենամեծը, հետևաբար</w:t>
      </w:r>
      <w:r w:rsidR="002E715E">
        <w:t xml:space="preserve"> </w:t>
      </w:r>
      <w:r w:rsidR="002E715E" w:rsidRPr="001F6CF6">
        <w:t>ուղիղ ռեակցիայի արագություն</w:t>
      </w:r>
      <w:r w:rsidR="002E715E">
        <w:t>ն</w:t>
      </w:r>
      <w:r w:rsidRPr="001F6CF6">
        <w:t xml:space="preserve"> ունենում է առավելագույն արժեք</w:t>
      </w:r>
      <w:r>
        <w:t>:</w:t>
      </w:r>
      <w:r w:rsidRPr="001F6CF6">
        <w:t xml:space="preserve"> </w:t>
      </w:r>
      <w:r>
        <w:t xml:space="preserve">Ռեակցիայի </w:t>
      </w:r>
      <w:r>
        <w:lastRenderedPageBreak/>
        <w:t>ընթանալու հետ ա</w:t>
      </w:r>
      <w:r w:rsidRPr="001F6CF6">
        <w:t xml:space="preserve">յդ </w:t>
      </w:r>
      <w:r>
        <w:t xml:space="preserve">նյութերի </w:t>
      </w:r>
      <w:r w:rsidRPr="001F6CF6">
        <w:t>կոնցենտրացիաներ</w:t>
      </w:r>
      <w:r>
        <w:t>ը</w:t>
      </w:r>
      <w:r w:rsidRPr="001F6CF6">
        <w:t xml:space="preserve"> </w:t>
      </w:r>
      <w:r>
        <w:t xml:space="preserve">նվազում են, հետևաբար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2E715E" w:rsidRPr="001F6CF6">
        <w:t>-</w:t>
      </w:r>
      <w:r w:rsidR="002E715E">
        <w:t>ը</w:t>
      </w:r>
      <w:r w:rsidR="002E715E" w:rsidRPr="001F6CF6">
        <w:t xml:space="preserve"> </w:t>
      </w:r>
      <w:r w:rsidRPr="001F6CF6">
        <w:t xml:space="preserve">սկսում է </w:t>
      </w:r>
      <w:r>
        <w:t>փոքրանա</w:t>
      </w:r>
      <w:r w:rsidRPr="001F6CF6">
        <w:t>լ:</w:t>
      </w:r>
    </w:p>
    <w:p w14:paraId="0987CD15" w14:textId="294158AD" w:rsidR="00BF0CD8" w:rsidRPr="004E59D0" w:rsidRDefault="00BF0CD8" w:rsidP="002E715E">
      <w:pPr>
        <w:pStyle w:val="Q-Normal"/>
        <w:ind w:firstLine="432"/>
        <w:contextualSpacing w:val="0"/>
      </w:pPr>
      <w:r>
        <w:t xml:space="preserve">Հակառակ ռեակցիայի արագությունը նշանակենք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</m:oMath>
      <w:r>
        <w:t xml:space="preserve">, արագության հաստատունը՝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: Հ</w:t>
      </w:r>
      <w:r w:rsidRPr="004E59D0">
        <w:t>ակառակ ռեակցիայի արագությունը</w:t>
      </w:r>
      <w:r>
        <w:t xml:space="preserve"> կլինի հավասար.</w:t>
      </w:r>
    </w:p>
    <w:bookmarkStart w:id="761" w:name="_Hlk130932120"/>
    <w:p w14:paraId="39D358A0" w14:textId="6A017F65" w:rsidR="00BF0CD8" w:rsidRPr="00F766C9" w:rsidRDefault="00000000" w:rsidP="002E715E">
      <w:pPr>
        <w:pStyle w:val="Q-Normal"/>
        <w:ind w:firstLine="432"/>
        <w:contextualSpacing w:val="0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w:bookmarkEnd w:id="761"/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>∙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∙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D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q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:</m:t>
          </m:r>
        </m:oMath>
      </m:oMathPara>
    </w:p>
    <w:p w14:paraId="1EA32FC5" w14:textId="5E5E885B" w:rsidR="00BF0CD8" w:rsidRPr="00FB39C7" w:rsidRDefault="00BF0CD8" w:rsidP="00277C01">
      <w:pPr>
        <w:pStyle w:val="Q-Normal"/>
        <w:ind w:firstLine="432"/>
        <w:rPr>
          <w:rFonts w:eastAsiaTheme="minorEastAsia"/>
        </w:rPr>
      </w:pPr>
      <w:r>
        <w:t>Ռ</w:t>
      </w:r>
      <w:r w:rsidRPr="00FB39C7">
        <w:t xml:space="preserve">եակցիայի սկզբնական պահին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0</m:t>
        </m:r>
      </m:oMath>
      <w:r>
        <w:t>,</w:t>
      </w:r>
      <w:r w:rsidRPr="00FB39C7">
        <w:t xml:space="preserve"> որովհետև համակարգում դեռևս վերջանյութեր  առաջացած չեն լինում: </w:t>
      </w:r>
      <w:r>
        <w:t xml:space="preserve">Վերջանյութերի </w:t>
      </w:r>
      <w:r w:rsidR="00153FA6">
        <w:t>գոյանալու</w:t>
      </w:r>
      <w:r>
        <w:t xml:space="preserve"> հետ հակառակ ռեակցիայի արագությունը սկսում է աճել:</w:t>
      </w:r>
      <w:r w:rsidRPr="00A2079F">
        <w:rPr>
          <w:rFonts w:eastAsiaTheme="minorEastAsia"/>
        </w:rPr>
        <w:t xml:space="preserve"> </w:t>
      </w:r>
      <w:r w:rsidRPr="00FB39C7">
        <w:rPr>
          <w:rFonts w:eastAsiaTheme="minorEastAsia"/>
        </w:rPr>
        <w:t xml:space="preserve">Գալիս է մի պահ, երբ </w:t>
      </w:r>
      <w:r>
        <w:rPr>
          <w:rFonts w:eastAsiaTheme="minorEastAsia"/>
        </w:rPr>
        <w:t>ուղիղ և հակառակ</w:t>
      </w:r>
      <w:r w:rsidRPr="00FB39C7">
        <w:rPr>
          <w:rFonts w:eastAsiaTheme="minorEastAsia"/>
        </w:rPr>
        <w:t xml:space="preserve"> ռեակցիաների արագությունները հավասարվում են իրար (</w:t>
      </w:r>
      <w:r>
        <w:rPr>
          <w:rFonts w:eastAsiaTheme="minorEastAsia"/>
        </w:rPr>
        <w:t xml:space="preserve">նկար </w:t>
      </w:r>
      <w:r w:rsidRPr="000C6761">
        <w:rPr>
          <w:rFonts w:eastAsiaTheme="minorEastAsia"/>
        </w:rPr>
        <w:t>4.12</w:t>
      </w:r>
      <w:r w:rsidRPr="00FB39C7">
        <w:rPr>
          <w:rFonts w:eastAsiaTheme="minorEastAsia"/>
        </w:rPr>
        <w:t>)</w:t>
      </w:r>
      <w:r w:rsidR="00DF4588">
        <w:rPr>
          <w:rFonts w:eastAsiaTheme="minorEastAsia"/>
        </w:rPr>
        <w:t>.</w:t>
      </w:r>
    </w:p>
    <w:p w14:paraId="756C64D7" w14:textId="77777777" w:rsidR="00BF0CD8" w:rsidRPr="00153FA6" w:rsidRDefault="00000000" w:rsidP="00277C01">
      <w:pPr>
        <w:pStyle w:val="Q-Yndgcvac"/>
        <w:rPr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sz w:val="22"/>
                  <w:szCs w:val="22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  <w:sz w:val="22"/>
                  <w:szCs w:val="22"/>
                </w:rPr>
                <m:t>1</m:t>
              </m:r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=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  <w:sz w:val="22"/>
                  <w:szCs w:val="22"/>
                </w:rPr>
                <m:t>2</m:t>
              </m:r>
            </m:sub>
          </m:sSub>
        </m:oMath>
      </m:oMathPara>
    </w:p>
    <w:p w14:paraId="5A6588DC" w14:textId="77777777" w:rsidR="00BF0CD8" w:rsidRPr="0037401B" w:rsidRDefault="00BF0CD8" w:rsidP="00277C01">
      <w:pPr>
        <w:pStyle w:val="Q-Normal"/>
        <w:ind w:firstLine="432"/>
        <w:contextualSpacing w:val="0"/>
        <w:rPr>
          <w:i/>
        </w:rPr>
      </w:pPr>
      <w:r w:rsidRPr="0037401B">
        <w:t xml:space="preserve">Այդ վիճակը կոչվում է </w:t>
      </w:r>
      <w:r w:rsidRPr="000C6761">
        <w:t>հավասարակշռական</w:t>
      </w:r>
      <w:r w:rsidRPr="0037401B">
        <w:t xml:space="preserve"> վիճակ: </w:t>
      </w:r>
    </w:p>
    <w:p w14:paraId="04404A66" w14:textId="77777777" w:rsidR="00BF0CD8" w:rsidRPr="00D359E3" w:rsidRDefault="00BF0CD8" w:rsidP="00153FA6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8132A0A" wp14:editId="2834A3D4">
                <wp:extent cx="3704897" cy="1019694"/>
                <wp:effectExtent l="0" t="0" r="0" b="9525"/>
                <wp:docPr id="101022838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04897" cy="101969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AAF22A0" w14:textId="381FEC7F" w:rsidR="007A588D" w:rsidRPr="00B758A8" w:rsidRDefault="007A588D" w:rsidP="00C454C8">
                            <w:pPr>
                              <w:pStyle w:val="Q-Yndgcvac"/>
                            </w:pPr>
                            <w:r w:rsidRPr="00DA1F61">
                              <w:t xml:space="preserve">Համակարգի այն վիճակը, որի </w:t>
                            </w:r>
                            <w:r>
                              <w:t>ժամանակ</w:t>
                            </w:r>
                            <w:r w:rsidRPr="00DA1F61">
                              <w:t xml:space="preserve"> ուղիղ և հակառակ ռեակցիաների արագությունները հավասար</w:t>
                            </w:r>
                            <w:r>
                              <w:t>վում</w:t>
                            </w:r>
                            <w:r w:rsidRPr="00DA1F61">
                              <w:t xml:space="preserve"> են իրար, կոչվում է </w:t>
                            </w:r>
                            <w:r w:rsidRPr="00B758A8">
                              <w:t>քիմիական հավասարակշռություն.</w:t>
                            </w:r>
                          </w:p>
                          <w:p w14:paraId="5BD045A4" w14:textId="77777777" w:rsidR="007A588D" w:rsidRPr="00B84214" w:rsidRDefault="00000000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00C8589" w14:textId="77777777" w:rsidR="007A588D" w:rsidRDefault="007A588D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8132A0A" id="_x0000_s1565" style="width:291.7pt;height:80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6AAF22A0" w14:textId="381FEC7F" w:rsidR="007A588D" w:rsidRPr="00B758A8" w:rsidRDefault="007A588D" w:rsidP="00C454C8">
                      <w:pPr>
                        <w:pStyle w:val="Q-Yndgcvac"/>
                      </w:pPr>
                      <w:r w:rsidRPr="00DA1F61">
                        <w:t xml:space="preserve">Համակարգի այն վիճակը, որի </w:t>
                      </w:r>
                      <w:r>
                        <w:t>ժամանակ</w:t>
                      </w:r>
                      <w:r w:rsidRPr="00DA1F61">
                        <w:t xml:space="preserve"> ուղիղ և հակառակ ռեակցիաների արագությունները հավասար</w:t>
                      </w:r>
                      <w:r>
                        <w:t>վում</w:t>
                      </w:r>
                      <w:r w:rsidRPr="00DA1F61">
                        <w:t xml:space="preserve"> են իրար, կոչվում է </w:t>
                      </w:r>
                      <w:r w:rsidRPr="00B758A8">
                        <w:t>քիմիական հավասարակշռություն.</w:t>
                      </w:r>
                    </w:p>
                    <w:p w14:paraId="5BD045A4" w14:textId="77777777" w:rsidR="007A588D" w:rsidRPr="00B84214" w:rsidRDefault="00000000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  <w:p w14:paraId="600C8589" w14:textId="77777777" w:rsidR="007A588D" w:rsidRDefault="007A588D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172E2CD" w14:textId="77777777" w:rsidR="00BF0CD8" w:rsidRDefault="00BF0CD8" w:rsidP="00153FA6">
      <w:pPr>
        <w:pStyle w:val="Q-Normal"/>
        <w:ind w:firstLine="432"/>
        <w:contextualSpacing w:val="0"/>
        <w:rPr>
          <w:i/>
        </w:rPr>
      </w:pPr>
      <w:r w:rsidRPr="004E59D0">
        <w:t>Քիմիական հավասարակշռությունը շարժուն հավասարակշռություն է:</w:t>
      </w:r>
      <w:r>
        <w:rPr>
          <w:color w:val="FF0000"/>
        </w:rPr>
        <w:t xml:space="preserve"> </w:t>
      </w:r>
      <w:r w:rsidRPr="004E59D0">
        <w:t>Հավասարակշռական վիճակում շարունակում են ընթանալ և՛ ուղիղ, և՛ հակառակ ռեակցիաները,</w:t>
      </w:r>
      <w:r>
        <w:t xml:space="preserve"> բայց քանի որ արագությունները հավասար են, </w:t>
      </w:r>
      <w:r w:rsidRPr="004E59D0">
        <w:t xml:space="preserve"> </w:t>
      </w:r>
      <w:r w:rsidRPr="00DA1F61">
        <w:rPr>
          <w:b/>
        </w:rPr>
        <w:t>փոխազդող բոլոր նյութերի կոցենտրացիաները համակարգում մնում են անփոփոխ:</w:t>
      </w:r>
      <w:r w:rsidRPr="00DA1F61">
        <w:t xml:space="preserve"> Հավասարակշռության վիճակում գտնվող նյութերի կոնցենտրացիաները կոչվում են հավասարակշռական կոնցենտրացիաներ:</w:t>
      </w:r>
    </w:p>
    <w:p w14:paraId="1F73B1B5" w14:textId="77777777" w:rsidR="00BF0CD8" w:rsidRPr="00DA1F61" w:rsidRDefault="00BF0CD8" w:rsidP="00153FA6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07466D7" wp14:editId="067DD1E3">
                <wp:extent cx="4108844" cy="721217"/>
                <wp:effectExtent l="0" t="0" r="6350" b="3175"/>
                <wp:docPr id="1710138682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8844" cy="72121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DEF197F" w14:textId="2AAD3530" w:rsidR="007A588D" w:rsidRDefault="007A588D" w:rsidP="00C454C8">
                            <w:pPr>
                              <w:pStyle w:val="Q-Yndgcvac"/>
                            </w:pPr>
                            <w:r w:rsidRPr="00DA1F61">
                              <w:t xml:space="preserve">Հավասարակշռության մեջ գտնվող համակարգում բոլոր նյութերի կոնցենտրացիաները հաստատուն են, </w:t>
                            </w:r>
                            <w:r>
                              <w:t>դ</w:t>
                            </w:r>
                            <w:r w:rsidRPr="00DA1F61">
                              <w:t>ր</w:t>
                            </w:r>
                            <w:r>
                              <w:t>ա</w:t>
                            </w:r>
                            <w:r w:rsidRPr="00DA1F61">
                              <w:t>նք կոչվում են հավասարակշռական</w: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>
                              <w:t>կոնցենտրացիաներ</w:t>
                            </w:r>
                            <w:r w:rsidRPr="00DA1F61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07466D7" id="_x0000_s1566" style="width:323.55pt;height:56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" fillcolor="#def1f7" stroked="f" strokeweight="1pt">
                <v:stroke joinstyle="miter"/>
                <v:textbox>
                  <w:txbxContent>
                    <w:p w14:paraId="4DEF197F" w14:textId="2AAD3530" w:rsidR="007A588D" w:rsidRDefault="007A588D" w:rsidP="00C454C8">
                      <w:pPr>
                        <w:pStyle w:val="Q-Yndgcvac"/>
                      </w:pPr>
                      <w:r w:rsidRPr="00DA1F61">
                        <w:t xml:space="preserve">Հավասարակշռության մեջ գտնվող համակարգում բոլոր նյութերի կոնցենտրացիաները հաստատուն են, </w:t>
                      </w:r>
                      <w:r>
                        <w:t>դ</w:t>
                      </w:r>
                      <w:r w:rsidRPr="00DA1F61">
                        <w:t>ր</w:t>
                      </w:r>
                      <w:r>
                        <w:t>ա</w:t>
                      </w:r>
                      <w:r w:rsidRPr="00DA1F61">
                        <w:t>նք կոչվում են հավասարակշռական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  <w:r>
                        <w:t>կոնցենտրացիաներ</w:t>
                      </w:r>
                      <w:r w:rsidRPr="00DA1F61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475416D" w14:textId="5323FB61" w:rsidR="00BF0CD8" w:rsidRDefault="00DF4588" w:rsidP="00302A17">
      <w:pPr>
        <w:pStyle w:val="Q-Normal"/>
        <w:rPr>
          <w:i/>
        </w:rPr>
      </w:pPr>
      <w:r>
        <w:t xml:space="preserve">Հավասարակշռական  կոնցենտրացիաները ոչ հավասարակշռականից </w:t>
      </w:r>
      <w:r w:rsidR="00BF0CD8">
        <w:t>տարբերելու համար ուղիղ և հակառակ ռեակցիաների արագությունների բանաձևերը գրենք այսպես.</w:t>
      </w:r>
    </w:p>
    <w:p w14:paraId="115BAFD1" w14:textId="77777777" w:rsidR="00BF0CD8" w:rsidRPr="00A53BFE" w:rsidRDefault="00000000" w:rsidP="00277C01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p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 xml:space="preserve">,          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p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 xml:space="preserve">  ,</m:t>
          </m:r>
        </m:oMath>
      </m:oMathPara>
    </w:p>
    <w:p w14:paraId="0574A7C4" w14:textId="77777777" w:rsidR="00BF0CD8" w:rsidRPr="002A09FB" w:rsidRDefault="00000000" w:rsidP="00277C01">
      <w:pPr>
        <w:pStyle w:val="Q-Normal"/>
        <w:spacing w:line="264" w:lineRule="auto"/>
        <w:ind w:firstLine="432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</m:t>
          </m:r>
          <w:bookmarkStart w:id="762" w:name="_Hlk130932954"/>
          <m:r>
            <m:rPr>
              <m:sty m:val="p"/>
            </m:rPr>
            <w:rPr>
              <w:rFonts w:ascii="Cambria Math" w:hAnsi="Cambria Math"/>
            </w:rPr>
            <m:t>(1)</m:t>
          </m:r>
          <w:bookmarkEnd w:id="762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6754BE93" w14:textId="77777777" w:rsidR="00BF0CD8" w:rsidRPr="00DA1F61" w:rsidRDefault="00BF0CD8" w:rsidP="00302A17">
      <w:pPr>
        <w:pStyle w:val="Q-Normal"/>
      </w:pPr>
      <w:r w:rsidRPr="004F50FA">
        <w:t xml:space="preserve">Տեղադրենք ուղիղ և հակառակ ռեակցիաների արագությունների արժեքները </w:t>
      </w:r>
      <m:oMath>
        <m:d>
          <m:dPr>
            <m:ctrlPr>
              <w:rPr>
                <w:rFonts w:ascii="Cambria Math" w:hAnsi="Cambria Math"/>
                <w:b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rPr>
          <w:b/>
        </w:rPr>
        <w:t xml:space="preserve"> </w:t>
      </w:r>
      <w:r w:rsidRPr="00DA1F61">
        <w:t>հավասարման մեջ.</w:t>
      </w:r>
    </w:p>
    <w:p w14:paraId="39200C55" w14:textId="77777777" w:rsidR="00BF0CD8" w:rsidRPr="00A44C04" w:rsidRDefault="00000000" w:rsidP="00153FA6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p>
        </m:oMath>
      </m:oMathPara>
    </w:p>
    <w:p w14:paraId="1D85E72E" w14:textId="77777777" w:rsidR="00BF0CD8" w:rsidRPr="00FA1977" w:rsidRDefault="00000000" w:rsidP="00153FA6">
      <w:pPr>
        <w:pStyle w:val="Q-Normal"/>
        <w:spacing w:line="288" w:lineRule="auto"/>
        <w:ind w:firstLine="432"/>
        <w:rPr>
          <w:rFonts w:eastAsiaTheme="minorEastAsia" w:cs="Times New Roman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∙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∙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,</m:t>
          </m:r>
        </m:oMath>
      </m:oMathPara>
    </w:p>
    <w:p w14:paraId="3502A26F" w14:textId="0CA15623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BF0CD8" w:rsidRPr="004E59D0">
        <w:t xml:space="preserve">–ը և </w:t>
      </w:r>
      <w:r w:rsidR="00BF0CD8" w:rsidRPr="00FA1977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4E59D0">
        <w:t xml:space="preserve">-ը </w:t>
      </w:r>
      <w:r w:rsidR="00BF0CD8">
        <w:t xml:space="preserve">տվյալ ջերմաստիճանում </w:t>
      </w:r>
      <w:r w:rsidR="00BF0CD8" w:rsidRPr="004E59D0">
        <w:t>հաստատուն</w:t>
      </w:r>
      <w:r w:rsidR="00BF0CD8">
        <w:t xml:space="preserve"> մեծություն</w:t>
      </w:r>
      <w:r w:rsidR="00BF0CD8" w:rsidRPr="004E59D0">
        <w:t>ներ են, հետևաբար դրանց հարաբերությունը նույնպես հաստատուն է</w:t>
      </w:r>
      <w:r w:rsidR="00BF0CD8">
        <w:t xml:space="preserve">: </w:t>
      </w:r>
      <w:r w:rsidR="00BF0CD8" w:rsidRPr="00FA1977">
        <w:t>Նշանակենք</w:t>
      </w:r>
      <w:r w:rsidR="00BF0CD8">
        <w:t xml:space="preserve"> այդ հարաբերությունը</w:t>
      </w:r>
      <w:r w:rsidR="00BF0CD8" w:rsidRPr="00FA1977">
        <w:t xml:space="preserve">   </w:t>
      </w:r>
      <w:r w:rsidR="00BF0CD8" w:rsidRPr="00A44C04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K</m:t>
        </m:r>
      </m:oMath>
      <w:r w:rsidR="00BF0CD8">
        <w:t>:</w:t>
      </w:r>
    </w:p>
    <w:p w14:paraId="247246F9" w14:textId="26F5B641" w:rsidR="00153FA6" w:rsidRDefault="00153FA6" w:rsidP="00153FA6">
      <w:pPr>
        <w:pStyle w:val="Q-Normal"/>
        <w:ind w:left="1440" w:firstLine="432"/>
        <w:contextualSpacing w:val="0"/>
      </w:pPr>
      <w:r w:rsidRPr="00DA1F61">
        <w:rPr>
          <w:noProof/>
        </w:rPr>
        <mc:AlternateContent>
          <mc:Choice Requires="wps">
            <w:drawing>
              <wp:inline distT="0" distB="0" distL="0" distR="0" wp14:anchorId="3B5D954F" wp14:editId="5655389E">
                <wp:extent cx="3534002" cy="776186"/>
                <wp:effectExtent l="0" t="0" r="9525" b="5080"/>
                <wp:docPr id="1029157780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34002" cy="77618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49AC1E98" w14:textId="77777777" w:rsidR="007A588D" w:rsidRPr="007E20AF" w:rsidRDefault="00000000" w:rsidP="00153FA6">
                            <w:pPr>
                              <w:pStyle w:val="Q-Yndgcvac"/>
                              <w:ind w:left="-810" w:firstLine="810"/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C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∙</m:t>
                                        </m:r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D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q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A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∙</m:t>
                                        </m:r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B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  <w:p w14:paraId="6B1E924B" w14:textId="77777777" w:rsidR="007A588D" w:rsidRPr="002A09FB" w:rsidRDefault="007A588D" w:rsidP="00153FA6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oMath>
                            <w:r w:rsidRPr="00FA1977">
                              <w:t xml:space="preserve"> -ն կոչվում է հավասարակշռության հաստատ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B5D954F" id="_x0000_s1567" style="width:278.25pt;height:61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" fillcolor="#def1f7" stroked="f" strokeweight="1pt">
                <v:stroke joinstyle="miter"/>
                <v:textbox>
                  <w:txbxContent>
                    <w:p w14:paraId="49AC1E98" w14:textId="77777777" w:rsidR="007A588D" w:rsidRPr="007E20AF" w:rsidRDefault="00000000" w:rsidP="00153FA6">
                      <w:pPr>
                        <w:pStyle w:val="Q-Yndgcvac"/>
                        <w:ind w:left="-810" w:firstLine="810"/>
                        <w:rPr>
                          <w:color w:val="FF0000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C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∙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D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q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A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∙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sup>
                              </m:sSup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</m:t>
                          </m:r>
                        </m:oMath>
                      </m:oMathPara>
                    </w:p>
                    <w:p w14:paraId="6B1E924B" w14:textId="77777777" w:rsidR="007A588D" w:rsidRPr="002A09FB" w:rsidRDefault="007A588D" w:rsidP="00153FA6">
                      <w:pPr>
                        <w:pStyle w:val="Q-Yndgcvac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K</m:t>
                        </m:r>
                      </m:oMath>
                      <w:r w:rsidRPr="00FA1977">
                        <w:t xml:space="preserve"> -ն կոչվում է հավասարակշռության հաստատ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3177F3" w14:textId="307FDE3B" w:rsidR="007E20AF" w:rsidRPr="00FA1977" w:rsidRDefault="00BF0CD8" w:rsidP="00153FA6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 w:rsidRPr="00DA1F61">
        <w:rPr>
          <w:noProof/>
        </w:rPr>
        <mc:AlternateContent>
          <mc:Choice Requires="wps">
            <w:drawing>
              <wp:inline distT="0" distB="0" distL="0" distR="0" wp14:anchorId="702A1430" wp14:editId="23E9AB16">
                <wp:extent cx="4097326" cy="731520"/>
                <wp:effectExtent l="0" t="0" r="0" b="0"/>
                <wp:docPr id="823864725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7326" cy="73152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94ABCE1" w14:textId="45654F3E" w:rsidR="007A588D" w:rsidRPr="007E20AF" w:rsidRDefault="007A588D" w:rsidP="007E20AF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 w:rsidRPr="00DA1F61">
                              <w:t xml:space="preserve">Ուղիղ և հակառակ ռեակցիաների արագությունների հաստատունների հարաբերությունը հաստատուն մեծություն է և կոչվում է </w:t>
                            </w:r>
                            <w:r w:rsidRPr="00B758A8">
                              <w:t>հավասարակշռության</w:t>
                            </w:r>
                            <w:r>
                              <w:rPr>
                                <w:color w:val="FF0000"/>
                              </w:rPr>
                              <w:t xml:space="preserve"> </w:t>
                            </w:r>
                            <w:r w:rsidRPr="00B758A8">
                              <w:t>հաստատուն</w:t>
                            </w:r>
                            <w:r>
                              <w:rPr>
                                <w:lang w:val="en-US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2A1430" id="_x0000_s1568" style="width:322.6pt;height:57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" fillcolor="#def1f7" stroked="f" strokeweight="1pt">
                <v:stroke joinstyle="miter"/>
                <v:textbox>
                  <w:txbxContent>
                    <w:p w14:paraId="494ABCE1" w14:textId="45654F3E" w:rsidR="007A588D" w:rsidRPr="007E20AF" w:rsidRDefault="007A588D" w:rsidP="007E20AF">
                      <w:pPr>
                        <w:pStyle w:val="Q-Yndgcvac"/>
                        <w:rPr>
                          <w:lang w:val="en-US"/>
                        </w:rPr>
                      </w:pPr>
                      <w:r w:rsidRPr="00DA1F61">
                        <w:t xml:space="preserve">Ուղիղ և հակառակ ռեակցիաների արագությունների հաստատունների հարաբերությունը հաստատուն մեծություն է և կոչվում է </w:t>
                      </w:r>
                      <w:r w:rsidRPr="00B758A8">
                        <w:t>հավասարակշռության</w:t>
                      </w:r>
                      <w:r>
                        <w:rPr>
                          <w:color w:val="FF0000"/>
                        </w:rPr>
                        <w:t xml:space="preserve"> </w:t>
                      </w:r>
                      <w:r w:rsidRPr="00B758A8">
                        <w:t>հաստատուն</w:t>
                      </w:r>
                      <w:r>
                        <w:rPr>
                          <w:lang w:val="en-US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12A79F8" w14:textId="77777777" w:rsidR="00BF0CD8" w:rsidRPr="004F50FA" w:rsidRDefault="00BF0CD8" w:rsidP="00302A17">
      <w:pPr>
        <w:pStyle w:val="Q-Normal"/>
        <w:rPr>
          <w:i/>
        </w:rPr>
      </w:pPr>
      <w:r w:rsidRPr="004E59D0">
        <w:t>Քիմիական հավասարակշռություն</w:t>
      </w:r>
      <w:r>
        <w:t>ն</w:t>
      </w:r>
      <w:r w:rsidRPr="004E59D0">
        <w:t xml:space="preserve"> </w:t>
      </w:r>
      <w:r>
        <w:t xml:space="preserve">արտահայտվում է </w:t>
      </w:r>
      <w:r w:rsidRPr="004E59D0">
        <w:t xml:space="preserve">հավասարակշռության հաստատունի միջոցով: </w:t>
      </w:r>
    </w:p>
    <w:p w14:paraId="1595F018" w14:textId="77777777" w:rsidR="00BF0CD8" w:rsidRDefault="00BF0CD8" w:rsidP="00153FA6">
      <w:pPr>
        <w:pStyle w:val="Q-Normal"/>
        <w:ind w:firstLine="432"/>
        <w:contextualSpacing w:val="0"/>
      </w:pPr>
      <w:r>
        <w:t>Անհամասեռ ռեակցիաների դեպքում հ</w:t>
      </w:r>
      <w:r w:rsidRPr="004E59D0">
        <w:t>ավասարակշռության հաստատունի արտահայտության մեջ պինդ նյութերի կոնցենտրացիաները չեն մտնում</w:t>
      </w:r>
      <w:r>
        <w:t>, օրինակ ստորև բերված ռեակցիայի հավասարակշռության հաստատունն է.</w:t>
      </w:r>
    </w:p>
    <w:p w14:paraId="342889C2" w14:textId="34F22083" w:rsidR="00BF0CD8" w:rsidRPr="00153FA6" w:rsidRDefault="00000000" w:rsidP="00153FA6">
      <w:pPr>
        <w:pStyle w:val="Q-Normal"/>
        <w:spacing w:line="288" w:lineRule="auto"/>
        <w:ind w:firstLine="432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</m:oMath>
      </m:oMathPara>
    </w:p>
    <w:p w14:paraId="1239A46E" w14:textId="77777777" w:rsidR="00BF0CD8" w:rsidRPr="004776C1" w:rsidRDefault="00BF0CD8" w:rsidP="00153FA6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</m:oMath>
      </m:oMathPara>
    </w:p>
    <w:p w14:paraId="4865D857" w14:textId="77777777" w:rsidR="00BF0CD8" w:rsidRDefault="00BF0CD8" w:rsidP="00302A17">
      <w:pPr>
        <w:pStyle w:val="Q-Normal"/>
      </w:pPr>
      <w:r>
        <w:t>Տ</w:t>
      </w:r>
      <w:r w:rsidRPr="004E59D0">
        <w:t xml:space="preserve">վյալ ռեակցիայի  հավասարակշռության հաստատունի արժեքը կախված </w:t>
      </w:r>
      <w:r>
        <w:t xml:space="preserve">է փոխազդող նյութերի բնույթից և </w:t>
      </w:r>
      <w:r w:rsidRPr="004E59D0">
        <w:t xml:space="preserve">ջերմաստիճանից, կախված չէ փոխազդող նյութերի կոնցենտրացիաներից: </w:t>
      </w:r>
    </w:p>
    <w:p w14:paraId="06296D48" w14:textId="77777777" w:rsidR="00BF0CD8" w:rsidRDefault="00BF0CD8" w:rsidP="00302A17">
      <w:pPr>
        <w:pStyle w:val="Q-Normal"/>
      </w:pPr>
      <w:r w:rsidRPr="002A09FB">
        <w:t>Կատալիզատորի առկայությունը նույնպես չի ազդում հավասարակշռության հաստատունի վրա. այն հավասարապես մեծացնում է և՛ ուղիղ, և՛ հակառակ ռեակցիաների արագությունները</w:t>
      </w:r>
      <w:r w:rsidRPr="006A6316">
        <w:t>,</w:t>
      </w:r>
      <w:r w:rsidRPr="004E59D0">
        <w:t xml:space="preserve"> հետևաբար միայն փոքրացնում է հավասարակշռական վիճակին հասնելու ժամանակամիջոցը:</w:t>
      </w:r>
    </w:p>
    <w:p w14:paraId="7E52174E" w14:textId="77777777" w:rsidR="00BF0CD8" w:rsidRDefault="00BF0CD8" w:rsidP="00302A17">
      <w:pPr>
        <w:pStyle w:val="Q-Normal"/>
      </w:pPr>
      <w:r>
        <w:t xml:space="preserve">Հավասարակշռության հաստատունի թվային արժեքից ելնելով՝ կարելի է գաղափար կազմել ռեակցիայի ելքի մասին: Այսպես, եթե </w:t>
      </w:r>
      <m:oMath>
        <m:r>
          <m:rPr>
            <m:sty m:val="bi"/>
          </m:rPr>
          <w:rPr>
            <w:rFonts w:ascii="Cambria Math" w:hAnsi="Cambria Math"/>
          </w:rPr>
          <m:t>K≫1</m:t>
        </m:r>
      </m:oMath>
      <w:r>
        <w:t xml:space="preserve">, ապա </w:t>
      </w:r>
      <m:oMath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D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sup>
        </m:sSup>
        <m:r>
          <m:rPr>
            <m:sty m:val="bi"/>
          </m:rPr>
          <w:rPr>
            <w:rFonts w:ascii="Cambria Math" w:hAnsi="Cambria Math"/>
          </w:rPr>
          <m:t>≫</m:t>
        </m:r>
        <w:bookmarkStart w:id="763" w:name="_Hlk70285666"/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p>
        </m:sSup>
      </m:oMath>
      <w:bookmarkEnd w:id="763"/>
      <w:r>
        <w:t xml:space="preserve">, նշանակում է վերջանյութերի կոնցենտրացիաները շատ անգամ գերազանցում են ելանյութերի կոնցենտրացիաներին, հետևաբար ուղիղ ռեակցիայի </w:t>
      </w:r>
      <w:r w:rsidRPr="004776C1">
        <w:rPr>
          <w:b/>
        </w:rPr>
        <w:t>ելքը մեծ է</w:t>
      </w:r>
      <w:r>
        <w:t xml:space="preserve">: Ընդհակառակը, եթե </w:t>
      </w:r>
      <m:oMath>
        <m:r>
          <m:rPr>
            <m:sty m:val="bi"/>
          </m:rPr>
          <w:rPr>
            <w:rFonts w:ascii="Cambria Math" w:hAnsi="Cambria Math"/>
          </w:rPr>
          <m:t>K≪1</m:t>
        </m:r>
      </m:oMath>
      <w:r>
        <w:t xml:space="preserve">, </w:t>
      </w:r>
      <m:oMath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p>
        </m:sSup>
        <m:r>
          <m:rPr>
            <m:sty m:val="bi"/>
          </m:rPr>
          <w:rPr>
            <w:rFonts w:ascii="Cambria Math" w:hAnsi="Cambria Math"/>
          </w:rPr>
          <m:t>≫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D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sup>
        </m:sSup>
      </m:oMath>
      <w:r w:rsidRPr="00290BD3">
        <w:t xml:space="preserve">, </w:t>
      </w:r>
      <w:r>
        <w:t>ելանյութերի կոնցենտրացիաները շատ անգամ մեծ են վերջանյութերի կոնցենտրացիաներից, հետևաբար</w:t>
      </w:r>
      <w:r w:rsidRPr="00290BD3">
        <w:t xml:space="preserve"> </w:t>
      </w:r>
      <w:r>
        <w:t xml:space="preserve">ուղիղ ռեակցիայի </w:t>
      </w:r>
      <w:r w:rsidRPr="004776C1">
        <w:rPr>
          <w:b/>
        </w:rPr>
        <w:t>ելքը փոքր է</w:t>
      </w:r>
      <w:r>
        <w:t>:</w:t>
      </w:r>
    </w:p>
    <w:p w14:paraId="2E54F55C" w14:textId="7C79775C" w:rsidR="00BF0CD8" w:rsidRDefault="00037E9B" w:rsidP="00A50215">
      <w:pPr>
        <w:pStyle w:val="Q-Yentavernagir"/>
      </w:pPr>
      <w:bookmarkStart w:id="764" w:name="_Toc132934672"/>
      <w:bookmarkStart w:id="765" w:name="_Toc133963293"/>
      <w:bookmarkStart w:id="766" w:name="_Toc133965351"/>
      <w:bookmarkStart w:id="767" w:name="_Toc133965607"/>
      <w:bookmarkStart w:id="768" w:name="_Toc153319818"/>
      <w:r w:rsidRPr="0037401B">
        <w:t>ԽՆԴԻՐՆԵՐԻ ԼՈՒԾՄԱՆ ՕՐԻՆԱԿՆԵՐ</w:t>
      </w:r>
      <w:bookmarkEnd w:id="764"/>
      <w:bookmarkEnd w:id="765"/>
      <w:bookmarkEnd w:id="766"/>
      <w:bookmarkEnd w:id="767"/>
      <w:bookmarkEnd w:id="768"/>
    </w:p>
    <w:p w14:paraId="0C55A52A" w14:textId="77777777" w:rsidR="00BF0CD8" w:rsidRPr="002F431E" w:rsidRDefault="00BF0CD8" w:rsidP="007E20AF">
      <w:pPr>
        <w:pStyle w:val="Q-Xndir"/>
      </w:pPr>
      <w:r w:rsidRPr="002A09FB">
        <w:rPr>
          <w:iCs/>
        </w:rPr>
        <w:t>Խնդիր 1.</w:t>
      </w:r>
      <w:r w:rsidRPr="002F431E">
        <w:t xml:space="preserve"> Հաշվել ներքոբերյալ ռեակցիայի հավասարակշռության հաստատունի արժեքը 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F431E">
        <w:t>-ի ելային կոնցենտրացիան.</w:t>
      </w:r>
    </w:p>
    <w:p w14:paraId="4CADEE76" w14:textId="77777777" w:rsidR="00BF0CD8" w:rsidRPr="002F431E" w:rsidRDefault="00BF0CD8" w:rsidP="00153FA6">
      <w:pPr>
        <w:pStyle w:val="Q-Xndir"/>
        <w:spacing w:line="288" w:lineRule="auto"/>
      </w:pPr>
      <m:oMathPara>
        <m:oMath>
          <m:r>
            <m:rPr>
              <m:sty m:val="bi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w:bookmarkStart w:id="769" w:name="_Hlk70425543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w:bookmarkEnd w:id="769"/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2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,</m:t>
          </m:r>
        </m:oMath>
      </m:oMathPara>
    </w:p>
    <w:p w14:paraId="54DC74D0" w14:textId="77777777" w:rsidR="00153FA6" w:rsidRDefault="00BF0CD8" w:rsidP="007E20AF">
      <w:pPr>
        <w:pStyle w:val="Q-Xndir"/>
      </w:pPr>
      <w:r w:rsidRPr="002F431E">
        <w:t>եթե նյութերի հավասարակշռական կոնցենտրացիաները հավասար են՝</w:t>
      </w:r>
    </w:p>
    <w:p w14:paraId="47A1F32B" w14:textId="56429F0C" w:rsidR="00BF0CD8" w:rsidRPr="002F431E" w:rsidRDefault="00BF0CD8" w:rsidP="00153FA6">
      <w:pPr>
        <w:pStyle w:val="Q-Xndir"/>
        <w:spacing w:line="288" w:lineRule="auto"/>
      </w:pPr>
      <w:r w:rsidRPr="002F431E">
        <w:lastRenderedPageBreak/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 xml:space="preserve">=0,12 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   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 xml:space="preserve">=0,06 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=0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i"/>
          </m:rPr>
          <w:rPr>
            <w:rFonts w:ascii="Cambria Math" w:hAnsi="Cambria Math"/>
          </w:rPr>
          <m:t>:</m:t>
        </m:r>
      </m:oMath>
    </w:p>
    <w:p w14:paraId="2AFA8B58" w14:textId="77777777" w:rsidR="00BF0CD8" w:rsidRPr="001E12E9" w:rsidRDefault="00BF0CD8" w:rsidP="00302A17">
      <w:pPr>
        <w:pStyle w:val="Q-Normal"/>
        <w:rPr>
          <w:i/>
        </w:rPr>
      </w:pPr>
      <w:r w:rsidRPr="001E12E9">
        <w:rPr>
          <w:i/>
        </w:rPr>
        <w:t>Լուծում:</w:t>
      </w:r>
    </w:p>
    <w:p w14:paraId="68C076D3" w14:textId="77777777" w:rsidR="00BF0CD8" w:rsidRPr="0034312D" w:rsidRDefault="00BF0CD8" w:rsidP="00153FA6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 xml:space="preserve">∙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04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1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∙0,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,85:</m:t>
          </m:r>
        </m:oMath>
      </m:oMathPara>
    </w:p>
    <w:p w14:paraId="3A9B5DE9" w14:textId="77777777" w:rsidR="00BF0CD8" w:rsidRPr="0034312D" w:rsidRDefault="00BF0CD8" w:rsidP="00302A17">
      <w:pPr>
        <w:pStyle w:val="Q-Normal"/>
      </w:pPr>
      <w:r w:rsidRPr="0034312D">
        <w:t xml:space="preserve">Քանի որ ռեակցիայի արդյունքում առաջացել է 0,04մոլ/լ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34312D">
        <w:t xml:space="preserve">, նշանակում է փոխազդել է այդքան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34312D">
        <w:t xml:space="preserve">, հետևաբար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34312D">
        <w:t>–ի ելային կոնցենտրացիան կլինի.</w:t>
      </w:r>
    </w:p>
    <w:p w14:paraId="756E84A4" w14:textId="77777777" w:rsidR="00BF0CD8" w:rsidRPr="0034312D" w:rsidRDefault="00BF0CD8" w:rsidP="00302A17">
      <w:pPr>
        <w:pStyle w:val="Q-Normal"/>
        <w:rPr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12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0,04=0,1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BE36EFB" w14:textId="3A8438FB" w:rsidR="00BF0CD8" w:rsidRDefault="00BF0CD8" w:rsidP="00302A17">
      <w:pPr>
        <w:pStyle w:val="Q-Normal"/>
      </w:pPr>
      <w:r w:rsidRPr="002A09FB">
        <w:rPr>
          <w:i/>
          <w:iCs/>
        </w:rPr>
        <w:t>Պատ</w:t>
      </w:r>
      <w:r w:rsidRPr="0034312D">
        <w:t>.՝</w:t>
      </w:r>
      <w:r>
        <w:t xml:space="preserve"> 1,85</w:t>
      </w:r>
      <w:r w:rsidR="006D7231">
        <w:t>;</w:t>
      </w:r>
      <w:r>
        <w:t xml:space="preserve"> 0,16</w:t>
      </w:r>
      <w:r>
        <w:rPr>
          <w:b/>
        </w:rPr>
        <w:t xml:space="preserve"> </w:t>
      </w:r>
      <w:r w:rsidRPr="004D7B2D">
        <w:t>մոլ/լ</w:t>
      </w:r>
      <w:r>
        <w:t xml:space="preserve"> :</w:t>
      </w:r>
    </w:p>
    <w:p w14:paraId="4F256022" w14:textId="77777777" w:rsidR="00BF0CD8" w:rsidRPr="002F431E" w:rsidRDefault="00BF0CD8" w:rsidP="00153FA6">
      <w:pPr>
        <w:pStyle w:val="Q-Xndir"/>
        <w:contextualSpacing w:val="0"/>
      </w:pPr>
      <w:r w:rsidRPr="002A09FB">
        <w:rPr>
          <w:iCs/>
        </w:rPr>
        <w:t xml:space="preserve">Խնդիր 2. </w:t>
      </w:r>
      <w:r w:rsidRPr="002F431E">
        <w:t>Հաշվել ներքոբերյալ ռեակցիային մասնակցող նյութերի հավասարակշռական կոնցենտրացիաները.</w:t>
      </w:r>
    </w:p>
    <w:p w14:paraId="67E5E718" w14:textId="77777777" w:rsidR="00BF0CD8" w:rsidRPr="002F431E" w:rsidRDefault="00BF0CD8" w:rsidP="00153FA6">
      <w:pPr>
        <w:pStyle w:val="Q-Xndir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,</m:t>
          </m:r>
        </m:oMath>
      </m:oMathPara>
    </w:p>
    <w:p w14:paraId="79DF6F63" w14:textId="77777777" w:rsidR="00BF0CD8" w:rsidRPr="002F431E" w:rsidRDefault="00BF0CD8" w:rsidP="007E20AF">
      <w:pPr>
        <w:pStyle w:val="Q-Xndir"/>
      </w:pPr>
      <w:r w:rsidRPr="002F431E">
        <w:t xml:space="preserve">եթե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 w:rsidRPr="002F431E">
        <w:t xml:space="preserve">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2F431E">
        <w:t xml:space="preserve"> նյութերի ելային կոնցենտրացիաները համապատասխանաբար հավասար են՝ 0,1մոլ/լ, 0,4մոլ/լ, իսկ հավասարակշռության հաստատունի արժեքը այդ ջերմաստիճանում հավասար է 1:</w:t>
      </w:r>
    </w:p>
    <w:p w14:paraId="0BC129D8" w14:textId="77777777" w:rsidR="00BF0CD8" w:rsidRDefault="00BF0CD8" w:rsidP="00277C01">
      <w:pPr>
        <w:pStyle w:val="Q-Normal"/>
        <w:ind w:firstLine="432"/>
      </w:pPr>
      <w:r w:rsidRPr="004D7B2D">
        <w:rPr>
          <w:i/>
        </w:rPr>
        <w:t>Լուծում:</w:t>
      </w:r>
      <w:r>
        <w:rPr>
          <w:i/>
        </w:rPr>
        <w:t xml:space="preserve"> </w:t>
      </w:r>
      <w:r>
        <w:t xml:space="preserve">Փոխազդած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>
        <w:t xml:space="preserve">-ի կոնցենտրացիան նշանակենք </w:t>
      </w:r>
      <m:oMath>
        <m:r>
          <m:rPr>
            <m:sty m:val="bi"/>
          </m:rPr>
          <w:rPr>
            <w:rFonts w:ascii="Cambria Math" w:hAnsi="Cambria Math"/>
          </w:rPr>
          <m:t>x</m:t>
        </m:r>
        <m:f>
          <m:fPr>
            <m:type m:val="skw"/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</m:oMath>
      <w:r>
        <w:t>, այդ դեպքում հավասարակշռական վիճակում կունենանք.</w:t>
      </w:r>
    </w:p>
    <w:p w14:paraId="0C6F0722" w14:textId="77777777" w:rsidR="00BF0CD8" w:rsidRPr="000D55D6" w:rsidRDefault="00000000" w:rsidP="00302A17">
      <w:pPr>
        <w:pStyle w:val="Q-Normal"/>
        <w:rPr>
          <w:lang w:val="en-US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O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1-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4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: </m:t>
          </m:r>
        </m:oMath>
      </m:oMathPara>
    </w:p>
    <w:p w14:paraId="1A7157A7" w14:textId="77777777" w:rsidR="00BF0CD8" w:rsidRDefault="00BF0CD8" w:rsidP="00302A17">
      <w:pPr>
        <w:pStyle w:val="Q-Normal"/>
      </w:pPr>
      <w:r>
        <w:t>Տեղադրենք այս արժեքները հավասարակշռության հաստատունի արտահայտության մեջ.</w:t>
      </w:r>
    </w:p>
    <w:p w14:paraId="093C7345" w14:textId="77777777" w:rsidR="00BF0CD8" w:rsidRPr="000D55D6" w:rsidRDefault="00BF0CD8" w:rsidP="00153FA6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1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4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08 :</m:t>
          </m:r>
        </m:oMath>
      </m:oMathPara>
    </w:p>
    <w:p w14:paraId="6F1ECA1F" w14:textId="77777777" w:rsidR="00BF0CD8" w:rsidRPr="000D55D6" w:rsidRDefault="00000000" w:rsidP="00153FA6">
      <w:pPr>
        <w:pStyle w:val="Q-Normal"/>
        <w:spacing w:line="288" w:lineRule="auto"/>
        <w:ind w:firstLine="432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O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1-0,08=0,02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4-0,08=0,32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0B3CFFFA" w14:textId="77777777" w:rsidR="00BF0CD8" w:rsidRPr="000D55D6" w:rsidRDefault="00000000" w:rsidP="00153FA6">
      <w:pPr>
        <w:pStyle w:val="Q-Normal"/>
        <w:spacing w:line="288" w:lineRule="auto"/>
        <w:ind w:firstLine="432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08</m:t>
          </m:r>
          <w:bookmarkStart w:id="770" w:name="_Hlk70427333"/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w:bookmarkEnd w:id="770"/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08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3E34BEE9" w14:textId="6E7DDC58" w:rsidR="00BF0CD8" w:rsidRPr="00614440" w:rsidRDefault="00BF0CD8" w:rsidP="00302A17">
      <w:pPr>
        <w:pStyle w:val="Q-Normal"/>
      </w:pPr>
      <w:r w:rsidRPr="0034312D">
        <w:rPr>
          <w:i/>
        </w:rPr>
        <w:t>Պատ.՝</w:t>
      </w:r>
      <w:r w:rsidRPr="00614440">
        <w:rPr>
          <w:b/>
        </w:rPr>
        <w:t xml:space="preserve"> </w:t>
      </w:r>
      <w:r w:rsidRPr="00614440">
        <w:t>0,02</w:t>
      </w:r>
      <w:r w:rsidR="002C6D6A" w:rsidRPr="00971F19">
        <w:t>մոլ</w:t>
      </w:r>
      <w:r w:rsidR="002C6D6A" w:rsidRPr="00614440">
        <w:t>/</w:t>
      </w:r>
      <w:r w:rsidR="002C6D6A" w:rsidRPr="00971F19">
        <w:t>լ</w:t>
      </w:r>
      <w:r w:rsidR="001B3019">
        <w:t>;</w:t>
      </w:r>
      <w:r w:rsidRPr="00614440">
        <w:t xml:space="preserve"> 0,32</w:t>
      </w:r>
      <w:r w:rsidR="001B3019" w:rsidRPr="00971F19">
        <w:t>մոլ</w:t>
      </w:r>
      <w:r w:rsidR="001B3019" w:rsidRPr="00614440">
        <w:t>/</w:t>
      </w:r>
      <w:r w:rsidR="001B3019" w:rsidRPr="00971F19">
        <w:t>լ</w:t>
      </w:r>
      <w:r w:rsidR="001B3019">
        <w:t>;</w:t>
      </w:r>
      <w:r w:rsidRPr="00614440">
        <w:t xml:space="preserve"> 0,08</w:t>
      </w:r>
      <w:r w:rsidR="001B3019" w:rsidRPr="00971F19">
        <w:t>մոլ</w:t>
      </w:r>
      <w:r w:rsidR="001B3019" w:rsidRPr="00614440">
        <w:t>/</w:t>
      </w:r>
      <w:r w:rsidR="001B3019" w:rsidRPr="00971F19">
        <w:t>լ</w:t>
      </w:r>
      <w:r w:rsidR="001B3019">
        <w:t>;</w:t>
      </w:r>
      <w:r w:rsidRPr="00614440">
        <w:t xml:space="preserve"> 0,08</w:t>
      </w:r>
      <w:r w:rsidRPr="00971F19">
        <w:t>մոլ</w:t>
      </w:r>
      <w:r w:rsidRPr="00614440">
        <w:t>/</w:t>
      </w:r>
      <w:r w:rsidRPr="00971F19">
        <w:t>լ</w:t>
      </w:r>
      <w:r w:rsidRPr="00614440">
        <w:t>:</w:t>
      </w:r>
    </w:p>
    <w:p w14:paraId="088CC71E" w14:textId="0E2B9DEB" w:rsidR="00BF0CD8" w:rsidRPr="002F431E" w:rsidRDefault="00BF0CD8" w:rsidP="007E20AF">
      <w:pPr>
        <w:pStyle w:val="Q-Xndir"/>
      </w:pPr>
      <w:r w:rsidRPr="002A09FB">
        <w:rPr>
          <w:iCs/>
        </w:rPr>
        <w:t xml:space="preserve">Խնդիր 3. </w:t>
      </w:r>
      <w:r w:rsidRPr="002F431E">
        <w:t>8մոլ ազոտից, 12մոլ ջրածնից և 4մոլ ամոնիակից բաղկացած խառնուրդը կատալիզ</w:t>
      </w:r>
      <w:r w:rsidR="00633210">
        <w:t>ատոր</w:t>
      </w:r>
      <w:r w:rsidRPr="002F431E">
        <w:t>ի առկայությամբ տաքացնելիս հաստատվել է հավասարակշռություն, որում ջրածնի ծավալային բաժինը կազմել է 30%: Որքան է ջրածնի նյութաքանակը հավասարակշռական խառնուրդում:</w:t>
      </w:r>
    </w:p>
    <w:p w14:paraId="1BBF6E8A" w14:textId="77777777" w:rsidR="00BF0CD8" w:rsidRPr="00B84214" w:rsidRDefault="00BF0CD8" w:rsidP="00302A17">
      <w:pPr>
        <w:pStyle w:val="Q-Normal"/>
        <w:rPr>
          <w:i/>
        </w:rPr>
      </w:pPr>
      <w:r w:rsidRPr="00B84214">
        <w:rPr>
          <w:i/>
        </w:rPr>
        <w:t>Լուծում:</w:t>
      </w:r>
    </w:p>
    <w:p w14:paraId="1A007728" w14:textId="77777777" w:rsidR="00BF0CD8" w:rsidRPr="000D55D6" w:rsidRDefault="00000000" w:rsidP="00153FA6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2</m:t>
          </m:r>
          <m: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EE7F6E6" w14:textId="77777777" w:rsidR="00BF0CD8" w:rsidRDefault="00BF0CD8" w:rsidP="00302A17">
      <w:pPr>
        <w:pStyle w:val="Q-Normal"/>
      </w:pPr>
      <w:r>
        <w:t>Նախ պետք է որոշենք, թե որ ուղղութամբ է ընթացել ռեակցիան՝ դեպի աջ, թե՞ դեպի ձախ: Դրա համար սկզբնական խառնուրդում որոշենք ջրածնի ծավալային բաժինը.</w:t>
      </w:r>
    </w:p>
    <w:p w14:paraId="43F7A654" w14:textId="77777777" w:rsidR="00BF0CD8" w:rsidRPr="000D55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+12+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0%</m:t>
          </m:r>
        </m:oMath>
      </m:oMathPara>
    </w:p>
    <w:p w14:paraId="0EB4B704" w14:textId="77777777" w:rsidR="00BF0CD8" w:rsidRDefault="00BF0CD8" w:rsidP="00302A17">
      <w:pPr>
        <w:pStyle w:val="Q-Normal"/>
      </w:pPr>
      <w:r>
        <w:lastRenderedPageBreak/>
        <w:t xml:space="preserve">Ռեակցիայի հետևանքով ջրածնի ծավալային բաժինը </w:t>
      </w:r>
      <w:r w:rsidRPr="00DD1E37">
        <w:t>50%</w:t>
      </w:r>
      <w:r>
        <w:t>-ից դարձել է</w:t>
      </w:r>
      <w:r w:rsidRPr="00DD1E37">
        <w:t xml:space="preserve"> 30%</w:t>
      </w:r>
      <w:r>
        <w:t>, նվազել է, այսինքն այն ծախսվել է, նշանակում է՝ ընթացել է ամոնիակի սինթեզի ռեակցիան (դեպի աջ):</w:t>
      </w:r>
    </w:p>
    <w:p w14:paraId="45DDC768" w14:textId="77777777" w:rsidR="00BF0CD8" w:rsidRDefault="00BF0CD8" w:rsidP="00302A17">
      <w:pPr>
        <w:pStyle w:val="Q-Normal"/>
      </w:pPr>
      <w:r>
        <w:t xml:space="preserve">Նշանակենք փոխազդած ազոտի նյութաքանակը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"/>
          </m:rPr>
          <w:rPr>
            <w:rFonts w:ascii="Cambria Math" w:hAnsi="Cambria Math"/>
          </w:rPr>
          <m:t>մոլ</m:t>
        </m:r>
      </m:oMath>
      <w:r>
        <w:t xml:space="preserve">, փոխազդած ջրածնի նյութաքանակը կլինի՝ </w:t>
      </w:r>
      <m:oMath>
        <m:r>
          <m:rPr>
            <m:sty m:val="p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x</m:t>
        </m:r>
      </m:oMath>
      <w:r>
        <w:t>, հավասարակշռության վիճակում նյութերի նյութաքանակները կլինեն.</w:t>
      </w:r>
    </w:p>
    <w:p w14:paraId="6837A809" w14:textId="77777777" w:rsidR="00BF0CD8" w:rsidRPr="000D55D6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8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12-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4+2</m:t>
          </m:r>
          <m:r>
            <w:rPr>
              <w:rFonts w:ascii="Cambria Math" w:hAnsi="Cambria Math"/>
            </w:rPr>
            <m:t>x</m:t>
          </m:r>
        </m:oMath>
      </m:oMathPara>
    </w:p>
    <w:p w14:paraId="3A365782" w14:textId="77777777" w:rsidR="00BF0CD8" w:rsidRDefault="00BF0CD8" w:rsidP="00302A17">
      <w:pPr>
        <w:pStyle w:val="Q-Normal"/>
      </w:pPr>
      <w:r>
        <w:t>Խառնուրդի նյութաքանակը կլինի.</w:t>
      </w:r>
    </w:p>
    <w:p w14:paraId="51C7E1D4" w14:textId="10A1390D" w:rsidR="00BF0CD8" w:rsidRPr="000D55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2-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4+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4-2</m:t>
          </m:r>
          <m:r>
            <w:rPr>
              <w:rFonts w:ascii="Cambria Math" w:hAnsi="Cambria Math"/>
            </w:rPr>
            <m:t>x</m:t>
          </m:r>
        </m:oMath>
      </m:oMathPara>
    </w:p>
    <w:p w14:paraId="7C2F666B" w14:textId="39E9175D" w:rsidR="00BF0CD8" w:rsidRPr="00C51C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-3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-2</m:t>
              </m:r>
              <m: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3 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2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-3∙2=6:</m:t>
          </m:r>
        </m:oMath>
      </m:oMathPara>
    </w:p>
    <w:p w14:paraId="4D1915FA" w14:textId="7583EF22" w:rsidR="00A62AE1" w:rsidRPr="007E20AF" w:rsidRDefault="00BF0CD8" w:rsidP="007E20AF">
      <w:pPr>
        <w:pStyle w:val="Q-Normal"/>
        <w:rPr>
          <w:sz w:val="24"/>
          <w:szCs w:val="24"/>
        </w:rPr>
      </w:pPr>
      <w:r w:rsidRPr="002A09FB">
        <w:rPr>
          <w:i/>
          <w:iCs/>
        </w:rPr>
        <w:t>Պատ</w:t>
      </w:r>
      <w:r w:rsidRPr="007C1C33">
        <w:t>.՝</w:t>
      </w:r>
      <w:r>
        <w:rPr>
          <w:b/>
          <w:lang w:val="en-US"/>
        </w:rPr>
        <w:t xml:space="preserve"> </w:t>
      </w:r>
      <w:r w:rsidRPr="00C51C85">
        <w:rPr>
          <w:lang w:val="en-US"/>
        </w:rPr>
        <w:t>6</w:t>
      </w:r>
      <w:r w:rsidRPr="00C51C85">
        <w:t>մոլ:</w:t>
      </w:r>
      <w:r>
        <w:br w:type="page"/>
      </w:r>
      <w:bookmarkStart w:id="771" w:name="_Toc132934673"/>
      <w:bookmarkStart w:id="772" w:name="_Toc133963294"/>
      <w:bookmarkStart w:id="773" w:name="_Toc133965352"/>
      <w:bookmarkStart w:id="774" w:name="_Toc133965608"/>
    </w:p>
    <w:p w14:paraId="5C6C4349" w14:textId="1D5A1957" w:rsidR="00AA159C" w:rsidRDefault="00AA159C" w:rsidP="00C60F7D">
      <w:r>
        <w:rPr>
          <w:noProof/>
        </w:rPr>
        <w:lastRenderedPageBreak/>
        <mc:AlternateContent>
          <mc:Choice Requires="wpc">
            <w:drawing>
              <wp:inline distT="0" distB="0" distL="0" distR="0" wp14:anchorId="248AD77A" wp14:editId="0D9DAC58">
                <wp:extent cx="5060950" cy="872115"/>
                <wp:effectExtent l="0" t="0" r="6350" b="4445"/>
                <wp:docPr id="1658972203" name="Canvas 165897220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880966419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54097649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05E2AA6" w14:textId="52E4E862" w:rsidR="007A588D" w:rsidRPr="0034565D" w:rsidRDefault="007A588D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9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23078583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9DE9B9E" w14:textId="2CF3E737" w:rsidR="007A588D" w:rsidRPr="008A7710" w:rsidRDefault="007A588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8A7710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ՔԻՄԻԱԿԱՆ ՀԱՎԱՍԱՐԱԿՇՌՈՒԹՅԱՆ ՏԵՂԱՇԱՐԺԸ, ԼԵ-ՇԱՏԵԼՅԵԻ ՍԿԶԲՈՒՆՔ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266311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48AD77A" id="Canvas 1658972203" o:spid="_x0000_s156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">
                <v:shape id="_x0000_s157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71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">
                  <v:shape id="Hexagon 1" o:spid="_x0000_s157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405E2AA6" w14:textId="52E4E862" w:rsidR="007A588D" w:rsidRPr="0034565D" w:rsidRDefault="007A588D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9</w:t>
                          </w:r>
                        </w:p>
                      </w:txbxContent>
                    </v:textbox>
                  </v:shape>
                  <v:rect id="Rectangle 1" o:spid="_x0000_s1573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" filled="f" stroked="f" strokeweight="1.5pt">
                    <v:textbox>
                      <w:txbxContent>
                        <w:p w14:paraId="09DE9B9E" w14:textId="2CF3E737" w:rsidR="007A588D" w:rsidRPr="008A7710" w:rsidRDefault="007A588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8A7710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ՔԻՄԻԱԿԱՆ ՀԱՎԱՍԱՐԱԿՇՌՈՒԹՅԱՆ ՏԵՂԱՇԱՐԺԸ, ԼԵ-ՇԱՏԵԼՅԵԻ ՍԿԶԲՈՒՆՔԸ</w:t>
                          </w:r>
                        </w:p>
                      </w:txbxContent>
                    </v:textbox>
                  </v:rect>
                </v:group>
                <v:shape id="Половина рамки 31" o:spid="_x0000_s157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6B0726A" w14:textId="1E755007" w:rsidR="00BF0CD8" w:rsidRPr="00D172A4" w:rsidRDefault="007F1110" w:rsidP="00627D74">
      <w:pPr>
        <w:pStyle w:val="ParagrafInvisible"/>
      </w:pPr>
      <w:bookmarkStart w:id="775" w:name="_Toc153319819"/>
      <w:r>
        <w:rPr>
          <w:lang w:val="en-US"/>
        </w:rPr>
        <w:t xml:space="preserve">§4.9. </w:t>
      </w:r>
      <w:r w:rsidR="00BF0CD8" w:rsidRPr="00D172A4">
        <w:t>ՔԻՄԻԱԿԱՆ ՀԱՎԱՍԱՐԱԿՇՌՈՒԹՅԱՆ ՏԵՂԱՇԱՐԺԸ, ԼԵ-ՇԱՏԵԼՅԵԻ ՍԿԶԲՈՒՆՔԸ</w:t>
      </w:r>
      <w:bookmarkEnd w:id="771"/>
      <w:bookmarkEnd w:id="772"/>
      <w:bookmarkEnd w:id="773"/>
      <w:bookmarkEnd w:id="774"/>
      <w:bookmarkEnd w:id="775"/>
    </w:p>
    <w:p w14:paraId="0A21FCC4" w14:textId="67388F94" w:rsidR="00BF0CD8" w:rsidRPr="00736350" w:rsidRDefault="00BF0CD8" w:rsidP="00302A17">
      <w:pPr>
        <w:pStyle w:val="Q-Normal"/>
      </w:pPr>
      <w:r w:rsidRPr="00736350">
        <w:t xml:space="preserve">Քիմիական հավասարակշռությունը շարժուն է: Արտաքին պայմանները փոփոխելիս ուղիղ և հակառակ ռեակցիաների արագությունները կարող են փոխվել, որի հետևանքով տեղի  </w:t>
      </w:r>
      <w:r w:rsidR="0078227B">
        <w:t>կ</w:t>
      </w:r>
      <w:r w:rsidRPr="00736350">
        <w:t>ունեն</w:t>
      </w:r>
      <w:r w:rsidR="0078227B">
        <w:t>ա</w:t>
      </w:r>
      <w:r w:rsidRPr="00736350">
        <w:t xml:space="preserve"> հավասարակշռության տեղաշարժ:</w:t>
      </w:r>
    </w:p>
    <w:p w14:paraId="54EA9DC7" w14:textId="612EBA1F" w:rsidR="00BF0CD8" w:rsidRPr="00736350" w:rsidRDefault="00BF0CD8" w:rsidP="00302A17">
      <w:pPr>
        <w:pStyle w:val="Q-Normal"/>
      </w:pPr>
      <w:r w:rsidRPr="00736350">
        <w:t>Եթե արտաքին գործոնների ազդեցությամբ ուղիղ ռեակցիայի արագություն</w:t>
      </w:r>
      <w:r>
        <w:t>ը գերազանցում է</w:t>
      </w:r>
      <w:r w:rsidRPr="00736350">
        <w:t xml:space="preserve"> հակառակ ռեակցիայի արագությ</w:t>
      </w:r>
      <w:r>
        <w:t>անը</w:t>
      </w:r>
      <w:r w:rsidRPr="00736350">
        <w:t>, ապա ասում են, որ հավասարակշռությունը տեղաշարժվում է դեպի աջ (ուղիղ ռեակցիայի կողմը)</w:t>
      </w:r>
      <w:r>
        <w:t>: Հավասարակշռության տեղաշարժը դեպի ա</w:t>
      </w:r>
      <w:r w:rsidR="0078227B">
        <w:t>ջ</w:t>
      </w:r>
      <w:r>
        <w:t xml:space="preserve"> նշանակում է</w:t>
      </w:r>
      <w:r w:rsidR="0078227B">
        <w:t>՝</w:t>
      </w:r>
      <w:r>
        <w:t xml:space="preserve"> ռեակցիայի արգասիքների կոնցենտրացիաները մեծա</w:t>
      </w:r>
      <w:r w:rsidR="0078227B">
        <w:t>ցել</w:t>
      </w:r>
      <w:r>
        <w:t xml:space="preserve"> են:</w:t>
      </w:r>
    </w:p>
    <w:p w14:paraId="47B3CC6F" w14:textId="77777777" w:rsidR="00BF0CD8" w:rsidRPr="00736350" w:rsidRDefault="00BF0CD8" w:rsidP="00302A17">
      <w:pPr>
        <w:pStyle w:val="Q-Normal"/>
      </w:pPr>
      <w:r w:rsidRPr="00736350">
        <w:t>Եթե հակառակ ռեակցիայի արագությունն ավելի մեծ է դառնում ուղիղ ռեակցիայի արագությունից, ապա ասում են, որ հավասարակշռությունը տեղաշարժվում է դեպի ձախ (հակառակ ռեակցիայի կողմը):</w:t>
      </w:r>
      <w:r>
        <w:t xml:space="preserve"> Եթե հավասարակշռությունը տեղաշարժվում է դեպի ձախ, նշանակում է՝ մեծանում են ելանյութերի կոնցենտրացիաները:</w:t>
      </w:r>
    </w:p>
    <w:p w14:paraId="57B6A2CD" w14:textId="58A71B4A" w:rsidR="00BF0CD8" w:rsidRPr="00736350" w:rsidRDefault="00BF0CD8" w:rsidP="00D54B2C">
      <w:pPr>
        <w:pStyle w:val="Q-Normal"/>
        <w:ind w:firstLine="432"/>
        <w:contextualSpacing w:val="0"/>
      </w:pPr>
      <w:r w:rsidRPr="00736350">
        <w:t>Հավասարակշռության տեղաշարժի հետևանքով համակարգն անցնում է մի նոր հավասարակշռական վիճակի, որտեղ ռեակցիային մասնակցող նյութերի կոնցենտրացիաների միջև ստեղծվում է նոր հարաբերակցություն: Հավասարակշռության տեղաշարժի ուղղությունը որոշվում է ֆրանսիացի գիտնական Լե-Շատելյեի սկզբունքով.</w:t>
      </w:r>
    </w:p>
    <w:p w14:paraId="14908291" w14:textId="77777777" w:rsidR="00BF0CD8" w:rsidRPr="00D172A4" w:rsidRDefault="00BF0CD8" w:rsidP="00D54B2C">
      <w:pPr>
        <w:pStyle w:val="Q-Normal"/>
        <w:ind w:firstLine="0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ABD924B" wp14:editId="3A6EB2E7">
                <wp:extent cx="4634449" cy="766405"/>
                <wp:effectExtent l="0" t="0" r="0" b="0"/>
                <wp:docPr id="1085482889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34449" cy="76640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B17816" w14:textId="77777777" w:rsidR="007A588D" w:rsidRDefault="007A588D" w:rsidP="00C454C8">
                            <w:pPr>
                              <w:pStyle w:val="Q-Yndgcvac"/>
                            </w:pPr>
                            <w:r w:rsidRPr="009137B8">
                              <w:t>Հավասարակշռական համակարգի վրա արտաքին որևէ գործոնի փոփոխությամբ ազդելիս հավասարակշռությունը տեղաշարժվում է այն ռեակցիայի կողմը, որը թուլացնում է այդ գործոնի</w:t>
                            </w:r>
                            <w:r w:rsidRPr="00D172A4">
                              <w:t xml:space="preserve"> ներգործ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BD924B" id="_x0000_s1575" style="width:364.9pt;height:60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5FB17816" w14:textId="77777777" w:rsidR="007A588D" w:rsidRDefault="007A588D" w:rsidP="00C454C8">
                      <w:pPr>
                        <w:pStyle w:val="Q-Yndgcvac"/>
                      </w:pPr>
                      <w:r w:rsidRPr="009137B8">
                        <w:t>Հավասարակշռական համակարգի վրա արտաքին որևէ գործոնի փոփոխությամբ ազդելիս հավասարակշռությունը տեղաշարժվում է այն ռեակցիայի կողմը, որը թուլացնում է այդ գործոնի</w:t>
                      </w:r>
                      <w:r w:rsidRPr="00D172A4">
                        <w:t xml:space="preserve"> ներգործ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EDC454" w14:textId="77777777" w:rsidR="00BF0CD8" w:rsidRPr="00736350" w:rsidRDefault="00BF0CD8" w:rsidP="00302A17">
      <w:pPr>
        <w:pStyle w:val="Q-Normal"/>
      </w:pPr>
      <w:r w:rsidRPr="00736350">
        <w:t>Հավասարակշռության տեղաշարժ առաջացնող կարևորագույն գործոններն են.</w:t>
      </w:r>
    </w:p>
    <w:p w14:paraId="6A918136" w14:textId="77777777" w:rsidR="00BF0CD8" w:rsidRPr="00736350" w:rsidRDefault="00BF0CD8" w:rsidP="00302A17">
      <w:pPr>
        <w:pStyle w:val="Q-Normal"/>
      </w:pPr>
      <w:r w:rsidRPr="00736350">
        <w:t>ա) փոխազդող նյութերի կոնցենտրացիաները,</w:t>
      </w:r>
    </w:p>
    <w:p w14:paraId="6B16E562" w14:textId="77777777" w:rsidR="00BF0CD8" w:rsidRPr="00736350" w:rsidRDefault="00BF0CD8" w:rsidP="00302A17">
      <w:pPr>
        <w:pStyle w:val="Q-Normal"/>
      </w:pPr>
      <w:r w:rsidRPr="00736350">
        <w:t>բ) ջերմաստիճանը,</w:t>
      </w:r>
    </w:p>
    <w:p w14:paraId="1AAB6D68" w14:textId="25650557" w:rsidR="00F76434" w:rsidRPr="00736350" w:rsidRDefault="00BF0CD8" w:rsidP="00302A17">
      <w:pPr>
        <w:pStyle w:val="Q-Normal"/>
      </w:pPr>
      <w:r w:rsidRPr="00736350">
        <w:t xml:space="preserve">գ) </w:t>
      </w:r>
      <w:r>
        <w:t xml:space="preserve">գազային նյութերի դեպքում՝ </w:t>
      </w:r>
      <w:r w:rsidRPr="00736350">
        <w:t>ճնշումը:</w:t>
      </w:r>
    </w:p>
    <w:p w14:paraId="639E9A47" w14:textId="3B9ACD26" w:rsidR="00BF0CD8" w:rsidRPr="007E1959" w:rsidRDefault="00037E9B" w:rsidP="00A50215">
      <w:pPr>
        <w:pStyle w:val="Q-Yentavernagir"/>
      </w:pPr>
      <w:bookmarkStart w:id="776" w:name="_Toc132934674"/>
      <w:bookmarkStart w:id="777" w:name="_Toc133963295"/>
      <w:bookmarkStart w:id="778" w:name="_Toc133965353"/>
      <w:bookmarkStart w:id="779" w:name="_Toc133965609"/>
      <w:bookmarkStart w:id="780" w:name="_Toc153319820"/>
      <w:r w:rsidRPr="007E1959">
        <w:t>ՓՈԽԱԶԴՈՂ ՆՅՈՒԹԵՐԻ ԿՈՆՑԵՆՏՐԱՑԻԱՆԵՐԻ ԱԶԴԵՑՈՒԹՅՈՒՆԸ</w:t>
      </w:r>
      <w:bookmarkEnd w:id="776"/>
      <w:bookmarkEnd w:id="777"/>
      <w:bookmarkEnd w:id="778"/>
      <w:bookmarkEnd w:id="779"/>
      <w:bookmarkEnd w:id="780"/>
    </w:p>
    <w:p w14:paraId="569189EE" w14:textId="77777777" w:rsidR="00BF0CD8" w:rsidRPr="00736350" w:rsidRDefault="00BF0CD8" w:rsidP="00302A17">
      <w:pPr>
        <w:pStyle w:val="Q-Normal"/>
      </w:pPr>
      <w:r w:rsidRPr="00736350">
        <w:t>Եթե հավասարակշռական համակարգի մեջ ներմուծում ենք ռեակցիային մասնակցող որևէ նյութ, ապա հավասարակշռությունը տեղաշարժվում է այն ռեակցիայի կողմը, որի ընթացքում այդ նյութը ծախսվում է: Իսկ եթե հավասարակշռական խառնուրդից հեռացնում ենք ռեակցիային մասնակցող որևէ նյութ, ապա հավասարակշռությունը տեղաշարժվում է այն ռեակցիայի կողմը, որի ընթացքում այդ նյութն առաջանում է:</w:t>
      </w:r>
    </w:p>
    <w:p w14:paraId="28655E22" w14:textId="77777777" w:rsidR="00BF0CD8" w:rsidRPr="00D172A4" w:rsidRDefault="00BF0CD8" w:rsidP="007E20AF">
      <w:pPr>
        <w:pStyle w:val="Q-Xndir"/>
      </w:pPr>
      <w:r w:rsidRPr="006B05B1">
        <w:lastRenderedPageBreak/>
        <w:t xml:space="preserve"> </w:t>
      </w:r>
      <w:r w:rsidRPr="00D172A4">
        <w:t>Օրինակ 1. Ի</w:t>
      </w:r>
      <w:r>
        <w:t>՞</w:t>
      </w:r>
      <w:r w:rsidRPr="00D172A4">
        <w:t>նչ նյութեր պետք է ներմուծել կամ հեռացնել հավասարակշռական խառնուրդից, որպեսզի ամոնիակի սինթեզի դարձելի ռեակցիայի հավասարակշռությունը տեղաշարժվի դեպի աջ.</w:t>
      </w:r>
    </w:p>
    <w:p w14:paraId="53D8FCB1" w14:textId="77777777" w:rsidR="00BF0CD8" w:rsidRPr="00D172A4" w:rsidRDefault="00000000" w:rsidP="007E20AF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⇆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</m:oMath>
      </m:oMathPara>
    </w:p>
    <w:p w14:paraId="4662F0EF" w14:textId="77777777" w:rsidR="00BF0CD8" w:rsidRPr="006B05B1" w:rsidRDefault="00BF0CD8" w:rsidP="00302A17">
      <w:pPr>
        <w:pStyle w:val="Q-Normal"/>
        <w:rPr>
          <w:i/>
        </w:rPr>
      </w:pPr>
      <w:r w:rsidRPr="006B05B1">
        <w:rPr>
          <w:i/>
        </w:rPr>
        <w:t>Լուծում:</w:t>
      </w:r>
      <w:r>
        <w:rPr>
          <w:i/>
        </w:rPr>
        <w:t xml:space="preserve"> </w:t>
      </w:r>
      <w:r w:rsidRPr="00736350">
        <w:t>Հավասարակշռությունը դեպի աջ (ուղիղ ռեակցիայի կողմը) տեղաշարժելու համար ա</w:t>
      </w:r>
      <w:r>
        <w:t>ն</w:t>
      </w:r>
      <w:r w:rsidRPr="00736350">
        <w:t xml:space="preserve">հրաժեշտ է հավասարակշռական խառնուրդ ներմուծ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t>կամ</w:t>
      </w:r>
      <w:r w:rsidRPr="0073635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36350">
        <w:t xml:space="preserve">, այսինքն խառնուրդում ավելացնել դրանց կոնցենտրացիաները </w:t>
      </w:r>
      <w:r>
        <w:t>կամ</w:t>
      </w:r>
      <w:r w:rsidRPr="00736350">
        <w:t xml:space="preserve"> համակարգից դուրս բերել ամոնիակը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736350">
        <w:t xml:space="preserve"> (փոքրացնել վերջինիս կոնցենտրացիան):</w:t>
      </w:r>
    </w:p>
    <w:p w14:paraId="5CC1EA79" w14:textId="44295C57" w:rsidR="00BF0CD8" w:rsidRPr="00D172A4" w:rsidRDefault="00037E9B" w:rsidP="00A50215">
      <w:pPr>
        <w:pStyle w:val="Q-Yentavernagir"/>
      </w:pPr>
      <w:bookmarkStart w:id="781" w:name="_Toc132934675"/>
      <w:bookmarkStart w:id="782" w:name="_Toc133963296"/>
      <w:bookmarkStart w:id="783" w:name="_Toc133965354"/>
      <w:bookmarkStart w:id="784" w:name="_Toc133965610"/>
      <w:bookmarkStart w:id="785" w:name="_Toc153319821"/>
      <w:r w:rsidRPr="00D172A4">
        <w:t>ՋԵՐՄԱՍՏԻՃԱՆԻ ԱԶԴԵՑՈՒԹՅՈՒՆԸ</w:t>
      </w:r>
      <w:bookmarkEnd w:id="781"/>
      <w:bookmarkEnd w:id="782"/>
      <w:bookmarkEnd w:id="783"/>
      <w:bookmarkEnd w:id="784"/>
      <w:bookmarkEnd w:id="785"/>
    </w:p>
    <w:p w14:paraId="164D0225" w14:textId="1DCED288" w:rsidR="00BF0CD8" w:rsidRDefault="00BF0CD8" w:rsidP="00302A17">
      <w:pPr>
        <w:pStyle w:val="Q-Normal"/>
      </w:pPr>
      <w:r w:rsidRPr="00736350">
        <w:t>Ուղիղ և հակառակ ռեակցիաներն ունեն հակադիր ջերմէֆեկտներ. Եթե ուղիղ ռեակցիան ջերմակլանիչ է, ապա հակառակ ռեակցիան կլինի ջերմանջատիչ</w:t>
      </w:r>
      <w:r w:rsidR="0078227B">
        <w:t>,</w:t>
      </w:r>
      <w:r w:rsidRPr="00736350">
        <w:t xml:space="preserve"> և ընդհակառակը: </w:t>
      </w:r>
    </w:p>
    <w:p w14:paraId="23580548" w14:textId="418AD5B6" w:rsidR="00BF0CD8" w:rsidRDefault="00BF0CD8" w:rsidP="00302A17">
      <w:pPr>
        <w:pStyle w:val="Q-Normal"/>
      </w:pPr>
      <w:r>
        <w:t xml:space="preserve">Ջերմաստիճանը բարձրացնելիս հավասարակշռությունը պետք է տեղաշարժվի համակարգի սառչելու կողմը, այսինքն </w:t>
      </w:r>
      <w:r w:rsidR="001E12E9">
        <w:t>կ</w:t>
      </w:r>
      <w:r>
        <w:t>արագա</w:t>
      </w:r>
      <w:r w:rsidR="001E12E9">
        <w:t>նա</w:t>
      </w:r>
      <w:r>
        <w:t xml:space="preserve"> այն ռեակցիան, որի ընթացքում ջերմություն է կլանվում: Ջերմաստիճանը իջեցնելիս հավասարակշռությունը պետք է տեղաշարժվի դեպի համակարգի տաքացման կողմը, այսինքն </w:t>
      </w:r>
      <w:r w:rsidR="001E12E9">
        <w:t>կ</w:t>
      </w:r>
      <w:r>
        <w:t>արագա</w:t>
      </w:r>
      <w:r w:rsidR="001E12E9">
        <w:t>նա</w:t>
      </w:r>
      <w:r>
        <w:t xml:space="preserve"> ջերմության անջատմամբ ընթացող ռեակցիան:</w:t>
      </w:r>
    </w:p>
    <w:p w14:paraId="02CF6BB5" w14:textId="77777777" w:rsidR="00BF0CD8" w:rsidRPr="00533794" w:rsidRDefault="00BF0CD8" w:rsidP="00302A17">
      <w:pPr>
        <w:pStyle w:val="Q-Normal"/>
      </w:pPr>
      <w:r>
        <w:t>Այսպիսով՝ հ</w:t>
      </w:r>
      <w:r w:rsidRPr="00736350">
        <w:t>ամակարգ</w:t>
      </w:r>
      <w:r>
        <w:t>ի</w:t>
      </w:r>
      <w:r w:rsidRPr="00736350">
        <w:t xml:space="preserve"> ջերմաստիճանը բարձրացնելիս հավասարակշռությունը տեղաշարժվում է ջերմա</w:t>
      </w:r>
      <w:r>
        <w:t>կլան</w:t>
      </w:r>
      <w:r w:rsidRPr="00736350">
        <w:t>իչ ռեակցիայի կողմը, իսկ ջերմաստիճանը իջեցնելիս</w:t>
      </w:r>
      <w:r>
        <w:t xml:space="preserve">՝ </w:t>
      </w:r>
      <w:r w:rsidRPr="00736350">
        <w:t>ջերմանջատիչ ռեակցիայի կողմը:</w:t>
      </w:r>
    </w:p>
    <w:p w14:paraId="6A63BC58" w14:textId="77777777" w:rsidR="00BF0CD8" w:rsidRPr="00D172A4" w:rsidRDefault="00BF0CD8" w:rsidP="007E20AF">
      <w:pPr>
        <w:pStyle w:val="Q-Xndir"/>
      </w:pPr>
      <w:r w:rsidRPr="00D172A4">
        <w:t>Օրինակ 2. Ինչպե՞ս կազդի ջերմաստիճանի բարձրացումը հետևյալ հավասարակշռական համակարգի վրա.</w:t>
      </w:r>
    </w:p>
    <w:p w14:paraId="0F3D61A7" w14:textId="77777777" w:rsidR="00BF0CD8" w:rsidRPr="00D172A4" w:rsidRDefault="00000000" w:rsidP="007E20AF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92</m:t>
          </m:r>
          <m:r>
            <m:rPr>
              <m:sty m:val="bi"/>
            </m:rPr>
            <w:rPr>
              <w:rFonts w:ascii="Cambria Math" w:hAnsi="Cambria Math" w:cs="Times New Roman"/>
            </w:rPr>
            <m:t>կՋ</m:t>
          </m:r>
        </m:oMath>
      </m:oMathPara>
    </w:p>
    <w:p w14:paraId="40D7FA71" w14:textId="77777777" w:rsidR="00BF0CD8" w:rsidRPr="00B84214" w:rsidRDefault="00BF0CD8" w:rsidP="00302A17">
      <w:pPr>
        <w:pStyle w:val="Q-Normal"/>
        <w:rPr>
          <w:i/>
        </w:rPr>
      </w:pPr>
      <w:r w:rsidRPr="00B84214">
        <w:rPr>
          <w:i/>
        </w:rPr>
        <w:t>Լուծում:</w:t>
      </w:r>
    </w:p>
    <w:p w14:paraId="38AF926C" w14:textId="77777777" w:rsidR="00BF0CD8" w:rsidRPr="00736350" w:rsidRDefault="00BF0CD8" w:rsidP="00302A17">
      <w:pPr>
        <w:pStyle w:val="Q-Normal"/>
      </w:pPr>
      <w:r>
        <w:t>Ա</w:t>
      </w:r>
      <w:r w:rsidRPr="00736350">
        <w:t>մոնիակի սինթեզի ռեակցիան ջերմանջատիչ է.</w:t>
      </w:r>
    </w:p>
    <w:bookmarkStart w:id="786" w:name="_Hlk70281403"/>
    <w:p w14:paraId="42911D1D" w14:textId="0B9EC739" w:rsidR="00BF0CD8" w:rsidRPr="00736350" w:rsidRDefault="00000000" w:rsidP="00653A11">
      <w:pPr>
        <w:pStyle w:val="Q-Normal"/>
        <w:spacing w:line="288" w:lineRule="auto"/>
        <w:ind w:firstLine="0"/>
        <w:jc w:val="cente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→2</m:t>
          </m:r>
          <m: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787" w:name="_Hlk70281581"/>
          <w:bookmarkEnd w:id="786"/>
          <m:r>
            <m:rPr>
              <m:sty m:val="p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 w:cs="Times New Roman"/>
            </w:rPr>
            <m:t>կՋ</m:t>
          </m:r>
          <w:bookmarkEnd w:id="787"/>
          <m:r>
            <m:rPr>
              <m:sty m:val="p"/>
            </m:rPr>
            <w:rPr>
              <w:rFonts w:ascii="Cambria Math" w:eastAsiaTheme="minorEastAsia" w:hAnsi="Cambria Math"/>
            </w:rPr>
            <m:t xml:space="preserve"> ,</m:t>
          </m:r>
        </m:oMath>
      </m:oMathPara>
    </w:p>
    <w:p w14:paraId="5416C03E" w14:textId="77777777" w:rsidR="00BF0CD8" w:rsidRPr="00736350" w:rsidRDefault="00BF0CD8" w:rsidP="00302A17">
      <w:pPr>
        <w:pStyle w:val="Q-Normal"/>
      </w:pPr>
      <w:r>
        <w:t>ի</w:t>
      </w:r>
      <w:r w:rsidRPr="00736350">
        <w:t>սկ ամոնիակի քայքայման ռեակցիան (հակառակ ռեակցիա) ջերմակլանիչ է.</w:t>
      </w:r>
    </w:p>
    <w:p w14:paraId="07D9FB25" w14:textId="77777777" w:rsidR="00BF0CD8" w:rsidRPr="007E20AF" w:rsidRDefault="00000000" w:rsidP="00653A11">
      <w:pPr>
        <w:pStyle w:val="Q-Normal"/>
        <w:spacing w:line="288" w:lineRule="auto"/>
        <w:ind w:firstLine="0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2</m:t>
              </m:r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→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-92</m:t>
          </m:r>
          <m:r>
            <m:rPr>
              <m:sty m:val="p"/>
            </m:rPr>
            <w:rPr>
              <w:rFonts w:ascii="Cambria Math" w:hAnsi="Cambria Math" w:cs="Times New Roman"/>
            </w:rPr>
            <m:t xml:space="preserve">կՋ 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50846E24" w14:textId="77777777" w:rsidR="00BF0CD8" w:rsidRPr="00533794" w:rsidRDefault="00BF0CD8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>Ջ</w:t>
      </w:r>
      <w:r w:rsidRPr="00736350">
        <w:rPr>
          <w:rFonts w:eastAsiaTheme="minorEastAsia"/>
        </w:rPr>
        <w:t xml:space="preserve">երմաստիճանը բարձրացնելիս </w:t>
      </w:r>
      <w:r w:rsidRPr="00736350">
        <w:t xml:space="preserve">հավասարակշռությունը կտեղաշարժվի դեպի </w:t>
      </w:r>
      <w:r>
        <w:t xml:space="preserve">ջերմակլանիչ ռեակցիայի կողմը, այսինքն </w:t>
      </w:r>
      <w:r w:rsidRPr="00736350">
        <w:t>ամոնիակի քայքայման կողմը</w:t>
      </w:r>
      <w:r>
        <w:t>՝ դեպի ձախ</w:t>
      </w:r>
      <w:r w:rsidRPr="00736350">
        <w:t>:</w:t>
      </w:r>
    </w:p>
    <w:p w14:paraId="038241A9" w14:textId="3970F80E" w:rsidR="00BF0CD8" w:rsidRPr="00D172A4" w:rsidRDefault="00037E9B" w:rsidP="00A50215">
      <w:pPr>
        <w:pStyle w:val="Q-Yentavernagir"/>
      </w:pPr>
      <w:bookmarkStart w:id="788" w:name="_Toc132934676"/>
      <w:bookmarkStart w:id="789" w:name="_Toc133963297"/>
      <w:bookmarkStart w:id="790" w:name="_Toc133965355"/>
      <w:bookmarkStart w:id="791" w:name="_Toc133965611"/>
      <w:bookmarkStart w:id="792" w:name="_Toc153319822"/>
      <w:r w:rsidRPr="00D172A4">
        <w:t>ՃՆՇՄԱՆ ԱԶԴԵՑՈՒԹՅՈՒՆԸ</w:t>
      </w:r>
      <w:bookmarkEnd w:id="788"/>
      <w:bookmarkEnd w:id="789"/>
      <w:bookmarkEnd w:id="790"/>
      <w:bookmarkEnd w:id="791"/>
      <w:bookmarkEnd w:id="792"/>
    </w:p>
    <w:p w14:paraId="371D970F" w14:textId="65DDD200" w:rsidR="00BF0CD8" w:rsidRPr="00736350" w:rsidRDefault="00BF0CD8" w:rsidP="00302A17">
      <w:pPr>
        <w:pStyle w:val="Q-Normal"/>
      </w:pPr>
      <w:r w:rsidRPr="00736350">
        <w:t>Ճ</w:t>
      </w:r>
      <w:r w:rsidR="006A4CD9">
        <w:t>ն</w:t>
      </w:r>
      <w:r w:rsidRPr="00736350">
        <w:t xml:space="preserve">շման փոփոխությունն ազդում է այն ռեակցիաների հավասարակշռության վրա, որոնց ընթացքում տեղի է ունենում գազային նյութերի </w:t>
      </w:r>
      <w:r>
        <w:t>նյութաքանակի</w:t>
      </w:r>
      <w:r w:rsidRPr="00736350">
        <w:t xml:space="preserve"> փոփոխություն</w:t>
      </w:r>
      <w:r>
        <w:t xml:space="preserve">, այսինքն ռեակցիայի հետևանքով </w:t>
      </w:r>
      <w:r w:rsidR="004102A3">
        <w:t xml:space="preserve">համակարգում </w:t>
      </w:r>
      <w:r>
        <w:t>ճնշումը փոխվում է:</w:t>
      </w:r>
    </w:p>
    <w:p w14:paraId="0538E9CD" w14:textId="176209C0" w:rsidR="00BF0CD8" w:rsidRPr="00736350" w:rsidRDefault="00BF0CD8" w:rsidP="00302A17">
      <w:pPr>
        <w:pStyle w:val="Q-Normal"/>
      </w:pPr>
      <w:r w:rsidRPr="00736350">
        <w:t xml:space="preserve"> Եթե մեծացնում են արտաքին ճնշումը, ապա հավասարակշռությունը տեղաշարժվում է այն ռեակցիայի կողմը, որ</w:t>
      </w:r>
      <w:r w:rsidR="00912EB2">
        <w:t>ի ժամանակ</w:t>
      </w:r>
      <w:r w:rsidRPr="00736350">
        <w:t xml:space="preserve"> </w:t>
      </w:r>
      <w:r w:rsidR="00912EB2" w:rsidRPr="00736350">
        <w:t xml:space="preserve">գազային նյութերի </w:t>
      </w:r>
      <w:r w:rsidR="00912EB2">
        <w:t>նյութաքանակը</w:t>
      </w:r>
      <w:r w:rsidR="00912EB2" w:rsidRPr="00736350">
        <w:t xml:space="preserve"> փոքրա</w:t>
      </w:r>
      <w:r w:rsidR="00912EB2">
        <w:t>նում</w:t>
      </w:r>
      <w:r w:rsidRPr="00736350">
        <w:t xml:space="preserve"> է  (</w:t>
      </w:r>
      <w:r>
        <w:t xml:space="preserve">համակարգի </w:t>
      </w:r>
      <w:r w:rsidRPr="00736350">
        <w:t>ճնշ</w:t>
      </w:r>
      <w:r>
        <w:t>ման նվազման կողմը</w:t>
      </w:r>
      <w:r w:rsidRPr="00736350">
        <w:t>): Ե</w:t>
      </w:r>
      <w:r w:rsidR="00633210">
        <w:t>վ</w:t>
      </w:r>
      <w:r w:rsidRPr="00736350">
        <w:t xml:space="preserve"> </w:t>
      </w:r>
      <w:r w:rsidRPr="00736350">
        <w:lastRenderedPageBreak/>
        <w:t xml:space="preserve">ընդհակառակը, եթե փոքրացնում են համակարգի արտաքին ճնշումը, հավասարակշռությունը տեղաշարժվում է գազային նյութերի </w:t>
      </w:r>
      <w:r>
        <w:t>նյութաքանակի</w:t>
      </w:r>
      <w:r w:rsidRPr="00736350">
        <w:t xml:space="preserve"> մեծացման կողմը</w:t>
      </w:r>
      <w:r>
        <w:t xml:space="preserve"> (համակարգի ճնշման մեծացման կողմը)</w:t>
      </w:r>
      <w:r w:rsidRPr="00736350">
        <w:t>:</w:t>
      </w:r>
    </w:p>
    <w:p w14:paraId="736E1EA8" w14:textId="77777777" w:rsidR="00BF0CD8" w:rsidRDefault="00BF0CD8" w:rsidP="00302A17">
      <w:pPr>
        <w:pStyle w:val="Q-Normal"/>
      </w:pPr>
      <w:r w:rsidRPr="002A09FB">
        <w:t>Եթե ռեակցիայի ընթացքում գազային նյութերի նյութաքանակը չի փոխվում, ապա ճնշման փոփոխությունը հավասարակշռության տեղաշարժի վրա չի ազդում</w:t>
      </w:r>
      <w:r w:rsidRPr="0081135A">
        <w:t>:</w:t>
      </w:r>
    </w:p>
    <w:p w14:paraId="629B1448" w14:textId="77777777" w:rsidR="00BF0CD8" w:rsidRPr="00D172A4" w:rsidRDefault="00BF0CD8" w:rsidP="007E20AF">
      <w:pPr>
        <w:pStyle w:val="Q-Xndir"/>
      </w:pPr>
      <w:r w:rsidRPr="00D172A4">
        <w:t>Օրինակ 3. Ո՞ր կողմ կտեղաշարժվի հետևյալ ռեակցիայի հավասարակշռությունը ճնշումը մեծացնելիս.</w:t>
      </w:r>
    </w:p>
    <w:bookmarkStart w:id="793" w:name="_Hlk130941969"/>
    <w:p w14:paraId="7265F4BB" w14:textId="77777777" w:rsidR="00BF0CD8" w:rsidRPr="00D172A4" w:rsidRDefault="00000000" w:rsidP="007E20AF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w:bookmarkEnd w:id="793"/>
          <m:r>
            <m:rPr>
              <m:sty m:val="bi"/>
            </m:rPr>
            <w:rPr>
              <w:rFonts w:ascii="Cambria Math" w:hAnsi="Cambria Math"/>
            </w:rPr>
            <m:t>-Q</m:t>
          </m:r>
        </m:oMath>
      </m:oMathPara>
    </w:p>
    <w:p w14:paraId="4C6A9D53" w14:textId="77777777" w:rsidR="00BF0CD8" w:rsidRPr="00B84214" w:rsidRDefault="00BF0CD8" w:rsidP="00302A17">
      <w:pPr>
        <w:pStyle w:val="Q-Normal"/>
        <w:rPr>
          <w:i/>
        </w:rPr>
      </w:pPr>
      <w:r w:rsidRPr="00B84214">
        <w:rPr>
          <w:i/>
        </w:rPr>
        <w:t>Լուծում:</w:t>
      </w:r>
    </w:p>
    <w:p w14:paraId="31224881" w14:textId="77777777" w:rsidR="00BF0CD8" w:rsidRPr="0081135A" w:rsidRDefault="00BF0CD8" w:rsidP="00302A17">
      <w:pPr>
        <w:pStyle w:val="Q-Normal"/>
      </w:pPr>
      <w:r w:rsidRPr="0081135A">
        <w:t>Այս ռեակցիային մասնակցում են միայն գազային նյութեր, որոնց նյութաքանակները չեն փոխվում ռեակցիայի արդյունքում, հետևաբար ճնշման փոփոխությունը հավասարակշռության տեղաշարժ չի առաջացնի.</w:t>
      </w:r>
    </w:p>
    <w:p w14:paraId="0B443E0E" w14:textId="77777777" w:rsidR="00BF0CD8" w:rsidRPr="0081135A" w:rsidRDefault="00000000" w:rsidP="00302A17">
      <w:pPr>
        <w:pStyle w:val="Q-Normal"/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⇄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540D539C" w14:textId="7867C376" w:rsidR="00BF0CD8" w:rsidRPr="007E20AF" w:rsidRDefault="00BF0CD8" w:rsidP="007E20AF">
      <w:pPr>
        <w:pStyle w:val="Q-Xndir"/>
      </w:pPr>
      <w:r w:rsidRPr="007E20AF">
        <w:t>Օրինակ 4. Ինչպե՞ս պետք է փոփոխել համակարգի արտաքին ճնշումը ստորև բերված դարձելի համակարգում, որպեսզի մեծացվի ամոնիակի ելքը.</w:t>
      </w:r>
    </w:p>
    <w:p w14:paraId="1E4D6E2D" w14:textId="77777777" w:rsidR="00BF0CD8" w:rsidRPr="00D172A4" w:rsidRDefault="00000000" w:rsidP="007E20AF">
      <w:pPr>
        <w:pStyle w:val="Q-Xndir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lim>
          </m:limLow>
          <m:r>
            <m:rPr>
              <m:sty m:val="bi"/>
            </m:rPr>
            <w:rPr>
              <w:rFonts w:ascii="Cambria Math" w:hAnsi="Cambria Math"/>
            </w:rPr>
            <m:t>⇆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1B887A68" w14:textId="10C1DC68" w:rsidR="00BF0CD8" w:rsidRDefault="00BF0CD8" w:rsidP="00302A17">
      <w:pPr>
        <w:pStyle w:val="Q-Normal"/>
      </w:pPr>
      <w:r w:rsidRPr="00736350">
        <w:rPr>
          <w:i/>
        </w:rPr>
        <w:t xml:space="preserve">Լուծում: </w:t>
      </w:r>
      <w:r w:rsidR="00912EB2" w:rsidRPr="000914A0">
        <w:t>Ամոնիակի ելքը մեծացնելու համար հավասարակշռությունը պետք է տեղաշարժել դեպի աջ:</w:t>
      </w:r>
      <w:r w:rsidR="00912EB2">
        <w:rPr>
          <w:i/>
        </w:rPr>
        <w:t xml:space="preserve"> </w:t>
      </w:r>
      <w:r w:rsidRPr="00736350">
        <w:t xml:space="preserve">Քանի որ </w:t>
      </w:r>
      <w:r w:rsidR="00E7518A">
        <w:t>այդ</w:t>
      </w:r>
      <w:r w:rsidRPr="00736350">
        <w:t xml:space="preserve"> ռեակցիայի ընթացքում փոքրանում է գազային նյութերի մոլերի թիվը (ազոտի և ջրածնի 4 մոլ խառնուրդից առաջանում է 2 մոլ </w:t>
      </w:r>
      <w:r w:rsidRPr="00736350">
        <w:rPr>
          <w:b/>
          <w:i/>
        </w:rPr>
        <w:t>NH</w:t>
      </w:r>
      <w:r w:rsidRPr="00736350">
        <w:rPr>
          <w:b/>
          <w:i/>
          <w:vertAlign w:val="subscript"/>
        </w:rPr>
        <w:t>3</w:t>
      </w:r>
      <w:r w:rsidRPr="00736350">
        <w:rPr>
          <w:b/>
          <w:i/>
        </w:rPr>
        <w:t>)</w:t>
      </w:r>
      <w:r w:rsidRPr="00736350">
        <w:t>, հետևաբար անհրաժեշտ է մեծացնել համակարգի ճնշումը:</w:t>
      </w:r>
    </w:p>
    <w:p w14:paraId="5DCCBB40" w14:textId="77777777" w:rsidR="00BF0CD8" w:rsidRPr="0054241C" w:rsidRDefault="00BF0CD8" w:rsidP="00302A17">
      <w:pPr>
        <w:pStyle w:val="Q-Normal"/>
      </w:pPr>
      <w:r w:rsidRPr="0054241C">
        <w:t>Լե-Շատելյեի սկզբունք</w:t>
      </w:r>
      <w:r>
        <w:t>ն</w:t>
      </w:r>
      <w:r w:rsidRPr="0054241C">
        <w:t xml:space="preserve"> ունի համընդհանուր բնույթ: Այն գործում է ոչ միայն քիմիական, այլ նաև ֆիզ</w:t>
      </w:r>
      <w:r>
        <w:t>ի</w:t>
      </w:r>
      <w:r w:rsidRPr="0054241C">
        <w:t>կաքիմիական երևույթների դեպքում, ինչպ</w:t>
      </w:r>
      <w:r>
        <w:t>ես</w:t>
      </w:r>
      <w:r w:rsidRPr="0054241C">
        <w:t xml:space="preserve"> լուծման </w:t>
      </w:r>
      <w:r>
        <w:t>գործընթաց</w:t>
      </w:r>
      <w:r w:rsidRPr="0054241C">
        <w:t>ը, էլեկտրոլիտային դիսոցումը, հիդրոլիզը և այլն:</w:t>
      </w:r>
      <w:r>
        <w:t xml:space="preserve"> Այս երևույթների հետ մենք կծանոթանանք հաջորդ գլխում:</w:t>
      </w:r>
    </w:p>
    <w:p w14:paraId="12386D6E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eastAsiaTheme="minorEastAsia" w:hAnsi="GHEA Grapalat" w:cs="Arial"/>
          <w:sz w:val="24"/>
          <w:szCs w:val="24"/>
          <w:lang w:val="hy-AM"/>
        </w:rPr>
      </w:pPr>
    </w:p>
    <w:p w14:paraId="19CACD03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14279A79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4E5DD82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D30C05">
        <w:rPr>
          <w:lang w:val="hy-AM"/>
        </w:rPr>
        <w:br w:type="page"/>
      </w:r>
    </w:p>
    <w:p w14:paraId="32C6CEC3" w14:textId="56389B06" w:rsidR="00AA159C" w:rsidRDefault="00AA159C" w:rsidP="00C60F7D">
      <w:bookmarkStart w:id="794" w:name="_Toc132934677"/>
      <w:bookmarkStart w:id="795" w:name="_Toc133963298"/>
      <w:bookmarkStart w:id="796" w:name="_Toc133965356"/>
      <w:bookmarkStart w:id="797" w:name="_Toc133965612"/>
      <w:r>
        <w:rPr>
          <w:noProof/>
        </w:rPr>
        <w:lastRenderedPageBreak/>
        <mc:AlternateContent>
          <mc:Choice Requires="wpc">
            <w:drawing>
              <wp:inline distT="0" distB="0" distL="0" distR="0" wp14:anchorId="54A006B3" wp14:editId="74614126">
                <wp:extent cx="5060950" cy="872115"/>
                <wp:effectExtent l="0" t="0" r="6350" b="4445"/>
                <wp:docPr id="1788221470" name="Canvas 178822147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18074368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28379170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FF6D713" w14:textId="47D5A5A9" w:rsidR="007A588D" w:rsidRPr="0034565D" w:rsidRDefault="007A588D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10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1954816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4241758" w14:textId="0DE7E0BB" w:rsidR="007A588D" w:rsidRPr="008A7710" w:rsidRDefault="007A588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8A7710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ՔԻՄԻԱԿԱՆ ՌԵԱԿՑԻԱՆԵՐԻ ԸՆԴՀԱՆՈՒՐ ԴԱՍԱԿԱՐԳՈՒՄ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31728493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4A006B3" id="Canvas 1788221470" o:spid="_x0000_s157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">
                <v:shape id="_x0000_s157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78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">
                  <v:shape id="Hexagon 1" o:spid="_x0000_s157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0FF6D713" w14:textId="47D5A5A9" w:rsidR="007A588D" w:rsidRPr="0034565D" w:rsidRDefault="007A588D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10</w:t>
                          </w:r>
                        </w:p>
                      </w:txbxContent>
                    </v:textbox>
                  </v:shape>
                  <v:rect id="Rectangle 1" o:spid="_x0000_s1580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" filled="f" stroked="f" strokeweight="1.5pt">
                    <v:textbox>
                      <w:txbxContent>
                        <w:p w14:paraId="74241758" w14:textId="0DE7E0BB" w:rsidR="007A588D" w:rsidRPr="008A7710" w:rsidRDefault="007A588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8A7710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ՔԻՄԻԱԿԱՆ ՌԵԱԿՑԻԱՆԵՐԻ ԸՆԴՀԱՆՈՒՐ ԴԱՍԱԿԱՐԳՈՒՄԸ</w:t>
                          </w:r>
                        </w:p>
                      </w:txbxContent>
                    </v:textbox>
                  </v:rect>
                </v:group>
                <v:shape id="Половина рамки 31" o:spid="_x0000_s158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0139C229" w14:textId="158BDD82" w:rsidR="00BF0CD8" w:rsidRDefault="007F1110" w:rsidP="00627D74">
      <w:pPr>
        <w:pStyle w:val="ParagrafInvisible"/>
      </w:pPr>
      <w:bookmarkStart w:id="798" w:name="_Toc153319823"/>
      <w:r>
        <w:rPr>
          <w:lang w:val="en-US"/>
        </w:rPr>
        <w:t xml:space="preserve">§4.10. </w:t>
      </w:r>
      <w:r w:rsidR="00BF0CD8" w:rsidRPr="00C60F7D">
        <w:t>ՔԻՄԻԱԿԱՆ</w:t>
      </w:r>
      <w:r w:rsidR="00BF0CD8" w:rsidRPr="00213E8C">
        <w:t xml:space="preserve"> ՌԵԱԿՑԻԱՆԵՐԻ ԸՆԴՀԱՆՈՒՐ ԴԱՍԱԿԱՐԳՈՒՄԸ</w:t>
      </w:r>
      <w:bookmarkEnd w:id="794"/>
      <w:bookmarkEnd w:id="795"/>
      <w:bookmarkEnd w:id="796"/>
      <w:bookmarkEnd w:id="797"/>
      <w:bookmarkEnd w:id="798"/>
    </w:p>
    <w:p w14:paraId="1FDA53A5" w14:textId="77777777" w:rsidR="00BF0CD8" w:rsidRPr="00E12783" w:rsidRDefault="00BF0CD8" w:rsidP="00302A17">
      <w:pPr>
        <w:pStyle w:val="Q-Normal"/>
      </w:pPr>
      <w:r w:rsidRPr="00E12783">
        <w:t>Քիմիական ռեակցիաները դասակարգվում են ըստ տարբեր հատկանիշների:</w:t>
      </w:r>
    </w:p>
    <w:p w14:paraId="15C7B5FD" w14:textId="77777777" w:rsidR="00BF0CD8" w:rsidRPr="007E20AF" w:rsidRDefault="00BF0CD8" w:rsidP="00022C0B">
      <w:pPr>
        <w:pStyle w:val="ListParagraph"/>
        <w:numPr>
          <w:ilvl w:val="0"/>
          <w:numId w:val="40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04715F">
        <w:rPr>
          <w:rFonts w:ascii="GHEA Grapalat" w:hAnsi="GHEA Grapalat"/>
          <w:b/>
          <w:color w:val="0070C0"/>
          <w:sz w:val="20"/>
          <w:szCs w:val="20"/>
          <w:lang w:val="hy-AM"/>
        </w:rPr>
        <w:t>Ըստ փոխազդող նյութերի մոլեկուլներում օքսիդացման աստիճանների փոփոխության՝</w:t>
      </w:r>
      <w:r w:rsidRPr="007E20AF">
        <w:rPr>
          <w:rFonts w:ascii="GHEA Grapalat" w:hAnsi="GHEA Grapalat"/>
          <w:b/>
          <w:color w:val="0070C0"/>
          <w:sz w:val="20"/>
          <w:szCs w:val="20"/>
          <w:lang w:val="hy-AM"/>
        </w:rPr>
        <w:t xml:space="preserve"> </w:t>
      </w:r>
      <w:r w:rsidRPr="007E20AF">
        <w:rPr>
          <w:rFonts w:ascii="GHEA Grapalat" w:hAnsi="GHEA Grapalat"/>
          <w:sz w:val="20"/>
          <w:szCs w:val="20"/>
          <w:lang w:val="hy-AM"/>
        </w:rPr>
        <w:t>քիմիական ռեակցիաները լինում են.</w:t>
      </w:r>
    </w:p>
    <w:p w14:paraId="299D701C" w14:textId="77777777" w:rsidR="00BF0CD8" w:rsidRPr="007E20AF" w:rsidRDefault="00BF0CD8" w:rsidP="00022C0B">
      <w:pPr>
        <w:pStyle w:val="ListParagraph"/>
        <w:numPr>
          <w:ilvl w:val="0"/>
          <w:numId w:val="41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Օքսիդավերականգնման </w:t>
      </w:r>
      <w:r w:rsidRPr="007E20AF">
        <w:rPr>
          <w:rFonts w:ascii="GHEA Grapalat" w:hAnsi="GHEA Grapalat"/>
          <w:sz w:val="20"/>
          <w:szCs w:val="20"/>
          <w:lang w:val="hy-AM"/>
        </w:rPr>
        <w:t>(ռեակցիաներ էլեկտրոնների փոխանցմամբ),</w:t>
      </w:r>
    </w:p>
    <w:p w14:paraId="17E29F0E" w14:textId="77777777" w:rsidR="00BF0CD8" w:rsidRPr="007E20AF" w:rsidRDefault="00BF0CD8" w:rsidP="00022C0B">
      <w:pPr>
        <w:pStyle w:val="ListParagraph"/>
        <w:numPr>
          <w:ilvl w:val="0"/>
          <w:numId w:val="41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Ոչ օքսիդավերականգնման </w:t>
      </w:r>
      <w:r w:rsidRPr="007E20AF">
        <w:rPr>
          <w:rFonts w:ascii="GHEA Grapalat" w:hAnsi="GHEA Grapalat"/>
          <w:sz w:val="20"/>
          <w:szCs w:val="20"/>
          <w:lang w:val="hy-AM"/>
        </w:rPr>
        <w:t>(ռեակցիաներ առանց էլեկտրոնների փոխանցման):</w:t>
      </w:r>
    </w:p>
    <w:p w14:paraId="6BFC92BE" w14:textId="77777777" w:rsidR="00BF0CD8" w:rsidRPr="007E20AF" w:rsidRDefault="00BF0CD8" w:rsidP="00022C0B">
      <w:pPr>
        <w:pStyle w:val="ListParagraph"/>
        <w:numPr>
          <w:ilvl w:val="0"/>
          <w:numId w:val="40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04715F">
        <w:rPr>
          <w:rFonts w:ascii="GHEA Grapalat" w:hAnsi="GHEA Grapalat"/>
          <w:b/>
          <w:color w:val="0070C0"/>
          <w:sz w:val="20"/>
          <w:szCs w:val="20"/>
          <w:lang w:val="hy-AM"/>
        </w:rPr>
        <w:t xml:space="preserve">Ըստ ջերմային էֆեկտի՝ </w:t>
      </w:r>
      <w:r w:rsidRPr="007E20AF">
        <w:rPr>
          <w:rFonts w:ascii="GHEA Grapalat" w:hAnsi="GHEA Grapalat"/>
          <w:sz w:val="20"/>
          <w:szCs w:val="20"/>
          <w:lang w:val="hy-AM"/>
        </w:rPr>
        <w:t>ռեակցիաները լինում են.</w:t>
      </w:r>
    </w:p>
    <w:p w14:paraId="5396837D" w14:textId="77777777" w:rsidR="00BF0CD8" w:rsidRPr="007E20AF" w:rsidRDefault="00BF0CD8" w:rsidP="00022C0B">
      <w:pPr>
        <w:pStyle w:val="ListParagraph"/>
        <w:numPr>
          <w:ilvl w:val="0"/>
          <w:numId w:val="42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Ջերմանջատիչ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ջերմության անջատմամբ),</w:t>
      </w:r>
    </w:p>
    <w:p w14:paraId="503F2967" w14:textId="77777777" w:rsidR="00BF0CD8" w:rsidRPr="007E20AF" w:rsidRDefault="00BF0CD8" w:rsidP="00022C0B">
      <w:pPr>
        <w:pStyle w:val="ListParagraph"/>
        <w:numPr>
          <w:ilvl w:val="0"/>
          <w:numId w:val="42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Ջերմակլանիչ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ջերմության կլանմամբ):</w:t>
      </w:r>
    </w:p>
    <w:p w14:paraId="222429D7" w14:textId="77777777" w:rsidR="00BF0CD8" w:rsidRPr="007E20AF" w:rsidRDefault="00BF0CD8" w:rsidP="00022C0B">
      <w:pPr>
        <w:pStyle w:val="ListParagraph"/>
        <w:numPr>
          <w:ilvl w:val="0"/>
          <w:numId w:val="40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04715F">
        <w:rPr>
          <w:rFonts w:ascii="GHEA Grapalat" w:hAnsi="GHEA Grapalat"/>
          <w:b/>
          <w:color w:val="0070C0"/>
          <w:sz w:val="20"/>
          <w:szCs w:val="20"/>
          <w:lang w:val="hy-AM"/>
        </w:rPr>
        <w:t xml:space="preserve">Ըստ փոխազդող նյութերի համակարգի համասեռության՝ </w:t>
      </w:r>
      <w:r w:rsidRPr="007E20AF">
        <w:rPr>
          <w:rFonts w:ascii="GHEA Grapalat" w:hAnsi="GHEA Grapalat"/>
          <w:sz w:val="20"/>
          <w:szCs w:val="20"/>
          <w:lang w:val="hy-AM"/>
        </w:rPr>
        <w:t>քիմիական ռեակցիաները լինում են.</w:t>
      </w:r>
    </w:p>
    <w:p w14:paraId="6065D347" w14:textId="77777777" w:rsidR="00BF0CD8" w:rsidRPr="007E20AF" w:rsidRDefault="00BF0CD8" w:rsidP="00022C0B">
      <w:pPr>
        <w:pStyle w:val="ListParagraph"/>
        <w:numPr>
          <w:ilvl w:val="0"/>
          <w:numId w:val="43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Համասեռ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միաֆազ համակարգում),</w:t>
      </w:r>
    </w:p>
    <w:p w14:paraId="3D673125" w14:textId="77777777" w:rsidR="00BF0CD8" w:rsidRPr="007E20AF" w:rsidRDefault="00BF0CD8" w:rsidP="00022C0B">
      <w:pPr>
        <w:pStyle w:val="ListParagraph"/>
        <w:numPr>
          <w:ilvl w:val="0"/>
          <w:numId w:val="43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Անհամասեռ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տարասեռ համակարգում):</w:t>
      </w:r>
    </w:p>
    <w:p w14:paraId="3AD536ED" w14:textId="77777777" w:rsidR="00BF0CD8" w:rsidRPr="007E20AF" w:rsidRDefault="00BF0CD8" w:rsidP="00022C0B">
      <w:pPr>
        <w:pStyle w:val="ListParagraph"/>
        <w:numPr>
          <w:ilvl w:val="0"/>
          <w:numId w:val="40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04715F">
        <w:rPr>
          <w:rFonts w:ascii="GHEA Grapalat" w:hAnsi="GHEA Grapalat"/>
          <w:b/>
          <w:color w:val="0070C0"/>
          <w:sz w:val="20"/>
          <w:szCs w:val="20"/>
          <w:lang w:val="hy-AM"/>
        </w:rPr>
        <w:t xml:space="preserve">Ըստ դարձելիության՝ </w:t>
      </w:r>
      <w:r w:rsidRPr="007E20AF">
        <w:rPr>
          <w:rFonts w:ascii="GHEA Grapalat" w:hAnsi="GHEA Grapalat"/>
          <w:sz w:val="20"/>
          <w:szCs w:val="20"/>
          <w:lang w:val="hy-AM"/>
        </w:rPr>
        <w:t>քիմիական ռեակցիաները լինում են.</w:t>
      </w:r>
    </w:p>
    <w:p w14:paraId="20A8FDD0" w14:textId="6FF07DA4" w:rsidR="00BF0CD8" w:rsidRPr="007E20AF" w:rsidRDefault="00BF0CD8" w:rsidP="00022C0B">
      <w:pPr>
        <w:pStyle w:val="ListParagraph"/>
        <w:numPr>
          <w:ilvl w:val="0"/>
          <w:numId w:val="44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Դարձելի </w:t>
      </w:r>
      <w:r w:rsidRPr="007E20AF">
        <w:rPr>
          <w:rFonts w:ascii="GHEA Grapalat" w:hAnsi="GHEA Grapalat"/>
          <w:sz w:val="20"/>
          <w:szCs w:val="20"/>
          <w:lang w:val="hy-AM"/>
        </w:rPr>
        <w:t>(</w:t>
      </w:r>
      <w:r w:rsidR="00805ADB" w:rsidRPr="007E20AF">
        <w:rPr>
          <w:rFonts w:ascii="GHEA Grapalat" w:hAnsi="GHEA Grapalat"/>
          <w:sz w:val="20"/>
          <w:szCs w:val="20"/>
          <w:lang w:val="hy-AM"/>
        </w:rPr>
        <w:t>ընթանում են և՛ ուղիղ, և՛ հակառակ ուղղությամբ</w:t>
      </w:r>
      <w:r w:rsidRPr="007E20AF">
        <w:rPr>
          <w:rFonts w:ascii="GHEA Grapalat" w:hAnsi="GHEA Grapalat"/>
          <w:sz w:val="20"/>
          <w:szCs w:val="20"/>
          <w:lang w:val="hy-AM"/>
        </w:rPr>
        <w:t>),</w:t>
      </w:r>
    </w:p>
    <w:p w14:paraId="0E1DD4A1" w14:textId="7810EA1F" w:rsidR="00BF0CD8" w:rsidRPr="007E20AF" w:rsidRDefault="00BF0CD8" w:rsidP="00022C0B">
      <w:pPr>
        <w:pStyle w:val="ListParagraph"/>
        <w:numPr>
          <w:ilvl w:val="0"/>
          <w:numId w:val="44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Անդարձելի </w:t>
      </w:r>
      <w:r w:rsidRPr="007E20AF">
        <w:rPr>
          <w:rFonts w:ascii="GHEA Grapalat" w:hAnsi="GHEA Grapalat"/>
          <w:sz w:val="20"/>
          <w:szCs w:val="20"/>
          <w:lang w:val="hy-AM"/>
        </w:rPr>
        <w:t>(</w:t>
      </w:r>
      <w:r w:rsidR="00805ADB" w:rsidRPr="007E20AF">
        <w:rPr>
          <w:rFonts w:ascii="GHEA Grapalat" w:hAnsi="GHEA Grapalat"/>
          <w:sz w:val="20"/>
          <w:szCs w:val="20"/>
          <w:lang w:val="hy-AM"/>
        </w:rPr>
        <w:t>ընթանում են միայն մեկ ուղղությամբ</w:t>
      </w:r>
      <w:r w:rsidRPr="007E20AF">
        <w:rPr>
          <w:rFonts w:ascii="GHEA Grapalat" w:hAnsi="GHEA Grapalat"/>
          <w:sz w:val="20"/>
          <w:szCs w:val="20"/>
          <w:lang w:val="hy-AM"/>
        </w:rPr>
        <w:t>):</w:t>
      </w:r>
    </w:p>
    <w:p w14:paraId="2972E394" w14:textId="77777777" w:rsidR="00BF0CD8" w:rsidRPr="007E20AF" w:rsidRDefault="00BF0CD8" w:rsidP="00022C0B">
      <w:pPr>
        <w:pStyle w:val="ListParagraph"/>
        <w:numPr>
          <w:ilvl w:val="0"/>
          <w:numId w:val="40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04715F">
        <w:rPr>
          <w:rFonts w:ascii="GHEA Grapalat" w:hAnsi="GHEA Grapalat"/>
          <w:b/>
          <w:color w:val="0070C0"/>
          <w:sz w:val="20"/>
          <w:szCs w:val="20"/>
          <w:lang w:val="hy-AM"/>
        </w:rPr>
        <w:t xml:space="preserve">Կատալիզատորի մասնակցությունից կախված՝ </w:t>
      </w:r>
      <w:r w:rsidRPr="007E20AF">
        <w:rPr>
          <w:rFonts w:ascii="GHEA Grapalat" w:hAnsi="GHEA Grapalat"/>
          <w:sz w:val="20"/>
          <w:szCs w:val="20"/>
          <w:lang w:val="hy-AM"/>
        </w:rPr>
        <w:t>քիմիական ռեակցիաները լինում են.</w:t>
      </w:r>
    </w:p>
    <w:p w14:paraId="37917C5C" w14:textId="77777777" w:rsidR="00BF0CD8" w:rsidRPr="007E20AF" w:rsidRDefault="00BF0CD8" w:rsidP="00022C0B">
      <w:pPr>
        <w:pStyle w:val="ListParagraph"/>
        <w:numPr>
          <w:ilvl w:val="0"/>
          <w:numId w:val="45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Կատալիտիկ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կատալիզատորի մասնակցությամբ),</w:t>
      </w:r>
    </w:p>
    <w:p w14:paraId="635C95DC" w14:textId="77777777" w:rsidR="00BF0CD8" w:rsidRPr="007E20AF" w:rsidRDefault="00BF0CD8" w:rsidP="00022C0B">
      <w:pPr>
        <w:pStyle w:val="ListParagraph"/>
        <w:numPr>
          <w:ilvl w:val="0"/>
          <w:numId w:val="45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Ոչ կատալիտիկ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առանց կատալիզատորի):</w:t>
      </w:r>
    </w:p>
    <w:p w14:paraId="71EDFADA" w14:textId="77777777" w:rsidR="00BF0CD8" w:rsidRPr="007E20AF" w:rsidRDefault="00BF0CD8" w:rsidP="00022C0B">
      <w:pPr>
        <w:pStyle w:val="ListParagraph"/>
        <w:numPr>
          <w:ilvl w:val="0"/>
          <w:numId w:val="40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04715F">
        <w:rPr>
          <w:rFonts w:ascii="GHEA Grapalat" w:hAnsi="GHEA Grapalat"/>
          <w:b/>
          <w:color w:val="0070C0"/>
          <w:sz w:val="20"/>
          <w:szCs w:val="20"/>
          <w:lang w:val="hy-AM"/>
        </w:rPr>
        <w:t>Ելանյութերի և վերջանյութերի թվից ու բաղադրությունից կախված՝</w:t>
      </w:r>
      <w:r w:rsidRPr="0004715F">
        <w:rPr>
          <w:rFonts w:ascii="GHEA Grapalat" w:hAnsi="GHEA Grapalat"/>
          <w:color w:val="0070C0"/>
          <w:sz w:val="20"/>
          <w:szCs w:val="20"/>
          <w:lang w:val="hy-AM"/>
        </w:rPr>
        <w:t xml:space="preserve"> </w:t>
      </w:r>
      <w:r w:rsidRPr="007E20AF">
        <w:rPr>
          <w:rFonts w:ascii="GHEA Grapalat" w:hAnsi="GHEA Grapalat"/>
          <w:sz w:val="20"/>
          <w:szCs w:val="20"/>
          <w:lang w:val="hy-AM"/>
        </w:rPr>
        <w:t>քիմիական ռեակցիաները լինում են.</w:t>
      </w:r>
    </w:p>
    <w:p w14:paraId="51BD668B" w14:textId="77777777" w:rsidR="00BF0CD8" w:rsidRPr="007E20AF" w:rsidRDefault="00BF0CD8" w:rsidP="00022C0B">
      <w:pPr>
        <w:pStyle w:val="ListParagraph"/>
        <w:numPr>
          <w:ilvl w:val="0"/>
          <w:numId w:val="46"/>
        </w:numPr>
        <w:spacing w:after="0" w:line="245" w:lineRule="auto"/>
        <w:ind w:left="1080"/>
        <w:jc w:val="both"/>
        <w:rPr>
          <w:rFonts w:ascii="GHEA Grapalat" w:hAnsi="GHEA Grapalat"/>
          <w:b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միացման, </w:t>
      </w:r>
    </w:p>
    <w:p w14:paraId="6A13CB52" w14:textId="77777777" w:rsidR="00BF0CD8" w:rsidRPr="007E20AF" w:rsidRDefault="00BF0CD8" w:rsidP="00022C0B">
      <w:pPr>
        <w:pStyle w:val="ListParagraph"/>
        <w:numPr>
          <w:ilvl w:val="0"/>
          <w:numId w:val="46"/>
        </w:numPr>
        <w:spacing w:after="0" w:line="245" w:lineRule="auto"/>
        <w:ind w:left="1080"/>
        <w:jc w:val="both"/>
        <w:rPr>
          <w:rFonts w:ascii="GHEA Grapalat" w:hAnsi="GHEA Grapalat"/>
          <w:b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>քայքայման,</w:t>
      </w:r>
    </w:p>
    <w:p w14:paraId="146BE70D" w14:textId="77777777" w:rsidR="00BF0CD8" w:rsidRPr="007E20AF" w:rsidRDefault="00BF0CD8" w:rsidP="00022C0B">
      <w:pPr>
        <w:pStyle w:val="ListParagraph"/>
        <w:numPr>
          <w:ilvl w:val="0"/>
          <w:numId w:val="46"/>
        </w:numPr>
        <w:spacing w:after="0" w:line="245" w:lineRule="auto"/>
        <w:ind w:left="1080"/>
        <w:jc w:val="both"/>
        <w:rPr>
          <w:rFonts w:ascii="GHEA Grapalat" w:hAnsi="GHEA Grapalat"/>
          <w:b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>տեղակալման,</w:t>
      </w:r>
    </w:p>
    <w:p w14:paraId="0A8BA489" w14:textId="77777777" w:rsidR="00BF0CD8" w:rsidRPr="007E20AF" w:rsidRDefault="00BF0CD8" w:rsidP="00022C0B">
      <w:pPr>
        <w:pStyle w:val="ListParagraph"/>
        <w:numPr>
          <w:ilvl w:val="0"/>
          <w:numId w:val="46"/>
        </w:numPr>
        <w:spacing w:after="0" w:line="245" w:lineRule="auto"/>
        <w:ind w:left="1080"/>
        <w:contextualSpacing w:val="0"/>
        <w:jc w:val="both"/>
        <w:rPr>
          <w:rFonts w:ascii="GHEA Grapalat" w:hAnsi="GHEA Grapalat"/>
          <w:b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>փոխանակման:</w:t>
      </w:r>
    </w:p>
    <w:p w14:paraId="2A33C1D6" w14:textId="77777777" w:rsidR="00BF0CD8" w:rsidRPr="00BF5712" w:rsidRDefault="00BF0CD8" w:rsidP="007E20AF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BD88CE7" wp14:editId="520D56B9">
                <wp:extent cx="4012762" cy="504497"/>
                <wp:effectExtent l="0" t="0" r="6985" b="0"/>
                <wp:docPr id="23282417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2762" cy="50449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56346F6" w14:textId="77777777" w:rsidR="007A588D" w:rsidRDefault="007A588D" w:rsidP="00C454C8">
                            <w:pPr>
                              <w:pStyle w:val="Q-Yndgcvac"/>
                            </w:pPr>
                            <w:r w:rsidRPr="00BF5712">
                              <w:t>Միացման են կոչվում այն ռեակցիաները, որոնց ընթացքում երկու կամ ավելի նյութերից առաջանում է մեկ բարդ նյութ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BD88CE7" id="_x0000_s1582" style="width:315.95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" fillcolor="#def1f7" stroked="f" strokeweight="1pt">
                <v:stroke joinstyle="miter"/>
                <v:textbox>
                  <w:txbxContent>
                    <w:p w14:paraId="056346F6" w14:textId="77777777" w:rsidR="007A588D" w:rsidRDefault="007A588D" w:rsidP="00C454C8">
                      <w:pPr>
                        <w:pStyle w:val="Q-Yndgcvac"/>
                      </w:pPr>
                      <w:r w:rsidRPr="00BF5712">
                        <w:t>Միացման են կոչվում այն ռեակցիաները, որոնց ընթացքում երկու կամ ավելի նյութերից առաջանում է մեկ բարդ նյութ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9FECB6" w14:textId="77777777" w:rsidR="00BF0CD8" w:rsidRPr="0004715F" w:rsidRDefault="00BF0CD8" w:rsidP="00C454C8">
      <w:pPr>
        <w:pStyle w:val="Q-Yndgcvac"/>
        <w:rPr>
          <w:color w:val="FF0000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FF0000"/>
            </w:rPr>
            <m:t>A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B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+…=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D</m:t>
          </m:r>
        </m:oMath>
      </m:oMathPara>
    </w:p>
    <w:p w14:paraId="7848BDE8" w14:textId="77777777" w:rsidR="00BF0CD8" w:rsidRPr="00D50233" w:rsidRDefault="00BF0CD8" w:rsidP="00302A17">
      <w:pPr>
        <w:pStyle w:val="Q-Normal"/>
      </w:pPr>
      <w:r w:rsidRPr="00D50233">
        <w:t>Փոխազդող նյութերը կարող են լինել պարզ կամ բարդ:</w:t>
      </w:r>
    </w:p>
    <w:p w14:paraId="19AA6B8A" w14:textId="77777777" w:rsidR="00BF0CD8" w:rsidRDefault="00BF0CD8" w:rsidP="00302A17">
      <w:pPr>
        <w:pStyle w:val="Q-Normal"/>
      </w:pPr>
      <w:r>
        <w:t>Օրինակներ</w:t>
      </w:r>
      <w:r w:rsidRPr="00E8605F">
        <w:t>.</w:t>
      </w:r>
    </w:p>
    <w:p w14:paraId="39EC4328" w14:textId="77777777" w:rsidR="00BF0CD8" w:rsidRPr="00290B4D" w:rsidRDefault="00BF0CD8" w:rsidP="00653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7D92DF3" w14:textId="77777777" w:rsidR="00BF0CD8" w:rsidRPr="00290B4D" w:rsidRDefault="00BF0CD8" w:rsidP="00653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21C483A5" w14:textId="77777777" w:rsidR="00BF0CD8" w:rsidRPr="00290B4D" w:rsidRDefault="00000000" w:rsidP="00653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AFB058B" w14:textId="77777777" w:rsidR="00BF0CD8" w:rsidRPr="00290B4D" w:rsidRDefault="00BF0CD8" w:rsidP="00653A11">
      <w:pPr>
        <w:pStyle w:val="Q-Normal"/>
        <w:spacing w:line="288" w:lineRule="auto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w:lastRenderedPageBreak/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5B106C9A" w14:textId="77777777" w:rsidR="00BF0CD8" w:rsidRPr="00BF5712" w:rsidRDefault="00BF0CD8" w:rsidP="007E20AF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8B31CCB" wp14:editId="64C4E43A">
                <wp:extent cx="4075386" cy="488731"/>
                <wp:effectExtent l="0" t="0" r="1905" b="6985"/>
                <wp:docPr id="283206298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75386" cy="488731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B02758" w14:textId="77777777" w:rsidR="007A588D" w:rsidRDefault="007A588D" w:rsidP="00C454C8">
                            <w:pPr>
                              <w:pStyle w:val="Q-Yndgcvac"/>
                            </w:pPr>
                            <w:r w:rsidRPr="00BF5712">
                              <w:t>Քայքայման են կոչվում այն ռեակցիաները, որոնց ընթացքում մեկ բարդ նյութից առաջանում են երկու կամ ավելի նյութեր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8B31CCB" id="_x0000_s1583" style="width:320.9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15B02758" w14:textId="77777777" w:rsidR="007A588D" w:rsidRDefault="007A588D" w:rsidP="00C454C8">
                      <w:pPr>
                        <w:pStyle w:val="Q-Yndgcvac"/>
                      </w:pPr>
                      <w:r w:rsidRPr="00BF5712">
                        <w:t>Քայքայման են կոչվում այն ռեակցիաները, որոնց ընթացքում մեկ բարդ նյութից առաջանում են երկու կամ ավելի նյութեր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023383F" w14:textId="77777777" w:rsidR="00BF0CD8" w:rsidRPr="0004715F" w:rsidRDefault="00BF0CD8" w:rsidP="00C454C8">
      <w:pPr>
        <w:pStyle w:val="Q-Yndgcvac"/>
        <w:rPr>
          <w:rFonts w:eastAsiaTheme="minorEastAsia"/>
          <w:color w:val="FF0000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FF0000"/>
            </w:rPr>
            <m:t>A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B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C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+…</m:t>
          </m:r>
        </m:oMath>
      </m:oMathPara>
    </w:p>
    <w:p w14:paraId="02319CBC" w14:textId="77777777" w:rsidR="00BF0CD8" w:rsidRDefault="00BF0CD8" w:rsidP="00302A17">
      <w:pPr>
        <w:pStyle w:val="Q-Normal"/>
      </w:pPr>
      <w:r>
        <w:t xml:space="preserve">Օրինակներ. </w:t>
      </w:r>
    </w:p>
    <w:p w14:paraId="44569597" w14:textId="3BF296AE" w:rsidR="00BF0CD8" w:rsidRPr="00290B4D" w:rsidRDefault="00BF0CD8" w:rsidP="00653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48B58BA9" w14:textId="09CE36CD" w:rsidR="00BF0CD8" w:rsidRPr="00290B4D" w:rsidRDefault="00BF0CD8" w:rsidP="00653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7BBC003" w14:textId="77777777" w:rsidR="00BF0CD8" w:rsidRPr="00290B4D" w:rsidRDefault="00BF0CD8" w:rsidP="00653A11">
      <w:pPr>
        <w:pStyle w:val="Q-Normal"/>
        <w:spacing w:line="288" w:lineRule="auto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78C22953" w14:textId="60E7546F" w:rsidR="00BF0CD8" w:rsidRPr="00BF5712" w:rsidRDefault="00BF0CD8" w:rsidP="00263436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AC534E6" wp14:editId="707469EC">
                <wp:extent cx="4351283" cy="677917"/>
                <wp:effectExtent l="0" t="0" r="0" b="8255"/>
                <wp:docPr id="80061280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51283" cy="67791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E64AD9" w14:textId="77777777" w:rsidR="007A588D" w:rsidRDefault="007A588D" w:rsidP="00C454C8">
                            <w:pPr>
                              <w:pStyle w:val="Q-Yndgcvac"/>
                            </w:pPr>
                            <w:r>
                              <w:t>Տ</w:t>
                            </w:r>
                            <w:r w:rsidRPr="00BF5712">
                              <w:t>եղակալման են կոչվում</w:t>
                            </w:r>
                            <w:r>
                              <w:t xml:space="preserve"> պ</w:t>
                            </w:r>
                            <w:r w:rsidRPr="00BF5712">
                              <w:t>արզ և բարդ նյութերի միջև ընթացող այն ռեակցիաները, որոնց ընթացքում պարզ նյութի ատոմները տեղակալում են բարդ նյութի մոլեկուլի ատոմներից մեկին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AC534E6" id="_x0000_s1584" style="width:342.6pt;height:5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" fillcolor="#def1f7" stroked="f" strokeweight="1pt">
                <v:stroke joinstyle="miter"/>
                <v:textbox>
                  <w:txbxContent>
                    <w:p w14:paraId="79E64AD9" w14:textId="77777777" w:rsidR="007A588D" w:rsidRDefault="007A588D" w:rsidP="00C454C8">
                      <w:pPr>
                        <w:pStyle w:val="Q-Yndgcvac"/>
                      </w:pPr>
                      <w:r>
                        <w:t>Տ</w:t>
                      </w:r>
                      <w:r w:rsidRPr="00BF5712">
                        <w:t>եղակալման են կոչվում</w:t>
                      </w:r>
                      <w:r>
                        <w:t xml:space="preserve"> պ</w:t>
                      </w:r>
                      <w:r w:rsidRPr="00BF5712">
                        <w:t>արզ և բարդ նյութերի միջև ընթացող այն ռեակցիաները, որոնց ընթացքում պարզ նյութի ատոմները տեղակալում են բարդ նյութի մոլեկուլի ատոմներից մեկին</w:t>
                      </w:r>
                      <w:r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BB84745" w14:textId="77777777" w:rsidR="00BF0CD8" w:rsidRPr="0004715F" w:rsidRDefault="00BF0CD8" w:rsidP="00C454C8">
      <w:pPr>
        <w:pStyle w:val="Q-Yndgcvac"/>
        <w:rPr>
          <w:rFonts w:eastAsiaTheme="minorEastAsia"/>
          <w:color w:val="FF0000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FF0000"/>
            </w:rPr>
            <m:t>A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BC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AC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B</m:t>
          </m:r>
        </m:oMath>
      </m:oMathPara>
    </w:p>
    <w:p w14:paraId="7792EE1E" w14:textId="77777777" w:rsidR="00BF0CD8" w:rsidRDefault="00BF0CD8" w:rsidP="00302A17">
      <w:pPr>
        <w:pStyle w:val="Q-Normal"/>
      </w:pPr>
      <w:bookmarkStart w:id="799" w:name="_Hlk70100457"/>
      <w:r>
        <w:t xml:space="preserve">Օրինակներ. </w:t>
      </w:r>
    </w:p>
    <w:bookmarkEnd w:id="799"/>
    <w:p w14:paraId="5AC5DCBF" w14:textId="197AD17E" w:rsidR="00BF0CD8" w:rsidRPr="00290B4D" w:rsidRDefault="00BF0CD8" w:rsidP="00653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p w14:paraId="73B2824C" w14:textId="449C0993" w:rsidR="00BF0CD8" w:rsidRPr="00290B4D" w:rsidRDefault="00BF0CD8" w:rsidP="00653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w:bookmarkStart w:id="800" w:name="_Hlk7010051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800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p w14:paraId="223D8191" w14:textId="77777777" w:rsidR="00BF0CD8" w:rsidRPr="00290B4D" w:rsidRDefault="00BF0CD8" w:rsidP="00653A11">
      <w:pPr>
        <w:pStyle w:val="Q-Normal"/>
        <w:spacing w:line="288" w:lineRule="auto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CA05724" w14:textId="50D674B0" w:rsidR="00BF0CD8" w:rsidRPr="00BF5712" w:rsidRDefault="00BF0CD8" w:rsidP="00653A11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658FA3A" wp14:editId="3D106F4E">
                <wp:extent cx="4180949" cy="777240"/>
                <wp:effectExtent l="0" t="0" r="0" b="3810"/>
                <wp:docPr id="1535271433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80949" cy="77724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BDEC091" w14:textId="77777777" w:rsidR="007A588D" w:rsidRDefault="007A588D" w:rsidP="00C454C8">
                            <w:pPr>
                              <w:pStyle w:val="Q-Yndgcvac"/>
                            </w:pPr>
                            <w:r>
                              <w:t>Փ</w:t>
                            </w:r>
                            <w:r w:rsidRPr="00BF5712">
                              <w:t>ոխանակման են կոչվում</w:t>
                            </w:r>
                            <w:r>
                              <w:t xml:space="preserve"> ե</w:t>
                            </w:r>
                            <w:r w:rsidRPr="00BF5712">
                              <w:t xml:space="preserve">րկու բարդ նյութերի միջև </w:t>
                            </w:r>
                            <w:r>
                              <w:t xml:space="preserve">ընթացող </w:t>
                            </w:r>
                            <w:r w:rsidRPr="00BF5712">
                              <w:t>այն ռեակցիաները, որոնց ընթացքում բարդ նյութերի մոլեկուլնե</w:t>
                            </w:r>
                            <w:r>
                              <w:t>ր</w:t>
                            </w:r>
                            <w:r w:rsidRPr="00BF5712">
                              <w:t>ը փոխանակվում են իրենց բաղադրիչ մասերով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58FA3A" id="_x0000_s1585" style="width:329.2pt;height:6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" fillcolor="#def1f7" stroked="f" strokeweight="1pt">
                <v:stroke joinstyle="miter"/>
                <v:textbox>
                  <w:txbxContent>
                    <w:p w14:paraId="2BDEC091" w14:textId="77777777" w:rsidR="007A588D" w:rsidRDefault="007A588D" w:rsidP="00C454C8">
                      <w:pPr>
                        <w:pStyle w:val="Q-Yndgcvac"/>
                      </w:pPr>
                      <w:r>
                        <w:t>Փ</w:t>
                      </w:r>
                      <w:r w:rsidRPr="00BF5712">
                        <w:t>ոխանակման են կոչվում</w:t>
                      </w:r>
                      <w:r>
                        <w:t xml:space="preserve"> ե</w:t>
                      </w:r>
                      <w:r w:rsidRPr="00BF5712">
                        <w:t xml:space="preserve">րկու բարդ նյութերի միջև </w:t>
                      </w:r>
                      <w:r>
                        <w:t xml:space="preserve">ընթացող </w:t>
                      </w:r>
                      <w:r w:rsidRPr="00BF5712">
                        <w:t>այն ռեակցիաները, որոնց ընթացքում բարդ նյութերի մոլեկուլնե</w:t>
                      </w:r>
                      <w:r>
                        <w:t>ր</w:t>
                      </w:r>
                      <w:r w:rsidRPr="00BF5712">
                        <w:t>ը փոխանակվում են իրենց բաղադրիչ մասերով</w:t>
                      </w:r>
                      <w:r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3BD426" w14:textId="77777777" w:rsidR="00BF0CD8" w:rsidRPr="0004715F" w:rsidRDefault="00BF0CD8" w:rsidP="00C454C8">
      <w:pPr>
        <w:pStyle w:val="Q-Yndgcvac"/>
        <w:rPr>
          <w:color w:val="FF0000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FF0000"/>
            </w:rPr>
            <m:t>AB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CD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AD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CB</m:t>
          </m:r>
        </m:oMath>
      </m:oMathPara>
    </w:p>
    <w:p w14:paraId="784687FF" w14:textId="77777777" w:rsidR="00BF0CD8" w:rsidRPr="00290B4D" w:rsidRDefault="00BF0CD8" w:rsidP="00653A11">
      <w:pPr>
        <w:pStyle w:val="Q-Normal"/>
        <w:spacing w:line="288" w:lineRule="auto"/>
        <w:ind w:firstLine="432"/>
      </w:pPr>
      <w:r>
        <w:t xml:space="preserve">Օրինակներ.                  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Na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,</m:t>
        </m:r>
      </m:oMath>
    </w:p>
    <w:p w14:paraId="44DC4BCE" w14:textId="312823B2" w:rsidR="00BF0CD8" w:rsidRPr="00290B4D" w:rsidRDefault="00BF0CD8" w:rsidP="00653A11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254F594" w14:textId="6BEE2E97" w:rsidR="00BF0CD8" w:rsidRPr="00E8605F" w:rsidRDefault="00BF0CD8" w:rsidP="00653A11">
      <w:pPr>
        <w:pStyle w:val="Q-Normal"/>
        <w:spacing w:line="288" w:lineRule="auto"/>
        <w:ind w:firstLine="432"/>
        <w:contextualSpacing w:val="0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:</m:t>
          </m:r>
        </m:oMath>
      </m:oMathPara>
    </w:p>
    <w:p w14:paraId="205DFD25" w14:textId="77777777" w:rsidR="00BF0CD8" w:rsidRDefault="00BF0CD8" w:rsidP="00302A17">
      <w:pPr>
        <w:pStyle w:val="Q-Normal"/>
      </w:pPr>
      <w:r>
        <w:t>Փոխանակման ռեակցիաներն ընթանում են միայն հետևյալ դեպքերում.</w:t>
      </w:r>
    </w:p>
    <w:p w14:paraId="50C527C4" w14:textId="77777777" w:rsidR="00BF0CD8" w:rsidRDefault="00BF0CD8" w:rsidP="00022C0B">
      <w:pPr>
        <w:pStyle w:val="Q-Normal"/>
        <w:numPr>
          <w:ilvl w:val="0"/>
          <w:numId w:val="52"/>
        </w:numPr>
      </w:pPr>
      <w:r>
        <w:t>Եթե ռեակցիայի արդյունքում առաջանում է ջրում անլուծելի նյութ՝ նստվածք</w:t>
      </w:r>
      <w:r w:rsidRPr="00E563D4">
        <w:t>(</w:t>
      </w:r>
      <m:oMath>
        <m:r>
          <w:rPr>
            <w:rFonts w:ascii="Cambria Math" w:hAnsi="Cambria Math"/>
          </w:rPr>
          <m:t>↓</m:t>
        </m:r>
      </m:oMath>
      <w:r w:rsidRPr="00E563D4">
        <w:t>)</w:t>
      </w:r>
      <w:r>
        <w:t>.</w:t>
      </w:r>
    </w:p>
    <w:p w14:paraId="3693744D" w14:textId="113FC35E" w:rsidR="00BF0CD8" w:rsidRDefault="00263436" w:rsidP="00263436">
      <w:pPr>
        <w:pStyle w:val="Q-Normal"/>
        <w:ind w:firstLine="0"/>
        <w:jc w:val="center"/>
      </w:pPr>
      <w:r>
        <w:object w:dxaOrig="4575" w:dyaOrig="363" w14:anchorId="6FC2E794">
          <v:shape id="_x0000_i1247" type="#_x0000_t75" style="width:3in;height:17.25pt" o:ole="">
            <v:imagedata r:id="rId564" o:title=""/>
          </v:shape>
          <o:OLEObject Type="Embed" ProgID="ChemDraw.Document.6.0" ShapeID="_x0000_i1247" DrawAspect="Content" ObjectID="_1764203977" r:id="rId565"/>
        </w:object>
      </w:r>
    </w:p>
    <w:p w14:paraId="51E18F9A" w14:textId="77777777" w:rsidR="00BF0CD8" w:rsidRDefault="00BF0CD8" w:rsidP="00022C0B">
      <w:pPr>
        <w:pStyle w:val="Q-Normal"/>
        <w:numPr>
          <w:ilvl w:val="0"/>
          <w:numId w:val="52"/>
        </w:numPr>
      </w:pPr>
      <w:r>
        <w:t xml:space="preserve">Եթե ռեակցիայի արդյունքում առաջանում է գազային նյութ </w:t>
      </w:r>
      <w:r w:rsidRPr="00E563D4">
        <w:t>(</w:t>
      </w:r>
      <m:oMath>
        <m:r>
          <w:rPr>
            <w:rFonts w:ascii="Cambria Math" w:hAnsi="Cambria Math"/>
          </w:rPr>
          <m:t>↑</m:t>
        </m:r>
      </m:oMath>
      <w:r w:rsidRPr="00E563D4">
        <w:t>)</w:t>
      </w:r>
      <w:r>
        <w:t>.</w:t>
      </w:r>
    </w:p>
    <w:p w14:paraId="554EFAC9" w14:textId="41433450" w:rsidR="00BF0CD8" w:rsidRDefault="00263436" w:rsidP="00263436">
      <w:pPr>
        <w:pStyle w:val="Q-Normal"/>
        <w:ind w:firstLine="0"/>
        <w:jc w:val="center"/>
      </w:pPr>
      <w:r>
        <w:object w:dxaOrig="3447" w:dyaOrig="362" w14:anchorId="12541A10">
          <v:shape id="_x0000_i1248" type="#_x0000_t75" style="width:162pt;height:17.25pt" o:ole="">
            <v:imagedata r:id="rId566" o:title=""/>
          </v:shape>
          <o:OLEObject Type="Embed" ProgID="ChemDraw.Document.6.0" ShapeID="_x0000_i1248" DrawAspect="Content" ObjectID="_1764203978" r:id="rId567"/>
        </w:object>
      </w:r>
    </w:p>
    <w:p w14:paraId="51F7C3D1" w14:textId="4718E482" w:rsidR="00BF0CD8" w:rsidRDefault="00263436" w:rsidP="00263436">
      <w:pPr>
        <w:pStyle w:val="Q-Normal"/>
        <w:ind w:firstLine="0"/>
        <w:jc w:val="center"/>
      </w:pPr>
      <w:r>
        <w:object w:dxaOrig="4716" w:dyaOrig="800" w14:anchorId="76F39500">
          <v:shape id="_x0000_i1249" type="#_x0000_t75" style="width:198pt;height:33pt" o:ole="">
            <v:imagedata r:id="rId568" o:title=""/>
          </v:shape>
          <o:OLEObject Type="Embed" ProgID="ChemDraw.Document.6.0" ShapeID="_x0000_i1249" DrawAspect="Content" ObjectID="_1764203979" r:id="rId569"/>
        </w:object>
      </w:r>
    </w:p>
    <w:p w14:paraId="291FF7C1" w14:textId="77777777" w:rsidR="00BF0CD8" w:rsidRDefault="00BF0CD8" w:rsidP="00022C0B">
      <w:pPr>
        <w:pStyle w:val="Q-Normal"/>
        <w:numPr>
          <w:ilvl w:val="0"/>
          <w:numId w:val="52"/>
        </w:numPr>
      </w:pPr>
      <w:r>
        <w:t>Եթե ռեակցիայի հետևանքով առաջանում է թույլ էլեկտրոլիտ, օրինակ՝ ջուր.</w:t>
      </w:r>
    </w:p>
    <w:p w14:paraId="4A705DE3" w14:textId="632E47D4" w:rsidR="00BF0CD8" w:rsidRDefault="00263436" w:rsidP="00263436">
      <w:pPr>
        <w:pStyle w:val="Q-Normal"/>
        <w:ind w:firstLine="0"/>
        <w:jc w:val="center"/>
      </w:pPr>
      <w:r>
        <w:object w:dxaOrig="4423" w:dyaOrig="346" w14:anchorId="165233A3">
          <v:shape id="_x0000_i1250" type="#_x0000_t75" style="width:198pt;height:15pt" o:ole="">
            <v:imagedata r:id="rId570" o:title=""/>
          </v:shape>
          <o:OLEObject Type="Embed" ProgID="ChemDraw.Document.6.0" ShapeID="_x0000_i1250" DrawAspect="Content" ObjectID="_1764203980" r:id="rId571"/>
        </w:object>
      </w:r>
    </w:p>
    <w:p w14:paraId="53CE9ED6" w14:textId="1E0E1583" w:rsidR="00BF0CD8" w:rsidRPr="00272E45" w:rsidRDefault="00BF0CD8" w:rsidP="00302A17">
      <w:pPr>
        <w:pStyle w:val="Q-Normal"/>
      </w:pPr>
      <w:r w:rsidRPr="00272E45">
        <w:lastRenderedPageBreak/>
        <w:t xml:space="preserve">Նկար 4.13-ում բերված է ռեակցիաների դասակարգման </w:t>
      </w:r>
      <w:r w:rsidR="00805ADB">
        <w:t>գծապատկե</w:t>
      </w:r>
      <w:r w:rsidRPr="00272E45">
        <w:t>րը:</w:t>
      </w:r>
    </w:p>
    <w:p w14:paraId="60B7C178" w14:textId="77777777" w:rsidR="00BF0CD8" w:rsidRDefault="00BF0CD8" w:rsidP="00F447C0">
      <w:pPr>
        <w:pStyle w:val="4"/>
        <w:numPr>
          <w:ilvl w:val="0"/>
          <w:numId w:val="0"/>
        </w:numPr>
      </w:pPr>
      <w:r w:rsidRPr="00263436">
        <w:rPr>
          <w:noProof/>
          <w:sz w:val="16"/>
          <w:szCs w:val="16"/>
        </w:rPr>
        <w:drawing>
          <wp:inline distT="0" distB="0" distL="0" distR="0" wp14:anchorId="4EE5E4C9" wp14:editId="2406AEAB">
            <wp:extent cx="4946650" cy="2671354"/>
            <wp:effectExtent l="19050" t="0" r="6350" b="0"/>
            <wp:docPr id="390780702" name="Diagram 39078070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72" r:lo="rId573" r:qs="rId574" r:cs="rId575"/>
              </a:graphicData>
            </a:graphic>
          </wp:inline>
        </w:drawing>
      </w:r>
    </w:p>
    <w:p w14:paraId="04860937" w14:textId="77777777" w:rsidR="00BF0CD8" w:rsidRPr="0076513F" w:rsidRDefault="00BF0CD8" w:rsidP="00F447C0">
      <w:pPr>
        <w:pStyle w:val="4"/>
        <w:rPr>
          <w:sz w:val="24"/>
          <w:szCs w:val="24"/>
        </w:rPr>
      </w:pPr>
      <w:r w:rsidRPr="00E12783">
        <w:t>Քիմիական ռեակցիաների դասակարգումն ըստ տարբեր հատկանիշների</w:t>
      </w:r>
    </w:p>
    <w:p w14:paraId="3BDBF848" w14:textId="77777777" w:rsidR="0076513F" w:rsidRDefault="0076513F" w:rsidP="00F447C0">
      <w:pPr>
        <w:pStyle w:val="4"/>
        <w:numPr>
          <w:ilvl w:val="0"/>
          <w:numId w:val="0"/>
        </w:numPr>
      </w:pPr>
    </w:p>
    <w:p w14:paraId="1A5B2FE0" w14:textId="77777777" w:rsidR="0076513F" w:rsidRDefault="0076513F" w:rsidP="00F447C0">
      <w:pPr>
        <w:pStyle w:val="4"/>
        <w:numPr>
          <w:ilvl w:val="0"/>
          <w:numId w:val="0"/>
        </w:numPr>
      </w:pPr>
    </w:p>
    <w:p w14:paraId="718987E2" w14:textId="77777777" w:rsidR="0076513F" w:rsidRDefault="0076513F" w:rsidP="00F447C0">
      <w:pPr>
        <w:pStyle w:val="4"/>
        <w:numPr>
          <w:ilvl w:val="0"/>
          <w:numId w:val="0"/>
        </w:numPr>
      </w:pPr>
    </w:p>
    <w:p w14:paraId="577F7E15" w14:textId="77777777" w:rsidR="0076513F" w:rsidRDefault="0076513F" w:rsidP="00F447C0">
      <w:pPr>
        <w:pStyle w:val="4"/>
        <w:numPr>
          <w:ilvl w:val="0"/>
          <w:numId w:val="0"/>
        </w:numPr>
      </w:pPr>
    </w:p>
    <w:p w14:paraId="2838581E" w14:textId="4B4392E5" w:rsidR="0076513F" w:rsidRDefault="0076513F" w:rsidP="00F447C0">
      <w:pPr>
        <w:pStyle w:val="4"/>
        <w:numPr>
          <w:ilvl w:val="0"/>
          <w:numId w:val="0"/>
        </w:numPr>
      </w:pPr>
    </w:p>
    <w:p w14:paraId="7A673DA5" w14:textId="65B4D6B4" w:rsidR="005C5620" w:rsidRDefault="005C5620" w:rsidP="00F447C0">
      <w:pPr>
        <w:pStyle w:val="4"/>
        <w:numPr>
          <w:ilvl w:val="0"/>
          <w:numId w:val="0"/>
        </w:numPr>
      </w:pPr>
    </w:p>
    <w:p w14:paraId="659DA9A8" w14:textId="6C826BF1" w:rsidR="005C5620" w:rsidRDefault="005C5620" w:rsidP="00F447C0">
      <w:pPr>
        <w:pStyle w:val="4"/>
        <w:numPr>
          <w:ilvl w:val="0"/>
          <w:numId w:val="0"/>
        </w:numPr>
      </w:pPr>
    </w:p>
    <w:p w14:paraId="6273FB8D" w14:textId="77777777" w:rsidR="005C5620" w:rsidRPr="005C5620" w:rsidRDefault="005C5620" w:rsidP="00F447C0">
      <w:pPr>
        <w:pStyle w:val="4"/>
        <w:numPr>
          <w:ilvl w:val="0"/>
          <w:numId w:val="0"/>
        </w:numPr>
      </w:pPr>
    </w:p>
    <w:p w14:paraId="73AA1414" w14:textId="77777777" w:rsidR="00B969FC" w:rsidRPr="00E12783" w:rsidRDefault="00B969FC" w:rsidP="00F447C0">
      <w:pPr>
        <w:pStyle w:val="4"/>
        <w:numPr>
          <w:ilvl w:val="0"/>
          <w:numId w:val="0"/>
        </w:numPr>
      </w:pPr>
    </w:p>
    <w:p w14:paraId="6CEAD7DC" w14:textId="77777777" w:rsidR="00B8383B" w:rsidRDefault="00B8383B">
      <w:pPr>
        <w:rPr>
          <w:rFonts w:ascii="GHEA Grapalat" w:hAnsi="GHEA Grapalat" w:cs="Arial"/>
          <w:b/>
          <w:sz w:val="28"/>
          <w:szCs w:val="28"/>
          <w:lang w:val="hy-AM"/>
        </w:rPr>
      </w:pPr>
      <w:r w:rsidRPr="00BB72F4">
        <w:rPr>
          <w:b/>
          <w:sz w:val="28"/>
          <w:szCs w:val="28"/>
          <w:lang w:val="hy-AM"/>
        </w:rPr>
        <w:br w:type="page"/>
      </w:r>
    </w:p>
    <w:p w14:paraId="4232E103" w14:textId="77777777" w:rsidR="005112ED" w:rsidRDefault="005112ED" w:rsidP="005112ED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34EEF686" wp14:editId="7D790BD3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1712395398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1982B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EAD8A36" id="Шестиугольник 19" o:spid="_x0000_s1026" type="#_x0000_t9" style="position:absolute;margin-left:0;margin-top:2.35pt;width:130.9pt;height:116.95pt;z-index:251727872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" adj="4823" filled="f" strokecolor="#1982b4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5D2CED0F" wp14:editId="3A8AE4D1">
                <wp:extent cx="6234430" cy="1674496"/>
                <wp:effectExtent l="0" t="0" r="0" b="0"/>
                <wp:docPr id="165947665" name="Canvas 16594766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935325327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51080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27300649" name="Надпись 22"/>
                        <wps:cNvSpPr txBox="1"/>
                        <wps:spPr>
                          <a:xfrm>
                            <a:off x="264829" y="388793"/>
                            <a:ext cx="1185919" cy="8780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1C7BA4B" w14:textId="77777777" w:rsidR="007A588D" w:rsidRPr="008A7710" w:rsidRDefault="007A588D" w:rsidP="005112ED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8A7710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06429083" w14:textId="292F6613" w:rsidR="007A588D" w:rsidRPr="008A7710" w:rsidRDefault="007A588D" w:rsidP="005112ED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</w:pPr>
                              <w:r w:rsidRPr="008A7710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65706352" name="Надпись 23"/>
                        <wps:cNvSpPr txBox="1"/>
                        <wps:spPr>
                          <a:xfrm>
                            <a:off x="1715840" y="735329"/>
                            <a:ext cx="3418135" cy="8172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D83C161" w14:textId="77777777" w:rsidR="007A588D" w:rsidRPr="00AA159C" w:rsidRDefault="007A588D" w:rsidP="00AA159C">
                              <w:pPr>
                                <w:spacing w:after="0" w:line="240" w:lineRule="auto"/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4"/>
                                  <w:szCs w:val="24"/>
                                  <w:lang w:val="hy-AM"/>
                                </w:rPr>
                              </w:pPr>
                              <w:r w:rsidRPr="00AA159C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4"/>
                                  <w:szCs w:val="24"/>
                                  <w:lang w:val="hy-AM"/>
                                </w:rPr>
                                <w:t xml:space="preserve">ԼՈՒԾՈԻՅԹՆԵՐ: ԷԼԵԿՏՐՈԼԻՏԱՅԻՆ ԴԻՍՈՑՈՒՄ: ԱՂԵՐԻ ՀԻԴՐՈԼԻԶ: ԷԼԵԿՏՐՈԼԻԶ: </w:t>
                              </w:r>
                            </w:p>
                            <w:p w14:paraId="42AEAD15" w14:textId="029E79CA" w:rsidR="007A588D" w:rsidRPr="00AA159C" w:rsidRDefault="007A588D" w:rsidP="00AA159C">
                              <w:pPr>
                                <w:spacing w:after="0" w:line="240" w:lineRule="auto"/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4"/>
                                  <w:szCs w:val="24"/>
                                  <w:lang w:val="hy-AM"/>
                                </w:rPr>
                              </w:pPr>
                              <w:r w:rsidRPr="00AA159C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4"/>
                                  <w:szCs w:val="24"/>
                                  <w:lang w:val="hy-AM"/>
                                </w:rPr>
                                <w:t>ՄԱՔՈՒՐ ՆՅՈՒԹԵՐ ԵՎ ԽԱՌՆՈՒՐԴՆԵՐ: ԴԻՍՊԵՐՍ (ՑՐԻՎ) ՀԱՄԱԿԱՐԳ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D2CED0F" id="Canvas 165947665" o:spid="_x0000_s1586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">
                <v:shape id="_x0000_s1587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588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" adj="1742" fillcolor="#1982b4" stroked="f" strokeweight="1pt"/>
                <v:shape id="Надпись 22" o:spid="_x0000_s1589" type="#_x0000_t202" style="position:absolute;left:2648;top:3887;width:11859;height:8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" filled="f" stroked="f" strokeweight=".5pt">
                  <v:textbox>
                    <w:txbxContent>
                      <w:p w14:paraId="21C7BA4B" w14:textId="77777777" w:rsidR="007A588D" w:rsidRPr="008A7710" w:rsidRDefault="007A588D" w:rsidP="005112ED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8A7710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06429083" w14:textId="292F6613" w:rsidR="007A588D" w:rsidRPr="008A7710" w:rsidRDefault="007A588D" w:rsidP="005112ED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</w:pPr>
                        <w:r w:rsidRPr="008A7710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  <w:t>5</w:t>
                        </w:r>
                      </w:p>
                    </w:txbxContent>
                  </v:textbox>
                </v:shape>
                <v:shape id="Надпись 23" o:spid="_x0000_s1590" type="#_x0000_t202" style="position:absolute;left:17158;top:7353;width:34181;height:8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" filled="f" stroked="f" strokeweight=".5pt">
                  <v:textbox>
                    <w:txbxContent>
                      <w:p w14:paraId="3D83C161" w14:textId="77777777" w:rsidR="007A588D" w:rsidRPr="00AA159C" w:rsidRDefault="007A588D" w:rsidP="00AA159C">
                        <w:pPr>
                          <w:spacing w:after="0" w:line="240" w:lineRule="auto"/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4"/>
                            <w:szCs w:val="24"/>
                            <w:lang w:val="hy-AM"/>
                          </w:rPr>
                        </w:pPr>
                        <w:r w:rsidRPr="00AA159C">
                          <w:rPr>
                            <w:rFonts w:cstheme="minorHAnsi"/>
                            <w:b/>
                            <w:color w:val="FFFFFF" w:themeColor="background1"/>
                            <w:sz w:val="24"/>
                            <w:szCs w:val="24"/>
                            <w:lang w:val="hy-AM"/>
                          </w:rPr>
                          <w:t xml:space="preserve">ԼՈՒԾՈԻՅԹՆԵՐ: ԷԼԵԿՏՐՈԼԻՏԱՅԻՆ ԴԻՍՈՑՈՒՄ: ԱՂԵՐԻ ՀԻԴՐՈԼԻԶ: ԷԼԵԿՏՐՈԼԻԶ: </w:t>
                        </w:r>
                      </w:p>
                      <w:p w14:paraId="42AEAD15" w14:textId="029E79CA" w:rsidR="007A588D" w:rsidRPr="00AA159C" w:rsidRDefault="007A588D" w:rsidP="00AA159C">
                        <w:pPr>
                          <w:spacing w:after="0" w:line="240" w:lineRule="auto"/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4"/>
                            <w:szCs w:val="24"/>
                            <w:lang w:val="hy-AM"/>
                          </w:rPr>
                        </w:pPr>
                        <w:r w:rsidRPr="00AA159C">
                          <w:rPr>
                            <w:rFonts w:cstheme="minorHAnsi"/>
                            <w:b/>
                            <w:color w:val="FFFFFF" w:themeColor="background1"/>
                            <w:sz w:val="24"/>
                            <w:szCs w:val="24"/>
                            <w:lang w:val="hy-AM"/>
                          </w:rPr>
                          <w:t>ՄԱՔՈՒՐ ՆՅՈՒԹԵՐ ԵՎ ԽԱՌՆՈՒՐԴՆԵՐ: ԴԻՍՊԵՐՍ (ՑՐԻՎ) ՀԱՄԱԿԱՐԳԵՐ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325C554" w14:textId="43ABDC1E" w:rsidR="000256B5" w:rsidRPr="00037E9B" w:rsidRDefault="000256B5" w:rsidP="00037E9B">
      <w:pPr>
        <w:pStyle w:val="Gluxinvisible"/>
      </w:pPr>
      <w:bookmarkStart w:id="801" w:name="_Toc153319824"/>
      <w:r w:rsidRPr="00037E9B">
        <w:t>ԳԼՈՒԽ 5. ԼՈՒԾՈԻՅԹՆԵՐ</w:t>
      </w:r>
      <w:r w:rsidR="00C11CC1">
        <w:t>:</w:t>
      </w:r>
      <w:r w:rsidRPr="00037E9B">
        <w:t xml:space="preserve"> ԷԼԵԿՏՐՈԼԻՏԱՅԻՆ ԴԻՍՈՑՈՒՄ</w:t>
      </w:r>
      <w:r w:rsidR="00C11CC1">
        <w:t>:</w:t>
      </w:r>
      <w:r w:rsidRPr="00037E9B">
        <w:t xml:space="preserve"> ԱՂԵՐԻ ՀԻԴՐՈԼԻԶ</w:t>
      </w:r>
      <w:r w:rsidR="00C11CC1">
        <w:t>:</w:t>
      </w:r>
      <w:r w:rsidRPr="00037E9B">
        <w:t xml:space="preserve"> ԷԼԵԿՏՐՈԼԻԶ</w:t>
      </w:r>
      <w:r w:rsidR="00C11CC1">
        <w:t>:</w:t>
      </w:r>
      <w:r w:rsidRPr="00037E9B">
        <w:t xml:space="preserve"> </w:t>
      </w:r>
      <w:r w:rsidR="00C11CC1">
        <w:t>ՄԱՔՈՒՐ ՆՅՈՒԹԵՐ ԵՎ ԽԱՌՆՈՒՐԴՆԵՐ: ԴԻՍՊԵՐՍ</w:t>
      </w:r>
      <w:r w:rsidR="00827492">
        <w:t xml:space="preserve"> (ՑՐԻՎ) </w:t>
      </w:r>
      <w:r w:rsidRPr="00037E9B">
        <w:t>ՀԱՄԱԿԱՐԳԵՐ</w:t>
      </w:r>
      <w:bookmarkEnd w:id="801"/>
    </w:p>
    <w:p w14:paraId="68017733" w14:textId="607503F0" w:rsidR="00BF0CD8" w:rsidRDefault="00BF0CD8" w:rsidP="00302A17">
      <w:pPr>
        <w:pStyle w:val="Q-Normal"/>
      </w:pPr>
      <w:r>
        <w:t xml:space="preserve">Լուծույթները լայն կիրառություն ունեն մարդու գործունեության տարբեր բնագավառներում: </w:t>
      </w:r>
      <w:r w:rsidR="00F53E47">
        <w:t>Կենդանի օրգանիզմների համար հ</w:t>
      </w:r>
      <w:r>
        <w:t xml:space="preserve">ատկապես </w:t>
      </w:r>
      <w:r w:rsidR="00F53E47">
        <w:t xml:space="preserve">մեծ նշանակություն ունեն </w:t>
      </w:r>
      <w:r>
        <w:t xml:space="preserve">ջրային լուծույթները, </w:t>
      </w:r>
      <w:r w:rsidR="00F53E47">
        <w:t xml:space="preserve">քանի որ </w:t>
      </w:r>
      <w:r>
        <w:t>կենսաքիմիական գործընթացներ</w:t>
      </w:r>
      <w:r w:rsidR="00F53E47">
        <w:t>ը</w:t>
      </w:r>
      <w:r>
        <w:t xml:space="preserve"> հիմնականում ընթանում են  լուծույթներում: Բնական ջուրը նույնպես լուծույթ է:</w:t>
      </w:r>
    </w:p>
    <w:p w14:paraId="1B46BD91" w14:textId="29FA1FF6" w:rsidR="00BF0CD8" w:rsidRDefault="00BF0CD8" w:rsidP="00302A17">
      <w:pPr>
        <w:pStyle w:val="Q-Normal"/>
      </w:pPr>
      <w:r>
        <w:t>Որոշ նյութերի ջրային լուծույթներ հաղորդում են էլեկտրական հոսանք, որը պայմանավորված է էլեկտրոլիտային դիսոցմամբ: Մեր կողմից ուսումնասիրված հիմքերը, թթուները և աղերը ջրային լուծույթներում ցուցաբերում են որոշ առանձնահատկութուններ: Կծանոթանանք լուծույթներ</w:t>
      </w:r>
      <w:r w:rsidR="00F53E47">
        <w:t>ում առաջացող</w:t>
      </w:r>
      <w:r>
        <w:t xml:space="preserve"> չեզոք, թթվային և հիմնային միջավայրների հետ:</w:t>
      </w:r>
    </w:p>
    <w:p w14:paraId="03E31595" w14:textId="6A84A74D" w:rsidR="00BF0CD8" w:rsidRDefault="00BF0CD8" w:rsidP="00302A17">
      <w:pPr>
        <w:pStyle w:val="Q-Normal"/>
      </w:pPr>
      <w:r>
        <w:t>Մի շարք աղեր ջրային լուծույթներում առաջացնում են տարբեր միջավայր, որը պայմանավորված է ջրի ազդեցությամբ դրանց քայքայմամբ՝ հիդրոլիզով:</w:t>
      </w:r>
    </w:p>
    <w:p w14:paraId="5C485BDF" w14:textId="77777777" w:rsidR="00FC5C13" w:rsidRDefault="00BF0CD8" w:rsidP="00302A17">
      <w:pPr>
        <w:pStyle w:val="Q-Normal"/>
      </w:pPr>
      <w:r>
        <w:t xml:space="preserve">Կուսումնասիրենք նաև հաստատուն էլեկտրական հոսանքի ազդեցությամբ ընթացող քիմիական ռեակցիաները, որոնք կոչվում են էլեկտրոլիզի ռեակցիաներ: </w:t>
      </w:r>
    </w:p>
    <w:p w14:paraId="213A5F87" w14:textId="581876B1" w:rsidR="00FC5C13" w:rsidRDefault="00FC5C13" w:rsidP="00302A17">
      <w:pPr>
        <w:pStyle w:val="Q-Normal"/>
      </w:pPr>
      <w:r>
        <w:t>Կ</w:t>
      </w:r>
      <w:r w:rsidR="00A76EFC">
        <w:t>քննարկ</w:t>
      </w:r>
      <w:r>
        <w:t>ենք խառնուրդների տեսակները և դրանց բաղադրիչների բաժանման եղանակները:</w:t>
      </w:r>
    </w:p>
    <w:p w14:paraId="39BFA78E" w14:textId="5EF968E7" w:rsidR="00BF0CD8" w:rsidRDefault="00BF0CD8" w:rsidP="00302A17">
      <w:pPr>
        <w:pStyle w:val="Q-Normal"/>
      </w:pPr>
      <w:r>
        <w:t xml:space="preserve">Ընդհանուր ձևով կծանոթանանք </w:t>
      </w:r>
      <w:r w:rsidR="00F53E47">
        <w:t>դիսպերս</w:t>
      </w:r>
      <w:r>
        <w:t xml:space="preserve"> համակարգերի հետ, մասնավորապես կոլոիդ լուծույթների հետ, որոնք նույնպես մեծ նշանակություն ունեն կենդանի օրգանիզմների և բույսերի կենսագործունեության համար</w:t>
      </w:r>
      <w:r w:rsidR="00F53E47">
        <w:t xml:space="preserve">: </w:t>
      </w:r>
    </w:p>
    <w:p w14:paraId="088BD5CB" w14:textId="339CE261" w:rsidR="00BF0CD8" w:rsidRDefault="00BF0CD8" w:rsidP="00302A17">
      <w:pPr>
        <w:pStyle w:val="Q-Normal"/>
      </w:pPr>
      <w:r>
        <w:t xml:space="preserve">Այսպիսով՝ այս գլխում ներկայացված են </w:t>
      </w:r>
      <w:r w:rsidR="006B6EE2">
        <w:t>«</w:t>
      </w:r>
      <w:r>
        <w:t>լուծույթներ</w:t>
      </w:r>
      <w:r w:rsidR="009C55F8">
        <w:t>»</w:t>
      </w:r>
      <w:r>
        <w:t xml:space="preserve">, </w:t>
      </w:r>
      <w:r w:rsidR="009C55F8">
        <w:t>«</w:t>
      </w:r>
      <w:r>
        <w:t>էլեկտրոլիտային դիսոցում</w:t>
      </w:r>
      <w:r w:rsidR="009C55F8">
        <w:t>»</w:t>
      </w:r>
      <w:r>
        <w:t xml:space="preserve">, </w:t>
      </w:r>
      <w:r w:rsidR="009C55F8">
        <w:t>«</w:t>
      </w:r>
      <w:r>
        <w:t>աղերի հիդրոլիզ</w:t>
      </w:r>
      <w:r w:rsidR="009C55F8">
        <w:t>»</w:t>
      </w:r>
      <w:r>
        <w:t xml:space="preserve">, </w:t>
      </w:r>
      <w:r w:rsidR="009C55F8">
        <w:t>«</w:t>
      </w:r>
      <w:r>
        <w:t>էլեկտրոլիզ</w:t>
      </w:r>
      <w:r w:rsidR="009C55F8">
        <w:t>»</w:t>
      </w:r>
      <w:r>
        <w:t xml:space="preserve"> թեմաները, </w:t>
      </w:r>
      <w:r w:rsidR="00F53E47">
        <w:t xml:space="preserve">խառնուրդների բաժանման մեթոդները, </w:t>
      </w:r>
      <w:r>
        <w:t xml:space="preserve">ընդհանուր ձևով նկարագրված են </w:t>
      </w:r>
      <w:r w:rsidR="00F53E47">
        <w:t>կոլոիդ</w:t>
      </w:r>
      <w:r>
        <w:t xml:space="preserve"> համակարգերն ու  դրանց տեսակները: </w:t>
      </w:r>
      <w:r w:rsidR="00F53E47">
        <w:t>Համարյա բ</w:t>
      </w:r>
      <w:r>
        <w:t>ոլոր թեմաների</w:t>
      </w:r>
      <w:r w:rsidR="00F53E47">
        <w:t>ց</w:t>
      </w:r>
      <w:r>
        <w:t xml:space="preserve"> հետո տրված են խնդիրների և վարժությունների լուծման օրինակներ:</w:t>
      </w:r>
    </w:p>
    <w:p w14:paraId="7575876F" w14:textId="46DF37CC" w:rsidR="00C60F7D" w:rsidRPr="007E0779" w:rsidRDefault="00C60F7D">
      <w:pPr>
        <w:rPr>
          <w:rFonts w:ascii="Sylfaen" w:hAnsi="Sylfaen"/>
          <w:lang w:val="hy-AM"/>
        </w:rPr>
      </w:pPr>
      <w:bookmarkStart w:id="802" w:name="_Toc133963299"/>
      <w:bookmarkStart w:id="803" w:name="_Toc133965357"/>
      <w:bookmarkStart w:id="804" w:name="_Toc133965613"/>
    </w:p>
    <w:p w14:paraId="1B95C5AB" w14:textId="77777777" w:rsidR="00B8383B" w:rsidRPr="00BB72F4" w:rsidRDefault="00B8383B">
      <w:pPr>
        <w:rPr>
          <w:lang w:val="hy-AM"/>
        </w:rPr>
      </w:pPr>
      <w:r w:rsidRPr="00BB72F4">
        <w:rPr>
          <w:lang w:val="hy-AM"/>
        </w:rPr>
        <w:br w:type="page"/>
      </w:r>
    </w:p>
    <w:p w14:paraId="53DD3C1A" w14:textId="5C331768" w:rsidR="00AA159C" w:rsidRDefault="00AA159C" w:rsidP="00C60F7D">
      <w:r>
        <w:rPr>
          <w:noProof/>
        </w:rPr>
        <w:lastRenderedPageBreak/>
        <mc:AlternateContent>
          <mc:Choice Requires="wpc">
            <w:drawing>
              <wp:inline distT="0" distB="0" distL="0" distR="0" wp14:anchorId="2F15D20A" wp14:editId="62E8AAF1">
                <wp:extent cx="5060950" cy="872115"/>
                <wp:effectExtent l="0" t="0" r="6350" b="4445"/>
                <wp:docPr id="2002281375" name="Canvas 200228137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536878052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5241097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9579AA4" w14:textId="5FC07470" w:rsidR="007A588D" w:rsidRPr="0034565D" w:rsidRDefault="007A588D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84408876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807BA6F" w14:textId="77777777" w:rsidR="007A588D" w:rsidRPr="008A7710" w:rsidRDefault="007A588D" w:rsidP="0034565D">
                                <w:pPr>
                                  <w:rPr>
                                    <w:rFonts w:eastAsia="Calibri" w:cstheme="minorHAnsi"/>
                                    <w:b/>
                                    <w:bCs/>
                                    <w:color w:val="1982B4"/>
                                    <w:sz w:val="28"/>
                                    <w:szCs w:val="28"/>
                                    <w:lang w:val="hy-AM"/>
                                  </w:rPr>
                                </w:pPr>
                                <w:r w:rsidRPr="008A7710">
                                  <w:rPr>
                                    <w:rFonts w:eastAsia="Calibri" w:cstheme="minorHAnsi"/>
                                    <w:b/>
                                    <w:bCs/>
                                    <w:color w:val="1982B4"/>
                                    <w:sz w:val="28"/>
                                    <w:szCs w:val="28"/>
                                    <w:lang w:val="hy-AM"/>
                                  </w:rPr>
                                  <w:t>ԼՈՒԾՈՒՅԹՆԵՐ, ԸՆԴՀԱՆՈՒՐ ԲՆՈՒԹԱԳԻՐԸ, ԼՈՒԾԵԼԻՈՒԹՅՈՒՆ, ԼՈՒԾՈՒՅԹՆԵՐԻ ՔԱՆԱԿԱԿԱՆ ԲԱՂԱԴՐՈՒԹՅԱՆ ԱՐՏԱՀԱՅՏՄԱՆ ՁԵՎԵՐԸ</w:t>
                                </w:r>
                              </w:p>
                              <w:p w14:paraId="26FB3598" w14:textId="704B68FE" w:rsidR="007A588D" w:rsidRPr="008A7710" w:rsidRDefault="007A588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  <w:sz w:val="28"/>
                                    <w:szCs w:val="28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80897995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F15D20A" id="Canvas 2002281375" o:spid="_x0000_s159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">
                <v:shape id="_x0000_s159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93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">
                  <v:shape id="Hexagon 1" o:spid="_x0000_s159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69579AA4" w14:textId="5FC07470" w:rsidR="007A588D" w:rsidRPr="0034565D" w:rsidRDefault="007A588D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1</w:t>
                          </w:r>
                        </w:p>
                      </w:txbxContent>
                    </v:textbox>
                  </v:shape>
                  <v:rect id="Rectangle 1" o:spid="_x0000_s1595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" filled="f" stroked="f" strokeweight="1.5pt">
                    <v:textbox>
                      <w:txbxContent>
                        <w:p w14:paraId="1807BA6F" w14:textId="77777777" w:rsidR="007A588D" w:rsidRPr="008A7710" w:rsidRDefault="007A588D" w:rsidP="0034565D">
                          <w:pPr>
                            <w:rPr>
                              <w:rFonts w:eastAsia="Calibri" w:cstheme="minorHAnsi"/>
                              <w:b/>
                              <w:bCs/>
                              <w:color w:val="1982B4"/>
                              <w:sz w:val="28"/>
                              <w:szCs w:val="28"/>
                              <w:lang w:val="hy-AM"/>
                            </w:rPr>
                          </w:pPr>
                          <w:r w:rsidRPr="008A7710">
                            <w:rPr>
                              <w:rFonts w:eastAsia="Calibri" w:cstheme="minorHAnsi"/>
                              <w:b/>
                              <w:bCs/>
                              <w:color w:val="1982B4"/>
                              <w:sz w:val="28"/>
                              <w:szCs w:val="28"/>
                              <w:lang w:val="hy-AM"/>
                            </w:rPr>
                            <w:t>ԼՈՒԾՈՒՅԹՆԵՐ, ԸՆԴՀԱՆՈՒՐ ԲՆՈՒԹԱԳԻՐԸ, ԼՈՒԾԵԼԻՈՒԹՅՈՒՆ, ԼՈՒԾՈՒՅԹՆԵՐԻ ՔԱՆԱԿԱԿԱՆ ԲԱՂԱԴՐՈՒԹՅԱՆ ԱՐՏԱՀԱՅՏՄԱՆ ՁԵՎԵՐԸ</w:t>
                          </w:r>
                        </w:p>
                        <w:p w14:paraId="26FB3598" w14:textId="704B68FE" w:rsidR="007A588D" w:rsidRPr="008A7710" w:rsidRDefault="007A588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  <w:sz w:val="28"/>
                              <w:szCs w:val="28"/>
                            </w:rPr>
                          </w:pPr>
                        </w:p>
                      </w:txbxContent>
                    </v:textbox>
                  </v:rect>
                </v:group>
                <v:shape id="Половина рамки 31" o:spid="_x0000_s159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6AD7ED3" w14:textId="59C94044" w:rsidR="007E0779" w:rsidRDefault="007E0779" w:rsidP="00627D74">
      <w:pPr>
        <w:pStyle w:val="ParagrafInvisible"/>
      </w:pPr>
      <w:bookmarkStart w:id="805" w:name="_Toc153319825"/>
      <w:bookmarkStart w:id="806" w:name="_Toc133963300"/>
      <w:bookmarkStart w:id="807" w:name="_Toc133965358"/>
      <w:bookmarkStart w:id="808" w:name="_Toc133965614"/>
      <w:bookmarkEnd w:id="802"/>
      <w:bookmarkEnd w:id="803"/>
      <w:bookmarkEnd w:id="804"/>
      <w:r>
        <w:t>§5.1.</w:t>
      </w:r>
      <w:r w:rsidR="00E100BD">
        <w:t xml:space="preserve"> </w:t>
      </w:r>
      <w:r>
        <w:t>ԼՈՒԾՈՒՅԹՆԵՐ, ԸՆԴՀԱՆՈՒՐ ԲՆՈՒԹԱԳԻՐԸ, ԼՈՒԾԵԼԻՈՒԹՅՈՒՆ, ԼՈՒԾՈՒՅԹՆԵՐԻ ՔԱՆԱԿԱԿԱՆ ԲԱՂԱԴՐՈՒԹՅԱՆ ԱՐՏԱՀԱՅՏՄԱՆ Ձ</w:t>
      </w:r>
      <w:r w:rsidR="00E100BD">
        <w:t>ԵՎ</w:t>
      </w:r>
      <w:r>
        <w:t>ԵՐԸ</w:t>
      </w:r>
      <w:bookmarkEnd w:id="805"/>
    </w:p>
    <w:p w14:paraId="1825E65A" w14:textId="1235BD98" w:rsidR="00BF0CD8" w:rsidRPr="00BA598E" w:rsidRDefault="002717E1" w:rsidP="00A62AE1">
      <w:pPr>
        <w:pStyle w:val="Q-Yentavernagir"/>
        <w:spacing w:before="0"/>
        <w:rPr>
          <w:szCs w:val="24"/>
        </w:rPr>
      </w:pPr>
      <w:bookmarkStart w:id="809" w:name="_Toc153319826"/>
      <w:r>
        <w:t xml:space="preserve">ԼՈՒԾՈՒՅԹՆԵՐԻ </w:t>
      </w:r>
      <w:r w:rsidR="00B84164" w:rsidRPr="00CD7006">
        <w:t>ԸՆԴՀԱՆՈՒՐ ԲՆՈՒԹԱԳԻՐԸ</w:t>
      </w:r>
      <w:bookmarkEnd w:id="806"/>
      <w:bookmarkEnd w:id="807"/>
      <w:bookmarkEnd w:id="808"/>
      <w:bookmarkEnd w:id="809"/>
      <w:r w:rsidR="00B84164">
        <w:t xml:space="preserve"> </w:t>
      </w:r>
    </w:p>
    <w:p w14:paraId="0102CFDC" w14:textId="77777777" w:rsidR="00BF0CD8" w:rsidRPr="00F7482C" w:rsidRDefault="00BF0CD8" w:rsidP="00FF02D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E917871" wp14:editId="12F2D604">
                <wp:extent cx="3894083" cy="748146"/>
                <wp:effectExtent l="0" t="0" r="0" b="0"/>
                <wp:docPr id="459115038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94083" cy="74814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7F5658" w14:textId="77777777" w:rsidR="007A588D" w:rsidRDefault="007A588D" w:rsidP="00C454C8">
                            <w:pPr>
                              <w:pStyle w:val="Q-Yndgcvac"/>
                            </w:pPr>
                            <w:r w:rsidRPr="00FD3694">
                              <w:t>Լուծույթները</w:t>
                            </w:r>
                            <w:r w:rsidRPr="00C9000C">
                              <w:t xml:space="preserve"> փոփոխական բաղադրությամբ համասեռ համակարգեր են, որոնք </w:t>
                            </w:r>
                            <w:r>
                              <w:t>բաղկաց</w:t>
                            </w:r>
                            <w:r w:rsidRPr="00C9000C">
                              <w:t>ած են լուծիչ</w:t>
                            </w:r>
                            <w:r>
                              <w:t xml:space="preserve">ից, </w:t>
                            </w:r>
                            <w:r w:rsidRPr="00C9000C">
                              <w:t xml:space="preserve"> լուծված նյութ</w:t>
                            </w:r>
                            <w:r>
                              <w:t>ից</w:t>
                            </w:r>
                            <w:r w:rsidRPr="00C9000C">
                              <w:t xml:space="preserve"> և</w:t>
                            </w:r>
                            <w:r>
                              <w:t xml:space="preserve"> դրանց փոխազդեցության արգասիք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917871" id="_x0000_s1597" style="width:306.6pt;height:58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667F5658" w14:textId="77777777" w:rsidR="007A588D" w:rsidRDefault="007A588D" w:rsidP="00C454C8">
                      <w:pPr>
                        <w:pStyle w:val="Q-Yndgcvac"/>
                      </w:pPr>
                      <w:r w:rsidRPr="00FD3694">
                        <w:t>Լուծույթները</w:t>
                      </w:r>
                      <w:r w:rsidRPr="00C9000C">
                        <w:t xml:space="preserve"> փոփոխական բաղադրությամբ համասեռ համակարգեր են, որոնք </w:t>
                      </w:r>
                      <w:r>
                        <w:t>բաղկաց</w:t>
                      </w:r>
                      <w:r w:rsidRPr="00C9000C">
                        <w:t>ած են լուծիչ</w:t>
                      </w:r>
                      <w:r>
                        <w:t xml:space="preserve">ից, </w:t>
                      </w:r>
                      <w:r w:rsidRPr="00C9000C">
                        <w:t xml:space="preserve"> լուծված նյութ</w:t>
                      </w:r>
                      <w:r>
                        <w:t>ից</w:t>
                      </w:r>
                      <w:r w:rsidRPr="00C9000C">
                        <w:t xml:space="preserve"> և</w:t>
                      </w:r>
                      <w:r>
                        <w:t xml:space="preserve"> դրանց փոխազդեցության արգասիք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ECD122" w14:textId="77777777" w:rsidR="00BF0CD8" w:rsidRDefault="00BF0CD8" w:rsidP="00302A17">
      <w:pPr>
        <w:pStyle w:val="Q-Normal"/>
      </w:pPr>
      <w:r>
        <w:t>Լուծիչն այն նյութն է, որի միջավայրում հավասարաչափ բաշխված են լուծված նյութի մոլեկուլները կամ իոնները: Սովորաբար լուծիչ է համարվում այն բաղադրիչը, որի ագրեգատային վիճակը համընկնում է լուծույթի ագրեգատային վիճակի հետ: Օրինակ՝ շաքարի խիտ ջրային լուծույթը հեղուկ է, հետևաբար լուծիչը ջուրն է:</w:t>
      </w:r>
    </w:p>
    <w:p w14:paraId="0F1FF79F" w14:textId="77777777" w:rsidR="00BF0CD8" w:rsidRDefault="00BF0CD8" w:rsidP="00302A17">
      <w:pPr>
        <w:pStyle w:val="Q-Normal"/>
      </w:pPr>
      <w:r>
        <w:t>Եթե և՛ լուծիչը, և՛ լուծված նյութն ունեն նույն ագրեգատային վիճակը (օրինակ էթանոլը և ջուրը), ապա լուծիչ է համարվում այն բաղադրիչը, որի քանակական հարաբերությունն ավելի մեծ է:</w:t>
      </w:r>
    </w:p>
    <w:p w14:paraId="586B4DC6" w14:textId="3D8E5B4A" w:rsidR="00BF0CD8" w:rsidRDefault="00BF0CD8" w:rsidP="00302A17">
      <w:pPr>
        <w:pStyle w:val="Q-Normal"/>
      </w:pPr>
      <w:r>
        <w:t xml:space="preserve">Ըստ ագրեգատային վիճակի՝ լուծույթները լինում են </w:t>
      </w:r>
      <w:r w:rsidRPr="0050688E">
        <w:rPr>
          <w:b/>
        </w:rPr>
        <w:t>պինդ, հեղուկ և գազային</w:t>
      </w:r>
      <w:r>
        <w:t>:</w:t>
      </w:r>
      <w:r w:rsidRPr="00F1362B">
        <w:t xml:space="preserve"> </w:t>
      </w:r>
      <w:r>
        <w:t>Պինդ լուծույթի օրինակ են ոսկու և արծաթի, նիկելի և պղնձի համաձուլվածքները, հեղուկ լուծույթի օրինակ է կերակրի աղի ջրային լուծույթը, գազային լուծույթի օրինակ է մաքուր օդը (</w:t>
      </w:r>
      <w:r w:rsidR="002717E1">
        <w:t>79</w:t>
      </w:r>
      <w:r w:rsidRPr="00F1362B">
        <w:t xml:space="preserve">% </w:t>
      </w:r>
      <w:r>
        <w:t>ազոտ և 2</w:t>
      </w:r>
      <w:r w:rsidR="002717E1">
        <w:t>1</w:t>
      </w:r>
      <w:r w:rsidRPr="00F1362B">
        <w:t xml:space="preserve">% </w:t>
      </w:r>
      <w:r>
        <w:t>թթվածին):</w:t>
      </w:r>
    </w:p>
    <w:p w14:paraId="27939BEB" w14:textId="77777777" w:rsidR="00BF0CD8" w:rsidRDefault="00BF0CD8" w:rsidP="00302A17">
      <w:pPr>
        <w:pStyle w:val="Q-Normal"/>
      </w:pPr>
      <w:r>
        <w:t>Ամենամեծ նշանակությունն ունեն հեղուկ լուծույթները, որոնցում լուծիչը հեղուկ նյութ է, իսկ լուծված նյութը կարող է լինել և՛ պինդ, և՛ հեղուկ, և՛ գազային նյութ:</w:t>
      </w:r>
    </w:p>
    <w:p w14:paraId="64D14AEE" w14:textId="78B47923" w:rsidR="00BF0CD8" w:rsidRDefault="00BF0CD8" w:rsidP="00302A17">
      <w:pPr>
        <w:pStyle w:val="Q-Normal"/>
      </w:pPr>
      <w:r>
        <w:t>Նյութերի լուծույթներ առաջացնելու հատկությունները տարբեր են: Որոշ նյութեր իրար հետ կարող են խառնվել ցանկացած հարաբերությամբ (օրինակ՝ ջուրը և էթանոլը), մյուսները՝ սահմանափակ հարաբերությամբ (օրինակ կերակրի աղը և ջուրը)</w:t>
      </w:r>
      <w:r w:rsidR="00351B96">
        <w:t>, որոշ</w:t>
      </w:r>
      <w:r w:rsidR="00516AEC">
        <w:t xml:space="preserve"> </w:t>
      </w:r>
      <w:r w:rsidR="00351B96">
        <w:t>նյութեր էլ կարող են ընդհարապես չլուծվել (օրինակ</w:t>
      </w:r>
      <w:r w:rsidR="00516AEC">
        <w:t>՝ ջուրը և բենզոլը):</w:t>
      </w:r>
      <w:r>
        <w:t xml:space="preserve"> Նյութերի լուծ</w:t>
      </w:r>
      <w:r w:rsidR="00A76EFC">
        <w:t>վելու ունակությունները</w:t>
      </w:r>
      <w:r>
        <w:t xml:space="preserve"> կարելի է որոշել մի հայտնի սկզբունքով՝ </w:t>
      </w:r>
      <w:r w:rsidRPr="0050688E">
        <w:rPr>
          <w:b/>
        </w:rPr>
        <w:t>նմանը լուծվում է նմանում</w:t>
      </w:r>
      <w:r>
        <w:t xml:space="preserve">: Դա նշանակում է, որ բևեռային մոլեկուլ ունեցող նյութերը (աղեր, ալկալիներ, թթուներ) լուծվում են բևեռային լուծիչներում, օրինակ՝ ջրում, իսկ ոչ բևեռային մոլեկուլ ունեցող նյութերը (ածխաջրածիններ, պարզ նյութեր)՝ ոչ բևեռային լուծիչներում (բենզոլ, ստիրոլ,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,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և այլ օրգանական լուծիչներ):</w:t>
      </w:r>
    </w:p>
    <w:p w14:paraId="4C346E04" w14:textId="5EDC8CC1" w:rsidR="00BF0CD8" w:rsidRDefault="00BF0CD8" w:rsidP="00302A17">
      <w:pPr>
        <w:pStyle w:val="Q-Normal"/>
      </w:pPr>
      <w:r w:rsidRPr="0050688E">
        <w:rPr>
          <w:b/>
        </w:rPr>
        <w:t>Լուծումը ֆիզիկաքիմիական գործընթաց է</w:t>
      </w:r>
      <w:r>
        <w:t xml:space="preserve">: Լուծման ընթացքում տեղի է ունենում լուծվող նյութի կառուցվածքի քայքայում և հավասարաչափ բաշխում լուծիչի մոլեկուլների միջև, որը ֆիզիկական գործընթաց է: Միաժամանակ լուծված նյութի մասնիկների և լուծիչի մոլեկուլների միջև քիմիական փոխազդեցություն է ընթանում, որի արդյունքում առաջանում են </w:t>
      </w:r>
      <w:r w:rsidRPr="0050688E">
        <w:rPr>
          <w:b/>
        </w:rPr>
        <w:t>սոլվատներ</w:t>
      </w:r>
      <w:r>
        <w:t xml:space="preserve"> (</w:t>
      </w:r>
      <w:r w:rsidRPr="00CD0609">
        <w:t xml:space="preserve">լատիներեն </w:t>
      </w:r>
      <w:r w:rsidR="006D3059">
        <w:t>«</w:t>
      </w:r>
      <w:r w:rsidRPr="00CD0609">
        <w:t>solvo</w:t>
      </w:r>
      <w:r w:rsidR="006D3059">
        <w:t>»</w:t>
      </w:r>
      <w:r w:rsidRPr="0050688E">
        <w:t xml:space="preserve"> </w:t>
      </w:r>
      <w:r>
        <w:t>նշանակում է՝ լուծել</w:t>
      </w:r>
      <w:r w:rsidRPr="0050688E">
        <w:t>)</w:t>
      </w:r>
      <w:r>
        <w:t xml:space="preserve">: Սոլվատներն առաջանում են լուծված նյութի մասնիկների և լուծիչի մոլեկուլների փոխազդեցության հետևանքով, ունեն փոփոխական բաղադրություն: Եթե լուծիչը ջուրն է, ապա </w:t>
      </w:r>
      <w:r>
        <w:lastRenderedPageBreak/>
        <w:t xml:space="preserve">առաջացած սոլվատները կոչվում են </w:t>
      </w:r>
      <w:r w:rsidRPr="0050688E">
        <w:rPr>
          <w:b/>
        </w:rPr>
        <w:t>հիդրատներ:</w:t>
      </w:r>
      <w:r>
        <w:t xml:space="preserve"> Սոլվատների առաջացման երևույթը կոչվում է սոլվատացում, իսկ հիդրատների առաջացման երևույթը՝ հիդրատացում: </w:t>
      </w:r>
    </w:p>
    <w:p w14:paraId="126D7C54" w14:textId="77777777" w:rsidR="00BF0CD8" w:rsidRDefault="00BF0CD8" w:rsidP="00302A17">
      <w:pPr>
        <w:pStyle w:val="Q-Normal"/>
      </w:pPr>
      <w:r>
        <w:t>Լուծույթը գոլորշացնելով կարելի է որոշ նյութերի հիդրատներն անջատել բյուրեղական ձևով: Օրինակ.</w:t>
      </w:r>
    </w:p>
    <w:p w14:paraId="0D475313" w14:textId="71F218B8" w:rsidR="00BF0CD8" w:rsidRDefault="006C5A48" w:rsidP="006C5A48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8777" w:dyaOrig="1836" w14:anchorId="50FAB3FF">
          <v:shape id="_x0000_i1251" type="#_x0000_t75" style="width:329.25pt;height:68.25pt" o:ole="">
            <v:imagedata r:id="rId577" o:title=""/>
          </v:shape>
          <o:OLEObject Type="Embed" ProgID="ChemDraw.Document.6.0" ShapeID="_x0000_i1251" DrawAspect="Content" ObjectID="_1764203981" r:id="rId578"/>
        </w:object>
      </w:r>
    </w:p>
    <w:p w14:paraId="044AA7FE" w14:textId="3E983B1C" w:rsidR="00BF0CD8" w:rsidRPr="00F97B12" w:rsidRDefault="00BF0CD8" w:rsidP="00302A17">
      <w:pPr>
        <w:pStyle w:val="Q-Normal"/>
      </w:pPr>
      <w:r w:rsidRPr="00F97B12">
        <w:t>Ի՞նչ է կապույտ գույնի նյութը և ինչպե</w:t>
      </w:r>
      <w:r w:rsidR="00A76EFC">
        <w:t>՞</w:t>
      </w:r>
      <w:r w:rsidRPr="00F97B12">
        <w:t xml:space="preserve">ս է առաջանում: </w:t>
      </w:r>
    </w:p>
    <w:p w14:paraId="3F1B7591" w14:textId="77777777" w:rsidR="00BF0CD8" w:rsidRPr="00F97B12" w:rsidRDefault="00BF0CD8" w:rsidP="00302A17">
      <w:pPr>
        <w:pStyle w:val="Q-Normal"/>
      </w:pPr>
      <w:r w:rsidRPr="00F97B12">
        <w:t>Պղնձի (II) սուլֆատը ջրում լուծելիս  տրոհվում է իոնների.</w:t>
      </w:r>
    </w:p>
    <w:p w14:paraId="1B7A21A8" w14:textId="77777777" w:rsidR="00BF0CD8" w:rsidRPr="004D6BE9" w:rsidRDefault="00BF0CD8" w:rsidP="00302A17">
      <w:pPr>
        <w:pStyle w:val="Q-Normal"/>
        <w:rPr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CuS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⇄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S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bSup>
        </m:oMath>
      </m:oMathPara>
    </w:p>
    <w:p w14:paraId="3769E5AD" w14:textId="77777777" w:rsidR="00BF0CD8" w:rsidRDefault="00BF0CD8" w:rsidP="00302A17">
      <w:pPr>
        <w:pStyle w:val="Q-Normal"/>
      </w:pPr>
      <w:r>
        <w:t>Առաջացած իոնները փոխազդում են ջրի մոլեկուլների հետ, առաջանում են հիդրատացված իոններ.</w:t>
      </w:r>
    </w:p>
    <w:p w14:paraId="749CE7CD" w14:textId="20B894BA" w:rsidR="00BF0CD8" w:rsidRPr="000F12BA" w:rsidRDefault="00073FBD" w:rsidP="006C5A48">
      <w:pPr>
        <w:pStyle w:val="Q-Normal"/>
        <w:ind w:firstLine="0"/>
        <w:jc w:val="center"/>
        <w:rPr>
          <w:sz w:val="24"/>
          <w:szCs w:val="24"/>
        </w:rPr>
      </w:pPr>
      <w:r>
        <w:object w:dxaOrig="4640" w:dyaOrig="1141" w14:anchorId="271D0E41">
          <v:shape id="_x0000_i1252" type="#_x0000_t75" style="width:231.75pt;height:57pt" o:ole="">
            <v:imagedata r:id="rId579" o:title=""/>
          </v:shape>
          <o:OLEObject Type="Embed" ProgID="ChemDraw.Document.6.0" ShapeID="_x0000_i1252" DrawAspect="Content" ObjectID="_1764203982" r:id="rId580"/>
        </w:object>
      </w:r>
    </w:p>
    <w:p w14:paraId="42758807" w14:textId="77777777" w:rsidR="00BF0CD8" w:rsidRDefault="00BF0CD8" w:rsidP="00302A17">
      <w:pPr>
        <w:pStyle w:val="Q-Normal"/>
      </w:pPr>
      <w:r>
        <w:t>Լուծույթը գոլորշացնելիս առաջանում է պղնձի (</w:t>
      </w:r>
      <w:r w:rsidRPr="00DE4E92">
        <w:t>II</w:t>
      </w:r>
      <w:r>
        <w:t xml:space="preserve">) սուլֆատի բյուրեղահիդրատը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6A7E87">
        <w:rPr>
          <w:b/>
        </w:rPr>
        <w:t>:</w:t>
      </w:r>
    </w:p>
    <w:p w14:paraId="31F04564" w14:textId="77777777" w:rsidR="00BF0CD8" w:rsidRDefault="00BF0CD8" w:rsidP="00302A17">
      <w:pPr>
        <w:pStyle w:val="Q-Normal"/>
      </w:pPr>
      <w:r w:rsidRPr="00CD7006">
        <w:rPr>
          <w:b/>
        </w:rPr>
        <w:t>Ջրի մոլեկուլներ պարունակող բյուրեղական նյութը կոչվում է բյուրեղահիդրատ:</w:t>
      </w:r>
      <w:r>
        <w:t xml:space="preserve"> Բյուրեղահիդրատի բաղադրության մեջ մտնող ջուրը կոչվում է բյուրեղաջուր</w:t>
      </w:r>
      <w:r w:rsidRPr="00D343F1">
        <w:t>:</w:t>
      </w:r>
      <w:r>
        <w:t xml:space="preserve"> Բյուրեղահիդրատների օրինակներ.</w:t>
      </w:r>
    </w:p>
    <w:p w14:paraId="69A2E6CA" w14:textId="77777777" w:rsidR="00BF0CD8" w:rsidRDefault="008D65A7" w:rsidP="006C5A48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4186" w:dyaOrig="1870" w14:anchorId="49F80A42">
          <v:shape id="_x0000_i1253" type="#_x0000_t75" style="width:225pt;height:99.75pt" o:ole="">
            <v:imagedata r:id="rId581" o:title=""/>
          </v:shape>
          <o:OLEObject Type="Embed" ProgID="ChemDraw.Document.6.0" ShapeID="_x0000_i1253" DrawAspect="Content" ObjectID="_1764203983" r:id="rId582"/>
        </w:object>
      </w:r>
    </w:p>
    <w:p w14:paraId="297CCEF1" w14:textId="77777777" w:rsidR="00BF0CD8" w:rsidRDefault="00BF0CD8" w:rsidP="00302A17">
      <w:pPr>
        <w:pStyle w:val="Q-Normal"/>
      </w:pPr>
      <w:r>
        <w:t>Մի շարք նյութեր ջրի հետ առաջացնում են ոչ թե լուծույթներ, այլ անհամասեռ խառնուրդներ՝ կախույթներ:</w:t>
      </w:r>
    </w:p>
    <w:p w14:paraId="341BBB2F" w14:textId="77777777" w:rsidR="00BF0CD8" w:rsidRDefault="00BF0CD8" w:rsidP="00302A17">
      <w:pPr>
        <w:pStyle w:val="Q-Normal"/>
      </w:pPr>
      <w:r w:rsidRPr="00C47956">
        <w:t>Այն կախույթները, որոնցում պինդ նյութի մանր մասնիկները հավասարաչափ բաշխված են ջրի մոլեկուլների միջև, կոչվում են սուսպենզիաներ</w:t>
      </w:r>
      <w:r w:rsidRPr="007765E8">
        <w:t>,</w:t>
      </w:r>
      <w:r>
        <w:t xml:space="preserve"> օրինակ՝ կավի և ջրի խառնուրդը:</w:t>
      </w:r>
    </w:p>
    <w:p w14:paraId="73FC32B8" w14:textId="461D8118" w:rsidR="004D6BE9" w:rsidRDefault="00BF0CD8" w:rsidP="00073FBD">
      <w:pPr>
        <w:pStyle w:val="Q-Normal"/>
      </w:pPr>
      <w:r w:rsidRPr="00C47956">
        <w:t>Այն կախույթները, որոնցում որևէ հեղուկի մանր կաթիլները հավասարաչափ բաշխված են մյուս հեղուկի (ջրի) մոլեկուլների միջև, կոչվում են էմուլսիաներ</w:t>
      </w:r>
      <w:r w:rsidRPr="007765E8">
        <w:t>,</w:t>
      </w:r>
      <w:r>
        <w:t xml:space="preserve"> օրինակ՝ կերոսին և ջուր, բենզին և ջուր, բուսական յուղ և ջուր խառնուրդները:</w:t>
      </w:r>
    </w:p>
    <w:p w14:paraId="4B1120F5" w14:textId="47EDB596" w:rsidR="00BF0CD8" w:rsidRPr="00F374DD" w:rsidRDefault="00AB77B1" w:rsidP="00A50215">
      <w:pPr>
        <w:pStyle w:val="Q-Yentavernagir"/>
      </w:pPr>
      <w:bookmarkStart w:id="810" w:name="_Toc133963301"/>
      <w:bookmarkStart w:id="811" w:name="_Toc133965359"/>
      <w:bookmarkStart w:id="812" w:name="_Toc133965615"/>
      <w:bookmarkStart w:id="813" w:name="_Toc153319827"/>
      <w:r w:rsidRPr="00F374DD">
        <w:t xml:space="preserve">ՀԱԳԵՑԱԾ </w:t>
      </w:r>
      <w:r>
        <w:t>ԵՎ</w:t>
      </w:r>
      <w:r w:rsidRPr="00F374DD">
        <w:t xml:space="preserve"> ՉՀԱԳԵՑԱԾ ԼՈՒԾՈՒՅԹՆԵՐ, ԼՈՒԾԵԼԻՈՒԹՅՈՒՆ</w:t>
      </w:r>
      <w:bookmarkEnd w:id="810"/>
      <w:bookmarkEnd w:id="811"/>
      <w:bookmarkEnd w:id="812"/>
      <w:bookmarkEnd w:id="813"/>
    </w:p>
    <w:p w14:paraId="6B2A3D47" w14:textId="77777777" w:rsidR="00BF0CD8" w:rsidRDefault="00BF0CD8" w:rsidP="00302A17">
      <w:pPr>
        <w:pStyle w:val="Q-Normal"/>
      </w:pPr>
      <w:r>
        <w:t>Լուծույթները լինում են հագեցած, չհագեցած և գերհագեցած:</w:t>
      </w:r>
    </w:p>
    <w:p w14:paraId="4E7DCAAC" w14:textId="77777777" w:rsidR="00BF0CD8" w:rsidRDefault="00BF0CD8" w:rsidP="00FF02DE">
      <w:pPr>
        <w:pStyle w:val="Q-Normal"/>
        <w:ind w:firstLine="432"/>
        <w:contextualSpacing w:val="0"/>
        <w:rPr>
          <w:b/>
        </w:rPr>
      </w:pPr>
      <w:r>
        <w:lastRenderedPageBreak/>
        <w:t>Նյութի լուծումը դարձելի գործընթաց է, այսինքն լուծման հետ միաժամանակ ընթանում է լուծված նյութի մասնիկների իրար միացում: Երբ այս երկու գործընթացների արագությունները հավասարվում են իրար, լուծույթում ստեղծվում է հավասարակշռություն</w:t>
      </w:r>
      <w:r w:rsidRPr="009C699F">
        <w:rPr>
          <w:b/>
        </w:rPr>
        <w:t xml:space="preserve">: </w:t>
      </w:r>
    </w:p>
    <w:p w14:paraId="72515AD0" w14:textId="4E10B522" w:rsidR="008E5B33" w:rsidRPr="006D3059" w:rsidRDefault="00BF0CD8" w:rsidP="00FF02DE">
      <w:pPr>
        <w:pStyle w:val="Q-Normal"/>
        <w:ind w:right="164"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D2F8BA1" wp14:editId="0909119A">
                <wp:extent cx="4093664" cy="920840"/>
                <wp:effectExtent l="0" t="0" r="2540" b="0"/>
                <wp:docPr id="483077526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3664" cy="92084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CEA62C2" w14:textId="77777777" w:rsidR="007A588D" w:rsidRDefault="007A588D" w:rsidP="00C454C8">
                            <w:pPr>
                              <w:pStyle w:val="Q-Yndgcvac"/>
                            </w:pPr>
                            <w:r w:rsidRPr="009C699F">
                              <w:t>Այն լուծույթը, որում տվյալ ջերմաստիճանում այլևս չի լուծվում լուծված նյութի հավելյալ քանակ, այսինքն լուծույթը շարժուն հավասարակշռության մեջ է գտնվում լուծված նյութի հետ, կոչվում է հագեցած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2F8BA1" id="_x0000_s1598" style="width:322.35pt;height:7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" fillcolor="#def1f7" stroked="f" strokeweight="1pt">
                <v:stroke joinstyle="miter"/>
                <v:textbox>
                  <w:txbxContent>
                    <w:p w14:paraId="7CEA62C2" w14:textId="77777777" w:rsidR="007A588D" w:rsidRDefault="007A588D" w:rsidP="00C454C8">
                      <w:pPr>
                        <w:pStyle w:val="Q-Yndgcvac"/>
                      </w:pPr>
                      <w:r w:rsidRPr="009C699F">
                        <w:t>Այն լուծույթը, որում տվյալ ջերմաստիճանում այլևս չի լուծվում լուծված նյութի հավելյալ քանակ, այսինքն լուծույթը շարժուն հավասարակշռության մեջ է գտնվում լուծված նյութի հետ, կոչվում է հագեցած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9A2F85C" w14:textId="609382EC" w:rsidR="00BF0CD8" w:rsidRPr="009C4B84" w:rsidRDefault="00BF0CD8" w:rsidP="00FF02DE">
      <w:pPr>
        <w:pStyle w:val="Q-Normal"/>
        <w:ind w:right="158" w:firstLine="1267"/>
        <w:contextualSpacing w:val="0"/>
        <w:jc w:val="center"/>
        <w:rPr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77F47E4" wp14:editId="3BF4F2A0">
                <wp:extent cx="4118973" cy="540913"/>
                <wp:effectExtent l="0" t="0" r="0" b="0"/>
                <wp:docPr id="73358243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8973" cy="54091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3C16C3C" w14:textId="77777777" w:rsidR="007A588D" w:rsidRDefault="007A588D" w:rsidP="00FF02DE">
                            <w:pPr>
                              <w:pStyle w:val="Q-Yndgcvac"/>
                            </w:pPr>
                            <w:r w:rsidRPr="009C4B84">
                              <w:t>Այն լուծույթը, որում տվյալ ջերմաստիճանում կարելի է լուծել լուծված նյութի լրացուցիչ քանակություն, կոչվում է չհագեցած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7F47E4" id="_x0000_s1599" style="width:324.35pt;height:42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13C16C3C" w14:textId="77777777" w:rsidR="007A588D" w:rsidRDefault="007A588D" w:rsidP="00FF02DE">
                      <w:pPr>
                        <w:pStyle w:val="Q-Yndgcvac"/>
                      </w:pPr>
                      <w:r w:rsidRPr="009C4B84">
                        <w:t>Այն լուծույթը, որում տվյալ ջերմաստիճանում կարելի է լուծել լուծված նյութի լրացուցիչ քանակություն, կոչվում է չհագեցած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C1EBEB5" w14:textId="77777777" w:rsidR="00BF0CD8" w:rsidRDefault="00BF0CD8" w:rsidP="00FF02DE">
      <w:pPr>
        <w:pStyle w:val="Q-Normal"/>
        <w:ind w:firstLine="432"/>
        <w:contextualSpacing w:val="0"/>
      </w:pPr>
      <w:r w:rsidRPr="00584B8E">
        <w:t>Եթե հագեցած լուծույթը տաքացնենք և դրա մեջ լուծենք լուծված նյութի լրացուցիչ քանակություն, այնուհետև լուծույթը զ</w:t>
      </w:r>
      <w:r>
        <w:t>գ</w:t>
      </w:r>
      <w:r w:rsidRPr="00584B8E">
        <w:t>ուշորեն սառեցնենք մինչև նախկին ջերմաստիճանը, ապա կստանանք գերհագեցած լուծույթ:</w:t>
      </w:r>
    </w:p>
    <w:p w14:paraId="22870511" w14:textId="0FEB2CA6" w:rsidR="00BF0CD8" w:rsidRPr="009C4B84" w:rsidRDefault="00BF0CD8" w:rsidP="00FF02D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41C3F1E" wp14:editId="3F0CA803">
                <wp:extent cx="4245429" cy="701566"/>
                <wp:effectExtent l="0" t="0" r="3175" b="3810"/>
                <wp:docPr id="25620654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45429" cy="70156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CBBD4E9" w14:textId="71FD11EB" w:rsidR="007A588D" w:rsidRDefault="007A588D" w:rsidP="00C454C8">
                            <w:pPr>
                              <w:pStyle w:val="Q-Yndgcvac"/>
                            </w:pPr>
                            <w:r w:rsidRPr="009C4B84">
                              <w:t>Գերհագեցած է կոչվում այն լուծույթը, որում լուծված նյութի զանգվածը գերազանցում է դրա լուծելիությանը տվյալ ջերմաստիճա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1C3F1E" id="_x0000_s1600" style="width:334.3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0CBBD4E9" w14:textId="71FD11EB" w:rsidR="007A588D" w:rsidRDefault="007A588D" w:rsidP="00C454C8">
                      <w:pPr>
                        <w:pStyle w:val="Q-Yndgcvac"/>
                      </w:pPr>
                      <w:r w:rsidRPr="009C4B84">
                        <w:t>Գերհագեցած է կոչվում այն լուծույթը, որում լուծված նյութի զանգվածը գերազանցում է դրա լուծելիությանը տվյալ ջերմաստիճա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0DA1273" w14:textId="7AD990D0" w:rsidR="00BF0CD8" w:rsidRDefault="00BF0CD8" w:rsidP="00302A17">
      <w:pPr>
        <w:pStyle w:val="Q-Normal"/>
      </w:pPr>
      <w:r w:rsidRPr="00584B8E">
        <w:t>Գերհագեցած լուծույթ</w:t>
      </w:r>
      <w:r w:rsidR="006D3059">
        <w:t>ներ</w:t>
      </w:r>
      <w:r w:rsidRPr="00584B8E">
        <w:t xml:space="preserve">ն անկայուն </w:t>
      </w:r>
      <w:r w:rsidR="006D3059">
        <w:t>են</w:t>
      </w:r>
      <w:r w:rsidRPr="00584B8E">
        <w:t xml:space="preserve">. </w:t>
      </w:r>
      <w:r>
        <w:t>թ</w:t>
      </w:r>
      <w:r w:rsidRPr="00584B8E">
        <w:t xml:space="preserve">եթև հարվածից, ապակյա ձողով հպելիս կամ լուծույթում </w:t>
      </w:r>
      <w:r>
        <w:t>բյուրեղների</w:t>
      </w:r>
      <w:r w:rsidR="0034085A">
        <w:t>, փոշու</w:t>
      </w:r>
      <w:r w:rsidRPr="00584B8E">
        <w:t xml:space="preserve"> առկայության դեպքում առաջանում են բյուրեղացման կենտրոններ, և լուծված նյութի ավելցուկը նստում է անոթի հատակին, առաջանում է հագեցած լուծույթ:</w:t>
      </w:r>
    </w:p>
    <w:p w14:paraId="65270D0B" w14:textId="77777777" w:rsidR="00145E9A" w:rsidRDefault="00145E9A" w:rsidP="00FF02DE">
      <w:pPr>
        <w:pStyle w:val="Q-Normal"/>
        <w:ind w:firstLine="432"/>
        <w:contextualSpacing w:val="0"/>
      </w:pPr>
      <w:r w:rsidRPr="009C699F">
        <w:t xml:space="preserve">Հագեցած լուծույթները բնութագրվում են </w:t>
      </w:r>
      <w:r>
        <w:t xml:space="preserve">լուծելիության գործակցով կամ </w:t>
      </w:r>
      <w:r w:rsidRPr="009C699F">
        <w:t>լուծելիությամբ:</w:t>
      </w:r>
      <w:r>
        <w:t xml:space="preserve"> Լուծելիությունը հագեցած լուծույթում լուծված նյութի զանգվածի հարաբերությունն է լուծիչի զանգվածին կամ ծավալին տվյալ ջերմաստիճանում: Լուծիչի, մասնավորապես ջրի քանակը կարող է լինել 100գ կամ 1000մլ:</w:t>
      </w:r>
    </w:p>
    <w:p w14:paraId="262C3B4F" w14:textId="60897479" w:rsidR="00145E9A" w:rsidRPr="009C699F" w:rsidRDefault="00145E9A" w:rsidP="00FF02D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5C89297" wp14:editId="6396444B">
                <wp:extent cx="3933497" cy="777240"/>
                <wp:effectExtent l="0" t="0" r="0" b="3810"/>
                <wp:docPr id="22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33497" cy="77724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7540E9" w14:textId="1D43F058" w:rsidR="007A588D" w:rsidRDefault="007A588D" w:rsidP="00C454C8">
                            <w:pPr>
                              <w:pStyle w:val="Q-Yndgcvac"/>
                            </w:pPr>
                            <w:r>
                              <w:t>Լուծված նյութի այն առավելագույն զանգվածը (գրամներով), որը տվյալ ջերմաստիճանում կարող է լուծվել 100գ  կամ 1000մլ լուծիչում (ջրում), կոչվում է լուծելիություն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C89297" id="_x0000_s1601" style="width:309.7pt;height:6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" fillcolor="#def1f7" stroked="f" strokeweight="1pt">
                <v:stroke joinstyle="miter"/>
                <v:textbox>
                  <w:txbxContent>
                    <w:p w14:paraId="4E7540E9" w14:textId="1D43F058" w:rsidR="007A588D" w:rsidRDefault="007A588D" w:rsidP="00C454C8">
                      <w:pPr>
                        <w:pStyle w:val="Q-Yndgcvac"/>
                      </w:pPr>
                      <w:r>
                        <w:t>Լուծված նյութի այն առավելագույն զանգվածը (գրամներով), որը տվյալ ջերմաստիճանում կարող է լուծվել 100գ  կամ 1000մլ լուծիչում (ջրում), կոչվում է լուծելիություն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EC1726" w14:textId="2973A551" w:rsidR="00145E9A" w:rsidRDefault="00145E9A" w:rsidP="00FF02DE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412D3A3E" wp14:editId="608F1DF1">
                <wp:extent cx="2672255" cy="480849"/>
                <wp:effectExtent l="0" t="0" r="0" b="0"/>
                <wp:docPr id="2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72255" cy="480849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B542C90" w14:textId="2CD61CD8" w:rsidR="007A588D" w:rsidRPr="00C47956" w:rsidRDefault="007A588D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Լ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  նյ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իչ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,               Լ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  նյ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 xml:space="preserve">լուծիչ </m:t>
                                        </m:r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լ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  <w: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2D3A3E" id="_x0000_s1602" style="width:210.4pt;height:37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" fillcolor="#ffe8c8" stroked="f" strokeweight="1pt">
                <v:stroke joinstyle="miter"/>
                <v:textbox>
                  <w:txbxContent>
                    <w:p w14:paraId="7B542C90" w14:textId="2CD61CD8" w:rsidR="007A588D" w:rsidRPr="00C47956" w:rsidRDefault="007A588D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Լ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  նյ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իչ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,               Լ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  նյ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լուծիչ 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լ</m:t>
                                      </m:r>
                                    </m:e>
                                  </m:d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  <w:r>
                        <w:t xml:space="preserve"> 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140D14A" w14:textId="578A8B51" w:rsidR="00145E9A" w:rsidRPr="004C6C19" w:rsidRDefault="008E5B33" w:rsidP="00302A17">
      <w:pPr>
        <w:pStyle w:val="Q-Normal"/>
      </w:pPr>
      <w:r>
        <w:t>ո</w:t>
      </w:r>
      <w:r w:rsidR="00145E9A" w:rsidRPr="00110F3B">
        <w:t xml:space="preserve">րտե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ուծվ.  նյ.</m:t>
            </m:r>
          </m:sub>
        </m:sSub>
      </m:oMath>
      <w:r w:rsidR="00145E9A" w:rsidRPr="00110F3B">
        <w:t>-ը</w:t>
      </w:r>
      <w:r w:rsidR="00145E9A">
        <w:t xml:space="preserve">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ուծիչ</m:t>
            </m:r>
          </m:sub>
        </m:sSub>
      </m:oMath>
      <w:r w:rsidR="00145E9A">
        <w:t>-ը</w:t>
      </w:r>
      <w:r w:rsidR="00145E9A" w:rsidRPr="00110F3B">
        <w:t xml:space="preserve"> համապատասխանաբար լուծված նյութի</w:t>
      </w:r>
      <w:r w:rsidR="00145E9A">
        <w:t xml:space="preserve"> և լուծիչի զանգվածներն են (գ), իսկ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 xml:space="preserve">լուծիչ </m:t>
            </m:r>
            <m:d>
              <m:dPr>
                <m:ctrlPr>
                  <w:rPr>
                    <w:rFonts w:ascii="Cambria Math" w:eastAsia="Arial Unicode MS" w:hAnsi="Cambria Math"/>
                    <w:b/>
                    <w:i/>
                    <w:iCs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</w:rPr>
                  <m:t>լ</m:t>
                </m:r>
              </m:e>
            </m:d>
          </m:sub>
        </m:sSub>
      </m:oMath>
      <w:r w:rsidR="00145E9A">
        <w:t>-ը՝ լուծիչի (ջրի) ծավալը (լ):</w:t>
      </w:r>
    </w:p>
    <w:p w14:paraId="44F6E328" w14:textId="10347215" w:rsidR="00145E9A" w:rsidRDefault="00145E9A" w:rsidP="00302A17">
      <w:pPr>
        <w:pStyle w:val="Q-Normal"/>
      </w:pPr>
      <w:r w:rsidRPr="00584B8E">
        <w:lastRenderedPageBreak/>
        <w:t>Տվյալ նյութի համար տվյալ ջերմաստիճանում լուծելիո</w:t>
      </w:r>
      <w:r>
        <w:t>ւ</w:t>
      </w:r>
      <w:r w:rsidRPr="00584B8E">
        <w:t>թ</w:t>
      </w:r>
      <w:r>
        <w:t>յ</w:t>
      </w:r>
      <w:r w:rsidRPr="00584B8E">
        <w:t>ունը հաստատուն մեծություն է:</w:t>
      </w:r>
    </w:p>
    <w:p w14:paraId="3902A53D" w14:textId="77777777" w:rsidR="00BF0CD8" w:rsidRPr="00B1295B" w:rsidRDefault="00BF0CD8" w:rsidP="00302A17">
      <w:pPr>
        <w:pStyle w:val="Q-Normal"/>
      </w:pPr>
      <w:r>
        <w:t xml:space="preserve">Ըստ ջրում լուծելիության՝ նյութերը բաժանվում են երեք խմբի՝ </w:t>
      </w:r>
      <w:r w:rsidRPr="0050688E">
        <w:rPr>
          <w:b/>
        </w:rPr>
        <w:t xml:space="preserve">լավ լուծելի, գործնականորեն անլուծելի և քիչ լուծելի </w:t>
      </w:r>
      <w:r>
        <w:t>(նկար 5</w:t>
      </w:r>
      <w:r w:rsidRPr="00C47956">
        <w:t>.1</w:t>
      </w:r>
      <w:r>
        <w:t xml:space="preserve">): Լավ լուծելի նյութի օրինակ է սախարոզը, 100գ ջրում լուծվում է 200գ, գործնականորեն անլուծելի է </w:t>
      </w:r>
      <m:oMath>
        <m:r>
          <w:rPr>
            <w:rFonts w:ascii="Cambria Math" w:hAnsi="Cambria Math"/>
          </w:rPr>
          <m:t>AgCl</m:t>
        </m:r>
      </m:oMath>
      <w:r>
        <w:t xml:space="preserve">-ը, 100գ ջրում լուծվում է </w:t>
      </w:r>
      <m:oMath>
        <m:r>
          <w:rPr>
            <w:rFonts w:ascii="Cambria Math" w:hAnsi="Cambria Math"/>
          </w:rPr>
          <m:t>1,5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</m:oMath>
      <w:r>
        <w:t xml:space="preserve">գ, քիչ լուծելի է գիպսը՝ </w:t>
      </w:r>
      <m:oMath>
        <m:r>
          <w:rPr>
            <w:rFonts w:ascii="Cambria Math" w:hAnsi="Cambria Math"/>
          </w:rPr>
          <m:t>Ca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∙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 xml:space="preserve">, 100գ ջրում լուծվում է </w:t>
      </w:r>
      <w:r w:rsidRPr="00B1295B">
        <w:t>0,2</w:t>
      </w:r>
      <w:r>
        <w:t>գ</w:t>
      </w:r>
      <w:r w:rsidRPr="00B1295B">
        <w:t>:</w:t>
      </w:r>
    </w:p>
    <w:p w14:paraId="3589D85F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BB7967E" wp14:editId="480D35A1">
            <wp:extent cx="5022850" cy="1761490"/>
            <wp:effectExtent l="0" t="57150" r="0" b="48260"/>
            <wp:docPr id="659558084" name="Diagram 65955808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83" r:lo="rId584" r:qs="rId585" r:cs="rId586"/>
              </a:graphicData>
            </a:graphic>
          </wp:inline>
        </w:drawing>
      </w:r>
    </w:p>
    <w:p w14:paraId="043E8BBB" w14:textId="77777777" w:rsidR="00BF0CD8" w:rsidRPr="00F04287" w:rsidRDefault="00BF0CD8" w:rsidP="00F447C0">
      <w:pPr>
        <w:pStyle w:val="5"/>
      </w:pPr>
      <w:r w:rsidRPr="00F04287">
        <w:t>Նյութերի տեսակներ</w:t>
      </w:r>
      <w:r>
        <w:t>ն</w:t>
      </w:r>
      <w:r w:rsidRPr="00F04287">
        <w:t xml:space="preserve"> ըստ ջրում լուծելիության</w:t>
      </w:r>
    </w:p>
    <w:p w14:paraId="6E8348E4" w14:textId="303E4523" w:rsidR="00BF0CD8" w:rsidRDefault="00037E9B" w:rsidP="00A50215">
      <w:pPr>
        <w:pStyle w:val="Q-Yentavernagir"/>
      </w:pPr>
      <w:bookmarkStart w:id="814" w:name="_Toc133963302"/>
      <w:bookmarkStart w:id="815" w:name="_Toc133965360"/>
      <w:bookmarkStart w:id="816" w:name="_Toc133965616"/>
      <w:bookmarkStart w:id="817" w:name="_Toc153319828"/>
      <w:r>
        <w:t>Լ</w:t>
      </w:r>
      <w:r w:rsidRPr="009C4B84">
        <w:t xml:space="preserve">ՈՒԾՄԱՆ </w:t>
      </w:r>
      <w:r w:rsidRPr="006A7E87">
        <w:t>ՋԵՐՄՈՒԹՅՈՒՆԸ</w:t>
      </w:r>
      <w:bookmarkEnd w:id="814"/>
      <w:bookmarkEnd w:id="815"/>
      <w:bookmarkEnd w:id="816"/>
      <w:bookmarkEnd w:id="817"/>
    </w:p>
    <w:p w14:paraId="3D90495D" w14:textId="77777777" w:rsidR="00BF0CD8" w:rsidRDefault="00BF0CD8" w:rsidP="00302A17">
      <w:pPr>
        <w:pStyle w:val="Q-Normal"/>
      </w:pPr>
      <w:r w:rsidRPr="009421BC">
        <w:t xml:space="preserve">Պինդ նյութը հեղուկ լուծիչում լուծելիս ընթանում </w:t>
      </w:r>
      <w:r>
        <w:t>են հետևյալ գործընթաց</w:t>
      </w:r>
      <w:r w:rsidRPr="009421BC">
        <w:t>ներ</w:t>
      </w:r>
      <w:r>
        <w:t xml:space="preserve">ը. </w:t>
      </w:r>
    </w:p>
    <w:p w14:paraId="635B5C69" w14:textId="77777777" w:rsidR="00BF0CD8" w:rsidRDefault="00BF0CD8" w:rsidP="00022C0B">
      <w:pPr>
        <w:pStyle w:val="Q-Normal"/>
        <w:numPr>
          <w:ilvl w:val="0"/>
          <w:numId w:val="54"/>
        </w:numPr>
        <w:ind w:left="426"/>
      </w:pPr>
      <w:r>
        <w:t>ք</w:t>
      </w:r>
      <w:r w:rsidRPr="003D33BE">
        <w:t>այքայվում է նյութի բյուրեղավանդակը, որի համար ծախսվում է էներգիա,</w:t>
      </w:r>
    </w:p>
    <w:p w14:paraId="42F50A00" w14:textId="524E11C2" w:rsidR="00BF0CD8" w:rsidRDefault="00BF0CD8" w:rsidP="00022C0B">
      <w:pPr>
        <w:pStyle w:val="Q-Normal"/>
        <w:numPr>
          <w:ilvl w:val="0"/>
          <w:numId w:val="54"/>
        </w:numPr>
        <w:ind w:left="426"/>
      </w:pPr>
      <w:r>
        <w:t>լուծված նյութի մասնիկների և լուծիչի մոլեկուլների միջև տեղի է ունենում փոխազդեցություն</w:t>
      </w:r>
      <w:r w:rsidR="00A76EFC">
        <w:t xml:space="preserve"> (</w:t>
      </w:r>
      <w:r>
        <w:t xml:space="preserve">սոլվատացում </w:t>
      </w:r>
      <w:r w:rsidR="00A76EFC">
        <w:t>կամ</w:t>
      </w:r>
      <w:r>
        <w:t xml:space="preserve"> հիդրատացում)</w:t>
      </w:r>
      <w:r w:rsidR="00A76EFC">
        <w:t>, որի</w:t>
      </w:r>
      <w:r>
        <w:t xml:space="preserve"> դեպքում անջատվում է էներգիա:</w:t>
      </w:r>
    </w:p>
    <w:p w14:paraId="4D8D8461" w14:textId="77777777" w:rsidR="00BF0CD8" w:rsidRDefault="00BF0CD8" w:rsidP="00302A17">
      <w:pPr>
        <w:pStyle w:val="Q-Normal"/>
      </w:pPr>
      <w:r>
        <w:t>Այսպիսով՝ պինդ նյութերը ջրում լուծելիս ընթանում է երկու ջերմաքիմիական երևույթ.</w:t>
      </w:r>
    </w:p>
    <w:p w14:paraId="491C6A09" w14:textId="77777777" w:rsidR="00BF0CD8" w:rsidRPr="00C47956" w:rsidRDefault="00BF0CD8" w:rsidP="00022C0B">
      <w:pPr>
        <w:pStyle w:val="Q-Normal"/>
        <w:numPr>
          <w:ilvl w:val="0"/>
          <w:numId w:val="55"/>
        </w:numPr>
      </w:pPr>
      <w:r w:rsidRPr="00C47956">
        <w:t xml:space="preserve">Նյութի բյուրեղավանդակի քայքայում, որը ջերմակլանիչ գործընթաց է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&gt;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Pr="00C47956">
        <w:t>:</w:t>
      </w:r>
    </w:p>
    <w:p w14:paraId="621CAB37" w14:textId="77777777" w:rsidR="00BF0CD8" w:rsidRPr="00C47956" w:rsidRDefault="00BF0CD8" w:rsidP="00022C0B">
      <w:pPr>
        <w:pStyle w:val="Q-Normal"/>
        <w:numPr>
          <w:ilvl w:val="0"/>
          <w:numId w:val="55"/>
        </w:numPr>
      </w:pPr>
      <w:r w:rsidRPr="00C47956">
        <w:t xml:space="preserve">Հիդրատացում, որը ջերմանջատիչ գործընթաց է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&lt;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Pr="00C47956">
        <w:t>:</w:t>
      </w:r>
    </w:p>
    <w:p w14:paraId="00E155EB" w14:textId="77777777" w:rsidR="00BF0CD8" w:rsidRDefault="00BF0CD8" w:rsidP="00302A17">
      <w:pPr>
        <w:pStyle w:val="Q-Normal"/>
      </w:pPr>
      <w:r>
        <w:t>Լուծման ջերմությունը հավասար է այս երկու ջերմությունների հանրահաշվական գումարին.</w:t>
      </w:r>
    </w:p>
    <w:p w14:paraId="5FA9D24A" w14:textId="56116CF1" w:rsidR="00BF0CD8" w:rsidRPr="003D33BE" w:rsidRDefault="00000000" w:rsidP="00FF02DE">
      <w:pPr>
        <w:pStyle w:val="Q-Normal"/>
        <w:ind w:firstLine="432"/>
        <w:contextualSpacing w:val="0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լուծմ.</m:t>
              </m:r>
            </m:sub>
          </m:sSub>
          <m:r>
            <m:rPr>
              <m:sty m:val="b"/>
            </m:rP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10F54A63" w14:textId="77777777" w:rsidR="00BF0CD8" w:rsidRDefault="00BF0CD8" w:rsidP="00302A17">
      <w:pPr>
        <w:pStyle w:val="Q-Normal"/>
      </w:pPr>
      <w:r>
        <w:t xml:space="preserve">Կախված այն բանից, թե գումարելիներից որն է գերազանցում, լուծման ժամանակ կարող է անջատվել կամ կլանվել ջերմություն: </w:t>
      </w:r>
    </w:p>
    <w:p w14:paraId="2D336D51" w14:textId="5F4B79AC" w:rsidR="00BF0CD8" w:rsidRDefault="00BF0CD8" w:rsidP="00302A17">
      <w:pPr>
        <w:pStyle w:val="Q-Normal"/>
      </w:pPr>
      <w:r>
        <w:t xml:space="preserve">Օրինակ՝ </w:t>
      </w:r>
      <m:oMath>
        <m:r>
          <w:rPr>
            <w:rFonts w:ascii="Cambria Math" w:hAnsi="Cambria Math"/>
          </w:rPr>
          <m:t>NaOH</m:t>
        </m:r>
      </m:oMath>
      <w:r>
        <w:t xml:space="preserve">-ը և </w:t>
      </w:r>
      <m:oMath>
        <m:r>
          <w:rPr>
            <w:rFonts w:ascii="Cambria Math" w:hAnsi="Cambria Math"/>
          </w:rPr>
          <m:t>KOH</m:t>
        </m:r>
      </m:oMath>
      <w:r>
        <w:t>-ը ջրում լուծելիս անջատվում է ջերմություն, նշանակում է՝ դրանց բյուրեղավանդակ</w:t>
      </w:r>
      <w:r w:rsidR="00A76EFC">
        <w:t>ներ</w:t>
      </w:r>
      <w:r>
        <w:t>ի քայքայման վրա ավելի քիչ ջերմություն է ծախսվում, քան անջատվում է հիդրատացման ընթացքում:</w:t>
      </w:r>
      <w:r w:rsidRPr="008D146F">
        <w:t xml:space="preserve"> </w:t>
      </w: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>
        <w:t xml:space="preserve"> և</w:t>
      </w:r>
      <w:r w:rsidRPr="008D146F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D146F">
        <w:t xml:space="preserve"> </w:t>
      </w:r>
      <w:r>
        <w:t>աղերը ջրում լուծելիս կլանվում է ջերմություն, նշանակում է՝ վերջիններիս բյուրեղավանդակ</w:t>
      </w:r>
      <w:r w:rsidR="00A76EFC">
        <w:t>ներ</w:t>
      </w:r>
      <w:r>
        <w:t xml:space="preserve">ի քայքայման վրա ավելի շատ ջերմություն է ծախսվում, քան անջատվում է հիդրատացման ընթացքում: Այն դեպքում, երբ երկու գործընթացների ջերմությունները թվապես մոտ են </w:t>
      </w:r>
      <w:r>
        <w:lastRenderedPageBreak/>
        <w:t xml:space="preserve">իրար, լուծման ջերմությունն ունենում է շատ փոքր արժեք, օրինակ՝ </w:t>
      </w:r>
      <m:oMath>
        <m:r>
          <w:rPr>
            <w:rFonts w:ascii="Cambria Math" w:hAnsi="Cambria Math"/>
          </w:rPr>
          <m:t>NaCl</m:t>
        </m:r>
      </m:oMath>
      <w:r>
        <w:t>-</w:t>
      </w:r>
      <w:r w:rsidR="00A76EFC">
        <w:t>ը</w:t>
      </w:r>
      <w:r>
        <w:t xml:space="preserve"> ջրում լուծ</w:t>
      </w:r>
      <w:r w:rsidR="00A76EFC">
        <w:t>ելիս</w:t>
      </w:r>
      <w:r>
        <w:t>:</w:t>
      </w:r>
    </w:p>
    <w:p w14:paraId="28F57C7E" w14:textId="4E052225" w:rsidR="00BF0CD8" w:rsidRDefault="00BF0CD8" w:rsidP="00FF02DE">
      <w:pPr>
        <w:pStyle w:val="Q-Normal"/>
        <w:ind w:firstLine="432"/>
        <w:contextualSpacing w:val="0"/>
      </w:pPr>
      <w:r>
        <w:t xml:space="preserve">Հեղուկ և գազային նյութերը բյուրեղավանդակ չունեն, </w:t>
      </w:r>
      <w:r w:rsidR="00A76EFC">
        <w:t xml:space="preserve">այդ պատճառով </w:t>
      </w:r>
      <w:r>
        <w:t>դրանց լուծման ժամանակ ընթանում է միայն հիդրատացում, հետևաբար հեղուկների և գազերի լուծումը ջերմանջատիչ գործընթաց է:</w:t>
      </w:r>
      <w:r w:rsidR="00A76EFC">
        <w:t xml:space="preserve"> Հիշենք, որ</w:t>
      </w:r>
    </w:p>
    <w:p w14:paraId="6064F734" w14:textId="14458C16" w:rsidR="00FD3694" w:rsidRPr="003D33BE" w:rsidRDefault="00FD3694" w:rsidP="006C5A48">
      <w:pPr>
        <w:pStyle w:val="Q-Normal"/>
        <w:jc w:val="right"/>
      </w:pPr>
      <w:r w:rsidRPr="00FD3694">
        <w:rPr>
          <w:noProof/>
        </w:rPr>
        <mc:AlternateContent>
          <mc:Choice Requires="wps">
            <w:drawing>
              <wp:inline distT="0" distB="0" distL="0" distR="0" wp14:anchorId="4B1BF578" wp14:editId="16C6DCD9">
                <wp:extent cx="4012324" cy="528145"/>
                <wp:effectExtent l="0" t="0" r="7620" b="5715"/>
                <wp:docPr id="867996185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2324" cy="52814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A554504" w14:textId="16D49419" w:rsidR="007A588D" w:rsidRDefault="007A588D" w:rsidP="00C454C8">
                            <w:pPr>
                              <w:pStyle w:val="Q-Yndgcvac"/>
                            </w:pPr>
                            <w:r>
                              <w:t>մ</w:t>
                            </w:r>
                            <w:r w:rsidRPr="00E3613E">
                              <w:t>եկ մոլ նյութի լուծման ժամանակ անջատված կամ կլանված ջերմության քանակը կոչվում է լուծման ջերմությու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B1BF578" id="_x0000_s1603" style="width:315.95pt;height:41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" fillcolor="#def1f7" stroked="f" strokeweight="1pt">
                <v:stroke joinstyle="miter"/>
                <v:textbox>
                  <w:txbxContent>
                    <w:p w14:paraId="5A554504" w14:textId="16D49419" w:rsidR="007A588D" w:rsidRDefault="007A588D" w:rsidP="00C454C8">
                      <w:pPr>
                        <w:pStyle w:val="Q-Yndgcvac"/>
                      </w:pPr>
                      <w:r>
                        <w:t>մ</w:t>
                      </w:r>
                      <w:r w:rsidRPr="00E3613E">
                        <w:t>եկ մոլ նյութի լուծման ժամանակ անջատված կամ կլանված ջերմության քանակը կոչվում է լուծման ջերմությու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CB5ACDC" w14:textId="243BF92E" w:rsidR="00BF0CD8" w:rsidRPr="00514561" w:rsidRDefault="00037E9B" w:rsidP="00A50215">
      <w:pPr>
        <w:pStyle w:val="Q-Yentavernagir"/>
      </w:pPr>
      <w:bookmarkStart w:id="818" w:name="_Toc133963303"/>
      <w:bookmarkStart w:id="819" w:name="_Toc133965361"/>
      <w:bookmarkStart w:id="820" w:name="_Toc133965617"/>
      <w:bookmarkStart w:id="821" w:name="_Toc153319829"/>
      <w:r>
        <w:t>Լ</w:t>
      </w:r>
      <w:r w:rsidRPr="00514561">
        <w:t>ՈՒԾՄԱՆ ԳՈՐԾԸՆԹԱՑԻ ՎՐԱ ԱԶԴՈՂ ԳՈՐԾՈՆՆԵՐԸ</w:t>
      </w:r>
      <w:bookmarkEnd w:id="818"/>
      <w:bookmarkEnd w:id="819"/>
      <w:bookmarkEnd w:id="820"/>
      <w:bookmarkEnd w:id="821"/>
    </w:p>
    <w:p w14:paraId="10B571E1" w14:textId="77777777" w:rsidR="00BF0CD8" w:rsidRDefault="00BF0CD8" w:rsidP="00425609">
      <w:pPr>
        <w:pStyle w:val="Q-Normal"/>
        <w:spacing w:after="120"/>
        <w:ind w:firstLine="432"/>
        <w:contextualSpacing w:val="0"/>
      </w:pPr>
      <w:r>
        <w:t>Լուծումը դարձելի հավասարակշռական գործընթաց է, հետևաբար դրա նկատմամբ կարելի է կիրառել Լե-Շատելյեի սկզբունքը: Եթե լուծումը ջերմակլանիչ գործընթաց է, ապա ջերմաստիճանը բարձրացնելիս</w:t>
      </w:r>
      <w:r w:rsidRPr="00B4043F">
        <w:t xml:space="preserve"> </w:t>
      </w:r>
      <w:r>
        <w:t>հավասարակշռությունը տեղաշարժվում է դեպի աջ, նշանակում է՝ նյութի լուծելիությունը մեծանում է.</w:t>
      </w:r>
    </w:p>
    <w:p w14:paraId="1BDE8541" w14:textId="2B406994" w:rsidR="00BF0CD8" w:rsidRPr="00425609" w:rsidRDefault="00BF0CD8" w:rsidP="00425609">
      <w:pPr>
        <w:pStyle w:val="Q-Normal"/>
        <w:spacing w:after="120"/>
        <w:ind w:firstLine="432"/>
        <w:contextualSpacing w:val="0"/>
        <w:rPr>
          <w:b/>
        </w:rPr>
      </w:pPr>
      <w:r w:rsidRPr="00425609">
        <w:rPr>
          <w:b/>
          <w:color w:val="0070C0"/>
        </w:rPr>
        <w:t xml:space="preserve">Պինդ նյութ + ջուր  </w:t>
      </w:r>
      <m:oMath>
        <m:r>
          <m:rPr>
            <m:sty m:val="b"/>
          </m:rPr>
          <w:rPr>
            <w:rFonts w:ascii="Cambria Math" w:hAnsi="Cambria Math"/>
            <w:color w:val="0070C0"/>
          </w:rPr>
          <m:t>⇄</m:t>
        </m:r>
      </m:oMath>
      <w:r w:rsidRPr="00425609">
        <w:rPr>
          <w:b/>
          <w:color w:val="0070C0"/>
        </w:rPr>
        <w:t xml:space="preserve">  լուծույթ </w:t>
      </w:r>
      <m:oMath>
        <m:r>
          <m:rPr>
            <m:sty m:val="b"/>
          </m:rPr>
          <w:rPr>
            <w:rFonts w:ascii="Cambria Math" w:hAnsi="Cambria Math"/>
            <w:color w:val="0070C0"/>
          </w:rPr>
          <m:t xml:space="preserve">- </m:t>
        </m:r>
        <m:r>
          <m:rPr>
            <m:sty m:val="bi"/>
          </m:rPr>
          <w:rPr>
            <w:rFonts w:ascii="Cambria Math" w:hAnsi="Cambria Math"/>
            <w:color w:val="0070C0"/>
          </w:rPr>
          <m:t>Q</m:t>
        </m:r>
      </m:oMath>
    </w:p>
    <w:p w14:paraId="42AAD126" w14:textId="0641F121" w:rsidR="00BF0CD8" w:rsidRDefault="006D3059" w:rsidP="00FF02DE">
      <w:pPr>
        <w:pStyle w:val="Q-Normal"/>
        <w:ind w:firstLine="432"/>
        <w:contextualSpacing w:val="0"/>
      </w:pPr>
      <w:r w:rsidRPr="00425609">
        <w:rPr>
          <w:b/>
        </w:rPr>
        <w:t>Քանի որ պ</w:t>
      </w:r>
      <w:r w:rsidR="00BF0CD8" w:rsidRPr="00425609">
        <w:rPr>
          <w:b/>
        </w:rPr>
        <w:t>ինդ նյութերի լուծումը ջրում մեծամասամբ ջերմակլանիչ գործընթաց է, ուստի այդ նյութերի լուծելիությունը հիմնականում մեծանում է ջերմաստիճանը բարձրացնելիս:</w:t>
      </w:r>
      <w:r w:rsidR="00BF0CD8" w:rsidRPr="00B4043F">
        <w:t xml:space="preserve"> Պինդ նյութերի </w:t>
      </w:r>
      <w:r w:rsidR="00BF0CD8" w:rsidRPr="00C47956">
        <w:t>լուծելիության</w:t>
      </w:r>
      <w:r w:rsidR="00BF0CD8" w:rsidRPr="00B4043F">
        <w:t xml:space="preserve"> կախումը ջերմաստիճանից արտահայտվում է լուծելիության կորերով</w:t>
      </w:r>
      <w:r>
        <w:t>:</w:t>
      </w:r>
      <w:r w:rsidR="00BF0CD8" w:rsidRPr="00B4043F">
        <w:t xml:space="preserve"> </w:t>
      </w:r>
      <w:r w:rsidR="00045EEB">
        <w:t xml:space="preserve">Որոշ աղերի լուծելիության կորերը ներկայացված են </w:t>
      </w:r>
      <w:r w:rsidR="00BF0CD8">
        <w:t>նկար</w:t>
      </w:r>
      <w:r w:rsidR="00BF0CD8" w:rsidRPr="00C47956">
        <w:t xml:space="preserve"> 5.</w:t>
      </w:r>
      <w:r w:rsidR="00BF0CD8">
        <w:t>2</w:t>
      </w:r>
      <w:r w:rsidR="00045EEB">
        <w:t>-ում</w:t>
      </w:r>
      <w:r w:rsidR="00BF0CD8" w:rsidRPr="00B4043F"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56"/>
      </w:tblGrid>
      <w:tr w:rsidR="006C5A48" w14:paraId="2169A170" w14:textId="77777777" w:rsidTr="006C5A48">
        <w:tc>
          <w:tcPr>
            <w:tcW w:w="3445" w:type="dxa"/>
          </w:tcPr>
          <w:p w14:paraId="30CC1C62" w14:textId="61DA0FAD" w:rsidR="006C5A48" w:rsidRDefault="006C5A48" w:rsidP="006C5A48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059856EA" wp14:editId="03CA0B8D">
                  <wp:extent cx="2053648" cy="2492793"/>
                  <wp:effectExtent l="0" t="0" r="3810" b="3175"/>
                  <wp:docPr id="867996200" name="Picture 1324692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լուծելիություն 3.jpg.png"/>
                          <pic:cNvPicPr/>
                        </pic:nvPicPr>
                        <pic:blipFill>
                          <a:blip r:embed="rId5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7875" cy="25100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C5A48" w14:paraId="2DA6FECA" w14:textId="77777777" w:rsidTr="006C5A48">
        <w:tc>
          <w:tcPr>
            <w:tcW w:w="3445" w:type="dxa"/>
          </w:tcPr>
          <w:p w14:paraId="6C630440" w14:textId="3A73B97F" w:rsidR="006C5A48" w:rsidRDefault="006C5A48" w:rsidP="006C5A48">
            <w:pPr>
              <w:pStyle w:val="5"/>
              <w:spacing w:before="0" w:after="0"/>
            </w:pPr>
            <w:r w:rsidRPr="00B8383B">
              <w:t>Աղերի</w:t>
            </w:r>
            <w:r w:rsidRPr="00F97B12">
              <w:t xml:space="preserve"> լուծելիության կորերը</w:t>
            </w:r>
          </w:p>
        </w:tc>
      </w:tr>
    </w:tbl>
    <w:p w14:paraId="2E268409" w14:textId="05861318" w:rsidR="00BF0CD8" w:rsidRPr="007567DC" w:rsidRDefault="00045EEB" w:rsidP="00425609">
      <w:pPr>
        <w:pStyle w:val="Q-Normal"/>
        <w:spacing w:after="120"/>
        <w:ind w:firstLine="432"/>
        <w:contextualSpacing w:val="0"/>
      </w:pPr>
      <w:r>
        <w:t>Արդեն ասացինք, որ</w:t>
      </w:r>
      <w:r w:rsidR="00BF0CD8" w:rsidRPr="00B4043F">
        <w:t xml:space="preserve"> </w:t>
      </w:r>
      <w:r w:rsidR="00BF0CD8" w:rsidRPr="007567DC">
        <w:t xml:space="preserve">գազային նյութերի լուծելիությունը ջրում ջերմանջատիչ գործընթաց է, </w:t>
      </w:r>
      <w:r w:rsidRPr="007567DC">
        <w:t>այդ պատճառով</w:t>
      </w:r>
      <w:r w:rsidR="00BF0CD8" w:rsidRPr="007567DC">
        <w:t xml:space="preserve"> ջերմաստիճանը բարձրացնելիս հավասարակշռությունը տեղաշարժվում է դեպի ձախ, այսինքն լուծելիություն</w:t>
      </w:r>
      <w:r w:rsidRPr="007567DC">
        <w:t>ը նվազ</w:t>
      </w:r>
      <w:r w:rsidR="00BF0CD8" w:rsidRPr="007567DC">
        <w:t>ում է.</w:t>
      </w:r>
    </w:p>
    <w:p w14:paraId="16A40FF5" w14:textId="7CFB3C67" w:rsidR="00BF0CD8" w:rsidRPr="00425609" w:rsidRDefault="00BF0CD8" w:rsidP="00425609">
      <w:pPr>
        <w:pStyle w:val="Q-Normal"/>
        <w:spacing w:after="120"/>
        <w:ind w:firstLine="432"/>
        <w:contextualSpacing w:val="0"/>
        <w:rPr>
          <w:b/>
          <w:color w:val="0070C0"/>
        </w:rPr>
      </w:pPr>
      <w:r w:rsidRPr="00425609">
        <w:rPr>
          <w:b/>
          <w:color w:val="0070C0"/>
        </w:rPr>
        <w:t xml:space="preserve">Գազային նյութ + ջուր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⇄</m:t>
        </m:r>
      </m:oMath>
      <w:r w:rsidRPr="00425609">
        <w:rPr>
          <w:b/>
          <w:color w:val="0070C0"/>
        </w:rPr>
        <w:t xml:space="preserve"> լուծույթ +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Q</m:t>
        </m:r>
      </m:oMath>
    </w:p>
    <w:p w14:paraId="2F04F6CF" w14:textId="77777777" w:rsidR="00BF0CD8" w:rsidRDefault="00BF0CD8" w:rsidP="00302A17">
      <w:pPr>
        <w:pStyle w:val="Q-Normal"/>
      </w:pPr>
      <w:r w:rsidRPr="00CA65D2">
        <w:t xml:space="preserve">Այս է պատճառը, որ գազավորված զովացուցիչ խմիչքները պահում ենք սառը </w:t>
      </w:r>
      <w:r>
        <w:t>պայմաններում</w:t>
      </w:r>
      <w:r w:rsidRPr="00CA65D2">
        <w:t xml:space="preserve">, որ գազը դուրս չգա խմիչքից: Եթե ծորակից նոր լցված սառը ջրով բաժակը թողնենք սենյակում, ապա որոշ ժամանակ </w:t>
      </w:r>
      <w:r>
        <w:t xml:space="preserve">անց </w:t>
      </w:r>
      <w:r w:rsidRPr="00CA65D2">
        <w:t>բաժակի պատերին կհայտվեն պղպջակներ: Դա ջրում լուծված օդն է, որը տաքանալով՝ անջատվում է ջրից:</w:t>
      </w:r>
    </w:p>
    <w:p w14:paraId="6124677B" w14:textId="3D7E647B" w:rsidR="00F97B12" w:rsidRPr="00F97B12" w:rsidRDefault="00BF0CD8" w:rsidP="00302A17">
      <w:pPr>
        <w:pStyle w:val="Q-Normal"/>
        <w:rPr>
          <w:b/>
        </w:rPr>
      </w:pPr>
      <w:r>
        <w:t xml:space="preserve">Ճնշումը լուծելիության վրա ազդում է միայն այն դեպքում, եթե լուծման ընթացքում փոփոխվում է համակարգի ծավալը: Պինդ և հեղուկ նյութերը ջրում լուծելիս համակարգի ծավալը շատ աննշան է փոխվում, </w:t>
      </w:r>
      <w:r w:rsidR="00045EEB">
        <w:t>հետևաբար</w:t>
      </w:r>
      <w:r>
        <w:t xml:space="preserve"> ճնշման փոփոխությունն ա</w:t>
      </w:r>
      <w:r w:rsidR="00516AEC">
        <w:t>յ</w:t>
      </w:r>
      <w:r>
        <w:t xml:space="preserve">դպիսի նյութերի լուծման վրա չի ազդում: </w:t>
      </w:r>
      <w:r w:rsidRPr="00514561">
        <w:rPr>
          <w:b/>
        </w:rPr>
        <w:t xml:space="preserve">Գազերի լուծումն ընթանում է համակարգի ծավալի </w:t>
      </w:r>
      <w:r w:rsidRPr="00514561">
        <w:rPr>
          <w:b/>
        </w:rPr>
        <w:lastRenderedPageBreak/>
        <w:t>փոքրացմամբ, այդ պատճառով ճնշումը բարձրացնելիս գազերի լուծելիությունը մեծանում է:</w:t>
      </w:r>
      <w:bookmarkStart w:id="822" w:name="_Toc133963304"/>
      <w:bookmarkStart w:id="823" w:name="_Toc133965362"/>
      <w:bookmarkStart w:id="824" w:name="_Toc133965618"/>
    </w:p>
    <w:p w14:paraId="2DA8D7B5" w14:textId="16CF610A" w:rsidR="00BF0CD8" w:rsidRPr="00514561" w:rsidRDefault="00037E9B" w:rsidP="00A50215">
      <w:pPr>
        <w:pStyle w:val="Q-Yentavernagir"/>
      </w:pPr>
      <w:bookmarkStart w:id="825" w:name="_Toc153319830"/>
      <w:r>
        <w:t>Լ</w:t>
      </w:r>
      <w:r w:rsidRPr="00514561">
        <w:t>ՈՒԾՈՒՅԹ</w:t>
      </w:r>
      <w:r w:rsidR="00016522">
        <w:t>ՆԵՐ</w:t>
      </w:r>
      <w:r w:rsidRPr="00514561">
        <w:t xml:space="preserve">Ի </w:t>
      </w:r>
      <w:r w:rsidR="007D2451">
        <w:t>ՔԱՆԱԿԱԿ</w:t>
      </w:r>
      <w:r w:rsidR="00016522">
        <w:t>Ա</w:t>
      </w:r>
      <w:r w:rsidR="007D2451">
        <w:t xml:space="preserve">Ն ԲԱՂԱԴՐՈՒԹՅԱՆ </w:t>
      </w:r>
      <w:r w:rsidRPr="00514561">
        <w:t>ԱՐՏԱՀԱՅՏՄԱՆ Ձ</w:t>
      </w:r>
      <w:r>
        <w:t>ԵՎ</w:t>
      </w:r>
      <w:r w:rsidRPr="00514561">
        <w:t>ԵՐԸ</w:t>
      </w:r>
      <w:bookmarkEnd w:id="822"/>
      <w:bookmarkEnd w:id="823"/>
      <w:bookmarkEnd w:id="824"/>
      <w:bookmarkEnd w:id="825"/>
    </w:p>
    <w:p w14:paraId="2B1FCACF" w14:textId="51EE2961" w:rsidR="00016522" w:rsidRDefault="00016522" w:rsidP="00302A17">
      <w:pPr>
        <w:pStyle w:val="Q-Normal"/>
      </w:pPr>
      <w:r>
        <w:t>Լուծույթների քանակական բաղադրությունն ամենից հաճախ արտահայտվում է «կոնցենտրացիա» հասկացության միջոցով, որի տակ հասկանում ենք լուծված նյութի պարունակությունը միավոր զանգվածով կամ ծավալով լուծույթում</w:t>
      </w:r>
      <w:r w:rsidR="00121D61">
        <w:t xml:space="preserve"> (լուծիչում)</w:t>
      </w:r>
      <w:r>
        <w:t>:</w:t>
      </w:r>
    </w:p>
    <w:p w14:paraId="0D583599" w14:textId="05E3200B" w:rsidR="00016522" w:rsidRDefault="00016522" w:rsidP="00302A17">
      <w:pPr>
        <w:pStyle w:val="Q-Normal"/>
      </w:pPr>
      <w:r>
        <w:t>Ամենից հաճախ լուծույթների բաղադրության արտահայտման համար կիրառում են «զանգվածային բաժինը»:</w:t>
      </w:r>
    </w:p>
    <w:p w14:paraId="7550F4AC" w14:textId="2FF94C35" w:rsidR="00016522" w:rsidRPr="00016522" w:rsidRDefault="00016522" w:rsidP="007567DC">
      <w:pPr>
        <w:pStyle w:val="Q-Normal"/>
        <w:numPr>
          <w:ilvl w:val="0"/>
          <w:numId w:val="95"/>
        </w:numPr>
        <w:contextualSpacing w:val="0"/>
      </w:pPr>
      <w:r w:rsidRPr="00016522">
        <w:rPr>
          <w:b/>
        </w:rPr>
        <w:t>Լուծված նյութի զանգվածային բաժինը լուծույթում</w:t>
      </w:r>
      <w:r>
        <w:rPr>
          <w:b/>
        </w:rPr>
        <w:t xml:space="preserve">, </w:t>
      </w:r>
      <w:r w:rsidRPr="00016522">
        <w:t>նշանակվում է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ω</m:t>
        </m:r>
      </m:oMath>
      <w:r w:rsidRPr="00016522">
        <w:t xml:space="preserve"> տառով, ցույց է տալիս</w:t>
      </w:r>
      <w:r w:rsidR="0000665B">
        <w:t>,</w:t>
      </w:r>
      <w:r w:rsidRPr="00016522">
        <w:t xml:space="preserve"> թե լուծված նյութի զանգվածը լուծույթի զանգվածի ո</w:t>
      </w:r>
      <w:r w:rsidR="0000665B">
        <w:t>՞</w:t>
      </w:r>
      <w:r w:rsidRPr="00016522">
        <w:t>ր մասն է կազմում:</w:t>
      </w:r>
    </w:p>
    <w:p w14:paraId="50D99DAA" w14:textId="77777777" w:rsidR="00BF0CD8" w:rsidRPr="00C76B0E" w:rsidRDefault="00BF0CD8" w:rsidP="00FF02D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D12571D" wp14:editId="66131E03">
                <wp:extent cx="4020207" cy="677918"/>
                <wp:effectExtent l="0" t="0" r="0" b="8255"/>
                <wp:docPr id="1556894821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0207" cy="67791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1A769C3" w14:textId="4EF96A10" w:rsidR="007A588D" w:rsidRDefault="007A588D" w:rsidP="00C454C8">
                            <w:pPr>
                              <w:pStyle w:val="Q-Yndgcvac"/>
                            </w:pP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 w:rsidRPr="00B57FEC">
                              <w:t>Լուծված նյութի զանգվածային բաժին</w:t>
                            </w:r>
                            <w:r>
                              <w:t xml:space="preserve">ը հավասար  է </w:t>
                            </w:r>
                            <w:r w:rsidRPr="00514561">
                              <w:t>լուծված նյութ</w:t>
                            </w:r>
                            <w:r>
                              <w:t>ի և</w:t>
                            </w:r>
                            <w:r w:rsidRPr="00514561">
                              <w:t xml:space="preserve"> լուծույթի զանգված</w:t>
                            </w:r>
                            <w:r>
                              <w:t>ների հարաբերությանը (կարող է արտահայտվել նաև տոկոսներով)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12571D" id="_x0000_s1604" style="width:316.55pt;height:5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61A769C3" w14:textId="4EF96A10" w:rsidR="007A588D" w:rsidRDefault="007A588D" w:rsidP="00C454C8">
                      <w:pPr>
                        <w:pStyle w:val="Q-Yndgcvac"/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 w:rsidRPr="00B57FEC">
                        <w:t>Լուծված նյութի զանգվածային բաժին</w:t>
                      </w:r>
                      <w:r>
                        <w:t xml:space="preserve">ը հավասար  է </w:t>
                      </w:r>
                      <w:r w:rsidRPr="00514561">
                        <w:t>լուծված նյութ</w:t>
                      </w:r>
                      <w:r>
                        <w:t>ի և</w:t>
                      </w:r>
                      <w:r w:rsidRPr="00514561">
                        <w:t xml:space="preserve"> լուծույթի զանգված</w:t>
                      </w:r>
                      <w:r>
                        <w:t>ների հարաբերությանը (կարող է արտահայտվել նաև տոկոսներով)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8274E0" w14:textId="5166BEE1" w:rsidR="00BF0CD8" w:rsidRDefault="00BF0CD8" w:rsidP="00FF02DE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4D208C4" wp14:editId="12859AA5">
                <wp:extent cx="2727435" cy="496614"/>
                <wp:effectExtent l="0" t="0" r="0" b="0"/>
                <wp:docPr id="270543650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27435" cy="496614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7987746" w14:textId="77777777" w:rsidR="007A588D" w:rsidRDefault="007A588D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 նյութ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ույթ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 նյութ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ույթ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∙100%  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D208C4" id="_x0000_s1605" style="width:214.75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" fillcolor="#ffe8c8" stroked="f" strokeweight="1pt">
                <v:stroke joinstyle="miter"/>
                <v:textbox>
                  <w:txbxContent>
                    <w:p w14:paraId="57987746" w14:textId="77777777" w:rsidR="007A588D" w:rsidRDefault="007A588D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 նյութ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ույթ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 նյութ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ույթ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∙100%  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DB59A1F" w14:textId="4C807DC6" w:rsidR="008060A0" w:rsidRDefault="008060A0" w:rsidP="00FF02DE">
      <w:pPr>
        <w:pStyle w:val="Q-Normal"/>
        <w:ind w:firstLine="432"/>
        <w:contextualSpacing w:val="0"/>
      </w:pPr>
      <w:r w:rsidRPr="008060A0">
        <w:t>Լուծույթը բաղկացած է լուծված նյութից և լուծիչից, հետևաբար լուծույթի զանգվածը հավասար է դրանց զանգվածների գումարին</w:t>
      </w:r>
      <w:r>
        <w:t>.</w:t>
      </w:r>
    </w:p>
    <w:p w14:paraId="2C355A64" w14:textId="3F3DE4B8" w:rsidR="00A9361D" w:rsidRDefault="00A9361D" w:rsidP="00FF02DE">
      <w:pPr>
        <w:pStyle w:val="Q-Normal"/>
        <w:ind w:firstLine="0"/>
        <w:contextualSpacing w:val="0"/>
        <w:jc w:val="center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4736BA1E" wp14:editId="7274F6A6">
                <wp:extent cx="2073166" cy="323193"/>
                <wp:effectExtent l="0" t="0" r="3810" b="1270"/>
                <wp:docPr id="867996169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73166" cy="323193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646225D" w14:textId="77777777" w:rsidR="007A588D" w:rsidRPr="00A9361D" w:rsidRDefault="00000000" w:rsidP="00302A17">
                            <w:pPr>
                              <w:pStyle w:val="Q-Normal"/>
                              <w:rPr>
                                <w:rFonts w:eastAsiaTheme="minorEastAsia"/>
                                <w:i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ույթ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իչ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վ. նյութ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1D05F0C" w14:textId="77777777" w:rsidR="007A588D" w:rsidRPr="00A9361D" w:rsidRDefault="007A588D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36BA1E" id="_x0000_s1606" style="width:163.25pt;height:25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" fillcolor="#ffe8c8" stroked="f" strokeweight="1pt">
                <v:stroke joinstyle="miter"/>
                <v:textbox>
                  <w:txbxContent>
                    <w:p w14:paraId="3646225D" w14:textId="77777777" w:rsidR="007A588D" w:rsidRPr="00A9361D" w:rsidRDefault="00000000" w:rsidP="00302A17">
                      <w:pPr>
                        <w:pStyle w:val="Q-Normal"/>
                        <w:rPr>
                          <w:rFonts w:eastAsiaTheme="minorEastAsia"/>
                          <w:i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ույթ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իչ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վ. նյութ</m:t>
                              </m:r>
                            </m:sub>
                          </m:sSub>
                        </m:oMath>
                      </m:oMathPara>
                    </w:p>
                    <w:p w14:paraId="61D05F0C" w14:textId="77777777" w:rsidR="007A588D" w:rsidRPr="00A9361D" w:rsidRDefault="007A588D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CA8159" w14:textId="1F8C255F" w:rsidR="00BF0CD8" w:rsidRPr="0020741F" w:rsidRDefault="00FF02DE" w:rsidP="007567DC">
      <w:pPr>
        <w:pStyle w:val="Q-Normal"/>
        <w:numPr>
          <w:ilvl w:val="0"/>
          <w:numId w:val="95"/>
        </w:numPr>
        <w:contextualSpacing w:val="0"/>
      </w:pPr>
      <w:r w:rsidRPr="008829EC">
        <w:rPr>
          <w:b/>
        </w:rPr>
        <w:t>Լուծված նյութի մոլային կոնցենտրացիա</w:t>
      </w:r>
      <w:r w:rsidRPr="008829EC">
        <w:t xml:space="preserve">, նշանակենք </w:t>
      </w:r>
      <m:oMath>
        <m:r>
          <m:rPr>
            <m:sty m:val="bi"/>
          </m:rPr>
          <w:rPr>
            <w:rFonts w:ascii="Cambria Math" w:hAnsi="Cambria Math"/>
          </w:rPr>
          <m:t>c</m:t>
        </m:r>
      </m:oMath>
      <w:r w:rsidRPr="008829EC">
        <w:t xml:space="preserve"> տառով</w:t>
      </w:r>
      <w:r w:rsidR="008829EC" w:rsidRPr="008829EC">
        <w:t>, այն հավասար է լուծված նյութի նյութաքանակի հարաբերությանը լուծույթի ծավալին</w:t>
      </w:r>
      <w:r w:rsidR="008829EC">
        <w:t>.</w:t>
      </w:r>
    </w:p>
    <w:p w14:paraId="3EC1145C" w14:textId="57229B29" w:rsidR="00BF0CD8" w:rsidRPr="00514561" w:rsidRDefault="008829EC" w:rsidP="00D81DC0">
      <w:pPr>
        <w:pStyle w:val="Q-Normal"/>
        <w:jc w:val="center"/>
        <w:rPr>
          <w:rFonts w:ascii="Arial Armenian" w:eastAsiaTheme="minorEastAsia" w:hAnsi="Arial Armenian"/>
          <w:sz w:val="24"/>
          <w:szCs w:val="24"/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65A74F4E" wp14:editId="2BB5FC1D">
                <wp:extent cx="804873" cy="472966"/>
                <wp:effectExtent l="0" t="0" r="0" b="3810"/>
                <wp:docPr id="944903381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04873" cy="472966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1426D6" w14:textId="77777777" w:rsidR="007A588D" w:rsidRDefault="007A588D" w:rsidP="008829EC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լ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A74F4E" id="_x0000_s1607" style="width:63.4pt;height:37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" fillcolor="#ffe8c8" stroked="f" strokeweight="1pt">
                <v:stroke joinstyle="miter"/>
                <v:textbox>
                  <w:txbxContent>
                    <w:p w14:paraId="231426D6" w14:textId="77777777" w:rsidR="007A588D" w:rsidRDefault="007A588D" w:rsidP="008829EC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լ</m:t>
                                      </m:r>
                                    </m:e>
                                  </m:d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036EA09" w14:textId="259268C0" w:rsidR="00BF0CD8" w:rsidRDefault="00BF0CD8" w:rsidP="008829EC">
      <w:pPr>
        <w:pStyle w:val="Q-Normal"/>
        <w:ind w:firstLine="432"/>
        <w:contextualSpacing w:val="0"/>
      </w:pPr>
      <w:r>
        <w:t xml:space="preserve">որտեղ </w:t>
      </w:r>
      <m:oMath>
        <m:r>
          <w:rPr>
            <w:rFonts w:ascii="Cambria Math" w:hAnsi="Cambria Math"/>
          </w:rPr>
          <m:t>n</m:t>
        </m:r>
      </m:oMath>
      <w:r>
        <w:t>-</w:t>
      </w:r>
      <w:r w:rsidR="008771E1">
        <w:t>ը</w:t>
      </w:r>
      <w:r>
        <w:t xml:space="preserve"> լուծված նյութի մոլերի թիվն է,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V</m:t>
            </m:r>
          </m:e>
          <m:sub>
            <m:d>
              <m:d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լ</m:t>
                </m:r>
              </m:e>
            </m:d>
          </m:sub>
        </m:sSub>
      </m:oMath>
      <w:r>
        <w:t>-ն</w:t>
      </w:r>
      <w:r w:rsidR="00045EEB">
        <w:t>՝</w:t>
      </w:r>
      <w:r>
        <w:t xml:space="preserve"> լուծույթի ծավալը լիտրերով:</w:t>
      </w:r>
    </w:p>
    <w:p w14:paraId="7CC95D8C" w14:textId="053EF016" w:rsidR="008829EC" w:rsidRDefault="008829EC" w:rsidP="008829EC">
      <w:pPr>
        <w:pStyle w:val="Q-Normal"/>
        <w:ind w:firstLine="1080"/>
        <w:contextualSpacing w:val="0"/>
      </w:pPr>
      <w:r>
        <w:rPr>
          <w:noProof/>
        </w:rPr>
        <mc:AlternateContent>
          <mc:Choice Requires="wps">
            <w:drawing>
              <wp:inline distT="0" distB="0" distL="0" distR="0" wp14:anchorId="5A8D3E61" wp14:editId="0673473D">
                <wp:extent cx="4217276" cy="520262"/>
                <wp:effectExtent l="0" t="0" r="0" b="0"/>
                <wp:docPr id="1029157798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17276" cy="52026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16AEDB" w14:textId="7CBE41D3" w:rsidR="007A588D" w:rsidRDefault="007A588D" w:rsidP="008829EC">
                            <w:pPr>
                              <w:pStyle w:val="Q-Yndgcvac"/>
                            </w:pP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 w:rsidRPr="00B57FEC">
                              <w:t>Մոլային կոնցենտրացիա</w:t>
                            </w:r>
                            <w:r>
                              <w:t xml:space="preserve">ն </w:t>
                            </w:r>
                            <w:r w:rsidRPr="00514561">
                              <w:t>ցույց է տալիս 1000մլ լուծույթում լուծված նյութի նյութաքանակը, արտահայտվում է մոլ</w:t>
                            </w:r>
                            <w:r w:rsidRPr="00514561">
                              <w:rPr>
                                <w:lang w:val="en-US"/>
                              </w:rPr>
                              <w:t>/</w:t>
                            </w:r>
                            <w:r w:rsidRPr="00514561">
                              <w:t>լ-երով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8D3E61" id="_x0000_s1608" style="width:332.05pt;height:40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5416AEDB" w14:textId="7CBE41D3" w:rsidR="007A588D" w:rsidRDefault="007A588D" w:rsidP="008829EC">
                      <w:pPr>
                        <w:pStyle w:val="Q-Yndgcvac"/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 w:rsidRPr="00B57FEC">
                        <w:t>Մոլային կոնցենտրացիա</w:t>
                      </w:r>
                      <w:r>
                        <w:t xml:space="preserve">ն </w:t>
                      </w:r>
                      <w:r w:rsidRPr="00514561">
                        <w:t>ցույց է տալիս 1000մլ լուծույթում լուծված նյութի նյութաքանակը, արտահայտվում է մոլ</w:t>
                      </w:r>
                      <w:r w:rsidRPr="00514561">
                        <w:rPr>
                          <w:lang w:val="en-US"/>
                        </w:rPr>
                        <w:t>/</w:t>
                      </w:r>
                      <w:r w:rsidRPr="00514561">
                        <w:t>լ-երով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BC6E85B" w14:textId="5E826BC7" w:rsidR="0000665B" w:rsidRDefault="0000665B" w:rsidP="00302A17">
      <w:pPr>
        <w:pStyle w:val="Q-Normal"/>
        <w:rPr>
          <w:rFonts w:eastAsiaTheme="minorEastAsia"/>
        </w:rPr>
      </w:pPr>
      <w:r>
        <w:t xml:space="preserve">Մոլային կոնցենտրացիան շատ հաճախ տեքստի մեջ նշվում է «Մ»: Օրինակ՝ </w:t>
      </w:r>
      <w:r w:rsidRPr="004E0294">
        <w:rPr>
          <w:b/>
        </w:rPr>
        <w:t xml:space="preserve">2Մ </w:t>
      </w:r>
      <m:oMath>
        <m:r>
          <m:rPr>
            <m:sty m:val="bi"/>
          </m:rPr>
          <w:rPr>
            <w:rFonts w:ascii="Cambria Math" w:hAnsi="Cambria Math"/>
          </w:rPr>
          <m:t>NaOH</m:t>
        </m:r>
      </m:oMath>
      <w:r>
        <w:t xml:space="preserve">-ի լուծույթ նշանակում է՝ </w:t>
      </w:r>
      <m:oMath>
        <m:r>
          <w:rPr>
            <w:rFonts w:ascii="Cambria Math" w:hAnsi="Cambria Math"/>
          </w:rPr>
          <m:t xml:space="preserve"> NaOH</m:t>
        </m:r>
      </m:oMath>
      <w:r>
        <w:t>-ի 2մոլ</w:t>
      </w:r>
      <w:r w:rsidRPr="0000665B">
        <w:t>/</w:t>
      </w:r>
      <w:r>
        <w:t>լ</w:t>
      </w:r>
      <w:r w:rsidRPr="0000665B">
        <w:t xml:space="preserve"> </w:t>
      </w:r>
      <w:r>
        <w:t xml:space="preserve">կոնցենտրացիայով լուծույթ: Այդպիսի լուծույթի 1լիտրը պարունակում է 2մոլ կամ 80գ </w:t>
      </w:r>
      <m:oMath>
        <m:r>
          <w:rPr>
            <w:rFonts w:ascii="Cambria Math" w:hAnsi="Cambria Math"/>
          </w:rPr>
          <m:t>NaOH</m:t>
        </m:r>
      </m:oMath>
      <w:r w:rsidRPr="0000665B">
        <w:rPr>
          <w:rFonts w:eastAsiaTheme="minorEastAsia"/>
        </w:rPr>
        <w:t>:</w:t>
      </w:r>
    </w:p>
    <w:p w14:paraId="4C6D88F5" w14:textId="7F077A2A" w:rsidR="007567DC" w:rsidRPr="007567DC" w:rsidRDefault="007567DC" w:rsidP="007567DC">
      <w:pPr>
        <w:pStyle w:val="Q-Normal"/>
        <w:numPr>
          <w:ilvl w:val="0"/>
          <w:numId w:val="95"/>
        </w:numPr>
        <w:rPr>
          <w:b/>
        </w:rPr>
      </w:pPr>
      <w:r w:rsidRPr="007567DC">
        <w:rPr>
          <w:b/>
        </w:rPr>
        <w:lastRenderedPageBreak/>
        <w:t>Լուծված նյութի մոլային բաժին՝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7567DC">
        <w:rPr>
          <w:b/>
        </w:rPr>
        <w:t>, ցույց է տալիս, թե լուծված նյութի մոլերի թիվը լուծույթում առկա բոլոր նյութերի մոլերի թվի ո՞ր մասն է կազմում.</w:t>
      </w:r>
    </w:p>
    <w:p w14:paraId="566D8163" w14:textId="31670C95" w:rsidR="007567DC" w:rsidRPr="007567DC" w:rsidRDefault="007567DC" w:rsidP="007567DC">
      <w:pPr>
        <w:pStyle w:val="Q-Normal"/>
        <w:ind w:left="792" w:firstLine="0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+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m:rPr>
              <m:sty m:val="bi"/>
            </m:rPr>
            <w:rPr>
              <w:rFonts w:ascii="Cambria Math" w:hAnsi="Cambria Math"/>
            </w:rPr>
            <m:t>,</m:t>
          </m:r>
        </m:oMath>
      </m:oMathPara>
    </w:p>
    <w:p w14:paraId="0A6A72DA" w14:textId="4E37B572" w:rsidR="007567DC" w:rsidRPr="007567DC" w:rsidRDefault="007567DC" w:rsidP="007567DC">
      <w:pPr>
        <w:pStyle w:val="Q-Normal"/>
        <w:spacing w:after="120"/>
        <w:ind w:left="792" w:firstLine="0"/>
        <w:contextualSpacing w:val="0"/>
        <w:rPr>
          <w:rFonts w:eastAsiaTheme="minorEastAsia"/>
        </w:rPr>
      </w:pPr>
      <w:r>
        <w:rPr>
          <w:rFonts w:eastAsiaTheme="minorEastAsia"/>
        </w:rPr>
        <w:t xml:space="preserve">որտեղ </w:t>
      </w:r>
      <m:oMath>
        <m:r>
          <w:rPr>
            <w:rFonts w:ascii="Cambria Math" w:eastAsiaTheme="minorEastAsia" w:hAnsi="Cambria Math"/>
          </w:rPr>
          <m:t>n</m:t>
        </m:r>
      </m:oMath>
      <w:r w:rsidRPr="007567DC">
        <w:rPr>
          <w:rFonts w:eastAsiaTheme="minorEastAsia"/>
        </w:rPr>
        <w:t>-</w:t>
      </w:r>
      <w:r>
        <w:rPr>
          <w:rFonts w:eastAsiaTheme="minorEastAsia"/>
        </w:rPr>
        <w:t>ը լուծված նյութի, իսկ</w:t>
      </w:r>
      <w:r w:rsidRPr="007567DC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rPr>
          <w:rFonts w:eastAsiaTheme="minorEastAsia"/>
        </w:rPr>
        <w:t>-ն լուծիչի նյութաքանակներն են:</w:t>
      </w:r>
    </w:p>
    <w:p w14:paraId="25BD223B" w14:textId="698395F5" w:rsidR="00BF0CD8" w:rsidRDefault="00BF0CD8" w:rsidP="00302A17">
      <w:pPr>
        <w:pStyle w:val="Q-Normal"/>
      </w:pPr>
      <w:r w:rsidRPr="00894B23">
        <w:t xml:space="preserve">Ըստ </w:t>
      </w:r>
      <w:r w:rsidR="00532872">
        <w:t>որակական բաղադրության</w:t>
      </w:r>
      <w:r w:rsidRPr="00894B23">
        <w:t xml:space="preserve">՝ </w:t>
      </w:r>
      <w:r>
        <w:t xml:space="preserve">լուծույթները լինում են </w:t>
      </w:r>
      <w:r w:rsidRPr="00532872">
        <w:rPr>
          <w:b/>
        </w:rPr>
        <w:t>խիտ</w:t>
      </w:r>
      <w:r>
        <w:t xml:space="preserve"> և </w:t>
      </w:r>
      <w:r w:rsidRPr="00532872">
        <w:rPr>
          <w:b/>
        </w:rPr>
        <w:t>նոսր</w:t>
      </w:r>
      <w:r>
        <w:t>: Սովորաբար լուծույթը խիտ է համարվում</w:t>
      </w:r>
      <w:r w:rsidRPr="006B2FC3">
        <w:t>,</w:t>
      </w:r>
      <w:r>
        <w:t xml:space="preserve"> երբ </w:t>
      </w:r>
      <m:oMath>
        <m:r>
          <w:rPr>
            <w:rFonts w:ascii="Cambria Math" w:hAnsi="Cambria Math"/>
          </w:rPr>
          <m:t>ω&gt;50%</m:t>
        </m:r>
      </m:oMath>
      <w:r>
        <w:t>, և նոսր, երբ</w:t>
      </w:r>
      <w:r w:rsidRPr="006B2FC3">
        <w:t xml:space="preserve"> </w:t>
      </w:r>
      <m:oMath>
        <m:r>
          <w:rPr>
            <w:rFonts w:ascii="Cambria Math" w:hAnsi="Cambria Math"/>
          </w:rPr>
          <m:t>ω&lt;50%</m:t>
        </m:r>
      </m:oMath>
      <w:r>
        <w:t>: Չպետք է շփոթել «հագեցած» և «խիտ լուծույթ», «չհագեցած» և «նոսր լուծույթ» հասկացությունները: Օրինակ</w:t>
      </w:r>
      <w:r w:rsidRPr="006B2FC3">
        <w:t>`</w:t>
      </w:r>
      <w:r>
        <w:t xml:space="preserve"> </w:t>
      </w:r>
      <m:oMath>
        <m:r>
          <w:rPr>
            <w:rFonts w:ascii="Cambria Math" w:hAnsi="Cambria Math"/>
          </w:rPr>
          <m:t>AgCl</m:t>
        </m:r>
      </m:oMath>
      <w:r>
        <w:t>-ի հագեցած ջրային լուծույթը նոսր է, իսկ շաքարի չհագեցած լուծույթը կարող է լինել խիտ:</w:t>
      </w:r>
    </w:p>
    <w:p w14:paraId="63D6E56F" w14:textId="579A551F" w:rsidR="00BF0CD8" w:rsidRDefault="00BF0CD8" w:rsidP="00302A17">
      <w:pPr>
        <w:pStyle w:val="Q-Normal"/>
      </w:pPr>
      <w:r>
        <w:t xml:space="preserve">Լուծույթի խտությունը </w:t>
      </w:r>
      <w:r w:rsidR="00045EEB">
        <w:t xml:space="preserve">կարելի է հաշվել </w:t>
      </w:r>
      <w:r>
        <w:t>լուծույթի զանգվածի և ծավալի հարաբերությա</w:t>
      </w:r>
      <w:r w:rsidR="006620FF">
        <w:t>մբ</w:t>
      </w:r>
      <w:r>
        <w:t>.</w:t>
      </w:r>
    </w:p>
    <w:p w14:paraId="462CAF69" w14:textId="77777777" w:rsidR="00BF0CD8" w:rsidRPr="006B2FC3" w:rsidRDefault="00BF0CD8" w:rsidP="00302A17">
      <w:pPr>
        <w:pStyle w:val="Q-Normal"/>
        <w:rPr>
          <w:rFonts w:ascii="Arial Armenian" w:hAnsi="Arial Armenian"/>
        </w:rPr>
      </w:pPr>
      <m:oMathPara>
        <m:oMath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B52320D" w14:textId="26747870" w:rsidR="00BF0CD8" w:rsidRPr="00A6125E" w:rsidRDefault="00037E9B" w:rsidP="00A50215">
      <w:pPr>
        <w:pStyle w:val="Q-Yentavernagir"/>
      </w:pPr>
      <w:bookmarkStart w:id="826" w:name="_Toc133963305"/>
      <w:bookmarkStart w:id="827" w:name="_Toc133965363"/>
      <w:bookmarkStart w:id="828" w:name="_Toc133965619"/>
      <w:bookmarkStart w:id="829" w:name="_Toc153319831"/>
      <w:r>
        <w:t>ԽՆԴԻՐՆԵՐԻ ԼՈՒԾՄԱՆ ՕՐԻՆԱԿՆԵՐ</w:t>
      </w:r>
      <w:bookmarkEnd w:id="826"/>
      <w:bookmarkEnd w:id="827"/>
      <w:bookmarkEnd w:id="828"/>
      <w:bookmarkEnd w:id="829"/>
    </w:p>
    <w:p w14:paraId="5B56ED92" w14:textId="77777777" w:rsidR="00BF0CD8" w:rsidRPr="00514561" w:rsidRDefault="00BF0CD8" w:rsidP="007E20AF">
      <w:pPr>
        <w:pStyle w:val="Q-Xndir"/>
        <w:rPr>
          <w:rFonts w:ascii="Arial Armenian" w:hAnsi="Arial Armenian"/>
        </w:rPr>
      </w:pPr>
      <w:r>
        <w:t xml:space="preserve">Օրինակ </w:t>
      </w:r>
      <w:r w:rsidRPr="00C76B0E">
        <w:t xml:space="preserve">1. </w:t>
      </w:r>
      <w:r w:rsidRPr="00234680">
        <w:t>4</w:t>
      </w:r>
      <w:r w:rsidRPr="00514561">
        <w:t xml:space="preserve">60գ ջրում լուծել են </w:t>
      </w:r>
      <w:r w:rsidRPr="00234680">
        <w:t>4</w:t>
      </w:r>
      <w:r w:rsidRPr="00514561">
        <w:t>0գ աղ: Որոշել աղի զանգվածային բաժինը լուծույթում (%):</w:t>
      </w:r>
    </w:p>
    <w:p w14:paraId="30E4D381" w14:textId="01C3FBE0" w:rsidR="00BF0CD8" w:rsidRPr="00877469" w:rsidRDefault="00BF0CD8" w:rsidP="00877469">
      <w:pPr>
        <w:pStyle w:val="Q-Normal"/>
      </w:pPr>
      <w:r w:rsidRPr="00C76B0E">
        <w:rPr>
          <w:i/>
          <w:iCs/>
        </w:rPr>
        <w:t>Լուծում</w:t>
      </w:r>
      <w:r w:rsidRPr="00A609C3">
        <w:t>:</w:t>
      </w:r>
      <w:r w:rsidRPr="000978AE">
        <w:t xml:space="preserve"> </w:t>
      </w:r>
      <w:r w:rsidR="00EF0942">
        <w:t xml:space="preserve">        </w:t>
      </w:r>
      <w:r w:rsidR="00877469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460+40=500գ,  </m:t>
          </m:r>
          <m:r>
            <w:rPr>
              <w:rFonts w:ascii="Cambria Math" w:hAnsi="Cambria Math"/>
            </w:rPr>
            <m:t>ω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5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% :</m:t>
          </m:r>
        </m:oMath>
      </m:oMathPara>
    </w:p>
    <w:p w14:paraId="5592D10E" w14:textId="77777777" w:rsidR="00BF0CD8" w:rsidRPr="000978AE" w:rsidRDefault="00BF0CD8" w:rsidP="002E20EF">
      <w:pPr>
        <w:pStyle w:val="Q-Normal"/>
        <w:ind w:firstLine="432"/>
      </w:pPr>
      <w:r w:rsidRPr="008829EC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8% :</m:t>
        </m:r>
      </m:oMath>
    </w:p>
    <w:p w14:paraId="7C6AF414" w14:textId="15EE8C0E" w:rsidR="00BF0CD8" w:rsidRPr="00514561" w:rsidRDefault="00BF0CD8" w:rsidP="007E20AF">
      <w:pPr>
        <w:pStyle w:val="Q-Xndir"/>
        <w:rPr>
          <w:rFonts w:ascii="Arial Armenian" w:hAnsi="Arial Armenian"/>
        </w:rPr>
      </w:pPr>
      <w:bookmarkStart w:id="830" w:name="_Hlk69247013"/>
      <w:r>
        <w:t xml:space="preserve">Օրինակ </w:t>
      </w:r>
      <w:r w:rsidRPr="00DE4E92">
        <w:t>2</w:t>
      </w:r>
      <w:r w:rsidRPr="00C76B0E">
        <w:t>.</w:t>
      </w:r>
      <m:oMath>
        <m:r>
          <m:rPr>
            <m:sty m:val="bi"/>
          </m:rPr>
          <w:rPr>
            <w:rFonts w:ascii="Cambria Math" w:hAnsi="Cambria Math"/>
            <w:color w:val="0070C0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60℃</m:t>
        </m:r>
      </m:oMath>
      <w:bookmarkEnd w:id="830"/>
      <w:r w:rsidRPr="00514561">
        <w:rPr>
          <w:rFonts w:ascii="Arial Armenian" w:hAnsi="Arial Armenian"/>
        </w:rPr>
        <w:t xml:space="preserve"> </w:t>
      </w:r>
      <w:r w:rsidRPr="00514561">
        <w:t>ջերմաստիճանում 40գ ջրում լուծել են 20գ աղ և ստացել  հագեցած լուծույթ: Որոշել աղի լուծելիությունը</w:t>
      </w:r>
      <w:r w:rsidR="008771E1" w:rsidRPr="008771E1">
        <w:t xml:space="preserve"> 100</w:t>
      </w:r>
      <w:r w:rsidR="008771E1">
        <w:t>գ ջրում</w:t>
      </w:r>
      <m:oMath>
        <m:r>
          <m:rPr>
            <m:sty m:val="bi"/>
          </m:rPr>
          <w:rPr>
            <w:rFonts w:ascii="Cambria Math" w:hAnsi="Cambria Math"/>
          </w:rPr>
          <m:t xml:space="preserve"> 60℃</m:t>
        </m:r>
      </m:oMath>
      <w:r w:rsidRPr="00514561">
        <w:t xml:space="preserve">-ում: </w:t>
      </w:r>
    </w:p>
    <w:p w14:paraId="2E2295FB" w14:textId="77777777" w:rsidR="00BF0CD8" w:rsidRPr="00BE741C" w:rsidRDefault="00BF0CD8" w:rsidP="002E20EF">
      <w:pPr>
        <w:pStyle w:val="Q-Normal"/>
        <w:rPr>
          <w:i/>
        </w:rPr>
      </w:pPr>
      <w:r w:rsidRPr="00BE741C">
        <w:rPr>
          <w:i/>
        </w:rPr>
        <w:t>Լուծում:</w:t>
      </w:r>
    </w:p>
    <w:p w14:paraId="7FE09B9E" w14:textId="5F32B4C3" w:rsidR="00BF0CD8" w:rsidRPr="00252C52" w:rsidRDefault="00BF0CD8" w:rsidP="002E20EF">
      <w:pPr>
        <w:pStyle w:val="Q-Normal"/>
        <w:ind w:firstLine="432"/>
        <w:rPr>
          <w:rFonts w:asciiTheme="minorHAnsi" w:hAnsiTheme="minorHAnsi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Լ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=50գ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Pr="00592512">
        <w:rPr>
          <w:rFonts w:ascii="Arial Armenian" w:hAnsi="Arial Armenian"/>
        </w:rPr>
        <w:t xml:space="preserve"> Ï³Ù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49"/>
        <w:gridCol w:w="1080"/>
        <w:gridCol w:w="1260"/>
      </w:tblGrid>
      <w:tr w:rsidR="00BF0CD8" w:rsidRPr="00D81DC0" w14:paraId="12500B18" w14:textId="77777777" w:rsidTr="00735DD0">
        <w:trPr>
          <w:jc w:val="center"/>
        </w:trPr>
        <w:tc>
          <w:tcPr>
            <w:tcW w:w="1549" w:type="dxa"/>
          </w:tcPr>
          <w:p w14:paraId="66BEE9A4" w14:textId="77777777" w:rsidR="00BF0CD8" w:rsidRPr="00D81DC0" w:rsidRDefault="00BF0CD8" w:rsidP="002E20EF">
            <w:pPr>
              <w:pStyle w:val="ListParagraph"/>
              <w:spacing w:line="245" w:lineRule="auto"/>
              <w:ind w:left="0" w:right="-58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eastAsiaTheme="minorEastAsia" w:hAnsi="GHEA Grapalat"/>
                <w:sz w:val="20"/>
                <w:szCs w:val="20"/>
              </w:rPr>
              <w:t>40</w:t>
            </w:r>
            <w:r w:rsidRPr="00D81DC0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գ ջրում</w:t>
            </w:r>
          </w:p>
        </w:tc>
        <w:tc>
          <w:tcPr>
            <w:tcW w:w="1080" w:type="dxa"/>
          </w:tcPr>
          <w:p w14:paraId="4516327D" w14:textId="77777777" w:rsidR="00BF0CD8" w:rsidRPr="00D81DC0" w:rsidRDefault="00BF0CD8" w:rsidP="002E20EF">
            <w:pPr>
              <w:pStyle w:val="ListParagraph"/>
              <w:spacing w:line="245" w:lineRule="auto"/>
              <w:ind w:left="0" w:right="-58"/>
              <w:rPr>
                <w:rFonts w:eastAsiaTheme="minorEastAsia"/>
                <w:sz w:val="20"/>
                <w:szCs w:val="20"/>
                <w:lang w:val="hy-AM"/>
              </w:rPr>
            </w:pPr>
            <w:r w:rsidRPr="00D81DC0">
              <w:rPr>
                <w:rFonts w:eastAsiaTheme="minorEastAsia"/>
                <w:sz w:val="20"/>
                <w:szCs w:val="20"/>
                <w:lang w:val="hy-AM"/>
              </w:rPr>
              <w:t>------------</w:t>
            </w:r>
          </w:p>
        </w:tc>
        <w:tc>
          <w:tcPr>
            <w:tcW w:w="1260" w:type="dxa"/>
          </w:tcPr>
          <w:p w14:paraId="7F9BAD30" w14:textId="77777777" w:rsidR="00BF0CD8" w:rsidRPr="00D81DC0" w:rsidRDefault="00BF0CD8" w:rsidP="002E20EF">
            <w:pPr>
              <w:pStyle w:val="ListParagraph"/>
              <w:spacing w:line="245" w:lineRule="auto"/>
              <w:ind w:left="0" w:right="-58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D81DC0">
              <w:rPr>
                <w:rFonts w:ascii="GHEA Grapalat" w:eastAsiaTheme="minorEastAsia" w:hAnsi="GHEA Grapalat"/>
                <w:sz w:val="20"/>
                <w:szCs w:val="20"/>
              </w:rPr>
              <w:t>20</w:t>
            </w:r>
            <w:r w:rsidRPr="00D81DC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 աղ</w:t>
            </w:r>
          </w:p>
        </w:tc>
      </w:tr>
      <w:tr w:rsidR="00BF0CD8" w:rsidRPr="00D81DC0" w14:paraId="79865701" w14:textId="77777777" w:rsidTr="00735DD0">
        <w:trPr>
          <w:jc w:val="center"/>
        </w:trPr>
        <w:tc>
          <w:tcPr>
            <w:tcW w:w="1549" w:type="dxa"/>
          </w:tcPr>
          <w:p w14:paraId="23C6468D" w14:textId="77777777" w:rsidR="00BF0CD8" w:rsidRPr="00D81DC0" w:rsidRDefault="00BF0CD8" w:rsidP="002E20EF">
            <w:pPr>
              <w:pStyle w:val="ListParagraph"/>
              <w:spacing w:line="245" w:lineRule="auto"/>
              <w:ind w:left="0" w:right="-58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D81DC0">
              <w:rPr>
                <w:rFonts w:ascii="GHEA Grapalat" w:eastAsiaTheme="minorEastAsia" w:hAnsi="GHEA Grapalat"/>
                <w:sz w:val="20"/>
                <w:szCs w:val="20"/>
              </w:rPr>
              <w:t>100</w:t>
            </w:r>
            <w:r w:rsidRPr="00D81DC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 ջրում</w:t>
            </w:r>
          </w:p>
        </w:tc>
        <w:tc>
          <w:tcPr>
            <w:tcW w:w="1080" w:type="dxa"/>
          </w:tcPr>
          <w:p w14:paraId="088D56DC" w14:textId="77777777" w:rsidR="00BF0CD8" w:rsidRPr="00D81DC0" w:rsidRDefault="00BF0CD8" w:rsidP="002E20EF">
            <w:pPr>
              <w:pStyle w:val="ListParagraph"/>
              <w:spacing w:line="245" w:lineRule="auto"/>
              <w:ind w:left="0" w:right="-58"/>
              <w:rPr>
                <w:rFonts w:eastAsiaTheme="minorEastAsia"/>
                <w:sz w:val="20"/>
                <w:szCs w:val="20"/>
                <w:lang w:val="hy-AM"/>
              </w:rPr>
            </w:pPr>
            <w:r w:rsidRPr="00D81DC0">
              <w:rPr>
                <w:rFonts w:eastAsiaTheme="minorEastAsia"/>
                <w:sz w:val="20"/>
                <w:szCs w:val="20"/>
                <w:lang w:val="hy-AM"/>
              </w:rPr>
              <w:t>------------</w:t>
            </w:r>
          </w:p>
        </w:tc>
        <w:tc>
          <w:tcPr>
            <w:tcW w:w="1260" w:type="dxa"/>
          </w:tcPr>
          <w:p w14:paraId="3149DBE9" w14:textId="77777777" w:rsidR="00BF0CD8" w:rsidRPr="00D81DC0" w:rsidRDefault="00BF0CD8" w:rsidP="002E20EF">
            <w:pPr>
              <w:pStyle w:val="ListParagraph"/>
              <w:spacing w:line="245" w:lineRule="auto"/>
              <w:ind w:left="0" w:right="-58"/>
              <w:rPr>
                <w:rFonts w:eastAsiaTheme="minorEastAsia"/>
                <w:sz w:val="20"/>
                <w:szCs w:val="20"/>
                <w:lang w:val="hy-AM"/>
              </w:rPr>
            </w:pP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x</m:t>
              </m:r>
            </m:oMath>
            <w:r w:rsidRPr="00D81DC0">
              <w:rPr>
                <w:rFonts w:eastAsiaTheme="minorEastAsia"/>
                <w:sz w:val="20"/>
                <w:szCs w:val="20"/>
                <w:lang w:val="hy-AM"/>
              </w:rPr>
              <w:t xml:space="preserve"> </w:t>
            </w:r>
            <w:r w:rsidRPr="00D81DC0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գ աղ</w:t>
            </w:r>
          </w:p>
        </w:tc>
      </w:tr>
      <w:tr w:rsidR="00BF0CD8" w:rsidRPr="00D81DC0" w14:paraId="613F566C" w14:textId="77777777" w:rsidTr="00735DD0">
        <w:trPr>
          <w:trHeight w:val="584"/>
          <w:jc w:val="center"/>
        </w:trPr>
        <w:tc>
          <w:tcPr>
            <w:tcW w:w="1549" w:type="dxa"/>
          </w:tcPr>
          <w:p w14:paraId="31C4A7A4" w14:textId="77777777" w:rsidR="00BF0CD8" w:rsidRPr="00D81DC0" w:rsidRDefault="00BF0CD8" w:rsidP="002E20EF">
            <w:pPr>
              <w:pStyle w:val="ListParagraph"/>
              <w:spacing w:line="245" w:lineRule="auto"/>
              <w:ind w:left="0" w:right="-58"/>
              <w:rPr>
                <w:rFonts w:ascii="Arial Armenian" w:eastAsiaTheme="minorEastAsia" w:hAnsi="Arial Armenian"/>
                <w:sz w:val="20"/>
                <w:szCs w:val="20"/>
              </w:rPr>
            </w:pPr>
          </w:p>
        </w:tc>
        <w:tc>
          <w:tcPr>
            <w:tcW w:w="2340" w:type="dxa"/>
            <w:gridSpan w:val="2"/>
          </w:tcPr>
          <w:p w14:paraId="6060162B" w14:textId="77777777" w:rsidR="00BF0CD8" w:rsidRPr="00D81DC0" w:rsidRDefault="00BF0CD8" w:rsidP="002E20EF">
            <w:pPr>
              <w:pStyle w:val="ListParagraph"/>
              <w:spacing w:line="245" w:lineRule="auto"/>
              <w:ind w:left="0" w:right="-58"/>
              <w:rPr>
                <w:rFonts w:ascii="Arial Armenian" w:eastAsiaTheme="minorEastAsia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00∙20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40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50գ</m:t>
                </m:r>
              </m:oMath>
            </m:oMathPara>
          </w:p>
        </w:tc>
      </w:tr>
    </w:tbl>
    <w:p w14:paraId="55E34F2A" w14:textId="23282D24" w:rsidR="00BF0CD8" w:rsidRPr="008829EC" w:rsidRDefault="00BF0CD8" w:rsidP="007E20AF">
      <w:pPr>
        <w:pStyle w:val="Q-Xndir"/>
        <w:rPr>
          <w:color w:val="auto"/>
        </w:rPr>
      </w:pPr>
      <w:r w:rsidRPr="008829EC">
        <w:rPr>
          <w:b w:val="0"/>
          <w:color w:val="auto"/>
        </w:rPr>
        <w:t xml:space="preserve">Պատ.՝ </w:t>
      </w:r>
      <m:oMath>
        <m:r>
          <m:rPr>
            <m:sty m:val="bi"/>
          </m:rPr>
          <w:rPr>
            <w:rFonts w:ascii="Cambria Math" w:eastAsiaTheme="minorEastAsia" w:hAnsi="Cambria Math"/>
            <w:color w:val="auto"/>
          </w:rPr>
          <m:t>50գ</m:t>
        </m:r>
      </m:oMath>
      <w:r w:rsidRPr="008829EC">
        <w:rPr>
          <w:rFonts w:eastAsiaTheme="minorEastAsia"/>
          <w:color w:val="auto"/>
        </w:rPr>
        <w:t xml:space="preserve"> :</w:t>
      </w:r>
    </w:p>
    <w:p w14:paraId="0C60E79C" w14:textId="77777777" w:rsidR="00BF0CD8" w:rsidRPr="000027C6" w:rsidRDefault="00BF0CD8" w:rsidP="007E20AF">
      <w:pPr>
        <w:pStyle w:val="Q-Xndir"/>
        <w:rPr>
          <w:rFonts w:ascii="Arial Armenian" w:hAnsi="Arial Armenian"/>
        </w:rPr>
      </w:pPr>
      <w:r>
        <w:t xml:space="preserve">Օրինակ </w:t>
      </w:r>
      <w:r>
        <w:rPr>
          <w:lang w:val="en-US"/>
        </w:rPr>
        <w:t>3</w:t>
      </w:r>
      <w:r w:rsidRPr="00C76B0E">
        <w:t>.</w:t>
      </w:r>
      <w:r>
        <w:rPr>
          <w:lang w:val="en-US"/>
        </w:rPr>
        <w:t xml:space="preserve"> </w:t>
      </w:r>
      <w:r>
        <w:t>Ի՞նչ զանգվածով աղ և ջուր պետք է վերցնել 10</w:t>
      </w:r>
      <w:r w:rsidRPr="000027C6">
        <w:t xml:space="preserve">% </w:t>
      </w:r>
      <w:r>
        <w:t>զանգվածային բաժնով 200գ լուծույթ պատրաստելու համար:</w:t>
      </w:r>
    </w:p>
    <w:p w14:paraId="7CA20DFB" w14:textId="77777777" w:rsidR="00BF0CD8" w:rsidRPr="00877469" w:rsidRDefault="00BF0CD8" w:rsidP="002F5FDA">
      <w:pPr>
        <w:pStyle w:val="Q-Normal"/>
        <w:ind w:firstLine="432"/>
        <w:rPr>
          <w:i/>
        </w:rPr>
      </w:pPr>
      <w:r w:rsidRPr="00877469">
        <w:rPr>
          <w:i/>
        </w:rPr>
        <w:t xml:space="preserve">Լուծում: </w:t>
      </w:r>
    </w:p>
    <w:p w14:paraId="6FFF4CDE" w14:textId="77777777" w:rsidR="00BF0CD8" w:rsidRPr="00052E69" w:rsidRDefault="00000000" w:rsidP="002F5FDA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ա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0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00-20=180գ:</m:t>
          </m:r>
        </m:oMath>
      </m:oMathPara>
    </w:p>
    <w:p w14:paraId="3034D610" w14:textId="0CC2D64A" w:rsidR="00BF0CD8" w:rsidRPr="002F0D35" w:rsidRDefault="00BF0CD8" w:rsidP="002F5FDA">
      <w:pPr>
        <w:pStyle w:val="Q-Normal"/>
        <w:ind w:firstLine="432"/>
      </w:pPr>
      <w:r w:rsidRPr="008829EC">
        <w:rPr>
          <w:i/>
        </w:rPr>
        <w:t>Պատ.՝</w:t>
      </w:r>
      <w:r w:rsidRPr="008829EC">
        <w:t xml:space="preserve"> </w:t>
      </w:r>
      <m:oMath>
        <m:r>
          <m:rPr>
            <m:sty m:val="p"/>
          </m:rPr>
          <w:rPr>
            <w:rFonts w:ascii="Cambria Math" w:hAnsi="Cambria Math"/>
          </w:rPr>
          <m:t>180գ:</m:t>
        </m:r>
      </m:oMath>
    </w:p>
    <w:p w14:paraId="7604EF90" w14:textId="77777777" w:rsidR="00BF0CD8" w:rsidRPr="007318E8" w:rsidRDefault="00BF0CD8" w:rsidP="007E20AF">
      <w:pPr>
        <w:pStyle w:val="Q-Xndir"/>
        <w:rPr>
          <w:rFonts w:ascii="Arial Armenian" w:hAnsi="Arial Armenian"/>
        </w:rPr>
      </w:pPr>
      <w:r w:rsidRPr="00C76B0E">
        <w:lastRenderedPageBreak/>
        <w:t xml:space="preserve">Օրինակ 4. </w:t>
      </w:r>
      <w:r w:rsidRPr="002F0D35">
        <w:t>500մլ լուծույթում պարունակվում է 80գ նատրիումի հիդրօքսիդ: Որոշել լուծույթի մոլային կոնցենտրացիան (մոլ/լ):</w:t>
      </w:r>
    </w:p>
    <w:p w14:paraId="366759A7" w14:textId="2D2ACEA0" w:rsidR="00BF0CD8" w:rsidRPr="007318E8" w:rsidRDefault="00BF0CD8" w:rsidP="00302A17">
      <w:pPr>
        <w:pStyle w:val="Q-Normal"/>
      </w:pPr>
      <w:r w:rsidRPr="00C76B0E">
        <w:rPr>
          <w:i/>
          <w:iCs/>
        </w:rPr>
        <w:t>Լուծում</w:t>
      </w:r>
      <w:r w:rsidRPr="007318E8">
        <w:t>:</w:t>
      </w:r>
      <w:r>
        <w:t xml:space="preserve">  Որոշենք նատրիումի հիդրօքսիդի նյութաքանակը, այնուհետև՝ մոլային կոնցենտրացիան.</w:t>
      </w:r>
      <w:r>
        <w:br/>
      </w: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        </m:t>
          </m:r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5E73CB3" w14:textId="621161A0" w:rsidR="00BF0CD8" w:rsidRPr="008829EC" w:rsidRDefault="00BF0CD8" w:rsidP="007E20AF">
      <w:pPr>
        <w:pStyle w:val="Q-Xndir"/>
        <w:rPr>
          <w:color w:val="auto"/>
        </w:rPr>
      </w:pPr>
      <w:r w:rsidRPr="008829EC">
        <w:rPr>
          <w:b w:val="0"/>
          <w:color w:val="auto"/>
        </w:rPr>
        <w:t>Պատ.՝</w:t>
      </w:r>
      <w:r w:rsidRPr="008829EC">
        <w:rPr>
          <w:color w:val="auto"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auto"/>
          </w:rPr>
          <m:t>4</m:t>
        </m:r>
        <m:f>
          <m:fPr>
            <m:type m:val="skw"/>
            <m:ctrlPr>
              <w:rPr>
                <w:rFonts w:ascii="Cambria Math" w:hAnsi="Cambria Math"/>
                <w:color w:val="auto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color w:val="auto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  <w:color w:val="auto"/>
              </w:rPr>
              <m:t>լ</m:t>
            </m:r>
          </m:den>
        </m:f>
      </m:oMath>
      <w:r w:rsidRPr="008829EC">
        <w:rPr>
          <w:rFonts w:eastAsiaTheme="minorEastAsia"/>
          <w:color w:val="auto"/>
        </w:rPr>
        <w:t>:</w:t>
      </w:r>
    </w:p>
    <w:p w14:paraId="0310817D" w14:textId="77777777" w:rsidR="00BF0CD8" w:rsidRDefault="00BF0CD8" w:rsidP="00B81A44">
      <w:pPr>
        <w:pStyle w:val="Q-Xndir"/>
      </w:pPr>
      <w:r w:rsidRPr="00C76B0E">
        <w:t xml:space="preserve">Օրինակ 5. </w:t>
      </w:r>
      <w:r w:rsidRPr="007318E8">
        <w:t>Քանի</w:t>
      </w:r>
      <w:r>
        <w:t>՞</w:t>
      </w:r>
      <w:r w:rsidRPr="007318E8">
        <w:t xml:space="preserve"> գրամ աղ պետք է վերցնել պղնձի սուլֆատի 0,2մոլ/լ կոնցենտրացիայով 200մլ լուծույթ պատրաստելու համար</w:t>
      </w:r>
      <w:r>
        <w:t>:</w:t>
      </w:r>
    </w:p>
    <w:p w14:paraId="2B443F73" w14:textId="77777777" w:rsidR="00BF0CD8" w:rsidRPr="002F5FDA" w:rsidRDefault="00BF0CD8" w:rsidP="00B81A44">
      <w:pPr>
        <w:pStyle w:val="Q-Normal"/>
        <w:ind w:firstLine="432"/>
        <w:rPr>
          <w:i/>
        </w:rPr>
      </w:pPr>
      <w:r w:rsidRPr="002F5FDA">
        <w:rPr>
          <w:i/>
        </w:rPr>
        <w:t>Լուծում:</w:t>
      </w:r>
    </w:p>
    <w:p w14:paraId="7442EA9B" w14:textId="175B5A7F" w:rsidR="00BF0CD8" w:rsidRPr="00052E69" w:rsidRDefault="008934AA" w:rsidP="00B81A44">
      <w:pPr>
        <w:pStyle w:val="Q-Normal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  <w:lang w:val="en-US"/>
            </w:rPr>
            <m:t>c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n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d>
                    <m:d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լ</m:t>
                      </m:r>
                    </m:e>
                  </m:d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    </m:t>
          </m:r>
          <m:r>
            <w:rPr>
              <w:rFonts w:ascii="Cambria Math" w:hAnsi="Cambria Math"/>
              <w:lang w:val="en-US"/>
            </w:rPr>
            <m:t>n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c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d>
                <m:dPr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0,2∙0,2=0,0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6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4∙160=6,4գ :</m:t>
          </m:r>
        </m:oMath>
      </m:oMathPara>
    </w:p>
    <w:p w14:paraId="462F2642" w14:textId="77777777" w:rsidR="00BF0CD8" w:rsidRDefault="00BF0CD8" w:rsidP="00B81A44">
      <w:pPr>
        <w:pStyle w:val="Q-Normal"/>
        <w:ind w:firstLine="432"/>
        <w:rPr>
          <w:rFonts w:eastAsiaTheme="minorEastAsia"/>
        </w:rPr>
      </w:pPr>
      <w:r w:rsidRPr="00252C52">
        <w:rPr>
          <w:i/>
        </w:rPr>
        <w:t>Պատ.</w:t>
      </w:r>
      <w:r w:rsidRPr="00052E69">
        <w:t>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6,4գ</m:t>
        </m:r>
      </m:oMath>
      <w:r>
        <w:rPr>
          <w:rFonts w:eastAsiaTheme="minorEastAsia"/>
        </w:rPr>
        <w:t>:</w:t>
      </w:r>
    </w:p>
    <w:p w14:paraId="19DB85D3" w14:textId="77777777" w:rsidR="00BF0CD8" w:rsidRDefault="00BF0CD8" w:rsidP="007E20AF">
      <w:pPr>
        <w:pStyle w:val="Q-Xndir"/>
      </w:pPr>
      <w:r w:rsidRPr="003E3E36">
        <w:t xml:space="preserve">Օրինակ </w:t>
      </w:r>
      <w:r>
        <w:t xml:space="preserve">6. </w:t>
      </w:r>
      <w:r w:rsidRPr="0050555C">
        <w:t>67</w:t>
      </w:r>
      <w:r>
        <w:t>,</w:t>
      </w:r>
      <w:r w:rsidRPr="0050555C">
        <w:t>2</w:t>
      </w:r>
      <w:r>
        <w:t>լ (ն.պ.) քլորաջրածինը լուծել են ջրում և ստացել  2լ լուծույթ: Որքա՞ն է քլորաջրածնի մոլային կոնցենտրացիան (մոլ</w:t>
      </w:r>
      <w:r w:rsidRPr="003E3E36">
        <w:t>/</w:t>
      </w:r>
      <w:r>
        <w:t xml:space="preserve">լ) ստացված լուծույթում: </w:t>
      </w:r>
    </w:p>
    <w:p w14:paraId="15A9ACF2" w14:textId="77777777" w:rsidR="00BF0CD8" w:rsidRPr="00052E69" w:rsidRDefault="00BF0CD8" w:rsidP="00302A17">
      <w:pPr>
        <w:pStyle w:val="Q-Normal"/>
        <w:rPr>
          <w:i/>
        </w:rPr>
      </w:pPr>
      <w:r w:rsidRPr="00052E69">
        <w:rPr>
          <w:i/>
        </w:rPr>
        <w:t>Լուծում:</w:t>
      </w:r>
      <w:r>
        <w:rPr>
          <w:i/>
        </w:rPr>
        <w:t xml:space="preserve">   </w:t>
      </w:r>
      <w:r>
        <w:t>Նախ՝ հաշվենք քլորաջրածնի նյութաքանակը.</w:t>
      </w:r>
    </w:p>
    <w:p w14:paraId="295C89B8" w14:textId="052B4CFF" w:rsidR="00BF0CD8" w:rsidRPr="0050555C" w:rsidRDefault="008771E1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7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մոլ,</m:t>
          </m:r>
        </m:oMath>
      </m:oMathPara>
    </w:p>
    <w:p w14:paraId="5E1C2E76" w14:textId="77777777" w:rsidR="00BF0CD8" w:rsidRDefault="00BF0CD8" w:rsidP="00302A17">
      <w:pPr>
        <w:pStyle w:val="Q-Normal"/>
      </w:pPr>
      <w:r>
        <w:t>Հաշվենք լուծույթի մոլային կոնցենտրացիան.</w:t>
      </w:r>
    </w:p>
    <w:p w14:paraId="7A2F3DCE" w14:textId="1B8A3B56" w:rsidR="00BF0CD8" w:rsidRDefault="008934AA" w:rsidP="00302A17">
      <w:pPr>
        <w:pStyle w:val="Q-Normal"/>
      </w:pPr>
      <m:oMathPara>
        <m:oMath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,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w:rPr>
              <w:rFonts w:ascii="Cambria Math" w:hAnsi="Cambria Math"/>
            </w:rPr>
            <m:t>:</m:t>
          </m:r>
        </m:oMath>
      </m:oMathPara>
    </w:p>
    <w:p w14:paraId="0162F8FB" w14:textId="77777777" w:rsidR="00BF0CD8" w:rsidRPr="00BC0D18" w:rsidRDefault="00BF0CD8" w:rsidP="00302A17">
      <w:pPr>
        <w:pStyle w:val="Q-Normal"/>
      </w:pPr>
      <w:r w:rsidRPr="008829EC">
        <w:rPr>
          <w:i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 xml:space="preserve"> :</w:t>
      </w:r>
    </w:p>
    <w:p w14:paraId="4CF67373" w14:textId="73EC498A" w:rsidR="00BF0CD8" w:rsidRDefault="00BF0CD8" w:rsidP="007E20AF">
      <w:pPr>
        <w:pStyle w:val="Q-Xndir"/>
      </w:pPr>
      <w:r w:rsidRPr="00C76B0E">
        <w:t xml:space="preserve">Օրինակ </w:t>
      </w:r>
      <w:r>
        <w:t>7</w:t>
      </w:r>
      <w:r w:rsidRPr="00C76B0E">
        <w:t xml:space="preserve">. </w:t>
      </w:r>
      <w:r w:rsidRPr="00B30D74">
        <w:t>Որոշել բարիումի քլորիդի զանգվածային բաժինը (%) լուծույթում, որն առաջացել է 122գ բ</w:t>
      </w:r>
      <w:r>
        <w:t>յ</w:t>
      </w:r>
      <w:r w:rsidRPr="00B30D74">
        <w:t xml:space="preserve">ուրեղահիդրատը՝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∙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B30D74">
        <w:t xml:space="preserve"> </w:t>
      </w:r>
      <w:r w:rsidR="00AA6EE9">
        <w:t xml:space="preserve"> </w:t>
      </w:r>
      <w:r w:rsidRPr="00B30D74">
        <w:t>278գ ջրում լուծելիս:</w:t>
      </w:r>
    </w:p>
    <w:p w14:paraId="25B7DA72" w14:textId="77777777" w:rsidR="00BF0CD8" w:rsidRPr="00435111" w:rsidRDefault="00BF0CD8" w:rsidP="00302A17">
      <w:pPr>
        <w:pStyle w:val="Q-Normal"/>
      </w:pPr>
      <w:r w:rsidRPr="00B30D74">
        <w:rPr>
          <w:i/>
        </w:rPr>
        <w:t>Լուծում:</w:t>
      </w:r>
      <w:r>
        <w:rPr>
          <w:i/>
        </w:rPr>
        <w:t xml:space="preserve"> </w:t>
      </w:r>
      <w:r w:rsidRPr="00435111">
        <w:t>Որոշենք 122գ բյուրեղահիդրատում անջուր աղի զանգվածը.</w:t>
      </w:r>
    </w:p>
    <w:p w14:paraId="19441A4A" w14:textId="77777777" w:rsidR="00BF0CD8" w:rsidRPr="0096779A" w:rsidRDefault="00000000" w:rsidP="00252C5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2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24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0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64B1384F" w14:textId="6B62C93D" w:rsidR="00BF0CD8" w:rsidRPr="0096779A" w:rsidRDefault="00BF0CD8" w:rsidP="00252C52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2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 xml:space="preserve">  </m:t>
              </m:r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 0,5մոլ,</m:t>
          </m:r>
        </m:oMath>
      </m:oMathPara>
    </w:p>
    <w:p w14:paraId="7DCA2E13" w14:textId="77777777" w:rsidR="00BF0CD8" w:rsidRPr="00663D52" w:rsidRDefault="00BF0CD8" w:rsidP="00252C52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∙208=104գ: </m:t>
          </m:r>
        </m:oMath>
      </m:oMathPara>
    </w:p>
    <w:p w14:paraId="50568703" w14:textId="77777777" w:rsidR="00BF0CD8" w:rsidRPr="00435111" w:rsidRDefault="00BF0CD8" w:rsidP="00302A17">
      <w:pPr>
        <w:pStyle w:val="Q-Normal"/>
      </w:pPr>
      <w:r w:rsidRPr="00435111">
        <w:t>Այժմ որոշենք լուծույթի զանգվածը, այն հավասար է իրար խառնվող բաղադրիչների՝ բյուրեղահիդրատի և ջրի զանգվածների գումարին.</w:t>
      </w:r>
    </w:p>
    <w:p w14:paraId="22865E86" w14:textId="77777777" w:rsidR="00BF0CD8" w:rsidRPr="004351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22+278=400գ</m:t>
          </m:r>
        </m:oMath>
      </m:oMathPara>
    </w:p>
    <w:p w14:paraId="17E50BC1" w14:textId="77777777" w:rsidR="00BF0CD8" w:rsidRPr="00435111" w:rsidRDefault="00BF0CD8" w:rsidP="00302A17">
      <w:pPr>
        <w:pStyle w:val="Q-Normal"/>
      </w:pPr>
      <w:r w:rsidRPr="00435111">
        <w:t>Անջուր աղի զանգվածային բաժինը հավասար է բարիումի քլորիդի և լուծույթի զանգվածների հարաբերությանը.</w:t>
      </w:r>
    </w:p>
    <w:p w14:paraId="4900B31F" w14:textId="77777777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ω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6% :</m:t>
          </m:r>
        </m:oMath>
      </m:oMathPara>
    </w:p>
    <w:p w14:paraId="3AE47518" w14:textId="77777777" w:rsidR="00BF0CD8" w:rsidRPr="00435111" w:rsidRDefault="00BF0CD8" w:rsidP="00302A17">
      <w:pPr>
        <w:pStyle w:val="Q-Normal"/>
      </w:pPr>
      <w:r w:rsidRPr="008829EC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26%</m:t>
        </m:r>
      </m:oMath>
      <w:r>
        <w:rPr>
          <w:rFonts w:eastAsiaTheme="minorEastAsia"/>
        </w:rPr>
        <w:t>:</w:t>
      </w:r>
    </w:p>
    <w:p w14:paraId="696CE279" w14:textId="77777777" w:rsidR="00BF0CD8" w:rsidRDefault="00BF0CD8" w:rsidP="007E20AF">
      <w:pPr>
        <w:pStyle w:val="Q-Xndir"/>
      </w:pPr>
      <w:r w:rsidRPr="00C76B0E">
        <w:lastRenderedPageBreak/>
        <w:t xml:space="preserve">Օրինակ </w:t>
      </w:r>
      <w:r>
        <w:t xml:space="preserve">8. </w:t>
      </w:r>
      <w:r w:rsidRPr="00B467FA">
        <w:t xml:space="preserve">Չեզոքացման համար իրար են խառնել նատրիումի հիդրօքսիդի 0,1մոլ/լ կոնցենտրացիայով 400մլ և ծծմբական թթվի 0,2մոլ/լ կոնցենտրացիայով 200մլ լուծույթները: Որոշել </w:t>
      </w:r>
      <w:r>
        <w:t>լուծված նյութի</w:t>
      </w:r>
      <w:r w:rsidRPr="00B467FA">
        <w:t xml:space="preserve"> մոլային կոնցենտրացիան (մոլ/լ)</w:t>
      </w:r>
      <w:r w:rsidRPr="00F02065">
        <w:t xml:space="preserve"> </w:t>
      </w:r>
      <w:r>
        <w:t>առաջացած</w:t>
      </w:r>
      <w:r w:rsidRPr="00B467FA">
        <w:t xml:space="preserve"> լուծույթ</w:t>
      </w:r>
      <w:r>
        <w:t>ում:</w:t>
      </w:r>
    </w:p>
    <w:p w14:paraId="1139241C" w14:textId="77777777" w:rsidR="00BF0CD8" w:rsidRPr="00B467FA" w:rsidRDefault="00BF0CD8" w:rsidP="00302A17">
      <w:pPr>
        <w:pStyle w:val="Q-Normal"/>
      </w:pPr>
      <w:r w:rsidRPr="00C76B0E">
        <w:rPr>
          <w:i/>
          <w:iCs/>
        </w:rPr>
        <w:t>Լուծում</w:t>
      </w:r>
      <w:r w:rsidRPr="00B467FA">
        <w:t>:</w:t>
      </w:r>
      <w:r>
        <w:t xml:space="preserve"> Որոշենք սկզբնական լուծույթներում նատրիումի հիդրօքսիդի և ծծմբական թթվի նյութաքանակները և կազմենք դրանց հարաբերությունը.</w:t>
      </w:r>
    </w:p>
    <w:bookmarkStart w:id="831" w:name="_Hlk69251590"/>
    <w:p w14:paraId="582B0C14" w14:textId="7E368ACD" w:rsidR="00BF0CD8" w:rsidRPr="00C76B0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NaOH</m:t>
              </m:r>
            </m:sub>
          </m:sSub>
          <w:bookmarkEnd w:id="831"/>
          <m:r>
            <m:rPr>
              <m:sty m:val="p"/>
            </m:rPr>
            <w:rPr>
              <w:rFonts w:ascii="Cambria Math" w:hAnsi="Cambria Math"/>
            </w:rPr>
            <m:t xml:space="preserve">=0,1∙0,4=0,04մոլ,  </m:t>
          </m:r>
        </m:oMath>
      </m:oMathPara>
    </w:p>
    <w:p w14:paraId="067B472B" w14:textId="4B6E80C3" w:rsidR="00BF0CD8" w:rsidRPr="00B467FA" w:rsidRDefault="00000000" w:rsidP="00252C5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0,2=0,04մոլ,</m:t>
          </m:r>
        </m:oMath>
      </m:oMathPara>
    </w:p>
    <w:p w14:paraId="4265DF50" w14:textId="3EE24765" w:rsidR="00BF0CD8" w:rsidRPr="00B467FA" w:rsidRDefault="00BF0CD8" w:rsidP="00252C52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:1, </m:t>
          </m:r>
        </m:oMath>
      </m:oMathPara>
    </w:p>
    <w:p w14:paraId="5934DDB9" w14:textId="77777777" w:rsidR="00BF0CD8" w:rsidRPr="00B467FA" w:rsidRDefault="00BF0CD8" w:rsidP="00302A17">
      <w:pPr>
        <w:pStyle w:val="Q-Normal"/>
      </w:pPr>
      <w:r>
        <w:t>Նշանակում է՝</w:t>
      </w:r>
      <w:r w:rsidRPr="00B467FA">
        <w:t xml:space="preserve"> ընթանում է հետևյալ ռեակցիան.</w:t>
      </w:r>
    </w:p>
    <w:p w14:paraId="5C2ADDFE" w14:textId="3B0D3D70" w:rsidR="00BF0CD8" w:rsidRPr="00252C52" w:rsidRDefault="00252C52" w:rsidP="00252C52">
      <w:pPr>
        <w:pStyle w:val="Q-Normal"/>
        <w:spacing w:line="288" w:lineRule="auto"/>
        <w:ind w:firstLine="432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HS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39346AA" w14:textId="0374F653" w:rsidR="00BF0CD8" w:rsidRPr="00C76B0E" w:rsidRDefault="00000000" w:rsidP="00252C5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H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4մոլ,  </m:t>
          </m:r>
        </m:oMath>
      </m:oMathPara>
    </w:p>
    <w:p w14:paraId="740AEF73" w14:textId="77777777" w:rsidR="00BF0CD8" w:rsidRPr="00E139F1" w:rsidRDefault="00000000" w:rsidP="00252C5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0+200</m:t>
          </m:r>
          <m:r>
            <w:rPr>
              <w:rFonts w:ascii="Cambria Math" w:hAnsi="Cambria Math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600մլ=</m:t>
          </m:r>
          <m:r>
            <w:rPr>
              <w:rFonts w:ascii="Cambria Math" w:hAnsi="Cambria Math"/>
            </w:rPr>
            <m:t xml:space="preserve">0,6լ </m:t>
          </m:r>
        </m:oMath>
      </m:oMathPara>
    </w:p>
    <w:p w14:paraId="62910D2E" w14:textId="5960F22A" w:rsidR="00BF0CD8" w:rsidRPr="00052E69" w:rsidRDefault="00BF0CD8" w:rsidP="00252C5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67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71B38808" w14:textId="77777777" w:rsidR="00BF0CD8" w:rsidRPr="00052E69" w:rsidRDefault="00BF0CD8" w:rsidP="00302A17">
      <w:pPr>
        <w:pStyle w:val="Q-Normal"/>
      </w:pPr>
      <w:r w:rsidRPr="008829EC">
        <w:rPr>
          <w:i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067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0F769172" w14:textId="643B04B5" w:rsidR="00BF0CD8" w:rsidRPr="005F04AE" w:rsidRDefault="00BF0CD8" w:rsidP="007E20AF">
      <w:pPr>
        <w:pStyle w:val="Q-Xndir"/>
      </w:pPr>
      <w:r w:rsidRPr="00C76B0E">
        <w:t xml:space="preserve">Օրինակ </w:t>
      </w:r>
      <w:r>
        <w:t xml:space="preserve">9. </w:t>
      </w:r>
      <m:oMath>
        <m:r>
          <m:rPr>
            <m:sty m:val="bi"/>
          </m:rPr>
          <w:rPr>
            <w:rFonts w:ascii="Cambria Math" w:hAnsi="Cambria Math"/>
          </w:rPr>
          <m:t>60℃</m:t>
        </m:r>
      </m:oMath>
      <w:r w:rsidRPr="00DD1E37">
        <w:rPr>
          <w:rFonts w:ascii="Arial Armenian" w:hAnsi="Arial Armenian"/>
        </w:rPr>
        <w:t xml:space="preserve"> </w:t>
      </w:r>
      <w:r w:rsidRPr="005F04AE">
        <w:t>ջերմաստիճանում 119գ ջրում առավելագույնը կարող է լուծվել 171գ բյուրեղահիդրատ՝</w:t>
      </w:r>
      <w:r>
        <w:rPr>
          <w:rFonts w:ascii="Sylfaen" w:hAnsi="Sylfaen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6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rPr>
          <w:rFonts w:ascii="Sylfaen" w:hAnsi="Sylfaen"/>
        </w:rPr>
        <w:t xml:space="preserve">: </w:t>
      </w:r>
      <w:r w:rsidRPr="005F04AE">
        <w:t xml:space="preserve">Որոշել այդ ջերմաստիճանում անջուր մագնեզիումի սուլֆատի լուծելիությունը </w:t>
      </w:r>
      <w:r w:rsidR="008771E1" w:rsidRPr="00DD1E37">
        <w:t>(100</w:t>
      </w:r>
      <w:r w:rsidR="008771E1" w:rsidRPr="005F04AE">
        <w:t xml:space="preserve">գ </w:t>
      </w:r>
      <w:r w:rsidRPr="005F04AE">
        <w:t>ջրում</w:t>
      </w:r>
      <w:r w:rsidR="008771E1" w:rsidRPr="00DD1E37">
        <w:t>)</w:t>
      </w:r>
      <w:r w:rsidRPr="005F04AE">
        <w:t>:</w:t>
      </w:r>
    </w:p>
    <w:p w14:paraId="52B683AD" w14:textId="77777777" w:rsidR="00BF0CD8" w:rsidRPr="00DE06EF" w:rsidRDefault="00BF0CD8" w:rsidP="00302A17">
      <w:pPr>
        <w:pStyle w:val="Q-Normal"/>
      </w:pPr>
      <w:r>
        <w:rPr>
          <w:i/>
        </w:rPr>
        <w:t xml:space="preserve">Լուծում: </w:t>
      </w:r>
      <w:r w:rsidRPr="00DE06EF">
        <w:t>Որոշենք անջուր աղի զանգվածը բյուրեղահիդրատում.</w:t>
      </w:r>
    </w:p>
    <w:p w14:paraId="3EE665B4" w14:textId="77777777" w:rsidR="00BF0CD8" w:rsidRPr="00C76B0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6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22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27D88CC6" w14:textId="4022DD31" w:rsidR="00BF0CD8" w:rsidRPr="00A5408A" w:rsidRDefault="00000000" w:rsidP="002F5FD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6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7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75մոլ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0,75մոլ,   </m:t>
          </m:r>
        </m:oMath>
      </m:oMathPara>
    </w:p>
    <w:p w14:paraId="399D4E5D" w14:textId="77777777" w:rsidR="00BF0CD8" w:rsidRPr="00BC0D18" w:rsidRDefault="00BF0CD8" w:rsidP="002F5FD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75∙120=90գ,  </m:t>
          </m:r>
        </m:oMath>
      </m:oMathPara>
    </w:p>
    <w:p w14:paraId="62D415BB" w14:textId="77777777" w:rsidR="00BF0CD8" w:rsidRPr="00BC0D18" w:rsidRDefault="00BF0CD8" w:rsidP="00302A17">
      <w:pPr>
        <w:pStyle w:val="Q-Normal"/>
      </w:pPr>
      <w:r>
        <w:t>Որոշենք լուծույթի զանգվածը, այնուհետև՝ ջրի զանգվածը.</w:t>
      </w:r>
    </w:p>
    <w:p w14:paraId="7D529FDD" w14:textId="77777777" w:rsidR="00BF0CD8" w:rsidRPr="00BC0D18" w:rsidRDefault="00BF0CD8" w:rsidP="00252C52">
      <w:pPr>
        <w:pStyle w:val="Q-Normal"/>
        <w:spacing w:line="288" w:lineRule="auto"/>
        <w:ind w:firstLine="432"/>
        <w:rPr>
          <w:rFonts w:eastAsiaTheme="minorEastAsia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19+171=290գ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0-90=200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:  </m:t>
          </m:r>
        </m:oMath>
      </m:oMathPara>
    </w:p>
    <w:p w14:paraId="65CBE7EE" w14:textId="77777777" w:rsidR="00BF0CD8" w:rsidRPr="00BC0D18" w:rsidRDefault="00BF0CD8" w:rsidP="00302A17">
      <w:pPr>
        <w:pStyle w:val="Q-Normal"/>
      </w:pPr>
      <w:r>
        <w:t>Հաշվենք անջուր աղի լուծելիությունը.</w:t>
      </w:r>
    </w:p>
    <w:p w14:paraId="5A8D7F09" w14:textId="77777777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en-US"/>
            </w:rPr>
            <m:t>Լ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ջուր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9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=45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: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014F537D" w14:textId="77777777" w:rsidR="00BF0CD8" w:rsidRPr="00D5045F" w:rsidRDefault="00BF0CD8" w:rsidP="00302A17">
      <w:pPr>
        <w:pStyle w:val="Q-Normal"/>
      </w:pPr>
      <w:r w:rsidRPr="00EF0942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45գ</m:t>
        </m:r>
      </m:oMath>
      <w:r>
        <w:rPr>
          <w:rFonts w:eastAsiaTheme="minorEastAsia"/>
        </w:rPr>
        <w:t>:</w:t>
      </w:r>
    </w:p>
    <w:p w14:paraId="5B42A65E" w14:textId="77777777" w:rsidR="00BF0CD8" w:rsidRPr="00D5045F" w:rsidRDefault="00BF0CD8" w:rsidP="007E20AF">
      <w:pPr>
        <w:pStyle w:val="Q-Xndir"/>
      </w:pPr>
      <w:r w:rsidRPr="00C76B0E">
        <w:t xml:space="preserve">Օրինակ </w:t>
      </w:r>
      <w:r>
        <w:t xml:space="preserve">10. </w:t>
      </w:r>
      <w:r w:rsidRPr="00B16495">
        <w:t>Ի</w:t>
      </w:r>
      <w:r>
        <w:t>՞</w:t>
      </w:r>
      <w:r w:rsidRPr="00B16495">
        <w:t xml:space="preserve">նչ մոլային հարաբերությամբ պետք է խառնել կալիումի օքսիդը և ջուրը, որպեսզի ստացվի ալկալու </w:t>
      </w:r>
      <w:bookmarkStart w:id="832" w:name="_Hlk133758059"/>
      <w:r w:rsidRPr="00B16495">
        <w:t>10</w:t>
      </w:r>
      <w:r w:rsidRPr="00D5045F">
        <w:t>%</w:t>
      </w:r>
      <w:r w:rsidRPr="00B16495">
        <w:t xml:space="preserve"> զանգվածային բաժնով լուծույթ</w:t>
      </w:r>
      <w:bookmarkEnd w:id="832"/>
      <w:r w:rsidRPr="00B16495">
        <w:t>:</w:t>
      </w:r>
    </w:p>
    <w:p w14:paraId="26F55AB0" w14:textId="77777777" w:rsidR="00BF0CD8" w:rsidRPr="00052E69" w:rsidRDefault="00BF0CD8" w:rsidP="00302A17">
      <w:pPr>
        <w:pStyle w:val="Q-Normal"/>
      </w:pPr>
      <w:r w:rsidRPr="00052E69">
        <w:rPr>
          <w:i/>
        </w:rPr>
        <w:t>Լուծում:</w:t>
      </w:r>
      <w:r>
        <w:rPr>
          <w:i/>
        </w:rPr>
        <w:t xml:space="preserve">  </w:t>
      </w:r>
      <w:r w:rsidRPr="00052E69">
        <w:t>Կալիումի օքսիդը ջրի հետ խառնելիս կառաջացնի կալիումի հիդրօքսիդ.</w:t>
      </w:r>
    </w:p>
    <w:p w14:paraId="2DA4DE84" w14:textId="7F2F2839" w:rsidR="00BF0CD8" w:rsidRPr="00252C52" w:rsidRDefault="00000000" w:rsidP="00302A17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>=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b"/>
            </m:rPr>
            <w:rPr>
              <w:rFonts w:ascii="Cambria Math" w:hAnsi="Cambria Math"/>
            </w:rPr>
            <m:t xml:space="preserve">  </m:t>
          </m:r>
        </m:oMath>
      </m:oMathPara>
    </w:p>
    <w:p w14:paraId="28F939DB" w14:textId="77777777" w:rsidR="00BF0CD8" w:rsidRPr="000200A5" w:rsidRDefault="00BF0CD8" w:rsidP="00302A17">
      <w:pPr>
        <w:pStyle w:val="Q-Normal"/>
      </w:pPr>
      <w:r w:rsidRPr="000200A5">
        <w:t>Վերցնենք 1մոլ կալիումի օքսիդ.</w:t>
      </w:r>
    </w:p>
    <w:p w14:paraId="7C2D6078" w14:textId="2C83E07E" w:rsidR="00BF0CD8" w:rsidRPr="00E87AC3" w:rsidRDefault="00000000" w:rsidP="00252C5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</m:t>
          </m:r>
        </m:oMath>
      </m:oMathPara>
    </w:p>
    <w:p w14:paraId="73DADA98" w14:textId="77777777" w:rsidR="00BF0CD8" w:rsidRPr="00D71D00" w:rsidRDefault="00000000" w:rsidP="00252C5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∙94=94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56=112գ,  </m:t>
          </m:r>
        </m:oMath>
      </m:oMathPara>
    </w:p>
    <w:p w14:paraId="2E00F4ED" w14:textId="77777777" w:rsidR="00BF0CD8" w:rsidRPr="000200A5" w:rsidRDefault="00BF0CD8" w:rsidP="00302A17">
      <w:pPr>
        <w:pStyle w:val="Q-Normal"/>
      </w:pPr>
      <w:r>
        <w:t xml:space="preserve">Հաշվենք 112գ ալկալու առաջացրած </w:t>
      </w:r>
      <w:r w:rsidRPr="00B16495">
        <w:t>10</w:t>
      </w:r>
      <w:r w:rsidRPr="00D5045F">
        <w:t>%</w:t>
      </w:r>
      <w:r w:rsidRPr="00B16495">
        <w:t xml:space="preserve"> զանգվածային բաժնով լուծույթ</w:t>
      </w:r>
      <w:r>
        <w:t>ի զանգվածը.</w:t>
      </w:r>
    </w:p>
    <w:p w14:paraId="75C0FDBD" w14:textId="77777777" w:rsidR="00BF0CD8" w:rsidRPr="00D71D00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</w:rPr>
            <w:lastRenderedPageBreak/>
            <m:t xml:space="preserve"> </m:t>
          </m:r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KOH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>∙100%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112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 xml:space="preserve">∙100%=1120գ,  </m:t>
          </m:r>
        </m:oMath>
      </m:oMathPara>
    </w:p>
    <w:p w14:paraId="07D32D1B" w14:textId="74690C0C" w:rsidR="00BF0CD8" w:rsidRPr="00D71D00" w:rsidRDefault="00835751" w:rsidP="00302A17">
      <w:pPr>
        <w:pStyle w:val="Q-Normal"/>
      </w:pPr>
      <w:r>
        <w:t>Վերցրած ջ</w:t>
      </w:r>
      <w:r w:rsidR="00BF0CD8">
        <w:t>րի զանգված</w:t>
      </w:r>
      <w:r>
        <w:t>ը</w:t>
      </w:r>
      <w:r w:rsidR="00BF0CD8">
        <w:t xml:space="preserve"> կլինի.</w:t>
      </w:r>
    </w:p>
    <w:p w14:paraId="4B761895" w14:textId="77777777" w:rsidR="00BF0CD8" w:rsidRPr="00D71D00" w:rsidRDefault="00000000" w:rsidP="00302A17">
      <w:pPr>
        <w:pStyle w:val="Q-Normal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120-94=1026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</m:oMath>
      </m:oMathPara>
    </w:p>
    <w:p w14:paraId="0C99F9AD" w14:textId="77777777" w:rsidR="00BF0CD8" w:rsidRPr="00D71D00" w:rsidRDefault="00BF0CD8" w:rsidP="00302A17">
      <w:pPr>
        <w:pStyle w:val="Q-Normal"/>
      </w:pPr>
      <w:r>
        <w:t>Հաշվենք ջրի նյութաքանակը և կազմենք հարաբերություն.</w:t>
      </w:r>
    </w:p>
    <w:p w14:paraId="0A0C2AC2" w14:textId="0A9C8894" w:rsidR="00BF0CD8" w:rsidRPr="00052E6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02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=57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w:rPr>
              <w:rFonts w:ascii="Cambria Math" w:hAnsi="Cambria Math"/>
              <w:lang w:val="ru-RU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1:57:</m:t>
          </m:r>
        </m:oMath>
      </m:oMathPara>
    </w:p>
    <w:p w14:paraId="342E428A" w14:textId="2F72C3E2" w:rsidR="00AA159C" w:rsidRDefault="00BF0CD8" w:rsidP="0034565D">
      <w:pPr>
        <w:pStyle w:val="Q-Normal"/>
        <w:rPr>
          <w:rFonts w:eastAsiaTheme="minorEastAsia"/>
        </w:rPr>
      </w:pPr>
      <w:r w:rsidRPr="00EF0942">
        <w:rPr>
          <w:i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:57</m:t>
        </m:r>
      </m:oMath>
      <w:r>
        <w:rPr>
          <w:lang w:val="en-US"/>
        </w:rPr>
        <w:t xml:space="preserve"> </w:t>
      </w:r>
      <w:r>
        <w:t>հար</w:t>
      </w:r>
      <w:r w:rsidR="00C60F7D">
        <w:t>աբերությամբ</w:t>
      </w:r>
      <w:r w:rsidR="00252C52">
        <w:t>:</w:t>
      </w:r>
      <w:r w:rsidR="00AA159C">
        <w:rPr>
          <w:rFonts w:eastAsiaTheme="minorEastAsia"/>
        </w:rPr>
        <w:br w:type="page"/>
      </w:r>
    </w:p>
    <w:p w14:paraId="4C5F2BAC" w14:textId="6C636B32" w:rsidR="00AA159C" w:rsidRDefault="00AA159C" w:rsidP="00C60F7D">
      <w:pPr>
        <w:rPr>
          <w:rFonts w:eastAsiaTheme="minorEastAsia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D1447CA" wp14:editId="162A1133">
                <wp:extent cx="5060950" cy="872115"/>
                <wp:effectExtent l="0" t="0" r="6350" b="4445"/>
                <wp:docPr id="790177374" name="Canvas 79017737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718249266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71964006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A1B4F0E" w14:textId="6BB20CB0" w:rsidR="007A588D" w:rsidRPr="0034565D" w:rsidRDefault="007A588D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72639768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C311ACD" w14:textId="39A62C91" w:rsidR="007A588D" w:rsidRPr="008A7710" w:rsidRDefault="007A588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8A7710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ԽՆԴԻՐՆԵՐ ԼՈՒԾՈՒՅԹՆԵՐ ԲԱԺՆԻ ՎԵՐԱԲԵՐՅԱԼ (ՄԱՍ 1)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3176679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D1447CA" id="Canvas 790177374" o:spid="_x0000_s160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">
                <v:shape id="_x0000_s161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11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">
                  <v:shape id="Hexagon 1" o:spid="_x0000_s161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" adj="4809" fillcolor="#1982b4" stroked="f" strokeweight="2pt">
                    <v:textbox inset="0,0,0,0">
                      <w:txbxContent>
                        <w:p w14:paraId="7A1B4F0E" w14:textId="6BB20CB0" w:rsidR="007A588D" w:rsidRPr="0034565D" w:rsidRDefault="007A588D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2</w:t>
                          </w:r>
                        </w:p>
                      </w:txbxContent>
                    </v:textbox>
                  </v:shape>
                  <v:rect id="Rectangle 1" o:spid="_x0000_s1613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" filled="f" stroked="f" strokeweight="1.5pt">
                    <v:textbox>
                      <w:txbxContent>
                        <w:p w14:paraId="4C311ACD" w14:textId="39A62C91" w:rsidR="007A588D" w:rsidRPr="008A7710" w:rsidRDefault="007A588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8A7710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ԽՆԴԻՐՆԵՐ ԼՈՒԾՈՒՅԹՆԵՐ ԲԱԺՆԻ ՎԵՐԱԲԵՐՅԱԼ (ՄԱՍ 1)</w:t>
                          </w:r>
                        </w:p>
                      </w:txbxContent>
                    </v:textbox>
                  </v:rect>
                </v:group>
                <v:shape id="Половина рамки 31" o:spid="_x0000_s161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456B7FE" w14:textId="4CFFECC2" w:rsidR="00BF0CD8" w:rsidRPr="00C91442" w:rsidRDefault="008543B6" w:rsidP="00627D74">
      <w:pPr>
        <w:pStyle w:val="ParagrafInvisible"/>
      </w:pPr>
      <w:bookmarkStart w:id="833" w:name="_Toc133963306"/>
      <w:bookmarkStart w:id="834" w:name="_Toc133965364"/>
      <w:bookmarkStart w:id="835" w:name="_Toc133965620"/>
      <w:bookmarkStart w:id="836" w:name="_Toc153319832"/>
      <w:r w:rsidRPr="00C91442">
        <w:rPr>
          <w:lang w:val="en-US"/>
        </w:rPr>
        <w:t xml:space="preserve">§5.2. </w:t>
      </w:r>
      <w:r w:rsidR="00BF0CD8" w:rsidRPr="00C91442">
        <w:t>ԽՆԴԻՐՆԵՐ ԼՈՒԾՈՒՅԹՆԵՐ</w:t>
      </w:r>
      <w:r w:rsidR="00C91442" w:rsidRPr="00C91442">
        <w:t xml:space="preserve"> ԲԱԺՆ</w:t>
      </w:r>
      <w:r w:rsidR="00BF0CD8" w:rsidRPr="00C91442">
        <w:t>Ի ՎԵՐԱԲԵՐՅԱԼ (ՄԱՍ 1)</w:t>
      </w:r>
      <w:bookmarkEnd w:id="833"/>
      <w:bookmarkEnd w:id="834"/>
      <w:bookmarkEnd w:id="835"/>
      <w:bookmarkEnd w:id="836"/>
    </w:p>
    <w:p w14:paraId="7DDD6615" w14:textId="14EAF378" w:rsidR="00BF0CD8" w:rsidRPr="005728F9" w:rsidRDefault="00037E9B" w:rsidP="00CF7B0B">
      <w:pPr>
        <w:pStyle w:val="Q-Yenta-yenta-vernagir"/>
      </w:pPr>
      <w:bookmarkStart w:id="837" w:name="_Toc133963307"/>
      <w:bookmarkStart w:id="838" w:name="_Toc133965365"/>
      <w:bookmarkStart w:id="839" w:name="_Toc133965621"/>
      <w:r w:rsidRPr="005728F9">
        <w:t xml:space="preserve">ԽՆԴԻՐՆԵՐ, ՈՐՈՆՑՈՒՄ ՋՐԻ </w:t>
      </w:r>
      <w:r w:rsidR="005C18BE" w:rsidRPr="005728F9">
        <w:t>ՀԵՏ ԽԱՌՆՎՈՂ</w:t>
      </w:r>
      <w:r w:rsidRPr="005728F9">
        <w:t xml:space="preserve"> ՆՅՈՒԹԸ ՏԱՐԲԵՐՎՈՒՄ Է ՎԵՐՋՆԱԿԱՆ ԼՈՒԾՈՒՅԹՈՒՄ ԼՈՒԾՎԱԾ ՆՅՈՒԹԻՑ</w:t>
      </w:r>
      <w:bookmarkEnd w:id="837"/>
      <w:bookmarkEnd w:id="838"/>
      <w:bookmarkEnd w:id="839"/>
    </w:p>
    <w:p w14:paraId="31A23987" w14:textId="75321652" w:rsidR="00BF0CD8" w:rsidRDefault="00BF0CD8" w:rsidP="007E20AF">
      <w:pPr>
        <w:pStyle w:val="Q-Xndir"/>
      </w:pPr>
      <w:r w:rsidRPr="000C51CB">
        <w:t>Խնդիր 1.</w:t>
      </w:r>
      <w:r>
        <w:t xml:space="preserve"> 196,8գ ջրում </w:t>
      </w:r>
      <w:r w:rsidRPr="005C18BE">
        <w:t>լուծել</w:t>
      </w:r>
      <w:r>
        <w:t xml:space="preserve"> են 257,6գ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: Հաշվել անջուր աղի զանգվածային բաժինը (</w:t>
      </w:r>
      <w:r w:rsidRPr="000C51CB">
        <w:t>%</w:t>
      </w:r>
      <w:r>
        <w:t xml:space="preserve">) </w:t>
      </w:r>
      <w:r w:rsidR="005C18BE">
        <w:t xml:space="preserve">ստացված </w:t>
      </w:r>
      <w:r>
        <w:t>լուծույթում:</w:t>
      </w:r>
    </w:p>
    <w:p w14:paraId="3785BA4C" w14:textId="04B18E11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b/>
        </w:rPr>
        <w:t xml:space="preserve"> </w:t>
      </w:r>
      <w:r w:rsidRPr="000C51CB">
        <w:t>Լուծույթում պարունակվող անջուր աղ</w:t>
      </w:r>
      <w:r w:rsidR="005C18BE">
        <w:t>ն առաջան</w:t>
      </w:r>
      <w:r w:rsidRPr="000C51CB">
        <w:t xml:space="preserve">ում է բյուրեղահիդրատում պարունակվո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0C51CB">
        <w:t>-ից, ուստի որոշենք բյուրեղահիդրատում պարունակվող աղի զանգվածը.</w:t>
      </w:r>
    </w:p>
    <w:p w14:paraId="2048CFAD" w14:textId="726F31DD" w:rsidR="00BF0CD8" w:rsidRPr="002E20EF" w:rsidRDefault="00000000" w:rsidP="002F5FDA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w:bookmarkStart w:id="840" w:name="_Hlk66967279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  <w:bookmarkEnd w:id="840"/>
            </m:sub>
          </m:sSub>
          <m:r>
            <m:rPr>
              <m:sty m:val="p"/>
            </m:rPr>
            <w:rPr>
              <w:rFonts w:ascii="Cambria Math" w:hAnsi="Cambria Math"/>
            </w:rPr>
            <m:t>=32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7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2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8մոլ</m:t>
          </m:r>
        </m:oMath>
      </m:oMathPara>
    </w:p>
    <w:bookmarkStart w:id="841" w:name="_Hlk66965973"/>
    <w:p w14:paraId="2453E010" w14:textId="69FD7CB3" w:rsidR="00BF0CD8" w:rsidRPr="002E20EF" w:rsidRDefault="00000000" w:rsidP="002F5FDA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841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8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8∙142=113,6գ</m:t>
          </m:r>
        </m:oMath>
      </m:oMathPara>
    </w:p>
    <w:p w14:paraId="40C792D7" w14:textId="77777777" w:rsidR="00BF0CD8" w:rsidRDefault="00BF0CD8" w:rsidP="00994A90">
      <w:pPr>
        <w:pStyle w:val="Q-Normal"/>
        <w:ind w:firstLine="432"/>
      </w:pPr>
      <w:r w:rsidRPr="00C92E19">
        <w:t>Լուծույթի զանգվածը հավասար է բ</w:t>
      </w:r>
      <w:r>
        <w:t>յ</w:t>
      </w:r>
      <w:r w:rsidRPr="00C92E19">
        <w:t>ո</w:t>
      </w:r>
      <w:r>
        <w:t>ւ</w:t>
      </w:r>
      <w:r w:rsidRPr="00C92E19">
        <w:t>րեղահիդրատի և ջրի զանգվածների գումարին.</w:t>
      </w:r>
    </w:p>
    <w:p w14:paraId="43591174" w14:textId="77777777" w:rsidR="00BF0CD8" w:rsidRPr="002E20EF" w:rsidRDefault="00000000" w:rsidP="002654D5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96,8+257,6=454,4գ</m:t>
          </m:r>
        </m:oMath>
      </m:oMathPara>
    </w:p>
    <w:p w14:paraId="4AFF76B1" w14:textId="77777777" w:rsidR="00BF0CD8" w:rsidRPr="002E20EF" w:rsidRDefault="00000000" w:rsidP="002654D5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3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54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5%</m:t>
          </m:r>
        </m:oMath>
      </m:oMathPara>
    </w:p>
    <w:p w14:paraId="45793F30" w14:textId="77777777" w:rsidR="00BF0CD8" w:rsidRDefault="00BF0CD8" w:rsidP="00302A17">
      <w:pPr>
        <w:pStyle w:val="Q-Normal"/>
        <w:rPr>
          <w:rFonts w:eastAsiaTheme="minorEastAsia"/>
        </w:rPr>
      </w:pPr>
      <w:r w:rsidRPr="00252C52">
        <w:rPr>
          <w:bCs/>
          <w:i/>
          <w:iCs/>
        </w:rPr>
        <w:t>Պատ</w:t>
      </w:r>
      <w:r w:rsidRPr="00252C52">
        <w:rPr>
          <w:bCs/>
          <w:i/>
        </w:rPr>
        <w:t>.՝</w:t>
      </w:r>
      <w:r w:rsidRPr="003D3CB9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5%:</m:t>
        </m:r>
      </m:oMath>
    </w:p>
    <w:p w14:paraId="5779FAF0" w14:textId="77777777" w:rsidR="00BF0CD8" w:rsidRPr="003D3CB9" w:rsidRDefault="00BF0CD8" w:rsidP="007E20AF">
      <w:pPr>
        <w:pStyle w:val="Q-Xndir"/>
        <w:rPr>
          <w:rFonts w:eastAsiaTheme="minorEastAsia"/>
        </w:rPr>
      </w:pPr>
      <w:r w:rsidRPr="000C51CB">
        <w:t>Խնդիր</w:t>
      </w:r>
      <w:r>
        <w:t xml:space="preserve"> 2. Որոշել նատրիումի հիդրօքսիդի զանգվածային բաժինը (%) լուծույթում, որն առաջացել է 31գ նատրիումի օքսիդը 169գ ջրում լուծելիս:</w:t>
      </w:r>
    </w:p>
    <w:p w14:paraId="7D9CB59B" w14:textId="2A951CAF" w:rsidR="00BF0CD8" w:rsidRPr="002F5FDA" w:rsidRDefault="00BF0CD8" w:rsidP="002F5FDA">
      <w:pPr>
        <w:pStyle w:val="Q-Normal"/>
        <w:spacing w:line="288" w:lineRule="auto"/>
      </w:pPr>
      <w:r w:rsidRPr="002F5FDA">
        <w:rPr>
          <w:i/>
        </w:rPr>
        <w:t xml:space="preserve">Լուծում: </w:t>
      </w:r>
      <w:r w:rsidRPr="002F5FDA">
        <w:t xml:space="preserve">Նատրիումի օքսիդը ջրի հետ առաջացնում է </w:t>
      </w:r>
      <w:r w:rsidR="005C18BE" w:rsidRPr="002F5FDA">
        <w:t>ալկալի</w:t>
      </w:r>
      <w:r w:rsidRPr="002F5FDA">
        <w:t>.</w:t>
      </w:r>
    </w:p>
    <w:p w14:paraId="7FEFF523" w14:textId="77777777" w:rsidR="00BF0CD8" w:rsidRPr="002F5FDA" w:rsidRDefault="00000000" w:rsidP="002F5FDA">
      <w:pPr>
        <w:pStyle w:val="Q-Normal"/>
        <w:spacing w:line="288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339C4D68" w14:textId="7A733E1C" w:rsidR="00BF0CD8" w:rsidRPr="002E20EF" w:rsidRDefault="00000000" w:rsidP="002654D5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5=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∙1=40գ</m:t>
          </m:r>
        </m:oMath>
      </m:oMathPara>
    </w:p>
    <w:bookmarkStart w:id="842" w:name="_Hlk66967688"/>
    <w:p w14:paraId="0E5254D8" w14:textId="77777777" w:rsidR="00BF0CD8" w:rsidRPr="002E20EF" w:rsidRDefault="00000000" w:rsidP="002654D5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w:bookmarkEnd w:id="842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843" w:name="_Hlk6696888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w:bookmarkEnd w:id="843"/>
          <m:r>
            <m:rPr>
              <m:sty m:val="p"/>
            </m:rPr>
            <w:rPr>
              <w:rFonts w:ascii="Cambria Math" w:hAnsi="Cambria Math"/>
            </w:rPr>
            <m:t>=31+169=200գ</m:t>
          </m:r>
        </m:oMath>
      </m:oMathPara>
    </w:p>
    <w:p w14:paraId="078D8F94" w14:textId="77777777" w:rsidR="00BF0CD8" w:rsidRPr="002E20EF" w:rsidRDefault="00000000" w:rsidP="002654D5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ուծույ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0%</m:t>
          </m:r>
        </m:oMath>
      </m:oMathPara>
    </w:p>
    <w:p w14:paraId="5CC9E194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0%:</m:t>
        </m:r>
      </m:oMath>
    </w:p>
    <w:p w14:paraId="47DFC92D" w14:textId="77777777" w:rsidR="00BF0CD8" w:rsidRPr="00383F19" w:rsidRDefault="00BF0CD8" w:rsidP="007E20AF">
      <w:pPr>
        <w:pStyle w:val="Q-Xndir"/>
      </w:pPr>
      <w:r w:rsidRPr="000C51CB">
        <w:t>Խնդիր</w:t>
      </w:r>
      <w:r>
        <w:t xml:space="preserve"> 3. Քանի՞ գրամ ծծմբի (VI) օքսիդ և ջուր է անհրաժեշտ 49% զանգվածային բաժնով 400գ ծծմբական թթվի լուծույթ պատրաստելու համար:</w:t>
      </w:r>
    </w:p>
    <w:p w14:paraId="6F359817" w14:textId="5E41C102" w:rsidR="00BF0CD8" w:rsidRPr="0089470F" w:rsidRDefault="00BF0CD8" w:rsidP="002F5FDA">
      <w:pPr>
        <w:pStyle w:val="Q-Normal"/>
        <w:spacing w:line="288" w:lineRule="auto"/>
        <w:ind w:firstLine="432"/>
        <w:rPr>
          <w:rFonts w:eastAsiaTheme="minorEastAsia"/>
        </w:rPr>
      </w:pPr>
      <w:r w:rsidRPr="00E87AC3">
        <w:rPr>
          <w:i/>
          <w:iCs/>
        </w:rPr>
        <w:t>Լուծում</w:t>
      </w:r>
      <w:r w:rsidRPr="000C51CB">
        <w:t>:</w:t>
      </w:r>
      <w:r w:rsidRPr="00383F19">
        <w:t xml:space="preserve">  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</w:rPr>
          <m:t>+</m:t>
        </m:r>
        <w:bookmarkStart w:id="844" w:name="_Hlk66968204"/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End w:id="844"/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b"/>
          </m:rPr>
          <w:rPr>
            <w:rFonts w:ascii="Cambria Math" w:hAnsi="Cambria Math"/>
          </w:rPr>
          <m:t>=</m:t>
        </m:r>
        <w:bookmarkStart w:id="845" w:name="_Hlk67043961"/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bookmarkEnd w:id="845"/>
    </w:p>
    <w:p w14:paraId="761894E7" w14:textId="77777777" w:rsidR="00BF0CD8" w:rsidRDefault="00BF0CD8" w:rsidP="002F5FDA">
      <w:pPr>
        <w:pStyle w:val="Q-Normal"/>
        <w:spacing w:line="288" w:lineRule="auto"/>
        <w:ind w:firstLine="432"/>
      </w:pPr>
      <w:r w:rsidRPr="00383F19">
        <w:t xml:space="preserve">Հաշվ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383F19">
        <w:t>-ի զանգվածը լուծույթում.</w:t>
      </w:r>
    </w:p>
    <w:p w14:paraId="28154726" w14:textId="77617F8E" w:rsidR="00BF0CD8" w:rsidRPr="002E20EF" w:rsidRDefault="00000000" w:rsidP="00994A90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96գ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 ,</m:t>
          </m:r>
        </m:oMath>
      </m:oMathPara>
    </w:p>
    <w:p w14:paraId="53573F91" w14:textId="2A9B1CD1" w:rsidR="00BF0CD8" w:rsidRPr="002E20EF" w:rsidRDefault="00000000" w:rsidP="002E20EF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80∙2=160գ</m:t>
          </m:r>
        </m:oMath>
      </m:oMathPara>
    </w:p>
    <w:p w14:paraId="552E7172" w14:textId="77777777" w:rsidR="00BF0CD8" w:rsidRPr="002E20EF" w:rsidRDefault="00000000" w:rsidP="002E20EF">
      <w:pPr>
        <w:pStyle w:val="Q-Normal"/>
        <w:spacing w:line="264" w:lineRule="auto"/>
        <w:ind w:firstLine="432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00-160=240գ</m:t>
          </m:r>
        </m:oMath>
      </m:oMathPara>
    </w:p>
    <w:p w14:paraId="71C2FF19" w14:textId="77777777" w:rsidR="00BF0CD8" w:rsidRDefault="00BF0CD8" w:rsidP="00302A17">
      <w:pPr>
        <w:pStyle w:val="Q-Normal"/>
        <w:rPr>
          <w:rFonts w:eastAsiaTheme="minorEastAsia"/>
        </w:rPr>
      </w:pPr>
      <w:bookmarkStart w:id="846" w:name="_Hlk66969102"/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 w:rsidRPr="0089470F">
        <w:rPr>
          <w:b/>
          <w:lang w:val="ru-RU"/>
        </w:rPr>
        <w:t xml:space="preserve"> </w:t>
      </w:r>
      <w:bookmarkEnd w:id="846"/>
      <m:oMath>
        <m:r>
          <m:rPr>
            <m:sty m:val="p"/>
          </m:rPr>
          <w:rPr>
            <w:rFonts w:ascii="Cambria Math" w:hAnsi="Cambria Math"/>
            <w:lang w:val="ru-RU"/>
          </w:rPr>
          <m:t>160</m:t>
        </m:r>
        <m:r>
          <m:rPr>
            <m:sty m:val="p"/>
          </m:rPr>
          <w:rPr>
            <w:rFonts w:ascii="Cambria Math" w:hAnsi="Cambria Math"/>
          </w:rPr>
          <m:t xml:space="preserve">գ </m:t>
        </m:r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  <w:lang w:val="ru-RU"/>
          </w:rPr>
          <m:t>, 240</m:t>
        </m:r>
        <m:r>
          <m:rPr>
            <m:sty m:val="p"/>
          </m:rPr>
          <w:rPr>
            <w:rFonts w:ascii="Cambria Math" w:hAnsi="Cambria Math"/>
          </w:rPr>
          <m:t>գ</m:t>
        </m:r>
        <m:r>
          <m:rPr>
            <m:sty m:val="p"/>
          </m:rPr>
          <w:rPr>
            <w:rFonts w:ascii="Cambria Math" w:hAnsi="Cambria Math"/>
            <w:lang w:val="ru-RU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:</m:t>
        </m:r>
      </m:oMath>
    </w:p>
    <w:p w14:paraId="60C1565E" w14:textId="559592EC" w:rsidR="00BF0CD8" w:rsidRPr="007D3A38" w:rsidRDefault="00BF0CD8" w:rsidP="007E20AF">
      <w:pPr>
        <w:pStyle w:val="Q-Xndir"/>
      </w:pPr>
      <w:r w:rsidRPr="000C51CB">
        <w:t>Խնդիր</w:t>
      </w:r>
      <w:r w:rsidRPr="00AC020A">
        <w:t xml:space="preserve"> 4. </w:t>
      </w:r>
      <w:r>
        <w:t>Քանի՞ գրամ 40</w:t>
      </w:r>
      <w:r w:rsidRPr="00724F6B">
        <w:t xml:space="preserve">% </w:t>
      </w:r>
      <w:r>
        <w:t xml:space="preserve">զանգվածային բաժնով պղնձի սուլֆատի լուծույթ կարելի է պատրաստել 500գ պղնձարջասպից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:</w:t>
      </w:r>
      <w:r w:rsidR="007D3A38" w:rsidRPr="007D3A38">
        <w:t xml:space="preserve"> </w:t>
      </w:r>
      <w:r w:rsidR="007D3A38">
        <w:t>Ի՞նչ զանգվածով (գ) ջուր պետք է ավելացնել:</w:t>
      </w:r>
    </w:p>
    <w:p w14:paraId="6F9E0C34" w14:textId="77777777" w:rsidR="002654D5" w:rsidRDefault="00BF0CD8" w:rsidP="002E20EF">
      <w:pPr>
        <w:pStyle w:val="Q-Normal"/>
        <w:ind w:firstLine="432"/>
      </w:pPr>
      <w:r w:rsidRPr="00E87AC3">
        <w:rPr>
          <w:i/>
          <w:iCs/>
        </w:rPr>
        <w:t>Լուծում</w:t>
      </w:r>
      <w:r w:rsidRPr="000C51CB">
        <w:t>:</w:t>
      </w:r>
      <w:r w:rsidRPr="00383F19">
        <w:t xml:space="preserve"> </w:t>
      </w:r>
    </w:p>
    <w:p w14:paraId="741B50C0" w14:textId="187F8856" w:rsidR="00BF0CD8" w:rsidRPr="0064607E" w:rsidRDefault="00000000" w:rsidP="002E20EF">
      <w:pPr>
        <w:pStyle w:val="Q-Normal"/>
        <w:spacing w:line="264" w:lineRule="auto"/>
        <w:ind w:firstLine="432"/>
        <w:rPr>
          <w:rFonts w:eastAsiaTheme="minorEastAsia"/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5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47" w:name="_Hlk66970065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w:bookmarkStart w:id="848" w:name="_Hlk66971707"/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w:bookmarkEnd w:id="848"/>
              <m:r>
                <m:rPr>
                  <m:sty m:val="b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w:bookmarkEnd w:id="847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,</m:t>
          </m:r>
        </m:oMath>
      </m:oMathPara>
    </w:p>
    <w:p w14:paraId="56F5D893" w14:textId="37B1F8B2" w:rsidR="00BF0CD8" w:rsidRPr="0064607E" w:rsidRDefault="00000000" w:rsidP="002E20EF">
      <w:pPr>
        <w:pStyle w:val="Q-Normal"/>
        <w:spacing w:line="264" w:lineRule="auto"/>
        <w:ind w:firstLine="432"/>
        <w:rPr>
          <w:rFonts w:eastAsiaTheme="minorEastAsia"/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160=320գ</m:t>
          </m:r>
        </m:oMath>
      </m:oMathPara>
    </w:p>
    <w:p w14:paraId="30825EF0" w14:textId="2CB98765" w:rsidR="00BF0CD8" w:rsidRPr="006C3A94" w:rsidRDefault="00BF0CD8" w:rsidP="002E20EF">
      <w:pPr>
        <w:pStyle w:val="Q-Normal"/>
        <w:spacing w:line="264" w:lineRule="auto"/>
      </w:pPr>
      <w:r w:rsidRPr="006C3A94">
        <w:t xml:space="preserve">Այժմ հաշվենք 320գ </w:t>
      </w:r>
      <m:oMath>
        <m: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6C3A94">
        <w:t>-ից ստացվող 40%-անոց լուծույթի զանգվածը.</w:t>
      </w:r>
    </w:p>
    <w:p w14:paraId="1480E75F" w14:textId="77777777" w:rsidR="00BF0CD8" w:rsidRPr="00994A90" w:rsidRDefault="00000000" w:rsidP="002E20EF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00գ</m:t>
          </m:r>
        </m:oMath>
      </m:oMathPara>
    </w:p>
    <w:p w14:paraId="3038D43F" w14:textId="77777777" w:rsidR="00BF0CD8" w:rsidRDefault="00BF0CD8" w:rsidP="002E20EF">
      <w:pPr>
        <w:pStyle w:val="Q-Normal"/>
        <w:spacing w:line="264" w:lineRule="auto"/>
      </w:pPr>
      <w:r>
        <w:t>Հաշվենք պղնձարջասպին ավելացվող ջրի զանգվածը.</w:t>
      </w:r>
    </w:p>
    <w:p w14:paraId="0F33393A" w14:textId="77777777" w:rsidR="00BF0CD8" w:rsidRPr="00994A90" w:rsidRDefault="00000000" w:rsidP="002E20EF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0-500=300գ:</m:t>
          </m:r>
        </m:oMath>
      </m:oMathPara>
    </w:p>
    <w:p w14:paraId="3B270C5C" w14:textId="1EE38C65" w:rsidR="00BF0CD8" w:rsidRDefault="00BF0CD8" w:rsidP="00302A17">
      <w:pPr>
        <w:pStyle w:val="Q-Normal"/>
        <w:rPr>
          <w:rFonts w:eastAsiaTheme="minorEastAsia"/>
        </w:rPr>
      </w:pPr>
      <w:r w:rsidRPr="00383F19">
        <w:t xml:space="preserve"> </w:t>
      </w:r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w:rPr>
            <w:rFonts w:ascii="Cambria Math" w:hAnsi="Cambria Math"/>
          </w:rPr>
          <m:t>800</m:t>
        </m:r>
        <m:r>
          <m:rPr>
            <m:sty m:val="bi"/>
          </m:rPr>
          <w:rPr>
            <w:rFonts w:ascii="Cambria Math" w:hAnsi="Cambria Math"/>
          </w:rPr>
          <m:t xml:space="preserve">; </m:t>
        </m:r>
        <m:r>
          <m:rPr>
            <m:sty m:val="p"/>
          </m:rPr>
          <w:rPr>
            <w:rFonts w:ascii="Cambria Math" w:hAnsi="Cambria Math"/>
          </w:rPr>
          <m:t>300գ:</m:t>
        </m:r>
      </m:oMath>
    </w:p>
    <w:p w14:paraId="6411F84A" w14:textId="77777777" w:rsidR="00BF0CD8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>
        <w:t>5</w:t>
      </w:r>
      <w:r w:rsidRPr="00AC020A">
        <w:t>.</w:t>
      </w:r>
      <w:r>
        <w:t xml:space="preserve"> Ի՞նչ զանգվածով ջրում պետք է լուծել 71գ ֆոսֆորի (</w:t>
      </w:r>
      <w:r w:rsidRPr="00C02750">
        <w:t>V</w:t>
      </w:r>
      <w:r>
        <w:t>) օքսիդը ֆոսֆորական թթվի 24,5</w:t>
      </w:r>
      <w:r w:rsidRPr="00C02750">
        <w:t>%</w:t>
      </w:r>
      <w:r>
        <w:t xml:space="preserve"> զանգվածային բաժնով լուծույթ պատրաստելու համար:</w:t>
      </w:r>
    </w:p>
    <w:p w14:paraId="206F2B0B" w14:textId="77777777" w:rsidR="00BF0CD8" w:rsidRPr="00994A90" w:rsidRDefault="00BF0CD8" w:rsidP="00503FCB">
      <w:pPr>
        <w:pStyle w:val="Q-Normal"/>
        <w:spacing w:line="264" w:lineRule="auto"/>
        <w:rPr>
          <w:i/>
        </w:rPr>
      </w:pPr>
      <w:r w:rsidRPr="00994A90">
        <w:rPr>
          <w:i/>
        </w:rPr>
        <w:t xml:space="preserve">Լուծում: </w:t>
      </w:r>
    </w:p>
    <w:bookmarkStart w:id="849" w:name="_Hlk67048167"/>
    <w:p w14:paraId="63D2F7A5" w14:textId="77777777" w:rsidR="00BF0CD8" w:rsidRPr="00C02750" w:rsidRDefault="00000000" w:rsidP="00503FCB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bookmarkEnd w:id="849"/>
    <w:p w14:paraId="2F736D0E" w14:textId="77777777" w:rsidR="00BF0CD8" w:rsidRDefault="00BF0CD8" w:rsidP="00503FCB">
      <w:pPr>
        <w:pStyle w:val="Q-Normal"/>
        <w:spacing w:line="264" w:lineRule="auto"/>
      </w:pPr>
      <w:r w:rsidRPr="00C02750">
        <w:t xml:space="preserve">Որոշ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b>
        </m:sSub>
      </m:oMath>
      <w:r w:rsidRPr="00C02750">
        <w:t xml:space="preserve">-ի և համապատասխան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C02750">
        <w:t>-ի նյութաքանակները.</w:t>
      </w:r>
    </w:p>
    <w:p w14:paraId="7A2B6C14" w14:textId="613D4610" w:rsidR="00BF0CD8" w:rsidRPr="009A7E74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4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4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 , </m:t>
          </m:r>
        </m:oMath>
      </m:oMathPara>
    </w:p>
    <w:p w14:paraId="6EDE2BBB" w14:textId="638BB6C1" w:rsidR="00BF0CD8" w:rsidRPr="009A7E74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∙98=98գ </m:t>
          </m:r>
        </m:oMath>
      </m:oMathPara>
    </w:p>
    <w:bookmarkStart w:id="850" w:name="_Hlk67044105"/>
    <w:p w14:paraId="5C40977F" w14:textId="4D515B3E" w:rsidR="00BF0CD8" w:rsidRPr="009A7E74" w:rsidRDefault="00000000" w:rsidP="00503FCB">
      <w:pPr>
        <w:pStyle w:val="Q-Normal"/>
        <w:spacing w:line="264" w:lineRule="auto"/>
        <w:ind w:firstLine="432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w:bookmarkEnd w:id="85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,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400գ</m:t>
          </m:r>
        </m:oMath>
      </m:oMathPara>
    </w:p>
    <w:p w14:paraId="3500D900" w14:textId="77777777" w:rsidR="00BF0CD8" w:rsidRPr="002F604A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00-71=329գ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="00BF0CD8" w:rsidRPr="00E87AC3">
        <w:rPr>
          <w:bCs/>
          <w:i/>
          <w:iCs/>
        </w:rPr>
        <w:t>Պատ</w:t>
      </w:r>
      <w:r w:rsidR="00BF0CD8" w:rsidRPr="00E87AC3">
        <w:rPr>
          <w:bCs/>
        </w:rPr>
        <w:t>.՝</w:t>
      </w:r>
      <w:r w:rsidR="00BF0CD8" w:rsidRPr="002F604A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329գ:</m:t>
        </m:r>
      </m:oMath>
    </w:p>
    <w:p w14:paraId="7C91A41F" w14:textId="77777777" w:rsidR="00BF0CD8" w:rsidRPr="002F604A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 w:rsidRPr="002F604A">
        <w:t>6</w:t>
      </w:r>
      <w:r w:rsidRPr="00AC020A">
        <w:t>.</w:t>
      </w:r>
      <w:r w:rsidRPr="002F604A">
        <w:t xml:space="preserve"> </w:t>
      </w:r>
      <w:r>
        <w:t xml:space="preserve">Ծծմբական թթվի </w:t>
      </w:r>
      <w:r w:rsidRPr="008B4E33">
        <w:t>4</w:t>
      </w:r>
      <w:r w:rsidRPr="00F61F54">
        <w:t>9</w:t>
      </w:r>
      <w:r w:rsidRPr="002F604A">
        <w:t xml:space="preserve">% </w:t>
      </w:r>
      <w:r>
        <w:t xml:space="preserve">զանգվածային բաժնով 400գ լուծույթում լուծել են </w:t>
      </w:r>
      <w:r w:rsidRPr="00F61F54">
        <w:t>8</w:t>
      </w:r>
      <w:r>
        <w:t>0գ ծծմբի (</w:t>
      </w:r>
      <w:r w:rsidRPr="002F604A">
        <w:t>VI</w:t>
      </w:r>
      <w:r>
        <w:t xml:space="preserve">) օքսիդ: Հաշվել ծծմբական թթվի զանգվածային բաժինը ստացված լուծույթում </w:t>
      </w:r>
      <w:r w:rsidRPr="002F604A">
        <w:t>(%</w:t>
      </w:r>
      <w:r w:rsidRPr="0089470F">
        <w:t>)</w:t>
      </w:r>
      <w:r>
        <w:t>:</w:t>
      </w:r>
    </w:p>
    <w:p w14:paraId="7A523245" w14:textId="77777777" w:rsidR="00BF0CD8" w:rsidRPr="00F61F54" w:rsidRDefault="00BF0CD8" w:rsidP="00503FCB">
      <w:pPr>
        <w:pStyle w:val="Q-Normal"/>
        <w:spacing w:line="264" w:lineRule="auto"/>
        <w:rPr>
          <w:i/>
        </w:rPr>
      </w:pPr>
      <w:r w:rsidRPr="000C51CB">
        <w:rPr>
          <w:i/>
        </w:rPr>
        <w:t>Լուծում:</w:t>
      </w:r>
      <w:r w:rsidRPr="00383F19">
        <w:rPr>
          <w:i/>
        </w:rPr>
        <w:t xml:space="preserve"> </w:t>
      </w:r>
      <w:r w:rsidRPr="0089470F">
        <w:t xml:space="preserve">Հաշվենք ելայի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89470F">
        <w:t>–</w:t>
      </w:r>
      <w:r>
        <w:t>ի</w:t>
      </w:r>
      <w:r w:rsidRPr="0089470F">
        <w:t xml:space="preserve"> զանգվածը</w:t>
      </w:r>
      <w:r>
        <w:rPr>
          <w:i/>
        </w:rPr>
        <w:t>.</w:t>
      </w:r>
    </w:p>
    <w:p w14:paraId="3E5F6865" w14:textId="77777777" w:rsidR="00BF0CD8" w:rsidRPr="0089470F" w:rsidRDefault="00000000" w:rsidP="00503FCB">
      <w:pPr>
        <w:pStyle w:val="Q-Normal"/>
        <w:spacing w:line="264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ուծույթ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ω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6գ</m:t>
          </m:r>
        </m:oMath>
      </m:oMathPara>
    </w:p>
    <w:p w14:paraId="6D34B0BF" w14:textId="77777777" w:rsidR="00BF0CD8" w:rsidRDefault="00BF0CD8" w:rsidP="00503FCB">
      <w:pPr>
        <w:pStyle w:val="Q-Normal"/>
        <w:spacing w:line="264" w:lineRule="auto"/>
        <w:ind w:firstLine="432"/>
        <w:rPr>
          <w:rFonts w:eastAsiaTheme="minorEastAsia"/>
          <w:i/>
        </w:rPr>
      </w:pP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9470F">
        <w:t>-</w:t>
      </w:r>
      <w:r>
        <w:t>ը ջրում լուծվելիս</w:t>
      </w:r>
      <w:r w:rsidRPr="0089470F">
        <w:t xml:space="preserve"> նույնպես առաջանում է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  <w:i/>
        </w:rPr>
        <w:t xml:space="preserve"> .</w:t>
      </w:r>
    </w:p>
    <w:p w14:paraId="196D8939" w14:textId="77777777" w:rsidR="00BF0CD8" w:rsidRPr="005E5566" w:rsidRDefault="00BF0CD8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A3610AC" w14:textId="42962C1F" w:rsidR="00BF0CD8" w:rsidRPr="005E5566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851" w:name="_Hlk67044432"/>
          <m:r>
            <m:rPr>
              <m:sty m:val="p"/>
            </m:rPr>
            <w:rPr>
              <w:rFonts w:ascii="Cambria Math" w:hAnsi="Cambria Math"/>
            </w:rPr>
            <m:t>1մոլ,</m:t>
          </m:r>
          <w:bookmarkEnd w:id="851"/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1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1∙98=98գ </m:t>
          </m:r>
        </m:oMath>
      </m:oMathPara>
    </w:p>
    <w:p w14:paraId="272A5C78" w14:textId="77777777" w:rsidR="00BF0CD8" w:rsidRPr="005E5566" w:rsidRDefault="00BF0CD8" w:rsidP="00503FCB">
      <w:pPr>
        <w:pStyle w:val="Q-Normal"/>
        <w:spacing w:line="264" w:lineRule="auto"/>
        <w:ind w:firstLine="432"/>
        <w:rPr>
          <w:rFonts w:eastAsiaTheme="minorEastAsia"/>
        </w:rPr>
      </w:pPr>
      <w:r w:rsidRPr="005E5566">
        <w:t>Լուծույթում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</w:t>
      </w:r>
      <w:r w:rsidRPr="005E5566">
        <w:t xml:space="preserve">ի ամբողջ զանգվածը`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196+98=294գ,</m:t>
        </m:r>
      </m:oMath>
    </w:p>
    <w:p w14:paraId="1F2A3419" w14:textId="77777777" w:rsidR="00BF0CD8" w:rsidRPr="00A34BAE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0+80=480գ</m:t>
          </m:r>
        </m:oMath>
      </m:oMathPara>
    </w:p>
    <w:bookmarkStart w:id="852" w:name="_Hlk67051954"/>
    <w:p w14:paraId="311D6804" w14:textId="77777777" w:rsidR="00BF0CD8" w:rsidRPr="00A34BAE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9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1,25%</m:t>
          </m:r>
        </m:oMath>
      </m:oMathPara>
    </w:p>
    <w:bookmarkEnd w:id="852"/>
    <w:p w14:paraId="502C3F7D" w14:textId="77777777" w:rsidR="00BF0CD8" w:rsidRDefault="00BF0CD8" w:rsidP="00302A17">
      <w:pPr>
        <w:pStyle w:val="Q-Normal"/>
        <w:rPr>
          <w:rFonts w:eastAsiaTheme="minorEastAsia"/>
        </w:rPr>
      </w:pPr>
      <w:r w:rsidRPr="00994A90">
        <w:rPr>
          <w:bCs/>
          <w:i/>
          <w:iCs/>
        </w:rPr>
        <w:t>Պատ</w:t>
      </w:r>
      <w:r w:rsidRPr="00994A90">
        <w:rPr>
          <w:bCs/>
          <w:i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1,25%:</m:t>
        </m:r>
      </m:oMath>
    </w:p>
    <w:p w14:paraId="4C8C76AD" w14:textId="77777777" w:rsidR="00BF0CD8" w:rsidRPr="00B160B0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>
        <w:t>7. Քանի՞ միլիգրամ ֆոսֆորի (V) օքսիդ պետք է լուծել 9,8% զանգվածային բաժնով ֆոսֆորական թթվի 200գ լուծույթում, որպեսզի ստացվի այդ թթվի 15% զանգվածային բաժնով լուծույթ:</w:t>
      </w:r>
    </w:p>
    <w:p w14:paraId="43B1A3A3" w14:textId="77777777" w:rsidR="00BF0CD8" w:rsidRDefault="00BF0CD8" w:rsidP="00994A90">
      <w:pPr>
        <w:pStyle w:val="Q-Normal"/>
        <w:spacing w:line="288" w:lineRule="auto"/>
        <w:ind w:firstLine="432"/>
      </w:pPr>
      <w:r w:rsidRPr="000C51CB">
        <w:rPr>
          <w:i/>
        </w:rPr>
        <w:t>Լուծում:</w:t>
      </w:r>
      <w:r>
        <w:rPr>
          <w:i/>
        </w:rPr>
        <w:t xml:space="preserve"> </w:t>
      </w:r>
      <w:r w:rsidRPr="005D77BE">
        <w:t xml:space="preserve">Որոշենք ելայի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5D77BE">
        <w:t>-ի զանգվածը.</w:t>
      </w:r>
    </w:p>
    <w:p w14:paraId="10DF876C" w14:textId="77777777" w:rsidR="00BF0CD8" w:rsidRPr="005D77BE" w:rsidRDefault="00000000" w:rsidP="00994A90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9,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,6գ</m:t>
          </m:r>
        </m:oMath>
      </m:oMathPara>
    </w:p>
    <w:p w14:paraId="6A5B0097" w14:textId="77777777" w:rsidR="00BF0CD8" w:rsidRDefault="00000000" w:rsidP="00994A90">
      <w:pPr>
        <w:pStyle w:val="Q-Normal"/>
        <w:spacing w:line="288" w:lineRule="auto"/>
        <w:ind w:firstLine="432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="00BF0CD8" w:rsidRPr="005D77BE">
        <w:t xml:space="preserve">-ը փոխազդում է ջրի հետ և առաջացն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5D77BE">
        <w:t>.</w:t>
      </w:r>
    </w:p>
    <w:p w14:paraId="40329033" w14:textId="77777777" w:rsidR="00BF0CD8" w:rsidRPr="005D77BE" w:rsidRDefault="00000000" w:rsidP="00994A90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6ED2CB38" w14:textId="2C8E9CA7" w:rsidR="00BF0CD8" w:rsidRPr="005D77BE" w:rsidRDefault="00BF0CD8" w:rsidP="00994A90">
      <w:pPr>
        <w:pStyle w:val="Q-Normal"/>
        <w:spacing w:line="288" w:lineRule="auto"/>
        <w:ind w:firstLine="432"/>
        <w:rPr>
          <w:rFonts w:eastAsiaTheme="minorEastAsia"/>
        </w:rPr>
      </w:pPr>
      <w:r w:rsidRPr="005D77BE">
        <w:t xml:space="preserve">Նշանակենք ավելացվո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b>
        </m:sSub>
      </m:oMath>
      <w:r w:rsidRPr="005D77BE">
        <w:t xml:space="preserve">-ի նյութաքանակը՝ </w:t>
      </w:r>
      <w:r>
        <w:t xml:space="preserve">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14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գ</m:t>
        </m:r>
      </m:oMath>
      <w:r w:rsidR="008817EB">
        <w:rPr>
          <w:rFonts w:eastAsiaTheme="minorEastAsia"/>
        </w:rPr>
        <w:t>,</w:t>
      </w:r>
    </w:p>
    <w:p w14:paraId="27CB0341" w14:textId="3155A984" w:rsidR="00BF0CD8" w:rsidRPr="00B603B3" w:rsidRDefault="00BF0CD8" w:rsidP="00994A90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53" w:name="_Hlk67048802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853"/>
          <m:r>
            <m:rPr>
              <m:sty m:val="p"/>
            </m:rPr>
            <w:rPr>
              <w:rFonts w:ascii="Cambria Math" w:hAnsi="Cambria Math"/>
            </w:rPr>
            <m:t>=98∙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9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:</m:t>
          </m:r>
        </m:oMath>
      </m:oMathPara>
    </w:p>
    <w:p w14:paraId="32489B46" w14:textId="77777777" w:rsidR="00BF0CD8" w:rsidRDefault="00BF0CD8" w:rsidP="00994A90">
      <w:pPr>
        <w:pStyle w:val="Q-Normal"/>
        <w:spacing w:line="288" w:lineRule="auto"/>
        <w:ind w:firstLine="432"/>
      </w:pPr>
      <w:r w:rsidRPr="00B603B3">
        <w:t xml:space="preserve">Վերջնակա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603B3">
        <w:t>-ի զանգվածը.</w:t>
      </w:r>
    </w:p>
    <w:p w14:paraId="26798AEC" w14:textId="77777777" w:rsidR="00BF0CD8" w:rsidRPr="00B603B3" w:rsidRDefault="00BF0CD8" w:rsidP="00994A90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9,6+19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 :</m:t>
          </m:r>
        </m:oMath>
      </m:oMathPara>
    </w:p>
    <w:p w14:paraId="1FD345F2" w14:textId="77777777" w:rsidR="00BF0CD8" w:rsidRPr="00B603B3" w:rsidRDefault="00BF0CD8" w:rsidP="00994A90">
      <w:pPr>
        <w:pStyle w:val="Q-Normal"/>
        <w:spacing w:line="288" w:lineRule="auto"/>
        <w:ind w:firstLine="432"/>
      </w:pPr>
      <w:r>
        <w:t>Վերջնական լուծույթի զանգվածը՝</w:t>
      </w:r>
      <w:r w:rsidRPr="00B603B3"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-թ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-թ</m:t>
            </m:r>
          </m:sub>
        </m:sSub>
        <m:r>
          <m:rPr>
            <m:sty m:val="p"/>
          </m:rPr>
          <w:rPr>
            <w:rFonts w:ascii="Cambria Math" w:hAnsi="Cambria Math"/>
          </w:rPr>
          <m:t>=14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00</m:t>
        </m:r>
      </m:oMath>
    </w:p>
    <w:p w14:paraId="072F0FF6" w14:textId="77777777" w:rsidR="00BF0CD8" w:rsidRDefault="00BF0CD8" w:rsidP="00994A90">
      <w:pPr>
        <w:pStyle w:val="Q-Normal"/>
        <w:spacing w:line="288" w:lineRule="auto"/>
        <w:ind w:firstLine="432"/>
      </w:pPr>
      <w:r>
        <w:t>Կազմենք հավասարում վերջնական լուծույթի համար.</w:t>
      </w:r>
    </w:p>
    <w:p w14:paraId="338408F0" w14:textId="62F06D53" w:rsidR="00BF0CD8" w:rsidRPr="00B603B3" w:rsidRDefault="00000000" w:rsidP="00994A90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</m:t>
                  </m:r>
                </m:sup>
              </m:sSubSup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5%,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+196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4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5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≈0,06մոլ</m:t>
          </m:r>
        </m:oMath>
      </m:oMathPara>
    </w:p>
    <w:p w14:paraId="6B57BE58" w14:textId="77777777" w:rsidR="00BF0CD8" w:rsidRPr="00B603B3" w:rsidRDefault="00000000" w:rsidP="00994A90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8,52գ=8520մգ</m:t>
          </m:r>
        </m:oMath>
      </m:oMathPara>
    </w:p>
    <w:p w14:paraId="202E2A09" w14:textId="77777777" w:rsidR="00BF0CD8" w:rsidRPr="00B603B3" w:rsidRDefault="00BF0CD8" w:rsidP="00302A17">
      <w:pPr>
        <w:pStyle w:val="Q-Normal"/>
        <w:rPr>
          <w:b/>
        </w:rPr>
      </w:pPr>
      <w:r w:rsidRPr="00994A90">
        <w:rPr>
          <w:bCs/>
          <w:i/>
          <w:iCs/>
        </w:rPr>
        <w:t>Պատ</w:t>
      </w:r>
      <w:r w:rsidRPr="00994A90">
        <w:rPr>
          <w:bCs/>
          <w:i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520մգ:</m:t>
        </m:r>
      </m:oMath>
    </w:p>
    <w:p w14:paraId="260F5CAF" w14:textId="77777777" w:rsidR="00BF0CD8" w:rsidRPr="00C4185D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>
        <w:t>8</w:t>
      </w:r>
      <w:r w:rsidRPr="00B160B0">
        <w:t>.</w:t>
      </w:r>
      <w:r>
        <w:t xml:space="preserve"> Որոշել երկաթի (</w:t>
      </w:r>
      <w:r w:rsidRPr="00C4185D">
        <w:t>II</w:t>
      </w:r>
      <w:r>
        <w:t>) սուլֆատի զանգվածային բաժինը  լուծույթում</w:t>
      </w:r>
      <w:r w:rsidRPr="00C4185D">
        <w:t xml:space="preserve"> </w:t>
      </w:r>
      <w:r>
        <w:t>(</w:t>
      </w:r>
      <w:r w:rsidRPr="00C4185D">
        <w:t>%</w:t>
      </w:r>
      <w:r>
        <w:t xml:space="preserve">), որը ստացվել է 55,6գ երկաթարջասպը՝ </w:t>
      </w:r>
      <w:bookmarkStart w:id="854" w:name="_Hlk66708204"/>
      <m:oMath>
        <m:r>
          <m:rPr>
            <m:sty m:val="bi"/>
          </m:rPr>
          <w:rPr>
            <w:rFonts w:ascii="Cambria Math" w:hAnsi="Cambria Math"/>
          </w:rPr>
          <m:t>Fe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w:bookmarkEnd w:id="854"/>
        <m:r>
          <m:rPr>
            <m:sty m:val="bi"/>
          </m:rPr>
          <w:rPr>
            <w:rFonts w:ascii="Cambria Math" w:hAnsi="Cambria Math"/>
          </w:rPr>
          <m:t>∙7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, 1</w:t>
      </w:r>
      <w:r w:rsidRPr="002F44E8">
        <w:t>0</w:t>
      </w:r>
      <w:r w:rsidRPr="00C4185D">
        <w:t>%</w:t>
      </w:r>
      <w:r>
        <w:t xml:space="preserve"> զանգվածային բաժնով երկաթի սուլֆատի </w:t>
      </w:r>
      <w:r w:rsidRPr="00BE334D">
        <w:t>144,4</w:t>
      </w:r>
      <w:r>
        <w:t>գ լուծույթում լուծելիս:</w:t>
      </w:r>
    </w:p>
    <w:p w14:paraId="36636F01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i/>
        </w:rPr>
        <w:t xml:space="preserve"> </w:t>
      </w:r>
      <w:r w:rsidRPr="00C54E93">
        <w:t>Նման</w:t>
      </w:r>
      <w:r>
        <w:rPr>
          <w:i/>
        </w:rPr>
        <w:t xml:space="preserve"> </w:t>
      </w:r>
      <w:r>
        <w:t>խնդիրներ լուծելիս պետք է հասկանալ, որ վերջնական լուծույթի զանգվածն առաջանում է իրար խառնվող նյութերի (բյուրեղահիդրատի և ելային լուծույթի) զանգվածների գումարից, իսկ լուծված նյութի զանգվածը՝ բյուրեղահիդրատի անջուր աղի և ելային լուծույթում պարունակվող աղի զանգվածների գումարից:</w:t>
      </w:r>
    </w:p>
    <w:p w14:paraId="1FA65381" w14:textId="18D3D041" w:rsidR="00BF0CD8" w:rsidRPr="00463E28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7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7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7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5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7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4ADE430B" w14:textId="5A482E12" w:rsidR="00BF0CD8" w:rsidRPr="00463E28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5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55" w:name="_Hlk67051820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855"/>
          <m:r>
            <m:rPr>
              <m:sty m:val="p"/>
            </m:rPr>
            <w:rPr>
              <w:rFonts w:ascii="Cambria Math" w:hAnsi="Cambria Math"/>
            </w:rPr>
            <m:t>=0,2∙152=30,4գ</m:t>
          </m:r>
        </m:oMath>
      </m:oMathPara>
    </w:p>
    <w:p w14:paraId="4BBEEC44" w14:textId="77777777" w:rsidR="00BF0CD8" w:rsidRPr="00463E28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4,4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,44գ</m:t>
          </m:r>
        </m:oMath>
      </m:oMathPara>
    </w:p>
    <w:p w14:paraId="767ABC6D" w14:textId="77777777" w:rsidR="00BF0CD8" w:rsidRPr="00463E28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0,4+14,44=44,84գ</m:t>
          </m:r>
        </m:oMath>
      </m:oMathPara>
    </w:p>
    <w:p w14:paraId="5D9B85A0" w14:textId="77777777" w:rsidR="00BF0CD8" w:rsidRPr="00463E28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5,6+144,4=200գ</m:t>
          </m:r>
        </m:oMath>
      </m:oMathPara>
    </w:p>
    <w:p w14:paraId="326237D9" w14:textId="77777777" w:rsidR="00BF0CD8" w:rsidRPr="00463E28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2,42%</m:t>
          </m:r>
        </m:oMath>
      </m:oMathPara>
    </w:p>
    <w:p w14:paraId="7D0548CF" w14:textId="77777777" w:rsidR="00BF0CD8" w:rsidRDefault="00BF0CD8" w:rsidP="00302A17">
      <w:pPr>
        <w:pStyle w:val="Q-Normal"/>
        <w:rPr>
          <w:rFonts w:eastAsiaTheme="minorEastAsia"/>
        </w:rPr>
      </w:pPr>
      <w:r w:rsidRPr="00994A90">
        <w:rPr>
          <w:bCs/>
          <w:i/>
          <w:iCs/>
        </w:rPr>
        <w:t>Պատ</w:t>
      </w:r>
      <w:r w:rsidRPr="00994A90">
        <w:rPr>
          <w:bCs/>
          <w:i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2,42%:</m:t>
        </m:r>
      </m:oMath>
    </w:p>
    <w:p w14:paraId="4EC72A41" w14:textId="1404E0A9" w:rsidR="00BF0CD8" w:rsidRPr="005728F9" w:rsidRDefault="00037E9B" w:rsidP="00CF7B0B">
      <w:pPr>
        <w:pStyle w:val="Q-Yenta-yenta-vernagir"/>
      </w:pPr>
      <w:bookmarkStart w:id="856" w:name="_Toc133963308"/>
      <w:bookmarkStart w:id="857" w:name="_Toc133965366"/>
      <w:bookmarkStart w:id="858" w:name="_Toc133965622"/>
      <w:r w:rsidRPr="005728F9">
        <w:lastRenderedPageBreak/>
        <w:t xml:space="preserve">ԽՆԴԻՐՆԵՐ ԼՈՒԾՈՒՅԹՆԵՐԻ ՆՈՍՐԱՑՄԱՆ ԵՎ </w:t>
      </w:r>
      <w:r w:rsidRPr="005728F9">
        <w:br/>
        <w:t>ԻՐԱՐ ԽԱՌՆԵԼՈՒ ՎԵՐԱԲԵՐՅԱԼ</w:t>
      </w:r>
      <w:bookmarkEnd w:id="856"/>
      <w:bookmarkEnd w:id="857"/>
      <w:bookmarkEnd w:id="858"/>
    </w:p>
    <w:p w14:paraId="49ACDF99" w14:textId="77777777" w:rsidR="00BF0CD8" w:rsidRPr="008B152A" w:rsidRDefault="00BF0CD8" w:rsidP="000344EE">
      <w:pPr>
        <w:pStyle w:val="Q-Xndir"/>
      </w:pPr>
      <w:r w:rsidRPr="000C51CB">
        <w:t>Խնդիր</w:t>
      </w:r>
      <w:r w:rsidRPr="00AC020A">
        <w:t xml:space="preserve"> </w:t>
      </w:r>
      <w:r>
        <w:t>9</w:t>
      </w:r>
      <w:r w:rsidRPr="00B160B0">
        <w:t>.</w:t>
      </w:r>
      <w:r w:rsidRPr="008B152A">
        <w:t xml:space="preserve"> </w:t>
      </w:r>
      <w:r>
        <w:t>Ի՞նչ զանգվածով ջուր է անհրաժեշտ ավելացնել 50</w:t>
      </w:r>
      <w:r w:rsidRPr="008B152A">
        <w:t>%</w:t>
      </w:r>
      <w:r>
        <w:t xml:space="preserve"> զանգվածային բաժնով աղաթթվի 400գ լուծույթին 20</w:t>
      </w:r>
      <w:r w:rsidRPr="008B152A">
        <w:t>%</w:t>
      </w:r>
      <w:r>
        <w:t xml:space="preserve"> զանգվածային բաժնով լուծույթ ստանալու համար:</w:t>
      </w:r>
    </w:p>
    <w:p w14:paraId="080ABE36" w14:textId="77777777" w:rsidR="00BF0CD8" w:rsidRDefault="00BF0CD8" w:rsidP="000344EE">
      <w:pPr>
        <w:pStyle w:val="Q-Normal"/>
        <w:spacing w:line="264" w:lineRule="auto"/>
        <w:ind w:firstLine="432"/>
      </w:pPr>
      <w:r w:rsidRPr="000C51CB">
        <w:rPr>
          <w:i/>
        </w:rPr>
        <w:t>Լուծում:</w:t>
      </w:r>
      <w:r w:rsidRPr="008B152A">
        <w:rPr>
          <w:i/>
        </w:rPr>
        <w:t xml:space="preserve"> </w:t>
      </w:r>
      <w:r w:rsidRPr="00CC01D2">
        <w:t>Որոշենք</w:t>
      </w:r>
      <w:r>
        <w:t xml:space="preserve"> </w:t>
      </w:r>
      <w:r w:rsidRPr="008B152A">
        <w:t>400</w:t>
      </w:r>
      <w:r>
        <w:t xml:space="preserve">գ </w:t>
      </w:r>
      <w:r w:rsidRPr="008B152A">
        <w:t>50%</w:t>
      </w:r>
      <w:r w:rsidRPr="00CC01D2">
        <w:t>-անոց լուծույթում քլորաջրածնի զանգվածը.</w:t>
      </w:r>
    </w:p>
    <w:p w14:paraId="1F2FD7FD" w14:textId="77777777" w:rsidR="00BF0CD8" w:rsidRPr="00CC01D2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5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0գ</m:t>
          </m:r>
        </m:oMath>
      </m:oMathPara>
    </w:p>
    <w:p w14:paraId="097DCB7F" w14:textId="77777777" w:rsidR="00BF0CD8" w:rsidRDefault="00BF0CD8" w:rsidP="000344EE">
      <w:pPr>
        <w:pStyle w:val="Q-Normal"/>
        <w:spacing w:line="264" w:lineRule="auto"/>
        <w:ind w:firstLine="432"/>
      </w:pPr>
      <w:r w:rsidRPr="00CC01D2">
        <w:t>Հաշվենք</w:t>
      </w:r>
      <w:r>
        <w:t xml:space="preserve"> 200գ  քլորաջրածնի առաջացրած 20%</w:t>
      </w:r>
      <w:r w:rsidRPr="00CC01D2">
        <w:t>-անոց լուծույթի զանգվածը.</w:t>
      </w:r>
    </w:p>
    <w:p w14:paraId="39F47EA9" w14:textId="77777777" w:rsidR="00BF0CD8" w:rsidRPr="005E7ACE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HCl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000գ</m:t>
          </m:r>
        </m:oMath>
      </m:oMathPara>
    </w:p>
    <w:p w14:paraId="73ABE3B8" w14:textId="77777777" w:rsidR="00BF0CD8" w:rsidRPr="00CC01D2" w:rsidRDefault="00BF0CD8" w:rsidP="000344EE">
      <w:pPr>
        <w:pStyle w:val="Q-Normal"/>
        <w:spacing w:line="264" w:lineRule="auto"/>
        <w:ind w:firstLine="432"/>
      </w:pPr>
      <w:r w:rsidRPr="00CC01D2">
        <w:t>Հաշվենք ավելացրած ջրի զանգվածը.</w:t>
      </w:r>
    </w:p>
    <w:p w14:paraId="244C113E" w14:textId="77777777" w:rsidR="00BF0CD8" w:rsidRPr="005E7ACE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000-400=600գ</m:t>
          </m:r>
        </m:oMath>
      </m:oMathPara>
    </w:p>
    <w:p w14:paraId="0E51E1AC" w14:textId="3CD91E5B" w:rsidR="00BF0CD8" w:rsidRPr="00B969FC" w:rsidRDefault="00BF0CD8" w:rsidP="000344EE">
      <w:pPr>
        <w:pStyle w:val="Q-Normal"/>
        <w:spacing w:line="264" w:lineRule="auto"/>
        <w:rPr>
          <w:rFonts w:eastAsiaTheme="minorEastAsia"/>
          <w:b/>
        </w:rPr>
      </w:pPr>
      <w:r w:rsidRPr="00994A90">
        <w:rPr>
          <w:bCs/>
          <w:i/>
          <w:iCs/>
        </w:rPr>
        <w:t>Պատ</w:t>
      </w:r>
      <w:r w:rsidRPr="00994A90">
        <w:rPr>
          <w:bCs/>
          <w:i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00գ:</m:t>
        </m:r>
      </m:oMath>
    </w:p>
    <w:p w14:paraId="764B4B30" w14:textId="77777777" w:rsidR="00BF0CD8" w:rsidRPr="00EA350B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 w:rsidRPr="00C54E93">
        <w:t>10</w:t>
      </w:r>
      <w:r w:rsidRPr="00B160B0">
        <w:t>.</w:t>
      </w:r>
      <w:r w:rsidRPr="008B152A">
        <w:t xml:space="preserve"> </w:t>
      </w:r>
      <w:r>
        <w:t>Քանի՞ միլիլիտր 5</w:t>
      </w:r>
      <w:r w:rsidRPr="008B152A">
        <w:t>%</w:t>
      </w:r>
      <w:r>
        <w:t xml:space="preserve"> զանգվածային բաժնով նատրիումի հիդրօքսիդի լուծույթ (</w:t>
      </w:r>
      <m:oMath>
        <m:r>
          <m:rPr>
            <m:sty m:val="bi"/>
          </m:rPr>
          <w:rPr>
            <w:rFonts w:ascii="Cambria Math" w:hAnsi="Cambria Math"/>
          </w:rPr>
          <m:t>ρ=1,05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կարելի է պատրաստել  50</w:t>
      </w:r>
      <w:r w:rsidRPr="008B152A">
        <w:t xml:space="preserve">% </w:t>
      </w:r>
      <w:r>
        <w:t>զանգվածային բաժնով 100մլ լուծույթից (</w:t>
      </w:r>
      <m:oMath>
        <m:r>
          <m:rPr>
            <m:sty m:val="bi"/>
          </m:rPr>
          <w:rPr>
            <w:rFonts w:ascii="Cambria Math" w:hAnsi="Cambria Math"/>
          </w:rPr>
          <m:t>ρ=1,54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: Քանի՞ գրամ ջուր կպահանջվի:</w:t>
      </w:r>
    </w:p>
    <w:p w14:paraId="41906A1F" w14:textId="77777777" w:rsidR="00BF0CD8" w:rsidRDefault="00BF0CD8" w:rsidP="000344EE">
      <w:pPr>
        <w:pStyle w:val="Q-Normal"/>
        <w:spacing w:line="264" w:lineRule="auto"/>
        <w:ind w:firstLine="432"/>
        <w:rPr>
          <w:i/>
        </w:rPr>
      </w:pPr>
      <w:r w:rsidRPr="000C51CB">
        <w:rPr>
          <w:i/>
        </w:rPr>
        <w:t>Լուծում:</w:t>
      </w:r>
      <w:r w:rsidRPr="00D35544">
        <w:rPr>
          <w:i/>
        </w:rPr>
        <w:t xml:space="preserve"> </w:t>
      </w:r>
      <w:r w:rsidRPr="00D35544">
        <w:t>Նախ՝ որոշենք 50%-անոց լուծույթի զանգվածը</w:t>
      </w:r>
      <w:r>
        <w:rPr>
          <w:i/>
        </w:rPr>
        <w:t>.</w:t>
      </w:r>
    </w:p>
    <w:p w14:paraId="5C440080" w14:textId="77777777" w:rsidR="00BF0CD8" w:rsidRPr="00D35544" w:rsidRDefault="00BF0CD8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54∙100=154գ</m:t>
          </m:r>
        </m:oMath>
      </m:oMathPara>
    </w:p>
    <w:p w14:paraId="37D41527" w14:textId="77777777" w:rsidR="00BF0CD8" w:rsidRPr="00D35544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4∙5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77գ</m:t>
          </m:r>
        </m:oMath>
      </m:oMathPara>
    </w:p>
    <w:p w14:paraId="5E3C4D29" w14:textId="77777777" w:rsidR="00BF0CD8" w:rsidRDefault="00BF0CD8" w:rsidP="000344EE">
      <w:pPr>
        <w:pStyle w:val="Q-Normal"/>
        <w:spacing w:line="264" w:lineRule="auto"/>
        <w:ind w:firstLine="432"/>
      </w:pPr>
      <w:r>
        <w:t>Ո</w:t>
      </w:r>
      <w:r w:rsidRPr="00D35544">
        <w:t>րոշենք 5%-անոց լուծույթի զանգվածը</w:t>
      </w:r>
      <w:r>
        <w:t>.</w:t>
      </w:r>
    </w:p>
    <w:bookmarkStart w:id="859" w:name="_Hlk67054636"/>
    <w:p w14:paraId="4A690F7C" w14:textId="77777777" w:rsidR="00BF0CD8" w:rsidRPr="00D35544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w:bookmarkEnd w:id="859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540գ</m:t>
          </m:r>
        </m:oMath>
      </m:oMathPara>
    </w:p>
    <w:p w14:paraId="3B83EFF9" w14:textId="77777777" w:rsidR="00BF0CD8" w:rsidRDefault="00BF0CD8" w:rsidP="000344EE">
      <w:pPr>
        <w:pStyle w:val="Q-Normal"/>
        <w:spacing w:line="264" w:lineRule="auto"/>
        <w:ind w:firstLine="432"/>
      </w:pPr>
      <w:r>
        <w:t>Ո</w:t>
      </w:r>
      <w:r w:rsidRPr="00D35544">
        <w:t xml:space="preserve">րոշենք 5%-անոց լուծույթի </w:t>
      </w:r>
      <w:r>
        <w:t>ծավալ</w:t>
      </w:r>
      <w:r w:rsidRPr="00D35544">
        <w:t>ը</w:t>
      </w:r>
      <w:r>
        <w:t>.</w:t>
      </w:r>
    </w:p>
    <w:p w14:paraId="4F99FAD3" w14:textId="77777777" w:rsidR="00BF0CD8" w:rsidRPr="00D35544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ρ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,0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67մլ</m:t>
          </m:r>
        </m:oMath>
      </m:oMathPara>
    </w:p>
    <w:p w14:paraId="6138428C" w14:textId="77777777" w:rsidR="00BF0CD8" w:rsidRPr="00D35544" w:rsidRDefault="00BF0CD8" w:rsidP="000344EE">
      <w:pPr>
        <w:pStyle w:val="Q-Normal"/>
        <w:spacing w:line="264" w:lineRule="auto"/>
        <w:ind w:firstLine="432"/>
      </w:pPr>
      <w:r w:rsidRPr="00D35544">
        <w:t>Հաշվենք ավելացվող ջրի զանգվածը, որը երկու լուծույթների զանգվածների տարբերությունն է.</w:t>
      </w:r>
    </w:p>
    <w:bookmarkStart w:id="860" w:name="_Hlk67062023"/>
    <w:p w14:paraId="465DE327" w14:textId="77777777" w:rsidR="00BF0CD8" w:rsidRPr="00D35544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w:bookmarkEnd w:id="860"/>
          <m:r>
            <m:rPr>
              <m:sty m:val="p"/>
            </m:rPr>
            <w:rPr>
              <w:rFonts w:ascii="Cambria Math" w:hAnsi="Cambria Math"/>
            </w:rPr>
            <m:t>=1540-154=1386գ</m:t>
          </m:r>
        </m:oMath>
      </m:oMathPara>
    </w:p>
    <w:p w14:paraId="1AE03765" w14:textId="77777777" w:rsidR="00BF0CD8" w:rsidRPr="00883D55" w:rsidRDefault="00BF0CD8" w:rsidP="000344EE">
      <w:pPr>
        <w:pStyle w:val="Q-Normal"/>
        <w:spacing w:line="264" w:lineRule="auto"/>
        <w:rPr>
          <w:rFonts w:eastAsiaTheme="minorEastAsia"/>
        </w:rPr>
      </w:pPr>
      <w:r w:rsidRPr="00994A90">
        <w:rPr>
          <w:bCs/>
          <w:i/>
          <w:iCs/>
        </w:rPr>
        <w:t>Պատ</w:t>
      </w:r>
      <w:r w:rsidRPr="00994A90">
        <w:rPr>
          <w:bCs/>
          <w:i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467մլ, 1386գ:</m:t>
        </m:r>
      </m:oMath>
    </w:p>
    <w:p w14:paraId="26B9EA92" w14:textId="77777777" w:rsidR="00BF0CD8" w:rsidRPr="00B160B0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 w:rsidRPr="00883D55">
        <w:t>11</w:t>
      </w:r>
      <w:r w:rsidRPr="00B160B0">
        <w:t>.</w:t>
      </w:r>
      <w:r>
        <w:t xml:space="preserve"> Որոշել ծծմբական թթվի զանգվածային բաժինը լուծույթում</w:t>
      </w:r>
      <w:r w:rsidRPr="00883D55">
        <w:t xml:space="preserve"> </w:t>
      </w:r>
      <w:r>
        <w:t>(</w:t>
      </w:r>
      <w:r w:rsidRPr="00883D55">
        <w:t>%</w:t>
      </w:r>
      <w:r>
        <w:t>), որը ստացվել է 28</w:t>
      </w:r>
      <w:r w:rsidRPr="00883D55">
        <w:t>%</w:t>
      </w:r>
      <w:r>
        <w:t xml:space="preserve"> զանգվածային բաժնով 500մլ լուծույթի (</w:t>
      </w:r>
      <m:oMath>
        <m:r>
          <m:rPr>
            <m:sty m:val="bi"/>
          </m:rPr>
          <w:rPr>
            <w:rFonts w:ascii="Cambria Math" w:hAnsi="Cambria Math"/>
          </w:rPr>
          <m:t>ρ=1,2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և 60</w:t>
      </w:r>
      <w:r w:rsidRPr="00883D55">
        <w:t>%</w:t>
      </w:r>
      <w:r>
        <w:t xml:space="preserve"> զանգվածային բաժնով 600մլ լուծույթի (</w:t>
      </w:r>
      <m:oMath>
        <m:r>
          <m:rPr>
            <m:sty m:val="bi"/>
          </m:rPr>
          <w:rPr>
            <w:rFonts w:ascii="Cambria Math" w:hAnsi="Cambria Math"/>
          </w:rPr>
          <m:t>ρ=1,5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միախառնումից:</w:t>
      </w:r>
    </w:p>
    <w:p w14:paraId="4568A474" w14:textId="77777777" w:rsidR="00BF0CD8" w:rsidRPr="0058566D" w:rsidRDefault="00BF0CD8" w:rsidP="000344EE">
      <w:pPr>
        <w:pStyle w:val="Q-Normal"/>
        <w:spacing w:line="264" w:lineRule="auto"/>
        <w:ind w:firstLine="432"/>
        <w:rPr>
          <w:rFonts w:eastAsiaTheme="minorEastAsia"/>
        </w:rPr>
      </w:pPr>
      <w:r w:rsidRPr="00994A90">
        <w:rPr>
          <w:i/>
        </w:rPr>
        <w:t>Լուծում:</w:t>
      </w:r>
      <w:r w:rsidRPr="00883D55">
        <w:t xml:space="preserve"> </w:t>
      </w:r>
      <w:r>
        <w:br/>
      </w:r>
      <w:bookmarkStart w:id="861" w:name="_Hlk67055474"/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861"/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2∙500=600գ</m:t>
          </m:r>
        </m:oMath>
      </m:oMathPara>
    </w:p>
    <w:p w14:paraId="5A79BF92" w14:textId="77777777" w:rsidR="00BF0CD8" w:rsidRPr="004013D2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2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68գ</m:t>
          </m:r>
        </m:oMath>
      </m:oMathPara>
    </w:p>
    <w:p w14:paraId="0BB71E2E" w14:textId="77777777" w:rsidR="00BF0CD8" w:rsidRPr="004013D2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5∙600=900գ</m:t>
          </m:r>
        </m:oMath>
      </m:oMathPara>
    </w:p>
    <w:bookmarkStart w:id="862" w:name="_Hlk67055711"/>
    <w:p w14:paraId="0B0D91E5" w14:textId="77777777" w:rsidR="00BF0CD8" w:rsidRPr="004013D2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86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0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40գ</m:t>
          </m:r>
        </m:oMath>
      </m:oMathPara>
    </w:p>
    <w:p w14:paraId="22A2C719" w14:textId="77777777" w:rsidR="00BF0CD8" w:rsidRPr="004013D2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00+900=1500գ</m:t>
          </m:r>
        </m:oMath>
      </m:oMathPara>
    </w:p>
    <w:p w14:paraId="59BCD9CE" w14:textId="77777777" w:rsidR="00BF0CD8" w:rsidRPr="004013D2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68+540=708գ</m:t>
          </m:r>
        </m:oMath>
      </m:oMathPara>
    </w:p>
    <w:p w14:paraId="3CFC97DE" w14:textId="77777777" w:rsidR="00BF0CD8" w:rsidRPr="004013D2" w:rsidRDefault="00000000" w:rsidP="000344EE">
      <w:pPr>
        <w:pStyle w:val="Q-Normal"/>
        <w:spacing w:line="264" w:lineRule="auto"/>
        <w:ind w:firstLine="432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0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5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47,2%</m:t>
          </m:r>
        </m:oMath>
      </m:oMathPara>
    </w:p>
    <w:p w14:paraId="415AE5EE" w14:textId="77777777" w:rsidR="00BF0CD8" w:rsidRDefault="00BF0CD8" w:rsidP="000344EE">
      <w:pPr>
        <w:pStyle w:val="Q-Normal"/>
        <w:spacing w:line="264" w:lineRule="auto"/>
        <w:ind w:firstLine="432"/>
        <w:rPr>
          <w:rFonts w:eastAsiaTheme="minorEastAsia"/>
        </w:rPr>
      </w:pPr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>
        <w:rPr>
          <w:b/>
          <w:lang w:val="ru-RU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47,2%:</m:t>
        </m:r>
      </m:oMath>
    </w:p>
    <w:p w14:paraId="5733C3D6" w14:textId="54943591" w:rsidR="00BF0CD8" w:rsidRPr="005728F9" w:rsidRDefault="00037E9B" w:rsidP="00CF7B0B">
      <w:pPr>
        <w:pStyle w:val="Q-Yenta-yenta-vernagir"/>
      </w:pPr>
      <w:bookmarkStart w:id="863" w:name="_Toc133963309"/>
      <w:bookmarkStart w:id="864" w:name="_Toc133965367"/>
      <w:bookmarkStart w:id="865" w:name="_Toc133965623"/>
      <w:r w:rsidRPr="005728F9">
        <w:t>ԽՆԴԻՐՆԵՐ ՀԱԳԵՑԱԾ ԼՈՒԾՈՒՅԹՆԵՐԻ ՎԵՐԱԲԵՐՅԱԼ</w:t>
      </w:r>
      <w:bookmarkEnd w:id="863"/>
      <w:bookmarkEnd w:id="864"/>
      <w:bookmarkEnd w:id="865"/>
    </w:p>
    <w:p w14:paraId="77ECC38D" w14:textId="5E7DD56F" w:rsidR="00BF0CD8" w:rsidRPr="00DE4E92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 w:rsidRPr="00E87AC3">
        <w:t>12</w:t>
      </w:r>
      <w:r w:rsidRPr="00B160B0">
        <w:t>.</w:t>
      </w:r>
      <w:r w:rsidRPr="00E87AC3">
        <w:t xml:space="preserve"> </w:t>
      </w:r>
      <w:bookmarkStart w:id="866" w:name="_Hlk67063164"/>
      <w:r w:rsidRPr="00DE4E92">
        <w:t>70</w:t>
      </w:r>
      <w:r w:rsidRPr="00DE4E92">
        <w:rPr>
          <w:vertAlign w:val="superscript"/>
        </w:rPr>
        <w:t>0</w:t>
      </w:r>
      <w:r>
        <w:t>C</w:t>
      </w:r>
      <w:r w:rsidRPr="00DE4E92">
        <w:t xml:space="preserve"> </w:t>
      </w:r>
      <w:r>
        <w:t xml:space="preserve">ջերմաստիճանում </w:t>
      </w:r>
      <w:bookmarkEnd w:id="866"/>
      <w:r>
        <w:t xml:space="preserve">աղի լուծելիությունը </w:t>
      </w:r>
      <w:r w:rsidR="0004685C" w:rsidRPr="0004685C">
        <w:t xml:space="preserve">100 </w:t>
      </w:r>
      <w:r w:rsidR="0004685C" w:rsidRPr="005F04AE">
        <w:t>գ</w:t>
      </w:r>
      <w:r w:rsidR="0004685C">
        <w:t xml:space="preserve"> </w:t>
      </w:r>
      <w:r w:rsidR="0004685C" w:rsidRPr="0004685C">
        <w:t xml:space="preserve"> </w:t>
      </w:r>
      <w:r w:rsidR="0004685C">
        <w:t xml:space="preserve">ջրում </w:t>
      </w:r>
      <w:r>
        <w:t>28գ է, իսկ 10</w:t>
      </w:r>
      <w:r w:rsidRPr="00DE4E92">
        <w:rPr>
          <w:vertAlign w:val="superscript"/>
        </w:rPr>
        <w:t>0</w:t>
      </w:r>
      <w:r>
        <w:t>C-ում՝ 12գ: Քանի՞ գրամ աղ կնստի 70</w:t>
      </w:r>
      <w:r w:rsidRPr="00DE4E92">
        <w:rPr>
          <w:vertAlign w:val="superscript"/>
        </w:rPr>
        <w:t>0</w:t>
      </w:r>
      <w:r>
        <w:t>C ջերմաստիճանում 752գ հագեցած լուծույթը մինչև 10</w:t>
      </w:r>
      <w:r w:rsidRPr="00DE4E92">
        <w:rPr>
          <w:vertAlign w:val="superscript"/>
        </w:rPr>
        <w:t>0</w:t>
      </w:r>
      <w:r>
        <w:t>C սառեցնելիս:</w:t>
      </w:r>
    </w:p>
    <w:p w14:paraId="5116FE1E" w14:textId="77777777" w:rsidR="00BF0CD8" w:rsidRPr="00360406" w:rsidRDefault="00BF0CD8" w:rsidP="00302A17">
      <w:pPr>
        <w:pStyle w:val="Q-Normal"/>
      </w:pPr>
      <w:r w:rsidRPr="000C51CB">
        <w:rPr>
          <w:i/>
        </w:rPr>
        <w:t>Լուծում:</w:t>
      </w:r>
      <w:r w:rsidRPr="00DE4E92">
        <w:rPr>
          <w:i/>
        </w:rPr>
        <w:t xml:space="preserve"> </w:t>
      </w:r>
      <w:r w:rsidRPr="00360406">
        <w:t xml:space="preserve">Հաշվենք </w:t>
      </w:r>
      <w:r w:rsidRPr="00DE4E92">
        <w:t>70</w:t>
      </w:r>
      <w:r w:rsidRPr="00DE4E92">
        <w:rPr>
          <w:vertAlign w:val="superscript"/>
        </w:rPr>
        <w:t>0</w:t>
      </w:r>
      <w:r w:rsidRPr="00360406">
        <w:t>C</w:t>
      </w:r>
      <w:r w:rsidRPr="00DE4E92">
        <w:t xml:space="preserve"> </w:t>
      </w:r>
      <w:r w:rsidRPr="00360406">
        <w:t>ջերմաստիճանում</w:t>
      </w:r>
      <w:r>
        <w:rPr>
          <w:b/>
        </w:rPr>
        <w:t xml:space="preserve"> </w:t>
      </w:r>
      <w:r w:rsidRPr="00360406">
        <w:t>752գ հագեցած լուծույթում աղի զանգվածը.</w:t>
      </w:r>
    </w:p>
    <w:p w14:paraId="7A1FB583" w14:textId="58411A4A" w:rsidR="00BF0CD8" w:rsidRDefault="0004685C" w:rsidP="007A5650">
      <w:pPr>
        <w:pStyle w:val="Q-Normal"/>
      </w:pPr>
      <w:r>
        <w:t>ը</w:t>
      </w:r>
      <w:r w:rsidR="00BF0CD8">
        <w:t xml:space="preserve">ստ լուծելիության՝ </w:t>
      </w:r>
      <w:r w:rsidR="00BF0CD8" w:rsidRPr="00360406">
        <w:t>70</w:t>
      </w:r>
      <w:r w:rsidR="00BF0CD8" w:rsidRPr="00360406">
        <w:rPr>
          <w:vertAlign w:val="superscript"/>
        </w:rPr>
        <w:t>0</w:t>
      </w:r>
      <w:r w:rsidR="00BF0CD8" w:rsidRPr="00360406">
        <w:t>C</w:t>
      </w:r>
      <w:r w:rsidR="00BF0CD8">
        <w:t xml:space="preserve">-ում 100գ ջրում լուծվում է 28գ աղ, նշանակում է՝ 128գ հագեցած լուծույթում պարունակվում է 28գ աղ: </w:t>
      </w:r>
      <w:bookmarkStart w:id="867" w:name="_Hlk67065472"/>
      <w:r w:rsidR="00BF0CD8">
        <w:t>Կազմենք համեմատություն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440"/>
        <w:gridCol w:w="810"/>
        <w:gridCol w:w="990"/>
        <w:gridCol w:w="2520"/>
      </w:tblGrid>
      <w:tr w:rsidR="008817EB" w:rsidRPr="00D81DC0" w14:paraId="36AF85F5" w14:textId="193D5FA2" w:rsidTr="006E0B09">
        <w:trPr>
          <w:jc w:val="center"/>
        </w:trPr>
        <w:tc>
          <w:tcPr>
            <w:tcW w:w="1440" w:type="dxa"/>
          </w:tcPr>
          <w:bookmarkEnd w:id="867"/>
          <w:p w14:paraId="2D836305" w14:textId="77777777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128գ լուծույթ</w:t>
            </w:r>
          </w:p>
        </w:tc>
        <w:tc>
          <w:tcPr>
            <w:tcW w:w="810" w:type="dxa"/>
          </w:tcPr>
          <w:p w14:paraId="247A772F" w14:textId="77777777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-</w:t>
            </w:r>
          </w:p>
        </w:tc>
        <w:tc>
          <w:tcPr>
            <w:tcW w:w="990" w:type="dxa"/>
            <w:tcBorders>
              <w:right w:val="single" w:sz="4" w:space="0" w:color="auto"/>
            </w:tcBorders>
          </w:tcPr>
          <w:p w14:paraId="093AFAAD" w14:textId="77777777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28գ աղ</w:t>
            </w:r>
          </w:p>
        </w:tc>
        <w:tc>
          <w:tcPr>
            <w:tcW w:w="2520" w:type="dxa"/>
            <w:vMerge w:val="restart"/>
            <w:tcBorders>
              <w:left w:val="single" w:sz="4" w:space="0" w:color="auto"/>
            </w:tcBorders>
          </w:tcPr>
          <w:p w14:paraId="628A78FB" w14:textId="70CB4874" w:rsidR="008817EB" w:rsidRPr="00D81DC0" w:rsidRDefault="008817EB" w:rsidP="007A5650">
            <w:pPr>
              <w:pStyle w:val="ListParagraph"/>
              <w:tabs>
                <w:tab w:val="left" w:pos="2475"/>
                <w:tab w:val="left" w:pos="3494"/>
              </w:tabs>
              <w:spacing w:before="100" w:beforeAutospacing="1" w:after="100" w:afterAutospacing="1" w:line="245" w:lineRule="auto"/>
              <w:ind w:left="0" w:right="-108"/>
              <w:jc w:val="both"/>
              <w:rPr>
                <w:rFonts w:ascii="GHEA Grapalat" w:hAnsi="GHEA Grapalat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x</m:t>
                </m:r>
                <m:r>
                  <w:rPr>
                    <w:rFonts w:ascii="Cambria Math" w:hAnsi="Cambria Math"/>
                    <w:sz w:val="20"/>
                    <w:szCs w:val="20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ru-RU"/>
                      </w:rPr>
                      <m:t>752∙28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ru-RU"/>
                      </w:rPr>
                      <m:t>128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ru-RU"/>
                  </w:rPr>
                  <m:t>=164,5</m:t>
                </m:r>
              </m:oMath>
            </m:oMathPara>
          </w:p>
        </w:tc>
      </w:tr>
      <w:tr w:rsidR="008817EB" w:rsidRPr="00D81DC0" w14:paraId="610C7422" w14:textId="755018AF" w:rsidTr="006E0B09">
        <w:trPr>
          <w:jc w:val="center"/>
        </w:trPr>
        <w:tc>
          <w:tcPr>
            <w:tcW w:w="1440" w:type="dxa"/>
          </w:tcPr>
          <w:p w14:paraId="06B2C9F2" w14:textId="77777777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752գ լուծույթ</w:t>
            </w:r>
          </w:p>
        </w:tc>
        <w:tc>
          <w:tcPr>
            <w:tcW w:w="810" w:type="dxa"/>
          </w:tcPr>
          <w:p w14:paraId="13F9F666" w14:textId="77777777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-</w:t>
            </w:r>
          </w:p>
        </w:tc>
        <w:tc>
          <w:tcPr>
            <w:tcW w:w="990" w:type="dxa"/>
            <w:tcBorders>
              <w:right w:val="single" w:sz="4" w:space="0" w:color="auto"/>
            </w:tcBorders>
          </w:tcPr>
          <w:p w14:paraId="776E6458" w14:textId="0FAF21D3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</w:rPr>
                <m:t>x</m:t>
              </m:r>
            </m:oMath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 xml:space="preserve"> գ աղ</w:t>
            </w:r>
          </w:p>
        </w:tc>
        <w:tc>
          <w:tcPr>
            <w:tcW w:w="2520" w:type="dxa"/>
            <w:vMerge/>
            <w:tcBorders>
              <w:left w:val="single" w:sz="4" w:space="0" w:color="auto"/>
            </w:tcBorders>
          </w:tcPr>
          <w:p w14:paraId="1CCFFA2C" w14:textId="77777777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 w:right="-1788"/>
              <w:jc w:val="both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8817EB" w:rsidRPr="00D81DC0" w14:paraId="2F6D8EF6" w14:textId="71BD228D" w:rsidTr="006E0B09">
        <w:trPr>
          <w:jc w:val="center"/>
        </w:trPr>
        <w:tc>
          <w:tcPr>
            <w:tcW w:w="1440" w:type="dxa"/>
          </w:tcPr>
          <w:p w14:paraId="35D03968" w14:textId="77777777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1800" w:type="dxa"/>
            <w:gridSpan w:val="2"/>
          </w:tcPr>
          <w:p w14:paraId="10372AB1" w14:textId="284D100A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</w:rPr>
                <m:t>x</m:t>
              </m:r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 </m:t>
              </m:r>
            </m:oMath>
            <w:r w:rsidRPr="00D81DC0">
              <w:rPr>
                <w:rFonts w:ascii="GHEA Grapalat" w:hAnsi="GHEA Grapalat"/>
                <w:sz w:val="20"/>
                <w:szCs w:val="20"/>
              </w:rPr>
              <w:t>=</w:t>
            </w: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 xml:space="preserve"> </w:t>
            </w:r>
            <w:r w:rsidRPr="00D81DC0">
              <w:rPr>
                <w:rFonts w:ascii="GHEA Grapalat" w:hAnsi="GHEA Grapalat"/>
                <w:sz w:val="20"/>
                <w:szCs w:val="20"/>
              </w:rPr>
              <w:t>164,5</w:t>
            </w: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գ</w:t>
            </w:r>
          </w:p>
        </w:tc>
        <w:tc>
          <w:tcPr>
            <w:tcW w:w="2520" w:type="dxa"/>
          </w:tcPr>
          <w:p w14:paraId="7FE380BE" w14:textId="77777777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</w:p>
        </w:tc>
      </w:tr>
    </w:tbl>
    <w:p w14:paraId="191231DC" w14:textId="77777777" w:rsidR="00BF0CD8" w:rsidRDefault="00BF0CD8" w:rsidP="00D03BC6">
      <w:pPr>
        <w:pStyle w:val="Q-Normal"/>
        <w:spacing w:line="288" w:lineRule="auto"/>
      </w:pPr>
      <w:r>
        <w:t>Հաշվենք այդ լուծույթում ջրի զանգվածը.</w:t>
      </w:r>
    </w:p>
    <w:p w14:paraId="6A0F8B21" w14:textId="77777777" w:rsidR="00BF0CD8" w:rsidRPr="009D1001" w:rsidRDefault="00000000" w:rsidP="00D03BC6">
      <w:pPr>
        <w:pStyle w:val="Q-Normal"/>
        <w:spacing w:line="288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752-164,5=587,5գ</m:t>
          </m:r>
        </m:oMath>
      </m:oMathPara>
    </w:p>
    <w:p w14:paraId="71595264" w14:textId="091F8CC3" w:rsidR="00BF0CD8" w:rsidRDefault="00BF0CD8" w:rsidP="000344EE">
      <w:pPr>
        <w:pStyle w:val="Q-Normal"/>
      </w:pPr>
      <w:r w:rsidRPr="009D1001">
        <w:t xml:space="preserve">Այժմ տեսնենք, թե </w:t>
      </w:r>
      <m:oMath>
        <m:r>
          <w:rPr>
            <w:rFonts w:ascii="Cambria Math" w:hAnsi="Cambria Math"/>
          </w:rPr>
          <m:t>587,5գ</m:t>
        </m:r>
      </m:oMath>
      <w:r>
        <w:t xml:space="preserve"> ջ</w:t>
      </w:r>
      <w:r w:rsidR="0004685C">
        <w:t>րում</w:t>
      </w:r>
      <w:r>
        <w:t xml:space="preserve"> քանի</w:t>
      </w:r>
      <w:r w:rsidR="0004685C">
        <w:t>՞</w:t>
      </w:r>
      <w:r>
        <w:t xml:space="preserve"> գրամ աղ կարող է լուծ</w:t>
      </w:r>
      <w:r w:rsidR="003C21DE">
        <w:t>վ</w:t>
      </w:r>
      <w:r>
        <w:t xml:space="preserve">ել </w:t>
      </w:r>
      <w:r w:rsidRPr="009D1001">
        <w:t>10</w:t>
      </w:r>
      <w:r w:rsidRPr="009D1001">
        <w:rPr>
          <w:vertAlign w:val="superscript"/>
        </w:rPr>
        <w:t>0</w:t>
      </w:r>
      <w:r w:rsidRPr="009D1001">
        <w:t>C-ում</w:t>
      </w:r>
      <w:r>
        <w:t>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345"/>
        <w:gridCol w:w="835"/>
        <w:gridCol w:w="1350"/>
      </w:tblGrid>
      <w:tr w:rsidR="005100BE" w:rsidRPr="00D81DC0" w14:paraId="479113EF" w14:textId="0AECCB44" w:rsidTr="005100BE">
        <w:trPr>
          <w:jc w:val="center"/>
        </w:trPr>
        <w:tc>
          <w:tcPr>
            <w:tcW w:w="1345" w:type="dxa"/>
          </w:tcPr>
          <w:p w14:paraId="0ABACBA1" w14:textId="77777777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100գ ջուր</w:t>
            </w:r>
          </w:p>
        </w:tc>
        <w:tc>
          <w:tcPr>
            <w:tcW w:w="835" w:type="dxa"/>
          </w:tcPr>
          <w:p w14:paraId="3B22985C" w14:textId="77777777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-</w:t>
            </w:r>
          </w:p>
        </w:tc>
        <w:tc>
          <w:tcPr>
            <w:tcW w:w="1350" w:type="dxa"/>
          </w:tcPr>
          <w:p w14:paraId="393BD617" w14:textId="77777777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12գ աղ</w:t>
            </w:r>
          </w:p>
        </w:tc>
      </w:tr>
      <w:tr w:rsidR="005100BE" w:rsidRPr="00D81DC0" w14:paraId="55C51D7D" w14:textId="351D9554" w:rsidTr="005100BE">
        <w:trPr>
          <w:jc w:val="center"/>
        </w:trPr>
        <w:tc>
          <w:tcPr>
            <w:tcW w:w="1345" w:type="dxa"/>
          </w:tcPr>
          <w:p w14:paraId="23B6A107" w14:textId="77777777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587,5գ ջուր</w:t>
            </w:r>
          </w:p>
        </w:tc>
        <w:tc>
          <w:tcPr>
            <w:tcW w:w="835" w:type="dxa"/>
          </w:tcPr>
          <w:p w14:paraId="304C3DEB" w14:textId="77777777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-</w:t>
            </w:r>
          </w:p>
        </w:tc>
        <w:tc>
          <w:tcPr>
            <w:tcW w:w="1350" w:type="dxa"/>
          </w:tcPr>
          <w:p w14:paraId="77F038EF" w14:textId="77777777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</w:rPr>
              <w:t>x</w:t>
            </w: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գ աղ</w:t>
            </w:r>
          </w:p>
        </w:tc>
      </w:tr>
      <w:tr w:rsidR="005100BE" w:rsidRPr="00D81DC0" w14:paraId="018E1B76" w14:textId="77777777" w:rsidTr="005100BE">
        <w:trPr>
          <w:jc w:val="center"/>
        </w:trPr>
        <w:tc>
          <w:tcPr>
            <w:tcW w:w="1345" w:type="dxa"/>
          </w:tcPr>
          <w:p w14:paraId="47B55A73" w14:textId="77777777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835" w:type="dxa"/>
          </w:tcPr>
          <w:p w14:paraId="135BD70E" w14:textId="557C96C1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</w:rPr>
              <w:t>x=70,5</w:t>
            </w:r>
          </w:p>
        </w:tc>
        <w:tc>
          <w:tcPr>
            <w:tcW w:w="1350" w:type="dxa"/>
          </w:tcPr>
          <w:p w14:paraId="4555EF6E" w14:textId="77777777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</w:p>
        </w:tc>
      </w:tr>
    </w:tbl>
    <w:p w14:paraId="4CB75FCA" w14:textId="77777777" w:rsidR="00BF0CD8" w:rsidRPr="00D66AF8" w:rsidRDefault="00BF0CD8" w:rsidP="000344EE">
      <w:pPr>
        <w:pStyle w:val="Q-Normal"/>
        <w:spacing w:line="288" w:lineRule="auto"/>
      </w:pPr>
      <w:r w:rsidRPr="00D66AF8">
        <w:t xml:space="preserve">Այսպիսով լուծույթից </w:t>
      </w:r>
      <w:r>
        <w:t>նստած աղի զանգվածը կլինի</w:t>
      </w:r>
      <w:r w:rsidRPr="00D66AF8">
        <w:t>.</w:t>
      </w:r>
    </w:p>
    <w:p w14:paraId="31E2AC43" w14:textId="77777777" w:rsidR="00BF0CD8" w:rsidRPr="00D66AF8" w:rsidRDefault="00000000" w:rsidP="000344EE">
      <w:pPr>
        <w:pStyle w:val="Q-Normal"/>
        <w:spacing w:line="288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ա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64,5-70,5=94գ</m:t>
          </m:r>
        </m:oMath>
      </m:oMathPara>
    </w:p>
    <w:p w14:paraId="5FF7650C" w14:textId="77777777" w:rsidR="00BF0CD8" w:rsidRDefault="00BF0CD8" w:rsidP="000344EE">
      <w:pPr>
        <w:pStyle w:val="Q-Normal"/>
        <w:rPr>
          <w:rFonts w:eastAsiaTheme="minorEastAsia"/>
        </w:rPr>
      </w:pPr>
      <w:r w:rsidRPr="008C2163">
        <w:rPr>
          <w:i/>
          <w:iCs/>
        </w:rPr>
        <w:t>Պատ</w:t>
      </w:r>
      <w:r w:rsidRPr="008C2163">
        <w:rPr>
          <w:i/>
        </w:rPr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94գ:</m:t>
        </m:r>
      </m:oMath>
    </w:p>
    <w:p w14:paraId="30EC6DFA" w14:textId="346CADB7" w:rsidR="00BF0CD8" w:rsidRPr="003C0774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 w:rsidRPr="00360406">
        <w:t>13</w:t>
      </w:r>
      <w:r w:rsidRPr="00B160B0">
        <w:t>.</w:t>
      </w:r>
      <w:r w:rsidRPr="003C0774">
        <w:t xml:space="preserve"> </w:t>
      </w:r>
      <w:r w:rsidRPr="009A6100">
        <w:t>70</w:t>
      </w:r>
      <w:r w:rsidRPr="009A6100">
        <w:rPr>
          <w:vertAlign w:val="superscript"/>
        </w:rPr>
        <w:t>0</w:t>
      </w:r>
      <w:r w:rsidRPr="009A6100">
        <w:t xml:space="preserve">C </w:t>
      </w:r>
      <w:r>
        <w:t xml:space="preserve">ջերմաստիճանում մագնեզիումի սուլֆատի հագեցած լուծույթը մինչև </w:t>
      </w:r>
      <w:r w:rsidRPr="00CA1443">
        <w:t>4</w:t>
      </w:r>
      <w:r w:rsidRPr="009A6100">
        <w:t>0</w:t>
      </w:r>
      <w:r w:rsidRPr="009A6100">
        <w:rPr>
          <w:vertAlign w:val="superscript"/>
        </w:rPr>
        <w:t>0</w:t>
      </w:r>
      <w:r w:rsidRPr="009A6100">
        <w:t xml:space="preserve">C </w:t>
      </w:r>
      <w:r>
        <w:t xml:space="preserve">սառեցնելիս անջատվել է 456գ բյուրեղահիդրատ՝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6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: Որքա՞ն է եղել հագեցած լուծույթի զանգվածը (գ), եթե  </w:t>
      </w:r>
      <w:r w:rsidRPr="009A6100">
        <w:t>70</w:t>
      </w:r>
      <w:r w:rsidRPr="009A6100">
        <w:rPr>
          <w:vertAlign w:val="superscript"/>
        </w:rPr>
        <w:t>0</w:t>
      </w:r>
      <w:r w:rsidRPr="009A6100">
        <w:t>C</w:t>
      </w:r>
      <w:r>
        <w:t xml:space="preserve"> -ում անջուր աղի լուծելիությունը 60գ </w:t>
      </w:r>
      <w:r w:rsidR="0004685C">
        <w:t>է</w:t>
      </w:r>
      <w:r w:rsidR="0004685C" w:rsidRPr="0004685C">
        <w:t xml:space="preserve"> 100 </w:t>
      </w:r>
      <w:r w:rsidR="0004685C" w:rsidRPr="005F04AE">
        <w:t>գ</w:t>
      </w:r>
      <w:r w:rsidR="0004685C">
        <w:t xml:space="preserve"> </w:t>
      </w:r>
      <w:r w:rsidR="0004685C" w:rsidRPr="0004685C">
        <w:t xml:space="preserve"> </w:t>
      </w:r>
      <w:r w:rsidR="0004685C">
        <w:t>ջրում</w:t>
      </w:r>
      <w:r>
        <w:t xml:space="preserve">, իսկ </w:t>
      </w:r>
      <w:r w:rsidRPr="003C0774">
        <w:t>4</w:t>
      </w:r>
      <w:r w:rsidRPr="009A6100">
        <w:t>0</w:t>
      </w:r>
      <w:r w:rsidRPr="009A6100">
        <w:rPr>
          <w:vertAlign w:val="superscript"/>
        </w:rPr>
        <w:t>0</w:t>
      </w:r>
      <w:r w:rsidRPr="009A6100">
        <w:t>C</w:t>
      </w:r>
      <w:r>
        <w:t xml:space="preserve"> -ում՝ 50գ:</w:t>
      </w:r>
    </w:p>
    <w:p w14:paraId="7943E9E2" w14:textId="77777777" w:rsidR="00BF0CD8" w:rsidRDefault="00BF0CD8" w:rsidP="007A5650">
      <w:pPr>
        <w:pStyle w:val="Q-Normal"/>
      </w:pPr>
      <w:r w:rsidRPr="000C51CB">
        <w:rPr>
          <w:i/>
        </w:rPr>
        <w:t>Լուծում:</w:t>
      </w:r>
      <w:r w:rsidRPr="003C0774">
        <w:t xml:space="preserve"> </w:t>
      </w:r>
      <w:r>
        <w:t xml:space="preserve">Նշանակենք </w:t>
      </w:r>
      <w:r w:rsidRPr="003C0774">
        <w:t>70</w:t>
      </w:r>
      <w:r w:rsidRPr="003C0774">
        <w:rPr>
          <w:vertAlign w:val="superscript"/>
        </w:rPr>
        <w:t>0</w:t>
      </w:r>
      <w:r w:rsidRPr="003C0774">
        <w:t>C</w:t>
      </w:r>
      <w:r>
        <w:t xml:space="preserve">-ում հագեցած լուծույթի զանգվածը </w:t>
      </w:r>
      <m:oMath>
        <m:r>
          <m:rPr>
            <m:sty m:val="bi"/>
          </m:rPr>
          <w:rPr>
            <w:rFonts w:ascii="Cambria Math" w:hAnsi="Cambria Math"/>
          </w:rPr>
          <m:t xml:space="preserve">a </m:t>
        </m:r>
      </m:oMath>
      <w:r>
        <w:t>գ</w:t>
      </w:r>
      <w:r w:rsidRPr="003C0774">
        <w:t xml:space="preserve"> </w:t>
      </w:r>
      <w:r>
        <w:t>և կազմենք համեմատություն.</w:t>
      </w:r>
    </w:p>
    <w:tbl>
      <w:tblPr>
        <w:tblW w:w="0" w:type="auto"/>
        <w:tblInd w:w="630" w:type="dxa"/>
        <w:tblLook w:val="04A0" w:firstRow="1" w:lastRow="0" w:firstColumn="1" w:lastColumn="0" w:noHBand="0" w:noVBand="1"/>
      </w:tblPr>
      <w:tblGrid>
        <w:gridCol w:w="1255"/>
        <w:gridCol w:w="1715"/>
        <w:gridCol w:w="900"/>
        <w:gridCol w:w="2155"/>
      </w:tblGrid>
      <w:tr w:rsidR="00BF0CD8" w:rsidRPr="00D81DC0" w14:paraId="17307B63" w14:textId="77777777" w:rsidTr="007A5650">
        <w:tc>
          <w:tcPr>
            <w:tcW w:w="1255" w:type="dxa"/>
          </w:tcPr>
          <w:p w14:paraId="3D7069AE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70</w:t>
            </w:r>
            <w:r w:rsidRPr="00D81DC0">
              <w:rPr>
                <w:rFonts w:ascii="GHEA Grapalat" w:hAnsi="GHEA Grapalat"/>
                <w:sz w:val="20"/>
                <w:szCs w:val="20"/>
                <w:vertAlign w:val="superscript"/>
                <w:lang w:val="hy-AM"/>
              </w:rPr>
              <w:t>0</w:t>
            </w: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C-ում</w:t>
            </w:r>
          </w:p>
        </w:tc>
        <w:tc>
          <w:tcPr>
            <w:tcW w:w="1715" w:type="dxa"/>
          </w:tcPr>
          <w:p w14:paraId="1C930551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160գ լուծույթում</w:t>
            </w:r>
          </w:p>
        </w:tc>
        <w:tc>
          <w:tcPr>
            <w:tcW w:w="900" w:type="dxa"/>
          </w:tcPr>
          <w:p w14:paraId="4F3FA461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---</w:t>
            </w:r>
          </w:p>
        </w:tc>
        <w:tc>
          <w:tcPr>
            <w:tcW w:w="2155" w:type="dxa"/>
          </w:tcPr>
          <w:p w14:paraId="579200AB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 xml:space="preserve">60գ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</w:p>
        </w:tc>
      </w:tr>
      <w:tr w:rsidR="00BF0CD8" w:rsidRPr="00D81DC0" w14:paraId="29987D1F" w14:textId="77777777" w:rsidTr="007A5650">
        <w:tc>
          <w:tcPr>
            <w:tcW w:w="1255" w:type="dxa"/>
          </w:tcPr>
          <w:p w14:paraId="39FA4195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</w:p>
        </w:tc>
        <w:tc>
          <w:tcPr>
            <w:tcW w:w="1715" w:type="dxa"/>
          </w:tcPr>
          <w:p w14:paraId="50B2C8F2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</m:t>
              </m:r>
            </m:oMath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 xml:space="preserve"> գ լուծույթում</w:t>
            </w:r>
          </w:p>
        </w:tc>
        <w:tc>
          <w:tcPr>
            <w:tcW w:w="900" w:type="dxa"/>
          </w:tcPr>
          <w:p w14:paraId="75D3C141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D81DC0">
              <w:rPr>
                <w:rFonts w:ascii="GHEA Grapalat" w:hAnsi="GHEA Grapalat"/>
                <w:sz w:val="20"/>
                <w:szCs w:val="20"/>
              </w:rPr>
              <w:t>---------</w:t>
            </w:r>
          </w:p>
        </w:tc>
        <w:tc>
          <w:tcPr>
            <w:tcW w:w="2155" w:type="dxa"/>
          </w:tcPr>
          <w:p w14:paraId="57A9D68B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</w:rPr>
                <m:t>x</m:t>
              </m:r>
            </m:oMath>
            <w:r w:rsidRPr="00D81DC0">
              <w:rPr>
                <w:rFonts w:ascii="GHEA Grapalat" w:hAnsi="GHEA Grapalat"/>
                <w:sz w:val="20"/>
                <w:szCs w:val="20"/>
              </w:rPr>
              <w:t xml:space="preserve"> </w:t>
            </w: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 xml:space="preserve">գ </w:t>
            </w:r>
            <w:bookmarkStart w:id="868" w:name="_Hlk67065352"/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bookmarkEnd w:id="868"/>
          </w:p>
        </w:tc>
      </w:tr>
      <w:tr w:rsidR="00BF0CD8" w:rsidRPr="00D81DC0" w14:paraId="7072B6B2" w14:textId="77777777" w:rsidTr="007A5650">
        <w:trPr>
          <w:trHeight w:val="530"/>
        </w:trPr>
        <w:tc>
          <w:tcPr>
            <w:tcW w:w="1255" w:type="dxa"/>
          </w:tcPr>
          <w:p w14:paraId="5A04D3F2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4770" w:type="dxa"/>
            <w:gridSpan w:val="3"/>
          </w:tcPr>
          <w:p w14:paraId="0643C1E9" w14:textId="2856EF9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60a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6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0,375a,         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gS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375a գ</m:t>
                </m:r>
              </m:oMath>
            </m:oMathPara>
          </w:p>
        </w:tc>
      </w:tr>
    </w:tbl>
    <w:p w14:paraId="7BD7CD8F" w14:textId="77777777" w:rsidR="00BF0CD8" w:rsidRPr="00B161C4" w:rsidRDefault="00BF0CD8" w:rsidP="007A5650">
      <w:pPr>
        <w:pStyle w:val="Q-Normal"/>
        <w:rPr>
          <w:rFonts w:eastAsiaTheme="minorEastAsia"/>
        </w:rPr>
      </w:pPr>
      <w:bookmarkStart w:id="869" w:name="_Hlk67065310"/>
      <w:r w:rsidRPr="00B161C4">
        <w:t>40</w:t>
      </w:r>
      <w:r w:rsidRPr="00B161C4">
        <w:rPr>
          <w:vertAlign w:val="superscript"/>
        </w:rPr>
        <w:t>0</w:t>
      </w:r>
      <w:r w:rsidRPr="00B161C4">
        <w:t xml:space="preserve">C-ում լուծույթի զանգվածը կլինի՝ </w:t>
      </w:r>
      <w:bookmarkEnd w:id="869"/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-456</m:t>
            </m:r>
          </m:e>
        </m:d>
        <m:r>
          <w:rPr>
            <w:rFonts w:ascii="Cambria Math" w:hAnsi="Cambria Math"/>
          </w:rPr>
          <m:t>գ</m:t>
        </m:r>
      </m:oMath>
    </w:p>
    <w:p w14:paraId="20F5F3BE" w14:textId="77777777" w:rsidR="00BF0CD8" w:rsidRDefault="00BF0CD8" w:rsidP="007A5650">
      <w:pPr>
        <w:pStyle w:val="Q-Normal"/>
      </w:pPr>
      <w:r w:rsidRPr="003C0774">
        <w:lastRenderedPageBreak/>
        <w:t>Հաշվենք բյուրեղահիդրատում անջուր աղի զանգվածը.</w:t>
      </w:r>
    </w:p>
    <w:p w14:paraId="16947F31" w14:textId="6087519A" w:rsidR="00BF0CD8" w:rsidRPr="00811E07" w:rsidRDefault="00000000" w:rsidP="00D03BC6">
      <w:pPr>
        <w:pStyle w:val="Q-Normal"/>
        <w:spacing w:line="288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6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5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∙120=240գ</m:t>
          </m:r>
        </m:oMath>
      </m:oMathPara>
    </w:p>
    <w:p w14:paraId="59E032FF" w14:textId="77777777" w:rsidR="00BF0CD8" w:rsidRDefault="00BF0CD8" w:rsidP="00D03BC6">
      <w:pPr>
        <w:pStyle w:val="Q-Normal"/>
        <w:spacing w:line="288" w:lineRule="auto"/>
      </w:pPr>
      <w:r w:rsidRPr="003C0774">
        <w:t>40</w:t>
      </w:r>
      <w:r w:rsidRPr="003C0774">
        <w:rPr>
          <w:vertAlign w:val="superscript"/>
        </w:rPr>
        <w:t>0</w:t>
      </w:r>
      <w:r w:rsidRPr="003C0774">
        <w:t xml:space="preserve">C-ում </w:t>
      </w:r>
      <w:r>
        <w:t xml:space="preserve">լուծույթում լուծված </w:t>
      </w:r>
      <m:oMath>
        <m: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-ի զանգվածը կլինի՝</w:t>
      </w:r>
    </w:p>
    <w:p w14:paraId="09114352" w14:textId="3447A672" w:rsidR="00BF0CD8" w:rsidRPr="00067A6B" w:rsidRDefault="00BF0CD8" w:rsidP="00D03BC6">
      <w:pPr>
        <w:pStyle w:val="Q-Normal"/>
        <w:spacing w:line="288" w:lineRule="auto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75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240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3BC9390F" w14:textId="3433D2E2" w:rsidR="00067A6B" w:rsidRPr="00811E07" w:rsidRDefault="00067A6B" w:rsidP="00D03BC6">
      <w:pPr>
        <w:pStyle w:val="Q-Normal"/>
        <w:spacing w:line="288" w:lineRule="auto"/>
        <w:rPr>
          <w:rFonts w:eastAsiaTheme="minorEastAsia"/>
        </w:rPr>
      </w:pPr>
      <w:r>
        <w:rPr>
          <w:rFonts w:eastAsiaTheme="minorEastAsia"/>
        </w:rPr>
        <w:t xml:space="preserve">Հասկանալի է, որ </w:t>
      </w:r>
      <w:r w:rsidRPr="003C0774">
        <w:t>40</w:t>
      </w:r>
      <w:r w:rsidRPr="003C0774">
        <w:rPr>
          <w:vertAlign w:val="superscript"/>
        </w:rPr>
        <w:t>0</w:t>
      </w:r>
      <w:r w:rsidRPr="003C0774">
        <w:t>C-ում</w:t>
      </w:r>
      <w:r>
        <w:t xml:space="preserve"> նույնպես լուծույթը հագեցած է:</w:t>
      </w:r>
    </w:p>
    <w:p w14:paraId="76505CBB" w14:textId="4F523D3B" w:rsidR="00BF0CD8" w:rsidRDefault="00BF0CD8" w:rsidP="007A5650">
      <w:pPr>
        <w:pStyle w:val="Q-Normal"/>
      </w:pPr>
      <w:r>
        <w:t>Կազմենք համեմատություն</w:t>
      </w:r>
      <w:r w:rsidRPr="00811E07">
        <w:t xml:space="preserve"> </w:t>
      </w:r>
      <w:r w:rsidR="00067A6B">
        <w:t xml:space="preserve">այդ </w:t>
      </w:r>
      <w:r>
        <w:t>լուծույթի համար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2250"/>
        <w:gridCol w:w="630"/>
        <w:gridCol w:w="2065"/>
        <w:gridCol w:w="1440"/>
      </w:tblGrid>
      <w:tr w:rsidR="005728F9" w:rsidRPr="00D81DC0" w14:paraId="6F95F0CC" w14:textId="681EEBEF" w:rsidTr="005728F9">
        <w:trPr>
          <w:jc w:val="center"/>
        </w:trPr>
        <w:tc>
          <w:tcPr>
            <w:tcW w:w="2250" w:type="dxa"/>
          </w:tcPr>
          <w:p w14:paraId="040257C4" w14:textId="461EE2AB" w:rsidR="005728F9" w:rsidRPr="00D81DC0" w:rsidRDefault="005728F9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150գ լուծույթում</w:t>
            </w:r>
          </w:p>
        </w:tc>
        <w:tc>
          <w:tcPr>
            <w:tcW w:w="630" w:type="dxa"/>
          </w:tcPr>
          <w:p w14:paraId="68EDA7FB" w14:textId="77777777" w:rsidR="005728F9" w:rsidRPr="00D81DC0" w:rsidRDefault="005728F9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</w:t>
            </w:r>
          </w:p>
        </w:tc>
        <w:tc>
          <w:tcPr>
            <w:tcW w:w="2065" w:type="dxa"/>
            <w:tcBorders>
              <w:right w:val="single" w:sz="4" w:space="0" w:color="auto"/>
            </w:tcBorders>
          </w:tcPr>
          <w:p w14:paraId="005247B7" w14:textId="77777777" w:rsidR="005728F9" w:rsidRPr="00D81DC0" w:rsidRDefault="005728F9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50գ աղ</w:t>
            </w:r>
          </w:p>
        </w:tc>
        <w:tc>
          <w:tcPr>
            <w:tcW w:w="1440" w:type="dxa"/>
            <w:tcBorders>
              <w:left w:val="single" w:sz="4" w:space="0" w:color="auto"/>
            </w:tcBorders>
          </w:tcPr>
          <w:p w14:paraId="054E289D" w14:textId="77777777" w:rsidR="005728F9" w:rsidRPr="00D81DC0" w:rsidRDefault="005728F9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</w:tr>
      <w:tr w:rsidR="005728F9" w:rsidRPr="00D81DC0" w14:paraId="1632BD82" w14:textId="2278BB05" w:rsidTr="005728F9">
        <w:trPr>
          <w:jc w:val="center"/>
        </w:trPr>
        <w:tc>
          <w:tcPr>
            <w:tcW w:w="2250" w:type="dxa"/>
          </w:tcPr>
          <w:p w14:paraId="6643C096" w14:textId="77777777" w:rsidR="005728F9" w:rsidRPr="00D81DC0" w:rsidRDefault="00000000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-456</m:t>
                  </m:r>
                </m:e>
              </m:d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գ</m:t>
              </m:r>
            </m:oMath>
            <w:r w:rsidR="005728F9" w:rsidRPr="00D81DC0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</w:t>
            </w:r>
            <w:r w:rsidR="005728F9" w:rsidRPr="00D81DC0">
              <w:rPr>
                <w:rFonts w:ascii="GHEA Grapalat" w:hAnsi="GHEA Grapalat"/>
                <w:sz w:val="20"/>
                <w:szCs w:val="20"/>
                <w:lang w:val="hy-AM"/>
              </w:rPr>
              <w:t>լուծույթում</w:t>
            </w:r>
          </w:p>
        </w:tc>
        <w:tc>
          <w:tcPr>
            <w:tcW w:w="630" w:type="dxa"/>
          </w:tcPr>
          <w:p w14:paraId="50403A18" w14:textId="77777777" w:rsidR="005728F9" w:rsidRPr="00D81DC0" w:rsidRDefault="005728F9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</w:t>
            </w:r>
          </w:p>
        </w:tc>
        <w:tc>
          <w:tcPr>
            <w:tcW w:w="2065" w:type="dxa"/>
            <w:tcBorders>
              <w:right w:val="single" w:sz="4" w:space="0" w:color="auto"/>
            </w:tcBorders>
          </w:tcPr>
          <w:p w14:paraId="4B01915F" w14:textId="77777777" w:rsidR="005728F9" w:rsidRPr="00D81DC0" w:rsidRDefault="00000000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0,375a-240</m:t>
                  </m: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e>
              </m:d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գ</m:t>
              </m:r>
            </m:oMath>
            <w:r w:rsidR="005728F9" w:rsidRPr="00D81DC0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աղ</w:t>
            </w:r>
          </w:p>
        </w:tc>
        <w:tc>
          <w:tcPr>
            <w:tcW w:w="1440" w:type="dxa"/>
            <w:tcBorders>
              <w:left w:val="single" w:sz="4" w:space="0" w:color="auto"/>
            </w:tcBorders>
          </w:tcPr>
          <w:p w14:paraId="0CAB7A33" w14:textId="08D7BEF3" w:rsidR="005728F9" w:rsidRDefault="005728F9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a=2112գ</m:t>
                </m:r>
              </m:oMath>
            </m:oMathPara>
          </w:p>
        </w:tc>
      </w:tr>
    </w:tbl>
    <w:p w14:paraId="05886323" w14:textId="29078241" w:rsidR="00337FC7" w:rsidRPr="00D03BC6" w:rsidRDefault="00BF0CD8" w:rsidP="007A5650">
      <w:pPr>
        <w:pStyle w:val="Q-Normal"/>
        <w:rPr>
          <w:rFonts w:eastAsiaTheme="minorEastAsia"/>
        </w:rPr>
      </w:pPr>
      <w:r w:rsidRPr="008C2163">
        <w:rPr>
          <w:i/>
          <w:iCs/>
        </w:rPr>
        <w:t>Պատ</w:t>
      </w:r>
      <w:r w:rsidRPr="008C2163">
        <w:rPr>
          <w:i/>
        </w:rPr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2112գ:</m:t>
        </m:r>
      </m:oMath>
      <w:bookmarkStart w:id="870" w:name="_Toc133963310"/>
      <w:bookmarkStart w:id="871" w:name="_Toc133965368"/>
      <w:bookmarkStart w:id="872" w:name="_Toc133965624"/>
    </w:p>
    <w:p w14:paraId="43D4849F" w14:textId="7F7DFE3A" w:rsidR="00BF0CD8" w:rsidRPr="005728F9" w:rsidRDefault="00037E9B" w:rsidP="00CF7B0B">
      <w:pPr>
        <w:pStyle w:val="Q-Yenta-yenta-vernagir"/>
      </w:pPr>
      <w:r w:rsidRPr="005728F9">
        <w:t>ԽՆԴԻՐ ԼՈՒԾՄԱՆ ՋԵՐՄՈՒԹՅԱՆ ՎԵՐԱԲԵՐՅԱԼ</w:t>
      </w:r>
      <w:bookmarkEnd w:id="870"/>
      <w:bookmarkEnd w:id="871"/>
      <w:bookmarkEnd w:id="872"/>
    </w:p>
    <w:p w14:paraId="4AF0AFFD" w14:textId="5D89C294" w:rsidR="00BF0CD8" w:rsidRDefault="00BF0CD8" w:rsidP="007E20AF">
      <w:pPr>
        <w:pStyle w:val="Q-Xndir"/>
        <w:rPr>
          <w:sz w:val="24"/>
          <w:szCs w:val="24"/>
        </w:rPr>
      </w:pPr>
      <w:r w:rsidRPr="000C51CB">
        <w:t>Խնդիր</w:t>
      </w:r>
      <w:r w:rsidRPr="00AC020A">
        <w:t xml:space="preserve"> </w:t>
      </w:r>
      <w:r w:rsidRPr="00360406">
        <w:t>1</w:t>
      </w:r>
      <w:r>
        <w:t>4</w:t>
      </w:r>
      <w:r w:rsidRPr="00B160B0">
        <w:t>.</w:t>
      </w:r>
      <w:r w:rsidRPr="00521937">
        <w:t xml:space="preserve"> </w:t>
      </w:r>
      <w:r>
        <w:t>Մեկ մոլ անջուր սոդան</w:t>
      </w:r>
      <w:r w:rsidRPr="00521937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ջրում լուծելիս անջատվել է 25,10կՋ ջերմություն, իսկ 1 մոլ բյուրեղահիդրատը</w:t>
      </w:r>
      <w:r w:rsidRPr="00521937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E87AC3">
        <w:t xml:space="preserve"> ջրում լուծելիս կլանվել է 66,94կՋ ջերմություն: Որոշե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E87AC3">
        <w:t>-ի հիդրատացման ջերմությունը (բյուրեղահիդրատի գոյացման</w:t>
      </w:r>
      <w:r w:rsidR="007C3D32">
        <w:t>ը</w:t>
      </w:r>
      <w:r w:rsidRPr="00E87AC3">
        <w:t xml:space="preserve"> համապատասխան ջերմաքիմիական ջերմությունը):</w:t>
      </w:r>
    </w:p>
    <w:p w14:paraId="0E9C49CA" w14:textId="6FD89B81" w:rsidR="00BF0CD8" w:rsidRPr="00E87AC3" w:rsidRDefault="00BF0CD8" w:rsidP="00D03BC6">
      <w:pPr>
        <w:pStyle w:val="Q-Normal"/>
        <w:spacing w:line="288" w:lineRule="auto"/>
        <w:ind w:firstLine="432"/>
      </w:pPr>
      <w:r w:rsidRPr="00E87AC3">
        <w:rPr>
          <w:i/>
          <w:iCs/>
        </w:rPr>
        <w:t>Լուծում</w:t>
      </w:r>
      <w:r w:rsidRPr="00E87AC3">
        <w:t xml:space="preserve">: Կազմենք հավասարումները՝ լուծիչը նշանակելով </w:t>
      </w:r>
      <m:oMath>
        <m:r>
          <m:rPr>
            <m:sty m:val="bi"/>
          </m:rPr>
          <w:rPr>
            <w:rFonts w:ascii="Cambria Math" w:hAnsi="Cambria Math"/>
          </w:rPr>
          <m:t>aq</m:t>
        </m:r>
      </m:oMath>
      <w:r w:rsidRPr="00E87AC3">
        <w:t>.</w:t>
      </w:r>
    </w:p>
    <w:p w14:paraId="1CC78BCC" w14:textId="77777777" w:rsidR="00BF0CD8" w:rsidRPr="00EF2BC4" w:rsidRDefault="00000000" w:rsidP="005728F9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1)  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2E4ADA8A" w14:textId="77777777" w:rsidR="00BF0CD8" w:rsidRPr="00E87AC3" w:rsidRDefault="00BF0CD8" w:rsidP="005728F9">
      <w:pPr>
        <w:pStyle w:val="Q-Normal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2)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6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9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8AEBA46" w14:textId="77777777" w:rsidR="00BF0CD8" w:rsidRPr="00E87AC3" w:rsidRDefault="00BF0CD8" w:rsidP="00D03BC6">
      <w:pPr>
        <w:pStyle w:val="Q-Normal"/>
        <w:spacing w:line="288" w:lineRule="auto"/>
        <w:ind w:firstLine="432"/>
      </w:pPr>
      <w:r w:rsidRPr="00E87AC3">
        <w:t>Պետք է որոշենք հետևյալ ռեակցիայի ջերմէֆեկտը.</w:t>
      </w:r>
    </w:p>
    <w:p w14:paraId="322CD69D" w14:textId="77777777" w:rsidR="00BF0CD8" w:rsidRPr="00E87AC3" w:rsidRDefault="00000000" w:rsidP="00D03BC6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   (3)</m:t>
          </m:r>
        </m:oMath>
      </m:oMathPara>
    </w:p>
    <w:p w14:paraId="7D320DF0" w14:textId="77777777" w:rsidR="00BF0CD8" w:rsidRPr="00E87AC3" w:rsidRDefault="00BF0CD8" w:rsidP="00D03BC6">
      <w:pPr>
        <w:pStyle w:val="Q-Normal"/>
        <w:spacing w:line="288" w:lineRule="auto"/>
        <w:ind w:firstLine="432"/>
      </w:pP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E87AC3">
        <w:t xml:space="preserve"> հավասարումից հանենք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E87AC3">
        <w:t xml:space="preserve">  հավասարումը.</w:t>
      </w:r>
    </w:p>
    <w:p w14:paraId="044DA647" w14:textId="37353AA7" w:rsidR="00BF0CD8" w:rsidRPr="005100BE" w:rsidRDefault="00000000" w:rsidP="005728F9">
      <w:pPr>
        <w:pStyle w:val="Q-Normal"/>
        <w:ind w:firstLine="432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∙10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>=25</m:t>
          </m:r>
          <m:f>
            <m:fPr>
              <m:type m:val="skw"/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b"/>
            </m:rPr>
            <w:rPr>
              <w:rFonts w:ascii="Cambria Math" w:hAnsi="Cambria Math"/>
            </w:rPr>
            <m:t>-10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>+66,94</m:t>
          </m:r>
          <m:f>
            <m:fPr>
              <m:type m:val="skw"/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31F0AF76" w14:textId="20CD8FAC" w:rsidR="00BF0CD8" w:rsidRPr="005100BE" w:rsidRDefault="00000000" w:rsidP="005728F9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10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∙10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>+92,04</m:t>
          </m:r>
          <m:f>
            <m:fPr>
              <m:type m:val="skw"/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53E98479" w14:textId="77777777" w:rsidR="000344EE" w:rsidRDefault="00BF0CD8" w:rsidP="005100BE">
      <w:pPr>
        <w:pStyle w:val="Q-Normal"/>
        <w:ind w:firstLine="432"/>
        <w:rPr>
          <w:i/>
          <w:iCs/>
        </w:rPr>
      </w:pPr>
      <w:r w:rsidRPr="00E87AC3">
        <w:t xml:space="preserve">Այսպիսով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E87AC3">
        <w:t xml:space="preserve">-ի գոյացման ժամանակ անջատվում է </w:t>
      </w:r>
      <m:oMath>
        <m:r>
          <m:rPr>
            <m:sty m:val="p"/>
          </m:rPr>
          <w:rPr>
            <w:rFonts w:ascii="Cambria Math" w:hAnsi="Cambria Math"/>
          </w:rPr>
          <m:t>92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</m:oMath>
      <w:r w:rsidRPr="00E87AC3">
        <w:t xml:space="preserve"> ջերմություն:</w:t>
      </w:r>
      <w:r w:rsidR="005728F9">
        <w:t xml:space="preserve">        </w:t>
      </w:r>
      <w:r w:rsidR="005728F9" w:rsidRPr="005728F9">
        <w:rPr>
          <w:i/>
          <w:iCs/>
        </w:rPr>
        <w:t xml:space="preserve"> </w:t>
      </w:r>
    </w:p>
    <w:p w14:paraId="7CFC843B" w14:textId="18B0DBB6" w:rsidR="00C91442" w:rsidRDefault="005728F9" w:rsidP="005100BE">
      <w:pPr>
        <w:pStyle w:val="Q-Normal"/>
        <w:ind w:firstLine="432"/>
        <w:rPr>
          <w:rFonts w:eastAsiaTheme="minorEastAsia"/>
        </w:rPr>
      </w:pPr>
      <w:r w:rsidRPr="00E87AC3">
        <w:rPr>
          <w:i/>
          <w:iCs/>
        </w:rPr>
        <w:t>Պատ</w:t>
      </w:r>
      <w:r w:rsidRPr="00E87AC3">
        <w:t xml:space="preserve">.՝ </w:t>
      </w:r>
      <m:oMath>
        <m:r>
          <m:rPr>
            <m:sty m:val="p"/>
          </m:rPr>
          <w:rPr>
            <w:rFonts w:ascii="Cambria Math" w:hAnsi="Cambria Math"/>
          </w:rPr>
          <m:t>92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</w:rPr>
          <m:t>:</m:t>
        </m:r>
      </m:oMath>
    </w:p>
    <w:p w14:paraId="4C095753" w14:textId="1D67DE2D" w:rsidR="000344EE" w:rsidRDefault="000344EE" w:rsidP="005100BE">
      <w:pPr>
        <w:pStyle w:val="Q-Normal"/>
        <w:ind w:firstLine="432"/>
      </w:pPr>
    </w:p>
    <w:p w14:paraId="34C321B7" w14:textId="3CF13A41" w:rsidR="000344EE" w:rsidRDefault="000344EE" w:rsidP="005100BE">
      <w:pPr>
        <w:pStyle w:val="Q-Normal"/>
        <w:ind w:firstLine="432"/>
      </w:pPr>
    </w:p>
    <w:p w14:paraId="0D54A21D" w14:textId="02DBE57E" w:rsidR="000344EE" w:rsidRDefault="000344EE" w:rsidP="005100BE">
      <w:pPr>
        <w:pStyle w:val="Q-Normal"/>
        <w:ind w:firstLine="432"/>
      </w:pPr>
    </w:p>
    <w:p w14:paraId="48FFB3AB" w14:textId="149C7700" w:rsidR="000344EE" w:rsidRDefault="000344EE" w:rsidP="005100BE">
      <w:pPr>
        <w:pStyle w:val="Q-Normal"/>
        <w:ind w:firstLine="432"/>
      </w:pPr>
    </w:p>
    <w:p w14:paraId="518DF73E" w14:textId="4E52E0DC" w:rsidR="000344EE" w:rsidRDefault="000344EE" w:rsidP="005100BE">
      <w:pPr>
        <w:pStyle w:val="Q-Normal"/>
        <w:ind w:firstLine="432"/>
      </w:pPr>
    </w:p>
    <w:p w14:paraId="5C8941DE" w14:textId="77777777" w:rsidR="000344EE" w:rsidRPr="005100BE" w:rsidRDefault="000344EE" w:rsidP="005100BE">
      <w:pPr>
        <w:pStyle w:val="Q-Normal"/>
        <w:ind w:firstLine="432"/>
      </w:pPr>
    </w:p>
    <w:p w14:paraId="5449A4A9" w14:textId="77777777" w:rsidR="00AA159C" w:rsidRDefault="00AA159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rFonts w:ascii="GHEA Grapalat" w:hAnsi="GHEA Grapalat" w:cs="Arial"/>
          <w:b/>
          <w:sz w:val="28"/>
          <w:szCs w:val="28"/>
          <w:lang w:val="hy-AM" w:eastAsia="ru-RU" w:bidi="he-IL"/>
        </w:rPr>
        <w:br w:type="page"/>
      </w:r>
    </w:p>
    <w:p w14:paraId="0BAD1F48" w14:textId="26F6717C" w:rsidR="00AA159C" w:rsidRDefault="00AA159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576C7A89" wp14:editId="4F11CB58">
                <wp:extent cx="5060950" cy="872115"/>
                <wp:effectExtent l="0" t="0" r="6350" b="4445"/>
                <wp:docPr id="278237043" name="Canvas 27823704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43747229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2144225296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B95C1D6" w14:textId="546871B1" w:rsidR="007A588D" w:rsidRPr="0034565D" w:rsidRDefault="007A588D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6713471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0E39203" w14:textId="371352DC" w:rsidR="007A588D" w:rsidRPr="008A7710" w:rsidRDefault="007A588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8A7710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ԽՆԴԻՐՆԵՐ ԼՈՒԾՈՒՅԹՆԵՐ ԲԱԺՆԻ ՎԵՐԱԲԵՐՅԱԼ (ՄԱՍ 2)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94260003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76C7A89" id="Canvas 278237043" o:spid="_x0000_s161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">
                <v:shape id="_x0000_s161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17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">
                  <v:shape id="Hexagon 1" o:spid="_x0000_s161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" adj="4809" fillcolor="#1982b4" stroked="f" strokeweight="2pt">
                    <v:textbox inset="0,0,0,0">
                      <w:txbxContent>
                        <w:p w14:paraId="0B95C1D6" w14:textId="546871B1" w:rsidR="007A588D" w:rsidRPr="0034565D" w:rsidRDefault="007A588D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3</w:t>
                          </w:r>
                        </w:p>
                      </w:txbxContent>
                    </v:textbox>
                  </v:shape>
                  <v:rect id="Rectangle 1" o:spid="_x0000_s1619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" filled="f" stroked="f" strokeweight="1.5pt">
                    <v:textbox>
                      <w:txbxContent>
                        <w:p w14:paraId="20E39203" w14:textId="371352DC" w:rsidR="007A588D" w:rsidRPr="008A7710" w:rsidRDefault="007A588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8A7710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ԽՆԴԻՐՆԵՐ ԼՈՒԾՈՒՅԹՆԵՐ ԲԱԺՆԻ ՎԵՐԱԲԵՐՅԱԼ (ՄԱՍ 2)</w:t>
                          </w:r>
                        </w:p>
                      </w:txbxContent>
                    </v:textbox>
                  </v:rect>
                </v:group>
                <v:shape id="Половина рамки 31" o:spid="_x0000_s162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00D0B16" w14:textId="1CD2BE21" w:rsidR="00BF0CD8" w:rsidRDefault="00A76144" w:rsidP="00627D74">
      <w:pPr>
        <w:pStyle w:val="ParagrafInvisible"/>
      </w:pPr>
      <w:bookmarkStart w:id="873" w:name="_Toc133963311"/>
      <w:bookmarkStart w:id="874" w:name="_Toc133965369"/>
      <w:bookmarkStart w:id="875" w:name="_Toc133965625"/>
      <w:bookmarkStart w:id="876" w:name="_Toc153319833"/>
      <w:r w:rsidRPr="00C91442">
        <w:t xml:space="preserve">§5.3. </w:t>
      </w:r>
      <w:r w:rsidR="00BF0CD8" w:rsidRPr="006D0890">
        <w:t xml:space="preserve">ԽՆԴԻՐՆԵՐ </w:t>
      </w:r>
      <w:r w:rsidR="00BF0CD8" w:rsidRPr="00C60F7D">
        <w:t>ԼՈՒԾՈՒՅԹՆԵՐ</w:t>
      </w:r>
      <w:r w:rsidR="00BF0CD8" w:rsidRPr="006D0890">
        <w:t xml:space="preserve"> ԲԱԺՆԻ ՎԵՐԱԲԵՐՅԱԼ</w:t>
      </w:r>
      <w:r w:rsidR="00BF0CD8" w:rsidRPr="00E87AC3">
        <w:t xml:space="preserve"> (</w:t>
      </w:r>
      <w:r w:rsidR="00BF0CD8">
        <w:t xml:space="preserve">ՄԱՍ </w:t>
      </w:r>
      <w:r w:rsidR="00BF0CD8" w:rsidRPr="00E87AC3">
        <w:t>2)</w:t>
      </w:r>
      <w:bookmarkEnd w:id="873"/>
      <w:bookmarkEnd w:id="874"/>
      <w:bookmarkEnd w:id="875"/>
      <w:bookmarkEnd w:id="876"/>
    </w:p>
    <w:p w14:paraId="4F6F17AE" w14:textId="518ADF91" w:rsidR="00BF0CD8" w:rsidRPr="005728F9" w:rsidRDefault="00037E9B" w:rsidP="007356D1">
      <w:pPr>
        <w:pStyle w:val="Q-Yentavernagir"/>
      </w:pPr>
      <w:bookmarkStart w:id="877" w:name="_Toc133963312"/>
      <w:bookmarkStart w:id="878" w:name="_Toc133965370"/>
      <w:bookmarkStart w:id="879" w:name="_Toc133965626"/>
      <w:bookmarkStart w:id="880" w:name="_Toc153319834"/>
      <w:r w:rsidRPr="005728F9">
        <w:t>ԽՆԴԻՐՆԵՐ ԼՈՒԾՈՒՅԹՆԵՐԸ ԽՏԱՑՆԵԼՈՒ ԿԱՄ ՆՈՍՐԱՑՆԵԼՈՒ ՎԵՐԱԲԵՐՅԱԼ</w:t>
      </w:r>
      <w:bookmarkEnd w:id="877"/>
      <w:bookmarkEnd w:id="878"/>
      <w:bookmarkEnd w:id="879"/>
      <w:bookmarkEnd w:id="880"/>
    </w:p>
    <w:p w14:paraId="73EC57B5" w14:textId="77777777" w:rsidR="00BF0CD8" w:rsidRDefault="00BF0CD8" w:rsidP="007E20AF">
      <w:pPr>
        <w:pStyle w:val="Q-Xndir"/>
      </w:pPr>
      <w:r w:rsidRPr="00567509">
        <w:t>Խնդիր 1. Քանի</w:t>
      </w:r>
      <w:r>
        <w:t>՞</w:t>
      </w:r>
      <w:r w:rsidRPr="00567509">
        <w:t xml:space="preserve"> գրամ պղնձարջասպ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567509">
        <w:t xml:space="preserve"> է անհրաժեշտ ավելացնել 20% զանգվածային բաժնով պղնձի սուլֆատի 192գ լուծույթին, որպեսզի ստացվի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t>-ի 40%-անոց լուծույթ:</w:t>
      </w:r>
    </w:p>
    <w:p w14:paraId="4CEDB15D" w14:textId="77777777" w:rsidR="00BF0CD8" w:rsidRDefault="00BF0CD8" w:rsidP="000344EE">
      <w:pPr>
        <w:pStyle w:val="Q-Normal"/>
        <w:spacing w:line="264" w:lineRule="auto"/>
        <w:ind w:firstLine="432"/>
      </w:pPr>
      <w:r w:rsidRPr="00567509">
        <w:rPr>
          <w:i/>
        </w:rPr>
        <w:t>Լուծում:</w:t>
      </w:r>
      <w:r>
        <w:rPr>
          <w:i/>
        </w:rPr>
        <w:t xml:space="preserve"> </w:t>
      </w:r>
      <w:r w:rsidRPr="00AB2637">
        <w:t xml:space="preserve">Նշանակենք ավելացվող բյուրեղահիդրատի նյութաքանակը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AB2637">
        <w:t>մոլ.</w:t>
      </w:r>
    </w:p>
    <w:p w14:paraId="55BA2B4E" w14:textId="64D377AD" w:rsidR="00BF0CD8" w:rsidRPr="00AB2C8B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մոլ,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 25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621C261A" w14:textId="745CFB57" w:rsidR="00BF0CD8" w:rsidRDefault="00BF0CD8" w:rsidP="000344EE">
      <w:pPr>
        <w:pStyle w:val="Q-Normal"/>
        <w:spacing w:line="264" w:lineRule="auto"/>
        <w:ind w:firstLine="432"/>
      </w:pPr>
      <w:r w:rsidRPr="00AB2637">
        <w:t>Պղնձարջասպում պարունակվող</w:t>
      </w:r>
      <w:r>
        <w:t xml:space="preserve"> </w:t>
      </w:r>
      <w:r w:rsidR="00EF1E69">
        <w:t xml:space="preserve">աղի </w:t>
      </w:r>
      <w:r w:rsidR="000C5DE3">
        <w:t>նյութաքանակը և զանգվածը.</w:t>
      </w:r>
    </w:p>
    <w:p w14:paraId="6CEE9A52" w14:textId="4B876E7B" w:rsidR="00BF0CD8" w:rsidRPr="00AB2637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 16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18A324B1" w14:textId="03F50F38" w:rsidR="00BF0CD8" w:rsidRDefault="00BF0CD8" w:rsidP="000344EE">
      <w:pPr>
        <w:pStyle w:val="Q-Normal"/>
        <w:spacing w:line="264" w:lineRule="auto"/>
        <w:ind w:firstLine="432"/>
      </w:pPr>
      <w:r w:rsidRPr="00AB2637">
        <w:t>192գ 20</w:t>
      </w:r>
      <w:r>
        <w:t>%</w:t>
      </w:r>
      <w:r w:rsidRPr="00AB2637">
        <w:t xml:space="preserve">-անոց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rPr>
          <w:b/>
        </w:rPr>
        <w:t>-</w:t>
      </w:r>
      <w:r>
        <w:t>ի</w:t>
      </w:r>
      <w:r w:rsidRPr="00AB2637">
        <w:t xml:space="preserve"> լուծույթում</w:t>
      </w:r>
      <w:r w:rsidR="000C5DE3">
        <w:t xml:space="preserve"> պարունակվող աղի զանգվածը.</w:t>
      </w:r>
    </w:p>
    <w:p w14:paraId="45C3592A" w14:textId="77777777" w:rsidR="00BF0CD8" w:rsidRPr="00AB2637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2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8,4գ</m:t>
          </m:r>
        </m:oMath>
      </m:oMathPara>
    </w:p>
    <w:p w14:paraId="7240894E" w14:textId="77777777" w:rsidR="00BF0CD8" w:rsidRDefault="00BF0CD8" w:rsidP="000344EE">
      <w:pPr>
        <w:pStyle w:val="Q-Normal"/>
        <w:spacing w:line="264" w:lineRule="auto"/>
        <w:ind w:firstLine="432"/>
      </w:pPr>
      <w:r w:rsidRPr="00AB2637">
        <w:t xml:space="preserve">Վերջնական լուծույթում </w:t>
      </w:r>
      <w:r>
        <w:t>պղնձի սուլֆատի զանգվածը կլինի</w:t>
      </w:r>
      <w:r w:rsidRPr="00AB2637">
        <w:t>.</w:t>
      </w:r>
    </w:p>
    <w:bookmarkStart w:id="881" w:name="_Hlk66709151"/>
    <w:p w14:paraId="30E06881" w14:textId="77777777" w:rsidR="00BF0CD8" w:rsidRPr="00AB2637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881"/>
          <m:r>
            <m:rPr>
              <m:sty m:val="p"/>
            </m:rPr>
            <w:rPr>
              <w:rFonts w:ascii="Cambria Math" w:hAnsi="Cambria Math"/>
            </w:rPr>
            <m:t>=16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38,4</m:t>
          </m:r>
        </m:oMath>
      </m:oMathPara>
    </w:p>
    <w:p w14:paraId="2C15D762" w14:textId="77777777" w:rsidR="00BF0CD8" w:rsidRDefault="00BF0CD8" w:rsidP="000344EE">
      <w:pPr>
        <w:pStyle w:val="Q-Normal"/>
        <w:spacing w:line="264" w:lineRule="auto"/>
        <w:ind w:firstLine="432"/>
      </w:pPr>
      <w:bookmarkStart w:id="882" w:name="_Hlk66709022"/>
      <w:r>
        <w:t xml:space="preserve">Վերջնական լուծույթի </w:t>
      </w:r>
      <w:bookmarkEnd w:id="882"/>
      <w:r>
        <w:t>զանգվածը հավասար է բյուրեղահիդրատի և սկզբնական լուծույթի զանգվածների գումարին.</w:t>
      </w:r>
    </w:p>
    <w:p w14:paraId="5CF49F1F" w14:textId="77777777" w:rsidR="00BF0CD8" w:rsidRPr="00995E9C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5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92</m:t>
          </m:r>
        </m:oMath>
      </m:oMathPara>
    </w:p>
    <w:p w14:paraId="2F893DE8" w14:textId="77777777" w:rsidR="00BF0CD8" w:rsidRDefault="00BF0CD8" w:rsidP="000344EE">
      <w:pPr>
        <w:pStyle w:val="Q-Normal"/>
        <w:spacing w:line="264" w:lineRule="auto"/>
        <w:ind w:firstLine="432"/>
      </w:pPr>
      <w:r>
        <w:t xml:space="preserve">Վերջնական լուծույթում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rPr>
          <w:b/>
        </w:rPr>
        <w:t>-</w:t>
      </w:r>
      <w:r>
        <w:t>ի զանգվածային բաժինը.</w:t>
      </w:r>
    </w:p>
    <w:p w14:paraId="3F18B85C" w14:textId="77777777" w:rsidR="00BF0CD8" w:rsidRPr="00995E9C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 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60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8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0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9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64մոլ</m:t>
          </m:r>
        </m:oMath>
      </m:oMathPara>
    </w:p>
    <w:p w14:paraId="32657B69" w14:textId="77777777" w:rsidR="00BF0CD8" w:rsidRPr="00995E9C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64∙250=160գ</m:t>
          </m:r>
        </m:oMath>
      </m:oMathPara>
    </w:p>
    <w:p w14:paraId="7A3C4AC0" w14:textId="77777777" w:rsidR="00BF0CD8" w:rsidRDefault="00BF0CD8" w:rsidP="009F5DB1">
      <w:pPr>
        <w:pStyle w:val="Q-Normal"/>
        <w:spacing w:line="264" w:lineRule="auto"/>
        <w:ind w:firstLine="432"/>
        <w:rPr>
          <w:rFonts w:eastAsiaTheme="minorEastAsia"/>
        </w:rPr>
      </w:pPr>
      <w:bookmarkStart w:id="883" w:name="_Hlk66711434"/>
      <w:r w:rsidRPr="008C2163">
        <w:rPr>
          <w:i/>
          <w:iCs/>
        </w:rPr>
        <w:t>Պատ</w:t>
      </w:r>
      <w:r w:rsidRPr="008C2163">
        <w:rPr>
          <w:i/>
        </w:rPr>
        <w:t>.՝</w:t>
      </w:r>
      <w:bookmarkEnd w:id="883"/>
      <w:r w:rsidRPr="00995E9C">
        <w:t xml:space="preserve"> </w:t>
      </w:r>
      <m:oMath>
        <m:r>
          <m:rPr>
            <m:sty m:val="p"/>
          </m:rPr>
          <w:rPr>
            <w:rFonts w:ascii="Cambria Math" w:hAnsi="Cambria Math"/>
          </w:rPr>
          <m:t>160գ:</m:t>
        </m:r>
      </m:oMath>
    </w:p>
    <w:p w14:paraId="760C9F42" w14:textId="77777777" w:rsidR="00BF0CD8" w:rsidRDefault="00BF0CD8" w:rsidP="007E20AF">
      <w:pPr>
        <w:pStyle w:val="Q-Xndir"/>
      </w:pPr>
      <w:bookmarkStart w:id="884" w:name="_Hlk66711470"/>
      <w:r w:rsidRPr="00567509">
        <w:t>Խնդիր</w:t>
      </w:r>
      <w:r>
        <w:t xml:space="preserve"> </w:t>
      </w:r>
      <w:bookmarkEnd w:id="884"/>
      <w:r>
        <w:t>2. Քանի՞ գրամ 12,7</w:t>
      </w:r>
      <w:r w:rsidRPr="00FB7197">
        <w:t>%-</w:t>
      </w:r>
      <w:r>
        <w:t>անոց երկաթի (</w:t>
      </w:r>
      <w:r w:rsidRPr="00FB7197">
        <w:t>II</w:t>
      </w:r>
      <w:r>
        <w:t>) քլորիդի լուծույթում է անհրաժեշտ լուծել 19,9գ  բյուրեղահիդրատը՝</w:t>
      </w:r>
      <w:r w:rsidRPr="00FB7197">
        <w:t xml:space="preserve"> </w:t>
      </w:r>
      <w:bookmarkStart w:id="885" w:name="_Hlk66710625"/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885"/>
        <m:r>
          <m:rPr>
            <m:sty m:val="bi"/>
          </m:rPr>
          <w:rPr>
            <w:rFonts w:ascii="Cambria Math" w:hAnsi="Cambria Math"/>
          </w:rPr>
          <m:t>∙4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, որպեսզի ստացվի անջուր աղի 25,4</w:t>
      </w:r>
      <w:r w:rsidRPr="00FB7197">
        <w:t>%</w:t>
      </w:r>
      <w:r>
        <w:t xml:space="preserve"> -անոց</w:t>
      </w:r>
      <w:r w:rsidRPr="00FB7197">
        <w:t xml:space="preserve"> </w:t>
      </w:r>
      <w:r>
        <w:t>լուծույթ</w:t>
      </w:r>
      <w:r w:rsidRPr="00FB7197">
        <w:t>:</w:t>
      </w:r>
    </w:p>
    <w:p w14:paraId="5D469C63" w14:textId="77777777" w:rsidR="00BF0CD8" w:rsidRDefault="00BF0CD8" w:rsidP="000344EE">
      <w:pPr>
        <w:pStyle w:val="Q-Normal"/>
        <w:ind w:firstLine="432"/>
      </w:pPr>
      <w:r w:rsidRPr="00567509">
        <w:rPr>
          <w:i/>
        </w:rPr>
        <w:t>Լուծում:</w:t>
      </w:r>
      <w:r>
        <w:rPr>
          <w:i/>
        </w:rPr>
        <w:t xml:space="preserve"> </w:t>
      </w:r>
      <w:r w:rsidRPr="00AB2637">
        <w:t>Նշանակենք</w:t>
      </w:r>
      <w:r>
        <w:t xml:space="preserve"> </w:t>
      </w:r>
      <w:r w:rsidRPr="000C5DE3">
        <w:t>12</w:t>
      </w:r>
      <w:r w:rsidRPr="00FB7197">
        <w:t>,7%-անոց լուծույթի զանգվածը</w:t>
      </w:r>
      <w:r>
        <w:t xml:space="preserve">՝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FB7197">
        <w:t>գ,  դրա մեջ պարունակվող երկաթի (II) քլորիդի զանգվածը կլինի.</w:t>
      </w:r>
    </w:p>
    <w:bookmarkStart w:id="886" w:name="_Hlk66711154"/>
    <w:p w14:paraId="78EA7414" w14:textId="77777777" w:rsidR="00BF0CD8" w:rsidRPr="00D72148" w:rsidRDefault="00000000" w:rsidP="000344EE">
      <w:pPr>
        <w:pStyle w:val="Q-Normal"/>
        <w:spacing w:line="264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886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12,7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27</m:t>
          </m:r>
          <m:r>
            <w:rPr>
              <w:rFonts w:ascii="Cambria Math" w:hAnsi="Cambria Math"/>
            </w:rPr>
            <m:t>x</m:t>
          </m:r>
        </m:oMath>
      </m:oMathPara>
    </w:p>
    <w:p w14:paraId="5574159B" w14:textId="77777777" w:rsidR="00BF0CD8" w:rsidRDefault="00BF0CD8" w:rsidP="000344EE">
      <w:pPr>
        <w:pStyle w:val="Q-Normal"/>
        <w:spacing w:line="264" w:lineRule="auto"/>
        <w:ind w:firstLine="432"/>
      </w:pPr>
      <w:r>
        <w:t xml:space="preserve">Որոշենք բյուրեղահիդրատում պարունակվող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-ի զանգվածը.</w:t>
      </w:r>
    </w:p>
    <w:bookmarkStart w:id="887" w:name="_Hlk67051334"/>
    <w:p w14:paraId="616DBC57" w14:textId="21C35299" w:rsidR="00BF0CD8" w:rsidRPr="007728D3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99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w:bookmarkEnd w:id="887"/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9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9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մոլ</m:t>
          </m:r>
        </m:oMath>
      </m:oMathPara>
    </w:p>
    <w:p w14:paraId="49DF3810" w14:textId="25C604DF" w:rsidR="00BF0CD8" w:rsidRPr="007728D3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0,1∙127=12,7գ</m:t>
          </m:r>
        </m:oMath>
      </m:oMathPara>
    </w:p>
    <w:p w14:paraId="13768B37" w14:textId="77777777" w:rsidR="00BF0CD8" w:rsidRDefault="00BF0CD8" w:rsidP="000344EE">
      <w:pPr>
        <w:pStyle w:val="Q-Normal"/>
        <w:spacing w:line="264" w:lineRule="auto"/>
        <w:ind w:firstLine="432"/>
      </w:pPr>
      <w:r>
        <w:t>Վերջնական լուծույթում աղի զանգվածը կլինի.</w:t>
      </w:r>
    </w:p>
    <w:p w14:paraId="45C788CF" w14:textId="77777777" w:rsidR="00BF0CD8" w:rsidRPr="007728D3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888" w:name="_Hlk66711397"/>
          <m:r>
            <m:rPr>
              <m:sty m:val="p"/>
            </m:rPr>
            <w:rPr>
              <w:rFonts w:ascii="Cambria Math" w:hAnsi="Cambria Math"/>
            </w:rPr>
            <m:t>0,127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2,7</m:t>
          </m:r>
        </m:oMath>
      </m:oMathPara>
      <w:bookmarkEnd w:id="888"/>
    </w:p>
    <w:p w14:paraId="12D84026" w14:textId="77777777" w:rsidR="00BF0CD8" w:rsidRPr="007728D3" w:rsidRDefault="00BF0CD8" w:rsidP="000344EE">
      <w:pPr>
        <w:pStyle w:val="Q-Normal"/>
        <w:spacing w:line="264" w:lineRule="auto"/>
        <w:ind w:firstLine="432"/>
      </w:pPr>
      <w:r>
        <w:t xml:space="preserve">Վերջնական լուծույթի զանգվածը`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լ-թ</m:t>
            </m:r>
          </m:sub>
        </m:sSub>
        <m:r>
          <w:rPr>
            <w:rFonts w:ascii="Cambria Math" w:hAnsi="Cambria Math"/>
          </w:rPr>
          <m:t>=x+19,9</m:t>
        </m:r>
      </m:oMath>
    </w:p>
    <w:p w14:paraId="0D21A835" w14:textId="77777777" w:rsidR="00BF0CD8" w:rsidRDefault="00BF0CD8" w:rsidP="000344EE">
      <w:pPr>
        <w:pStyle w:val="Q-Normal"/>
        <w:spacing w:line="264" w:lineRule="auto"/>
        <w:ind w:firstLine="432"/>
      </w:pPr>
      <w:r>
        <w:t xml:space="preserve"> Աղի զանգվածային բաժինը վերջնական լուծույթում.</w:t>
      </w:r>
    </w:p>
    <w:p w14:paraId="5F3EA7C8" w14:textId="77777777" w:rsidR="00BF0CD8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 ,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127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2,7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9,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54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60,2 գ          </m:t>
          </m:r>
        </m:oMath>
      </m:oMathPara>
    </w:p>
    <w:p w14:paraId="01B79C25" w14:textId="77777777" w:rsidR="00BF0CD8" w:rsidRPr="00453185" w:rsidRDefault="00BF0CD8" w:rsidP="000344EE">
      <w:pPr>
        <w:pStyle w:val="Q-Normal"/>
        <w:spacing w:line="264" w:lineRule="auto"/>
        <w:rPr>
          <w:rFonts w:eastAsiaTheme="minorEastAsia"/>
        </w:rPr>
      </w:pPr>
      <w:bookmarkStart w:id="889" w:name="_Hlk66712739"/>
      <w:r w:rsidRPr="008C2163">
        <w:rPr>
          <w:bCs/>
          <w:i/>
          <w:iCs/>
        </w:rPr>
        <w:t>Պատ</w:t>
      </w:r>
      <w:r w:rsidRPr="008C2163">
        <w:rPr>
          <w:bCs/>
          <w:i/>
        </w:rPr>
        <w:t>.՝</w:t>
      </w:r>
      <w:r w:rsidRPr="00453185">
        <w:rPr>
          <w:b/>
        </w:rPr>
        <w:t xml:space="preserve"> </w:t>
      </w:r>
      <w:bookmarkEnd w:id="889"/>
      <m:oMath>
        <m:r>
          <m:rPr>
            <m:sty m:val="p"/>
          </m:rPr>
          <w:rPr>
            <w:rFonts w:ascii="Cambria Math" w:hAnsi="Cambria Math"/>
          </w:rPr>
          <m:t>60,2 գ:</m:t>
        </m:r>
      </m:oMath>
    </w:p>
    <w:p w14:paraId="7BEDEDE9" w14:textId="77777777" w:rsidR="00BF0CD8" w:rsidRDefault="00BF0CD8" w:rsidP="007E20AF">
      <w:pPr>
        <w:pStyle w:val="Q-Xndir"/>
      </w:pPr>
      <w:r w:rsidRPr="00567509">
        <w:t>Խնդիր</w:t>
      </w:r>
      <w:r w:rsidRPr="00453185">
        <w:t xml:space="preserve"> 3. </w:t>
      </w:r>
      <w:r>
        <w:t>Քանի՞ գրամ բարիումի օքսիդ և 28</w:t>
      </w:r>
      <w:r w:rsidRPr="00453185">
        <w:t xml:space="preserve">% </w:t>
      </w:r>
      <w:r>
        <w:t>զանգվածային բաժնով բարիումի հիդրօքսիդի լուծույթ է անհրաժեշտ 450գ 45</w:t>
      </w:r>
      <w:r w:rsidRPr="00453185">
        <w:t>%</w:t>
      </w:r>
      <w:r>
        <w:t>-անոց բարիումի հիդրօքսիդի լուծույթ պատրաստելու համար:</w:t>
      </w:r>
    </w:p>
    <w:p w14:paraId="71CD05DF" w14:textId="77777777" w:rsidR="00BF0CD8" w:rsidRDefault="00BF0CD8" w:rsidP="005B1B77">
      <w:pPr>
        <w:pStyle w:val="Q-Normal"/>
        <w:spacing w:line="288" w:lineRule="auto"/>
        <w:ind w:firstLine="432"/>
      </w:pPr>
      <w:r w:rsidRPr="00567509">
        <w:rPr>
          <w:i/>
        </w:rPr>
        <w:t>Լուծում:</w:t>
      </w:r>
      <w:r w:rsidRPr="008842DB">
        <w:rPr>
          <w:i/>
        </w:rPr>
        <w:t xml:space="preserve"> </w:t>
      </w:r>
      <w:r>
        <w:t xml:space="preserve">Նշանակենք բարիումի օքսիդի նյութաքանակը՝ </w:t>
      </w:r>
      <w:r w:rsidRPr="008842DB">
        <w:t>x</w:t>
      </w:r>
      <w:r>
        <w:t>մոլ.</w:t>
      </w:r>
    </w:p>
    <w:p w14:paraId="61672117" w14:textId="750A143D" w:rsidR="00BF0CD8" w:rsidRPr="008842DB" w:rsidRDefault="00000000" w:rsidP="005B1B7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5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4C6D4A8B" w14:textId="77777777" w:rsidR="00BF0CD8" w:rsidRDefault="00BF0CD8" w:rsidP="005B1B77">
      <w:pPr>
        <w:pStyle w:val="Q-Normal"/>
        <w:spacing w:line="288" w:lineRule="auto"/>
        <w:ind w:firstLine="432"/>
      </w:pPr>
      <m:oMath>
        <m:r>
          <w:rPr>
            <w:rFonts w:ascii="Cambria Math" w:hAnsi="Cambria Math"/>
          </w:rPr>
          <m:t>BaO</m:t>
        </m:r>
      </m:oMath>
      <w:r>
        <w:t xml:space="preserve"> -ից առաջացած հիդրօքսիդի նյութաքանակը և զանգվածը կլինեն.</w:t>
      </w:r>
    </w:p>
    <w:p w14:paraId="17D19283" w14:textId="7A8807D8" w:rsidR="00BF0CD8" w:rsidRPr="0098130F" w:rsidRDefault="00000000" w:rsidP="005B1B7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71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5DEE6129" w14:textId="77777777" w:rsidR="00BF0CD8" w:rsidRDefault="00BF0CD8" w:rsidP="005B1B77">
      <w:pPr>
        <w:pStyle w:val="Q-Normal"/>
        <w:spacing w:line="288" w:lineRule="auto"/>
        <w:ind w:firstLine="432"/>
        <w:rPr>
          <w:rFonts w:eastAsiaTheme="minorEastAsia"/>
        </w:rPr>
      </w:pPr>
      <w:r w:rsidRPr="0098130F">
        <w:t>28%-</w:t>
      </w:r>
      <w:r>
        <w:t xml:space="preserve">անոց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ի լուծույթի զանգվածը կլինի</w:t>
      </w:r>
      <w:r w:rsidRPr="0098130F">
        <w:t xml:space="preserve">`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50-153x</m:t>
            </m:r>
          </m:e>
        </m:d>
        <m:r>
          <w:rPr>
            <w:rFonts w:ascii="Cambria Math" w:hAnsi="Cambria Math"/>
          </w:rPr>
          <m:t>գ</m:t>
        </m:r>
      </m:oMath>
      <w:r w:rsidRPr="0098130F">
        <w:rPr>
          <w:rFonts w:eastAsiaTheme="minorEastAsia"/>
        </w:rPr>
        <w:t xml:space="preserve">, </w:t>
      </w:r>
    </w:p>
    <w:p w14:paraId="1D125D3B" w14:textId="77777777" w:rsidR="00BF0CD8" w:rsidRDefault="00BF0CD8" w:rsidP="005B1B77">
      <w:pPr>
        <w:pStyle w:val="Q-Normal"/>
        <w:spacing w:line="288" w:lineRule="auto"/>
        <w:ind w:firstLine="432"/>
      </w:pPr>
      <w:r>
        <w:t>որտեղ բարիումի հիդրօքսիդի զանգվածը կլինի.</w:t>
      </w:r>
    </w:p>
    <w:p w14:paraId="648F5328" w14:textId="77777777" w:rsidR="00BF0CD8" w:rsidRPr="0098130F" w:rsidRDefault="00000000" w:rsidP="005B1B77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8%∙(450-153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8(450-15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6976249C" w14:textId="77777777" w:rsidR="00BF0CD8" w:rsidRDefault="00BF0CD8" w:rsidP="000344EE">
      <w:pPr>
        <w:pStyle w:val="Q-Normal"/>
        <w:spacing w:line="264" w:lineRule="auto"/>
        <w:ind w:firstLine="432"/>
      </w:pPr>
      <w:r>
        <w:t>Վերջնական լուծույթում.</w:t>
      </w:r>
    </w:p>
    <w:bookmarkStart w:id="890" w:name="_Hlk66712511"/>
    <w:p w14:paraId="746750E8" w14:textId="77777777" w:rsidR="00BF0CD8" w:rsidRPr="0098130F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89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50∙4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2,5գ</m:t>
          </m:r>
        </m:oMath>
      </m:oMathPara>
    </w:p>
    <w:p w14:paraId="3A97C520" w14:textId="77777777" w:rsidR="00BF0CD8" w:rsidRDefault="00BF0CD8" w:rsidP="000344EE">
      <w:pPr>
        <w:pStyle w:val="Q-Normal"/>
        <w:spacing w:line="264" w:lineRule="auto"/>
        <w:ind w:firstLine="432"/>
      </w:pPr>
      <w:r w:rsidRPr="0098130F">
        <w:t>Մյուս կողմից.</w:t>
      </w:r>
    </w:p>
    <w:p w14:paraId="6B722561" w14:textId="77777777" w:rsidR="00BF0CD8" w:rsidRPr="0098130F" w:rsidRDefault="00000000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</m:oMath>
      </m:oMathPara>
    </w:p>
    <w:p w14:paraId="1510E264" w14:textId="77777777" w:rsidR="00BF0CD8" w:rsidRPr="0098130F" w:rsidRDefault="00BF0CD8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71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8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50-153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02,5,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6մոլ</m:t>
          </m:r>
        </m:oMath>
      </m:oMathPara>
    </w:p>
    <w:p w14:paraId="43C9DC63" w14:textId="1A220563" w:rsidR="00BF0CD8" w:rsidRPr="0098130F" w:rsidRDefault="00000000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53∙0,6=91,8գ</m:t>
          </m:r>
        </m:oMath>
      </m:oMathPara>
    </w:p>
    <w:p w14:paraId="32189570" w14:textId="77777777" w:rsidR="00BF0CD8" w:rsidRPr="001D1F8D" w:rsidRDefault="00000000" w:rsidP="005B1B7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8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450-91,8=358,2գ</m:t>
          </m:r>
        </m:oMath>
      </m:oMathPara>
    </w:p>
    <w:p w14:paraId="7429AA7F" w14:textId="57667C0A" w:rsidR="00BF0CD8" w:rsidRDefault="00BF0CD8" w:rsidP="00302A17">
      <w:pPr>
        <w:pStyle w:val="Q-Normal"/>
        <w:rPr>
          <w:rFonts w:eastAsiaTheme="minorEastAsia"/>
        </w:rPr>
      </w:pPr>
      <w:bookmarkStart w:id="891" w:name="_Hlk66713696"/>
      <w:r w:rsidRPr="008C2163">
        <w:rPr>
          <w:bCs/>
          <w:i/>
          <w:iCs/>
        </w:rPr>
        <w:t>Պատ</w:t>
      </w:r>
      <w:r w:rsidRPr="008C2163">
        <w:rPr>
          <w:bCs/>
          <w:i/>
        </w:rPr>
        <w:t>.՝</w:t>
      </w:r>
      <w:r>
        <w:rPr>
          <w:b/>
        </w:rPr>
        <w:t xml:space="preserve"> </w:t>
      </w:r>
      <w:bookmarkEnd w:id="891"/>
      <m:oMath>
        <m:r>
          <m:rPr>
            <m:sty m:val="p"/>
          </m:rPr>
          <w:rPr>
            <w:rFonts w:ascii="Cambria Math" w:hAnsi="Cambria Math"/>
          </w:rPr>
          <m:t>91,8;</m:t>
        </m:r>
        <m:r>
          <m:rPr>
            <m:sty m:val="b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358,2գ:</m:t>
        </m:r>
      </m:oMath>
    </w:p>
    <w:p w14:paraId="7D7ECEE8" w14:textId="200859A1" w:rsidR="00BF0CD8" w:rsidRPr="005728F9" w:rsidRDefault="00037E9B" w:rsidP="007356D1">
      <w:pPr>
        <w:pStyle w:val="Q-Yentavernagir"/>
      </w:pPr>
      <w:bookmarkStart w:id="892" w:name="_Toc133963313"/>
      <w:bookmarkStart w:id="893" w:name="_Toc133965371"/>
      <w:bookmarkStart w:id="894" w:name="_Toc133965627"/>
      <w:bookmarkStart w:id="895" w:name="_Toc153319835"/>
      <w:r w:rsidRPr="005728F9">
        <w:t>ԽՆԴԻՐՆԵՐ ԵՐԿՈՒ ԼՈՒԾՈՒՅԹՆԵՐՆ ԻՐԱՐ ԽԱՌՆԵԼՈՒ ՎԵՐԱԲԵՐՅԱԼ</w:t>
      </w:r>
      <w:bookmarkEnd w:id="892"/>
      <w:bookmarkEnd w:id="893"/>
      <w:bookmarkEnd w:id="894"/>
      <w:bookmarkEnd w:id="895"/>
    </w:p>
    <w:p w14:paraId="04D49564" w14:textId="77777777" w:rsidR="00BF0CD8" w:rsidRDefault="00BF0CD8" w:rsidP="007E20AF">
      <w:pPr>
        <w:pStyle w:val="Q-Xndir"/>
      </w:pPr>
      <w:r w:rsidRPr="00567509">
        <w:t>Խնդիր</w:t>
      </w:r>
      <w:r>
        <w:t xml:space="preserve"> 4. Որոշել </w:t>
      </w:r>
      <w:r w:rsidRPr="002E50BB">
        <w:t>32%</w:t>
      </w:r>
      <w:r>
        <w:t>-անոց լուծույթի զանգվածը, որն անհրաժեշտ է ավելացնել 200գ 60</w:t>
      </w:r>
      <w:r w:rsidRPr="002E50BB">
        <w:t>%</w:t>
      </w:r>
      <w:r>
        <w:t>-անոց լուծույթին, որպեսզի ստացվի 48</w:t>
      </w:r>
      <w:r w:rsidRPr="002E50BB">
        <w:t>%</w:t>
      </w:r>
      <w:r>
        <w:t xml:space="preserve"> զանգվածային բաժնով ազոտական թթվի լուծույթ:</w:t>
      </w:r>
    </w:p>
    <w:p w14:paraId="6A73E196" w14:textId="77777777" w:rsidR="00BF0CD8" w:rsidRDefault="00BF0CD8" w:rsidP="005B1B77">
      <w:pPr>
        <w:pStyle w:val="Q-Normal"/>
        <w:spacing w:line="288" w:lineRule="auto"/>
        <w:ind w:firstLine="432"/>
      </w:pPr>
      <w:r w:rsidRPr="00567509">
        <w:rPr>
          <w:i/>
        </w:rPr>
        <w:t>Լուծում:</w:t>
      </w:r>
      <w:r w:rsidRPr="002E50BB">
        <w:t xml:space="preserve">  </w:t>
      </w:r>
      <w:r>
        <w:t xml:space="preserve">Հաշվենք </w:t>
      </w:r>
      <w:r w:rsidRPr="002E50BB">
        <w:t>200գ 60%-անոց</w:t>
      </w:r>
      <w:r>
        <w:t xml:space="preserve"> լուծույթում լուծված նյութի զանգվածը.</w:t>
      </w:r>
    </w:p>
    <w:p w14:paraId="7AA22389" w14:textId="77777777" w:rsidR="00BF0CD8" w:rsidRPr="002E50BB" w:rsidRDefault="00000000" w:rsidP="005B1B77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20գ</m:t>
          </m:r>
        </m:oMath>
      </m:oMathPara>
    </w:p>
    <w:p w14:paraId="393A3C20" w14:textId="12E44DEB" w:rsidR="00BF0CD8" w:rsidRPr="002E50BB" w:rsidRDefault="00BF0CD8" w:rsidP="005B1B77">
      <w:pPr>
        <w:pStyle w:val="Q-Normal"/>
        <w:spacing w:line="288" w:lineRule="auto"/>
        <w:ind w:firstLine="432"/>
      </w:pPr>
      <w:r w:rsidRPr="002E50BB">
        <w:t xml:space="preserve">32%-անոց լուծույթի զանգվածը նշանակենք </w:t>
      </w:r>
      <w:r>
        <w:t xml:space="preserve">x </w:t>
      </w:r>
      <w:r w:rsidRPr="002E50BB">
        <w:t>գ, որում պարունակվող ազոտական թթվի զանգվածը կլինի</w:t>
      </w:r>
      <w:r>
        <w:t xml:space="preserve">` 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H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=0,32x գ</m:t>
        </m:r>
      </m:oMath>
    </w:p>
    <w:p w14:paraId="0A216D1F" w14:textId="3E8F343B" w:rsidR="00BF0CD8" w:rsidRPr="002E50BB" w:rsidRDefault="00BF0CD8" w:rsidP="005B1B77">
      <w:pPr>
        <w:pStyle w:val="Q-Normal"/>
        <w:spacing w:line="288" w:lineRule="auto"/>
        <w:ind w:firstLine="432"/>
      </w:pPr>
      <w:r>
        <w:lastRenderedPageBreak/>
        <w:t xml:space="preserve">Վերջնական լուծույթի զանգվածը կլինի`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200</m:t>
            </m:r>
          </m:e>
        </m:d>
      </m:oMath>
      <w:r w:rsidR="00EF743C">
        <w:rPr>
          <w:rFonts w:eastAsiaTheme="minorEastAsia"/>
        </w:rPr>
        <w:t>գ</w:t>
      </w:r>
    </w:p>
    <w:p w14:paraId="3F63FB67" w14:textId="65DAE33A" w:rsidR="00BF0CD8" w:rsidRPr="00AB7F32" w:rsidRDefault="00BF0CD8" w:rsidP="005B1B77">
      <w:pPr>
        <w:pStyle w:val="Q-Normal"/>
        <w:spacing w:line="288" w:lineRule="auto"/>
        <w:ind w:firstLine="432"/>
      </w:pPr>
      <w:r>
        <w:t>Վերջնական լուծույթում ազոտական թթվի զանգվածը</w:t>
      </w:r>
      <w:r w:rsidR="004B5DB4" w:rsidRPr="00760ADC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H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w:rPr>
            <w:rFonts w:ascii="Cambria Math" w:hAnsi="Cambria Math"/>
          </w:rPr>
          <m:t>=120+0,32x</m:t>
        </m:r>
      </m:oMath>
    </w:p>
    <w:p w14:paraId="79B080A5" w14:textId="77777777" w:rsidR="00BF0CD8" w:rsidRDefault="00BF0CD8" w:rsidP="005B1B77">
      <w:pPr>
        <w:pStyle w:val="Q-Normal"/>
        <w:spacing w:line="288" w:lineRule="auto"/>
        <w:ind w:firstLine="432"/>
      </w:pPr>
      <w:r>
        <w:t>Վերջնական լուծույթում ազոտական թթվի զանգվածային բաժինը.</w:t>
      </w:r>
    </w:p>
    <w:p w14:paraId="03443F2B" w14:textId="77777777" w:rsidR="00BF0CD8" w:rsidRPr="00AB7F32" w:rsidRDefault="00000000" w:rsidP="005B1B7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H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0+0,32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8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50գ</m:t>
          </m:r>
        </m:oMath>
      </m:oMathPara>
    </w:p>
    <w:p w14:paraId="6C380699" w14:textId="77777777" w:rsidR="00BF0CD8" w:rsidRPr="002E50BB" w:rsidRDefault="00BF0CD8" w:rsidP="00302A17">
      <w:pPr>
        <w:pStyle w:val="Q-Normal"/>
      </w:pPr>
      <w:bookmarkStart w:id="896" w:name="_Hlk66714902"/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w:bookmarkEnd w:id="896"/>
      <w:r w:rsidRPr="002E50BB">
        <w:t>150գ:</w:t>
      </w:r>
    </w:p>
    <w:p w14:paraId="3C61FB58" w14:textId="77777777" w:rsidR="00BF0CD8" w:rsidRDefault="00BF0CD8" w:rsidP="007E20AF">
      <w:pPr>
        <w:pStyle w:val="Q-Xndir"/>
      </w:pPr>
      <w:r w:rsidRPr="00567509">
        <w:t>Խնդիր</w:t>
      </w:r>
      <w:r>
        <w:t xml:space="preserve"> 5. Որոշել  34% զանգվածային բաժնով  կալիումի քլորիդի 600գ լուծույթ պատրաստելու համար անհրաժեշտ 18%-անոց և 44%-անոց լուծույթների զանգվածները:</w:t>
      </w:r>
    </w:p>
    <w:p w14:paraId="15F42EC5" w14:textId="318E61D8" w:rsidR="00BF0CD8" w:rsidRPr="00976808" w:rsidRDefault="00BF0CD8" w:rsidP="005B1B77">
      <w:pPr>
        <w:pStyle w:val="Q-Normal"/>
        <w:spacing w:line="288" w:lineRule="auto"/>
        <w:ind w:firstLine="432"/>
        <w:rPr>
          <w:i/>
        </w:rPr>
      </w:pPr>
      <w:r w:rsidRPr="00567509">
        <w:rPr>
          <w:i/>
        </w:rPr>
        <w:t>Լուծում:</w:t>
      </w:r>
      <w:r w:rsidRPr="002E50BB">
        <w:t xml:space="preserve">  </w:t>
      </w:r>
      <w:r>
        <w:t xml:space="preserve">Նշանակենք </w:t>
      </w:r>
      <w:r w:rsidRPr="00976808">
        <w:t xml:space="preserve">18%-անոց լուծույթի զանգվածը </w:t>
      </w:r>
      <m:oMath>
        <m:r>
          <w:rPr>
            <w:rFonts w:ascii="Cambria Math" w:hAnsi="Cambria Math"/>
          </w:rPr>
          <m:t>x</m:t>
        </m:r>
      </m:oMath>
      <w:r w:rsidRPr="00976808">
        <w:t xml:space="preserve"> գ, որի մեջ՝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KCl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=0,18x գ</m:t>
        </m:r>
      </m:oMath>
    </w:p>
    <w:p w14:paraId="53B30033" w14:textId="15C74EAD" w:rsidR="00BF0CD8" w:rsidRPr="00AD2D8A" w:rsidRDefault="00BF0CD8" w:rsidP="005B1B77">
      <w:pPr>
        <w:pStyle w:val="Q-Normal"/>
        <w:spacing w:line="288" w:lineRule="auto"/>
        <w:ind w:firstLine="432"/>
        <w:rPr>
          <w:rFonts w:eastAsiaTheme="minorEastAsia"/>
        </w:rPr>
      </w:pPr>
      <w:r w:rsidRPr="00395D46">
        <w:t xml:space="preserve">44%-անոց լուծույթի զանգվածը կլինի՝ 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60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գ</m:t>
        </m:r>
      </m:oMath>
      <w:r w:rsidRPr="00395D46">
        <w:rPr>
          <w:rFonts w:eastAsiaTheme="minorEastAsia"/>
        </w:rPr>
        <w:t xml:space="preserve">,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KCl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0,44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60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eastAsiaTheme="minorEastAsia" w:hAnsi="Cambria Math"/>
          </w:rPr>
          <m:t xml:space="preserve"> գ:</m:t>
        </m:r>
      </m:oMath>
    </w:p>
    <w:p w14:paraId="0716B951" w14:textId="0AB84FC8" w:rsidR="00AD2D8A" w:rsidRPr="00EF743C" w:rsidRDefault="00AD2D8A" w:rsidP="005B1B77">
      <w:pPr>
        <w:pStyle w:val="Q-Normal"/>
        <w:spacing w:line="288" w:lineRule="auto"/>
        <w:ind w:firstLine="432"/>
      </w:pPr>
      <w:r>
        <w:t>Վերջնական լուծույթում.</w:t>
      </w:r>
    </w:p>
    <w:p w14:paraId="151B8D0E" w14:textId="77777777" w:rsidR="00BF0CD8" w:rsidRPr="00EF743C" w:rsidRDefault="00000000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34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4գ</m:t>
          </m:r>
        </m:oMath>
      </m:oMathPara>
    </w:p>
    <w:p w14:paraId="5CFF1479" w14:textId="77777777" w:rsidR="00BF0CD8" w:rsidRPr="00EF743C" w:rsidRDefault="00BF0CD8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1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44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6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04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30գ</m:t>
          </m:r>
        </m:oMath>
      </m:oMathPara>
    </w:p>
    <w:p w14:paraId="40C13D40" w14:textId="77777777" w:rsidR="00BF0CD8" w:rsidRPr="00EF743C" w:rsidRDefault="00000000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8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30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4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600-230=370գ </m:t>
          </m:r>
        </m:oMath>
      </m:oMathPara>
    </w:p>
    <w:p w14:paraId="4A054A5C" w14:textId="2F1D2436" w:rsidR="00FB4495" w:rsidRPr="00EC400F" w:rsidRDefault="00BF0CD8" w:rsidP="005B1B77">
      <w:pPr>
        <w:pStyle w:val="Q-Normal"/>
        <w:spacing w:line="288" w:lineRule="auto"/>
        <w:ind w:firstLine="432"/>
        <w:rPr>
          <w:rFonts w:eastAsiaTheme="minorEastAsia"/>
        </w:rPr>
      </w:pPr>
      <w:bookmarkStart w:id="897" w:name="_Hlk66785756"/>
      <w:r w:rsidRPr="008C2163">
        <w:rPr>
          <w:bCs/>
          <w:i/>
          <w:iCs/>
        </w:rPr>
        <w:t>Պատ</w:t>
      </w:r>
      <w:r w:rsidRPr="008C2163">
        <w:rPr>
          <w:bCs/>
          <w:i/>
        </w:rPr>
        <w:t>.՝</w:t>
      </w:r>
      <w:bookmarkEnd w:id="897"/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30գ, 370գ:</m:t>
        </m:r>
      </m:oMath>
    </w:p>
    <w:p w14:paraId="49832FC3" w14:textId="521984F5" w:rsidR="00BF0CD8" w:rsidRPr="005728F9" w:rsidRDefault="00037E9B" w:rsidP="007356D1">
      <w:pPr>
        <w:pStyle w:val="Q-Yentavernagir"/>
      </w:pPr>
      <w:bookmarkStart w:id="898" w:name="_Toc133963314"/>
      <w:bookmarkStart w:id="899" w:name="_Toc133965372"/>
      <w:bookmarkStart w:id="900" w:name="_Toc133965628"/>
      <w:bookmarkStart w:id="901" w:name="_Toc153319836"/>
      <w:r w:rsidRPr="005728F9">
        <w:t xml:space="preserve">ԽՆԴԻՐՆԵՐ </w:t>
      </w:r>
      <w:r w:rsidRPr="007356D1">
        <w:t>ԼՈՒԾՈՒՅԹՆԵՐՈՒՄ</w:t>
      </w:r>
      <w:r w:rsidRPr="005728F9">
        <w:t xml:space="preserve"> ԿԱՏԱՐՎՈՂ ՔԻՄԻԱԿԱՆ ՌԵԱԿՑԻԱՆԵՐԻ ՎԵՐԱԲԵՐՅԱԼ</w:t>
      </w:r>
      <w:bookmarkEnd w:id="898"/>
      <w:bookmarkEnd w:id="899"/>
      <w:bookmarkEnd w:id="900"/>
      <w:bookmarkEnd w:id="901"/>
    </w:p>
    <w:p w14:paraId="48CC33B1" w14:textId="77777777" w:rsidR="00BF0CD8" w:rsidRDefault="00BF0CD8" w:rsidP="00302A17">
      <w:pPr>
        <w:pStyle w:val="Q-Normal"/>
      </w:pPr>
      <w:r>
        <w:t>Եթե լուծույթներում ընթացող ռեակցիաների ժամանակ առաջանում է գազ կամ նստվածք, ապա լուծույթի ընդհանուր զանգվածը նվազում է այդ նյութերի զանգվածների չափով:</w:t>
      </w:r>
    </w:p>
    <w:p w14:paraId="5CE7DDB3" w14:textId="77777777" w:rsidR="00BF0CD8" w:rsidRDefault="00BF0CD8" w:rsidP="007E20AF">
      <w:pPr>
        <w:pStyle w:val="Q-Xndir"/>
      </w:pPr>
      <w:r w:rsidRPr="00567509">
        <w:t>Խնդիր</w:t>
      </w:r>
      <w:r>
        <w:t xml:space="preserve"> 6. 7,8գ կալիումը լուծել են 192,4գ ջրում: Որոշել կալիումի հիդրօքսիդի զանգվածային բաժինը (</w:t>
      </w:r>
      <w:r w:rsidRPr="00453185">
        <w:t>%</w:t>
      </w:r>
      <w:r>
        <w:t>) ստացված լուծույթում:</w:t>
      </w:r>
    </w:p>
    <w:p w14:paraId="4630F20C" w14:textId="77777777" w:rsidR="00BF0CD8" w:rsidRPr="00DF5C11" w:rsidRDefault="00BF0CD8" w:rsidP="00302A17">
      <w:pPr>
        <w:pStyle w:val="Q-Normal"/>
      </w:pPr>
      <w:r w:rsidRPr="00567509">
        <w:rPr>
          <w:i/>
        </w:rPr>
        <w:t>Լուծում:</w:t>
      </w:r>
      <w:r w:rsidRPr="002E50BB">
        <w:t xml:space="preserve">  </w:t>
      </w:r>
      <w:r>
        <w:t>Կալիումը փոխազդում է ջրի հետ.</w:t>
      </w:r>
    </w:p>
    <w:p w14:paraId="5EC27DEA" w14:textId="77777777" w:rsidR="00BF0CD8" w:rsidRPr="000D7F8D" w:rsidRDefault="00BF0CD8" w:rsidP="005B1B77">
      <w:pPr>
        <w:pStyle w:val="Q-Normal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bookmarkStart w:id="902" w:name="_Hlk66785379"/>
    <w:p w14:paraId="666565C1" w14:textId="4159DC1F" w:rsidR="00BF0CD8" w:rsidRPr="000D7F8D" w:rsidRDefault="00000000" w:rsidP="005B1B77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w:bookmarkEnd w:id="90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w:bookmarkStart w:id="903" w:name="_Hlk6678553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w:bookmarkEnd w:id="903"/>
          <m:r>
            <m:rPr>
              <m:sty m:val="p"/>
            </m:rPr>
            <w:rPr>
              <w:rFonts w:ascii="Cambria Math" w:hAnsi="Cambria Math"/>
            </w:rPr>
            <m:t xml:space="preserve">=0,2∙56=11,2գ </m:t>
          </m:r>
        </m:oMath>
      </m:oMathPara>
    </w:p>
    <w:p w14:paraId="5AFD7E98" w14:textId="5A3F9079" w:rsidR="00BF0CD8" w:rsidRPr="000D7F8D" w:rsidRDefault="00000000" w:rsidP="005B1B77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1մոլ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∙2=0,2գ</m:t>
          </m:r>
        </m:oMath>
      </m:oMathPara>
    </w:p>
    <w:p w14:paraId="49EE731F" w14:textId="77777777" w:rsidR="00BF0CD8" w:rsidRDefault="00BF0CD8" w:rsidP="00302A17">
      <w:pPr>
        <w:pStyle w:val="Q-Normal"/>
      </w:pPr>
      <w:r>
        <w:t>Լուծույթի զանգվածը հաշվելու համար պետք է գումարենք իրար ավելացվող նյութերի զանգվածները (կալիումի և ջրի) և հանենք լուծույթից հեռացող նյութերի զանգվածները (ջրածնի):</w:t>
      </w:r>
    </w:p>
    <w:p w14:paraId="5BC3474C" w14:textId="77777777" w:rsidR="00BF0CD8" w:rsidRPr="000D7F8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7,8+192,4-0,2=200գ</m:t>
          </m:r>
        </m:oMath>
      </m:oMathPara>
    </w:p>
    <w:p w14:paraId="6D93230C" w14:textId="77777777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,6%</m:t>
          </m:r>
        </m:oMath>
      </m:oMathPara>
    </w:p>
    <w:p w14:paraId="40B4678A" w14:textId="77777777" w:rsidR="00BF0CD8" w:rsidRDefault="00BF0CD8" w:rsidP="00302A17">
      <w:pPr>
        <w:pStyle w:val="Q-Normal"/>
        <w:rPr>
          <w:rFonts w:eastAsiaTheme="minorEastAsia"/>
        </w:rPr>
      </w:pPr>
      <w:r w:rsidRPr="008C2163">
        <w:rPr>
          <w:i/>
          <w:iCs/>
        </w:rPr>
        <w:t>Պատ</w:t>
      </w:r>
      <w:r w:rsidRPr="008C2163">
        <w:rPr>
          <w:i/>
        </w:rPr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5,6%:</m:t>
        </m:r>
      </m:oMath>
    </w:p>
    <w:p w14:paraId="63F4ED6D" w14:textId="77777777" w:rsidR="00BF0CD8" w:rsidRDefault="00BF0CD8" w:rsidP="007E20AF">
      <w:pPr>
        <w:pStyle w:val="Q-Xndir"/>
      </w:pPr>
      <w:r w:rsidRPr="00567509">
        <w:lastRenderedPageBreak/>
        <w:t>Խնդիր</w:t>
      </w:r>
      <w:r>
        <w:t xml:space="preserve"> 7. Քանի՞ գրամ նատրիում է անհրաժեշտ լուծել 182,4 գ ջրում, որպեսզի ստացվի 16</w:t>
      </w:r>
      <w:r w:rsidRPr="001F04DC">
        <w:t>%</w:t>
      </w:r>
      <w:r>
        <w:t xml:space="preserve"> զանգվածային բաժնով նատրիումի հիդրօքսիդի լուծույթ:</w:t>
      </w:r>
    </w:p>
    <w:p w14:paraId="464555B3" w14:textId="46F0348A" w:rsidR="00BF0CD8" w:rsidRPr="001F04DC" w:rsidRDefault="00BF0CD8" w:rsidP="009F5DB1">
      <w:pPr>
        <w:pStyle w:val="Q-Normal"/>
        <w:spacing w:line="264" w:lineRule="auto"/>
        <w:ind w:firstLine="432"/>
        <w:rPr>
          <w:rFonts w:eastAsiaTheme="minorEastAsia"/>
        </w:rPr>
      </w:pPr>
      <w:r w:rsidRPr="00567509">
        <w:t>Լուծում:</w:t>
      </w:r>
      <w:r w:rsidRPr="002E50BB">
        <w:t xml:space="preserve">  </w:t>
      </w:r>
      <w:r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 w:rsidRPr="001F04DC">
        <w:rPr>
          <w:rFonts w:eastAsiaTheme="minorEastAsia"/>
        </w:rPr>
        <w:t>:</w:t>
      </w:r>
    </w:p>
    <w:p w14:paraId="6CF58B77" w14:textId="77777777" w:rsidR="00BF0CD8" w:rsidRPr="000D7F8D" w:rsidRDefault="00BF0CD8" w:rsidP="009F5DB1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22F45376" w14:textId="10353AFD" w:rsidR="00BF0CD8" w:rsidRPr="001F04DC" w:rsidRDefault="00000000" w:rsidP="009F5DB1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bookmarkStart w:id="904" w:name="_Hlk66786217"/>
    <w:p w14:paraId="123299D5" w14:textId="0BC3429B" w:rsidR="00BF0CD8" w:rsidRPr="001F04DC" w:rsidRDefault="00000000" w:rsidP="009F5DB1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w:bookmarkEnd w:id="904"/>
          <m:r>
            <m:rPr>
              <m:sty m:val="p"/>
            </m:rPr>
            <w:rPr>
              <w:rFonts w:ascii="Cambria Math" w:hAnsi="Cambria Math"/>
            </w:rPr>
            <m:t>=2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∙2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3A442A31" w14:textId="77777777" w:rsidR="00BF0CD8" w:rsidRPr="001F04DC" w:rsidRDefault="00000000" w:rsidP="009F5DB1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82,4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82,4</m:t>
          </m:r>
        </m:oMath>
      </m:oMathPara>
    </w:p>
    <w:p w14:paraId="64135AE9" w14:textId="77777777" w:rsidR="00BF0CD8" w:rsidRPr="00AF6C37" w:rsidRDefault="00000000" w:rsidP="009F5DB1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8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6</m:t>
          </m:r>
        </m:oMath>
      </m:oMathPara>
    </w:p>
    <w:p w14:paraId="559396ED" w14:textId="77777777" w:rsidR="00BF0CD8" w:rsidRPr="00AF6C37" w:rsidRDefault="00BF0CD8" w:rsidP="009F5DB1">
      <w:pPr>
        <w:pStyle w:val="Q-Normal"/>
        <w:spacing w:line="264" w:lineRule="auto"/>
        <w:ind w:firstLine="432"/>
        <w:rPr>
          <w:rFonts w:eastAsiaTheme="minorEastAsia"/>
        </w:rPr>
      </w:pPr>
      <w:bookmarkStart w:id="905" w:name="_Hlk66788011"/>
      <m:oMathPara>
        <m:oMath>
          <m:r>
            <w:rPr>
              <w:rFonts w:ascii="Cambria Math" w:hAnsi="Cambria Math"/>
            </w:rPr>
            <m:t>x</m:t>
          </m:r>
          <w:bookmarkEnd w:id="905"/>
          <m:r>
            <m:rPr>
              <m:sty m:val="p"/>
            </m:rPr>
            <w:rPr>
              <w:rFonts w:ascii="Cambria Math" w:hAnsi="Cambria Math"/>
            </w:rPr>
            <m:t xml:space="preserve">=0,8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8,4գ</m:t>
          </m:r>
        </m:oMath>
      </m:oMathPara>
    </w:p>
    <w:p w14:paraId="1A11ECB9" w14:textId="77777777" w:rsidR="00BF0CD8" w:rsidRPr="0016267A" w:rsidRDefault="00BF0CD8" w:rsidP="009F5DB1">
      <w:pPr>
        <w:pStyle w:val="Q-Normal"/>
        <w:spacing w:line="264" w:lineRule="auto"/>
      </w:pPr>
      <w:r w:rsidRPr="0016267A">
        <w:rPr>
          <w:i/>
          <w:iCs/>
        </w:rPr>
        <w:t>Պատ</w:t>
      </w:r>
      <w:r w:rsidRPr="0016267A">
        <w:t>.՝</w:t>
      </w:r>
      <w:r w:rsidRPr="00DF5C11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8,4գ:</m:t>
        </m:r>
      </m:oMath>
    </w:p>
    <w:p w14:paraId="3CB33AE4" w14:textId="3A8383E6" w:rsidR="00BF0CD8" w:rsidRPr="005728F9" w:rsidRDefault="00037E9B" w:rsidP="005728F9">
      <w:pPr>
        <w:pStyle w:val="Q-Yentavernagir"/>
      </w:pPr>
      <w:bookmarkStart w:id="906" w:name="_Toc133963315"/>
      <w:bookmarkStart w:id="907" w:name="_Toc133965373"/>
      <w:bookmarkStart w:id="908" w:name="_Toc133965629"/>
      <w:bookmarkStart w:id="909" w:name="_Toc153319837"/>
      <w:r w:rsidRPr="005728F9">
        <w:t>ԽՆԴԻՐ, ԵՐԲ ԼՈՒԾՈՒՅԹՈՒՄ ԿԱՏԱՐՎՈՂ ՌԵԱԿՑԻԱՅԻ ՀԵՏԵՎԱՆՔՈՎ ԼՈՒԾՎԱԾ ՆՅՈՒԹԵՐԻ ԶԱՆԳՎԱԾԱՅԻՆ ԲԱԺԻՆՆԵՐԸ ՀԱՎԱՍԱՐՎՈՒՄ ԵՆ</w:t>
      </w:r>
      <w:bookmarkEnd w:id="906"/>
      <w:bookmarkEnd w:id="907"/>
      <w:bookmarkEnd w:id="908"/>
      <w:bookmarkEnd w:id="909"/>
    </w:p>
    <w:p w14:paraId="42E713D2" w14:textId="77777777" w:rsidR="00BF0CD8" w:rsidRDefault="00BF0CD8" w:rsidP="00302A17">
      <w:pPr>
        <w:pStyle w:val="Q-Normal"/>
      </w:pPr>
      <w:r>
        <w:t>Եթե ըստ խնդրի պայմանի՝ լուծույթում նյութերի զանգվածային բաժինները հավասարվում են, նշանակում է՝ հավասար են այդ նյութերի զանգվածները: Այդ դեպքում լուծույթի զանգվածի հաշվարկի կատարումն ավելորդ է:</w:t>
      </w:r>
    </w:p>
    <w:p w14:paraId="35F034B5" w14:textId="77777777" w:rsidR="00BF0CD8" w:rsidRDefault="00BF0CD8" w:rsidP="007E20AF">
      <w:pPr>
        <w:pStyle w:val="Q-Xndir"/>
      </w:pPr>
      <w:r w:rsidRPr="00567509">
        <w:t>Խնդիր</w:t>
      </w:r>
      <w:r>
        <w:t xml:space="preserve"> 8. 10</w:t>
      </w:r>
      <w:r w:rsidRPr="00817D88">
        <w:t>%</w:t>
      </w:r>
      <w:r>
        <w:t>-անոց զանգվածային բաժնով նատրիումի սուլֆիտի 126գ լուծույթի միջով անցկացրեցին այնքան թթվածին, որ լուծույթում հավասարվեցին նատրիումի սուլֆատի և սուլֆիտի զանգվածային բաժինները (</w:t>
      </w:r>
      <w:r w:rsidRPr="00817D88">
        <w:t>%</w:t>
      </w:r>
      <w:r>
        <w:t>): Քանի՞ միլիլիտր (ն.պ.) թթվածին կլանվեց:</w:t>
      </w:r>
    </w:p>
    <w:p w14:paraId="5B22E04A" w14:textId="77777777" w:rsidR="00BF0CD8" w:rsidRDefault="00BF0CD8" w:rsidP="005B1B77">
      <w:pPr>
        <w:pStyle w:val="Q-Normal"/>
        <w:spacing w:line="288" w:lineRule="auto"/>
        <w:ind w:firstLine="432"/>
      </w:pPr>
      <w:r w:rsidRPr="00567509">
        <w:rPr>
          <w:i/>
        </w:rPr>
        <w:t>Լուծում:</w:t>
      </w:r>
      <w:r w:rsidRPr="00817D88">
        <w:rPr>
          <w:i/>
        </w:rPr>
        <w:t xml:space="preserve"> </w:t>
      </w:r>
      <w:r>
        <w:t>Ընթանում է հետևյալ ռեակցիան.</w:t>
      </w:r>
    </w:p>
    <w:p w14:paraId="64035D3C" w14:textId="51484E15" w:rsidR="00BF0CD8" w:rsidRPr="0004685C" w:rsidRDefault="0004685C" w:rsidP="005B1B77">
      <w:pPr>
        <w:pStyle w:val="Q-Normal"/>
        <w:spacing w:line="288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01CA547" w14:textId="77777777" w:rsidR="00BF0CD8" w:rsidRDefault="00BF0CD8" w:rsidP="009F5DB1">
      <w:pPr>
        <w:pStyle w:val="Q-Normal"/>
        <w:ind w:firstLine="432"/>
      </w:pPr>
      <w:r>
        <w:t xml:space="preserve">Որոշենք ելային լուծույթում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15FD96DF" w14:textId="208142E9" w:rsidR="00BF0CD8" w:rsidRPr="00DC7099" w:rsidRDefault="00000000" w:rsidP="009F5DB1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6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2,6գ      </m:t>
          </m:r>
        </m:oMath>
      </m:oMathPara>
    </w:p>
    <w:p w14:paraId="3C91A913" w14:textId="77777777" w:rsidR="00BF0CD8" w:rsidRDefault="00BF0CD8" w:rsidP="009F5DB1">
      <w:pPr>
        <w:pStyle w:val="Q-Normal"/>
        <w:ind w:firstLine="432"/>
      </w:pPr>
      <w:r>
        <w:t xml:space="preserve">Քանի որ ռեակցիայից հետո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-ի զանգվածային բաժինները հավասարվել են, նշանակում է՝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ը ամբողջությամբ չի փոխազդել:</w:t>
      </w:r>
    </w:p>
    <w:p w14:paraId="3B10235B" w14:textId="77777777" w:rsidR="00BF0CD8" w:rsidRDefault="00BF0CD8" w:rsidP="009F5DB1">
      <w:pPr>
        <w:pStyle w:val="Q-Normal"/>
        <w:ind w:firstLine="432"/>
      </w:pPr>
      <w:r>
        <w:t xml:space="preserve">Նշանակենք փոխազդած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նյութաքանակը </w:t>
      </w:r>
      <m:oMath>
        <m:r>
          <w:rPr>
            <w:rFonts w:ascii="Cambria Math" w:hAnsi="Cambria Math"/>
          </w:rPr>
          <m:t>x</m:t>
        </m:r>
      </m:oMath>
      <w:r w:rsidRPr="00DC7099">
        <w:t xml:space="preserve"> </w:t>
      </w:r>
      <w:r>
        <w:t>մոլ</w:t>
      </w:r>
      <w:r w:rsidRPr="00DC7099">
        <w:t>.</w:t>
      </w:r>
    </w:p>
    <w:bookmarkStart w:id="910" w:name="_Hlk66788105"/>
    <w:p w14:paraId="752931A6" w14:textId="6DEA0203" w:rsidR="00BF0CD8" w:rsidRPr="00F60F95" w:rsidRDefault="00000000" w:rsidP="005B1B77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910"/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2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4862941B" w14:textId="77777777" w:rsidR="00BF0CD8" w:rsidRDefault="00BF0CD8" w:rsidP="009F5DB1">
      <w:pPr>
        <w:pStyle w:val="Q-Normal"/>
        <w:ind w:firstLine="432"/>
      </w:pPr>
      <w:r>
        <w:t xml:space="preserve">Առաջացած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-ի նյութաքանակը և զանգվածը կլինի.</w:t>
      </w:r>
    </w:p>
    <w:p w14:paraId="08D8B1BE" w14:textId="7A5C9DEC" w:rsidR="00BF0CD8" w:rsidRPr="00F60F95" w:rsidRDefault="00000000" w:rsidP="005B1B7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7C278902" w14:textId="658E01EC" w:rsidR="00BF0CD8" w:rsidRPr="00F60F95" w:rsidRDefault="00BF0CD8" w:rsidP="009F5DB1">
      <w:pPr>
        <w:pStyle w:val="Q-Normal"/>
        <w:ind w:firstLine="432"/>
        <w:rPr>
          <w:rFonts w:eastAsiaTheme="minorEastAsia"/>
        </w:rPr>
      </w:pPr>
      <w:r>
        <w:t xml:space="preserve">Լուծույթում մնացած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զանգվածը՝ </w:t>
      </w:r>
      <w:bookmarkStart w:id="911" w:name="_Hlk66788312"/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    </m:t>
            </m:r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w:bookmarkEnd w:id="911"/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w:bookmarkStart w:id="912" w:name="_Hlk66788357"/>
            <m:r>
              <m:rPr>
                <m:sty m:val="p"/>
              </m:rPr>
              <w:rPr>
                <w:rFonts w:ascii="Cambria Math" w:hAnsi="Cambria Math"/>
              </w:rPr>
              <m:t>12,6-126</m:t>
            </m:r>
            <m:r>
              <w:rPr>
                <w:rFonts w:ascii="Cambria Math" w:hAnsi="Cambria Math"/>
              </w:rPr>
              <m:t>x</m:t>
            </m:r>
            <w:bookmarkEnd w:id="912"/>
          </m:e>
        </m:d>
        <m:r>
          <m:rPr>
            <m:sty m:val="p"/>
          </m:rPr>
          <w:rPr>
            <w:rFonts w:ascii="Cambria Math" w:hAnsi="Cambria Math"/>
          </w:rPr>
          <m:t xml:space="preserve"> գ</m:t>
        </m:r>
      </m:oMath>
      <w:r w:rsidRPr="00F60F95">
        <w:rPr>
          <w:rFonts w:eastAsiaTheme="minorEastAsia"/>
        </w:rPr>
        <w:t>:</w:t>
      </w:r>
    </w:p>
    <w:p w14:paraId="13BFFA68" w14:textId="77777777" w:rsidR="00BF0CD8" w:rsidRPr="00F60F95" w:rsidRDefault="00000000" w:rsidP="009F5DB1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</m:oMath>
      </m:oMathPara>
    </w:p>
    <w:p w14:paraId="46F611D1" w14:textId="77777777" w:rsidR="00BF0CD8" w:rsidRPr="00F60F95" w:rsidRDefault="00BF0CD8" w:rsidP="009F5DB1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2,6-12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047մոլ</m:t>
          </m:r>
        </m:oMath>
      </m:oMathPara>
    </w:p>
    <w:p w14:paraId="691654F1" w14:textId="49B7FB53" w:rsidR="00BF0CD8" w:rsidRPr="00F60F95" w:rsidRDefault="00000000" w:rsidP="009F5DB1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04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235մոլ</m:t>
          </m:r>
        </m:oMath>
      </m:oMathPara>
    </w:p>
    <w:p w14:paraId="18C58F79" w14:textId="77777777" w:rsidR="00BF0CD8" w:rsidRPr="00397815" w:rsidRDefault="00000000" w:rsidP="009F5DB1">
      <w:pPr>
        <w:pStyle w:val="Q-Normal"/>
        <w:spacing w:line="264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35∙22,4=0,5265լ=526,5մլ</m:t>
          </m:r>
        </m:oMath>
      </m:oMathPara>
    </w:p>
    <w:p w14:paraId="5EDF0983" w14:textId="2FD2103C" w:rsidR="00AA159C" w:rsidRDefault="00BF0CD8" w:rsidP="009F5DB1">
      <w:pPr>
        <w:pStyle w:val="Q-Normal"/>
      </w:pPr>
      <w:r w:rsidRPr="008C2163">
        <w:rPr>
          <w:bCs/>
          <w:i/>
          <w:iCs/>
        </w:rPr>
        <w:t>Պատ</w:t>
      </w:r>
      <w:r w:rsidRPr="008C2163">
        <w:rPr>
          <w:bCs/>
          <w:i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526,5մլ:</m:t>
        </m:r>
      </m:oMath>
      <w:bookmarkStart w:id="913" w:name="_Toc133963316"/>
      <w:bookmarkStart w:id="914" w:name="_Toc133965374"/>
      <w:bookmarkStart w:id="915" w:name="_Toc133965630"/>
    </w:p>
    <w:p w14:paraId="265F2897" w14:textId="357E1436" w:rsidR="00AA159C" w:rsidRDefault="00AA159C" w:rsidP="00C60F7D">
      <w:r>
        <w:rPr>
          <w:noProof/>
        </w:rPr>
        <w:lastRenderedPageBreak/>
        <mc:AlternateContent>
          <mc:Choice Requires="wpc">
            <w:drawing>
              <wp:inline distT="0" distB="0" distL="0" distR="0" wp14:anchorId="40DA3C20" wp14:editId="1102F7E0">
                <wp:extent cx="5060950" cy="872115"/>
                <wp:effectExtent l="0" t="0" r="6350" b="4445"/>
                <wp:docPr id="1528700065" name="Canvas 152870006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636054030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53775628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BA4FAFA" w14:textId="7584F40C" w:rsidR="007A588D" w:rsidRPr="0034565D" w:rsidRDefault="007A588D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22021495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7831457" w14:textId="7438F421" w:rsidR="007A588D" w:rsidRPr="008A7710" w:rsidRDefault="007A588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8A7710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ԽՆԴԻՐՆԵՐ ԼՈՒԾՈՒՅԹՆԵՐ ԲԱԺՆԻ ՎԵՐԱԲԵՐՅԱԼ (ՄԱՍ 3)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23847888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0DA3C20" id="Canvas 1528700065" o:spid="_x0000_s162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">
                <v:shape id="_x0000_s162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23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">
                  <v:shape id="Hexagon 1" o:spid="_x0000_s162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2BA4FAFA" w14:textId="7584F40C" w:rsidR="007A588D" w:rsidRPr="0034565D" w:rsidRDefault="007A588D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4</w:t>
                          </w:r>
                        </w:p>
                      </w:txbxContent>
                    </v:textbox>
                  </v:shape>
                  <v:rect id="Rectangle 1" o:spid="_x0000_s1625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" filled="f" stroked="f" strokeweight="1.5pt">
                    <v:textbox>
                      <w:txbxContent>
                        <w:p w14:paraId="57831457" w14:textId="7438F421" w:rsidR="007A588D" w:rsidRPr="008A7710" w:rsidRDefault="007A588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8A7710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ԽՆԴԻՐՆԵՐ ԼՈՒԾՈՒՅԹՆԵՐ ԲԱԺՆԻ ՎԵՐԱԲԵՐՅԱԼ (ՄԱՍ 3)</w:t>
                          </w:r>
                        </w:p>
                      </w:txbxContent>
                    </v:textbox>
                  </v:rect>
                </v:group>
                <v:shape id="Половина рамки 31" o:spid="_x0000_s162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1BEBAF8" w14:textId="6B368563" w:rsidR="00BF0CD8" w:rsidRPr="0016267A" w:rsidRDefault="007532F7" w:rsidP="00627D74">
      <w:pPr>
        <w:pStyle w:val="ParagrafInvisible"/>
      </w:pPr>
      <w:bookmarkStart w:id="916" w:name="_Toc153319838"/>
      <w:r>
        <w:rPr>
          <w:lang w:val="en-US"/>
        </w:rPr>
        <w:t xml:space="preserve">§5.4. </w:t>
      </w:r>
      <w:r w:rsidR="00BF0CD8" w:rsidRPr="0063283A">
        <w:t xml:space="preserve">ԽՆԴԻՐՆԵՐ </w:t>
      </w:r>
      <w:r w:rsidR="00BF0CD8" w:rsidRPr="00C60F7D">
        <w:t>ԼՈՒԾՈՒՅԹՆԵՐ</w:t>
      </w:r>
      <w:r w:rsidR="00BF0CD8" w:rsidRPr="0063283A">
        <w:t xml:space="preserve"> ԲԱԺՆԻ ՎԵՐԱԲԵՐՅԱԼ</w:t>
      </w:r>
      <w:r w:rsidR="00BF0CD8" w:rsidRPr="0016267A">
        <w:t xml:space="preserve"> (</w:t>
      </w:r>
      <w:r w:rsidR="00BF0CD8">
        <w:t xml:space="preserve">ՄԱՍ </w:t>
      </w:r>
      <w:r w:rsidR="00BF0CD8" w:rsidRPr="0016267A">
        <w:t>3)</w:t>
      </w:r>
      <w:bookmarkEnd w:id="913"/>
      <w:bookmarkEnd w:id="914"/>
      <w:bookmarkEnd w:id="915"/>
      <w:bookmarkEnd w:id="916"/>
    </w:p>
    <w:p w14:paraId="3D179E1A" w14:textId="095BDC29" w:rsidR="00BF0CD8" w:rsidRPr="00862D68" w:rsidRDefault="00BF0CD8" w:rsidP="007E20AF">
      <w:pPr>
        <w:pStyle w:val="Q-Xndir"/>
      </w:pPr>
      <w:r w:rsidRPr="00567509">
        <w:t>Խնդիր</w:t>
      </w:r>
      <w:r>
        <w:t xml:space="preserve"> </w:t>
      </w:r>
      <w:r w:rsidRPr="0011603C">
        <w:t xml:space="preserve">1. </w:t>
      </w:r>
      <w:r w:rsidRPr="00862D68">
        <w:t>10,</w:t>
      </w:r>
      <w:r w:rsidR="00ED1823" w:rsidRPr="00ED1823">
        <w:t>57</w:t>
      </w:r>
      <w:r w:rsidR="00ED1823" w:rsidRPr="00C873DC">
        <w:t>2</w:t>
      </w:r>
      <w:r w:rsidRPr="0011603C">
        <w:t xml:space="preserve">% </w:t>
      </w:r>
      <w:r w:rsidRPr="00862D68">
        <w:t>զանգվածային բաժնով կալցիումի քլորիդի 100մլ լուծույթին (</w:t>
      </w:r>
      <m:oMath>
        <m:r>
          <m:rPr>
            <m:sty m:val="bi"/>
          </m:rPr>
          <w:rPr>
            <w:rFonts w:ascii="Cambria Math" w:hAnsi="Cambria Math"/>
          </w:rPr>
          <m:t>ρ=1,05</m:t>
        </m:r>
        <w:bookmarkStart w:id="917" w:name="_Hlk66791316"/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bookmarkEnd w:id="917"/>
      <w:r w:rsidRPr="00862D68">
        <w:t>) ավելացրել են 38,55</w:t>
      </w:r>
      <w:r w:rsidRPr="0011603C">
        <w:t>%</w:t>
      </w:r>
      <w:r w:rsidRPr="00862D68">
        <w:t xml:space="preserve"> զանգվածային բաժնով նատրիումի կարբոնատի 30մլ լուծույթ</w:t>
      </w:r>
      <w:r w:rsidRPr="0011603C">
        <w:t xml:space="preserve"> </w:t>
      </w:r>
      <w:r w:rsidRPr="00862D68">
        <w:t>(</w:t>
      </w:r>
      <m:oMath>
        <m:r>
          <m:rPr>
            <m:sty m:val="bi"/>
          </m:rPr>
          <w:rPr>
            <w:rFonts w:ascii="Cambria Math" w:hAnsi="Cambria Math"/>
          </w:rPr>
          <m:t>ρ=1,1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862D68">
        <w:t>): Որոշել նստվածքի անջատումից հետո լուծույթում եղած միացությունների զանգվածային բաժինները (</w:t>
      </w:r>
      <w:r w:rsidRPr="0011603C">
        <w:t>%</w:t>
      </w:r>
      <w:r w:rsidRPr="00862D68">
        <w:t xml:space="preserve">): </w:t>
      </w:r>
    </w:p>
    <w:p w14:paraId="4E191566" w14:textId="77777777" w:rsidR="00BF0CD8" w:rsidRDefault="00BF0CD8" w:rsidP="000344EE">
      <w:pPr>
        <w:pStyle w:val="Q-Normal"/>
        <w:spacing w:line="264" w:lineRule="auto"/>
        <w:ind w:firstLine="432"/>
      </w:pPr>
      <w:r w:rsidRPr="0062244F">
        <w:rPr>
          <w:i/>
        </w:rPr>
        <w:t>Լուծում:</w:t>
      </w:r>
      <w:r>
        <w:rPr>
          <w:i/>
        </w:rPr>
        <w:t xml:space="preserve">  </w:t>
      </w:r>
      <w:r w:rsidRPr="0062244F">
        <w:t>1.Որոշենք</w:t>
      </w:r>
      <w:r w:rsidRPr="0062244F">
        <w:rPr>
          <w:i/>
        </w:rPr>
        <w:t xml:space="preserve"> 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>
        <w:t xml:space="preserve">-ի լուծույթում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>
        <w:t>-ի նյութաքանակը.</w:t>
      </w:r>
    </w:p>
    <w:p w14:paraId="3356CE9C" w14:textId="17CD0C4F" w:rsidR="00BF0CD8" w:rsidRPr="00B758D6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00∙1,05=105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5∙10,572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1,1գ</m:t>
          </m:r>
        </m:oMath>
      </m:oMathPara>
    </w:p>
    <w:bookmarkStart w:id="918" w:name="_Hlk66791392"/>
    <w:p w14:paraId="2441075F" w14:textId="526E1FAE" w:rsidR="00BF0CD8" w:rsidRPr="00B758D6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18"/>
          <m:r>
            <m:rPr>
              <m:sty m:val="p"/>
            </m:rPr>
            <w:rPr>
              <w:rFonts w:ascii="Cambria Math" w:hAnsi="Cambria Math"/>
            </w:rPr>
            <m:t>=111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1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մոլ </m:t>
          </m:r>
        </m:oMath>
      </m:oMathPara>
    </w:p>
    <w:p w14:paraId="6DC49309" w14:textId="77777777" w:rsidR="00BF0CD8" w:rsidRDefault="00BF0CD8" w:rsidP="000344EE">
      <w:pPr>
        <w:pStyle w:val="Q-Normal"/>
        <w:spacing w:line="264" w:lineRule="auto"/>
        <w:ind w:firstLine="432"/>
      </w:pPr>
      <w:r>
        <w:t xml:space="preserve">2. Որոշ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2949C412" w14:textId="6E74F44C" w:rsidR="00BF0CD8" w:rsidRPr="00686E2F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30∙1,1=33գ,        </m:t>
          </m:r>
          <w:bookmarkStart w:id="919" w:name="_Hlk6679208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19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3∙38,5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2,72գ  ,</m:t>
          </m:r>
        </m:oMath>
      </m:oMathPara>
    </w:p>
    <w:p w14:paraId="0DF3AD80" w14:textId="3D214221" w:rsidR="00BF0CD8" w:rsidRPr="00686E2F" w:rsidRDefault="00BF0CD8" w:rsidP="000344EE">
      <w:pPr>
        <w:pStyle w:val="Q-Normal"/>
        <w:spacing w:line="264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0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,7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2 մոլ</m:t>
          </m:r>
        </m:oMath>
      </m:oMathPara>
    </w:p>
    <w:p w14:paraId="5853BB80" w14:textId="77777777" w:rsidR="00BF0CD8" w:rsidRPr="0062244F" w:rsidRDefault="00BF0CD8" w:rsidP="007356D1">
      <w:pPr>
        <w:pStyle w:val="Q-Normal"/>
        <w:spacing w:line="288" w:lineRule="auto"/>
        <w:ind w:firstLine="432"/>
      </w:pPr>
      <w:r>
        <w:t>3. Տեղի է ունենում հետևյալ փոխազդեցությունը.</w:t>
      </w:r>
    </w:p>
    <w:p w14:paraId="1F4CF997" w14:textId="305E008D" w:rsidR="00BF0CD8" w:rsidRPr="00B758D6" w:rsidRDefault="00000000" w:rsidP="007356D1">
      <w:pPr>
        <w:pStyle w:val="Q-Normal"/>
        <w:spacing w:line="288" w:lineRule="auto"/>
        <w:ind w:firstLine="432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Ca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 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w:bookmarkStart w:id="920" w:name="_Hlk66790800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w:bookmarkEnd w:id="920"/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 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2</m:t>
          </m:r>
          <m:r>
            <w:rPr>
              <w:rFonts w:ascii="Cambria Math" w:hAnsi="Cambria Math"/>
            </w:rPr>
            <m:t>NaCl</m:t>
          </m:r>
        </m:oMath>
      </m:oMathPara>
    </w:p>
    <w:p w14:paraId="525180C8" w14:textId="77777777" w:rsidR="006F0893" w:rsidRDefault="00BF0CD8" w:rsidP="007356D1">
      <w:pPr>
        <w:pStyle w:val="Q-Normal"/>
        <w:spacing w:line="288" w:lineRule="auto"/>
        <w:ind w:firstLine="432"/>
      </w:pPr>
      <w:r w:rsidRPr="00B758D6">
        <w:t xml:space="preserve">Ռեակցիայից երևում է, որ 1 մոլ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 փոխազդում է 1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հետ: Քանի որ մենք ունենք 0,</w:t>
      </w:r>
      <w:r w:rsidRPr="00686E2F">
        <w:t xml:space="preserve">1 </w:t>
      </w:r>
      <w:r>
        <w:t xml:space="preserve">մոլ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686E2F">
        <w:t xml:space="preserve"> </w:t>
      </w:r>
      <w:r>
        <w:t xml:space="preserve">և 0,12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,</w:t>
      </w:r>
      <w:r w:rsidR="00C873DC" w:rsidRPr="00C873DC">
        <w:t xml:space="preserve"> </w:t>
      </w:r>
      <w:r w:rsidR="00C873DC">
        <w:t>նշանակում է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ը տրված է ավելցուկով, հետևաբար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</w:t>
      </w:r>
      <w:r w:rsidR="0004685C">
        <w:t>ն</w:t>
      </w:r>
      <w:r>
        <w:t xml:space="preserve"> ամբողջությամբ կծախսվի ռեակցիայի </w:t>
      </w:r>
      <w:r w:rsidR="007356D1">
        <w:t>ընթացքում</w:t>
      </w:r>
      <w:r w:rsidR="006F0893">
        <w:t>,</w:t>
      </w:r>
    </w:p>
    <w:p w14:paraId="59AC605B" w14:textId="77777777" w:rsidR="006F0893" w:rsidRDefault="00BF0CD8" w:rsidP="006F0893">
      <w:pPr>
        <w:pStyle w:val="Q-Normal"/>
        <w:spacing w:line="288" w:lineRule="auto"/>
        <w:ind w:firstLine="432"/>
        <w:jc w:val="left"/>
        <w:rPr>
          <w:rFonts w:eastAsiaTheme="minorEastAsia"/>
        </w:rPr>
      </w:pPr>
      <w:r>
        <w:t xml:space="preserve"> կառաջանա</w:t>
      </w:r>
      <w:r w:rsidRPr="00686E2F">
        <w:t xml:space="preserve"> 0,1 </w:t>
      </w:r>
      <w:r>
        <w:t xml:space="preserve">մոլ </w:t>
      </w:r>
      <w:bookmarkStart w:id="921" w:name="_Hlk66792254"/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921"/>
      <w:r>
        <w:rPr>
          <w:rFonts w:eastAsiaTheme="minorEastAsia"/>
        </w:rPr>
        <w:t>,</w:t>
      </w:r>
      <w:r w:rsidR="006F0893">
        <w:rPr>
          <w:rFonts w:eastAsiaTheme="minorEastAsia"/>
        </w:rPr>
        <w:t xml:space="preserve"> </w:t>
      </w:r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0,1∙2=0,2մոլ NaCl</m:t>
        </m:r>
      </m:oMath>
      <w:r w:rsidRPr="00686E2F">
        <w:rPr>
          <w:rFonts w:eastAsiaTheme="minorEastAsia"/>
        </w:rPr>
        <w:t xml:space="preserve">, </w:t>
      </w:r>
    </w:p>
    <w:p w14:paraId="670FD265" w14:textId="246534EE" w:rsidR="00BF0CD8" w:rsidRDefault="00BF0CD8" w:rsidP="006F0893">
      <w:pPr>
        <w:pStyle w:val="Q-Normal"/>
        <w:spacing w:line="288" w:lineRule="auto"/>
        <w:ind w:firstLine="432"/>
        <w:jc w:val="left"/>
        <w:rPr>
          <w:rFonts w:eastAsiaTheme="minorEastAsia"/>
        </w:rPr>
      </w:pPr>
      <w:r>
        <w:rPr>
          <w:rFonts w:eastAsiaTheme="minorEastAsia"/>
        </w:rPr>
        <w:t xml:space="preserve">կմնա </w:t>
      </w:r>
      <m:oMath>
        <m:r>
          <w:rPr>
            <w:rFonts w:ascii="Cambria Math" w:eastAsiaTheme="minorEastAsia" w:hAnsi="Cambria Math"/>
          </w:rPr>
          <m:t xml:space="preserve">0,12-0,1=0,02մոլ </m:t>
        </m:r>
        <w:bookmarkStart w:id="922" w:name="_Hlk66792353"/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922"/>
      <w:r w:rsidRPr="00686E2F">
        <w:rPr>
          <w:rFonts w:eastAsiaTheme="minorEastAsia"/>
        </w:rPr>
        <w:t>:</w:t>
      </w:r>
    </w:p>
    <w:p w14:paraId="650763E6" w14:textId="307E71EC" w:rsidR="00BF0CD8" w:rsidRPr="0068176A" w:rsidRDefault="00000000" w:rsidP="006F0893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∙100=10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∙58,5=11,7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∙106=2,12գ:</m:t>
          </m:r>
        </m:oMath>
      </m:oMathPara>
    </w:p>
    <w:p w14:paraId="67906E61" w14:textId="77777777" w:rsidR="00BF0CD8" w:rsidRDefault="00BF0CD8" w:rsidP="007356D1">
      <w:pPr>
        <w:pStyle w:val="Q-Normal"/>
        <w:spacing w:line="288" w:lineRule="auto"/>
        <w:ind w:firstLine="432"/>
      </w:pPr>
      <w:r>
        <w:t>Վերջնական լուծույթի զանգվածը հավասար է սկզբնական լուծույթների զանգվածների գումարից հանած նստվածքի զանգվածը (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).</w:t>
      </w:r>
    </w:p>
    <w:p w14:paraId="2AE77ACC" w14:textId="77777777" w:rsidR="00BF0CD8" w:rsidRPr="0068176A" w:rsidRDefault="00000000" w:rsidP="007356D1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(վերջն.)=105+33-10=128գ</m:t>
          </m:r>
        </m:oMath>
      </m:oMathPara>
    </w:p>
    <w:p w14:paraId="0D5EABBF" w14:textId="77777777" w:rsidR="00BF0CD8" w:rsidRDefault="00BF0CD8" w:rsidP="007356D1">
      <w:pPr>
        <w:pStyle w:val="Q-Normal"/>
        <w:spacing w:line="288" w:lineRule="auto"/>
        <w:ind w:firstLine="432"/>
      </w:pPr>
      <w:r>
        <w:t>Այսպիսով՝ լուծույթում կա 11,7գ</w:t>
      </w:r>
      <m:oMath>
        <m:r>
          <w:rPr>
            <w:rFonts w:ascii="Cambria Math" w:eastAsiaTheme="minorEastAsia" w:hAnsi="Cambria Math"/>
          </w:rPr>
          <m:t xml:space="preserve"> NaCl</m:t>
        </m:r>
      </m:oMath>
      <w:r>
        <w:t xml:space="preserve">  և 2,12գ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: Որոշենք դրանց զանգվածային բաժինները.</w:t>
      </w:r>
    </w:p>
    <w:p w14:paraId="03EF6461" w14:textId="77777777" w:rsidR="00BF0CD8" w:rsidRPr="00B01804" w:rsidRDefault="00000000" w:rsidP="007356D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9,14%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,66%</m:t>
          </m:r>
        </m:oMath>
      </m:oMathPara>
    </w:p>
    <w:p w14:paraId="11EA943D" w14:textId="4D0ACE0D" w:rsidR="00BF0CD8" w:rsidRDefault="00BF0CD8" w:rsidP="007356D1">
      <w:pPr>
        <w:pStyle w:val="Q-Normal"/>
        <w:spacing w:line="288" w:lineRule="auto"/>
        <w:ind w:firstLine="432"/>
        <w:rPr>
          <w:rFonts w:eastAsiaTheme="minorEastAsia"/>
        </w:rPr>
      </w:pPr>
      <w:r w:rsidRPr="0016267A">
        <w:rPr>
          <w:i/>
          <w:iCs/>
        </w:rPr>
        <w:t>Պատ</w:t>
      </w:r>
      <w:r w:rsidRPr="0016267A"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,14%,   1,66%:</m:t>
        </m:r>
      </m:oMath>
    </w:p>
    <w:p w14:paraId="328FB96A" w14:textId="31DD9ED6" w:rsidR="00960D78" w:rsidRDefault="00960D78" w:rsidP="007E20AF">
      <w:pPr>
        <w:pStyle w:val="Q-Xndir"/>
      </w:pPr>
      <w:r w:rsidRPr="004A6409">
        <w:t>Խնդիր 2.</w:t>
      </w:r>
      <w:r w:rsidR="00601C2C">
        <w:t xml:space="preserve"> </w:t>
      </w:r>
      <w:r>
        <w:t>Ծծմբական և ազոտական թթուներ պարունակող 945գ զանգվածով ջրային լուծույթին ավելցուկով բարիումի քլորիդ ավելացնելիս անջատվել է 116,</w:t>
      </w:r>
      <w:r w:rsidR="00601C2C">
        <w:t xml:space="preserve">5գ նստվածք: Նստվածքի անջատումից հետո մնացած լուծույթը չեզոքացնելու համար </w:t>
      </w:r>
      <w:r w:rsidR="00601C2C">
        <w:lastRenderedPageBreak/>
        <w:t xml:space="preserve">ծախսվել է 100գ նատրիումի հիդրօքսիդ: Որոշել ազոտական թթվի զանգվածային բաժինը </w:t>
      </w:r>
      <w:r w:rsidR="00601C2C" w:rsidRPr="00601C2C">
        <w:t xml:space="preserve">(%) </w:t>
      </w:r>
      <w:r w:rsidR="00601C2C">
        <w:t>ելային լուծույթում:</w:t>
      </w:r>
    </w:p>
    <w:p w14:paraId="1E234C6A" w14:textId="3EA901A6" w:rsidR="00601C2C" w:rsidRDefault="00DE00BC" w:rsidP="006F0893">
      <w:pPr>
        <w:pStyle w:val="Q-Normal"/>
        <w:spacing w:line="288" w:lineRule="auto"/>
        <w:ind w:firstLine="432"/>
      </w:pPr>
      <w:r w:rsidRPr="00DE00BC">
        <w:rPr>
          <w:i/>
        </w:rPr>
        <w:t>Լուծում:</w:t>
      </w:r>
      <w:r>
        <w:rPr>
          <w:i/>
        </w:rPr>
        <w:t xml:space="preserve"> </w:t>
      </w:r>
      <w:r w:rsidRPr="007B207D">
        <w:t>Հասկանալի է, որ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հետ փոխազդում է միայն ծծմբական թթուն.</w:t>
      </w:r>
    </w:p>
    <w:p w14:paraId="22B1DDCF" w14:textId="74B1042F" w:rsidR="00DE00BC" w:rsidRPr="00DE00BC" w:rsidRDefault="00000000" w:rsidP="006F0893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2</m:t>
          </m:r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 xml:space="preserve">     (1)</m:t>
          </m:r>
        </m:oMath>
      </m:oMathPara>
    </w:p>
    <w:p w14:paraId="45FA78D5" w14:textId="6ACD8630" w:rsidR="00DE00BC" w:rsidRDefault="00DE00BC" w:rsidP="006F0893">
      <w:pPr>
        <w:pStyle w:val="Q-Normal"/>
        <w:spacing w:line="288" w:lineRule="auto"/>
        <w:ind w:firstLine="432"/>
        <w:rPr>
          <w:rFonts w:eastAsiaTheme="minorEastAsia"/>
        </w:rPr>
      </w:pPr>
      <w:r>
        <w:t xml:space="preserve">Ըստ </w:t>
      </w:r>
      <m:oMath>
        <m: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 xml:space="preserve">-ի՝ որոշ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-ի նյութաքանակը.</w:t>
      </w:r>
    </w:p>
    <w:p w14:paraId="3F93431E" w14:textId="77777777" w:rsidR="00410349" w:rsidRPr="00410349" w:rsidRDefault="00000000" w:rsidP="006F0893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6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3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0,5</m:t>
          </m:r>
          <m:r>
            <m:rPr>
              <m:sty m:val="p"/>
            </m:rPr>
            <w:rPr>
              <w:rFonts w:ascii="Cambria Math" w:hAnsi="Cambria Math"/>
            </w:rPr>
            <m:t>մոլ:</m:t>
          </m:r>
        </m:oMath>
      </m:oMathPara>
    </w:p>
    <w:p w14:paraId="42287746" w14:textId="70A6632D" w:rsidR="00410349" w:rsidRDefault="00410349" w:rsidP="006F0893">
      <w:pPr>
        <w:pStyle w:val="Q-Normal"/>
        <w:spacing w:line="288" w:lineRule="auto"/>
        <w:ind w:firstLine="432"/>
        <w:rPr>
          <w:rFonts w:eastAsiaTheme="minorEastAsia"/>
        </w:rPr>
      </w:pPr>
      <w:r>
        <w:t xml:space="preserve">Լուծույթում առաջացել է նաև </w:t>
      </w:r>
      <m:oMath>
        <m:r>
          <w:rPr>
            <w:rFonts w:ascii="Cambria Math" w:hAnsi="Cambria Math"/>
          </w:rPr>
          <m:t>HCl</m:t>
        </m:r>
      </m:oMath>
      <w:r>
        <w:rPr>
          <w:rFonts w:eastAsiaTheme="minorEastAsia"/>
        </w:rPr>
        <w:t>.</w:t>
      </w:r>
    </w:p>
    <w:p w14:paraId="6C8C66DF" w14:textId="6E3156D9" w:rsidR="00410349" w:rsidRPr="00410349" w:rsidRDefault="00000000" w:rsidP="006F0893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0,5=1մոլ:</m:t>
          </m:r>
        </m:oMath>
      </m:oMathPara>
    </w:p>
    <w:p w14:paraId="3A3798EE" w14:textId="664BA5D0" w:rsidR="00410349" w:rsidRPr="00410349" w:rsidRDefault="00410349" w:rsidP="005B0357">
      <w:pPr>
        <w:pStyle w:val="Q-Normal"/>
        <w:spacing w:line="288" w:lineRule="auto"/>
        <w:ind w:firstLine="432"/>
      </w:pPr>
      <w:r w:rsidRPr="00410349">
        <w:t>Ավելացրած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NaOH</m:t>
        </m:r>
      </m:oMath>
      <w:r>
        <w:t xml:space="preserve">–ը ծախսվել է թթուների խառնուրդում պարունակվող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410349">
        <w:rPr>
          <w:rFonts w:eastAsiaTheme="minorEastAsia"/>
        </w:rPr>
        <w:t>-</w:t>
      </w:r>
      <w:r>
        <w:t xml:space="preserve">ը և </w:t>
      </w:r>
      <m:oMath>
        <m:r>
          <w:rPr>
            <w:rFonts w:ascii="Cambria Math" w:hAnsi="Cambria Math"/>
          </w:rPr>
          <m:t>(1)</m:t>
        </m:r>
      </m:oMath>
      <w:r w:rsidRPr="00410349">
        <w:rPr>
          <w:rFonts w:eastAsiaTheme="minorEastAsia"/>
        </w:rPr>
        <w:t xml:space="preserve"> </w:t>
      </w:r>
      <w:r>
        <w:t xml:space="preserve">ռեակցիայի արդյունքում առաջացած </w:t>
      </w:r>
      <m:oMath>
        <m:r>
          <w:rPr>
            <w:rFonts w:ascii="Cambria Math" w:hAnsi="Cambria Math"/>
          </w:rPr>
          <m:t>HCl</m:t>
        </m:r>
      </m:oMath>
      <w:r>
        <w:t xml:space="preserve"> -ը չեզոքացնելու վրա</w:t>
      </w:r>
      <w:r w:rsidRPr="00410349">
        <w:t>.</w:t>
      </w:r>
    </w:p>
    <w:p w14:paraId="7F250F80" w14:textId="41F62D0F" w:rsidR="00410349" w:rsidRPr="00410349" w:rsidRDefault="00410349" w:rsidP="006F0893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1C2B6A59" w14:textId="67E16C89" w:rsidR="00410349" w:rsidRPr="00410349" w:rsidRDefault="00410349" w:rsidP="006F0893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</m:oMath>
      </m:oMathPara>
    </w:p>
    <w:p w14:paraId="4E0DA3FA" w14:textId="74B7DD78" w:rsidR="00410349" w:rsidRPr="007B207D" w:rsidRDefault="00000000" w:rsidP="006F0893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,5մոլ,</m:t>
          </m:r>
        </m:oMath>
      </m:oMathPara>
    </w:p>
    <w:p w14:paraId="4CB82DA5" w14:textId="57C93995" w:rsidR="007B207D" w:rsidRPr="007B207D" w:rsidRDefault="00000000" w:rsidP="006F0893">
      <w:pPr>
        <w:pStyle w:val="Q-Normal"/>
        <w:spacing w:line="288" w:lineRule="auto"/>
        <w:ind w:firstLine="432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d>
      </m:oMath>
      <w:r w:rsidR="007B207D">
        <w:t xml:space="preserve"> ռեակցիայում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HCl</m:t>
            </m:r>
          </m:sub>
        </m:sSub>
        <m:r>
          <m:rPr>
            <m:sty m:val="p"/>
          </m:rPr>
          <w:rPr>
            <w:rFonts w:ascii="Cambria Math" w:hAnsi="Cambria Math"/>
          </w:rPr>
          <m:t>=1մոլ,</m:t>
        </m:r>
      </m:oMath>
    </w:p>
    <w:p w14:paraId="5DB2F819" w14:textId="2DBD09AA" w:rsidR="007B207D" w:rsidRPr="00C47BD0" w:rsidRDefault="00000000" w:rsidP="006F0893">
      <w:pPr>
        <w:pStyle w:val="Q-Normal"/>
        <w:spacing w:line="288" w:lineRule="auto"/>
        <w:ind w:firstLine="432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3</m:t>
            </m:r>
          </m:e>
        </m:d>
      </m:oMath>
      <w:r w:rsidR="007B207D">
        <w:t xml:space="preserve"> ռեակցիայում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,5-1=1,5մոլ</m:t>
        </m:r>
      </m:oMath>
      <w:r w:rsidR="007B207D" w:rsidRPr="00C47BD0">
        <w:t>:</w:t>
      </w:r>
    </w:p>
    <w:p w14:paraId="48289932" w14:textId="41A76517" w:rsidR="007B207D" w:rsidRPr="007B207D" w:rsidRDefault="00000000" w:rsidP="006F0893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</w:rPr>
            <m:t>1,5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,5∙63=94,5գ:</m:t>
          </m:r>
        </m:oMath>
      </m:oMathPara>
    </w:p>
    <w:p w14:paraId="4DDE01B1" w14:textId="33F1FDCF" w:rsidR="007B207D" w:rsidRPr="007B207D" w:rsidRDefault="00000000" w:rsidP="006F0893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4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4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65A2B8C0" w14:textId="46CA0596" w:rsidR="007B207D" w:rsidRPr="007B207D" w:rsidRDefault="007B207D" w:rsidP="006F0893">
      <w:pPr>
        <w:pStyle w:val="Q-Normal"/>
        <w:spacing w:line="288" w:lineRule="auto"/>
        <w:ind w:firstLine="432"/>
        <w:rPr>
          <w:rFonts w:eastAsiaTheme="minorEastAsia"/>
        </w:rPr>
      </w:pPr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F45A812" w14:textId="2F71F749" w:rsidR="00BF0CD8" w:rsidRDefault="00BF0CD8" w:rsidP="007E20AF">
      <w:pPr>
        <w:pStyle w:val="Q-Xndir"/>
      </w:pPr>
      <w:r w:rsidRPr="004A6409">
        <w:t xml:space="preserve">Խնդիր </w:t>
      </w:r>
      <w:r w:rsidR="00601C2C">
        <w:t>3</w:t>
      </w:r>
      <w:r w:rsidRPr="004A6409">
        <w:t>.</w:t>
      </w:r>
      <w:r>
        <w:t xml:space="preserve"> Ազոտական թթու և աղաթթու պարունակող 252գ լուծույթում առավելագույնը կարող է լուծվել 24գ պղնձի (II) օքսիդ: Լուծույթը գոլորշիացնելուց և մնացորդը շիկացնելուց հետո վերջինիս զանգվածը կազմել է 29,5գ: Որոշել ելային լուծույթում ազոտական թթվի զանգվածային բաժինը (%):</w:t>
      </w:r>
    </w:p>
    <w:p w14:paraId="5E4DB86B" w14:textId="77777777" w:rsidR="00BF0CD8" w:rsidRPr="00422BD6" w:rsidRDefault="00BF0CD8" w:rsidP="005B0357">
      <w:pPr>
        <w:pStyle w:val="Q-Normal"/>
        <w:spacing w:line="288" w:lineRule="auto"/>
        <w:ind w:firstLine="432"/>
      </w:pPr>
      <w:r w:rsidRPr="0062244F">
        <w:rPr>
          <w:i/>
        </w:rPr>
        <w:t>Լուծում: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CuO</m:t>
        </m:r>
      </m:oMath>
      <w:r>
        <w:rPr>
          <w:i/>
        </w:rPr>
        <w:t xml:space="preserve"> </w:t>
      </w:r>
      <w:r>
        <w:t>-ն «լուծվում է» ազոտական թթվում և աղաթթվում.</w:t>
      </w:r>
    </w:p>
    <w:p w14:paraId="66A8C0B4" w14:textId="77777777" w:rsidR="00BF0CD8" w:rsidRPr="00422BD6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</m:t>
          </m:r>
        </m:oMath>
      </m:oMathPara>
    </w:p>
    <w:p w14:paraId="72F59F71" w14:textId="77777777" w:rsidR="00BF0CD8" w:rsidRPr="00422BD6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(2)</m:t>
          </m:r>
        </m:oMath>
      </m:oMathPara>
    </w:p>
    <w:p w14:paraId="53F29B06" w14:textId="77777777" w:rsidR="00BF0CD8" w:rsidRDefault="00BF0CD8" w:rsidP="000344EE">
      <w:pPr>
        <w:pStyle w:val="Q-Normal"/>
        <w:ind w:firstLine="432"/>
      </w:pPr>
      <w:r>
        <w:t xml:space="preserve">Լուծույթում առաջանում են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C1FA1">
        <w:t xml:space="preserve"> </w:t>
      </w:r>
      <w:r>
        <w:t>և</w:t>
      </w:r>
      <w:r w:rsidRPr="00CC1FA1"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: Լուծույթը գոլորշացնելուց հետո մնում են չոր աղերը՝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C1FA1">
        <w:t xml:space="preserve"> </w:t>
      </w:r>
      <w:r>
        <w:t>և</w:t>
      </w:r>
      <w:r w:rsidRPr="00CC1FA1"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: Շիկացնելիս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ը քայքայվում է ըստ հետևյալ հավասարման.</w:t>
      </w:r>
    </w:p>
    <w:p w14:paraId="1D322174" w14:textId="77777777" w:rsidR="00BF0CD8" w:rsidRPr="00CC1FA1" w:rsidRDefault="00BF0CD8" w:rsidP="005B035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  (3)</m:t>
          </m:r>
        </m:oMath>
      </m:oMathPara>
    </w:p>
    <w:p w14:paraId="273A24AD" w14:textId="11F030B9" w:rsidR="00BF0CD8" w:rsidRDefault="00BF0CD8" w:rsidP="000344EE">
      <w:pPr>
        <w:pStyle w:val="Q-Normal"/>
        <w:ind w:firstLine="432"/>
      </w:pPr>
      <w:r>
        <w:t xml:space="preserve">Այսպիսով՝ չոր զանգվածի մեջ մտնում </w:t>
      </w:r>
      <w:r w:rsidR="0004685C">
        <w:t>են</w:t>
      </w:r>
      <w:r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 և </w:t>
      </w:r>
      <m:oMath>
        <m:r>
          <w:rPr>
            <w:rFonts w:ascii="Cambria Math" w:hAnsi="Cambria Math"/>
          </w:rPr>
          <m:t>CuO</m:t>
        </m:r>
      </m:oMath>
      <w:r>
        <w:t>-ն:</w:t>
      </w:r>
    </w:p>
    <w:p w14:paraId="7C9DC9E6" w14:textId="75423868" w:rsidR="00BF0CD8" w:rsidRDefault="00BF0CD8" w:rsidP="000344EE">
      <w:pPr>
        <w:pStyle w:val="Q-Normal"/>
        <w:ind w:firstLine="432"/>
      </w:pPr>
      <w:r>
        <w:t xml:space="preserve">Որոշենք </w:t>
      </w:r>
      <m:oMath>
        <m:r>
          <w:rPr>
            <w:rFonts w:ascii="Cambria Math" w:hAnsi="Cambria Math"/>
          </w:rPr>
          <m:t>CuO</m:t>
        </m:r>
      </m:oMath>
      <w:r>
        <w:t xml:space="preserve">-ի </w:t>
      </w:r>
      <w:r w:rsidR="006F0893">
        <w:t xml:space="preserve">սկզբնական </w:t>
      </w:r>
      <w:r>
        <w:t>նյութաքանակը.</w:t>
      </w:r>
    </w:p>
    <w:p w14:paraId="4C578094" w14:textId="35B54B47" w:rsidR="00BF0CD8" w:rsidRPr="00CC1FA1" w:rsidRDefault="00000000" w:rsidP="005B035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մոլ</m:t>
          </m:r>
        </m:oMath>
      </m:oMathPara>
    </w:p>
    <w:p w14:paraId="53EC89B4" w14:textId="4F83A652" w:rsidR="00BF0CD8" w:rsidRDefault="00BF0CD8" w:rsidP="005B0357">
      <w:pPr>
        <w:pStyle w:val="Q-Normal"/>
        <w:spacing w:line="288" w:lineRule="auto"/>
        <w:ind w:firstLine="432"/>
      </w:pPr>
      <w:r>
        <w:t>Նշանակենք (</w:t>
      </w:r>
      <w:r w:rsidRPr="00CC1FA1">
        <w:t>1</w:t>
      </w:r>
      <w:r>
        <w:t xml:space="preserve">) ռեակցիայով փոխազդած </w:t>
      </w:r>
      <m:oMath>
        <m:r>
          <w:rPr>
            <w:rFonts w:ascii="Cambria Math" w:hAnsi="Cambria Math"/>
          </w:rPr>
          <m:t>CuO</m:t>
        </m:r>
      </m:oMath>
      <w:r>
        <w:t xml:space="preserve">-ի նյութաքանակը՝ </w:t>
      </w:r>
      <w:r w:rsidRPr="00CC1FA1">
        <w:t>x</w:t>
      </w:r>
      <w:r>
        <w:t>մոլ, (</w:t>
      </w:r>
      <w:r w:rsidRPr="00CC1FA1">
        <w:t>2</w:t>
      </w:r>
      <w:r>
        <w:t xml:space="preserve">) ռեակցիայով փոխազդած  նյութաքանակը՝ </w:t>
      </w:r>
      <w:r w:rsidR="00F36052" w:rsidRPr="00F36052">
        <w:t>(</w:t>
      </w:r>
      <w:r w:rsidRPr="00CC1FA1">
        <w:t>0,3-x</w:t>
      </w:r>
      <w:r w:rsidR="00F36052" w:rsidRPr="00F36052">
        <w:t>)</w:t>
      </w:r>
      <w:r w:rsidR="00F36052">
        <w:t xml:space="preserve"> մոլ</w:t>
      </w:r>
      <w:r w:rsidRPr="00CC1FA1">
        <w:t>.</w:t>
      </w:r>
    </w:p>
    <w:p w14:paraId="346B935C" w14:textId="7ED0A334" w:rsidR="00BF0CD8" w:rsidRPr="008614D9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1E010984" w14:textId="7E6DF9A7" w:rsidR="00BF0CD8" w:rsidRPr="008614D9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28D6BF4F" w14:textId="6DF507C4" w:rsidR="00BF0CD8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w:r w:rsidRPr="008614D9">
        <w:rPr>
          <w:rFonts w:eastAsiaTheme="minorEastAsia"/>
        </w:rPr>
        <w:t xml:space="preserve">(3) </w:t>
      </w:r>
      <w:r>
        <w:rPr>
          <w:rFonts w:eastAsiaTheme="minorEastAsia"/>
        </w:rPr>
        <w:t>ռեակցիայով առաջացած</w:t>
      </w:r>
      <w:r w:rsidRPr="008614D9">
        <w:rPr>
          <w:rFonts w:eastAsiaTheme="minorEastAsia"/>
        </w:rPr>
        <w:t xml:space="preserve"> 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u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u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d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3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մոլ</m:t>
        </m:r>
      </m:oMath>
    </w:p>
    <w:p w14:paraId="5175EF92" w14:textId="77777777" w:rsidR="00BF0CD8" w:rsidRPr="008614D9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3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474A4E2" w14:textId="77777777" w:rsidR="00BF0CD8" w:rsidRPr="008614D9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3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79E63AB4" w14:textId="77777777" w:rsidR="00BF0CD8" w:rsidRPr="008614D9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3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80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9,5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1մոլ,   0,3-0,1=0,2մոլ</m:t>
          </m:r>
        </m:oMath>
      </m:oMathPara>
    </w:p>
    <w:p w14:paraId="10670BF9" w14:textId="375C52A3" w:rsidR="00BF0CD8" w:rsidRPr="00B01804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2=0,4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63∙0,4=25,2գ</m:t>
          </m:r>
        </m:oMath>
      </m:oMathPara>
    </w:p>
    <w:p w14:paraId="5C42F73E" w14:textId="77777777" w:rsidR="00BF0CD8" w:rsidRPr="00B01804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1013F0AD" w14:textId="77777777" w:rsidR="00BF0CD8" w:rsidRPr="00B01804" w:rsidRDefault="00BF0CD8" w:rsidP="005B0357">
      <w:pPr>
        <w:pStyle w:val="Q-Normal"/>
        <w:spacing w:line="288" w:lineRule="auto"/>
        <w:rPr>
          <w:rFonts w:eastAsiaTheme="minorEastAsia"/>
        </w:rPr>
      </w:pPr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804C695" w14:textId="1CC2CFE2" w:rsidR="00BF0CD8" w:rsidRPr="003B2572" w:rsidRDefault="00BF0CD8" w:rsidP="007E20AF">
      <w:pPr>
        <w:pStyle w:val="Q-Xndir"/>
        <w:rPr>
          <w:rFonts w:eastAsiaTheme="minorEastAsia"/>
        </w:rPr>
      </w:pPr>
      <w:r w:rsidRPr="00567509">
        <w:t>Խնդիր</w:t>
      </w:r>
      <w:r>
        <w:t xml:space="preserve"> </w:t>
      </w:r>
      <w:r w:rsidR="00601C2C">
        <w:t>4</w:t>
      </w:r>
      <w:r>
        <w:t>. Կալցիումի քլորիդի 222գ լուծույթին ավելացրել են 8,48</w:t>
      </w:r>
      <w:r w:rsidR="00A82AE4" w:rsidRPr="00C92B49">
        <w:t>%</w:t>
      </w:r>
      <w:r>
        <w:t xml:space="preserve"> զանգվածային բաժնով նատրիումի կարբոնատի 500գ լուծույթ: Նստվածքն անջատելուց հետո ֆիլտրատին ավելացրել են 10%</w:t>
      </w:r>
      <w:r w:rsidR="00C92B49" w:rsidRPr="00C92B49">
        <w:t xml:space="preserve"> </w:t>
      </w:r>
      <w:r w:rsidR="00C92B49">
        <w:t>զանգվածային բաժնով</w:t>
      </w:r>
      <w:r w:rsidR="00C92B49" w:rsidRPr="00C92B49">
        <w:t xml:space="preserve"> </w:t>
      </w:r>
      <w:r>
        <w:t xml:space="preserve"> 146գ աղաթթու մինչև գազի անջատման դադարումը: Որոշել ելային լուծույթում աղի զանգվածային բաժինը (%):</w:t>
      </w:r>
    </w:p>
    <w:p w14:paraId="1A4322A4" w14:textId="77777777" w:rsidR="00BF0CD8" w:rsidRPr="002D6E9D" w:rsidRDefault="00BF0CD8" w:rsidP="006F0893">
      <w:pPr>
        <w:pStyle w:val="Q-Normal"/>
        <w:spacing w:line="288" w:lineRule="auto"/>
      </w:pPr>
      <w:r w:rsidRPr="0062244F">
        <w:rPr>
          <w:i/>
        </w:rPr>
        <w:t>Լուծում:</w:t>
      </w:r>
      <w:r w:rsidRPr="002D6E9D">
        <w:rPr>
          <w:i/>
        </w:rPr>
        <w:t xml:space="preserve"> 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D6E9D">
        <w:rPr>
          <w:i/>
        </w:rPr>
        <w:t xml:space="preserve"> </w:t>
      </w:r>
      <w:r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միջև ընթանում է հետևյալ ռեակցիան</w:t>
      </w:r>
    </w:p>
    <w:p w14:paraId="1C949F42" w14:textId="0890783A" w:rsidR="00BF0CD8" w:rsidRPr="002D6E9D" w:rsidRDefault="00BF0CD8" w:rsidP="006F0893">
      <w:pPr>
        <w:pStyle w:val="Q-Normal"/>
        <w:spacing w:line="288" w:lineRule="auto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923" w:name="_Hlk6680015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923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 xml:space="preserve">          (1)</m:t>
          </m:r>
        </m:oMath>
      </m:oMathPara>
    </w:p>
    <w:p w14:paraId="0CAE6ADD" w14:textId="355282EA" w:rsidR="00BF0CD8" w:rsidRDefault="00BF0CD8" w:rsidP="00D545F8">
      <w:pPr>
        <w:pStyle w:val="Q-Normal"/>
        <w:spacing w:after="120"/>
        <w:ind w:firstLine="432"/>
        <w:contextualSpacing w:val="0"/>
      </w:pPr>
      <m:oMath>
        <m: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D6E9D">
        <w:t>-</w:t>
      </w:r>
      <w:r w:rsidR="003B18FE">
        <w:t>ն</w:t>
      </w:r>
      <w:r w:rsidRPr="002D6E9D">
        <w:t xml:space="preserve"> անջատելուց հետո մնացած լուծույթին ավելացրել են աղաթթու, որի դեպքում գազ </w:t>
      </w:r>
      <w:r>
        <w:t>է</w:t>
      </w:r>
      <w:r w:rsidRPr="002D6E9D">
        <w:t xml:space="preserve"> անջատվել, նշանակում է</w:t>
      </w:r>
      <w:r>
        <w:t xml:space="preserve">՝ ամբողջ </w:t>
      </w:r>
      <w:r w:rsidR="005E03B0">
        <w:t>նատրիումի կարբոնատը</w:t>
      </w:r>
      <w:r>
        <w:t xml:space="preserve"> (1) ռեակցիայ</w:t>
      </w:r>
      <w:r w:rsidR="005B0357">
        <w:t>ի ընթացքում լրիվ</w:t>
      </w:r>
      <w:r>
        <w:t xml:space="preserve"> չի ծախսվել, մնացորդը փոխազդել է </w:t>
      </w:r>
      <m:oMath>
        <m:r>
          <w:rPr>
            <w:rFonts w:ascii="Cambria Math" w:hAnsi="Cambria Math"/>
          </w:rPr>
          <m:t>HCl</m:t>
        </m:r>
      </m:oMath>
      <w:r>
        <w:t>-ի հետ.</w:t>
      </w:r>
    </w:p>
    <w:p w14:paraId="1A46697E" w14:textId="7626ACE5" w:rsidR="00BF0CD8" w:rsidRPr="002D6E9D" w:rsidRDefault="003B18FE" w:rsidP="00D545F8">
      <w:pPr>
        <w:pStyle w:val="Q-Normal"/>
        <w:spacing w:before="120" w:after="120"/>
        <w:ind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924" w:name="_Hlk6680046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924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(2)</m:t>
          </m:r>
        </m:oMath>
      </m:oMathPara>
    </w:p>
    <w:p w14:paraId="1A49CC03" w14:textId="1FE2E29D" w:rsidR="00BF0CD8" w:rsidRPr="002D6E9D" w:rsidRDefault="00BF0CD8" w:rsidP="00D545F8">
      <w:pPr>
        <w:pStyle w:val="Q-Normal"/>
        <w:numPr>
          <w:ilvl w:val="0"/>
          <w:numId w:val="85"/>
        </w:numPr>
        <w:spacing w:line="264" w:lineRule="auto"/>
      </w:pPr>
      <w:r w:rsidRPr="002D6E9D">
        <w:t xml:space="preserve">Որոշենք (2) ռեակցիայով փոխազդած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D6E9D">
        <w:t xml:space="preserve">-ի նյութաքանակը: Դրա համար որոշենք </w:t>
      </w:r>
      <m:oMath>
        <m:r>
          <w:rPr>
            <w:rFonts w:ascii="Cambria Math" w:hAnsi="Cambria Math"/>
          </w:rPr>
          <m:t>HCl</m:t>
        </m:r>
      </m:oMath>
      <w:r w:rsidRPr="002D6E9D">
        <w:t>-ի նյութաքանակը.</w:t>
      </w:r>
    </w:p>
    <w:bookmarkStart w:id="925" w:name="_Hlk66800693"/>
    <w:p w14:paraId="1C243C46" w14:textId="2532DE4F" w:rsidR="00BF0CD8" w:rsidRPr="00B3260C" w:rsidRDefault="00000000" w:rsidP="00D545F8">
      <w:pPr>
        <w:pStyle w:val="Q-Normal"/>
        <w:spacing w:line="264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w:bookmarkEnd w:id="925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6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4,6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6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</m:t>
          </m:r>
        </m:oMath>
      </m:oMathPara>
    </w:p>
    <w:p w14:paraId="35291136" w14:textId="70E733F1" w:rsidR="00BF0CD8" w:rsidRPr="00B3260C" w:rsidRDefault="00000000" w:rsidP="00D545F8">
      <w:pPr>
        <w:pStyle w:val="Q-Normal"/>
        <w:spacing w:line="264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03861EE9" w14:textId="2AF62222" w:rsidR="00BF0CD8" w:rsidRDefault="00BF0CD8" w:rsidP="00D545F8">
      <w:pPr>
        <w:pStyle w:val="Q-Normal"/>
        <w:numPr>
          <w:ilvl w:val="0"/>
          <w:numId w:val="85"/>
        </w:numPr>
        <w:spacing w:line="264" w:lineRule="auto"/>
      </w:pPr>
      <w:r>
        <w:t xml:space="preserve"> Այժմ որոշենք ելային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4B5C7F66" w14:textId="04C90AC5" w:rsidR="00BF0CD8" w:rsidRPr="00B3260C" w:rsidRDefault="00000000" w:rsidP="00D545F8">
      <w:pPr>
        <w:pStyle w:val="Q-Normal"/>
        <w:spacing w:line="264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w:bookmarkStart w:id="926" w:name="_Hlk66802206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w:bookmarkEnd w:id="926"/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8,4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42,4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2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</m:t>
          </m:r>
        </m:oMath>
      </m:oMathPara>
    </w:p>
    <w:p w14:paraId="36905315" w14:textId="0B01CC4B" w:rsidR="00BF0CD8" w:rsidRDefault="00BF0CD8" w:rsidP="00D545F8">
      <w:pPr>
        <w:pStyle w:val="Q-Normal"/>
        <w:spacing w:line="264" w:lineRule="auto"/>
      </w:pPr>
      <w:r>
        <w:t xml:space="preserve">Քանի որ </w:t>
      </w:r>
      <w:r w:rsidR="003B18FE">
        <w:t>(2) ռեակցիայով</w:t>
      </w:r>
      <w:r>
        <w:t xml:space="preserve"> </w:t>
      </w:r>
      <w:r w:rsidR="003B18FE">
        <w:t>ծախսվել է</w:t>
      </w:r>
      <w:r w:rsidR="003B18FE" w:rsidRPr="003B18FE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, հետևաբար՝ (1) ռեակցիայով փոխազդած սոդայի նյութաքանակը կլինի՝ </w:t>
      </w:r>
      <m:oMath>
        <m:r>
          <m:rPr>
            <m:sty m:val="p"/>
          </m:rPr>
          <w:rPr>
            <w:rFonts w:ascii="Cambria Math" w:hAnsi="Cambria Math"/>
          </w:rPr>
          <m:t>0,4-0,2=0,2մոլ</m:t>
        </m:r>
      </m:oMath>
    </w:p>
    <w:bookmarkStart w:id="927" w:name="_Hlk66801248"/>
    <w:p w14:paraId="59D01D1A" w14:textId="2AC25AED" w:rsidR="00BF0CD8" w:rsidRPr="003C5046" w:rsidRDefault="00000000" w:rsidP="00D545F8">
      <w:pPr>
        <w:pStyle w:val="Q-Normal"/>
        <w:spacing w:line="264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27"/>
          <m:r>
            <m:rPr>
              <m:sty m:val="p"/>
            </m:rPr>
            <w:rPr>
              <w:rFonts w:ascii="Cambria Math" w:hAnsi="Cambria Math"/>
            </w:rPr>
            <m:t xml:space="preserve">=0,2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11=22,2գ</m:t>
          </m:r>
        </m:oMath>
      </m:oMathPara>
    </w:p>
    <w:p w14:paraId="1FF94B6F" w14:textId="77777777" w:rsidR="00BF0CD8" w:rsidRPr="00B3260C" w:rsidRDefault="00000000" w:rsidP="00D545F8">
      <w:pPr>
        <w:pStyle w:val="Q-Normal"/>
        <w:spacing w:line="264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2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39CFA4C3" w14:textId="77777777" w:rsidR="00BF0CD8" w:rsidRPr="003C5046" w:rsidRDefault="00BF0CD8" w:rsidP="00D545F8">
      <w:pPr>
        <w:pStyle w:val="Q-Normal"/>
        <w:spacing w:line="264" w:lineRule="auto"/>
        <w:rPr>
          <w:rFonts w:eastAsiaTheme="minorEastAsia"/>
        </w:rPr>
      </w:pPr>
      <w:r w:rsidRPr="008C2163">
        <w:rPr>
          <w:i/>
          <w:iCs/>
        </w:rPr>
        <w:t>Պատ</w:t>
      </w:r>
      <w:r w:rsidRPr="008C2163">
        <w:rPr>
          <w:i/>
        </w:rPr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DF09298" w14:textId="41604524" w:rsidR="00BF0CD8" w:rsidRDefault="00BF0CD8" w:rsidP="007E20AF">
      <w:pPr>
        <w:pStyle w:val="Q-Xndir"/>
      </w:pPr>
      <w:r w:rsidRPr="00567509">
        <w:t>Խնդիր</w:t>
      </w:r>
      <w:r>
        <w:t xml:space="preserve"> </w:t>
      </w:r>
      <w:r w:rsidR="00601C2C">
        <w:t>5</w:t>
      </w:r>
      <w:r>
        <w:t>. 0,4մոլ մետաղական նատրիումի և 186,6մլ ջրի փոխազդեցությունից ստացված լուծույթում լուծել են 2,8գ սիլիցիում, ապա ավելացրել 7,3% զանգվածային բաժնով 200գ աղաթթու: Նստվածքը հեռացնելուց հետո մնացած լուծույթում հաշվել նյութի զանգվածային բաժինը (%):</w:t>
      </w:r>
    </w:p>
    <w:p w14:paraId="4134D58B" w14:textId="77777777" w:rsidR="00BF0CD8" w:rsidRDefault="00BF0CD8" w:rsidP="005B0357">
      <w:pPr>
        <w:pStyle w:val="Q-Normal"/>
        <w:spacing w:line="288" w:lineRule="auto"/>
        <w:ind w:firstLine="432"/>
      </w:pPr>
      <w:r w:rsidRPr="0062244F">
        <w:rPr>
          <w:i/>
        </w:rPr>
        <w:lastRenderedPageBreak/>
        <w:t>Լուծում:</w:t>
      </w:r>
      <w:r>
        <w:rPr>
          <w:i/>
        </w:rPr>
        <w:t xml:space="preserve"> </w:t>
      </w:r>
      <w:r w:rsidRPr="00140F49">
        <w:t>Գրենք նատրիումի փոխազդեցությունը ջրի հետ.</w:t>
      </w:r>
    </w:p>
    <w:p w14:paraId="22F106F2" w14:textId="58C33854" w:rsidR="00BF0CD8" w:rsidRPr="00456A9F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   (1)</m:t>
          </m:r>
        </m:oMath>
      </m:oMathPara>
    </w:p>
    <w:p w14:paraId="13A43667" w14:textId="77777777" w:rsidR="00BF0CD8" w:rsidRPr="003C5046" w:rsidRDefault="00BF0CD8" w:rsidP="005B0357">
      <w:pPr>
        <w:pStyle w:val="Q-Normal"/>
        <w:spacing w:line="288" w:lineRule="auto"/>
        <w:ind w:firstLine="432"/>
      </w:pPr>
      <w:r w:rsidRPr="00875744">
        <w:t>0,4</w:t>
      </w:r>
      <w:r w:rsidRPr="003C5046">
        <w:t xml:space="preserve">մոլ նատրիումից ստացվել է </w:t>
      </w:r>
      <w:r w:rsidRPr="00875744">
        <w:t>0,4</w:t>
      </w:r>
      <w:r w:rsidRPr="003C5046">
        <w:t xml:space="preserve">մոլ </w:t>
      </w:r>
      <m:oMath>
        <m:r>
          <w:rPr>
            <w:rFonts w:ascii="Cambria Math" w:hAnsi="Cambria Math"/>
          </w:rPr>
          <m:t>NaOH</m:t>
        </m:r>
      </m:oMath>
      <w:r>
        <w:t xml:space="preserve"> </w:t>
      </w:r>
      <w:r w:rsidRPr="003C5046">
        <w:t xml:space="preserve">և </w:t>
      </w:r>
      <w:r w:rsidRPr="00875744">
        <w:t>0,</w:t>
      </w:r>
      <w:r w:rsidRPr="00AC0083">
        <w:t>2</w:t>
      </w:r>
      <w:r w:rsidRPr="003C5046">
        <w:t>մոլ ջրածին.</w:t>
      </w:r>
    </w:p>
    <w:p w14:paraId="1DC7C1A5" w14:textId="77777777" w:rsidR="00BF0CD8" w:rsidRPr="00456A9F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4∙23=9,2</m:t>
          </m:r>
          <m:r>
            <m:rPr>
              <m:sty m:val="p"/>
            </m:rPr>
            <w:rPr>
              <w:rFonts w:ascii="Cambria Math" w:hAnsi="Cambria Math"/>
            </w:rPr>
            <m:t xml:space="preserve">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2=0,4գ</m:t>
          </m:r>
        </m:oMath>
      </m:oMathPara>
    </w:p>
    <w:p w14:paraId="135CA193" w14:textId="77777777" w:rsidR="00BF0CD8" w:rsidRDefault="00BF0CD8" w:rsidP="005B0357">
      <w:pPr>
        <w:pStyle w:val="Q-Normal"/>
        <w:spacing w:line="288" w:lineRule="auto"/>
        <w:ind w:firstLine="432"/>
      </w:pPr>
      <m:oMath>
        <m:r>
          <w:rPr>
            <w:rFonts w:ascii="Cambria Math" w:hAnsi="Cambria Math"/>
          </w:rPr>
          <m:t>(1)</m:t>
        </m:r>
      </m:oMath>
      <w:r>
        <w:t xml:space="preserve"> </w:t>
      </w:r>
      <w:r w:rsidRPr="00456A9F">
        <w:t>ռեակցիայից հետո լուծույթի զանգվածը նվազել է անջատված ջրածնի զանգվածի չափով.</w:t>
      </w:r>
    </w:p>
    <w:p w14:paraId="63AF3494" w14:textId="77777777" w:rsidR="00BF0CD8" w:rsidRPr="00E5336D" w:rsidRDefault="00000000" w:rsidP="005B0357">
      <w:pPr>
        <w:pStyle w:val="Q-Normal"/>
        <w:spacing w:line="288" w:lineRule="auto"/>
        <w:ind w:firstLine="432"/>
        <w:rPr>
          <w:sz w:val="22"/>
          <w:szCs w:val="22"/>
          <w:lang w:val="ru-RU"/>
        </w:rPr>
      </w:pPr>
      <m:oMathPara>
        <m:oMath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w:rPr>
                  <w:rFonts w:ascii="Cambria Math" w:hAnsi="Cambria Math"/>
                  <w:sz w:val="22"/>
                  <w:szCs w:val="22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m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-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9,2+186,6-0,4=195,4գ</m:t>
          </m:r>
        </m:oMath>
      </m:oMathPara>
    </w:p>
    <w:p w14:paraId="53810A19" w14:textId="77777777" w:rsidR="00BF0CD8" w:rsidRPr="00456A9F" w:rsidRDefault="00BF0CD8" w:rsidP="005B0357">
      <w:pPr>
        <w:pStyle w:val="Q-Normal"/>
        <w:spacing w:line="288" w:lineRule="auto"/>
        <w:ind w:firstLine="432"/>
      </w:pPr>
      <w:r>
        <w:t xml:space="preserve">Սիլիցիումը փոխազդում է </w:t>
      </w:r>
      <m:oMath>
        <m:r>
          <w:rPr>
            <w:rFonts w:ascii="Cambria Math" w:hAnsi="Cambria Math"/>
          </w:rPr>
          <m:t>NaOH</m:t>
        </m:r>
      </m:oMath>
      <w:r>
        <w:t xml:space="preserve"> -ի հետ.</w:t>
      </w:r>
    </w:p>
    <w:p w14:paraId="186D5659" w14:textId="0A6284A2" w:rsidR="00BF0CD8" w:rsidRPr="00456A9F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Si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limUpp>
                <m:limUppPr>
                  <m:ctrlPr>
                    <w:rPr>
                      <w:rFonts w:ascii="Cambria Math" w:hAnsi="Cambria Math"/>
                    </w:rPr>
                  </m:ctrlPr>
                </m:limUppPr>
                <m:e>
                  <m:groupChr>
                    <m:groupChrPr>
                      <m:chr m:val="⏞"/>
                      <m:pos m:val="top"/>
                      <m:vertJc m:val="bot"/>
                      <m:ctrlPr>
                        <w:rPr>
                          <w:rFonts w:ascii="Cambria Math" w:hAnsi="Cambria Math"/>
                        </w:rPr>
                      </m:ctrlPr>
                    </m:groupCh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NaOH</m:t>
                      </m:r>
                    </m:e>
                  </m:groupChr>
                </m:e>
                <m:li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2</m:t>
                  </m:r>
                </m:lim>
              </m:limUp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w:bookmarkStart w:id="928" w:name="_Hlk66802533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w:bookmarkEnd w:id="928"/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lang w:val="ru-RU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lang w:val="ru-RU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0,2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↑  (2)    </m:t>
          </m:r>
        </m:oMath>
      </m:oMathPara>
    </w:p>
    <w:bookmarkStart w:id="929" w:name="_Hlk66804131"/>
    <w:p w14:paraId="35965213" w14:textId="541876E9" w:rsidR="00BF0CD8" w:rsidRPr="00456A9F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i</m:t>
              </m:r>
            </m:sub>
          </m:sSub>
          <w:bookmarkEnd w:id="929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մոլ</m:t>
          </m:r>
        </m:oMath>
      </m:oMathPara>
    </w:p>
    <w:p w14:paraId="62D77027" w14:textId="77777777" w:rsidR="00BF0CD8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r>
          <w:rPr>
            <w:rFonts w:ascii="Cambria Math" w:hAnsi="Cambria Math"/>
          </w:rPr>
          <m:t>Si</m:t>
        </m:r>
      </m:oMath>
      <w:r w:rsidRPr="00456A9F">
        <w:rPr>
          <w:rFonts w:eastAsiaTheme="minorEastAsia"/>
        </w:rPr>
        <w:t>-ի հետ</w:t>
      </w:r>
      <w:r>
        <w:rPr>
          <w:rFonts w:eastAsiaTheme="minorEastAsia"/>
        </w:rPr>
        <w:t xml:space="preserve"> կփոխազդի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aOH</m:t>
        </m:r>
      </m:oMath>
      <w:r>
        <w:rPr>
          <w:rFonts w:eastAsiaTheme="minorEastAsia"/>
        </w:rPr>
        <w:t xml:space="preserve">, կանջատվի </w:t>
      </w:r>
      <m:oMath>
        <m:r>
          <m:rPr>
            <m:sty m:val="p"/>
          </m:rPr>
          <w:rPr>
            <w:rFonts w:ascii="Cambria Math" w:eastAsiaTheme="minorEastAsia" w:hAnsi="Cambria Math"/>
          </w:rPr>
          <m:t xml:space="preserve">2∙0,1=0,2մոլ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 xml:space="preserve"> և կառաջանա </w:t>
      </w: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: </w:t>
      </w:r>
    </w:p>
    <w:p w14:paraId="7DF66C6B" w14:textId="77777777" w:rsidR="00BF0CD8" w:rsidRDefault="00BF0CD8" w:rsidP="005B0357">
      <w:pPr>
        <w:pStyle w:val="Q-Normal"/>
        <w:spacing w:line="288" w:lineRule="auto"/>
        <w:ind w:firstLine="432"/>
      </w:pPr>
      <w:r>
        <w:t xml:space="preserve">(2) ռեակցիայի հետևանք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2∙0,2=0,4գ</m:t>
        </m:r>
      </m:oMath>
      <w:r w:rsidRPr="00F763B9">
        <w:t>,</w:t>
      </w:r>
    </w:p>
    <w:p w14:paraId="71AA466B" w14:textId="56B098D0" w:rsidR="00BF0CD8" w:rsidRPr="00F763B9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95,4+2,8-0,4=197,8գ</m:t>
          </m:r>
        </m:oMath>
      </m:oMathPara>
    </w:p>
    <w:p w14:paraId="2C5C7953" w14:textId="6A959964" w:rsidR="00BF0CD8" w:rsidRPr="00DD0BDE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w:r>
        <w:rPr>
          <w:rFonts w:eastAsiaTheme="minorEastAsia"/>
        </w:rPr>
        <w:t>(2) ռեակցիայի հետևանքով</w:t>
      </w:r>
      <w:r w:rsidRPr="00F763B9">
        <w:rPr>
          <w:rFonts w:eastAsiaTheme="minorEastAsia"/>
        </w:rPr>
        <w:t xml:space="preserve"> </w:t>
      </w:r>
      <w:r>
        <w:rPr>
          <w:rFonts w:eastAsiaTheme="minorEastAsia"/>
        </w:rPr>
        <w:t xml:space="preserve">առաջացել է </w:t>
      </w: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, մնացել է չփոխազդած </w:t>
      </w:r>
      <m:oMath>
        <m:r>
          <m:rPr>
            <m:sty m:val="p"/>
          </m:rPr>
          <w:rPr>
            <w:rFonts w:ascii="Cambria Math" w:eastAsiaTheme="minorEastAsia" w:hAnsi="Cambria Math"/>
          </w:rPr>
          <m:t xml:space="preserve">0,4-0,2=0,2մոլ </m:t>
        </m:r>
        <m:r>
          <w:rPr>
            <w:rFonts w:ascii="Cambria Math" w:eastAsiaTheme="minorEastAsia" w:hAnsi="Cambria Math"/>
          </w:rPr>
          <m:t>NaOH</m:t>
        </m:r>
      </m:oMath>
      <w:r w:rsidRPr="00F763B9">
        <w:rPr>
          <w:rFonts w:eastAsiaTheme="minorEastAsia"/>
        </w:rPr>
        <w:t xml:space="preserve">: </w:t>
      </w:r>
      <w:r>
        <w:rPr>
          <w:rFonts w:eastAsiaTheme="minorEastAsia"/>
        </w:rPr>
        <w:t>Դրանք կփոխազդեն քլորաջրածնական թթվի հետ.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1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2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2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↓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</m:oMath>
      </m:oMathPara>
    </w:p>
    <w:bookmarkStart w:id="930" w:name="_Hlk66808761"/>
    <w:p w14:paraId="72A721C4" w14:textId="71216CDE" w:rsidR="00BF0CD8" w:rsidRPr="00DD0BDE" w:rsidRDefault="00000000" w:rsidP="005B0357">
      <w:pPr>
        <w:pStyle w:val="Q-Normal"/>
        <w:spacing w:line="288" w:lineRule="auto"/>
        <w:ind w:firstLine="432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w:bookmarkEnd w:id="930"/>
          <m:r>
            <m:rPr>
              <m:sty m:val="p"/>
            </m:rPr>
            <w:rPr>
              <w:rFonts w:ascii="Cambria Math" w:hAnsi="Cambria Math"/>
            </w:rPr>
            <m:t xml:space="preserve">             (4)</m:t>
          </m:r>
        </m:oMath>
      </m:oMathPara>
    </w:p>
    <w:p w14:paraId="10C75A63" w14:textId="77777777" w:rsidR="00BF0CD8" w:rsidRDefault="00BF0CD8" w:rsidP="005B0357">
      <w:pPr>
        <w:pStyle w:val="Q-Normal"/>
        <w:spacing w:line="288" w:lineRule="auto"/>
        <w:ind w:firstLine="432"/>
      </w:pPr>
      <w:r w:rsidRPr="00DD0BDE">
        <w:t xml:space="preserve">Որոշենք լուծույթում </w:t>
      </w:r>
      <m:oMath>
        <m:r>
          <w:rPr>
            <w:rFonts w:ascii="Cambria Math" w:hAnsi="Cambria Math"/>
          </w:rPr>
          <m:t>HCl</m:t>
        </m:r>
      </m:oMath>
      <w:r w:rsidRPr="00DD0BDE">
        <w:t>-ի նյութաքանակը.</w:t>
      </w:r>
    </w:p>
    <w:bookmarkStart w:id="931" w:name="_Hlk66803411"/>
    <w:p w14:paraId="4AE336F2" w14:textId="62FB8D23" w:rsidR="00BF0CD8" w:rsidRPr="00DD0BD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w:bookmarkEnd w:id="931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7,3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4,6գ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6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   </m:t>
          </m:r>
        </m:oMath>
      </m:oMathPara>
    </w:p>
    <w:p w14:paraId="09BFB77C" w14:textId="77777777" w:rsidR="00BF0CD8" w:rsidRDefault="00BF0CD8" w:rsidP="005B0357">
      <w:pPr>
        <w:pStyle w:val="Q-Normal"/>
        <w:spacing w:line="288" w:lineRule="auto"/>
        <w:ind w:firstLine="432"/>
      </w:pPr>
      <w:r>
        <w:t>(</w:t>
      </w:r>
      <w:r w:rsidRPr="00DD0BDE">
        <w:t>3</w:t>
      </w:r>
      <w:r>
        <w:t xml:space="preserve">) ռեակցիայում փոխազդել է </w:t>
      </w:r>
      <m:oMath>
        <m:r>
          <w:rPr>
            <w:rFonts w:ascii="Cambria Math" w:hAnsi="Cambria Math"/>
          </w:rPr>
          <m:t>2∙0,1=0,2մոլ HCl</m:t>
        </m:r>
      </m:oMath>
      <w:r w:rsidRPr="00DD0BDE">
        <w:t xml:space="preserve">, </w:t>
      </w:r>
      <w:r>
        <w:t xml:space="preserve">իսկ (4) ռեակցիայում՝ </w:t>
      </w:r>
      <m:oMath>
        <m:r>
          <w:rPr>
            <w:rFonts w:ascii="Cambria Math" w:hAnsi="Cambria Math"/>
          </w:rPr>
          <m:t>0,2մոլ HCl</m:t>
        </m:r>
      </m:oMath>
      <w:r>
        <w:t xml:space="preserve">: Այսինքն՝ ամբողջ </w:t>
      </w:r>
      <m:oMath>
        <m:r>
          <w:rPr>
            <w:rFonts w:ascii="Cambria Math" w:hAnsi="Cambria Math"/>
          </w:rPr>
          <m:t>HCl</m:t>
        </m:r>
      </m:oMath>
      <w:r>
        <w:t xml:space="preserve">-ը ծախսվել է, արդյունքում լուծույթում առաջացել է </w:t>
      </w:r>
      <m:oMath>
        <m:r>
          <w:rPr>
            <w:rFonts w:ascii="Cambria Math" w:hAnsi="Cambria Math"/>
          </w:rPr>
          <m:t>NaCl</m:t>
        </m:r>
      </m:oMath>
      <w:r>
        <w:t>, իսկ</w:t>
      </w:r>
      <w:r w:rsidRPr="004D4B3B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ը առանձնացել է լուծույթից նստվածքի ձևով:</w:t>
      </w:r>
    </w:p>
    <w:p w14:paraId="1AEED429" w14:textId="11BC2A5D" w:rsidR="00BF0CD8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w:r w:rsidRPr="004D4B3B">
        <w:t xml:space="preserve">Այսպիսով՝ 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Cl</m:t>
            </m:r>
          </m:sub>
        </m:sSub>
        <m:r>
          <m:rPr>
            <m:sty m:val="p"/>
          </m:rPr>
          <w:rPr>
            <w:rFonts w:ascii="Cambria Math" w:hAnsi="Cambria Math"/>
          </w:rPr>
          <m:t>=0,4մոլ</m:t>
        </m:r>
      </m:oMath>
      <w:r w:rsidRPr="00875744"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i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0,1մոլ</m:t>
        </m:r>
      </m:oMath>
    </w:p>
    <w:p w14:paraId="574DE0A4" w14:textId="1F33B4B9" w:rsidR="00BF0CD8" w:rsidRPr="00D849A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∙58,5=23,4գ,     </m:t>
          </m:r>
          <w:bookmarkStart w:id="932" w:name="_Hlk6680452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32"/>
          <m:r>
            <m:rPr>
              <m:sty m:val="p"/>
            </m:rPr>
            <w:rPr>
              <w:rFonts w:ascii="Cambria Math" w:hAnsi="Cambria Math"/>
            </w:rPr>
            <m:t xml:space="preserve">=78∙0,1=7,8գ </m:t>
          </m:r>
        </m:oMath>
      </m:oMathPara>
    </w:p>
    <w:p w14:paraId="61AFD2CF" w14:textId="77777777" w:rsidR="00BF0CD8" w:rsidRPr="00D849A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վերջ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H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97,8+200-7,8=390գ</m:t>
          </m:r>
        </m:oMath>
      </m:oMathPara>
    </w:p>
    <w:p w14:paraId="31374A3C" w14:textId="77777777" w:rsidR="00BF0CD8" w:rsidRPr="00D849AE" w:rsidRDefault="00000000" w:rsidP="005B0357">
      <w:pPr>
        <w:pStyle w:val="Q-Normal"/>
        <w:spacing w:line="288" w:lineRule="auto"/>
        <w:ind w:firstLine="432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3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9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%</m:t>
          </m:r>
        </m:oMath>
      </m:oMathPara>
    </w:p>
    <w:p w14:paraId="31279D04" w14:textId="77777777" w:rsidR="00BF0CD8" w:rsidRPr="00E202A5" w:rsidRDefault="00BF0CD8" w:rsidP="005B0357">
      <w:pPr>
        <w:pStyle w:val="Q-Normal"/>
        <w:spacing w:line="288" w:lineRule="auto"/>
        <w:ind w:firstLine="432"/>
        <w:rPr>
          <w:rFonts w:eastAsiaTheme="minorEastAsia"/>
          <w:lang w:val="ru-RU"/>
        </w:rPr>
      </w:pPr>
      <w:bookmarkStart w:id="933" w:name="_Hlk66804997"/>
      <w:r w:rsidRPr="008C2163">
        <w:rPr>
          <w:i/>
          <w:iCs/>
        </w:rPr>
        <w:t>Պատ</w:t>
      </w:r>
      <w:r w:rsidRPr="008C2163">
        <w:rPr>
          <w:i/>
        </w:rPr>
        <w:t>.՝</w:t>
      </w:r>
      <w:r w:rsidRPr="00E202A5">
        <w:rPr>
          <w:lang w:val="ru-RU"/>
        </w:rPr>
        <w:t xml:space="preserve"> </w:t>
      </w:r>
      <w:bookmarkEnd w:id="933"/>
      <m:oMath>
        <m:r>
          <m:rPr>
            <m:sty m:val="p"/>
          </m:rPr>
          <w:rPr>
            <w:rFonts w:ascii="Cambria Math" w:hAnsi="Cambria Math"/>
            <w:lang w:val="ru-RU"/>
          </w:rPr>
          <m:t>6%:</m:t>
        </m:r>
      </m:oMath>
    </w:p>
    <w:p w14:paraId="57BF654A" w14:textId="05D9DB16" w:rsidR="00BF0CD8" w:rsidRPr="004A6409" w:rsidRDefault="00BF0CD8" w:rsidP="007E20AF">
      <w:pPr>
        <w:pStyle w:val="Q-Xndir"/>
      </w:pPr>
      <w:r w:rsidRPr="004A6409">
        <w:t xml:space="preserve">Խնդիր </w:t>
      </w:r>
      <w:r w:rsidR="00601C2C">
        <w:t>6</w:t>
      </w:r>
      <w:r w:rsidRPr="004A6409">
        <w:t>. 60% զանգվածային բաժնով ծծմբական թթվի 700մլ լուծույթին (</w:t>
      </w:r>
      <m:oMath>
        <m:r>
          <m:rPr>
            <m:sty m:val="bi"/>
          </m:rPr>
          <w:rPr>
            <w:rFonts w:ascii="Cambria Math" w:hAnsi="Cambria Math"/>
          </w:rPr>
          <m:t>ρ=1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4A6409">
        <w:t>) ավելացրել են 25% զանգվածային բաժնով ծծմբական թթվի 500մլ լուծույթ (</w:t>
      </w:r>
      <m:oMath>
        <m:r>
          <m:rPr>
            <m:sty m:val="bi"/>
          </m:rPr>
          <w:rPr>
            <w:rFonts w:ascii="Cambria Math" w:hAnsi="Cambria Math"/>
          </w:rPr>
          <m:t>ρ=1,2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4A6409">
        <w:t>): Ստացված լուծույթը նոսրացրել են թորած ջրով: 196գ նոսր լուծույթը ավելցուկով վերցրած ցինկի հետ փոխազդելիս անջատվել է 3,584լ գազ: Քանի՞ միլիլիտր ջուր է ավելացվել նոսրացման համար:</w:t>
      </w:r>
    </w:p>
    <w:p w14:paraId="649DA29E" w14:textId="77777777" w:rsidR="00BF0CD8" w:rsidRPr="008C2163" w:rsidRDefault="00BF0CD8" w:rsidP="005B0357">
      <w:pPr>
        <w:pStyle w:val="Q-Normal"/>
        <w:spacing w:line="288" w:lineRule="auto"/>
        <w:ind w:firstLine="432"/>
        <w:rPr>
          <w:i/>
        </w:rPr>
      </w:pPr>
      <w:r w:rsidRPr="008C2163">
        <w:rPr>
          <w:i/>
        </w:rPr>
        <w:lastRenderedPageBreak/>
        <w:t xml:space="preserve">Լուծում:  </w:t>
      </w:r>
    </w:p>
    <w:p w14:paraId="0E748655" w14:textId="77777777" w:rsidR="00BF0CD8" w:rsidRDefault="00BF0CD8" w:rsidP="005B0357">
      <w:pPr>
        <w:pStyle w:val="Q-Normal"/>
        <w:spacing w:line="288" w:lineRule="auto"/>
        <w:ind w:firstLine="432"/>
      </w:pPr>
      <w:r>
        <w:t xml:space="preserve">Որոշենք առաջին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.</w:t>
      </w:r>
    </w:p>
    <w:p w14:paraId="275212D1" w14:textId="77777777" w:rsidR="00BF0CD8" w:rsidRPr="00182E2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700∙1,5=1050գ</m:t>
          </m:r>
        </m:oMath>
      </m:oMathPara>
    </w:p>
    <w:p w14:paraId="12A8AEA6" w14:textId="77777777" w:rsidR="00BF0CD8" w:rsidRPr="00182E2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5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630գ</m:t>
          </m:r>
        </m:oMath>
      </m:oMathPara>
    </w:p>
    <w:p w14:paraId="6C40DE29" w14:textId="77777777" w:rsidR="00BF0CD8" w:rsidRDefault="00BF0CD8" w:rsidP="005B0357">
      <w:pPr>
        <w:pStyle w:val="Q-Normal"/>
        <w:spacing w:line="288" w:lineRule="auto"/>
        <w:ind w:firstLine="432"/>
      </w:pPr>
      <w:r>
        <w:t xml:space="preserve">Որոշենք երկրորդ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.</w:t>
      </w:r>
    </w:p>
    <w:p w14:paraId="0F97AC28" w14:textId="77777777" w:rsidR="00BF0CD8" w:rsidRPr="00182E2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500∙1,2=600գ</m:t>
          </m:r>
        </m:oMath>
      </m:oMathPara>
    </w:p>
    <w:p w14:paraId="48B42551" w14:textId="77777777" w:rsidR="00BF0CD8" w:rsidRPr="00182E2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2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50գ</m:t>
          </m:r>
        </m:oMath>
      </m:oMathPara>
    </w:p>
    <w:p w14:paraId="42086367" w14:textId="77777777" w:rsidR="00BF0CD8" w:rsidRPr="00182E2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050+600=1650գ</m:t>
          </m:r>
        </m:oMath>
      </m:oMathPara>
    </w:p>
    <w:p w14:paraId="56DA2B20" w14:textId="77777777" w:rsidR="00BF0CD8" w:rsidRPr="00182E2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30+150=780գ</m:t>
          </m:r>
        </m:oMath>
      </m:oMathPara>
    </w:p>
    <w:p w14:paraId="0AB55A1F" w14:textId="77777777" w:rsidR="00BF0CD8" w:rsidRDefault="00BF0CD8" w:rsidP="005B0357">
      <w:pPr>
        <w:pStyle w:val="Q-Normal"/>
        <w:spacing w:line="288" w:lineRule="auto"/>
        <w:ind w:firstLine="432"/>
      </w:pPr>
      <w:bookmarkStart w:id="934" w:name="_Hlk66805681"/>
      <w:r>
        <w:t>Որոշենք</w:t>
      </w:r>
      <w:bookmarkEnd w:id="934"/>
      <w:r>
        <w:t xml:space="preserve"> 196գ նոսր լուծույթում պարունակվո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 և զանգվածային բաժինը.</w:t>
      </w:r>
    </w:p>
    <w:p w14:paraId="6A4F1586" w14:textId="77777777" w:rsidR="00BF0CD8" w:rsidRPr="004B563B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bookmarkStart w:id="935" w:name="_Hlk66806256"/>
    <w:p w14:paraId="76F9B3B5" w14:textId="1727F356" w:rsidR="00BF0CD8" w:rsidRPr="004B563B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35"/>
          <m:r>
            <m:rPr>
              <m:sty m:val="p"/>
            </m:rPr>
            <w:rPr>
              <w:rFonts w:ascii="Cambria Math" w:hAnsi="Cambria Math"/>
            </w:rPr>
            <m:t xml:space="preserve">=3,584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,5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6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</m:oMath>
      </m:oMathPara>
    </w:p>
    <w:p w14:paraId="64701486" w14:textId="38E7343E" w:rsidR="00BF0CD8" w:rsidRPr="004B563B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6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6∙98=15,68գ</m:t>
          </m:r>
        </m:oMath>
      </m:oMathPara>
    </w:p>
    <w:p w14:paraId="60CA2301" w14:textId="18CBF82E" w:rsidR="00BF0CD8" w:rsidRPr="003B18FE" w:rsidRDefault="00000000" w:rsidP="005B0357">
      <w:pPr>
        <w:pStyle w:val="Q-Normal"/>
        <w:spacing w:line="288" w:lineRule="auto"/>
        <w:ind w:firstLine="432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,6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9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%</m:t>
          </m:r>
        </m:oMath>
      </m:oMathPara>
    </w:p>
    <w:p w14:paraId="45ADBE65" w14:textId="77777777" w:rsidR="00BF0CD8" w:rsidRDefault="00BF0CD8" w:rsidP="005B0357">
      <w:pPr>
        <w:pStyle w:val="Q-Normal"/>
        <w:spacing w:line="288" w:lineRule="auto"/>
        <w:ind w:firstLine="432"/>
      </w:pPr>
      <w:r>
        <w:t xml:space="preserve">Որոշենք, թե 780գ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 xml:space="preserve">-ը որքան </w:t>
      </w:r>
      <m:oMath>
        <m:r>
          <m:rPr>
            <m:sty m:val="p"/>
          </m:rPr>
          <w:rPr>
            <w:rFonts w:ascii="Cambria Math" w:hAnsi="Cambria Math"/>
          </w:rPr>
          <m:t>8%</m:t>
        </m:r>
      </m:oMath>
      <w:r>
        <w:t>-անոց լուծույթ կառաջացնի.</w:t>
      </w:r>
    </w:p>
    <w:p w14:paraId="356E0B26" w14:textId="77777777" w:rsidR="00BF0CD8" w:rsidRPr="004B563B" w:rsidRDefault="00000000" w:rsidP="005B035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9750գ</m:t>
          </m:r>
        </m:oMath>
      </m:oMathPara>
    </w:p>
    <w:p w14:paraId="59AE7E34" w14:textId="77777777" w:rsidR="00BF0CD8" w:rsidRDefault="00BF0CD8" w:rsidP="005B0357">
      <w:pPr>
        <w:pStyle w:val="Q-Normal"/>
        <w:spacing w:line="288" w:lineRule="auto"/>
        <w:ind w:firstLine="432"/>
      </w:pPr>
      <w:r>
        <w:t>Որոշենք ավելացրած ջրի զանգվածը և ծավալը.</w:t>
      </w:r>
    </w:p>
    <w:p w14:paraId="162C8316" w14:textId="77777777" w:rsidR="00BF0CD8" w:rsidRPr="004B563B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9750-1650=8100գ</m:t>
          </m:r>
        </m:oMath>
      </m:oMathPara>
    </w:p>
    <w:p w14:paraId="44AD8F93" w14:textId="77777777" w:rsidR="00BF0CD8" w:rsidRPr="004B563B" w:rsidRDefault="00000000" w:rsidP="005B035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</m:t>
          </m:r>
          <m:f>
            <m:fPr>
              <m:type m:val="skw"/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գ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b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սմ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100մլ:</m:t>
          </m:r>
        </m:oMath>
      </m:oMathPara>
    </w:p>
    <w:p w14:paraId="5169D72A" w14:textId="77777777" w:rsidR="00BF0CD8" w:rsidRPr="0091241C" w:rsidRDefault="00BF0CD8" w:rsidP="005B0357">
      <w:pPr>
        <w:pStyle w:val="Q-Normal"/>
        <w:spacing w:line="288" w:lineRule="auto"/>
        <w:ind w:firstLine="432"/>
      </w:pPr>
      <w:r w:rsidRPr="00E202A5">
        <w:rPr>
          <w:bCs/>
          <w:i/>
          <w:iCs/>
        </w:rPr>
        <w:t>Պատ</w:t>
      </w:r>
      <w:r w:rsidRPr="00E202A5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100մլ:</m:t>
        </m:r>
      </m:oMath>
    </w:p>
    <w:p w14:paraId="64703B26" w14:textId="22313287" w:rsidR="00BF0CD8" w:rsidRPr="007B5E2C" w:rsidRDefault="00BF0CD8" w:rsidP="007E20AF">
      <w:pPr>
        <w:pStyle w:val="Q-Xndir"/>
      </w:pPr>
      <w:r w:rsidRPr="00567509">
        <w:t>Խնդիր</w:t>
      </w:r>
      <w:r w:rsidRPr="007B5E2C">
        <w:t xml:space="preserve"> </w:t>
      </w:r>
      <w:r w:rsidR="00601C2C">
        <w:t>7</w:t>
      </w:r>
      <w:r w:rsidRPr="007B5E2C">
        <w:t>.</w:t>
      </w:r>
      <w:r>
        <w:t xml:space="preserve"> Ծծմբական թթվի 200գ լուծույթին ավելացրել են 10% զանգվածային բաժնով բարիումի քլորիդի 1040գ լուծույթ: Նստվածքը ֆիլտրելուց հետո մնացած լուծույթի լրիվ չեզոքացման համար պահանջվել է 25% զանգվածային բաժնով նատրիումի հիդրօքսիդի 250մլ լուծույթ (</w:t>
      </w:r>
      <m:oMath>
        <m:r>
          <m:rPr>
            <m:sty m:val="bi"/>
          </m:rPr>
          <w:rPr>
            <w:rFonts w:ascii="Cambria Math" w:hAnsi="Cambria Math"/>
          </w:rPr>
          <m:t>ρ=1,28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: Հաշվել ծծմբական թթվի զանգվածային բաժինը սկզբնական լուծույթում (%):</w:t>
      </w:r>
    </w:p>
    <w:p w14:paraId="409A194A" w14:textId="77777777" w:rsidR="00BF0CD8" w:rsidRPr="008C2163" w:rsidRDefault="00BF0CD8" w:rsidP="005B0357">
      <w:pPr>
        <w:pStyle w:val="Q-Normal"/>
        <w:spacing w:line="288" w:lineRule="auto"/>
        <w:rPr>
          <w:i/>
        </w:rPr>
      </w:pPr>
      <w:bookmarkStart w:id="936" w:name="_Hlk67066849"/>
      <w:r w:rsidRPr="008C2163">
        <w:rPr>
          <w:i/>
        </w:rPr>
        <w:t xml:space="preserve">Լուծում: </w:t>
      </w:r>
      <w:bookmarkEnd w:id="936"/>
    </w:p>
    <w:p w14:paraId="72C908B7" w14:textId="77777777" w:rsidR="00BF0CD8" w:rsidRDefault="00BF0CD8" w:rsidP="005B0357">
      <w:pPr>
        <w:pStyle w:val="Q-Normal"/>
        <w:spacing w:line="288" w:lineRule="auto"/>
        <w:ind w:firstLine="432"/>
      </w:pPr>
      <w:r>
        <w:t>Որոշենք</w:t>
      </w:r>
      <w:r w:rsidRPr="002923A0">
        <w:t xml:space="preserve">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նյութաքանակը.</w:t>
      </w:r>
    </w:p>
    <w:p w14:paraId="256056B5" w14:textId="732D6E82" w:rsidR="00BF0CD8" w:rsidRPr="002923A0" w:rsidRDefault="00000000" w:rsidP="005B035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04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 </m:t>
          </m:r>
        </m:oMath>
      </m:oMathPara>
    </w:p>
    <w:p w14:paraId="7BEB2BE7" w14:textId="77777777" w:rsidR="00BF0CD8" w:rsidRDefault="00BF0CD8" w:rsidP="005B0357">
      <w:pPr>
        <w:pStyle w:val="Q-Normal"/>
        <w:spacing w:line="288" w:lineRule="auto"/>
        <w:ind w:firstLine="432"/>
      </w:pPr>
      <w:r w:rsidRPr="002923A0">
        <w:t>Տեղի է ունեցել հետևյալ ռեակցիան.</w:t>
      </w:r>
    </w:p>
    <w:p w14:paraId="08002812" w14:textId="77777777" w:rsidR="00BF0CD8" w:rsidRPr="002923A0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w:bookmarkStart w:id="937" w:name="_Hlk66808013"/>
              <m:r>
                <m:rPr>
                  <m:sty m:val="p"/>
                </m:rPr>
                <w:rPr>
                  <w:rFonts w:ascii="Cambria Math" w:hAnsi="Cambria Math"/>
                </w:rPr>
                <m:t xml:space="preserve">0,5մոլ </m:t>
              </m:r>
              <w:bookmarkEnd w:id="937"/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Ba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0,5մոլ 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  <m: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1մոլ 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 (1)</m:t>
          </m:r>
        </m:oMath>
      </m:oMathPara>
    </w:p>
    <w:p w14:paraId="090DE46D" w14:textId="6D9E6A1F" w:rsidR="00BF0CD8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w:lastRenderedPageBreak/>
          <m:t xml:space="preserve">0,5մոլ </m:t>
        </m:r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>-</w:t>
      </w:r>
      <w:r w:rsidRPr="008E5EC1">
        <w:rPr>
          <w:rFonts w:eastAsiaTheme="minorEastAsia"/>
        </w:rPr>
        <w:t>ի հետ փոխազդ</w:t>
      </w:r>
      <w:r w:rsidR="00AB0419">
        <w:rPr>
          <w:rFonts w:eastAsiaTheme="minorEastAsia"/>
        </w:rPr>
        <w:t>ել է</w:t>
      </w:r>
      <w:r w:rsidRPr="008E5EC1"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5մոլ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8E5EC1">
        <w:rPr>
          <w:rFonts w:eastAsiaTheme="minorEastAsia"/>
        </w:rPr>
        <w:t>, առաջա</w:t>
      </w:r>
      <w:r w:rsidR="00AB0419">
        <w:rPr>
          <w:rFonts w:eastAsiaTheme="minorEastAsia"/>
        </w:rPr>
        <w:t>ցել է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HCl</m:t>
            </m:r>
          </m:sub>
        </m:sSub>
        <m:r>
          <m:rPr>
            <m:sty m:val="p"/>
          </m:rPr>
          <w:rPr>
            <w:rFonts w:ascii="Cambria Math" w:hAnsi="Cambria Math"/>
          </w:rPr>
          <m:t>=2∙0,5=1մոլ</m:t>
        </m:r>
      </m:oMath>
      <w:r w:rsidRPr="008E5EC1">
        <w:rPr>
          <w:rFonts w:eastAsiaTheme="minorEastAsia"/>
        </w:rPr>
        <w:t xml:space="preserve"> քլորաջրածին:</w:t>
      </w:r>
    </w:p>
    <w:p w14:paraId="40447003" w14:textId="32212105" w:rsidR="00BF0CD8" w:rsidRDefault="00BF0CD8" w:rsidP="005B0357">
      <w:pPr>
        <w:pStyle w:val="Q-Normal"/>
        <w:spacing w:line="288" w:lineRule="auto"/>
        <w:ind w:firstLine="432"/>
      </w:pPr>
      <w:r>
        <w:t>Որոշենք</w:t>
      </w:r>
      <w:r w:rsidR="00601C2C">
        <w:t xml:space="preserve"> ավելացրած</w:t>
      </w:r>
      <w:r>
        <w:t xml:space="preserve"> </w:t>
      </w:r>
      <m:oMath>
        <m:r>
          <w:rPr>
            <w:rFonts w:ascii="Cambria Math" w:hAnsi="Cambria Math"/>
          </w:rPr>
          <m:t>NaOH</m:t>
        </m:r>
      </m:oMath>
      <w:r>
        <w:t>–ի նյութաքանակը.</w:t>
      </w:r>
    </w:p>
    <w:p w14:paraId="1C89E7CD" w14:textId="3BFC8892" w:rsidR="00BF0CD8" w:rsidRPr="00601C2C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00∙1,28=320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0∙2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80գ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:</m:t>
          </m:r>
        </m:oMath>
      </m:oMathPara>
    </w:p>
    <w:p w14:paraId="62101504" w14:textId="6FFF7B88" w:rsidR="00601C2C" w:rsidRPr="008E5EC1" w:rsidRDefault="00601C2C" w:rsidP="005B0357">
      <w:pPr>
        <w:pStyle w:val="Q-Normal"/>
        <w:spacing w:line="288" w:lineRule="auto"/>
        <w:ind w:firstLine="432"/>
      </w:pPr>
      <w:r>
        <w:t xml:space="preserve">Նշանակում է՝ ծծմբական թթուն եղել է ավելցուկով, և </w:t>
      </w:r>
      <m:oMath>
        <m:r>
          <w:rPr>
            <w:rFonts w:ascii="Cambria Math" w:hAnsi="Cambria Math"/>
          </w:rPr>
          <m:t>NaOH</m:t>
        </m:r>
      </m:oMath>
      <w:r>
        <w:t xml:space="preserve">-ը ծախսվել է </w:t>
      </w:r>
      <m:oMath>
        <m:r>
          <w:rPr>
            <w:rFonts w:ascii="Cambria Math" w:hAnsi="Cambria Math"/>
          </w:rPr>
          <m:t>HCl</m:t>
        </m:r>
      </m:oMath>
      <w:r>
        <w:t xml:space="preserve">-ը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մնացորդը չեզոքացնելու վրա:</w:t>
      </w:r>
    </w:p>
    <w:p w14:paraId="718E6C9A" w14:textId="2AD5F612" w:rsidR="00BF0CD8" w:rsidRDefault="00BF0CD8" w:rsidP="005B0357">
      <w:pPr>
        <w:pStyle w:val="Q-Normal"/>
        <w:spacing w:line="288" w:lineRule="auto"/>
        <w:ind w:firstLine="432"/>
      </w:pPr>
      <w:r w:rsidRPr="008E5EC1">
        <w:t xml:space="preserve">(1) </w:t>
      </w:r>
      <w:r>
        <w:t>ռեակցիայ</w:t>
      </w:r>
      <w:r w:rsidR="002E1692">
        <w:t>ի հետևանքով առաջաց</w:t>
      </w:r>
      <w:r>
        <w:t xml:space="preserve">ած </w:t>
      </w:r>
      <m:oMath>
        <m:r>
          <w:rPr>
            <w:rFonts w:ascii="Cambria Math" w:hAnsi="Cambria Math"/>
          </w:rPr>
          <m:t>HCl</m:t>
        </m:r>
      </m:oMath>
      <w:r>
        <w:t xml:space="preserve"> -ի վրա ծախսված </w:t>
      </w:r>
      <m:oMath>
        <m:r>
          <w:rPr>
            <w:rFonts w:ascii="Cambria Math" w:hAnsi="Cambria Math"/>
          </w:rPr>
          <m:t>NaOH</m:t>
        </m:r>
      </m:oMath>
      <w:r>
        <w:t>-ի նյութաքանակը.</w:t>
      </w:r>
    </w:p>
    <w:p w14:paraId="7FE93492" w14:textId="1327E6A8" w:rsidR="00BF0CD8" w:rsidRPr="009C0AEE" w:rsidRDefault="00000000" w:rsidP="005B0357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մոլ</m:t>
          </m:r>
        </m:oMath>
      </m:oMathPara>
    </w:p>
    <w:p w14:paraId="3092C325" w14:textId="77777777" w:rsidR="00BF0CD8" w:rsidRPr="009C0AEE" w:rsidRDefault="00000000" w:rsidP="005B0357">
      <w:pPr>
        <w:pStyle w:val="Q-Normal"/>
        <w:spacing w:line="288" w:lineRule="auto"/>
        <w:ind w:firstLine="432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095530E5" w14:textId="72DD9A06" w:rsidR="00BF0CD8" w:rsidRPr="009C0AEE" w:rsidRDefault="00601C2C" w:rsidP="005B0357">
      <w:pPr>
        <w:pStyle w:val="Q-Normal"/>
        <w:spacing w:line="288" w:lineRule="auto"/>
        <w:ind w:firstLine="432"/>
      </w:pPr>
      <w:r>
        <w:t>Մ</w:t>
      </w:r>
      <w:r w:rsidR="00BF0CD8" w:rsidRPr="009C0AEE">
        <w:t xml:space="preserve">նացած </w:t>
      </w:r>
      <m:oMath>
        <m:r>
          <w:rPr>
            <w:rFonts w:ascii="Cambria Math" w:eastAsiaTheme="minorEastAsia" w:hAnsi="Cambria Math"/>
          </w:rPr>
          <m:t>NaOH</m:t>
        </m:r>
      </m:oMath>
      <w:r w:rsidR="00BF0CD8" w:rsidRPr="009C0AEE">
        <w:t xml:space="preserve">-ը </w:t>
      </w:r>
      <m:oMath>
        <m:r>
          <m:rPr>
            <m:sty m:val="p"/>
          </m:rPr>
          <w:rPr>
            <w:rFonts w:ascii="Cambria Math" w:hAnsi="Cambria Math"/>
          </w:rPr>
          <m:t>(2-1=1մոլ)</m:t>
        </m:r>
      </m:oMath>
      <w:r w:rsidR="00BF0CD8" w:rsidRPr="009C0AEE">
        <w:t xml:space="preserve"> ծախսվել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9C0AEE">
        <w:t>-ի ավելցուկի չեզոքացման վրա.</w:t>
      </w:r>
    </w:p>
    <w:p w14:paraId="24417B7D" w14:textId="77777777" w:rsidR="00BF0CD8" w:rsidRPr="009C0AE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eastAsiaTheme="minorEastAsia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eastAsiaTheme="minorEastAsia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  <m:r>
                    <w:rPr>
                      <w:rFonts w:ascii="Cambria Math" w:eastAsiaTheme="minorEastAsia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5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eastAsiaTheme="minorEastAsia" w:hAnsi="Cambria Math"/>
            </w:rPr>
            <m:t xml:space="preserve">  </m:t>
          </m:r>
        </m:oMath>
      </m:oMathPara>
    </w:p>
    <w:p w14:paraId="7F2B2A05" w14:textId="1B289C2E" w:rsidR="00BF0CD8" w:rsidRPr="00F71C55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0,5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35F80A30" w14:textId="4174BAD9" w:rsidR="00BF0CD8" w:rsidRDefault="00BF0CD8" w:rsidP="005B0357">
      <w:pPr>
        <w:pStyle w:val="Q-Normal"/>
        <w:spacing w:line="288" w:lineRule="auto"/>
        <w:ind w:firstLine="432"/>
      </w:pPr>
      <w:r w:rsidRPr="00F71C55">
        <w:t>Քանի որ 0,5մոլ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F71C55">
        <w:t xml:space="preserve"> էլ ծախսվել էր (1) ռեակցիայում, հետևաբար ելային լուծույթում</w:t>
      </w:r>
      <w:r w:rsidR="00E42968">
        <w:t xml:space="preserve"> ծծմբական թթվի քանակը կլինի</w:t>
      </w:r>
      <w:r w:rsidRPr="00F71C55">
        <w:t>.</w:t>
      </w:r>
    </w:p>
    <w:p w14:paraId="07AB9D65" w14:textId="0C6070A6" w:rsidR="00BF0CD8" w:rsidRPr="00F71C55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+0,5=1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∙98=98գ,</m:t>
          </m:r>
        </m:oMath>
      </m:oMathPara>
    </w:p>
    <w:p w14:paraId="5DC1E9E1" w14:textId="77777777" w:rsidR="00BF0CD8" w:rsidRPr="00F71C55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ω</m:t>
              </m:r>
            </m:e>
            <m:sub>
              <w:bookmarkStart w:id="938" w:name="_Hlk67067417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w:bookmarkEnd w:id="938"/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49% </m:t>
          </m:r>
        </m:oMath>
      </m:oMathPara>
    </w:p>
    <w:p w14:paraId="733653CC" w14:textId="564B95FC" w:rsidR="00BF0CD8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w:bookmarkStart w:id="939" w:name="_Hlk67066859"/>
      <w:r w:rsidRPr="00E202A5">
        <w:rPr>
          <w:bCs/>
          <w:i/>
          <w:iCs/>
        </w:rPr>
        <w:t>Պատ</w:t>
      </w:r>
      <w:r w:rsidRPr="00E202A5">
        <w:rPr>
          <w:bCs/>
        </w:rPr>
        <w:t>.՝</w:t>
      </w:r>
      <w:r>
        <w:rPr>
          <w:b/>
        </w:rPr>
        <w:t xml:space="preserve"> </w:t>
      </w:r>
      <w:bookmarkEnd w:id="939"/>
      <m:oMath>
        <m:r>
          <m:rPr>
            <m:sty m:val="p"/>
          </m:rPr>
          <w:rPr>
            <w:rFonts w:ascii="Cambria Math" w:hAnsi="Cambria Math"/>
          </w:rPr>
          <m:t>49%:</m:t>
        </m:r>
      </m:oMath>
    </w:p>
    <w:p w14:paraId="2A96802A" w14:textId="2991FE99" w:rsidR="00B70393" w:rsidRPr="00B70393" w:rsidRDefault="00B70393" w:rsidP="007E20AF">
      <w:pPr>
        <w:pStyle w:val="Q-Xndir"/>
      </w:pPr>
      <w:r w:rsidRPr="00B70393">
        <w:t xml:space="preserve">Խնդիր </w:t>
      </w:r>
      <w:r w:rsidR="00E42968">
        <w:t>8</w:t>
      </w:r>
      <w:r w:rsidRPr="00B70393">
        <w:t xml:space="preserve">. </w:t>
      </w:r>
      <w:r w:rsidRPr="0081602C">
        <w:rPr>
          <w:rFonts w:eastAsia="FreeSerif"/>
        </w:rPr>
        <w:t>Ծծմբական թթվի 49 % զանգվածային բաժնով 500 գ լուծույթ պատրաստելու համար 12 % զանգվածային բաժնով ծծմբական թթվի լուծույթը խառնել են 20 % զանգվածային բաժնով օլեումին</w:t>
      </w:r>
      <w:r>
        <w:rPr>
          <w:rFonts w:eastAsia="FreeSerif"/>
        </w:rPr>
        <w:t xml:space="preserve">: </w:t>
      </w:r>
      <w:r w:rsidRPr="00B70393">
        <w:t>Որքա՞ն է ծախսված օլեումի զանգվածը (գ):</w:t>
      </w:r>
    </w:p>
    <w:p w14:paraId="5F1A6AE4" w14:textId="3BB1621E" w:rsidR="00B70393" w:rsidRDefault="00B70393" w:rsidP="005B0357">
      <w:pPr>
        <w:pStyle w:val="Q-Normal"/>
        <w:spacing w:line="288" w:lineRule="auto"/>
        <w:rPr>
          <w:rFonts w:eastAsiaTheme="minorEastAsia"/>
        </w:rPr>
      </w:pPr>
      <w:r w:rsidRPr="0062244F">
        <w:rPr>
          <w:i/>
        </w:rPr>
        <w:t>Լուծում:</w:t>
      </w:r>
      <w:r w:rsidRPr="00B11FF1">
        <w:rPr>
          <w:i/>
        </w:rPr>
        <w:t xml:space="preserve"> </w:t>
      </w:r>
      <w:r w:rsidRPr="00B11FF1">
        <w:t xml:space="preserve">Օլեումը լուծված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>-ն է անջուր ծծմբական թթվի մեջ, կարելի է ասել</w:t>
      </w:r>
      <w:r>
        <w:t>՝</w:t>
      </w:r>
      <w:r w:rsidRPr="00B11FF1">
        <w:t xml:space="preserve"> լուծված նյութը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 xml:space="preserve">-ն է, իսկ լուծիչը՝ անջու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ը:</w:t>
      </w:r>
      <w:r w:rsidR="00CE4609" w:rsidRPr="00CE4609">
        <w:t xml:space="preserve"> </w:t>
      </w:r>
      <w:r w:rsidR="00CE4609" w:rsidRPr="00BB20D4">
        <w:rPr>
          <w:rFonts w:eastAsiaTheme="minorEastAsia"/>
        </w:rPr>
        <w:t xml:space="preserve">Ջրային լուծույթի հանդիպելիս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CE4609" w:rsidRPr="00BB20D4">
        <w:rPr>
          <w:rFonts w:eastAsiaTheme="minorEastAsia"/>
        </w:rPr>
        <w:t>-</w:t>
      </w:r>
      <w:r w:rsidR="00CE4609">
        <w:rPr>
          <w:rFonts w:eastAsiaTheme="minorEastAsia"/>
        </w:rPr>
        <w:t>ը փոխարկվում է</w:t>
      </w:r>
      <w:r w:rsidR="00CE4609" w:rsidRPr="00BB20D4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CE4609">
        <w:rPr>
          <w:rFonts w:eastAsiaTheme="minorEastAsia"/>
        </w:rPr>
        <w:t>-ի:</w:t>
      </w:r>
    </w:p>
    <w:p w14:paraId="1F0DFF54" w14:textId="23E87939" w:rsidR="00007BE7" w:rsidRPr="00007BE7" w:rsidRDefault="00007BE7" w:rsidP="005B0357">
      <w:pPr>
        <w:pStyle w:val="Q-Normal"/>
        <w:spacing w:line="288" w:lineRule="auto"/>
      </w:pPr>
      <w:r>
        <w:t xml:space="preserve">Վերջնական լուծույթն առաջացել է օլեումից և ծծմբական թթվի </w:t>
      </w:r>
      <w:r w:rsidRPr="00007BE7">
        <w:rPr>
          <w:bCs/>
        </w:rPr>
        <w:t>12 %-անոց լուծույթից:</w:t>
      </w:r>
    </w:p>
    <w:p w14:paraId="538F4869" w14:textId="5471BADE" w:rsidR="00B70393" w:rsidRDefault="00B70393" w:rsidP="00022C0B">
      <w:pPr>
        <w:pStyle w:val="Q-Normal"/>
        <w:numPr>
          <w:ilvl w:val="0"/>
          <w:numId w:val="84"/>
        </w:numPr>
        <w:spacing w:line="288" w:lineRule="auto"/>
      </w:pPr>
      <w:r>
        <w:t xml:space="preserve">Նախ՝ հաշվ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</w:t>
      </w:r>
      <w:r>
        <w:t>ի զանգվածը վերջնական լուծույթում.</w:t>
      </w:r>
    </w:p>
    <w:p w14:paraId="17CCB7F5" w14:textId="1A50E142" w:rsidR="00B70393" w:rsidRPr="00B70393" w:rsidRDefault="00000000" w:rsidP="005B0357">
      <w:pPr>
        <w:pStyle w:val="Q-Normal"/>
        <w:spacing w:line="288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45գ</m:t>
          </m:r>
        </m:oMath>
      </m:oMathPara>
    </w:p>
    <w:p w14:paraId="33A45917" w14:textId="77777777" w:rsidR="00007BE7" w:rsidRPr="00007BE7" w:rsidRDefault="00007BE7" w:rsidP="00022C0B">
      <w:pPr>
        <w:pStyle w:val="Q-Normal"/>
        <w:numPr>
          <w:ilvl w:val="0"/>
          <w:numId w:val="84"/>
        </w:numPr>
        <w:spacing w:line="288" w:lineRule="auto"/>
        <w:rPr>
          <w:rFonts w:eastAsiaTheme="minorEastAsia"/>
        </w:rPr>
      </w:pPr>
      <w:r>
        <w:t xml:space="preserve">Հաշվենք օլեումից ստացվո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-ի</w:t>
      </w:r>
      <w:r>
        <w:t xml:space="preserve"> զանգվածը: </w:t>
      </w:r>
    </w:p>
    <w:p w14:paraId="2BDE574D" w14:textId="17BC736A" w:rsidR="00B70393" w:rsidRDefault="00B70393" w:rsidP="005B0357">
      <w:pPr>
        <w:pStyle w:val="Q-Normal"/>
        <w:spacing w:line="288" w:lineRule="auto"/>
        <w:rPr>
          <w:rFonts w:eastAsiaTheme="minorEastAsia"/>
        </w:rPr>
      </w:pPr>
      <w:r>
        <w:t xml:space="preserve">Ավելացրած օլեումի զանգվածը նշանակենք </w:t>
      </w:r>
      <m:oMath>
        <m:r>
          <w:rPr>
            <w:rFonts w:ascii="Cambria Math" w:hAnsi="Cambria Math"/>
          </w:rPr>
          <m:t>x</m:t>
        </m:r>
      </m:oMath>
      <w:r>
        <w:rPr>
          <w:rFonts w:eastAsiaTheme="minorEastAsia"/>
        </w:rPr>
        <w:t>գ:</w:t>
      </w:r>
    </w:p>
    <w:p w14:paraId="72FE5033" w14:textId="13FF36BA" w:rsidR="00B70393" w:rsidRPr="00007BE7" w:rsidRDefault="00B70393" w:rsidP="005B0357">
      <w:pPr>
        <w:pStyle w:val="Q-Normal"/>
        <w:spacing w:line="288" w:lineRule="auto"/>
        <w:rPr>
          <w:rFonts w:eastAsiaTheme="minorEastAsia"/>
        </w:rPr>
      </w:pPr>
      <w:r>
        <w:t xml:space="preserve">Օլեումում լուծված նյութի՝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>-</w:t>
      </w:r>
      <w:r>
        <w:t xml:space="preserve">ի զանգվածը կլինի՝ </w:t>
      </w:r>
      <m:oMath>
        <m:r>
          <w:rPr>
            <w:rFonts w:ascii="Cambria Math" w:hAnsi="Cambria Math"/>
          </w:rPr>
          <m:t>0,2x</m:t>
        </m:r>
      </m:oMath>
      <w:r w:rsidR="0032274D" w:rsidRPr="0032274D">
        <w:rPr>
          <w:rFonts w:eastAsiaTheme="minorEastAsia"/>
        </w:rPr>
        <w:t xml:space="preserve"> </w:t>
      </w:r>
      <w:r w:rsidR="0032274D">
        <w:rPr>
          <w:rFonts w:eastAsiaTheme="minorEastAsia"/>
        </w:rPr>
        <w:t>գ</w:t>
      </w:r>
      <w:r>
        <w:rPr>
          <w:rFonts w:eastAsiaTheme="minorEastAsia"/>
        </w:rPr>
        <w:t xml:space="preserve">, իսկ լուծիչ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</w:t>
      </w:r>
      <w:r>
        <w:t xml:space="preserve">ի զանգվածը՝ </w:t>
      </w:r>
      <m:oMath>
        <m:r>
          <w:rPr>
            <w:rFonts w:ascii="Cambria Math" w:hAnsi="Cambria Math"/>
          </w:rPr>
          <m:t>0,8x</m:t>
        </m:r>
      </m:oMath>
      <w:r w:rsidR="0032274D">
        <w:rPr>
          <w:rFonts w:eastAsiaTheme="minorEastAsia"/>
        </w:rPr>
        <w:t xml:space="preserve"> գ</w:t>
      </w:r>
      <w:r>
        <w:rPr>
          <w:rFonts w:eastAsiaTheme="minorEastAsia"/>
        </w:rPr>
        <w:t>:</w:t>
      </w:r>
      <w:r w:rsidR="00007BE7">
        <w:rPr>
          <w:rFonts w:eastAsiaTheme="minorEastAsia"/>
        </w:rPr>
        <w:t xml:space="preserve"> </w:t>
      </w:r>
    </w:p>
    <w:p w14:paraId="2F7DEEC8" w14:textId="3004F636" w:rsidR="00B70393" w:rsidRDefault="0032274D" w:rsidP="005B0357">
      <w:pPr>
        <w:pStyle w:val="Q-Normal"/>
        <w:spacing w:line="288" w:lineRule="auto"/>
      </w:pPr>
      <w:r>
        <w:lastRenderedPageBreak/>
        <w:t xml:space="preserve">Հաշվենք, թե </w:t>
      </w:r>
      <m:oMath>
        <m:r>
          <w:rPr>
            <w:rFonts w:ascii="Cambria Math" w:hAnsi="Cambria Math"/>
          </w:rPr>
          <m:t>0,2x</m:t>
        </m:r>
      </m:oMath>
      <w:r>
        <w:t xml:space="preserve"> գ 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B20D4">
        <w:t>-</w:t>
      </w:r>
      <w:r>
        <w:t xml:space="preserve">ից քանի՞ գրա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կառաջանա.</w:t>
      </w:r>
    </w:p>
    <w:p w14:paraId="69A3E575" w14:textId="0D055B44" w:rsidR="0032274D" w:rsidRDefault="00000000" w:rsidP="005B0357">
      <w:pPr>
        <w:pStyle w:val="Q-Normal"/>
        <w:spacing w:line="288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02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940" w:name="_Hlk142765834"/>
          <m:r>
            <m:rPr>
              <m:sty m:val="p"/>
            </m:rPr>
            <w:rPr>
              <w:rFonts w:ascii="Cambria Math" w:hAnsi="Cambria Math"/>
            </w:rPr>
            <m:t>0,0025</m:t>
          </m:r>
          <w:bookmarkEnd w:id="940"/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8∙0,002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245</m:t>
          </m:r>
          <m:r>
            <w:rPr>
              <w:rFonts w:ascii="Cambria Math" w:hAnsi="Cambria Math"/>
            </w:rPr>
            <m:t>x գ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03E140F" w14:textId="3A4C5051" w:rsidR="00007BE7" w:rsidRPr="00007BE7" w:rsidRDefault="00007BE7" w:rsidP="005B0357">
      <w:pPr>
        <w:pStyle w:val="Q-Normal"/>
        <w:spacing w:line="288" w:lineRule="auto"/>
      </w:pPr>
      <w:r w:rsidRPr="00007BE7">
        <w:t>Քանի որ օլեումում կար նաև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0,8x</m:t>
        </m:r>
      </m:oMath>
      <w:r w:rsidR="005E7243">
        <w:rPr>
          <w:rFonts w:eastAsiaTheme="minorEastAsia"/>
          <w:i/>
        </w:rPr>
        <w:t xml:space="preserve"> </w:t>
      </w:r>
      <w:r w:rsidRPr="00007BE7">
        <w:t>գ անջուր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i/>
        </w:rPr>
        <w:t xml:space="preserve">, </w:t>
      </w:r>
      <w:r w:rsidRPr="00007BE7">
        <w:t>հետևաբար օլեումից ստացված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i/>
        </w:rPr>
        <w:t xml:space="preserve">-ի </w:t>
      </w:r>
      <w:r w:rsidRPr="00007BE7">
        <w:t>ամբողջ զանգվածը կլինի.</w:t>
      </w:r>
    </w:p>
    <w:p w14:paraId="3B700BD2" w14:textId="622846DA" w:rsidR="00007BE7" w:rsidRPr="008E7F8D" w:rsidRDefault="00007BE7" w:rsidP="005B0357">
      <w:pPr>
        <w:pStyle w:val="Q-Normal"/>
        <w:spacing w:line="288" w:lineRule="auto"/>
        <w:rPr>
          <w:rFonts w:eastAsiaTheme="minorEastAsia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1,045</m:t>
          </m:r>
          <m:r>
            <w:rPr>
              <w:rFonts w:ascii="Cambria Math" w:hAnsi="Cambria Math"/>
            </w:rPr>
            <m:t>x</m:t>
          </m:r>
        </m:oMath>
      </m:oMathPara>
    </w:p>
    <w:p w14:paraId="372FCA40" w14:textId="77777777" w:rsidR="008E7F8D" w:rsidRDefault="00007BE7" w:rsidP="00022C0B">
      <w:pPr>
        <w:pStyle w:val="Q-Normal"/>
        <w:numPr>
          <w:ilvl w:val="0"/>
          <w:numId w:val="84"/>
        </w:numPr>
        <w:spacing w:line="288" w:lineRule="auto"/>
        <w:rPr>
          <w:rFonts w:eastAsiaTheme="minorEastAsia"/>
        </w:rPr>
      </w:pPr>
      <w:r>
        <w:rPr>
          <w:rFonts w:eastAsiaTheme="minorEastAsia"/>
        </w:rPr>
        <w:t xml:space="preserve">Հաշվենք լուծված նյութի զանգվածը </w:t>
      </w:r>
      <w:r>
        <w:t xml:space="preserve">ծծմբական թթվի </w:t>
      </w:r>
      <w:r w:rsidRPr="00007BE7">
        <w:rPr>
          <w:bCs/>
        </w:rPr>
        <w:t>12 %-անոց լուծույթ</w:t>
      </w:r>
      <w:r>
        <w:rPr>
          <w:bCs/>
        </w:rPr>
        <w:t xml:space="preserve">ում: </w:t>
      </w:r>
      <w:r w:rsidR="008E7F8D">
        <w:rPr>
          <w:bCs/>
        </w:rPr>
        <w:t xml:space="preserve">Այդ լուծույթի զանգվածը նշանակենք </w:t>
      </w:r>
      <m:oMath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500-x</m:t>
            </m:r>
          </m:e>
        </m:d>
      </m:oMath>
      <w:r w:rsidR="008E7F8D">
        <w:rPr>
          <w:rFonts w:eastAsiaTheme="minorEastAsia"/>
        </w:rPr>
        <w:t xml:space="preserve">գ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8E7F8D">
        <w:rPr>
          <w:rFonts w:eastAsiaTheme="minorEastAsia"/>
        </w:rPr>
        <w:t>-ի զանգվածը դրա մեջ կլինի.</w:t>
      </w:r>
    </w:p>
    <w:p w14:paraId="23B492A8" w14:textId="77777777" w:rsidR="008E7F8D" w:rsidRPr="008E7F8D" w:rsidRDefault="008E7F8D" w:rsidP="005B0357">
      <w:pPr>
        <w:pStyle w:val="Q-Normal"/>
        <w:spacing w:line="288" w:lineRule="auto"/>
        <w:rPr>
          <w:rFonts w:eastAsiaTheme="minorEastAsia"/>
          <w:bCs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</w:rPr>
            <m:t>0,12</m:t>
          </m:r>
          <m:d>
            <m:dPr>
              <m:ctrlPr>
                <w:rPr>
                  <w:rFonts w:ascii="Cambria Math" w:hAnsi="Cambria Math"/>
                  <w:bCs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5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5C541E2A" w14:textId="1471C3FF" w:rsidR="008E7F8D" w:rsidRDefault="008E7F8D" w:rsidP="00022C0B">
      <w:pPr>
        <w:pStyle w:val="Q-Normal"/>
        <w:numPr>
          <w:ilvl w:val="0"/>
          <w:numId w:val="84"/>
        </w:numPr>
        <w:spacing w:line="288" w:lineRule="auto"/>
      </w:pPr>
      <w:r>
        <w:t>Կազմենք հավասարում.</w:t>
      </w:r>
    </w:p>
    <w:p w14:paraId="076D7103" w14:textId="6EA4EB7F" w:rsidR="008E7F8D" w:rsidRPr="008E7F8D" w:rsidRDefault="008E7F8D" w:rsidP="005B0357">
      <w:pPr>
        <w:pStyle w:val="Q-Normal"/>
        <w:spacing w:line="288" w:lineRule="auto"/>
        <w:rPr>
          <w:rFonts w:eastAsiaTheme="minorEastAsia"/>
          <w:bCs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en-US"/>
            </w:rPr>
            <m:t>1,0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eastAsiaTheme="minorEastAsia" w:hAnsi="Cambria Math"/>
            </w:rPr>
            <m:t>0,12</m:t>
          </m:r>
          <m:d>
            <m:dPr>
              <m:ctrlPr>
                <w:rPr>
                  <w:rFonts w:ascii="Cambria Math" w:hAnsi="Cambria Math"/>
                  <w:bCs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5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245</m:t>
          </m:r>
        </m:oMath>
      </m:oMathPara>
    </w:p>
    <w:p w14:paraId="47EB5282" w14:textId="2BE11E6E" w:rsidR="008E7F8D" w:rsidRPr="008E7F8D" w:rsidRDefault="008E7F8D" w:rsidP="005B0357">
      <w:pPr>
        <w:pStyle w:val="Q-Normal"/>
        <w:spacing w:line="288" w:lineRule="auto"/>
      </w:pPr>
      <m:oMathPara>
        <m:oMath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00:</m:t>
          </m:r>
        </m:oMath>
      </m:oMathPara>
    </w:p>
    <w:p w14:paraId="76591954" w14:textId="2AED2EEF" w:rsidR="008E7F8D" w:rsidRPr="008E7F8D" w:rsidRDefault="008E7F8D" w:rsidP="005B0357">
      <w:pPr>
        <w:pStyle w:val="Q-Normal"/>
        <w:spacing w:line="288" w:lineRule="auto"/>
        <w:rPr>
          <w:rFonts w:eastAsiaTheme="minorEastAsia"/>
        </w:rPr>
      </w:pPr>
      <w:r w:rsidRPr="00E202A5">
        <w:rPr>
          <w:i/>
          <w:iCs/>
        </w:rPr>
        <w:t>Պատ</w:t>
      </w:r>
      <w:r w:rsidRPr="00E202A5">
        <w:t>.՝</w:t>
      </w:r>
      <w:r>
        <w:rPr>
          <w:lang w:val="en-US"/>
        </w:rPr>
        <w:t xml:space="preserve"> 200</w:t>
      </w:r>
      <w:r>
        <w:t>գ:</w:t>
      </w:r>
    </w:p>
    <w:p w14:paraId="798E6CEC" w14:textId="49339E7E" w:rsidR="0032274D" w:rsidRPr="008E7F8D" w:rsidRDefault="0032274D" w:rsidP="005B0357">
      <w:pPr>
        <w:pStyle w:val="Q-Normal"/>
        <w:spacing w:line="288" w:lineRule="auto"/>
      </w:pPr>
      <w:r>
        <w:br/>
        <w:t xml:space="preserve"> </w:t>
      </w:r>
    </w:p>
    <w:p w14:paraId="103E2399" w14:textId="5997D3F1" w:rsidR="00BF0CD8" w:rsidRPr="00A96152" w:rsidRDefault="00BF0CD8">
      <w:pPr>
        <w:rPr>
          <w:rFonts w:ascii="Sylfaen" w:hAnsi="Sylfaen" w:cs="Arial"/>
          <w:b/>
          <w:sz w:val="28"/>
          <w:szCs w:val="28"/>
          <w:lang w:val="hy-AM" w:eastAsia="ru-RU" w:bidi="he-IL"/>
        </w:rPr>
      </w:pPr>
    </w:p>
    <w:p w14:paraId="22C3B241" w14:textId="77777777" w:rsidR="00C91442" w:rsidRDefault="00C91442">
      <w:bookmarkStart w:id="941" w:name="_Toc133963317"/>
      <w:bookmarkStart w:id="942" w:name="_Toc133965375"/>
      <w:bookmarkStart w:id="943" w:name="_Toc133965631"/>
      <w:r>
        <w:br w:type="page"/>
      </w:r>
    </w:p>
    <w:p w14:paraId="033146F7" w14:textId="118E75B3" w:rsidR="00AA159C" w:rsidRDefault="00AA159C">
      <w:r>
        <w:rPr>
          <w:noProof/>
        </w:rPr>
        <w:lastRenderedPageBreak/>
        <mc:AlternateContent>
          <mc:Choice Requires="wpc">
            <w:drawing>
              <wp:inline distT="0" distB="0" distL="0" distR="0" wp14:anchorId="21460016" wp14:editId="7BD38267">
                <wp:extent cx="5060950" cy="872115"/>
                <wp:effectExtent l="0" t="0" r="6350" b="4445"/>
                <wp:docPr id="274003446" name="Canvas 27400344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23905654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88551380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47C24E9" w14:textId="3D17FEC4" w:rsidR="007A588D" w:rsidRPr="00831569" w:rsidRDefault="007A588D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26196695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69B951F" w14:textId="6746CB46" w:rsidR="007A588D" w:rsidRPr="008A7710" w:rsidRDefault="007A588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8A7710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ԷԼԵԿՏՐՈԼԻՏԱՅԻՆ ԴԻՍՈՑՈՒՄ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3347241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1460016" id="Canvas 274003446" o:spid="_x0000_s162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">
                <v:shape id="_x0000_s162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29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">
                  <v:shape id="Hexagon 1" o:spid="_x0000_s163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147C24E9" w14:textId="3D17FEC4" w:rsidR="007A588D" w:rsidRPr="00831569" w:rsidRDefault="007A588D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5</w:t>
                          </w:r>
                        </w:p>
                      </w:txbxContent>
                    </v:textbox>
                  </v:shape>
                  <v:rect id="Rectangle 1" o:spid="_x0000_s1631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" filled="f" stroked="f" strokeweight="1.5pt">
                    <v:textbox>
                      <w:txbxContent>
                        <w:p w14:paraId="569B951F" w14:textId="6746CB46" w:rsidR="007A588D" w:rsidRPr="008A7710" w:rsidRDefault="007A588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8A7710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ԷԼԵԿՏՐՈԼԻՏԱՅԻՆ ԴԻՍՈՑՈՒՄ</w:t>
                          </w:r>
                        </w:p>
                      </w:txbxContent>
                    </v:textbox>
                  </v:rect>
                </v:group>
                <v:shape id="Половина рамки 31" o:spid="_x0000_s163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01052C6A" w14:textId="6B410593" w:rsidR="00BF0CD8" w:rsidRPr="00F766C9" w:rsidRDefault="007532F7" w:rsidP="00627D74">
      <w:pPr>
        <w:pStyle w:val="ParagrafInvisible"/>
      </w:pPr>
      <w:bookmarkStart w:id="944" w:name="_Toc153319839"/>
      <w:r>
        <w:rPr>
          <w:lang w:val="en-US"/>
        </w:rPr>
        <w:t xml:space="preserve">§5.5. </w:t>
      </w:r>
      <w:r w:rsidR="00BF0CD8" w:rsidRPr="002B68F7">
        <w:t>ԷԼԵԿՏՐՈԼԻՏԱՅԻՆ ԴԻՍՈՑՈՒՄ</w:t>
      </w:r>
      <w:bookmarkEnd w:id="941"/>
      <w:bookmarkEnd w:id="942"/>
      <w:bookmarkEnd w:id="943"/>
      <w:bookmarkEnd w:id="944"/>
    </w:p>
    <w:p w14:paraId="51850FA8" w14:textId="4C52CA15" w:rsidR="001D72CD" w:rsidRDefault="00AA189B" w:rsidP="00302A17">
      <w:pPr>
        <w:pStyle w:val="Q-Normal"/>
      </w:pPr>
      <w:r>
        <w:t>Մենք արդեն գիտենք, որ մետաղների կարևոր հատկություններից մեկը էլեկտրահաղորդ</w:t>
      </w:r>
      <w:r w:rsidR="001853E3">
        <w:t>ական</w:t>
      </w:r>
      <w:r>
        <w:t>ությունն է, որ</w:t>
      </w:r>
      <w:r w:rsidR="00BA1047">
        <w:t>ն իրականան</w:t>
      </w:r>
      <w:r>
        <w:t xml:space="preserve">ում է էլեկտրոնների ուղղորդված շարժման միջոցով: </w:t>
      </w:r>
      <w:r w:rsidR="001853E3">
        <w:t>Շատ ք</w:t>
      </w:r>
      <w:r>
        <w:t xml:space="preserve">իմիական </w:t>
      </w:r>
      <w:r w:rsidR="001853E3">
        <w:t>նյութեր</w:t>
      </w:r>
      <w:r>
        <w:t xml:space="preserve"> նույնպես կարող են էլեկտրական հոսանք հաղորդել, բայց արդեն </w:t>
      </w:r>
      <w:r w:rsidR="00A70F1B">
        <w:t xml:space="preserve">այլ լիցքավորված մասնիկների՝ </w:t>
      </w:r>
      <w:r>
        <w:t>իոնների միջոցով: Սակայն ոչ բոլոր նյութերն ունեն էլեկտրական հոսանք հաղորդելու ունակություն:</w:t>
      </w:r>
    </w:p>
    <w:p w14:paraId="59C13740" w14:textId="79034DEC" w:rsidR="00044255" w:rsidRDefault="007B0F3D" w:rsidP="00981746">
      <w:pPr>
        <w:pStyle w:val="Q-Normal"/>
        <w:ind w:firstLine="432"/>
        <w:contextualSpacing w:val="0"/>
      </w:pPr>
      <w:r>
        <w:t>Որպեսզի համոզվենք, որ որոշ նյութեր ունեն էլեկտրական հոսանք հաղորդելու ունակություն, իսկ մյուսները</w:t>
      </w:r>
      <w:r w:rsidR="00612464">
        <w:t>՝</w:t>
      </w:r>
      <w:r>
        <w:t xml:space="preserve"> ոչ, օգտվենք </w:t>
      </w:r>
      <w:r w:rsidR="00612464">
        <w:t xml:space="preserve">նկար </w:t>
      </w:r>
      <w:r w:rsidR="00981746">
        <w:t>5.3</w:t>
      </w:r>
      <w:r w:rsidR="00612464">
        <w:t xml:space="preserve">-ում պատկերված սարքից: Այն բաղկացած է բաժակի մեջ տեղադրված երկու էլեկտրոդներից, որոնք հաղորդալարերով միացած են հոսանքի աղբյուրին: Հաղորդալարերից մեկը միացած է նաև </w:t>
      </w:r>
      <w:r w:rsidR="008A2E2C">
        <w:t>է</w:t>
      </w:r>
      <w:r w:rsidR="00612464">
        <w:t>լեկտրական լամպի</w:t>
      </w:r>
      <w:r w:rsidR="00981746">
        <w:t xml:space="preserve"> հետ (նկար 5.3 ա)</w:t>
      </w:r>
      <w:r w:rsidR="00612464">
        <w:t>: Եթե բաժակի մեջ լցրած նյութը հաղորդում է էլեկտրական հոսանք, լամպը վառվում է, եթե չի հաղորդում</w:t>
      </w:r>
      <w:r w:rsidR="008A2E2C">
        <w:t>՝</w:t>
      </w:r>
      <w:r w:rsidR="00612464">
        <w:t xml:space="preserve"> լամպը չի վառվում:</w:t>
      </w:r>
    </w:p>
    <w:p w14:paraId="52E55032" w14:textId="77777777" w:rsidR="00981746" w:rsidRDefault="00981746" w:rsidP="00981746">
      <w:pPr>
        <w:pStyle w:val="Q-Normal"/>
        <w:keepNext/>
        <w:ind w:firstLine="0"/>
      </w:pPr>
      <w:r>
        <w:rPr>
          <w:noProof/>
        </w:rPr>
        <w:drawing>
          <wp:inline distT="0" distB="0" distL="0" distR="0" wp14:anchorId="6A51A6D4" wp14:editId="0103F88E">
            <wp:extent cx="5026951" cy="1469572"/>
            <wp:effectExtent l="0" t="0" r="2540" b="0"/>
            <wp:docPr id="1029157801" name="Рисунок 1029157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01" name="էլ. դիսոցում.png"/>
                    <pic:cNvPicPr/>
                  </pic:nvPicPr>
                  <pic:blipFill>
                    <a:blip r:embed="rId5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34799" cy="14718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F294A9" w14:textId="5533AC4F" w:rsidR="000452B9" w:rsidRDefault="00981746" w:rsidP="00981746">
      <w:pPr>
        <w:pStyle w:val="5"/>
      </w:pPr>
      <w:r>
        <w:t>Էլեկտրահաղորդականության ստուգման սարքը ա) դատարկ</w:t>
      </w:r>
      <w:r w:rsidR="00FC303F" w:rsidRPr="00FC303F">
        <w:t xml:space="preserve"> </w:t>
      </w:r>
      <w:r w:rsidR="00FC303F">
        <w:t>վիճակում</w:t>
      </w:r>
      <w:r>
        <w:t>, բ) կերակրի աղի լուծույթ</w:t>
      </w:r>
      <w:r w:rsidR="00E05870">
        <w:t>ում</w:t>
      </w:r>
      <w:r>
        <w:t>, գ) թորած ջրի դեպքում</w:t>
      </w:r>
    </w:p>
    <w:p w14:paraId="5359789E" w14:textId="77777777" w:rsidR="00981746" w:rsidRDefault="00612464" w:rsidP="00302A17">
      <w:pPr>
        <w:pStyle w:val="Q-Normal"/>
      </w:pPr>
      <w:r>
        <w:t>Սկզբում բաժակի մեջ լցնենք կերակրի աղի ջրային լուծույթ,</w:t>
      </w:r>
      <w:r w:rsidR="008A2E2C">
        <w:t xml:space="preserve"> </w:t>
      </w:r>
      <w:r>
        <w:t>կտեսնենք, որ լամպը վառվում է շատ պայծառ</w:t>
      </w:r>
      <w:r w:rsidR="00981746">
        <w:t xml:space="preserve"> (նկար 5.3.բ)</w:t>
      </w:r>
      <w:r>
        <w:t xml:space="preserve">: Եթե էլեկտրոդները տեղադրենք չոր կերակրի աղ պարունակող բաժակի մեջ, ապա լամպը չի վառվի: </w:t>
      </w:r>
      <w:r w:rsidR="008A2E2C">
        <w:t>Ն</w:t>
      </w:r>
      <w:r>
        <w:t>ույն արդյունքը կստացվի, եթե էլեկտրոդները տեղադրենք թորած ջրի մեջ</w:t>
      </w:r>
      <w:r w:rsidR="00981746">
        <w:t xml:space="preserve"> (նկար 5.3.գ)</w:t>
      </w:r>
      <w:r>
        <w:t>:</w:t>
      </w:r>
    </w:p>
    <w:p w14:paraId="5A26A0D7" w14:textId="4C00BCD8" w:rsidR="00612464" w:rsidRDefault="00612464" w:rsidP="00302A17">
      <w:pPr>
        <w:pStyle w:val="Q-Normal"/>
      </w:pPr>
      <w:r>
        <w:t xml:space="preserve">Եթե նատրիումի հիդրօքսիդի չոր բյուրեղները լցնենք հախճապակյա թասի մեջ և գազայրիչով հալեցնենք այն, ապա հալույթը նույնպես կհաղորդի էլեկտրական հոսանք: Նման փորձեր կատարելով թթուների, ալկալիների </w:t>
      </w:r>
      <w:r w:rsidR="008A2E2C">
        <w:t>ու</w:t>
      </w:r>
      <w:r>
        <w:t xml:space="preserve"> աղերի լուծույթների հետ, կհամոզվենք, որ դրանք նույնպես հաղորդում են էլեկտրական հոսանք:</w:t>
      </w:r>
    </w:p>
    <w:p w14:paraId="326DB139" w14:textId="79DC5C41" w:rsidR="006F224F" w:rsidRDefault="008A2E2C" w:rsidP="006F224F">
      <w:pPr>
        <w:pStyle w:val="Q-Normal"/>
        <w:spacing w:after="120"/>
        <w:ind w:firstLine="432"/>
        <w:contextualSpacing w:val="0"/>
      </w:pPr>
      <w:r>
        <w:t>Այժմ ստուգենք գլյուկոզի, սախարոզի</w:t>
      </w:r>
      <w:r w:rsidR="009F5DB1">
        <w:t xml:space="preserve"> և </w:t>
      </w:r>
      <w:r>
        <w:t xml:space="preserve">էթանոլի լուծույթները: Կտեսնենք, որ դրանք էլեկտրական հոսանք չեն հաղորդում: </w:t>
      </w:r>
    </w:p>
    <w:p w14:paraId="3DFEDE33" w14:textId="35349E97" w:rsidR="008A2E2C" w:rsidRPr="007B0F3D" w:rsidRDefault="006F224F" w:rsidP="006F224F">
      <w:pPr>
        <w:pStyle w:val="Q-Normal"/>
        <w:spacing w:after="120"/>
        <w:ind w:firstLine="432"/>
        <w:contextualSpacing w:val="0"/>
      </w:pPr>
      <w:r>
        <w:lastRenderedPageBreak/>
        <w:t xml:space="preserve">Այսպիսով, ըստ հալույթներում կամ ջրային լուծույթներում էլեկտրական հոսանք հաղորդելու ունակության՝ նյութերը բաժանվում են երկու խմբի՝ </w:t>
      </w:r>
      <w:r w:rsidRPr="00E202A5">
        <w:t>էլեկտրոլիտներ և ոչ էլեկտրոլիտներ</w:t>
      </w:r>
      <w:r>
        <w:t>:</w:t>
      </w:r>
    </w:p>
    <w:p w14:paraId="260D38E9" w14:textId="69B26F52" w:rsidR="00BF0CD8" w:rsidRPr="002B68F7" w:rsidRDefault="00BF0CD8" w:rsidP="00EF19B1">
      <w:pPr>
        <w:pStyle w:val="Q-Normal"/>
        <w:spacing w:after="120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96C2A24" wp14:editId="7C3E9709">
                <wp:extent cx="4091152" cy="512380"/>
                <wp:effectExtent l="0" t="0" r="5080" b="2540"/>
                <wp:docPr id="1893733714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1152" cy="51238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428A8A" w14:textId="77777777" w:rsidR="007A588D" w:rsidRDefault="007A588D" w:rsidP="00C454C8">
                            <w:pPr>
                              <w:pStyle w:val="Q-Yndgcvac"/>
                            </w:pPr>
                            <w:r w:rsidRPr="002B68F7">
                              <w:t>Էլեկտրոլիտներ են կոչվում այն նյութերը, որոնց հալույթները կամ ջրային լուծույթները հաղորդում են էլեկտրական հոսանք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96C2A24" id="_x0000_s1633" style="width:322.15pt;height:40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02428A8A" w14:textId="77777777" w:rsidR="007A588D" w:rsidRDefault="007A588D" w:rsidP="00C454C8">
                      <w:pPr>
                        <w:pStyle w:val="Q-Yndgcvac"/>
                      </w:pPr>
                      <w:r w:rsidRPr="002B68F7">
                        <w:t>Էլեկտրոլիտներ են կոչվում այն նյութերը, որոնց հալույթները կամ ջրային լուծույթները հաղորդում են էլեկտրական հոսանք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44D0B53" w14:textId="1E10E775" w:rsidR="00BF0CD8" w:rsidRPr="002134DF" w:rsidRDefault="00AA189B" w:rsidP="00187162">
      <w:pPr>
        <w:pStyle w:val="Q-Normal"/>
        <w:ind w:firstLine="432"/>
      </w:pPr>
      <w:r w:rsidRPr="002134DF">
        <w:t>Էլեկտրոլիտներ</w:t>
      </w:r>
      <w:r>
        <w:t>ի թվին են դասվում աղերը,</w:t>
      </w:r>
      <w:r w:rsidRPr="002134DF">
        <w:t xml:space="preserve"> թթուները</w:t>
      </w:r>
      <w:r>
        <w:t xml:space="preserve"> և</w:t>
      </w:r>
      <w:r w:rsidRPr="002134DF">
        <w:t xml:space="preserve"> հիմքերը</w:t>
      </w:r>
      <w:r>
        <w:t>:</w:t>
      </w:r>
      <w:r w:rsidRPr="002134DF">
        <w:t xml:space="preserve"> </w:t>
      </w:r>
      <w:r w:rsidR="00BF0CD8" w:rsidRPr="002134DF">
        <w:t xml:space="preserve">Այդ նյութերի մոլեկուլներում պարունակվում են իոնական կամ կովալենտային խիստ բևեռային քիմիական կապեր: </w:t>
      </w:r>
    </w:p>
    <w:p w14:paraId="7AB85055" w14:textId="77777777" w:rsidR="00BF0CD8" w:rsidRPr="002B68F7" w:rsidRDefault="00BF0CD8" w:rsidP="00187162">
      <w:pPr>
        <w:pStyle w:val="Q-Normal"/>
        <w:spacing w:after="120"/>
        <w:ind w:firstLine="432"/>
        <w:contextualSpacing w:val="0"/>
        <w:jc w:val="right"/>
      </w:pPr>
      <w:r w:rsidRPr="002B68F7">
        <w:t xml:space="preserve"> </w:t>
      </w:r>
      <w:r>
        <w:rPr>
          <w:noProof/>
        </w:rPr>
        <mc:AlternateContent>
          <mc:Choice Requires="wps">
            <w:drawing>
              <wp:inline distT="0" distB="0" distL="0" distR="0" wp14:anchorId="0D7D82D7" wp14:editId="08352A96">
                <wp:extent cx="4193628" cy="496613"/>
                <wp:effectExtent l="0" t="0" r="0" b="0"/>
                <wp:docPr id="1448199025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93628" cy="49661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A8B8EA" w14:textId="77777777" w:rsidR="007A588D" w:rsidRDefault="007A588D" w:rsidP="00C454C8">
                            <w:pPr>
                              <w:pStyle w:val="Q-Yndgcvac"/>
                            </w:pPr>
                            <w:r w:rsidRPr="002B68F7">
                              <w:t>Ոչ էլեկտրոլիտներ են կոչվում այն նյութերը, որոնց հալույթները կամ ջրային լուծույթները էլեկտրական հոսանք չեն հաղորդ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D7D82D7" id="_x0000_s1634" style="width:330.2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44A8B8EA" w14:textId="77777777" w:rsidR="007A588D" w:rsidRDefault="007A588D" w:rsidP="00C454C8">
                      <w:pPr>
                        <w:pStyle w:val="Q-Yndgcvac"/>
                      </w:pPr>
                      <w:r w:rsidRPr="002B68F7">
                        <w:t>Ոչ էլեկտրոլիտներ են կոչվում այն նյութերը, որոնց հալույթները կամ ջրային լուծույթները էլեկտրական հոսանք չեն հաղորդ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EEBD46" w14:textId="3141332C" w:rsidR="00BF0CD8" w:rsidRDefault="00BF0CD8" w:rsidP="00302A17">
      <w:pPr>
        <w:pStyle w:val="Q-Normal"/>
      </w:pPr>
      <w:r w:rsidRPr="002134DF">
        <w:t>Ոչ էլեկտրոլիտներ են պարզ նյութերը, օրգանական նյութերի մեծամասնությունը</w:t>
      </w:r>
      <w:r>
        <w:t xml:space="preserve"> (շաքարը, եթերները, բենզոլը, էթիլ սպիրտը և այլն)</w:t>
      </w:r>
      <w:r w:rsidRPr="002134DF">
        <w:t xml:space="preserve">:  </w:t>
      </w:r>
      <w:r w:rsidR="00626351" w:rsidRPr="002134DF">
        <w:t>Այդպիսի նյութերի մոլեկուլներում առկա են ոչ բևեռային կամ քիչ բևեռային  կովալենտային կապեր:</w:t>
      </w:r>
    </w:p>
    <w:p w14:paraId="14FBB6ED" w14:textId="398D1DAE" w:rsidR="00626351" w:rsidRDefault="00626351" w:rsidP="006F224F">
      <w:pPr>
        <w:pStyle w:val="Q-Normal"/>
        <w:ind w:firstLine="432"/>
      </w:pPr>
      <w:r>
        <w:t>Նկար 5.</w:t>
      </w:r>
      <w:r w:rsidR="00C4358A">
        <w:t>4</w:t>
      </w:r>
      <w:r>
        <w:t>-ում բերված են էլեկտրոլիտների և ոչ էլեկտրոլիտների բնորոշ առանձնահատկությունները:</w:t>
      </w:r>
    </w:p>
    <w:p w14:paraId="57EA3606" w14:textId="77777777" w:rsidR="00F069EA" w:rsidRDefault="00C93F66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CADE7DE" wp14:editId="74926B4A">
            <wp:extent cx="5030032" cy="1718441"/>
            <wp:effectExtent l="0" t="0" r="0" b="0"/>
            <wp:docPr id="61" name="Схема 6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90" r:lo="rId591" r:qs="rId592" r:cs="rId593"/>
              </a:graphicData>
            </a:graphic>
          </wp:inline>
        </w:drawing>
      </w:r>
    </w:p>
    <w:p w14:paraId="26DAA37C" w14:textId="421A2C1E" w:rsidR="00C93F66" w:rsidRPr="00626351" w:rsidRDefault="00F069EA" w:rsidP="00F447C0">
      <w:pPr>
        <w:pStyle w:val="5"/>
      </w:pPr>
      <w:r>
        <w:t>Էլեկտրոլիտ և ոչ էլեկտրոլիտ նյութերի առանձնահատկությունները</w:t>
      </w:r>
    </w:p>
    <w:p w14:paraId="29F50649" w14:textId="59121BD1" w:rsidR="00626351" w:rsidRDefault="00626351" w:rsidP="00302A17">
      <w:pPr>
        <w:pStyle w:val="Q-Normal"/>
      </w:pPr>
      <w:r>
        <w:t>Աղերի, թթուների, հիմքերի լուծույթների և հալույթների էլեկտրահաղորդականությունը բացատրելու համար շվեդ գիտնական Արենիուսը ստեղծե</w:t>
      </w:r>
      <w:r w:rsidR="00001C16">
        <w:t>լ է</w:t>
      </w:r>
      <w:r>
        <w:t xml:space="preserve"> էլեկտրոլիտային դիսոցման տեսությունը (1887թ.).</w:t>
      </w:r>
    </w:p>
    <w:p w14:paraId="1DB1886D" w14:textId="1A52CC2C" w:rsidR="00626351" w:rsidRPr="00001C16" w:rsidRDefault="00626351" w:rsidP="00187162">
      <w:pPr>
        <w:pStyle w:val="Q-Normal"/>
        <w:numPr>
          <w:ilvl w:val="0"/>
          <w:numId w:val="77"/>
        </w:numPr>
        <w:spacing w:after="120"/>
        <w:ind w:left="432"/>
        <w:contextualSpacing w:val="0"/>
      </w:pPr>
      <w:r w:rsidRPr="00001C16">
        <w:t xml:space="preserve">Էլեկտրոլիտները </w:t>
      </w:r>
      <w:r w:rsidR="00A018C0" w:rsidRPr="00001C16">
        <w:t>հալ</w:t>
      </w:r>
      <w:r w:rsidR="00A018C0">
        <w:t>վ</w:t>
      </w:r>
      <w:r w:rsidR="00A018C0" w:rsidRPr="00001C16">
        <w:t xml:space="preserve">ելիս </w:t>
      </w:r>
      <w:r w:rsidRPr="00001C16">
        <w:t xml:space="preserve">կամ </w:t>
      </w:r>
      <w:r w:rsidR="00A018C0" w:rsidRPr="00001C16">
        <w:t>ջրում լուծ</w:t>
      </w:r>
      <w:r w:rsidR="00A018C0">
        <w:t>վ</w:t>
      </w:r>
      <w:r w:rsidR="00A018C0" w:rsidRPr="00001C16">
        <w:t xml:space="preserve">ելիս </w:t>
      </w:r>
      <w:r w:rsidRPr="00001C16">
        <w:t>տրոհվում են իոնների:</w:t>
      </w:r>
    </w:p>
    <w:p w14:paraId="1B57FB37" w14:textId="3E957BC8" w:rsidR="002A353E" w:rsidRDefault="008A3E4C" w:rsidP="00187162">
      <w:pPr>
        <w:pStyle w:val="Q-Normal"/>
        <w:spacing w:after="120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4211963" wp14:editId="7AAF68C6">
                <wp:extent cx="3657600" cy="504496"/>
                <wp:effectExtent l="0" t="0" r="0" b="0"/>
                <wp:docPr id="1029157773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57600" cy="504496"/>
                        </a:xfrm>
                        <a:prstGeom prst="roundRect">
                          <a:avLst>
                            <a:gd name="adj" fmla="val 14546"/>
                          </a:avLst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CA0B7C9" w14:textId="3A93439C" w:rsidR="007A588D" w:rsidRDefault="007A588D" w:rsidP="00C454C8">
                            <w:pPr>
                              <w:pStyle w:val="Q-Yndgcvac"/>
                            </w:pPr>
                            <w:r w:rsidRPr="00195733">
                              <w:t xml:space="preserve">Էլեկտրոլիտների տրոհումը իոնների </w:t>
                            </w:r>
                            <w:r w:rsidRPr="002D7834">
                              <w:t>ջրային լուծույթում կամ հալույթում</w:t>
                            </w:r>
                            <w:r w:rsidRPr="00195733">
                              <w:t xml:space="preserve"> կոչվում է էլեկտրոլիտային դիսոց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211963" id="_x0000_s1635" style="width:4in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953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" fillcolor="#def1f7" stroked="f" strokeweight="1pt">
                <v:stroke joinstyle="miter"/>
                <v:textbox>
                  <w:txbxContent>
                    <w:p w14:paraId="5CA0B7C9" w14:textId="3A93439C" w:rsidR="007A588D" w:rsidRDefault="007A588D" w:rsidP="00C454C8">
                      <w:pPr>
                        <w:pStyle w:val="Q-Yndgcvac"/>
                      </w:pPr>
                      <w:r w:rsidRPr="00195733">
                        <w:t xml:space="preserve">Էլեկտրոլիտների տրոհումը իոնների </w:t>
                      </w:r>
                      <w:r w:rsidRPr="002D7834">
                        <w:t>ջրային լուծույթում կամ հալույթում</w:t>
                      </w:r>
                      <w:r w:rsidRPr="00195733">
                        <w:t xml:space="preserve"> կոչվում է էլեկտրոլիտային դիսոց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DCD2EC9" w14:textId="1AC7DA76" w:rsidR="002D7834" w:rsidRPr="008A3E4C" w:rsidRDefault="002D7834" w:rsidP="00302A17">
      <w:pPr>
        <w:pStyle w:val="Q-Normal"/>
      </w:pPr>
      <w:r w:rsidRPr="008A3E4C">
        <w:t>Իոնները դրական կամ բացասական լիցք ունեցող ատոմներ կամ ատոմների խմբեր են:</w:t>
      </w:r>
    </w:p>
    <w:p w14:paraId="1053F1A8" w14:textId="1AF38D64" w:rsidR="002A353E" w:rsidRPr="006F224F" w:rsidRDefault="0051478C" w:rsidP="00D81DC0">
      <w:pPr>
        <w:pStyle w:val="Q-Normal"/>
        <w:ind w:firstLine="0"/>
        <w:jc w:val="center"/>
      </w:pPr>
      <w:r>
        <w:object w:dxaOrig="5809" w:dyaOrig="1169" w14:anchorId="547BC9D4">
          <v:shape id="_x0000_i1254" type="#_x0000_t75" style="width:282pt;height:57pt" o:ole="">
            <v:imagedata r:id="rId595" o:title=""/>
          </v:shape>
          <o:OLEObject Type="Embed" ProgID="ChemDraw.Document.6.0" ShapeID="_x0000_i1254" DrawAspect="Content" ObjectID="_1764203984" r:id="rId596"/>
        </w:object>
      </w:r>
    </w:p>
    <w:p w14:paraId="47A18718" w14:textId="63A2F216" w:rsidR="002D7834" w:rsidRPr="008A3E4C" w:rsidRDefault="002D7834" w:rsidP="00302A17">
      <w:pPr>
        <w:pStyle w:val="Q-Normal"/>
      </w:pPr>
      <w:r w:rsidRPr="008A3E4C">
        <w:t xml:space="preserve">Օրինակ՝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8A3E4C">
        <w:t>-ը ջրային լուծույթում կամ հալույթում տրոհվում է նատրիում և քլորիդ իոնների.</w:t>
      </w:r>
    </w:p>
    <w:p w14:paraId="5483D06A" w14:textId="4623E73F" w:rsidR="002D7834" w:rsidRPr="002134DF" w:rsidRDefault="002D7834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4694B99" w14:textId="0B4688C3" w:rsidR="002A353E" w:rsidRDefault="002D7834" w:rsidP="00022C0B">
      <w:pPr>
        <w:pStyle w:val="Q-Normal"/>
        <w:numPr>
          <w:ilvl w:val="0"/>
          <w:numId w:val="77"/>
        </w:numPr>
        <w:ind w:left="426"/>
      </w:pPr>
      <w:r w:rsidRPr="008A3E4C">
        <w:t>Էլեկտրոլիտի լուծույթում կամ հալույթում իոնները շարժվում են քաոսայնորեն</w:t>
      </w:r>
      <w:r w:rsidR="008A3E4C" w:rsidRPr="008A3E4C">
        <w:t>:</w:t>
      </w:r>
      <w:r w:rsidRPr="008A3E4C">
        <w:t xml:space="preserve"> Լուծույթի կամ հալույթի միջով էլեկտրական հ</w:t>
      </w:r>
      <w:r w:rsidR="000F7CF4">
        <w:t>ո</w:t>
      </w:r>
      <w:r w:rsidRPr="008A3E4C">
        <w:t>սանք</w:t>
      </w:r>
      <w:r w:rsidR="009C11FA" w:rsidRPr="009C11FA">
        <w:t xml:space="preserve"> </w:t>
      </w:r>
      <w:r w:rsidRPr="008A3E4C">
        <w:t xml:space="preserve"> անցկացնելիս դրական լիցքավորված իոնները շարժվում են դեպի բացասական լիցք ունեցող էլեկտրոդը՝ կատոդը, իսկ բացասական լիցքավորված իոնները՝ դեպի դրական լիցք կրող էլեկտրոդը՝ անոդը: Այդ պատճառով </w:t>
      </w:r>
      <w:r w:rsidRPr="000F7CF4">
        <w:rPr>
          <w:b/>
        </w:rPr>
        <w:t>դրական լիցքավորված իոնները կոչվում են կատիոններ</w:t>
      </w:r>
      <w:r w:rsidRPr="008A3E4C">
        <w:t xml:space="preserve">, իսկ </w:t>
      </w:r>
      <w:r w:rsidRPr="000F7CF4">
        <w:rPr>
          <w:b/>
        </w:rPr>
        <w:t>բացասական լիցքավորված իոնները՝ անիոններ</w:t>
      </w:r>
      <w:r>
        <w:t>:</w:t>
      </w:r>
    </w:p>
    <w:p w14:paraId="342484AE" w14:textId="13616E12" w:rsidR="000F7CF4" w:rsidRPr="000F7CF4" w:rsidRDefault="000F7CF4" w:rsidP="00302A17">
      <w:pPr>
        <w:pStyle w:val="Q-Normal"/>
      </w:pPr>
      <w:r>
        <w:t xml:space="preserve">Կատիոնների թվին են դասվում ջրածին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, ամոնիում իոն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, մետաղների իոններ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9C11FA">
        <w:rPr>
          <w:b/>
        </w:rPr>
        <w:t>,</w:t>
      </w:r>
      <w:r>
        <w:t xml:space="preserve"> հիմնային աղերի կատիոնները՝</w:t>
      </w:r>
      <w:r w:rsidR="009C11FA" w:rsidRPr="009C11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u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>,  Fe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H</m:t>
                    </m:r>
                  </m:e>
                </m:d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և այլն:</w:t>
      </w:r>
    </w:p>
    <w:p w14:paraId="78584560" w14:textId="685AE0E4" w:rsidR="000F7CF4" w:rsidRPr="000F7CF4" w:rsidRDefault="000F7CF4" w:rsidP="00302A17">
      <w:pPr>
        <w:pStyle w:val="Q-Normal"/>
      </w:pPr>
      <w:r w:rsidRPr="000F7CF4">
        <w:t>Ա</w:t>
      </w:r>
      <w:r>
        <w:t xml:space="preserve">նիոնների թվին են դասվում հիդրօքսիլ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, թթվային մնացորդների իոններ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eastAsiaTheme="minorEastAsia" w:hAnsi="Cambria Math"/>
          </w:rPr>
          <m:t xml:space="preserve">, 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, թթվային աղերի անիոններ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 և այլն:</w:t>
      </w:r>
    </w:p>
    <w:p w14:paraId="1CF6C79D" w14:textId="03104D20" w:rsidR="002D7834" w:rsidRPr="008A3E4C" w:rsidRDefault="002A353E" w:rsidP="00022C0B">
      <w:pPr>
        <w:pStyle w:val="Q-Normal"/>
        <w:numPr>
          <w:ilvl w:val="0"/>
          <w:numId w:val="77"/>
        </w:numPr>
        <w:ind w:left="426"/>
      </w:pPr>
      <w:r w:rsidRPr="008A3E4C">
        <w:t xml:space="preserve">Ցանկացած էլեկտրոլիտի լուծույթում կատիոնների լիցքերի ընդհանուր գումարը հավասար է անիոնների լիցքերի </w:t>
      </w:r>
      <w:r w:rsidR="00CA49A7">
        <w:t xml:space="preserve">ընդհանուր </w:t>
      </w:r>
      <w:r w:rsidRPr="008A3E4C">
        <w:t>գումարին, քանի որ էլեկտրոլիտի լուծույթը էլեկտրաչեզոք է:</w:t>
      </w:r>
    </w:p>
    <w:p w14:paraId="77F6E439" w14:textId="084BF6E0" w:rsidR="008A3E4C" w:rsidRPr="008A3E4C" w:rsidRDefault="00E45385" w:rsidP="006F224F">
      <w:pPr>
        <w:pStyle w:val="Q-Normal"/>
        <w:spacing w:after="120"/>
        <w:ind w:firstLine="432"/>
        <w:contextualSpacing w:val="0"/>
      </w:pPr>
      <w:r>
        <w:t xml:space="preserve">Այսպիսով՝ </w:t>
      </w:r>
      <w:r w:rsidR="008A3E4C" w:rsidRPr="008A3E4C">
        <w:t xml:space="preserve">էլեկտրոլիտները  </w:t>
      </w:r>
      <w:r w:rsidR="0051478C" w:rsidRPr="008A3E4C">
        <w:t xml:space="preserve">էլեկտրական հոսանք են </w:t>
      </w:r>
      <w:r w:rsidR="008A3E4C" w:rsidRPr="008A3E4C">
        <w:t>հաղորդում</w:t>
      </w:r>
      <w:r w:rsidR="0051478C" w:rsidRPr="0051478C">
        <w:t xml:space="preserve"> </w:t>
      </w:r>
      <w:r w:rsidR="0051478C">
        <w:t>ի</w:t>
      </w:r>
      <w:r w:rsidR="0051478C" w:rsidRPr="008A3E4C">
        <w:t>ոններ առաջաց</w:t>
      </w:r>
      <w:r w:rsidR="0051478C">
        <w:t>նելու</w:t>
      </w:r>
      <w:r w:rsidR="0051478C" w:rsidRPr="008A3E4C">
        <w:t xml:space="preserve"> հետևանքով</w:t>
      </w:r>
      <w:r w:rsidR="008A3E4C" w:rsidRPr="008A3E4C">
        <w:t>:</w:t>
      </w:r>
    </w:p>
    <w:p w14:paraId="55081830" w14:textId="2FFB9E3C" w:rsidR="00BF0CD8" w:rsidRDefault="008A3E4C" w:rsidP="00187162">
      <w:pPr>
        <w:pStyle w:val="Q-Yndgcvac"/>
        <w:contextualSpacing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3CEE7A4" wp14:editId="36535B2F">
                <wp:extent cx="3933497" cy="504496"/>
                <wp:effectExtent l="0" t="0" r="0" b="0"/>
                <wp:docPr id="1029157772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33497" cy="50449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6777A5E" w14:textId="56354BA1" w:rsidR="007A588D" w:rsidRDefault="007A588D" w:rsidP="006F224F">
                            <w:pPr>
                              <w:pStyle w:val="Q-Yndgcvac"/>
                              <w:contextualSpacing/>
                            </w:pPr>
                            <w:r w:rsidRPr="00E51BDE">
                              <w:t xml:space="preserve">Որքան </w:t>
                            </w:r>
                            <w:r>
                              <w:t xml:space="preserve">մեծ է </w:t>
                            </w:r>
                            <w:r w:rsidRPr="00E51BDE">
                              <w:t>իոններ</w:t>
                            </w:r>
                            <w:r>
                              <w:t>ի կոնցենտրացիան</w:t>
                            </w:r>
                            <w:r w:rsidRPr="00E51BDE">
                              <w:t xml:space="preserve"> լուծույթում, այնքան</w:t>
                            </w:r>
                            <w:r>
                              <w:t xml:space="preserve"> բարձր</w:t>
                            </w:r>
                            <w:r w:rsidRPr="00E51BDE">
                              <w:t xml:space="preserve"> է լուծույթի էլեկտրահաղորդականությունը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CEE7A4" id="_x0000_s1636" style="width:309.7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" fillcolor="#def1f7" stroked="f" strokeweight="1pt">
                <v:stroke joinstyle="miter"/>
                <v:textbox>
                  <w:txbxContent>
                    <w:p w14:paraId="66777A5E" w14:textId="56354BA1" w:rsidR="007A588D" w:rsidRDefault="007A588D" w:rsidP="006F224F">
                      <w:pPr>
                        <w:pStyle w:val="Q-Yndgcvac"/>
                        <w:contextualSpacing/>
                      </w:pPr>
                      <w:r w:rsidRPr="00E51BDE">
                        <w:t xml:space="preserve">Որքան </w:t>
                      </w:r>
                      <w:r>
                        <w:t xml:space="preserve">մեծ է </w:t>
                      </w:r>
                      <w:r w:rsidRPr="00E51BDE">
                        <w:t>իոններ</w:t>
                      </w:r>
                      <w:r>
                        <w:t>ի կոնցենտրացիան</w:t>
                      </w:r>
                      <w:r w:rsidRPr="00E51BDE">
                        <w:t xml:space="preserve"> լուծույթում, այնքան</w:t>
                      </w:r>
                      <w:r>
                        <w:t xml:space="preserve"> բարձր</w:t>
                      </w:r>
                      <w:r w:rsidRPr="00E51BDE">
                        <w:t xml:space="preserve"> է լուծույթի էլեկտրահաղորդականությունը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94BEB5" w14:textId="2F315013" w:rsidR="00BF0CD8" w:rsidRPr="004516DF" w:rsidRDefault="00037E9B" w:rsidP="00A50215">
      <w:pPr>
        <w:pStyle w:val="Q-Yentavernagir"/>
      </w:pPr>
      <w:bookmarkStart w:id="945" w:name="_Toc133963318"/>
      <w:bookmarkStart w:id="946" w:name="_Toc133965376"/>
      <w:bookmarkStart w:id="947" w:name="_Toc133965632"/>
      <w:bookmarkStart w:id="948" w:name="_Toc153319840"/>
      <w:r w:rsidRPr="004516DF">
        <w:t>ԷԼԵԿՏՐՈԼԻՏԱՅԻՆ ԴԻՍՈՑՄԱՆ ՄԵԽԱՆԻԶՄԸ, ԻՈՆՆԵՐԻ ՀԻԴՐԱՏԱՑՈՒՄԸ</w:t>
      </w:r>
      <w:bookmarkEnd w:id="945"/>
      <w:bookmarkEnd w:id="946"/>
      <w:bookmarkEnd w:id="947"/>
      <w:bookmarkEnd w:id="948"/>
    </w:p>
    <w:p w14:paraId="0F64F45B" w14:textId="1F13779C" w:rsidR="00BF0CD8" w:rsidRPr="002134DF" w:rsidRDefault="00BF0CD8" w:rsidP="00302A17">
      <w:pPr>
        <w:pStyle w:val="Q-Normal"/>
      </w:pPr>
      <w:r w:rsidRPr="002134DF">
        <w:t>Էլեկտրոլիտների դիսոցման պատճառներ</w:t>
      </w:r>
      <w:r w:rsidR="005177D6">
        <w:t>ն ու</w:t>
      </w:r>
      <w:r w:rsidRPr="002134DF">
        <w:t xml:space="preserve"> մեխանիզմը բացատրվում են Դ.Ի. Մենդելեևի </w:t>
      </w:r>
      <w:r w:rsidR="0051478C">
        <w:t xml:space="preserve">կողմից առաջարկված </w:t>
      </w:r>
      <w:r w:rsidRPr="002134DF">
        <w:t>լուծույթների քիմիական տեսությամբ և քիմիական կապի բնույթով:</w:t>
      </w:r>
    </w:p>
    <w:p w14:paraId="4AD7772F" w14:textId="28D93FAF" w:rsidR="002A353E" w:rsidRPr="00FD03F5" w:rsidRDefault="00BF0CD8" w:rsidP="00302A17">
      <w:pPr>
        <w:pStyle w:val="Q-Normal"/>
      </w:pPr>
      <w:r w:rsidRPr="002134DF">
        <w:t xml:space="preserve">Ինչպես </w:t>
      </w:r>
      <w:r>
        <w:t>արդեն նշեցինք</w:t>
      </w:r>
      <w:r w:rsidRPr="002134DF">
        <w:t>, էլեկտրոլիտներ</w:t>
      </w:r>
      <w:r>
        <w:t>ը</w:t>
      </w:r>
      <w:r w:rsidRPr="002134DF">
        <w:t xml:space="preserve"> իոնական և կովալենտային կապով միացություններ</w:t>
      </w:r>
      <w:r>
        <w:t xml:space="preserve"> են</w:t>
      </w:r>
      <w:r w:rsidRPr="002134DF">
        <w:t xml:space="preserve">, իսկ այն լուծիչները, որոնցում տեղի է ունենում դիսոցումը, բաղկացած են բևեռային մոլեկուլներից: Օրինակ՝ ջուրը բևեռային լուծիչ է: </w:t>
      </w:r>
      <w:r w:rsidR="002A353E">
        <w:t xml:space="preserve">Ջուրն ունի </w:t>
      </w:r>
      <w:r w:rsidR="002A353E" w:rsidRPr="002134DF">
        <w:t>դիէլեկտրիկ թափանցելիության մեծ արժեք, որը 20</w:t>
      </w:r>
      <w:r w:rsidR="002A353E" w:rsidRPr="002134DF">
        <w:rPr>
          <w:vertAlign w:val="superscript"/>
        </w:rPr>
        <w:t>0</w:t>
      </w:r>
      <w:r w:rsidR="002A353E" w:rsidRPr="002134DF">
        <w:t xml:space="preserve">C ջերմաստիճանում հավասար է 81 </w:t>
      </w:r>
      <w:r w:rsidR="002A353E" w:rsidRPr="002134DF">
        <w:lastRenderedPageBreak/>
        <w:t>(</w:t>
      </w:r>
      <w:r w:rsidR="002A353E">
        <w:t>դա նշանակում է, որ լիցքավորված մասնիկներ</w:t>
      </w:r>
      <w:r w:rsidR="002A353E" w:rsidRPr="002134DF">
        <w:t>ի միջև ձգողությունը ջրում 81 անգամ ավելի թույլ է, քան վակուումում)</w:t>
      </w:r>
      <w:r w:rsidR="00DE13FF">
        <w:rPr>
          <w:rStyle w:val="FootnoteReference"/>
        </w:rPr>
        <w:footnoteReference w:id="1"/>
      </w:r>
      <w:r w:rsidR="002A353E" w:rsidRPr="002134DF">
        <w:t>:</w:t>
      </w:r>
    </w:p>
    <w:p w14:paraId="2EFF0F4A" w14:textId="48E06F24" w:rsidR="00BF0CD8" w:rsidRDefault="00BF0CD8" w:rsidP="00302A17">
      <w:pPr>
        <w:pStyle w:val="Q-Normal"/>
      </w:pPr>
      <w:r w:rsidRPr="002134DF">
        <w:t>Իոնական և բևեռային կապերով էլեկտրոլիտների դիսոցումն ընթանում է տարբեր կերպ: Քննարկենք ջրային լուծույթում էլեկտրոլիտների դիսոցման մեխանիզմը:</w:t>
      </w:r>
    </w:p>
    <w:p w14:paraId="65149F41" w14:textId="77777777" w:rsidR="0051478C" w:rsidRPr="002134DF" w:rsidRDefault="0051478C" w:rsidP="00302A17">
      <w:pPr>
        <w:pStyle w:val="Q-Normal"/>
      </w:pPr>
    </w:p>
    <w:p w14:paraId="09FA679F" w14:textId="77777777" w:rsidR="00BF0CD8" w:rsidRPr="004516DF" w:rsidRDefault="00BF0CD8" w:rsidP="00CF7B0B">
      <w:pPr>
        <w:pStyle w:val="Q-Yenta-yenta-vernagir"/>
      </w:pPr>
      <w:r w:rsidRPr="004516DF">
        <w:t>Իոնական կապով էլեկտրոլիտների դիսոցման մեխանիզմը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48"/>
      </w:tblGrid>
      <w:tr w:rsidR="00D81DC0" w14:paraId="2E231E49" w14:textId="77777777" w:rsidTr="00D81DC0">
        <w:tc>
          <w:tcPr>
            <w:tcW w:w="4748" w:type="dxa"/>
          </w:tcPr>
          <w:p w14:paraId="0C68DE41" w14:textId="2DC2191C" w:rsidR="00D81DC0" w:rsidRDefault="00D81DC0" w:rsidP="00D81DC0">
            <w:pPr>
              <w:pStyle w:val="Q-Normal"/>
              <w:ind w:firstLine="0"/>
            </w:pPr>
            <w:r w:rsidRPr="002134DF">
              <w:rPr>
                <w:noProof/>
              </w:rPr>
              <w:drawing>
                <wp:inline distT="0" distB="0" distL="0" distR="0" wp14:anchorId="0A4A0E0F" wp14:editId="3C467ED7">
                  <wp:extent cx="2660073" cy="1872333"/>
                  <wp:effectExtent l="0" t="0" r="6985" b="0"/>
                  <wp:docPr id="1768504408" name="Picture 17685044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92577" cy="1895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81DC0" w14:paraId="00B79A97" w14:textId="77777777" w:rsidTr="00D81DC0">
        <w:tc>
          <w:tcPr>
            <w:tcW w:w="4748" w:type="dxa"/>
          </w:tcPr>
          <w:p w14:paraId="144D9E1E" w14:textId="4B291FBA" w:rsidR="00D81DC0" w:rsidRDefault="00D81DC0" w:rsidP="00D81DC0">
            <w:pPr>
              <w:pStyle w:val="5"/>
              <w:spacing w:before="0" w:after="0"/>
            </w:pPr>
            <w:r w:rsidRPr="002B68F7">
              <w:t>Իոն-դիպոլ փոխազդեցություն</w:t>
            </w:r>
          </w:p>
        </w:tc>
      </w:tr>
    </w:tbl>
    <w:p w14:paraId="7160F071" w14:textId="32532B24" w:rsidR="00BF0CD8" w:rsidRDefault="00BF0CD8" w:rsidP="00302A17">
      <w:pPr>
        <w:pStyle w:val="Q-Normal"/>
      </w:pPr>
      <w:r w:rsidRPr="002134DF">
        <w:t xml:space="preserve">Որևէ իոնական միացություն ջրում լուծվելիս, օրինակ՝ </w:t>
      </w:r>
      <m:oMath>
        <m:r>
          <w:rPr>
            <w:rFonts w:ascii="Cambria Math" w:hAnsi="Cambria Math"/>
          </w:rPr>
          <m:t>NaCl</m:t>
        </m:r>
      </m:oMath>
      <w:r>
        <w:t>-ը,</w:t>
      </w:r>
      <w:r w:rsidRPr="002134DF">
        <w:t xml:space="preserve"> ջրի դիպոլ մոլեկուլները</w:t>
      </w:r>
      <w:r w:rsidR="00B44536">
        <w:rPr>
          <w:lang w:val="en-US"/>
        </w:rPr>
        <w:t xml:space="preserve"> </w:t>
      </w:r>
      <w:r w:rsidR="00A1093C">
        <w:object w:dxaOrig="2121" w:dyaOrig="1070" w14:anchorId="78DA36FF">
          <v:shape id="_x0000_i1255" type="#_x0000_t75" style="width:27pt;height:13.5pt" o:ole="">
            <v:imagedata r:id="rId598" o:title=""/>
          </v:shape>
          <o:OLEObject Type="Embed" ProgID="ChemDraw.Document.6.0" ShapeID="_x0000_i1255" DrawAspect="Content" ObjectID="_1764203985" r:id="rId599"/>
        </w:object>
      </w:r>
      <w:r w:rsidRPr="002134DF">
        <w:t xml:space="preserve">   դասավորվում են նատրիում և քլորի</w:t>
      </w:r>
      <w:r w:rsidR="004925A9">
        <w:t>իդ</w:t>
      </w:r>
      <w:r w:rsidRPr="002134DF">
        <w:t xml:space="preserve"> իոնների շուրջը: </w:t>
      </w:r>
      <w:r>
        <w:t>Ջ</w:t>
      </w:r>
      <w:r w:rsidRPr="002134DF">
        <w:t xml:space="preserve">րի մոլեկուլները դրական բևեռներով ձգվում են </w:t>
      </w:r>
      <m:oMath>
        <m: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="004925A9">
        <w:rPr>
          <w:rFonts w:eastAsiaTheme="minorEastAsia"/>
        </w:rPr>
        <w:t xml:space="preserve"> </w:t>
      </w:r>
      <w:r w:rsidRPr="002134DF">
        <w:t xml:space="preserve">իոնների կողմից, իսկ բացասական բևեռներով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t>իոնների կողմից: Լուծիչի մոլեկուլների և էլեկտրոլիտի իոնների փոխազդեցությ</w:t>
      </w:r>
      <w:r>
        <w:t>ա</w:t>
      </w:r>
      <w:r w:rsidRPr="002134DF">
        <w:t>ն հետևանքով նյութի բյուրեղավանդակում իոնների միջև ձգողությունը թուլանում է, բյուրեղավանդակը քայքայվում է, և իոններն անցնում են լուծույթ: Ջրային լուծույթում այդ իոնները գտնվում են ոչ թե ազատ վիճակում, այլ կապված են ջրի մոլեկուլների հետ, այսինքն հիդրատացված իոններ են (</w:t>
      </w:r>
      <w:r>
        <w:t>նկար</w:t>
      </w:r>
      <w:r w:rsidRPr="00DD436D">
        <w:t xml:space="preserve"> 5.</w:t>
      </w:r>
      <w:r w:rsidR="00C4358A">
        <w:t>5</w:t>
      </w:r>
      <w:r w:rsidRPr="002134DF">
        <w:t>):</w:t>
      </w:r>
    </w:p>
    <w:p w14:paraId="31D2929D" w14:textId="632E5F05" w:rsidR="006F2F19" w:rsidRDefault="006F2F19" w:rsidP="00302A17">
      <w:pPr>
        <w:pStyle w:val="Q-Normal"/>
      </w:pPr>
      <w:r w:rsidRPr="002134DF">
        <w:t xml:space="preserve">Ջրային լուծույթում իոնական միացությունների դիսոցումն ընթանում է ամբողջությամբ: Այսպես դիսոցվում են աղերն ու ալկալիները՝ </w:t>
      </w:r>
      <w:r w:rsidRPr="002134DF">
        <w:rPr>
          <w:b/>
          <w:i/>
        </w:rPr>
        <w:t>KCl, LiNO</w:t>
      </w:r>
      <w:r w:rsidRPr="002134DF">
        <w:rPr>
          <w:b/>
          <w:i/>
          <w:vertAlign w:val="subscript"/>
        </w:rPr>
        <w:t>3</w:t>
      </w:r>
      <w:r w:rsidRPr="002134DF">
        <w:rPr>
          <w:b/>
          <w:i/>
        </w:rPr>
        <w:t>, Ba(OH)</w:t>
      </w:r>
      <w:r w:rsidRPr="002134DF">
        <w:rPr>
          <w:b/>
          <w:i/>
          <w:vertAlign w:val="subscript"/>
        </w:rPr>
        <w:t>2</w:t>
      </w:r>
      <w:r w:rsidRPr="002134DF">
        <w:rPr>
          <w:b/>
          <w:i/>
        </w:rPr>
        <w:t xml:space="preserve"> </w:t>
      </w:r>
      <w:r w:rsidRPr="002134DF">
        <w:t>և</w:t>
      </w:r>
      <w:r w:rsidRPr="002134DF">
        <w:rPr>
          <w:b/>
          <w:i/>
        </w:rPr>
        <w:t xml:space="preserve"> </w:t>
      </w:r>
      <w:r w:rsidRPr="002134DF">
        <w:t xml:space="preserve">այլն: Այսպիսի փոխազդեցությունները կոչվում են </w:t>
      </w:r>
      <w:r w:rsidRPr="00DD436D">
        <w:rPr>
          <w:b/>
          <w:i/>
          <w:color w:val="000000" w:themeColor="text1"/>
        </w:rPr>
        <w:t>իոն-դիպոլ փոխազդեցություններ</w:t>
      </w:r>
      <w:r w:rsidRPr="002134DF">
        <w:t>:</w:t>
      </w:r>
    </w:p>
    <w:p w14:paraId="05003DED" w14:textId="77777777" w:rsidR="0051478C" w:rsidRPr="002134DF" w:rsidRDefault="0051478C" w:rsidP="00302A17">
      <w:pPr>
        <w:pStyle w:val="Q-Normal"/>
      </w:pPr>
    </w:p>
    <w:p w14:paraId="20E5F59F" w14:textId="2AD840CA" w:rsidR="00C4358A" w:rsidRPr="002134DF" w:rsidRDefault="00BF0CD8" w:rsidP="00CF7B0B">
      <w:pPr>
        <w:pStyle w:val="Q-Yenta-yenta-vernagir"/>
      </w:pPr>
      <w:bookmarkStart w:id="949" w:name="_Toc133963319"/>
      <w:r>
        <w:t>Բ</w:t>
      </w:r>
      <w:r w:rsidRPr="002134DF">
        <w:t>ևեռային մոլեկուլներից բաղկացած էլեկտրոլիտների դիսոցման մեխանիզմը</w:t>
      </w:r>
      <w:bookmarkEnd w:id="949"/>
    </w:p>
    <w:p w14:paraId="7D1E69F7" w14:textId="77777777" w:rsidR="00CB7733" w:rsidRDefault="00CB7733" w:rsidP="00302A17">
      <w:pPr>
        <w:pStyle w:val="Q-Normal"/>
      </w:pPr>
    </w:p>
    <w:p w14:paraId="59B86C8A" w14:textId="616F1250" w:rsidR="00A3328C" w:rsidRDefault="00A3328C" w:rsidP="00302A17">
      <w:pPr>
        <w:pStyle w:val="Q-Normal"/>
      </w:pPr>
      <w:r w:rsidRPr="002134DF">
        <w:t>Բևեռային կովալենտային կապով միացությունները ջրում լուծելիս տեղի է</w:t>
      </w:r>
      <w:r>
        <w:t xml:space="preserve"> </w:t>
      </w:r>
      <w:r w:rsidRPr="002134DF">
        <w:t xml:space="preserve">ունենում էլեկտրոլիտի դիպոլ մոլեկուլների փոխազդեցություն ջրի դիպոլ մոլեկուլների հետ: Օրինակ՝ քլորաջրածինը ջրում լուծելիս տեղի է ունենում </w:t>
      </w:r>
      <w:r w:rsidRPr="002134DF">
        <w:rPr>
          <w:b/>
          <w:i/>
        </w:rPr>
        <w:t>HCl</w:t>
      </w:r>
      <w:r w:rsidRPr="002134DF">
        <w:t xml:space="preserve">–ի և </w:t>
      </w:r>
      <w:r w:rsidRPr="002134DF">
        <w:rPr>
          <w:b/>
          <w:i/>
        </w:rPr>
        <w:t>H</w:t>
      </w:r>
      <w:r w:rsidRPr="002134DF">
        <w:rPr>
          <w:b/>
          <w:i/>
          <w:vertAlign w:val="subscript"/>
        </w:rPr>
        <w:t>2</w:t>
      </w:r>
      <w:r w:rsidRPr="002134DF">
        <w:rPr>
          <w:b/>
          <w:i/>
        </w:rPr>
        <w:t>O</w:t>
      </w:r>
      <w:r w:rsidRPr="002134DF">
        <w:t xml:space="preserve">-ի մոլեկուլների փոխազդեցություն: Այդ փոխազդեցության հետևանքով </w:t>
      </w:r>
      <w:r w:rsidRPr="002134DF">
        <w:rPr>
          <w:b/>
          <w:i/>
        </w:rPr>
        <w:t>HCl</w:t>
      </w:r>
      <w:r w:rsidRPr="002134DF">
        <w:t xml:space="preserve"> –ի մոլեկուլ</w:t>
      </w:r>
      <w:r w:rsidR="00A018C0">
        <w:t>ներ</w:t>
      </w:r>
      <w:r w:rsidRPr="002134DF">
        <w:t xml:space="preserve">ում փոխվում է կապի բնույթը. սկզբում այն դառնում է ավելի բևեռային, այնուհետև փոխարկվում է </w:t>
      </w:r>
      <w:r w:rsidRPr="002134DF">
        <w:lastRenderedPageBreak/>
        <w:t xml:space="preserve">իոնական կապի: Այդ </w:t>
      </w:r>
      <w:r>
        <w:t>գործընթաց</w:t>
      </w:r>
      <w:r w:rsidRPr="002134DF">
        <w:t>ի հետևանքով էլեկտրոլիտը դիսոցվում է և վերածվում հիդրատացված իոնների (</w:t>
      </w:r>
      <w:r>
        <w:t>նկար</w:t>
      </w:r>
      <w:r w:rsidRPr="00DD436D">
        <w:t xml:space="preserve"> 5.</w:t>
      </w:r>
      <w:r w:rsidR="00C4358A">
        <w:t>6</w:t>
      </w:r>
      <w:r w:rsidRPr="002134DF">
        <w:t xml:space="preserve">): Այսպիսի փոխազդեցությունները կոչվում են </w:t>
      </w:r>
      <w:r w:rsidRPr="00DD436D">
        <w:rPr>
          <w:b/>
          <w:i/>
          <w:color w:val="000000" w:themeColor="text1"/>
        </w:rPr>
        <w:t>դիպոլ- դիպոլ փոխազդեցություններ</w:t>
      </w:r>
      <w:r w:rsidRPr="002134DF">
        <w:t>:</w:t>
      </w:r>
    </w:p>
    <w:p w14:paraId="3720FD5E" w14:textId="13C586A0" w:rsidR="00C4358A" w:rsidRDefault="00C4358A" w:rsidP="00C4358A">
      <w:pPr>
        <w:pStyle w:val="Q-Normal"/>
      </w:pPr>
      <w:r w:rsidRPr="002134DF">
        <w:t xml:space="preserve">Բևեռային կապերով էլեկտրոլիտների դիսոցումը կարող է լինել </w:t>
      </w:r>
      <w:r w:rsidRPr="00A018C0">
        <w:rPr>
          <w:b/>
        </w:rPr>
        <w:t>լրիվ կամ մասնակի</w:t>
      </w:r>
      <w:r w:rsidRPr="002134DF">
        <w:t xml:space="preserve">: Դա կախված է էլեկտրոլիտների մոլեկուլներում կապերի բևեռայնությունից: </w:t>
      </w:r>
    </w:p>
    <w:p w14:paraId="40658024" w14:textId="6BA06D21" w:rsidR="00C4358A" w:rsidRDefault="00C4358A" w:rsidP="00302A17">
      <w:pPr>
        <w:pStyle w:val="Q-Normal"/>
      </w:pP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08"/>
      </w:tblGrid>
      <w:tr w:rsidR="00D81DC0" w:rsidRPr="00C4358A" w14:paraId="6CA1A5F4" w14:textId="77777777" w:rsidTr="00CB7733">
        <w:tc>
          <w:tcPr>
            <w:tcW w:w="4608" w:type="dxa"/>
          </w:tcPr>
          <w:p w14:paraId="095713DC" w14:textId="1A2CEDB5" w:rsidR="00D81DC0" w:rsidRDefault="00D81DC0" w:rsidP="00D81DC0">
            <w:pPr>
              <w:pStyle w:val="Q-Normal"/>
              <w:ind w:firstLine="0"/>
            </w:pPr>
            <w:r w:rsidRPr="004835A5">
              <w:rPr>
                <w:noProof/>
              </w:rPr>
              <w:drawing>
                <wp:inline distT="0" distB="0" distL="0" distR="0" wp14:anchorId="48A7F572" wp14:editId="777CE341">
                  <wp:extent cx="2515985" cy="1916458"/>
                  <wp:effectExtent l="0" t="0" r="0" b="7620"/>
                  <wp:docPr id="492818182" name="Picture 4928181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7076" cy="19477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81DC0" w14:paraId="0FA9C280" w14:textId="77777777" w:rsidTr="00CB7733">
        <w:tc>
          <w:tcPr>
            <w:tcW w:w="4608" w:type="dxa"/>
          </w:tcPr>
          <w:p w14:paraId="106862FA" w14:textId="29A6019B" w:rsidR="00D81DC0" w:rsidRPr="00D81DC0" w:rsidRDefault="00D81DC0" w:rsidP="00D81DC0">
            <w:pPr>
              <w:pStyle w:val="5"/>
              <w:spacing w:before="0" w:after="0"/>
              <w:rPr>
                <w:sz w:val="24"/>
                <w:szCs w:val="24"/>
              </w:rPr>
            </w:pPr>
            <w:r w:rsidRPr="00432902">
              <w:t>Դիպոլ-դիպոլ փոխազդեցություն</w:t>
            </w:r>
          </w:p>
        </w:tc>
      </w:tr>
    </w:tbl>
    <w:p w14:paraId="08DAC96C" w14:textId="77777777" w:rsidR="00DB44FB" w:rsidRDefault="00CB7733" w:rsidP="00302A17">
      <w:pPr>
        <w:pStyle w:val="Q-Normal"/>
      </w:pPr>
      <w:r w:rsidRPr="002134DF">
        <w:t xml:space="preserve">Այսպիսով՝ ջրային լուծույթում </w:t>
      </w:r>
      <w:r w:rsidRPr="00245C47">
        <w:rPr>
          <w:b/>
        </w:rPr>
        <w:t>դիսոցման հիմնական պատճառը իոնների հիդրատացումն է</w:t>
      </w:r>
      <w:r w:rsidRPr="002134DF">
        <w:t>: Էլեկտրոլիտների լուծույթներում բոլոր իոն</w:t>
      </w:r>
      <w:r>
        <w:t>ն</w:t>
      </w:r>
      <w:r w:rsidRPr="002134DF">
        <w:t>երը գտնվում են հիդրատացված վիճակում:</w:t>
      </w:r>
    </w:p>
    <w:p w14:paraId="0F913151" w14:textId="1096EBA5" w:rsidR="00BF0CD8" w:rsidRDefault="00BF0CD8" w:rsidP="00302A17">
      <w:pPr>
        <w:pStyle w:val="Q-Normal"/>
      </w:pPr>
      <w:r w:rsidRPr="002134DF">
        <w:t xml:space="preserve">Օրինակ՝ ջրածնի իոնները միանում են ջրի մոլեկուլների հետ և առաջացնում </w:t>
      </w:r>
      <w:r w:rsidRPr="00DD436D">
        <w:rPr>
          <w:b/>
          <w:i/>
          <w:color w:val="000000" w:themeColor="text1"/>
        </w:rPr>
        <w:t>հիդրօքսոնիում</w:t>
      </w:r>
      <w:r w:rsidRPr="00DD436D">
        <w:rPr>
          <w:color w:val="000000" w:themeColor="text1"/>
        </w:rPr>
        <w:t xml:space="preserve"> </w:t>
      </w:r>
      <w:r w:rsidRPr="002134DF">
        <w:t xml:space="preserve">իոններ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2134DF">
        <w:t>: Փոխազդեցությունն ընթանում է դոնորակցեպտորային մեխանիզմով.</w:t>
      </w:r>
    </w:p>
    <w:p w14:paraId="63DAF852" w14:textId="77777777" w:rsidR="0081648C" w:rsidRPr="002134DF" w:rsidRDefault="0081648C" w:rsidP="00302A17">
      <w:pPr>
        <w:pStyle w:val="Q-Normal"/>
      </w:pPr>
    </w:p>
    <w:p w14:paraId="501DA3D3" w14:textId="77777777" w:rsidR="00BF0CD8" w:rsidRPr="004835A5" w:rsidRDefault="00BF0CD8" w:rsidP="00CB7733">
      <w:pPr>
        <w:pStyle w:val="Q-Normal"/>
        <w:jc w:val="center"/>
      </w:pPr>
      <w:r w:rsidRPr="002134DF">
        <w:rPr>
          <w:noProof/>
        </w:rPr>
        <w:drawing>
          <wp:inline distT="0" distB="0" distL="0" distR="0" wp14:anchorId="6931653F" wp14:editId="0D273D10">
            <wp:extent cx="2527200" cy="1092717"/>
            <wp:effectExtent l="0" t="0" r="6985" b="0"/>
            <wp:docPr id="466771148" name="Picture 466771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donorno-akceptornij-mehanizm-primeri-chto-takoe-donorno-akceptornij-mehanizm_4.jpg"/>
                    <pic:cNvPicPr/>
                  </pic:nvPicPr>
                  <pic:blipFill>
                    <a:blip r:embed="rId6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0975" cy="11202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22C6B9" w14:textId="7DD42F08" w:rsidR="00BF0CD8" w:rsidRPr="002134DF" w:rsidRDefault="00BF0CD8" w:rsidP="00302A17">
      <w:pPr>
        <w:pStyle w:val="Q-Normal"/>
      </w:pPr>
      <w:r w:rsidRPr="002134DF">
        <w:t xml:space="preserve">Պարզության համար քիմիական ռեակցիաներում իոնները գրում են առանց ջրի մոլեկուլների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g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N</m:t>
            </m:r>
            <m:sSub>
              <m:sSub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  <w:sz w:val="22"/>
                    <w:szCs w:val="22"/>
                  </w:rPr>
                  <m:t>3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-</m:t>
            </m:r>
          </m:sup>
        </m:sSup>
      </m:oMath>
      <w:r w:rsidR="004B245B" w:rsidRPr="004B245B">
        <w:rPr>
          <w:rFonts w:eastAsiaTheme="minorEastAsia"/>
          <w:sz w:val="22"/>
          <w:szCs w:val="22"/>
        </w:rPr>
        <w:t xml:space="preserve"> </w:t>
      </w:r>
      <w:r w:rsidRPr="002134DF">
        <w:t>և այլն:</w:t>
      </w:r>
      <w:r w:rsidRPr="00066807">
        <w:rPr>
          <w:noProof/>
        </w:rPr>
        <w:t xml:space="preserve"> </w:t>
      </w:r>
    </w:p>
    <w:p w14:paraId="7D2E5E5A" w14:textId="4587C53B" w:rsidR="00BF0CD8" w:rsidRDefault="00037E9B" w:rsidP="00A50215">
      <w:pPr>
        <w:pStyle w:val="Q-Yentavernagir"/>
      </w:pPr>
      <w:bookmarkStart w:id="950" w:name="_Toc133963320"/>
      <w:bookmarkStart w:id="951" w:name="_Toc133965377"/>
      <w:bookmarkStart w:id="952" w:name="_Toc133965633"/>
      <w:bookmarkStart w:id="953" w:name="_Toc153319841"/>
      <w:r w:rsidRPr="00432902">
        <w:t>ԻՈՆՆԵՐԻ ՀԱՏԿՈՒԹՅՈՒՆՆԵՐԸ</w:t>
      </w:r>
      <w:bookmarkEnd w:id="950"/>
      <w:bookmarkEnd w:id="951"/>
      <w:bookmarkEnd w:id="952"/>
      <w:bookmarkEnd w:id="953"/>
      <w:r w:rsidRPr="00432902">
        <w:t xml:space="preserve"> </w:t>
      </w:r>
    </w:p>
    <w:p w14:paraId="76E696E8" w14:textId="77777777" w:rsidR="00BF0CD8" w:rsidRDefault="00BF0CD8" w:rsidP="00302A17">
      <w:pPr>
        <w:pStyle w:val="Q-Normal"/>
      </w:pPr>
      <w:r w:rsidRPr="002134DF">
        <w:t xml:space="preserve">Իոններն իրենց ֆիզիկական և քիմիական հատկություններով տարբերվում են այն չեզոք ատոմներից, որոնցից առաջացել են: Օրինակ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rPr>
          <w:rFonts w:eastAsiaTheme="minorEastAsia"/>
        </w:rPr>
        <w:t xml:space="preserve">և </w:t>
      </w:r>
      <m:oMath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2134DF">
        <w:rPr>
          <w:rFonts w:eastAsiaTheme="minorEastAsia"/>
        </w:rPr>
        <w:t xml:space="preserve">իոնները չեն փոխազդում ջրի հետ, գույն և հոտ չունեն, թունավոր չեն: </w:t>
      </w:r>
      <m:oMath>
        <m:sSup>
          <m:sSupPr>
            <m:ctrlPr>
              <w:rPr>
                <w:rFonts w:ascii="Cambria Math" w:eastAsiaTheme="minorEastAsia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</w:rPr>
              <m:t>0</m:t>
            </m:r>
          </m:sup>
        </m:sSup>
        <m:r>
          <w:rPr>
            <w:rFonts w:ascii="Cambria Math" w:eastAsiaTheme="minorEastAsia" w:hAnsi="Cambria Math"/>
          </w:rPr>
          <m:t xml:space="preserve"> </m:t>
        </m:r>
      </m:oMath>
      <w:r w:rsidRPr="002134DF">
        <w:rPr>
          <w:rFonts w:eastAsiaTheme="minorEastAsia"/>
        </w:rPr>
        <w:t xml:space="preserve">ատոմները բուռն կերպով փոխազդում են ջրի հետ,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 xml:space="preserve"> </m:t>
        </m:r>
      </m:oMath>
      <w:r>
        <w:rPr>
          <w:rFonts w:eastAsiaTheme="minorEastAsia"/>
        </w:rPr>
        <w:t xml:space="preserve">պարզ </w:t>
      </w:r>
      <w:r w:rsidRPr="002134DF">
        <w:rPr>
          <w:rFonts w:eastAsiaTheme="minorEastAsia"/>
        </w:rPr>
        <w:t xml:space="preserve">նյութը դեղնականաչավուն </w:t>
      </w:r>
      <w:r>
        <w:rPr>
          <w:rFonts w:eastAsiaTheme="minorEastAsia"/>
        </w:rPr>
        <w:t xml:space="preserve">գույնի </w:t>
      </w:r>
      <w:r w:rsidRPr="002134DF">
        <w:rPr>
          <w:rFonts w:eastAsiaTheme="minorEastAsia"/>
        </w:rPr>
        <w:t>թունավոր գազ է, ուժեղ օքսիդիչ է:</w:t>
      </w:r>
      <w:r w:rsidRPr="002134DF">
        <w:t xml:space="preserve"> </w:t>
      </w:r>
    </w:p>
    <w:p w14:paraId="073837FF" w14:textId="77777777" w:rsidR="00BF0CD8" w:rsidRDefault="00BF0CD8" w:rsidP="00302A17">
      <w:pPr>
        <w:pStyle w:val="Q-Normal"/>
      </w:pPr>
      <w:r w:rsidRPr="002134DF">
        <w:t>Միևնույն տարրի ատոմների և իոնների հատկությունների տարբերությունը բացատրվում է</w:t>
      </w:r>
      <w:r>
        <w:t xml:space="preserve"> </w:t>
      </w:r>
      <w:r w:rsidRPr="002134DF">
        <w:t>էլեկտրոնային կառուցվածք</w:t>
      </w:r>
      <w:r>
        <w:t>ների տարբերությամբ</w:t>
      </w:r>
      <w:r w:rsidRPr="002134DF">
        <w:t xml:space="preserve">: </w:t>
      </w:r>
    </w:p>
    <w:p w14:paraId="12C8F2E7" w14:textId="0BA5A01A" w:rsidR="00BF0CD8" w:rsidRPr="002134DF" w:rsidRDefault="00BF0CD8" w:rsidP="00302A17">
      <w:pPr>
        <w:pStyle w:val="Q-Normal"/>
      </w:pPr>
      <w:r w:rsidRPr="002134DF">
        <w:t>Իոններն ունեն տարբեր գունավորում: s</w:t>
      </w:r>
      <w:r>
        <w:t xml:space="preserve"> և</w:t>
      </w:r>
      <w:r w:rsidRPr="002134DF">
        <w:t xml:space="preserve"> p տարրերի հիդրատացված </w:t>
      </w:r>
      <w:r>
        <w:t>ու</w:t>
      </w:r>
      <w:r w:rsidRPr="002134DF">
        <w:t xml:space="preserve"> չհիդրատացված իոննները սովորաբար անգույն են; Այսպես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a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l</m:t>
            </m:r>
          </m:e>
          <m:sup>
            <m:r>
              <w:rPr>
                <w:rFonts w:ascii="Cambria Math" w:hAnsi="Cambria Math"/>
              </w:rPr>
              <m:t>3+</m:t>
            </m:r>
          </m:sup>
        </m:sSup>
      </m:oMath>
      <w:r w:rsidRPr="002134DF">
        <w:t xml:space="preserve"> իոններն անգույն են: Որոշ d տարրերի իոններ գունավոր</w:t>
      </w:r>
      <w:r w:rsidR="004925A9">
        <w:t xml:space="preserve"> են</w:t>
      </w:r>
      <w:r w:rsidRPr="002134DF">
        <w:t>: Միևնույն տարրի հիդրատացված և չհիդրատացված իոնները կարող են ունենալ տարբեր գու</w:t>
      </w:r>
      <w:r w:rsidR="004925A9">
        <w:t>յ</w:t>
      </w:r>
      <w:r w:rsidRPr="002134DF">
        <w:t>ն</w:t>
      </w:r>
      <w:r w:rsidR="004925A9">
        <w:t>եր</w:t>
      </w:r>
      <w:r w:rsidRPr="002134DF">
        <w:t xml:space="preserve">: </w:t>
      </w:r>
      <w:r w:rsidRPr="002134DF">
        <w:lastRenderedPageBreak/>
        <w:t xml:space="preserve">Օրինակ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t>չհիդրատացված իոններն անգույն են, իսկ հիդրատացված իոնները՝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>∙4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2134DF">
        <w:t>, ունեն կապույտ գույն:</w:t>
      </w:r>
    </w:p>
    <w:p w14:paraId="421B4369" w14:textId="6BFBC5F5" w:rsidR="00BF0CD8" w:rsidRPr="002134DF" w:rsidRDefault="00BF0CD8" w:rsidP="00302A17">
      <w:pPr>
        <w:pStyle w:val="Q-Normal"/>
      </w:pPr>
      <w:r w:rsidRPr="002134DF">
        <w:t xml:space="preserve">Իոնի լիցքի նշանը դրվում է թվանշանից հետո, օրինակ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3-</m:t>
            </m:r>
          </m:sup>
        </m:sSup>
      </m:oMath>
      <w:r w:rsidRPr="002134DF">
        <w:rPr>
          <w:rFonts w:eastAsiaTheme="minorEastAsia"/>
        </w:rPr>
        <w:t xml:space="preserve"> և այլն:</w:t>
      </w:r>
    </w:p>
    <w:p w14:paraId="2AF5F587" w14:textId="08173DC2" w:rsidR="00BF0CD8" w:rsidRPr="002134DF" w:rsidRDefault="00BF0CD8" w:rsidP="00FA22C5">
      <w:pPr>
        <w:pStyle w:val="Q-Normal"/>
        <w:ind w:firstLine="432"/>
        <w:contextualSpacing w:val="0"/>
      </w:pPr>
      <w:r w:rsidRPr="002134DF">
        <w:t xml:space="preserve">Դիսոցումը </w:t>
      </w:r>
      <w:r>
        <w:t xml:space="preserve">շատ հաճախ </w:t>
      </w:r>
      <w:r w:rsidRPr="002134DF">
        <w:t xml:space="preserve">դարձելի </w:t>
      </w:r>
      <w:r>
        <w:t>գործընթաց</w:t>
      </w:r>
      <w:r w:rsidRPr="002134DF">
        <w:t xml:space="preserve"> է, այսինքն մոլեկուլների՝ իոնների տրոհվելու հետ միասին տեղի է ունենում նաև իոնների միացում՝ ասոցում, ուստի դիսոցման հավասարում</w:t>
      </w:r>
      <w:r w:rsidR="00D15265">
        <w:t>ներ</w:t>
      </w:r>
      <w:r w:rsidRPr="002134DF">
        <w:t>ը գրելիս դրվում է դարձելիության նշան, օրինակ.</w:t>
      </w:r>
    </w:p>
    <w:p w14:paraId="38D9027A" w14:textId="77777777" w:rsidR="00BF0CD8" w:rsidRPr="00FA22C5" w:rsidRDefault="00BF0CD8" w:rsidP="00302A17">
      <w:pPr>
        <w:pStyle w:val="Q-Normal"/>
        <w:rPr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HCl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⇆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p>
        </m:oMath>
      </m:oMathPara>
    </w:p>
    <w:p w14:paraId="7840D244" w14:textId="2587D945" w:rsidR="00BF0CD8" w:rsidRPr="00FA22C5" w:rsidRDefault="00BF0CD8" w:rsidP="00302A17">
      <w:pPr>
        <w:pStyle w:val="Q-Normal"/>
        <w:rPr>
          <w:rFonts w:eastAsiaTheme="minorEastAsia"/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NaN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⇆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p>
        </m:oMath>
      </m:oMathPara>
    </w:p>
    <w:p w14:paraId="69CF73A3" w14:textId="0F0B5ACB" w:rsidR="00BF0CD8" w:rsidRDefault="00037E9B" w:rsidP="00A50215">
      <w:pPr>
        <w:pStyle w:val="Q-Yentavernagir"/>
      </w:pPr>
      <w:bookmarkStart w:id="954" w:name="_Toc133963321"/>
      <w:bookmarkStart w:id="955" w:name="_Toc133965378"/>
      <w:bookmarkStart w:id="956" w:name="_Toc133965634"/>
      <w:bookmarkStart w:id="957" w:name="_Toc153319842"/>
      <w:r w:rsidRPr="00432902">
        <w:t>Թ</w:t>
      </w:r>
      <w:r>
        <w:t>ԹՈՒՆԵՐԻ ԴԻՍՈՑՈՒՄԸ</w:t>
      </w:r>
      <w:bookmarkEnd w:id="954"/>
      <w:bookmarkEnd w:id="955"/>
      <w:bookmarkEnd w:id="956"/>
      <w:bookmarkEnd w:id="957"/>
    </w:p>
    <w:p w14:paraId="569414A6" w14:textId="68816A9E" w:rsidR="00BF0CD8" w:rsidRPr="00066807" w:rsidRDefault="00BF0CD8" w:rsidP="004925A9">
      <w:pPr>
        <w:pStyle w:val="Q-Normal"/>
        <w:ind w:firstLine="432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E5440B0" wp14:editId="3CD755CA">
                <wp:extent cx="4722858" cy="676275"/>
                <wp:effectExtent l="0" t="0" r="1905" b="9525"/>
                <wp:docPr id="2070714953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22858" cy="6762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10BCAD" w14:textId="193B4A8C" w:rsidR="007A588D" w:rsidRDefault="007A588D" w:rsidP="00C454C8">
                            <w:pPr>
                              <w:pStyle w:val="Q-Yndgcvac"/>
                            </w:pPr>
                            <w:r w:rsidRPr="00DD436D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066807">
                              <w:t xml:space="preserve"> թթուներ կոչվում են այն էլեկտրոլիտները, որոնց դիսոցման </w:t>
                            </w:r>
                            <w:r>
                              <w:t>հետևանքով</w:t>
                            </w:r>
                            <w:r w:rsidRPr="00066807">
                              <w:t xml:space="preserve"> առաջանում են </w:t>
                            </w:r>
                            <w:r>
                              <w:t xml:space="preserve"> ջրածնի կատիոններ՝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և թթվային մնացորդի անիոններ</w:t>
                            </w:r>
                            <w:r w:rsidRPr="00066807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5440B0" id="_x0000_s1637" style="width:371.9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7410BCAD" w14:textId="193B4A8C" w:rsidR="007A588D" w:rsidRDefault="007A588D" w:rsidP="00C454C8">
                      <w:pPr>
                        <w:pStyle w:val="Q-Yndgcvac"/>
                      </w:pPr>
                      <w:r w:rsidRPr="00DD436D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066807">
                        <w:t xml:space="preserve"> թթուներ կոչվում են այն էլեկտրոլիտները, որոնց դիսոցման </w:t>
                      </w:r>
                      <w:r>
                        <w:t>հետևանքով</w:t>
                      </w:r>
                      <w:r w:rsidRPr="00066807">
                        <w:t xml:space="preserve"> առաջանում են </w:t>
                      </w:r>
                      <w:r>
                        <w:t xml:space="preserve"> ջրածնի կատիոններ՝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և թթվային մնացորդի անիոններ</w:t>
                      </w:r>
                      <w:r w:rsidRPr="00066807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E8F561" w14:textId="77777777" w:rsidR="00BF0CD8" w:rsidRPr="002134DF" w:rsidRDefault="00BF0CD8" w:rsidP="005B0357">
      <w:pPr>
        <w:pStyle w:val="Q-Normal"/>
        <w:ind w:firstLine="432"/>
        <w:contextualSpacing w:val="0"/>
      </w:pPr>
      <w:r w:rsidRPr="002134DF">
        <w:t>Ջրում լուծելի բոլոր թթուները ջրային լուծույթում աստիճանաբար դիսոցվում են ջրածնի կատիոնների և թթվային մնացորդների անիոնների.</w:t>
      </w:r>
    </w:p>
    <w:p w14:paraId="491A523F" w14:textId="418B6EFE" w:rsidR="00BF0CD8" w:rsidRPr="00DB44FB" w:rsidRDefault="00BF0CD8" w:rsidP="00DB44FB">
      <w:pPr>
        <w:pStyle w:val="Q-Normal"/>
        <w:spacing w:after="120"/>
        <w:ind w:firstLine="0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11D203B8" w14:textId="77777777" w:rsidR="00BF0CD8" w:rsidRPr="002134DF" w:rsidRDefault="00BF0CD8" w:rsidP="00DB44FB">
      <w:pPr>
        <w:pStyle w:val="Q-Normal"/>
        <w:spacing w:after="120"/>
        <w:ind w:firstLine="432"/>
        <w:contextualSpacing w:val="0"/>
      </w:pPr>
      <w:r w:rsidRPr="002134DF">
        <w:t>Բազմահիմն թթուները դիսոցվում են աստիճանաբար.</w:t>
      </w:r>
    </w:p>
    <w:p w14:paraId="40E57299" w14:textId="0254FD39" w:rsidR="00BF0CD8" w:rsidRPr="004B245B" w:rsidRDefault="00BF0CD8" w:rsidP="00DB44FB">
      <w:pPr>
        <w:pStyle w:val="Q-Normal"/>
        <w:spacing w:after="120" w:line="288" w:lineRule="auto"/>
        <w:jc w:val="center"/>
        <w:rPr>
          <w:rFonts w:eastAsiaTheme="minorEastAsia"/>
          <w:i/>
        </w:rPr>
      </w:pPr>
      <w:bookmarkStart w:id="958" w:name="_Hlk71059654"/>
      <w:r w:rsidRPr="00DB44FB">
        <w:rPr>
          <w:rFonts w:eastAsiaTheme="minorEastAsia"/>
        </w:rPr>
        <w:t>I փուլ</w:t>
      </w:r>
      <w:r w:rsidR="004B245B">
        <w:rPr>
          <w:rFonts w:eastAsiaTheme="minorEastAsia"/>
          <w:lang w:val="en-US"/>
        </w:rPr>
        <w:t xml:space="preserve">  </w:t>
      </w:r>
      <w:r w:rsidRPr="00DB44FB">
        <w:rPr>
          <w:rFonts w:eastAsiaTheme="minorEastAsia"/>
        </w:rPr>
        <w:t xml:space="preserve"> </w:t>
      </w:r>
      <w:bookmarkEnd w:id="958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S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</w:p>
    <w:p w14:paraId="3D6A3FBC" w14:textId="6E3E365C" w:rsidR="00BF0CD8" w:rsidRPr="00DB44FB" w:rsidRDefault="00BF0CD8" w:rsidP="00DB44FB">
      <w:pPr>
        <w:pStyle w:val="Q-Normal"/>
        <w:spacing w:after="120" w:line="288" w:lineRule="auto"/>
        <w:ind w:firstLine="432"/>
        <w:contextualSpacing w:val="0"/>
        <w:jc w:val="center"/>
        <w:rPr>
          <w:rFonts w:eastAsiaTheme="minorEastAsia"/>
        </w:rPr>
      </w:pPr>
      <w:r w:rsidRPr="00DB44FB">
        <w:rPr>
          <w:rFonts w:eastAsiaTheme="minorEastAsia"/>
        </w:rPr>
        <w:t>II փուլ</w:t>
      </w:r>
      <w:r w:rsidR="004B245B" w:rsidRPr="004B245B">
        <w:rPr>
          <w:rFonts w:eastAsiaTheme="minorEastAsia"/>
        </w:rPr>
        <w:t xml:space="preserve">  </w:t>
      </w:r>
      <w:r w:rsidRPr="00DB44FB">
        <w:rPr>
          <w:rFonts w:eastAsiaTheme="minorEastAsia"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S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</m:oMath>
    </w:p>
    <w:p w14:paraId="301BD535" w14:textId="77777777" w:rsidR="00BF0CD8" w:rsidRPr="00C37BC1" w:rsidRDefault="00BF0CD8" w:rsidP="00DB44FB">
      <w:pPr>
        <w:pStyle w:val="Q-Normal"/>
        <w:spacing w:after="120"/>
        <w:ind w:firstLine="432"/>
        <w:contextualSpacing w:val="0"/>
      </w:pPr>
      <w:r w:rsidRPr="00C37BC1">
        <w:t>Իրար գումարենք այս</w:t>
      </w:r>
      <w:r>
        <w:t xml:space="preserve"> երկու փուլի</w:t>
      </w:r>
      <w:r w:rsidRPr="00C37BC1">
        <w:t xml:space="preserve"> հավասարումները, կստանանք.</w:t>
      </w:r>
    </w:p>
    <w:p w14:paraId="36CF17CA" w14:textId="7AACE147" w:rsidR="00BF0CD8" w:rsidRPr="004B245B" w:rsidRDefault="00000000" w:rsidP="00DB44FB">
      <w:pPr>
        <w:pStyle w:val="Q-Normal"/>
        <w:spacing w:after="120"/>
        <w:ind w:firstLine="0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-</m:t>
              </m:r>
            </m:sup>
          </m:sSup>
        </m:oMath>
      </m:oMathPara>
    </w:p>
    <w:p w14:paraId="41D06970" w14:textId="77777777" w:rsidR="00BF0CD8" w:rsidRPr="002134DF" w:rsidRDefault="00BF0CD8" w:rsidP="00DB44FB">
      <w:pPr>
        <w:pStyle w:val="Q-Normal"/>
        <w:spacing w:after="120"/>
      </w:pPr>
      <w:r>
        <w:t xml:space="preserve">Գր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C37BC1">
        <w:t>-ի դիսոցումը.</w:t>
      </w:r>
    </w:p>
    <w:p w14:paraId="7369CB58" w14:textId="680000AD" w:rsidR="00BF0CD8" w:rsidRPr="004B245B" w:rsidRDefault="00BF0CD8" w:rsidP="00DB44FB">
      <w:pPr>
        <w:pStyle w:val="Q-Normal"/>
        <w:spacing w:after="120" w:line="288" w:lineRule="auto"/>
        <w:ind w:firstLine="432"/>
        <w:jc w:val="center"/>
        <w:rPr>
          <w:rFonts w:eastAsiaTheme="minorEastAsia"/>
          <w:i/>
        </w:rPr>
      </w:pPr>
      <w:bookmarkStart w:id="959" w:name="_Hlk71059612"/>
      <w:r w:rsidRPr="00DB44FB">
        <w:rPr>
          <w:rFonts w:eastAsiaTheme="minorEastAsia"/>
        </w:rPr>
        <w:t>I փուլ</w:t>
      </w:r>
      <w:r w:rsidR="004B245B">
        <w:rPr>
          <w:rFonts w:eastAsiaTheme="minorEastAsia"/>
          <w:lang w:val="en-US"/>
        </w:rPr>
        <w:t xml:space="preserve"> </w:t>
      </w:r>
      <w:r w:rsidRPr="00DB44FB">
        <w:rPr>
          <w:rFonts w:eastAsiaTheme="minorEastAsia"/>
        </w:rPr>
        <w:t xml:space="preserve">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w:bookmarkEnd w:id="959"/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</w:p>
    <w:p w14:paraId="3CAAF11F" w14:textId="32D9C8FB" w:rsidR="00BF0CD8" w:rsidRPr="00DB44FB" w:rsidRDefault="00BF0CD8" w:rsidP="00DB44FB">
      <w:pPr>
        <w:pStyle w:val="Q-Normal"/>
        <w:spacing w:after="120" w:line="288" w:lineRule="auto"/>
        <w:ind w:firstLine="432"/>
        <w:jc w:val="center"/>
        <w:rPr>
          <w:rFonts w:eastAsiaTheme="minorEastAsia"/>
        </w:rPr>
      </w:pPr>
      <w:r w:rsidRPr="00DB44FB">
        <w:rPr>
          <w:rFonts w:eastAsiaTheme="minorEastAsia"/>
        </w:rPr>
        <w:t>II փուլ</w:t>
      </w:r>
      <w:r w:rsidR="004B245B" w:rsidRPr="004B245B">
        <w:rPr>
          <w:rFonts w:eastAsiaTheme="minorEastAsia"/>
        </w:rPr>
        <w:t xml:space="preserve"> </w:t>
      </w:r>
      <w:r w:rsidRPr="00DB44FB">
        <w:rPr>
          <w:rFonts w:eastAsiaTheme="minorEastAsia"/>
        </w:rPr>
        <w:t xml:space="preserve">  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P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</m:oMath>
    </w:p>
    <w:p w14:paraId="04F0F95F" w14:textId="63B85D22" w:rsidR="00BF0CD8" w:rsidRPr="004B245B" w:rsidRDefault="00BF0CD8" w:rsidP="00DB44FB">
      <w:pPr>
        <w:pStyle w:val="Q-Normal"/>
        <w:spacing w:after="120" w:line="288" w:lineRule="auto"/>
        <w:ind w:firstLine="432"/>
        <w:jc w:val="center"/>
        <w:rPr>
          <w:rFonts w:eastAsiaTheme="minorEastAsia"/>
          <w:b/>
        </w:rPr>
      </w:pPr>
      <w:r w:rsidRPr="00DB44FB">
        <w:rPr>
          <w:rFonts w:eastAsiaTheme="minorEastAsia"/>
        </w:rPr>
        <w:t xml:space="preserve">III փուլ </w:t>
      </w:r>
      <w:r w:rsidR="004B245B" w:rsidRPr="004B245B">
        <w:rPr>
          <w:rFonts w:eastAsiaTheme="minorEastAsia"/>
        </w:rPr>
        <w:t xml:space="preserve"> </w:t>
      </w:r>
      <w:r w:rsidRPr="00DB44FB">
        <w:rPr>
          <w:rFonts w:eastAsiaTheme="minorEastAsia"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P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3-</m:t>
            </m:r>
          </m:sup>
        </m:sSup>
      </m:oMath>
    </w:p>
    <w:p w14:paraId="2B9B7373" w14:textId="77777777" w:rsidR="00BF0CD8" w:rsidRDefault="00BF0CD8" w:rsidP="000E4C15">
      <w:pPr>
        <w:pStyle w:val="Q-Normal"/>
        <w:ind w:firstLine="432"/>
        <w:contextualSpacing w:val="0"/>
        <w:rPr>
          <w:b/>
        </w:rPr>
      </w:pPr>
      <w:r w:rsidRPr="00C37BC1">
        <w:t>Իրար գումարենք երեք փուլի հավասարումները</w:t>
      </w:r>
      <w:r>
        <w:rPr>
          <w:b/>
        </w:rPr>
        <w:t>.</w:t>
      </w:r>
    </w:p>
    <w:p w14:paraId="05A8D6A0" w14:textId="3217FE94" w:rsidR="00BF0CD8" w:rsidRPr="004B245B" w:rsidRDefault="00000000" w:rsidP="004B245B">
      <w:pPr>
        <w:pStyle w:val="Q-Normal"/>
        <w:spacing w:after="120" w:line="288" w:lineRule="auto"/>
        <w:ind w:firstLine="432"/>
        <w:jc w:val="center"/>
        <w:rPr>
          <w:rFonts w:eastAsiaTheme="minorEastAsia"/>
          <w:b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3-</m:t>
              </m:r>
            </m:sup>
          </m:sSup>
        </m:oMath>
      </m:oMathPara>
    </w:p>
    <w:p w14:paraId="373CA042" w14:textId="3DB8A814" w:rsidR="006533DE" w:rsidRPr="006533DE" w:rsidRDefault="00BF0CD8" w:rsidP="006533DE">
      <w:pPr>
        <w:pStyle w:val="Q-Normal"/>
      </w:pPr>
      <w:r w:rsidRPr="00CD1A06">
        <w:rPr>
          <w:rFonts w:eastAsiaTheme="minorEastAsia"/>
        </w:rPr>
        <w:t>Բազմափուլ դիսոցման ժամանակ</w:t>
      </w:r>
      <w:r w:rsidRPr="002134DF">
        <w:rPr>
          <w:rFonts w:eastAsiaTheme="minorEastAsia"/>
          <w:b/>
        </w:rPr>
        <w:t xml:space="preserve"> </w:t>
      </w:r>
      <w:r>
        <w:t>ս</w:t>
      </w:r>
      <w:r w:rsidRPr="002134DF">
        <w:t>ովորաբար առաջին փուլն ավելի խորն է ընթանում</w:t>
      </w:r>
      <w:r w:rsidR="004925A9">
        <w:t xml:space="preserve"> </w:t>
      </w:r>
      <w:r w:rsidRPr="002134DF">
        <w:t xml:space="preserve">երկրորդ </w:t>
      </w:r>
      <w:r w:rsidR="004925A9">
        <w:t>և</w:t>
      </w:r>
      <w:r w:rsidRPr="002134DF">
        <w:t xml:space="preserve"> երրորդ փուլեր</w:t>
      </w:r>
      <w:bookmarkStart w:id="960" w:name="_Toc133963322"/>
      <w:bookmarkStart w:id="961" w:name="_Toc133965379"/>
      <w:bookmarkStart w:id="962" w:name="_Toc133965635"/>
      <w:r w:rsidR="004925A9">
        <w:t>ի համեմատ</w:t>
      </w:r>
      <w:r w:rsidR="00377958">
        <w:t>:</w:t>
      </w:r>
    </w:p>
    <w:p w14:paraId="2C2B53AD" w14:textId="53D056F5" w:rsidR="00BF0CD8" w:rsidRPr="00432902" w:rsidRDefault="00037E9B" w:rsidP="006533DE">
      <w:pPr>
        <w:pStyle w:val="Q-Yentavernagir"/>
      </w:pPr>
      <w:bookmarkStart w:id="963" w:name="_Toc153319843"/>
      <w:r w:rsidRPr="00432902">
        <w:t>Հ</w:t>
      </w:r>
      <w:r>
        <w:t>ԻՄՔԵՐԻ ԴԻՍՈՑՈՒՄԸ</w:t>
      </w:r>
      <w:bookmarkEnd w:id="960"/>
      <w:bookmarkEnd w:id="961"/>
      <w:bookmarkEnd w:id="962"/>
      <w:bookmarkEnd w:id="963"/>
      <w:r w:rsidRPr="00432902">
        <w:t xml:space="preserve"> </w:t>
      </w:r>
    </w:p>
    <w:p w14:paraId="1535EA78" w14:textId="77777777" w:rsidR="00BF0CD8" w:rsidRPr="0042275E" w:rsidRDefault="00BF0CD8" w:rsidP="00DB44FB">
      <w:pPr>
        <w:pStyle w:val="Q-Normal"/>
        <w:spacing w:after="80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CFEE7B6" wp14:editId="2C02ED57">
                <wp:extent cx="4546056" cy="757451"/>
                <wp:effectExtent l="0" t="0" r="6985" b="5080"/>
                <wp:docPr id="1668121053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6056" cy="757451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B094AD0" w14:textId="3C533DFD" w:rsidR="007A588D" w:rsidRDefault="007A588D" w:rsidP="00C454C8">
                            <w:pPr>
                              <w:pStyle w:val="Q-Yndgcvac"/>
                            </w:pPr>
                            <w:r w:rsidRPr="00DD436D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42275E">
                              <w:t xml:space="preserve"> հիմքեր կոչվում են այն էլեկտրոլիտները, որոնց դիսոցման </w:t>
                            </w:r>
                            <w:r>
                              <w:t xml:space="preserve">հետևանքով </w:t>
                            </w:r>
                            <w:r w:rsidRPr="0042275E">
                              <w:t xml:space="preserve">առաջանում են </w:t>
                            </w:r>
                            <w:r>
                              <w:t>մետաղի (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իոնի) կատիոններ և հիդրօքսիլ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>
                              <w:t xml:space="preserve"> անիոններ</w:t>
                            </w:r>
                            <w:r w:rsidRPr="0042275E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FEE7B6" id="_x0000_s1638" style="width:357.95pt;height:59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7B094AD0" w14:textId="3C533DFD" w:rsidR="007A588D" w:rsidRDefault="007A588D" w:rsidP="00C454C8">
                      <w:pPr>
                        <w:pStyle w:val="Q-Yndgcvac"/>
                      </w:pPr>
                      <w:r w:rsidRPr="00DD436D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42275E">
                        <w:t xml:space="preserve"> հիմքեր կոչվում են այն էլեկտրոլիտները, որոնց դիսոցման </w:t>
                      </w:r>
                      <w:r>
                        <w:t xml:space="preserve">հետևանքով </w:t>
                      </w:r>
                      <w:r w:rsidRPr="0042275E">
                        <w:t xml:space="preserve">առաջանում են </w:t>
                      </w:r>
                      <w:r>
                        <w:t>մետաղի (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b>
                            </m:sSub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իոնի) կատիոններ և հիդրօքսիլ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>
                        <w:t xml:space="preserve"> անիոններ</w:t>
                      </w:r>
                      <w:r w:rsidRPr="0042275E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070B02B" w14:textId="77777777" w:rsidR="00BF0CD8" w:rsidRPr="00DB44FB" w:rsidRDefault="00BF0CD8" w:rsidP="00DB44FB">
      <w:pPr>
        <w:pStyle w:val="Q-Normal"/>
        <w:spacing w:after="120"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K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E2352C4" w14:textId="77777777" w:rsidR="00BF0CD8" w:rsidRPr="00DB44FB" w:rsidRDefault="00BF0CD8" w:rsidP="00DB44FB">
      <w:pPr>
        <w:pStyle w:val="Q-Normal"/>
        <w:spacing w:after="120"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C2AE751" w14:textId="77777777" w:rsidR="00BF0CD8" w:rsidRPr="002134DF" w:rsidRDefault="00BF0CD8" w:rsidP="00DB44FB">
      <w:pPr>
        <w:pStyle w:val="Q-Normal"/>
        <w:spacing w:after="120"/>
        <w:ind w:firstLine="432"/>
      </w:pPr>
      <w:r w:rsidRPr="002134DF">
        <w:t>Բազմաթթու հիմքերը դիսոցվում են աստիճանաբար.</w:t>
      </w:r>
    </w:p>
    <w:p w14:paraId="14F8FE85" w14:textId="77777777" w:rsidR="00BF0CD8" w:rsidRPr="00DB44FB" w:rsidRDefault="00BF0CD8" w:rsidP="00DB44FB">
      <w:pPr>
        <w:pStyle w:val="Q-Normal"/>
        <w:spacing w:after="120"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F4903F7" w14:textId="77777777" w:rsidR="00BF0CD8" w:rsidRPr="00DB44FB" w:rsidRDefault="00000000" w:rsidP="00DB44FB">
      <w:pPr>
        <w:pStyle w:val="Q-Normal"/>
        <w:spacing w:after="120" w:line="288" w:lineRule="auto"/>
        <w:ind w:firstLine="432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1F29F7CB" w14:textId="77777777" w:rsidR="00BF0CD8" w:rsidRPr="00DB44FB" w:rsidRDefault="00000000" w:rsidP="00DB44FB">
      <w:pPr>
        <w:pStyle w:val="Q-Normal"/>
        <w:spacing w:line="288" w:lineRule="auto"/>
        <w:ind w:firstLine="432"/>
      </w:pPr>
      <m:oMathPara>
        <m:oMath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⇄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a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acc>
        </m:oMath>
      </m:oMathPara>
    </w:p>
    <w:p w14:paraId="2813F127" w14:textId="4EA3032B" w:rsidR="00BF0CD8" w:rsidRPr="002B25D2" w:rsidRDefault="00037E9B" w:rsidP="00A50215">
      <w:pPr>
        <w:pStyle w:val="Q-Yentavernagir"/>
      </w:pPr>
      <w:bookmarkStart w:id="964" w:name="_Toc133963323"/>
      <w:bookmarkStart w:id="965" w:name="_Toc133965380"/>
      <w:bookmarkStart w:id="966" w:name="_Toc133965636"/>
      <w:bookmarkStart w:id="967" w:name="_Toc153319844"/>
      <w:r w:rsidRPr="002B25D2">
        <w:t>Ա</w:t>
      </w:r>
      <w:r>
        <w:t>ՂԵՐԻ ԴԻՍՈՑՈՒՄԸ</w:t>
      </w:r>
      <w:bookmarkEnd w:id="964"/>
      <w:bookmarkEnd w:id="965"/>
      <w:bookmarkEnd w:id="966"/>
      <w:bookmarkEnd w:id="967"/>
    </w:p>
    <w:p w14:paraId="201726CF" w14:textId="77777777" w:rsidR="00BF0CD8" w:rsidRPr="0042275E" w:rsidRDefault="00BF0CD8" w:rsidP="000E4C15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6A65D5F" wp14:editId="0757FCF9">
                <wp:extent cx="4690292" cy="777240"/>
                <wp:effectExtent l="0" t="0" r="0" b="3810"/>
                <wp:docPr id="1562200450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90292" cy="77724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1FF788" w14:textId="532EF723" w:rsidR="007A588D" w:rsidRDefault="007A588D" w:rsidP="00C454C8">
                            <w:pPr>
                              <w:pStyle w:val="Q-Yndgcvac"/>
                            </w:pPr>
                            <w:r w:rsidRPr="00DE4E92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42275E">
                              <w:t xml:space="preserve"> </w:t>
                            </w:r>
                            <w:r>
                              <w:t>միջին</w:t>
                            </w:r>
                            <w:r w:rsidRPr="0042275E">
                              <w:t xml:space="preserve"> աղեր կոչվում են այն էլեկտրոլիտները, որոն</w:t>
                            </w:r>
                            <w:r>
                              <w:t>ց դիսոցման հետևանքով առաջանում են</w:t>
                            </w:r>
                            <w:r w:rsidRPr="0042275E">
                              <w:t xml:space="preserve"> մետաղի </w:t>
                            </w:r>
                            <w:r>
                              <w:t>(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իոնի) </w:t>
                            </w:r>
                            <w:r w:rsidRPr="0042275E">
                              <w:t>կատիոններ և թթվային մնացորդի անիո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A65D5F" id="_x0000_s1639" style="width:369.3pt;height:6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" fillcolor="#def1f7" stroked="f" strokeweight="1pt">
                <v:stroke joinstyle="miter"/>
                <v:textbox>
                  <w:txbxContent>
                    <w:p w14:paraId="361FF788" w14:textId="532EF723" w:rsidR="007A588D" w:rsidRDefault="007A588D" w:rsidP="00C454C8">
                      <w:pPr>
                        <w:pStyle w:val="Q-Yndgcvac"/>
                      </w:pPr>
                      <w:r w:rsidRPr="00DE4E92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42275E">
                        <w:t xml:space="preserve"> </w:t>
                      </w:r>
                      <w:r>
                        <w:t>միջին</w:t>
                      </w:r>
                      <w:r w:rsidRPr="0042275E">
                        <w:t xml:space="preserve"> աղեր կոչվում են այն էլեկտրոլիտները, որոն</w:t>
                      </w:r>
                      <w:r>
                        <w:t>ց դիսոցման հետևանքով առաջանում են</w:t>
                      </w:r>
                      <w:r w:rsidRPr="0042275E">
                        <w:t xml:space="preserve"> մետաղի </w:t>
                      </w:r>
                      <w:r>
                        <w:t>(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b>
                            </m:sSub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իոնի) </w:t>
                      </w:r>
                      <w:r w:rsidRPr="0042275E">
                        <w:t>կատիոններ և թթվային մնացորդի անիո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3388B2C" w14:textId="57E84987" w:rsidR="00BF0CD8" w:rsidRPr="00DB44FB" w:rsidRDefault="00000000" w:rsidP="000E4C15">
      <w:pPr>
        <w:pStyle w:val="Q-Normal"/>
        <w:spacing w:line="288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⇄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3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-</m:t>
              </m:r>
            </m:sup>
          </m:sSup>
        </m:oMath>
      </m:oMathPara>
    </w:p>
    <w:p w14:paraId="1B3FE4C3" w14:textId="223F5A76" w:rsidR="00BF0CD8" w:rsidRPr="00DB44FB" w:rsidRDefault="00BF0CD8" w:rsidP="000E4C15">
      <w:pPr>
        <w:pStyle w:val="Q-Normal"/>
        <w:spacing w:line="288" w:lineRule="auto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CaC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37E2B58" w14:textId="7C2C1487" w:rsidR="00261D81" w:rsidRPr="00DB44FB" w:rsidRDefault="00261D81" w:rsidP="000E4C15">
      <w:pPr>
        <w:pStyle w:val="Q-Normal"/>
        <w:spacing w:line="288" w:lineRule="auto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lang w:val="en-US"/>
            </w:rPr>
            <m:t>N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en-US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-</m:t>
              </m:r>
            </m:sup>
          </m:sSup>
        </m:oMath>
      </m:oMathPara>
    </w:p>
    <w:p w14:paraId="7D37D524" w14:textId="77A2D7EF" w:rsidR="00BF0CD8" w:rsidRPr="002134DF" w:rsidRDefault="00BF0CD8" w:rsidP="00DB44FB">
      <w:pPr>
        <w:pStyle w:val="Q-Normal"/>
        <w:spacing w:after="120"/>
        <w:ind w:firstLine="432"/>
        <w:contextualSpacing w:val="0"/>
      </w:pPr>
      <w:r w:rsidRPr="002134DF">
        <w:t>Թթ</w:t>
      </w:r>
      <w:r w:rsidR="00377958">
        <w:t>վային</w:t>
      </w:r>
      <w:r w:rsidRPr="002134DF">
        <w:t xml:space="preserve"> աղերը  դիսոցվում են մետաղի կատիոնի և բարդ անիոնի, որի բաղադրության մեջ մտնում են ջրածնի ատոմներ և թթվային մնացորդ.</w:t>
      </w:r>
    </w:p>
    <w:p w14:paraId="61F8D125" w14:textId="26957DCD" w:rsidR="00BF0CD8" w:rsidRPr="00DB44FB" w:rsidRDefault="00BF0CD8" w:rsidP="00DB44FB">
      <w:pPr>
        <w:pStyle w:val="Q-Normal"/>
        <w:spacing w:after="120"/>
        <w:ind w:firstLine="432"/>
        <w:contextualSpacing w:val="0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  <w:b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17C5714" w14:textId="77777777" w:rsidR="00BF0CD8" w:rsidRPr="002134DF" w:rsidRDefault="00BF0CD8" w:rsidP="00DB44FB">
      <w:pPr>
        <w:pStyle w:val="Q-Normal"/>
        <w:spacing w:after="120"/>
        <w:ind w:firstLine="432"/>
        <w:contextualSpacing w:val="0"/>
      </w:pPr>
      <w:r w:rsidRPr="002134DF">
        <w:t>Բարդ անիոնը նույնպես մասամբ դիսոցվում է.</w:t>
      </w:r>
    </w:p>
    <w:p w14:paraId="3A255D8D" w14:textId="1F622B74" w:rsidR="00BF0CD8" w:rsidRPr="00DB44FB" w:rsidRDefault="00DB44FB" w:rsidP="00EA4DB2">
      <w:pPr>
        <w:pStyle w:val="Q-Normal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H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-</m:t>
              </m:r>
            </m:sup>
          </m:sSup>
        </m:oMath>
      </m:oMathPara>
    </w:p>
    <w:p w14:paraId="4682C868" w14:textId="62FC5831" w:rsidR="00BF0CD8" w:rsidRPr="00D439E9" w:rsidRDefault="00037E9B" w:rsidP="00A50215">
      <w:pPr>
        <w:pStyle w:val="Q-Yentavernagir"/>
      </w:pPr>
      <w:bookmarkStart w:id="968" w:name="_Toc133963324"/>
      <w:bookmarkStart w:id="969" w:name="_Toc133965381"/>
      <w:bookmarkStart w:id="970" w:name="_Toc133965637"/>
      <w:bookmarkStart w:id="971" w:name="_Toc153319845"/>
      <w:r w:rsidRPr="00D439E9">
        <w:t>ԽՆԴԻՐՆԵՐԻ ԼՈՒԾՄԱՆ ՕՐԻՆԱԿՆԵՐ</w:t>
      </w:r>
      <w:bookmarkEnd w:id="968"/>
      <w:bookmarkEnd w:id="969"/>
      <w:bookmarkEnd w:id="970"/>
      <w:bookmarkEnd w:id="971"/>
    </w:p>
    <w:p w14:paraId="224F23FC" w14:textId="7B7D4650" w:rsidR="00BF0CD8" w:rsidRPr="0042275E" w:rsidRDefault="00BF0CD8" w:rsidP="007E20AF">
      <w:pPr>
        <w:pStyle w:val="Q-Xndir"/>
      </w:pPr>
      <w:r w:rsidRPr="0042275E">
        <w:t>Խնդիր 1. Որքա</w:t>
      </w:r>
      <w:r>
        <w:t>՞</w:t>
      </w:r>
      <w:r w:rsidRPr="0042275E">
        <w:t xml:space="preserve">ն է իոնների գումարային կոնցենտրացիան (մոլ/լ)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>-ի 0,2</w:t>
      </w:r>
      <w:r w:rsidR="004925A9" w:rsidRPr="004925A9">
        <w:t xml:space="preserve"> </w:t>
      </w:r>
      <w:r w:rsidR="004925A9" w:rsidRPr="0042275E">
        <w:t>մոլ/լ</w:t>
      </w:r>
      <w:r w:rsidR="004925A9">
        <w:t xml:space="preserve"> կոնցենտրացիայով</w:t>
      </w:r>
      <w:r w:rsidRPr="0042275E">
        <w:t xml:space="preserve"> լուծույթում, եթե աղի դիսոցումը կատարվել է լրիվ:</w:t>
      </w:r>
    </w:p>
    <w:p w14:paraId="51244B18" w14:textId="77777777" w:rsidR="00BF0CD8" w:rsidRPr="00367CC7" w:rsidRDefault="00BF0CD8" w:rsidP="00302A17">
      <w:pPr>
        <w:pStyle w:val="Q-Normal"/>
      </w:pPr>
      <w:r w:rsidRPr="00367CC7">
        <w:rPr>
          <w:i/>
        </w:rPr>
        <w:t>Լուծում:</w:t>
      </w:r>
      <w:r w:rsidRPr="004835A5">
        <w:rPr>
          <w:b/>
        </w:rPr>
        <w:t xml:space="preserve"> </w:t>
      </w:r>
      <w:r w:rsidRPr="00367CC7">
        <w:t xml:space="preserve">Գրենք </w:t>
      </w:r>
      <w:bookmarkStart w:id="972" w:name="_Hlk71751289"/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972"/>
      <w:r w:rsidRPr="00367CC7">
        <w:t>-ի դիսոցման հավասարումը.</w:t>
      </w:r>
    </w:p>
    <w:p w14:paraId="7861BBAC" w14:textId="77777777" w:rsidR="00BF0CD8" w:rsidRPr="00367CC7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58699B29" w14:textId="77777777" w:rsidR="00BF0CD8" w:rsidRPr="00367CC7" w:rsidRDefault="00BF0CD8" w:rsidP="00302A17">
      <w:pPr>
        <w:pStyle w:val="Q-Normal"/>
      </w:pPr>
      <w:r w:rsidRPr="00367CC7">
        <w:t xml:space="preserve">Դիսոցման հավասարումից երևում է, որ </w:t>
      </w:r>
    </w:p>
    <w:p w14:paraId="66726077" w14:textId="77777777" w:rsidR="00BF0CD8" w:rsidRPr="00367CC7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+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0,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2∙0,2=0,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CEB96A3" w14:textId="4542AE7F" w:rsidR="00BF0CD8" w:rsidRPr="00A502E4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իոն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2+0,4=0,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:</m:t>
          </m:r>
        </m:oMath>
      </m:oMathPara>
    </w:p>
    <w:p w14:paraId="2A2D1F3F" w14:textId="508143C0" w:rsidR="00A502E4" w:rsidRPr="00367CC7" w:rsidRDefault="00A502E4" w:rsidP="00302A17">
      <w:pPr>
        <w:pStyle w:val="Q-Normal"/>
      </w:pPr>
      <w:r w:rsidRPr="00A502E4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6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  <m:r>
          <w:rPr>
            <w:rFonts w:ascii="Cambria Math" w:hAnsi="Cambria Math"/>
          </w:rPr>
          <m:t>:</m:t>
        </m:r>
      </m:oMath>
    </w:p>
    <w:p w14:paraId="04FECA27" w14:textId="3060012B" w:rsidR="00BF0CD8" w:rsidRPr="0042275E" w:rsidRDefault="00BF0CD8" w:rsidP="007E20AF">
      <w:pPr>
        <w:pStyle w:val="Q-Xndir"/>
      </w:pPr>
      <w:r w:rsidRPr="0042275E">
        <w:t xml:space="preserve">Խնդիր 2. 1 լիտր լուծույթում կա 0,2 մոլ </w:t>
      </w:r>
      <m:oMath>
        <m:r>
          <m:rPr>
            <m:sty m:val="bi"/>
          </m:rPr>
          <w:rPr>
            <w:rFonts w:ascii="Cambria Math" w:hAnsi="Cambria Math"/>
          </w:rPr>
          <m:t>KCl</m:t>
        </m:r>
      </m:oMath>
      <w:r w:rsidRPr="0042275E">
        <w:t xml:space="preserve"> և 0,4մոլ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>: Որոշել քլորիդ իոնների կոնցենտրացիան</w:t>
      </w:r>
      <w:r w:rsidR="004925A9">
        <w:t xml:space="preserve"> (</w:t>
      </w:r>
      <w:r w:rsidR="004925A9" w:rsidRPr="0042275E">
        <w:t>մոլ/լ</w:t>
      </w:r>
      <w:r w:rsidR="004925A9">
        <w:t>)</w:t>
      </w:r>
      <w:r w:rsidRPr="0042275E">
        <w:t xml:space="preserve"> այդ լուծույթում:</w:t>
      </w:r>
    </w:p>
    <w:p w14:paraId="3D9DF2F7" w14:textId="77777777" w:rsidR="00BF0CD8" w:rsidRPr="00A502E4" w:rsidRDefault="00BF0CD8" w:rsidP="00302A17">
      <w:pPr>
        <w:pStyle w:val="Q-Normal"/>
        <w:rPr>
          <w:i/>
        </w:rPr>
      </w:pPr>
      <w:r w:rsidRPr="00A502E4">
        <w:rPr>
          <w:i/>
        </w:rPr>
        <w:t>Լուծում:</w:t>
      </w:r>
    </w:p>
    <w:p w14:paraId="6F7EBB6E" w14:textId="77777777" w:rsidR="00BF0CD8" w:rsidRPr="002B25D2" w:rsidRDefault="00BF0CD8" w:rsidP="00302A17">
      <w:pPr>
        <w:pStyle w:val="Q-Normal"/>
      </w:pPr>
      <w:r w:rsidRPr="002B25D2">
        <w:t>Քանի որ լուծույթի ծավալը 1լ է, նյութաքանակները հավասար են մոլային կոնցենտրացիաներին:</w:t>
      </w:r>
    </w:p>
    <w:p w14:paraId="6BE952A9" w14:textId="6393BE1B" w:rsidR="00BF0CD8" w:rsidRPr="00240F2C" w:rsidRDefault="00240F2C" w:rsidP="00302A17">
      <w:pPr>
        <w:pStyle w:val="Q-Normal"/>
      </w:pPr>
      <m:oMathPara>
        <m:oMath>
          <m:r>
            <w:rPr>
              <w:rFonts w:ascii="Cambria Math" w:hAnsi="Cambria Math"/>
            </w:rPr>
            <w:lastRenderedPageBreak/>
            <m:t>KCl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1150637" w14:textId="57B8E16C" w:rsidR="00BF0CD8" w:rsidRPr="00240F2C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0,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E9C70AE" w14:textId="77777777" w:rsidR="00BF0CD8" w:rsidRPr="00E37AE0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B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29B910F" w14:textId="0959FA20" w:rsidR="00BF0CD8" w:rsidRPr="0035564A" w:rsidRDefault="00000000" w:rsidP="00302A17">
      <w:pPr>
        <w:pStyle w:val="Q-Normal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2∙0,4=0,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0,2+0,8=1,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0518E217" w14:textId="73B814C8" w:rsidR="00BF0CD8" w:rsidRPr="005755CD" w:rsidRDefault="00BF0CD8" w:rsidP="00302A17">
      <w:pPr>
        <w:pStyle w:val="Q-Normal"/>
      </w:pPr>
      <w:bookmarkStart w:id="973" w:name="_Hlk149690154"/>
      <w:r w:rsidRPr="00A502E4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1,0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 xml:space="preserve"> </w:t>
      </w:r>
      <w:bookmarkEnd w:id="973"/>
      <w:r>
        <w:rPr>
          <w:rFonts w:eastAsiaTheme="minorEastAsia"/>
        </w:rPr>
        <w:t>:</w:t>
      </w:r>
    </w:p>
    <w:p w14:paraId="26A64694" w14:textId="77777777" w:rsidR="00BF0CD8" w:rsidRPr="0042275E" w:rsidRDefault="00BF0CD8" w:rsidP="007E20AF">
      <w:pPr>
        <w:pStyle w:val="Q-Xndir"/>
      </w:pPr>
      <w:r w:rsidRPr="0042275E">
        <w:t xml:space="preserve">Խնդիր 3. </w:t>
      </w:r>
      <m:oMath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 xml:space="preserve"> էլեկտրոլիտի 0,1Մ լուծույթում որոշել իոնների գումարային կոնցենտրացիան (մոլ/լ):</w:t>
      </w:r>
    </w:p>
    <w:p w14:paraId="53EE5469" w14:textId="77777777" w:rsidR="00BF0CD8" w:rsidRPr="00DE4E92" w:rsidRDefault="00BF0CD8" w:rsidP="00EA4DB2">
      <w:pPr>
        <w:pStyle w:val="Q-Normal"/>
        <w:ind w:firstLine="432"/>
      </w:pPr>
      <w:r w:rsidRPr="00A502E4">
        <w:rPr>
          <w:i/>
        </w:rPr>
        <w:t>Լուծում:</w:t>
      </w:r>
      <w:r w:rsidRPr="00DE4E92">
        <w:t xml:space="preserve">   </w:t>
      </w:r>
      <m:oMath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w:bookmarkStart w:id="974" w:name="_Hlk71752166"/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bookmarkEnd w:id="974"/>
    </w:p>
    <w:p w14:paraId="79292645" w14:textId="77777777" w:rsidR="00BF0CD8" w:rsidRDefault="00BF0CD8" w:rsidP="00EA4DB2">
      <w:pPr>
        <w:pStyle w:val="Q-Normal"/>
        <w:ind w:firstLine="432"/>
      </w:pPr>
      <w:r w:rsidRPr="00D439E9">
        <w:t>0,1</w:t>
      </w:r>
      <w:r w:rsidRPr="00E37AE0">
        <w:t xml:space="preserve">մոլ </w:t>
      </w:r>
      <m:oMath>
        <m: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E37AE0">
        <w:t xml:space="preserve">-ից կգոյանա 0,1 մոլ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+</m:t>
            </m:r>
          </m:sup>
        </m:sSup>
      </m:oMath>
      <w:r w:rsidRPr="00E37AE0">
        <w:t xml:space="preserve">  և 0,2 մոլ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E37AE0">
        <w:t>,</w:t>
      </w:r>
    </w:p>
    <w:p w14:paraId="3AAE1503" w14:textId="77777777" w:rsidR="00BF0CD8" w:rsidRPr="001E676B" w:rsidRDefault="00000000" w:rsidP="00EA4DB2">
      <w:pPr>
        <w:pStyle w:val="Q-Normal"/>
        <w:ind w:firstLine="432"/>
        <w:rPr>
          <w:rFonts w:eastAsiaTheme="minorEastAsia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իոն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1+0,2=0,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4368D5F4" w14:textId="77777777" w:rsidR="00BF0CD8" w:rsidRPr="00C3350B" w:rsidRDefault="00BF0CD8" w:rsidP="00EA4DB2">
      <w:pPr>
        <w:pStyle w:val="Q-Normal"/>
        <w:ind w:firstLine="432"/>
      </w:pPr>
      <w:r w:rsidRPr="00A502E4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3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27E4BE85" w14:textId="77777777" w:rsidR="00BF0CD8" w:rsidRPr="0042275E" w:rsidRDefault="00BF0CD8" w:rsidP="007E20AF">
      <w:pPr>
        <w:pStyle w:val="Q-Xndir"/>
      </w:pPr>
      <w:r w:rsidRPr="0042275E">
        <w:t xml:space="preserve">Խնդիր 4. Որոշել </w:t>
      </w:r>
      <w:bookmarkStart w:id="975" w:name="_Hlk71752462"/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bookmarkEnd w:id="975"/>
      <w:r w:rsidRPr="0042275E">
        <w:t>-ի 0,5լ 0,1Մ լուծույթում նիտրատ իոնների քանակը (մոլ) և զանգվածը:</w:t>
      </w:r>
    </w:p>
    <w:p w14:paraId="0D6DB5BB" w14:textId="77777777" w:rsidR="00BF0CD8" w:rsidRPr="00A502E4" w:rsidRDefault="00BF0CD8" w:rsidP="00302A17">
      <w:pPr>
        <w:pStyle w:val="Q-Normal"/>
        <w:rPr>
          <w:i/>
        </w:rPr>
      </w:pPr>
      <w:r w:rsidRPr="00A502E4">
        <w:rPr>
          <w:i/>
        </w:rPr>
        <w:t>Լուծում:</w:t>
      </w:r>
    </w:p>
    <w:p w14:paraId="44E1905D" w14:textId="77777777" w:rsidR="00BF0CD8" w:rsidRPr="00C3350B" w:rsidRDefault="00BF0CD8" w:rsidP="00EA4DB2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bookmarkStart w:id="976" w:name="_Hlk71752693"/>
    <w:p w14:paraId="1C6C19ED" w14:textId="43212821" w:rsidR="00BF0CD8" w:rsidRPr="00C3350B" w:rsidRDefault="00000000" w:rsidP="00EA4DB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76"/>
          <m:r>
            <m:rPr>
              <m:sty m:val="p"/>
            </m:rPr>
            <w:rPr>
              <w:rFonts w:ascii="Cambria Math" w:hAnsi="Cambria Math"/>
            </w:rPr>
            <m:t>=0,5∙0,1=0,05</m:t>
          </m:r>
          <w:bookmarkStart w:id="977" w:name="_Hlk71752726"/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977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A2B6047" w14:textId="1CA919F1" w:rsidR="00BF0CD8" w:rsidRPr="001E676B" w:rsidRDefault="00BF0CD8" w:rsidP="00EA4DB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05=0,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>=0,1∙62=6,2գ:</m:t>
          </m:r>
        </m:oMath>
      </m:oMathPara>
    </w:p>
    <w:p w14:paraId="2AE38385" w14:textId="19CEC6D4" w:rsidR="00BF0CD8" w:rsidRPr="00445B9E" w:rsidRDefault="00BF0CD8" w:rsidP="00EA4DB2">
      <w:pPr>
        <w:pStyle w:val="Q-Normal"/>
        <w:ind w:firstLine="432"/>
      </w:pPr>
      <w:r w:rsidRPr="00A502E4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1մոլ,  6,2գ</m:t>
        </m:r>
      </m:oMath>
      <w:r>
        <w:rPr>
          <w:rFonts w:eastAsiaTheme="minorEastAsia"/>
        </w:rPr>
        <w:t>:</w:t>
      </w:r>
    </w:p>
    <w:p w14:paraId="75394394" w14:textId="5507A684" w:rsidR="00BF0CD8" w:rsidRPr="002B25D2" w:rsidRDefault="00037E9B" w:rsidP="00A50215">
      <w:pPr>
        <w:pStyle w:val="Q-Yentavernagir"/>
      </w:pPr>
      <w:bookmarkStart w:id="978" w:name="_Toc133963325"/>
      <w:bookmarkStart w:id="979" w:name="_Toc133965382"/>
      <w:bookmarkStart w:id="980" w:name="_Toc133965638"/>
      <w:bookmarkStart w:id="981" w:name="_Toc153319846"/>
      <w:r w:rsidRPr="002B25D2">
        <w:t>Դ</w:t>
      </w:r>
      <w:r>
        <w:t>ԻՍՈՑՄԱՆ ԱՍՏԻՃԱՆ</w:t>
      </w:r>
      <w:bookmarkEnd w:id="978"/>
      <w:bookmarkEnd w:id="979"/>
      <w:bookmarkEnd w:id="980"/>
      <w:bookmarkEnd w:id="981"/>
    </w:p>
    <w:p w14:paraId="30E282CC" w14:textId="77777777" w:rsidR="00BF0CD8" w:rsidRDefault="00BF0CD8" w:rsidP="00302A17">
      <w:pPr>
        <w:pStyle w:val="Q-Normal"/>
      </w:pPr>
      <w:r>
        <w:t>Ջրային լուծույթներում որոշ էլեկտրոլիտներ լրիվ են դիսոցվում իոնների, իսկ մյուսները՝ մասամբ, այսինքն դրանց մոլեկուլների մի մասը մնում է չդիսոցված: Այն թիվը, որը ցույց է տալիս, թե մոլեկուլների որ մասն է դիսոցվել, կոչվում է դիսոցման աստիճան:</w:t>
      </w:r>
    </w:p>
    <w:p w14:paraId="7CC093AA" w14:textId="77777777" w:rsidR="00BF0CD8" w:rsidRDefault="00BF0CD8" w:rsidP="00C54BB5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812CAA5" wp14:editId="5590922E">
                <wp:extent cx="4004442" cy="685800"/>
                <wp:effectExtent l="0" t="0" r="0" b="0"/>
                <wp:docPr id="591277663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04442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6504135" w14:textId="68A79040" w:rsidR="007A588D" w:rsidRPr="00DE4E92" w:rsidRDefault="007A588D" w:rsidP="00C454C8">
                            <w:pPr>
                              <w:pStyle w:val="Q-Yndgcvac"/>
                              <w:rPr>
                                <w:bCs/>
                              </w:rPr>
                            </w:pPr>
                            <w:r>
                              <w:t>Դ</w:t>
                            </w:r>
                            <w:r w:rsidRPr="0042275E">
                              <w:t>իսոցման աստիճան</w:t>
                            </w:r>
                            <w:r>
                              <w:t>ը էլեկտրոլիտ</w:t>
                            </w:r>
                            <w:r w:rsidRPr="0042275E">
                              <w:t xml:space="preserve">ի </w:t>
                            </w:r>
                            <w:r>
                              <w:t>դ</w:t>
                            </w:r>
                            <w:r w:rsidRPr="0042275E">
                              <w:t>իսոցված մոլեկուլների թվի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oMath>
                            <w:r w:rsidRPr="0042275E">
                              <w:t>) հարաբերություն</w:t>
                            </w:r>
                            <w:r>
                              <w:t>ն է</w:t>
                            </w:r>
                            <w:r w:rsidRPr="0042275E">
                              <w:t xml:space="preserve"> լուծված մոլեկուլների ընդհանուր թվին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oMath>
                            <w:r w:rsidRPr="0042275E">
                              <w:t>)</w:t>
                            </w:r>
                            <w:r>
                              <w:t>,</w:t>
                            </w:r>
                            <w:r w:rsidRPr="0042275E">
                              <w:t xml:space="preserve"> </w:t>
                            </w:r>
                            <w:r w:rsidRPr="00DE4E92">
                              <w:rPr>
                                <w:bCs/>
                              </w:rPr>
                              <w:t xml:space="preserve">նշանակ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oMath>
                            <w:r w:rsidRPr="00DE4E92">
                              <w:rPr>
                                <w:rFonts w:eastAsiaTheme="minorEastAsia"/>
                                <w:bCs/>
                              </w:rPr>
                              <w:t xml:space="preserve"> (ալֆա) տառ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12CAA5" id="_x0000_s1640" style="width:315.3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" fillcolor="#def1f7" stroked="f" strokeweight="1pt">
                <v:stroke joinstyle="miter"/>
                <v:textbox>
                  <w:txbxContent>
                    <w:p w14:paraId="46504135" w14:textId="68A79040" w:rsidR="007A588D" w:rsidRPr="00DE4E92" w:rsidRDefault="007A588D" w:rsidP="00C454C8">
                      <w:pPr>
                        <w:pStyle w:val="Q-Yndgcvac"/>
                        <w:rPr>
                          <w:bCs/>
                        </w:rPr>
                      </w:pPr>
                      <w:r>
                        <w:t>Դ</w:t>
                      </w:r>
                      <w:r w:rsidRPr="0042275E">
                        <w:t>իսոցման աստիճան</w:t>
                      </w:r>
                      <w:r>
                        <w:t>ը էլեկտրոլիտ</w:t>
                      </w:r>
                      <w:r w:rsidRPr="0042275E">
                        <w:t xml:space="preserve">ի </w:t>
                      </w:r>
                      <w:r>
                        <w:t>դ</w:t>
                      </w:r>
                      <w:r w:rsidRPr="0042275E">
                        <w:t>իսոցված մոլեկուլների թվի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oMath>
                      <w:r w:rsidRPr="0042275E">
                        <w:t>) հարաբերություն</w:t>
                      </w:r>
                      <w:r>
                        <w:t>ն է</w:t>
                      </w:r>
                      <w:r w:rsidRPr="0042275E">
                        <w:t xml:space="preserve"> լուծված մոլեկուլների ընդհանուր թվին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oMath>
                      <w:r w:rsidRPr="0042275E">
                        <w:t>)</w:t>
                      </w:r>
                      <w:r>
                        <w:t>,</w:t>
                      </w:r>
                      <w:r w:rsidRPr="0042275E">
                        <w:t xml:space="preserve"> </w:t>
                      </w:r>
                      <w:r w:rsidRPr="00DE4E92">
                        <w:rPr>
                          <w:bCs/>
                        </w:rPr>
                        <w:t xml:space="preserve">նշանակ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α</m:t>
                        </m:r>
                      </m:oMath>
                      <w:r w:rsidRPr="00DE4E92">
                        <w:rPr>
                          <w:rFonts w:eastAsiaTheme="minorEastAsia"/>
                          <w:bCs/>
                        </w:rPr>
                        <w:t xml:space="preserve"> (ալֆա) տառ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2EDCC82" w14:textId="5D53BFCD" w:rsidR="00BF0CD8" w:rsidRDefault="00BF0CD8" w:rsidP="00D81DC0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41632E8" wp14:editId="7CA9677B">
                <wp:extent cx="756745" cy="457200"/>
                <wp:effectExtent l="0" t="0" r="5715" b="0"/>
                <wp:docPr id="128813192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56745" cy="457200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05B1D0" w14:textId="501F45B4" w:rsidR="007A588D" w:rsidRPr="00C54BB5" w:rsidRDefault="007A588D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w:bookmarkStart w:id="982" w:name="_Hlk131263962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α</m:t>
                                </m:r>
                                <w:bookmarkEnd w:id="982"/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  <w:sz w:val="22"/>
                                    <w:szCs w:val="22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1632E8" id="_x0000_s1641" style="width:59.6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" fillcolor="#ffe8c8" stroked="f" strokeweight="1pt">
                <v:stroke joinstyle="miter"/>
                <v:textbox>
                  <w:txbxContent>
                    <w:p w14:paraId="7905B1D0" w14:textId="501F45B4" w:rsidR="007A588D" w:rsidRPr="00C54BB5" w:rsidRDefault="007A588D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w:bookmarkStart w:id="983" w:name="_Hlk131263962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α</m:t>
                          </m:r>
                          <w:bookmarkEnd w:id="983"/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 xml:space="preserve"> 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0E1C59" w14:textId="5BDD4EB4" w:rsidR="005E71AB" w:rsidRPr="0035564A" w:rsidRDefault="005E71AB" w:rsidP="00C54BB5">
      <w:pPr>
        <w:pStyle w:val="Q-Normal"/>
        <w:ind w:firstLine="432"/>
        <w:contextualSpacing w:val="0"/>
      </w:pPr>
      <w:r w:rsidRPr="005E71AB">
        <w:t xml:space="preserve">Դիսոցման աստիճանը կարելի է </w:t>
      </w:r>
      <w:r>
        <w:t>որոշել</w:t>
      </w:r>
      <w:r w:rsidRPr="005E71AB">
        <w:t xml:space="preserve"> նաև </w:t>
      </w:r>
      <w:r>
        <w:t>նյութի դիսոցված և լուծված նյութաքանակների կամ զանգվածների հարաբերության միջոցով.</w:t>
      </w:r>
    </w:p>
    <w:p w14:paraId="2A940610" w14:textId="659259A3" w:rsidR="005E71AB" w:rsidRDefault="005E71AB" w:rsidP="00EA4DB2">
      <w:pPr>
        <w:pStyle w:val="Q-Normal"/>
        <w:ind w:firstLine="0"/>
        <w:jc w:val="center"/>
        <w:rPr>
          <w:rFonts w:eastAsiaTheme="minorEastAsia"/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78DC5737" wp14:editId="03496402">
                <wp:extent cx="1711235" cy="555172"/>
                <wp:effectExtent l="0" t="0" r="3810" b="0"/>
                <wp:docPr id="867996161" name="Прямоугольник: скругленные углы 8679961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11235" cy="555172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C0EDBF" w14:textId="4A39D54B" w:rsidR="007A588D" w:rsidRPr="00C54BB5" w:rsidRDefault="007A588D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α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դիս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sz w:val="22"/>
                                            <w:szCs w:val="22"/>
                                          </w:rPr>
                                          <m:t>դիս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sz w:val="22"/>
                                            <w:szCs w:val="22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  <w:color w:val="0070C0"/>
                                    <w:sz w:val="22"/>
                                    <w:szCs w:val="22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DC5737" id="Прямоугольник: скругленные углы 867996161" o:spid="_x0000_s1642" style="width:134.75pt;height:43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" fillcolor="#ffe8c8" stroked="f" strokeweight="1pt">
                <v:stroke joinstyle="miter"/>
                <v:textbox>
                  <w:txbxContent>
                    <w:p w14:paraId="02C0EDBF" w14:textId="4A39D54B" w:rsidR="007A588D" w:rsidRPr="00C54BB5" w:rsidRDefault="007A588D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α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  <w:lang w:val="en-US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դիս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sz w:val="22"/>
                                      <w:szCs w:val="22"/>
                                    </w:rPr>
                                    <m:t>դիս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sz w:val="22"/>
                                      <w:szCs w:val="22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  <w:color w:val="0070C0"/>
                              <w:sz w:val="22"/>
                              <w:szCs w:val="22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E69C5E" w14:textId="304A7475" w:rsidR="00FC340D" w:rsidRDefault="00FC340D" w:rsidP="00EA4DB2">
      <w:pPr>
        <w:pStyle w:val="Q-Normal"/>
        <w:ind w:firstLine="432"/>
      </w:pPr>
      <m:oMath>
        <m:r>
          <m:rPr>
            <m:sty m:val="bi"/>
          </m:rPr>
          <w:rPr>
            <w:rFonts w:ascii="Cambria Math" w:hAnsi="Cambria Math"/>
          </w:rPr>
          <m:t>α</m:t>
        </m:r>
      </m:oMath>
      <w:r w:rsidRPr="002B25D2">
        <w:rPr>
          <w:b/>
          <w:i/>
        </w:rPr>
        <w:t>-</w:t>
      </w:r>
      <w:r w:rsidRPr="00F90591">
        <w:t>ն կարող է լինել միավորի մաս կամ արտահայտվել տոկոսներով</w:t>
      </w:r>
      <w:r>
        <w:t>.</w:t>
      </w:r>
      <w:r w:rsidRPr="00F90591">
        <w:t xml:space="preserve"> </w:t>
      </w:r>
    </w:p>
    <w:p w14:paraId="3A85A98B" w14:textId="45CEC1DE" w:rsidR="00FC340D" w:rsidRPr="00CD1A06" w:rsidRDefault="00FC340D" w:rsidP="00C54BB5">
      <w:pPr>
        <w:pStyle w:val="Q-Normal"/>
        <w:ind w:firstLine="0"/>
        <w:contextualSpacing w:val="0"/>
        <w:jc w:val="center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112C133" wp14:editId="0FC05B73">
                <wp:extent cx="1463040" cy="425669"/>
                <wp:effectExtent l="0" t="0" r="3810" b="0"/>
                <wp:docPr id="867996162" name="Прямоугольник: скругленные углы 8679961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63040" cy="425669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4C5FF7B" w14:textId="77777777" w:rsidR="007A588D" w:rsidRPr="00C54BB5" w:rsidRDefault="007A588D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α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∙100%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  <w:color w:val="0070C0"/>
                                    <w:sz w:val="22"/>
                                    <w:szCs w:val="22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12C133" id="Прямоугольник: скругленные углы 867996162" o:spid="_x0000_s1643" style="width:115.2pt;height:3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" fillcolor="#ffe8c8" stroked="f" strokeweight="1pt">
                <v:stroke joinstyle="miter"/>
                <v:textbox>
                  <w:txbxContent>
                    <w:p w14:paraId="34C5FF7B" w14:textId="77777777" w:rsidR="007A588D" w:rsidRPr="00C54BB5" w:rsidRDefault="007A588D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α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∙100%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  <w:color w:val="0070C0"/>
                              <w:sz w:val="22"/>
                              <w:szCs w:val="22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A54CE4B" w14:textId="0AAF8F75" w:rsidR="00EC400F" w:rsidRPr="002134DF" w:rsidRDefault="00BF0CD8" w:rsidP="00302A17">
      <w:pPr>
        <w:pStyle w:val="Q-Normal"/>
      </w:pPr>
      <w:r w:rsidRPr="002134DF">
        <w:t>Եթե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α</m:t>
        </m:r>
        <m:r>
          <w:rPr>
            <w:rFonts w:ascii="Cambria Math" w:hAnsi="Cambria Math"/>
          </w:rPr>
          <m:t>=0</m:t>
        </m:r>
      </m:oMath>
      <w:r w:rsidRPr="002134DF">
        <w:t xml:space="preserve"> , նշանակում է՝ դիսոցում տեղի չի ունեցե, </w:t>
      </w:r>
      <w:r>
        <w:t>ե</w:t>
      </w:r>
      <w:r w:rsidRPr="002134DF">
        <w:t>թե</w:t>
      </w:r>
      <w:r w:rsidRPr="00CD1A06">
        <w:t xml:space="preserve"> 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α</m:t>
        </m:r>
        <m:r>
          <w:rPr>
            <w:rFonts w:ascii="Cambria Math" w:hAnsi="Cambria Math"/>
          </w:rPr>
          <m:t>=1</m:t>
        </m:r>
      </m:oMath>
      <w:r w:rsidRPr="002134DF">
        <w:t xml:space="preserve"> , նշանակում է՝ դիսոցումը լրիվ է կատարվել:</w:t>
      </w:r>
    </w:p>
    <w:p w14:paraId="5C543E5F" w14:textId="48BC4975" w:rsidR="00BF0CD8" w:rsidRPr="0068579D" w:rsidRDefault="00BF0CD8" w:rsidP="007E20AF">
      <w:pPr>
        <w:pStyle w:val="Q-Xndir"/>
      </w:pPr>
      <w:r>
        <w:t>Դ</w:t>
      </w:r>
      <w:r w:rsidRPr="0068579D">
        <w:t>իսոցման աստիճանի վրա ազդող գործոնները</w:t>
      </w:r>
    </w:p>
    <w:p w14:paraId="26E99C5A" w14:textId="77777777" w:rsidR="00BF0CD8" w:rsidRPr="002134DF" w:rsidRDefault="00BF0CD8" w:rsidP="00302A17">
      <w:pPr>
        <w:pStyle w:val="Q-Normal"/>
      </w:pPr>
      <w:r w:rsidRPr="002134DF">
        <w:t xml:space="preserve">Բացի էլեկտրոլիտի բնույթից՝ դիսոցման աստիճանը կախված է նաև էլեկտրոլիտի կոնցենտրացիայից, ջերմաստիճանից և </w:t>
      </w:r>
      <w:r>
        <w:t>համանման</w:t>
      </w:r>
      <w:r w:rsidRPr="002134DF">
        <w:t xml:space="preserve"> իոնների առկայությունից:</w:t>
      </w:r>
    </w:p>
    <w:p w14:paraId="6B1FFA5D" w14:textId="77777777" w:rsidR="00BF0CD8" w:rsidRPr="002134DF" w:rsidRDefault="00BF0CD8" w:rsidP="00022C0B">
      <w:pPr>
        <w:pStyle w:val="Q-Normal"/>
        <w:numPr>
          <w:ilvl w:val="0"/>
          <w:numId w:val="53"/>
        </w:numPr>
      </w:pPr>
      <w:r w:rsidRPr="00DE4E92">
        <w:rPr>
          <w:b/>
          <w:color w:val="000000" w:themeColor="text1"/>
        </w:rPr>
        <w:t>Էլեկտրոլիտի կոնցենտրացիան մեծացնելիս փոքրանում է դիսոցման աստիճանը:</w:t>
      </w:r>
      <w:r w:rsidRPr="00847590">
        <w:rPr>
          <w:b/>
          <w:color w:val="0070C0"/>
        </w:rPr>
        <w:t xml:space="preserve"> </w:t>
      </w:r>
      <w:r w:rsidRPr="002134DF">
        <w:t>Պատճառն այն է, որ էլեկտրոլիտի մեծ կոնցենտրացիաների դեպքում մեծանում է իոնների՝ իրար հետ հանդիպելու հավանականությունը, հետևաբար իրար հետ միանալու (ասոցվելու) աստիճանը:</w:t>
      </w:r>
    </w:p>
    <w:p w14:paraId="44D4C18A" w14:textId="77777777" w:rsidR="00BF0CD8" w:rsidRPr="00DE4E92" w:rsidRDefault="00BF0CD8" w:rsidP="00022C0B">
      <w:pPr>
        <w:pStyle w:val="Q-Normal"/>
        <w:numPr>
          <w:ilvl w:val="0"/>
          <w:numId w:val="53"/>
        </w:numPr>
      </w:pPr>
      <w:r w:rsidRPr="002134DF">
        <w:t xml:space="preserve">Դիսոցումը դարձելի ջերմակլանիչ </w:t>
      </w:r>
      <w:r>
        <w:t xml:space="preserve">գործընթաց </w:t>
      </w:r>
      <w:r w:rsidRPr="002134DF">
        <w:t xml:space="preserve">է, ուստի ջերմաստիճանը բարձրացնելիս </w:t>
      </w:r>
      <w:r w:rsidRPr="00DE4E92">
        <w:t>դիսոցման հավասարակշռությունը տեղաշարժվում է դեպի աջ՝ դիսոցման կողմը, որի հետևանքով դիսոցման աստիճանը մեծանում է:</w:t>
      </w:r>
    </w:p>
    <w:p w14:paraId="3111996F" w14:textId="77777777" w:rsidR="00BF0CD8" w:rsidRPr="004925A9" w:rsidRDefault="00BF0CD8" w:rsidP="00302A17">
      <w:pPr>
        <w:pStyle w:val="Q-Normal"/>
        <w:rPr>
          <w:b/>
        </w:rPr>
      </w:pPr>
      <w:r w:rsidRPr="00DE4E92">
        <w:t>Այսպիսով</w:t>
      </w:r>
      <w:r w:rsidRPr="004925A9">
        <w:rPr>
          <w:b/>
        </w:rPr>
        <w:t>՝ ջերմաստիճանը բարձրացնելիս դիսոցման աստիճանը մեծանում է:</w:t>
      </w:r>
    </w:p>
    <w:p w14:paraId="0B380A0C" w14:textId="444CAFBC" w:rsidR="00BF0CD8" w:rsidRPr="002134DF" w:rsidRDefault="00BF0CD8" w:rsidP="00022C0B">
      <w:pPr>
        <w:pStyle w:val="Q-Normal"/>
        <w:numPr>
          <w:ilvl w:val="0"/>
          <w:numId w:val="53"/>
        </w:numPr>
      </w:pPr>
      <w:r w:rsidRPr="00DE4E92">
        <w:rPr>
          <w:color w:val="000000" w:themeColor="text1"/>
        </w:rPr>
        <w:t xml:space="preserve">Քանի որ դիսոցումը հավասարակշռական </w:t>
      </w:r>
      <w:r>
        <w:t>գործընթաց</w:t>
      </w:r>
      <w:r w:rsidRPr="002134DF">
        <w:t xml:space="preserve"> է, </w:t>
      </w:r>
      <w:r w:rsidR="00377958">
        <w:t>այդ պատճառով</w:t>
      </w:r>
      <w:r w:rsidRPr="002134DF">
        <w:t xml:space="preserve"> դիսոցման արդյունքում առաջացած իոններից  մեկ</w:t>
      </w:r>
      <w:r>
        <w:t>ի կոնցենտրացիան ավելացնելիս՝</w:t>
      </w:r>
      <w:r w:rsidRPr="00847590">
        <w:t xml:space="preserve"> </w:t>
      </w:r>
      <w:r>
        <w:t>դիսոցումը ճնշվում է (դիսոցման աստիճանը փոքրանում է), իոններից մեկը</w:t>
      </w:r>
      <w:r w:rsidRPr="002134DF">
        <w:t xml:space="preserve"> հեռացնելիս (այլ իոնով կապելով)</w:t>
      </w:r>
      <w:r>
        <w:t>՝</w:t>
      </w:r>
      <w:r w:rsidRPr="002134DF">
        <w:t xml:space="preserve"> </w:t>
      </w:r>
      <w:r>
        <w:t>դիսոցումը խորանում է (</w:t>
      </w:r>
      <w:r w:rsidRPr="002134DF">
        <w:t>դիսոցման աստիճանը</w:t>
      </w:r>
      <w:r>
        <w:t xml:space="preserve"> </w:t>
      </w:r>
      <w:r w:rsidRPr="002134DF">
        <w:t>մեծան</w:t>
      </w:r>
      <w:r>
        <w:t>ում է):</w:t>
      </w:r>
    </w:p>
    <w:p w14:paraId="7FE63636" w14:textId="77777777" w:rsidR="00BF0CD8" w:rsidRPr="002134DF" w:rsidRDefault="00BF0CD8" w:rsidP="00C54BB5">
      <w:pPr>
        <w:pStyle w:val="Q-Normal"/>
        <w:ind w:firstLine="432"/>
        <w:contextualSpacing w:val="0"/>
      </w:pPr>
      <w:r w:rsidRPr="002134DF">
        <w:t>Օրինակ՝ քացախաթթուն դիսոցվում է ըստ հետևյալ հավասարման.</w:t>
      </w:r>
    </w:p>
    <w:p w14:paraId="3DBABD3D" w14:textId="77777777" w:rsidR="00BF0CD8" w:rsidRPr="002134DF" w:rsidRDefault="00BF0CD8" w:rsidP="00C54BB5">
      <w:pPr>
        <w:pStyle w:val="Q-Normal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</m:oMath>
      </m:oMathPara>
    </w:p>
    <w:p w14:paraId="3FFA9E4F" w14:textId="05D3B036" w:rsidR="00BF0CD8" w:rsidRPr="002134DF" w:rsidRDefault="00BF0CD8" w:rsidP="00EA4DB2">
      <w:pPr>
        <w:pStyle w:val="Q-Normal"/>
        <w:ind w:firstLine="432"/>
      </w:pPr>
      <w:r w:rsidRPr="002134DF">
        <w:t xml:space="preserve">Եթե լուծույթին ավելացնենք որևէ </w:t>
      </w:r>
      <w:r>
        <w:t>հիմք</w:t>
      </w:r>
      <w:r w:rsidRPr="002134DF">
        <w:t xml:space="preserve">, ապա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="00377958">
        <w:rPr>
          <w:rFonts w:eastAsiaTheme="minorEastAsia"/>
        </w:rPr>
        <w:t xml:space="preserve"> </w:t>
      </w:r>
      <w:r w:rsidRPr="002134DF">
        <w:t xml:space="preserve">իոնները կկապվեն </w:t>
      </w:r>
      <w:r>
        <w:t>հիմքի</w:t>
      </w:r>
      <w:r w:rsidRPr="002134DF">
        <w:t xml:space="preserve"> </w:t>
      </w:r>
      <w:r w:rsidR="00377958">
        <w:t xml:space="preserve">դիսոցումից </w:t>
      </w:r>
      <w:r w:rsidRPr="002134DF">
        <w:t xml:space="preserve">առաջացած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2134DF">
        <w:t>իոնների հետ.</w:t>
      </w:r>
    </w:p>
    <w:p w14:paraId="0C980BAD" w14:textId="77777777" w:rsidR="00BF0CD8" w:rsidRPr="002134DF" w:rsidRDefault="00000000" w:rsidP="00EA4DB2">
      <w:pPr>
        <w:pStyle w:val="Q-Normal"/>
        <w:spacing w:line="288" w:lineRule="auto"/>
        <w:ind w:firstLine="432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004B08F" w14:textId="251BBC4B" w:rsidR="00BF0CD8" w:rsidRPr="002134DF" w:rsidRDefault="00BF0CD8" w:rsidP="00302A17">
      <w:pPr>
        <w:pStyle w:val="Q-Normal"/>
      </w:pPr>
      <w:r w:rsidRPr="002134DF">
        <w:t xml:space="preserve">Արդյունքում՝ կփոքրանա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2134DF">
        <w:t>իոնների կոնցենտրացիան, դիսոցման հավասարակշռությունը կտեղաշարժվի դեպի աջ,  դիսոցումը կխորանա, հետևաբար դիսոցման աստիճանը կմեծանա:</w:t>
      </w:r>
    </w:p>
    <w:p w14:paraId="72FDEACD" w14:textId="3920A79A" w:rsidR="006533DE" w:rsidRDefault="00BF0CD8" w:rsidP="00EA4DB2">
      <w:pPr>
        <w:pStyle w:val="Q-Normal"/>
      </w:pPr>
      <w:r w:rsidRPr="002134DF">
        <w:t xml:space="preserve">Եթե լուծույթին ավելացնենք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a</m:t>
        </m:r>
      </m:oMath>
      <w:r w:rsidRPr="00847590">
        <w:rPr>
          <w:rFonts w:eastAsiaTheme="minorEastAsia"/>
        </w:rPr>
        <w:t xml:space="preserve">, կմեծանա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իոնների </w:t>
      </w:r>
      <w:r w:rsidRPr="00847590">
        <w:rPr>
          <w:rFonts w:eastAsiaTheme="minorEastAsia"/>
        </w:rPr>
        <w:t>կոնցենտրացիան</w:t>
      </w:r>
      <w:r w:rsidRPr="00847590">
        <w:t>,</w:t>
      </w:r>
      <w:r>
        <w:t xml:space="preserve"> և</w:t>
      </w:r>
      <w:r w:rsidRPr="002134DF">
        <w:t xml:space="preserve"> </w:t>
      </w:r>
      <w:r w:rsidR="00D15265">
        <w:t xml:space="preserve">քացախաթթվի </w:t>
      </w:r>
      <w:r w:rsidRPr="002134DF">
        <w:t xml:space="preserve">դիսոցման աստիճանը կփոքրանա: </w:t>
      </w:r>
    </w:p>
    <w:p w14:paraId="14460EE6" w14:textId="19F75F11" w:rsidR="00BF0CD8" w:rsidRDefault="00A96152" w:rsidP="00A50215">
      <w:pPr>
        <w:pStyle w:val="Q-Yentavernagir"/>
      </w:pPr>
      <w:bookmarkStart w:id="984" w:name="_Toc153319847"/>
      <w:r>
        <w:t>ՈՒ</w:t>
      </w:r>
      <w:r w:rsidRPr="002B25D2">
        <w:t xml:space="preserve">ԺԵՂ </w:t>
      </w:r>
      <w:r w:rsidR="00C55CB5">
        <w:t>ԵՎ</w:t>
      </w:r>
      <w:r w:rsidRPr="002B25D2">
        <w:t xml:space="preserve"> ԹՈՒՅԼ ԷԼԵԿՏՐՈԼԻՏՆԵՐ</w:t>
      </w:r>
      <w:bookmarkEnd w:id="984"/>
    </w:p>
    <w:p w14:paraId="5EB63EDB" w14:textId="77777777" w:rsidR="00BF0CD8" w:rsidRDefault="00BF0CD8" w:rsidP="00302A17">
      <w:pPr>
        <w:pStyle w:val="Q-Normal"/>
      </w:pPr>
      <w:r>
        <w:t>Դ</w:t>
      </w:r>
      <w:r w:rsidRPr="002134DF">
        <w:t xml:space="preserve">իսոցման աստիճանից </w:t>
      </w:r>
      <w:r>
        <w:t>մեծությունից կ</w:t>
      </w:r>
      <w:r w:rsidRPr="002134DF">
        <w:t xml:space="preserve">ախված՝ տարբերում են </w:t>
      </w:r>
      <w:r w:rsidRPr="00F90591">
        <w:rPr>
          <w:b/>
        </w:rPr>
        <w:t>ուժեղ (</w:t>
      </w:r>
      <m:oMath>
        <m:r>
          <m:rPr>
            <m:sty m:val="bi"/>
          </m:rPr>
          <w:rPr>
            <w:rFonts w:ascii="Cambria Math" w:hAnsi="Cambria Math"/>
          </w:rPr>
          <m:t>α≈1</m:t>
        </m:r>
      </m:oMath>
      <w:r w:rsidRPr="00F90591">
        <w:rPr>
          <w:b/>
        </w:rPr>
        <w:t>)</w:t>
      </w:r>
      <w:r w:rsidRPr="002134DF">
        <w:t xml:space="preserve"> և </w:t>
      </w:r>
      <w:r w:rsidRPr="00F90591">
        <w:rPr>
          <w:b/>
        </w:rPr>
        <w:t xml:space="preserve">թույլ </w:t>
      </w:r>
      <w:r w:rsidRPr="00F90591">
        <w:t>էլեկտրոլիտներ</w:t>
      </w:r>
      <w:r w:rsidRPr="00F90591">
        <w:rPr>
          <w:b/>
        </w:rPr>
        <w:t xml:space="preserve"> (</w:t>
      </w:r>
      <m:oMath>
        <m:r>
          <m:rPr>
            <m:sty m:val="bi"/>
          </m:rPr>
          <w:rPr>
            <w:rFonts w:ascii="Cambria Math" w:hAnsi="Cambria Math"/>
          </w:rPr>
          <m:t>α≪1</m:t>
        </m:r>
      </m:oMath>
      <w:r w:rsidRPr="00F90591">
        <w:rPr>
          <w:b/>
        </w:rPr>
        <w:t>):</w:t>
      </w:r>
      <w:r w:rsidRPr="002134DF">
        <w:t xml:space="preserve"> </w:t>
      </w:r>
    </w:p>
    <w:p w14:paraId="10964555" w14:textId="77777777" w:rsidR="00BF0CD8" w:rsidRDefault="00BF0CD8" w:rsidP="00302A17">
      <w:pPr>
        <w:pStyle w:val="Q-Normal"/>
      </w:pPr>
      <w:r>
        <w:t xml:space="preserve">Պայմանականորեն </w:t>
      </w:r>
      <m:oMath>
        <m:r>
          <w:rPr>
            <w:rFonts w:ascii="Cambria Math" w:hAnsi="Cambria Math"/>
          </w:rPr>
          <m:t>20℃</m:t>
        </m:r>
      </m:oMath>
      <w:r>
        <w:t xml:space="preserve"> -ում էլեկտրոլիտները (0,1Մ լուծույթները) բաժանվում են երեք խմբի.</w:t>
      </w:r>
    </w:p>
    <w:p w14:paraId="6FEE8553" w14:textId="77777777" w:rsidR="00BF0CD8" w:rsidRDefault="00BF0CD8" w:rsidP="00302A17">
      <w:pPr>
        <w:pStyle w:val="Q-Normal"/>
      </w:pPr>
      <w:r w:rsidRPr="00DE4E92">
        <w:t>Ուժեղ էլեկտրոլիտներ</w:t>
      </w:r>
      <w:r w:rsidRPr="00D109AA">
        <w:t>,</w:t>
      </w:r>
      <w:r>
        <w:t xml:space="preserve"> ե</w:t>
      </w:r>
      <w:r w:rsidRPr="002134DF">
        <w:t>թե</w:t>
      </w:r>
      <m:oMath>
        <m:r>
          <w:rPr>
            <w:rFonts w:ascii="Cambria Math" w:hAnsi="Cambria Math"/>
          </w:rPr>
          <m:t xml:space="preserve"> α&gt;30%</m:t>
        </m:r>
      </m:oMath>
      <w:r w:rsidRPr="002134DF">
        <w:t xml:space="preserve">, </w:t>
      </w:r>
    </w:p>
    <w:p w14:paraId="2C7DAAE1" w14:textId="77777777" w:rsidR="00BF0CD8" w:rsidRDefault="00BF0CD8" w:rsidP="00302A17">
      <w:pPr>
        <w:pStyle w:val="Q-Normal"/>
      </w:pPr>
      <w:r w:rsidRPr="00DE4E92">
        <w:t>Միջին  ուժեղության էլեկտրոլիտներ</w:t>
      </w:r>
      <w:r>
        <w:t>, եթե</w:t>
      </w:r>
      <w:r w:rsidRPr="002134DF">
        <w:t xml:space="preserve"> </w:t>
      </w:r>
      <m:oMath>
        <m:r>
          <w:rPr>
            <w:rFonts w:ascii="Cambria Math" w:hAnsi="Cambria Math"/>
          </w:rPr>
          <m:t>3%&lt;α&lt;30%</m:t>
        </m:r>
      </m:oMath>
      <w:r w:rsidRPr="002134DF">
        <w:t xml:space="preserve"> </w:t>
      </w:r>
    </w:p>
    <w:p w14:paraId="6C11389A" w14:textId="77777777" w:rsidR="00BF0CD8" w:rsidRPr="002B25D2" w:rsidRDefault="00BF0CD8" w:rsidP="00302A17">
      <w:pPr>
        <w:pStyle w:val="Q-Normal"/>
        <w:rPr>
          <w:i/>
        </w:rPr>
      </w:pPr>
      <w:r w:rsidRPr="00DE4E92">
        <w:t>Թույլ էլեկտրոլիտներ</w:t>
      </w:r>
      <w:r w:rsidRPr="00D109AA">
        <w:t>,</w:t>
      </w:r>
      <w:r w:rsidRPr="002134DF">
        <w:t xml:space="preserve"> եթե </w:t>
      </w:r>
      <m:oMath>
        <m:r>
          <w:rPr>
            <w:rFonts w:ascii="Cambria Math" w:hAnsi="Cambria Math"/>
          </w:rPr>
          <m:t>α&lt;3%</m:t>
        </m:r>
      </m:oMath>
      <w:r w:rsidRPr="002134DF">
        <w:t>:</w:t>
      </w:r>
    </w:p>
    <w:p w14:paraId="2C98FDBD" w14:textId="77777777" w:rsidR="00C54BB5" w:rsidRDefault="00BF0CD8" w:rsidP="00302A17">
      <w:pPr>
        <w:pStyle w:val="Q-Normal"/>
      </w:pPr>
      <w:r w:rsidRPr="00C54BB5">
        <w:rPr>
          <w:b/>
        </w:rPr>
        <w:lastRenderedPageBreak/>
        <w:t>Ուժեղ են այն էլեկտրոլիտները, որոնք լրիվ դիսոցվում են ջրային լուծույթներում, դիսոցման աստիճանը ձգտում է 100%-ի:</w:t>
      </w:r>
      <w:r>
        <w:t xml:space="preserve"> </w:t>
      </w:r>
    </w:p>
    <w:p w14:paraId="6BB554FE" w14:textId="33BBB815" w:rsidR="00BF0CD8" w:rsidRDefault="00BF0CD8" w:rsidP="00C54BB5">
      <w:pPr>
        <w:pStyle w:val="Q-Normal"/>
        <w:ind w:firstLine="432"/>
        <w:contextualSpacing w:val="0"/>
      </w:pPr>
      <w:r>
        <w:t>Այդպիսի էլեկտրոլիտների թվին են դասվում.</w:t>
      </w:r>
    </w:p>
    <w:p w14:paraId="144E2EB2" w14:textId="0F9ED29B" w:rsidR="00CB1F8B" w:rsidRPr="008D4E45" w:rsidRDefault="00C115D5" w:rsidP="00584228">
      <w:pPr>
        <w:pStyle w:val="Q-Normal"/>
        <w:ind w:left="720" w:firstLine="0"/>
        <w:contextualSpacing w:val="0"/>
      </w:pPr>
      <w:r>
        <w:rPr>
          <w:noProof/>
        </w:rPr>
        <mc:AlternateContent>
          <mc:Choice Requires="wps">
            <w:drawing>
              <wp:inline distT="0" distB="0" distL="0" distR="0" wp14:anchorId="5F628ABD" wp14:editId="38251DC3">
                <wp:extent cx="4415155" cy="1214846"/>
                <wp:effectExtent l="0" t="0" r="4445" b="4445"/>
                <wp:docPr id="20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15155" cy="121484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17C6C6C" w14:textId="2285D166" w:rsidR="007A588D" w:rsidRPr="00C54BB5" w:rsidRDefault="007A588D" w:rsidP="008A7710">
                            <w:pPr>
                              <w:pStyle w:val="Q-Yndgcvac"/>
                              <w:numPr>
                                <w:ilvl w:val="0"/>
                                <w:numId w:val="91"/>
                              </w:numPr>
                              <w:ind w:left="426"/>
                            </w:pPr>
                            <w:r w:rsidRPr="00EA4DB2">
                              <w:t>Ջրում</w:t>
                            </w:r>
                            <w:r w:rsidRPr="00C54BB5">
                              <w:t xml:space="preserve"> լուծելի աղերը, օրինակ՝</w:t>
                            </w:r>
                            <w:r w:rsidRPr="00C54BB5">
                              <w:rPr>
                                <w:rFonts w:eastAsiaTheme="minorEastAsia"/>
                              </w:rPr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C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aN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g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4</m:t>
                                  </m:r>
                                </m:sub>
                              </m:sSub>
                            </m:oMath>
                            <w:r w:rsidRPr="00C54BB5">
                              <w:t xml:space="preserve">  և այլն:</w:t>
                            </w:r>
                          </w:p>
                          <w:p w14:paraId="6D58308A" w14:textId="70CBB453" w:rsidR="007A588D" w:rsidRPr="00C54BB5" w:rsidRDefault="007A588D" w:rsidP="008A7710">
                            <w:pPr>
                              <w:pStyle w:val="Q-Yndgcvac"/>
                              <w:numPr>
                                <w:ilvl w:val="0"/>
                                <w:numId w:val="91"/>
                              </w:numPr>
                              <w:ind w:left="426"/>
                              <w:contextualSpacing/>
                            </w:pPr>
                            <w:r w:rsidRPr="00C54BB5">
                              <w:t xml:space="preserve">Անօրգանական ուժեղ թթուները, օրինակ՝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N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C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Br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I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Mn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Cl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Cl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4</m:t>
                                  </m:r>
                                </m:sub>
                              </m:sSub>
                            </m:oMath>
                            <w:r w:rsidRPr="00C54BB5">
                              <w:rPr>
                                <w:rFonts w:eastAsiaTheme="minorEastAsia"/>
                              </w:rPr>
                              <w:t xml:space="preserve"> և այլն:</w:t>
                            </w:r>
                          </w:p>
                          <w:p w14:paraId="6B4B1F02" w14:textId="77777777" w:rsidR="007A588D" w:rsidRPr="00C54BB5" w:rsidRDefault="007A588D" w:rsidP="008A7710">
                            <w:pPr>
                              <w:pStyle w:val="Q-Yndgcvac"/>
                              <w:numPr>
                                <w:ilvl w:val="0"/>
                                <w:numId w:val="91"/>
                              </w:numPr>
                              <w:ind w:left="426"/>
                              <w:contextualSpacing/>
                            </w:pPr>
                            <w:r w:rsidRPr="00C54BB5">
                              <w:t xml:space="preserve">Բոլոր ալկալիները, օրինակ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aO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O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a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OH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Ba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OH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2 </m:t>
                                  </m:r>
                                </m:sub>
                              </m:sSub>
                            </m:oMath>
                            <w:r w:rsidRPr="00C54BB5">
                              <w:rPr>
                                <w:rFonts w:eastAsiaTheme="minorEastAsia"/>
                              </w:rPr>
                              <w:t xml:space="preserve"> և այլն:</w:t>
                            </w:r>
                          </w:p>
                          <w:p w14:paraId="5CF4BA12" w14:textId="77777777" w:rsidR="007A588D" w:rsidRDefault="007A588D" w:rsidP="00C115D5">
                            <w:pPr>
                              <w:pStyle w:val="Q-Yndgcvac"/>
                              <w:rPr>
                                <w:rFonts w:eastAsiaTheme="minorEastAsia"/>
                                <w:bCs/>
                              </w:rPr>
                            </w:pPr>
                          </w:p>
                          <w:p w14:paraId="18B99BDF" w14:textId="77777777" w:rsidR="007A588D" w:rsidRPr="00DE4E92" w:rsidRDefault="007A588D" w:rsidP="00C115D5">
                            <w:pPr>
                              <w:pStyle w:val="Q-Yndgcvac"/>
                              <w:rPr>
                                <w:bCs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F628ABD" id="_x0000_s1644" style="width:347.65pt;height:95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" fillcolor="#def1f7" stroked="f" strokeweight="1pt">
                <v:stroke joinstyle="miter"/>
                <v:textbox>
                  <w:txbxContent>
                    <w:p w14:paraId="117C6C6C" w14:textId="2285D166" w:rsidR="007A588D" w:rsidRPr="00C54BB5" w:rsidRDefault="007A588D" w:rsidP="008A7710">
                      <w:pPr>
                        <w:pStyle w:val="Q-Yndgcvac"/>
                        <w:numPr>
                          <w:ilvl w:val="0"/>
                          <w:numId w:val="91"/>
                        </w:numPr>
                        <w:ind w:left="426"/>
                      </w:pPr>
                      <w:r w:rsidRPr="00EA4DB2">
                        <w:t>Ջրում</w:t>
                      </w:r>
                      <w:r w:rsidRPr="00C54BB5">
                        <w:t xml:space="preserve"> լուծելի աղերը, օրինակ՝</w:t>
                      </w:r>
                      <w:r w:rsidRPr="00C54BB5">
                        <w:rPr>
                          <w:rFonts w:eastAsiaTheme="minorEastAsia"/>
                        </w:rPr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KC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a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g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4</m:t>
                            </m:r>
                          </m:sub>
                        </m:sSub>
                      </m:oMath>
                      <w:r w:rsidRPr="00C54BB5">
                        <w:t xml:space="preserve">  և այլն:</w:t>
                      </w:r>
                    </w:p>
                    <w:p w14:paraId="6D58308A" w14:textId="70CBB453" w:rsidR="007A588D" w:rsidRPr="00C54BB5" w:rsidRDefault="007A588D" w:rsidP="008A7710">
                      <w:pPr>
                        <w:pStyle w:val="Q-Yndgcvac"/>
                        <w:numPr>
                          <w:ilvl w:val="0"/>
                          <w:numId w:val="91"/>
                        </w:numPr>
                        <w:ind w:left="426"/>
                        <w:contextualSpacing/>
                      </w:pPr>
                      <w:r w:rsidRPr="00C54BB5">
                        <w:t xml:space="preserve">Անօրգանական ուժեղ թթուները, օրինակ՝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4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C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Br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I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M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4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Cl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Cl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4</m:t>
                            </m:r>
                          </m:sub>
                        </m:sSub>
                      </m:oMath>
                      <w:r w:rsidRPr="00C54BB5">
                        <w:rPr>
                          <w:rFonts w:eastAsiaTheme="minorEastAsia"/>
                        </w:rPr>
                        <w:t xml:space="preserve"> և այլն:</w:t>
                      </w:r>
                    </w:p>
                    <w:p w14:paraId="6B4B1F02" w14:textId="77777777" w:rsidR="007A588D" w:rsidRPr="00C54BB5" w:rsidRDefault="007A588D" w:rsidP="008A7710">
                      <w:pPr>
                        <w:pStyle w:val="Q-Yndgcvac"/>
                        <w:numPr>
                          <w:ilvl w:val="0"/>
                          <w:numId w:val="91"/>
                        </w:numPr>
                        <w:ind w:left="426"/>
                        <w:contextualSpacing/>
                      </w:pPr>
                      <w:r w:rsidRPr="00C54BB5">
                        <w:t xml:space="preserve">Բոլոր ալկալիները, օրինակ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aO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KO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a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H</m:t>
                                </m:r>
                              </m:e>
                            </m:d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Ba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H</m:t>
                                </m:r>
                              </m:e>
                            </m:d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2 </m:t>
                            </m:r>
                          </m:sub>
                        </m:sSub>
                      </m:oMath>
                      <w:r w:rsidRPr="00C54BB5">
                        <w:rPr>
                          <w:rFonts w:eastAsiaTheme="minorEastAsia"/>
                        </w:rPr>
                        <w:t xml:space="preserve"> և այլն:</w:t>
                      </w:r>
                    </w:p>
                    <w:p w14:paraId="5CF4BA12" w14:textId="77777777" w:rsidR="007A588D" w:rsidRDefault="007A588D" w:rsidP="00C115D5">
                      <w:pPr>
                        <w:pStyle w:val="Q-Yndgcvac"/>
                        <w:rPr>
                          <w:rFonts w:eastAsiaTheme="minorEastAsia"/>
                          <w:bCs/>
                        </w:rPr>
                      </w:pPr>
                    </w:p>
                    <w:p w14:paraId="18B99BDF" w14:textId="77777777" w:rsidR="007A588D" w:rsidRPr="00DE4E92" w:rsidRDefault="007A588D" w:rsidP="00C115D5">
                      <w:pPr>
                        <w:pStyle w:val="Q-Yndgcvac"/>
                        <w:rPr>
                          <w:bCs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5500447" w14:textId="77777777" w:rsidR="007E1639" w:rsidRDefault="00BF0CD8" w:rsidP="00302A17">
      <w:pPr>
        <w:pStyle w:val="Q-Normal"/>
      </w:pPr>
      <w:r w:rsidRPr="00371F95">
        <w:rPr>
          <w:b/>
        </w:rPr>
        <w:t>Թույլ էլեկտրոլիտները ջրային լուծույթում լրիվ չեն դիսոցվում,</w:t>
      </w:r>
      <w:r>
        <w:t xml:space="preserve"> </w:t>
      </w:r>
      <w:r w:rsidRPr="007E1639">
        <w:rPr>
          <w:b/>
        </w:rPr>
        <w:t>դրանց դիսոցումը դարձելի է:</w:t>
      </w:r>
    </w:p>
    <w:p w14:paraId="178BC549" w14:textId="5B022D11" w:rsidR="00BF0CD8" w:rsidRDefault="00BF0CD8" w:rsidP="000A49B0">
      <w:pPr>
        <w:pStyle w:val="Q-Normal"/>
        <w:ind w:firstLine="432"/>
        <w:contextualSpacing w:val="0"/>
      </w:pPr>
      <w:r>
        <w:t xml:space="preserve"> Թույլ էլեկտրոլիտների թվին են դասվում.</w:t>
      </w:r>
      <w:r w:rsidRPr="002134DF">
        <w:t xml:space="preserve"> </w:t>
      </w:r>
    </w:p>
    <w:p w14:paraId="7D87DE2E" w14:textId="63E07EC3" w:rsidR="00CB1F8B" w:rsidRPr="002134DF" w:rsidRDefault="00E71CD4" w:rsidP="00E71CD4">
      <w:pPr>
        <w:pStyle w:val="Q-Normal"/>
        <w:ind w:firstLine="810"/>
        <w:contextualSpacing w:val="0"/>
      </w:pPr>
      <w:r>
        <w:rPr>
          <w:noProof/>
        </w:rPr>
        <mc:AlternateContent>
          <mc:Choice Requires="wps">
            <w:drawing>
              <wp:inline distT="0" distB="0" distL="0" distR="0" wp14:anchorId="366BFC58" wp14:editId="6F1803C2">
                <wp:extent cx="4143375" cy="1815738"/>
                <wp:effectExtent l="0" t="0" r="9525" b="0"/>
                <wp:docPr id="25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43375" cy="181573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25FAE919" w14:textId="77777777" w:rsidR="007A588D" w:rsidRPr="000A49B0" w:rsidRDefault="007A588D" w:rsidP="008A7710">
                            <w:pPr>
                              <w:pStyle w:val="Q-Yndgcvac"/>
                              <w:numPr>
                                <w:ilvl w:val="0"/>
                                <w:numId w:val="90"/>
                              </w:numPr>
                              <w:ind w:left="284"/>
                            </w:pPr>
                            <w:r w:rsidRPr="000A49B0">
                              <w:t xml:space="preserve">Օրգանական թթուների մեծամասնությունը, օրինակ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OO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COOH</m:t>
                              </m:r>
                            </m:oMath>
                            <w:r w:rsidRPr="000A49B0">
                              <w:rPr>
                                <w:rFonts w:eastAsiaTheme="minorEastAsia"/>
                              </w:rPr>
                              <w:t xml:space="preserve"> և այլն:</w:t>
                            </w:r>
                          </w:p>
                          <w:p w14:paraId="25CD2712" w14:textId="77777777" w:rsidR="007A588D" w:rsidRPr="000A49B0" w:rsidRDefault="007A588D" w:rsidP="008A7710">
                            <w:pPr>
                              <w:pStyle w:val="Q-Yndgcvac"/>
                              <w:numPr>
                                <w:ilvl w:val="0"/>
                                <w:numId w:val="90"/>
                              </w:numPr>
                              <w:ind w:left="284"/>
                            </w:pPr>
                            <w:r w:rsidRPr="000A49B0">
                              <w:t xml:space="preserve">Անօրգանական թույլ թթուները, օրինակ՝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F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N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ClO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i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</m:oMath>
                            <w:r w:rsidRPr="000A49B0">
                              <w:rPr>
                                <w:rFonts w:eastAsiaTheme="minorEastAsia"/>
                              </w:rPr>
                              <w:t xml:space="preserve"> և այլն:</w:t>
                            </w:r>
                          </w:p>
                          <w:p w14:paraId="4A609FDA" w14:textId="77777777" w:rsidR="007A588D" w:rsidRPr="000A49B0" w:rsidRDefault="007A588D" w:rsidP="008A7710">
                            <w:pPr>
                              <w:pStyle w:val="Q-Yndgcvac"/>
                              <w:numPr>
                                <w:ilvl w:val="0"/>
                                <w:numId w:val="90"/>
                              </w:numPr>
                              <w:ind w:left="284"/>
                            </w:pPr>
                            <w:r w:rsidRPr="000A49B0">
                              <w:t xml:space="preserve">Թույլ հիմքերը, օրինակ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Fe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OH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g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OH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  <w:r w:rsidRPr="000A49B0">
                              <w:rPr>
                                <w:rFonts w:eastAsiaTheme="minorEastAsia"/>
                              </w:rPr>
                              <w:t>,</w:t>
                            </w:r>
                            <w:r w:rsidRPr="000A49B0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H</m:t>
                              </m:r>
                            </m:oMath>
                            <w:r w:rsidRPr="000A49B0">
                              <w:t xml:space="preserve"> և այլն:</w:t>
                            </w:r>
                          </w:p>
                          <w:p w14:paraId="77E13E84" w14:textId="77777777" w:rsidR="007A588D" w:rsidRPr="000A49B0" w:rsidRDefault="007A588D" w:rsidP="008A7710">
                            <w:pPr>
                              <w:pStyle w:val="Q-Yndgcvac"/>
                              <w:numPr>
                                <w:ilvl w:val="0"/>
                                <w:numId w:val="90"/>
                              </w:numPr>
                              <w:ind w:left="284"/>
                            </w:pPr>
                            <w:r w:rsidRPr="000A49B0">
                              <w:t xml:space="preserve">Ջուրը՝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oMath>
                            <w:r w:rsidRPr="000A49B0">
                              <w:t xml:space="preserve"> և ջրում դժվար լուծելի աղերը, օրինակ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a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bB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g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PO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  <w:r w:rsidRPr="000A49B0">
                              <w:rPr>
                                <w:rFonts w:eastAsiaTheme="minorEastAsia"/>
                              </w:rPr>
                              <w:t xml:space="preserve"> և այլն:</w:t>
                            </w:r>
                          </w:p>
                          <w:p w14:paraId="2C3AB486" w14:textId="77777777" w:rsidR="007A588D" w:rsidRPr="00C54BB5" w:rsidRDefault="007A588D" w:rsidP="00E71CD4">
                            <w:pPr>
                              <w:pStyle w:val="Q-Yndgcvac"/>
                              <w:ind w:left="540"/>
                            </w:pPr>
                          </w:p>
                          <w:p w14:paraId="272A354A" w14:textId="77777777" w:rsidR="007A588D" w:rsidRDefault="007A588D" w:rsidP="00E71CD4">
                            <w:pPr>
                              <w:pStyle w:val="Q-Yndgcvac"/>
                              <w:rPr>
                                <w:rFonts w:eastAsiaTheme="minorEastAsia"/>
                                <w:bCs/>
                              </w:rPr>
                            </w:pPr>
                          </w:p>
                          <w:p w14:paraId="194B2BCE" w14:textId="77777777" w:rsidR="007A588D" w:rsidRPr="00DE4E92" w:rsidRDefault="007A588D" w:rsidP="00E71CD4">
                            <w:pPr>
                              <w:pStyle w:val="Q-Yndgcvac"/>
                              <w:rPr>
                                <w:bCs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6BFC58" id="_x0000_s1645" style="width:326.25pt;height:142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" fillcolor="#def1f7" stroked="f" strokeweight="1pt">
                <v:stroke joinstyle="miter"/>
                <v:textbox>
                  <w:txbxContent>
                    <w:p w14:paraId="25FAE919" w14:textId="77777777" w:rsidR="007A588D" w:rsidRPr="000A49B0" w:rsidRDefault="007A588D" w:rsidP="008A7710">
                      <w:pPr>
                        <w:pStyle w:val="Q-Yndgcvac"/>
                        <w:numPr>
                          <w:ilvl w:val="0"/>
                          <w:numId w:val="90"/>
                        </w:numPr>
                        <w:ind w:left="284"/>
                      </w:pPr>
                      <w:r w:rsidRPr="000A49B0">
                        <w:t xml:space="preserve">Օրգանական թթուների մեծամասնությունը, օրինակ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OO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COOH</m:t>
                        </m:r>
                      </m:oMath>
                      <w:r w:rsidRPr="000A49B0">
                        <w:rPr>
                          <w:rFonts w:eastAsiaTheme="minorEastAsia"/>
                        </w:rPr>
                        <w:t xml:space="preserve"> և այլն:</w:t>
                      </w:r>
                    </w:p>
                    <w:p w14:paraId="25CD2712" w14:textId="77777777" w:rsidR="007A588D" w:rsidRPr="000A49B0" w:rsidRDefault="007A588D" w:rsidP="008A7710">
                      <w:pPr>
                        <w:pStyle w:val="Q-Yndgcvac"/>
                        <w:numPr>
                          <w:ilvl w:val="0"/>
                          <w:numId w:val="90"/>
                        </w:numPr>
                        <w:ind w:left="284"/>
                      </w:pPr>
                      <w:r w:rsidRPr="000A49B0">
                        <w:t xml:space="preserve">Անօրգանական թույլ թթուները, օրինակ՝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F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ClO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i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</m:oMath>
                      <w:r w:rsidRPr="000A49B0">
                        <w:rPr>
                          <w:rFonts w:eastAsiaTheme="minorEastAsia"/>
                        </w:rPr>
                        <w:t xml:space="preserve"> և այլն:</w:t>
                      </w:r>
                    </w:p>
                    <w:p w14:paraId="4A609FDA" w14:textId="77777777" w:rsidR="007A588D" w:rsidRPr="000A49B0" w:rsidRDefault="007A588D" w:rsidP="008A7710">
                      <w:pPr>
                        <w:pStyle w:val="Q-Yndgcvac"/>
                        <w:numPr>
                          <w:ilvl w:val="0"/>
                          <w:numId w:val="90"/>
                        </w:numPr>
                        <w:ind w:left="284"/>
                      </w:pPr>
                      <w:r w:rsidRPr="000A49B0">
                        <w:t xml:space="preserve">Թույլ հիմքերը, օրինակ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Fe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H</m:t>
                                </m:r>
                              </m:e>
                            </m:d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g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H</m:t>
                                </m:r>
                              </m:e>
                            </m:d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oMath>
                      <w:r w:rsidRPr="000A49B0">
                        <w:rPr>
                          <w:rFonts w:eastAsiaTheme="minorEastAsia"/>
                        </w:rPr>
                        <w:t>,</w:t>
                      </w:r>
                      <w:r w:rsidRPr="000A49B0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4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H</m:t>
                        </m:r>
                      </m:oMath>
                      <w:r w:rsidRPr="000A49B0">
                        <w:t xml:space="preserve"> և այլն:</w:t>
                      </w:r>
                    </w:p>
                    <w:p w14:paraId="77E13E84" w14:textId="77777777" w:rsidR="007A588D" w:rsidRPr="000A49B0" w:rsidRDefault="007A588D" w:rsidP="008A7710">
                      <w:pPr>
                        <w:pStyle w:val="Q-Yndgcvac"/>
                        <w:numPr>
                          <w:ilvl w:val="0"/>
                          <w:numId w:val="90"/>
                        </w:numPr>
                        <w:ind w:left="284"/>
                      </w:pPr>
                      <w:r w:rsidRPr="000A49B0">
                        <w:t xml:space="preserve">Ջուրը՝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</m:oMath>
                      <w:r w:rsidRPr="000A49B0">
                        <w:t xml:space="preserve"> և ջրում դժվար լուծելի աղերը, օրինակ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a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bB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g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oMath>
                      <w:r w:rsidRPr="000A49B0">
                        <w:rPr>
                          <w:rFonts w:eastAsiaTheme="minorEastAsia"/>
                        </w:rPr>
                        <w:t xml:space="preserve"> և այլն:</w:t>
                      </w:r>
                    </w:p>
                    <w:p w14:paraId="2C3AB486" w14:textId="77777777" w:rsidR="007A588D" w:rsidRPr="00C54BB5" w:rsidRDefault="007A588D" w:rsidP="00E71CD4">
                      <w:pPr>
                        <w:pStyle w:val="Q-Yndgcvac"/>
                        <w:ind w:left="540"/>
                      </w:pPr>
                    </w:p>
                    <w:p w14:paraId="272A354A" w14:textId="77777777" w:rsidR="007A588D" w:rsidRDefault="007A588D" w:rsidP="00E71CD4">
                      <w:pPr>
                        <w:pStyle w:val="Q-Yndgcvac"/>
                        <w:rPr>
                          <w:rFonts w:eastAsiaTheme="minorEastAsia"/>
                          <w:bCs/>
                        </w:rPr>
                      </w:pPr>
                    </w:p>
                    <w:p w14:paraId="194B2BCE" w14:textId="77777777" w:rsidR="007A588D" w:rsidRPr="00DE4E92" w:rsidRDefault="007A588D" w:rsidP="00E71CD4">
                      <w:pPr>
                        <w:pStyle w:val="Q-Yndgcvac"/>
                        <w:rPr>
                          <w:bCs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D4ABE73" w14:textId="77777777" w:rsidR="00BF0CD8" w:rsidRPr="0042275E" w:rsidRDefault="00BF0CD8" w:rsidP="007E20AF">
      <w:pPr>
        <w:pStyle w:val="Q-Xndir"/>
      </w:pPr>
      <w:r w:rsidRPr="0042275E">
        <w:t>Խնդիր 1. Քացախաթթվի 2լ 0,5Մ լուծույթում կա 58,2գ չդիսոցված նյութ: Հաշվել էլեկտրոլիտի դիսոցման աստիճանը (%):</w:t>
      </w:r>
    </w:p>
    <w:p w14:paraId="17791A6C" w14:textId="77777777" w:rsidR="00BF0CD8" w:rsidRDefault="00BF0CD8" w:rsidP="00302A17">
      <w:pPr>
        <w:pStyle w:val="Q-Normal"/>
      </w:pPr>
      <w:r w:rsidRPr="00371F95">
        <w:rPr>
          <w:i/>
        </w:rPr>
        <w:t>Լուծում:</w:t>
      </w:r>
      <w:r>
        <w:t xml:space="preserve">    Անհրաժեշտ է իմանալ, որ լուծույթում թույլ էլեկտրոլիտ լուծելիս, դրա մի մասը դիսոցվում է, իսկ մյուս մասը՝ մնում չդիսոցված: Նշանակում է՝ լուծված նյութի սկզբնական նյութաքանակը հավասար է դիսոցված և չդիսոցված նյութաքանակների գումարին:</w:t>
      </w:r>
    </w:p>
    <w:p w14:paraId="1BF75024" w14:textId="77777777" w:rsidR="00BF0CD8" w:rsidRDefault="00BF0CD8" w:rsidP="00302A17">
      <w:pPr>
        <w:pStyle w:val="Q-Normal"/>
      </w:pPr>
      <w:r>
        <w:t>Քացախաթթվի սկզբնական նյութաքանակը լուծույթում հավասար է.</w:t>
      </w:r>
    </w:p>
    <w:p w14:paraId="79CA43AD" w14:textId="77777777" w:rsidR="00BF0CD8" w:rsidRPr="00800A63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∙0,5=1 մոլ,</m:t>
          </m:r>
        </m:oMath>
      </m:oMathPara>
    </w:p>
    <w:p w14:paraId="5F933271" w14:textId="77777777" w:rsidR="00BF0CD8" w:rsidRDefault="00BF0CD8" w:rsidP="00302A17">
      <w:pPr>
        <w:pStyle w:val="Q-Normal"/>
      </w:pPr>
      <w:r>
        <w:t>Քացախաթթվի չդիսոցված նյութաքանակը կլինի.</w:t>
      </w:r>
    </w:p>
    <w:p w14:paraId="2D02F6CA" w14:textId="4D4C2B5F" w:rsidR="00BF0CD8" w:rsidRPr="00800A6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չդիս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8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</m:t>
          </m:r>
          <w:bookmarkStart w:id="985" w:name="_Hlk71753443"/>
          <m:r>
            <m:rPr>
              <m:sty m:val="p"/>
            </m:rPr>
            <w:rPr>
              <w:rFonts w:ascii="Cambria Math" w:hAnsi="Cambria Math"/>
            </w:rPr>
            <m:t>97մոլ</m:t>
          </m:r>
          <w:bookmarkEnd w:id="985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65C25FC6" w14:textId="77777777" w:rsidR="00BF0CD8" w:rsidRDefault="00BF0CD8" w:rsidP="00302A17">
      <w:pPr>
        <w:pStyle w:val="Q-Normal"/>
      </w:pPr>
      <w:r>
        <w:t>Հետևաբար դիսոցված քացախաթթվի նյութաքանակը հավասար է.</w:t>
      </w:r>
    </w:p>
    <w:p w14:paraId="6CE11834" w14:textId="77777777" w:rsidR="00BF0CD8" w:rsidRPr="007E3C92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1-0,97=0,03մոլ,</m:t>
          </m:r>
        </m:oMath>
      </m:oMathPara>
    </w:p>
    <w:p w14:paraId="126A649A" w14:textId="77777777" w:rsidR="00BF0CD8" w:rsidRPr="007E3C92" w:rsidRDefault="00BF0CD8" w:rsidP="00302A17">
      <w:pPr>
        <w:pStyle w:val="Q-Normal"/>
      </w:pPr>
      <w:r w:rsidRPr="007E3C92">
        <w:t>Դիսոցման աստիճանը հավասար է.</w:t>
      </w:r>
    </w:p>
    <w:p w14:paraId="16A21607" w14:textId="5C2A4EA7" w:rsidR="00BF0CD8" w:rsidRPr="001E676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α</m:t>
          </m:r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w:bookmarkStart w:id="986" w:name="_Hlk71790249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դիս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  <w:bookmarkEnd w:id="986"/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լուծվ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6333D937" w14:textId="77777777" w:rsidR="00BF0CD8" w:rsidRPr="001E676B" w:rsidRDefault="00BF0CD8" w:rsidP="00302A17">
      <w:pPr>
        <w:pStyle w:val="Q-Normal"/>
      </w:pPr>
      <w:r w:rsidRPr="00A502E4">
        <w:rPr>
          <w:i/>
        </w:rPr>
        <w:t>Պատ.՝</w:t>
      </w:r>
      <w:r w:rsidRPr="001E676B">
        <w:t xml:space="preserve"> </w:t>
      </w:r>
      <m:oMath>
        <m:r>
          <m:rPr>
            <m:sty m:val="bi"/>
          </m:rPr>
          <w:rPr>
            <w:rFonts w:ascii="Cambria Math" w:hAnsi="Cambria Math"/>
          </w:rPr>
          <m:t>3%</m:t>
        </m:r>
      </m:oMath>
      <w:r>
        <w:rPr>
          <w:b/>
        </w:rPr>
        <w:t>:</w:t>
      </w:r>
    </w:p>
    <w:p w14:paraId="5721088B" w14:textId="77777777" w:rsidR="00BF0CD8" w:rsidRPr="0042275E" w:rsidRDefault="00BF0CD8" w:rsidP="007E20AF">
      <w:pPr>
        <w:pStyle w:val="Q-Xndir"/>
      </w:pPr>
      <w:r w:rsidRPr="0042275E">
        <w:lastRenderedPageBreak/>
        <w:t>Խնդիր 2. Ազոտային թթվի 2լ 0,2Մ լուծույթում իոնների նյութաքանակը 0,3մոլ է: Որոշել դիսոցման աստիճանը (%):</w:t>
      </w:r>
    </w:p>
    <w:p w14:paraId="2951961D" w14:textId="77777777" w:rsidR="00BF0CD8" w:rsidRPr="0068579D" w:rsidRDefault="00BF0CD8" w:rsidP="00302A17">
      <w:pPr>
        <w:pStyle w:val="Q-Normal"/>
      </w:pPr>
      <w:r>
        <w:rPr>
          <w:i/>
        </w:rPr>
        <w:t xml:space="preserve">Լուծում: </w:t>
      </w:r>
      <w:r w:rsidRPr="0068579D">
        <w:t>Որոշենք լուծույթում լուծված թթվի նյութաքանակը.</w:t>
      </w:r>
    </w:p>
    <w:p w14:paraId="39F8934D" w14:textId="6476ADCC" w:rsidR="00BF0CD8" w:rsidRPr="007E3C92" w:rsidRDefault="00594936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0,2∙2=0,4մոլ</m:t>
          </m:r>
        </m:oMath>
      </m:oMathPara>
    </w:p>
    <w:p w14:paraId="1037D6BB" w14:textId="77777777" w:rsidR="00BF0CD8" w:rsidRPr="00E02E76" w:rsidRDefault="00BF0CD8" w:rsidP="00302A17">
      <w:pPr>
        <w:pStyle w:val="Q-Normal"/>
      </w:pPr>
      <w:r w:rsidRPr="00E02E76">
        <w:t>Որոշենք դիսոցված թթվի նյութաքանակը.</w:t>
      </w:r>
    </w:p>
    <w:p w14:paraId="49356AAC" w14:textId="77777777" w:rsidR="00BF0CD8" w:rsidRPr="00E02E76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14A1ECE" w14:textId="720AB14E" w:rsidR="00BF0CD8" w:rsidRPr="00E02E7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իոն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դիս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3:2=0,15մոլ,</m:t>
          </m:r>
        </m:oMath>
      </m:oMathPara>
    </w:p>
    <w:p w14:paraId="338C81E7" w14:textId="125D7143" w:rsidR="00BF0CD8" w:rsidRPr="00AB3D5A" w:rsidRDefault="00BF0CD8" w:rsidP="00302A17">
      <w:pPr>
        <w:pStyle w:val="Q-Normal"/>
        <w:rPr>
          <w:rFonts w:eastAsiaTheme="minorEastAsia"/>
        </w:rPr>
      </w:pPr>
      <w:bookmarkStart w:id="987" w:name="_Hlk71790762"/>
      <m:oMathPara>
        <m:oMath>
          <m:r>
            <m:rPr>
              <m:sty m:val="bi"/>
            </m:rPr>
            <w:rPr>
              <w:rFonts w:ascii="Cambria Math" w:hAnsi="Cambria Math"/>
            </w:rPr>
            <m:t>α</m:t>
          </m:r>
          <w:bookmarkEnd w:id="987"/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դիս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լուծվ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den>
          </m:f>
          <w:bookmarkStart w:id="988" w:name="_Hlk71790771"/>
          <m:r>
            <m:rPr>
              <m:sty m:val="p"/>
            </m:rPr>
            <w:rPr>
              <w:rFonts w:ascii="Cambria Math" w:hAnsi="Cambria Math"/>
            </w:rPr>
            <m:t>∙</m:t>
          </m:r>
          <w:bookmarkEnd w:id="988"/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7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3060562F" w14:textId="77777777" w:rsidR="00BF0CD8" w:rsidRPr="00E02E76" w:rsidRDefault="00BF0CD8" w:rsidP="00302A17">
      <w:pPr>
        <w:pStyle w:val="Q-Normal"/>
      </w:pPr>
      <w:r w:rsidRPr="00A502E4">
        <w:rPr>
          <w:i/>
        </w:rPr>
        <w:t>Պատ.՝</w:t>
      </w:r>
      <w:r>
        <w:t xml:space="preserve">  </w:t>
      </w:r>
      <m:oMath>
        <m:r>
          <m:rPr>
            <m:sty m:val="b"/>
          </m:rPr>
          <w:rPr>
            <w:rFonts w:ascii="Cambria Math" w:hAnsi="Cambria Math"/>
          </w:rPr>
          <m:t>37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5</m:t>
        </m:r>
        <m:r>
          <m:rPr>
            <m:sty m:val="p"/>
          </m:rPr>
          <w:rPr>
            <w:rFonts w:ascii="Cambria Math" w:hAnsi="Cambria Math"/>
          </w:rPr>
          <m:t>%</m:t>
        </m:r>
      </m:oMath>
      <w:r>
        <w:rPr>
          <w:rFonts w:eastAsiaTheme="minorEastAsia"/>
        </w:rPr>
        <w:t>:</w:t>
      </w:r>
    </w:p>
    <w:p w14:paraId="7AD705B0" w14:textId="77777777" w:rsidR="00BF0CD8" w:rsidRPr="0042275E" w:rsidRDefault="00BF0CD8" w:rsidP="007E20AF">
      <w:pPr>
        <w:pStyle w:val="Q-Xndir"/>
      </w:pPr>
      <w:r w:rsidRPr="0042275E">
        <w:t>Խնդիր 3. Ծծմբային թթվի 0,05Մ լուծույթում դիսոցման աստիճանը 0,4 է: Որքան է չդիսոցված նյութի զանգվածը:</w:t>
      </w:r>
    </w:p>
    <w:p w14:paraId="26022F1E" w14:textId="77777777" w:rsidR="00BF0CD8" w:rsidRDefault="00BF0CD8" w:rsidP="00302A17">
      <w:pPr>
        <w:pStyle w:val="Q-Normal"/>
      </w:pPr>
      <w:r w:rsidRPr="00E02E76">
        <w:rPr>
          <w:i/>
        </w:rPr>
        <w:t>Լուծում:</w:t>
      </w:r>
      <w:r>
        <w:rPr>
          <w:i/>
        </w:rPr>
        <w:t xml:space="preserve"> </w:t>
      </w:r>
      <w:r w:rsidRPr="00F67B1A">
        <w:t>Ըստ դիսոցման աստիճանի բանաձևի՝ որոշենք դիսոցված նյութի քանակը.</w:t>
      </w:r>
    </w:p>
    <w:p w14:paraId="3CD6673E" w14:textId="5EDEB6C2" w:rsidR="00BF0CD8" w:rsidRPr="00F67B1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դիս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α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լուծվ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4∙0,05=0,02մոլ</m:t>
          </m:r>
        </m:oMath>
      </m:oMathPara>
    </w:p>
    <w:p w14:paraId="08438B18" w14:textId="77777777" w:rsidR="00BF0CD8" w:rsidRDefault="00BF0CD8" w:rsidP="00302A17">
      <w:pPr>
        <w:pStyle w:val="Q-Normal"/>
      </w:pPr>
      <w:r w:rsidRPr="00F67B1A">
        <w:t>Չդիսոցված թթվի նյութաքանակը հավասար է.</w:t>
      </w:r>
    </w:p>
    <w:p w14:paraId="6D6D3220" w14:textId="65DE73DD" w:rsidR="00BF0CD8" w:rsidRPr="00EC400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չդիս</m:t>
            </m:r>
            <m:r>
              <m:rPr>
                <m:sty m:val="p"/>
              </m:rPr>
              <w:rPr>
                <w:rFonts w:ascii="Cambria Math" w:hAnsi="Cambria Math"/>
              </w:rPr>
              <m:t>.</m:t>
            </m:r>
          </m:sub>
        </m:sSub>
        <m:r>
          <m:rPr>
            <m:sty m:val="p"/>
          </m:rPr>
          <w:rPr>
            <w:rFonts w:ascii="Cambria Math" w:hAnsi="Cambria Math"/>
          </w:rPr>
          <m:t>=0,05-0,02=0,03մոլ,</m:t>
        </m:r>
      </m:oMath>
      <w:r w:rsidR="00EC400F">
        <w:t xml:space="preserve">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չդիս</m:t>
            </m:r>
            <m:r>
              <m:rPr>
                <m:sty m:val="p"/>
              </m:rPr>
              <w:rPr>
                <w:rFonts w:ascii="Cambria Math" w:hAnsi="Cambria Math"/>
              </w:rPr>
              <m:t>.</m:t>
            </m:r>
          </m:sub>
        </m:sSub>
        <m:r>
          <m:rPr>
            <m:sty m:val="p"/>
          </m:rPr>
          <w:rPr>
            <w:rFonts w:ascii="Cambria Math" w:hAnsi="Cambria Math"/>
          </w:rPr>
          <m:t>=0,03∙82=2,46գ :</m:t>
        </m:r>
      </m:oMath>
    </w:p>
    <w:p w14:paraId="140B7AD7" w14:textId="77777777" w:rsidR="00D65163" w:rsidRDefault="00BF0CD8" w:rsidP="00302A17">
      <w:pPr>
        <w:pStyle w:val="Q-Normal"/>
        <w:rPr>
          <w:rFonts w:eastAsiaTheme="minorEastAsia"/>
        </w:rPr>
      </w:pPr>
      <w:r w:rsidRPr="00A502E4">
        <w:rPr>
          <w:i/>
        </w:rPr>
        <w:t>Պատ.՝</w:t>
      </w:r>
      <w:r>
        <w:t xml:space="preserve"> </w:t>
      </w:r>
      <w:r>
        <w:rPr>
          <w:b/>
          <w:i/>
        </w:rPr>
        <w:t xml:space="preserve"> </w:t>
      </w:r>
      <m:oMath>
        <m:r>
          <w:rPr>
            <w:rFonts w:ascii="Cambria Math" w:hAnsi="Cambria Math"/>
          </w:rPr>
          <m:t>2,46գ</m:t>
        </m:r>
      </m:oMath>
      <w:r>
        <w:rPr>
          <w:rFonts w:eastAsiaTheme="minorEastAsia"/>
        </w:rPr>
        <w:t>:</w:t>
      </w:r>
      <w:bookmarkStart w:id="989" w:name="_Toc133963326"/>
      <w:bookmarkStart w:id="990" w:name="_Toc133965383"/>
      <w:bookmarkStart w:id="991" w:name="_Toc133965639"/>
    </w:p>
    <w:p w14:paraId="7E6F4940" w14:textId="77777777" w:rsidR="00D81DC0" w:rsidRDefault="00D81DC0" w:rsidP="00302A17">
      <w:pPr>
        <w:pStyle w:val="Q-Normal"/>
        <w:rPr>
          <w:rFonts w:eastAsiaTheme="minorEastAsia"/>
          <w:b/>
          <w:sz w:val="28"/>
          <w:szCs w:val="28"/>
        </w:rPr>
      </w:pPr>
    </w:p>
    <w:p w14:paraId="667AD0AA" w14:textId="31BF5422" w:rsidR="00BF0CD8" w:rsidRPr="00F967B1" w:rsidRDefault="00037E9B" w:rsidP="00F967B1">
      <w:pPr>
        <w:pStyle w:val="Q-Yentavernagir"/>
      </w:pPr>
      <w:bookmarkStart w:id="992" w:name="_Toc153319848"/>
      <w:r w:rsidRPr="00F967B1">
        <w:t>ԴԻՍՈՑՄԱՆ ՀԱՍՏԱՏՈՒՆ</w:t>
      </w:r>
      <w:bookmarkEnd w:id="989"/>
      <w:bookmarkEnd w:id="990"/>
      <w:bookmarkEnd w:id="991"/>
      <w:bookmarkEnd w:id="992"/>
    </w:p>
    <w:p w14:paraId="10A3F44F" w14:textId="77777777" w:rsidR="00BF0CD8" w:rsidRDefault="00BF0CD8" w:rsidP="00302A17">
      <w:pPr>
        <w:pStyle w:val="Q-Normal"/>
      </w:pPr>
      <w:r>
        <w:t>Թույլ էլեկտրոլիտների դիսոցումը դարձելի գործընթաց է, կարելի է ներկայացնել հետևյալ հավասարման ձևով.</w:t>
      </w:r>
    </w:p>
    <w:p w14:paraId="7CE03969" w14:textId="77777777" w:rsidR="00BF0CD8" w:rsidRPr="000109CC" w:rsidRDefault="00BF0CD8" w:rsidP="00302A17">
      <w:pPr>
        <w:pStyle w:val="Q-Normal"/>
      </w:pPr>
      <w:bookmarkStart w:id="993" w:name="_Hlk130330958"/>
      <m:oMathPara>
        <m:oMath>
          <m:r>
            <m:rPr>
              <m:sty m:val="b"/>
            </m:rPr>
            <w:rPr>
              <w:rFonts w:ascii="Cambria Math" w:hAnsi="Cambria Math"/>
            </w:rPr>
            <m:t>ԿԱ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Կ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Ա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993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107729F" w14:textId="77777777" w:rsidR="00BF0CD8" w:rsidRPr="0031742F" w:rsidRDefault="00BF0CD8" w:rsidP="00302A17">
      <w:pPr>
        <w:pStyle w:val="Q-Normal"/>
      </w:pPr>
      <w:r>
        <w:t>որտեղ</w:t>
      </w:r>
      <w:r w:rsidRPr="00DE4E92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Կ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>-ը</w:t>
      </w:r>
      <w:r w:rsidRPr="0031742F">
        <w:t xml:space="preserve"> </w:t>
      </w:r>
      <w:r>
        <w:t xml:space="preserve">կատիոնն է,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Ա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31742F">
        <w:t>-ը</w:t>
      </w:r>
      <w:r>
        <w:t>՝</w:t>
      </w:r>
      <w:r w:rsidRPr="0031742F">
        <w:t xml:space="preserve"> անիոնը:</w:t>
      </w:r>
    </w:p>
    <w:p w14:paraId="55C512CE" w14:textId="0FC802EA" w:rsidR="00BF0CD8" w:rsidRDefault="00BF0CD8" w:rsidP="00302A17">
      <w:pPr>
        <w:pStyle w:val="Q-Normal"/>
      </w:pPr>
      <w:r w:rsidRPr="000109CC">
        <w:t xml:space="preserve">Այս </w:t>
      </w:r>
      <w:r w:rsidR="00E63C83">
        <w:t>գործընթացի</w:t>
      </w:r>
      <w:r w:rsidRPr="000109CC">
        <w:t xml:space="preserve"> </w:t>
      </w:r>
      <w:r>
        <w:t xml:space="preserve">համար հավասարակշռության </w:t>
      </w:r>
      <w:r w:rsidRPr="000109CC">
        <w:t>հաստատունը կարելի է արտահայտել</w:t>
      </w:r>
      <w:r>
        <w:t xml:space="preserve"> հետևյալ հավասարմամբ.</w:t>
      </w:r>
    </w:p>
    <w:p w14:paraId="046F48E6" w14:textId="77777777" w:rsidR="00BF0CD8" w:rsidRPr="00EB686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Կ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w:bookmarkStart w:id="994" w:name="_Hlk130330546"/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Ա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w:bookmarkEnd w:id="994"/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ԿԱ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C4C4DC9" w14:textId="77777777" w:rsidR="00BF0CD8" w:rsidRDefault="00BF0CD8" w:rsidP="00302A17">
      <w:pPr>
        <w:pStyle w:val="Q-Normal"/>
      </w:pPr>
      <w:r>
        <w:t xml:space="preserve">որտեղ </w:t>
      </w:r>
    </w:p>
    <w:p w14:paraId="5650F4A1" w14:textId="1A017304" w:rsidR="00BF0CD8" w:rsidRDefault="00000000" w:rsidP="00022C0B">
      <w:pPr>
        <w:pStyle w:val="Q-Normal"/>
        <w:numPr>
          <w:ilvl w:val="0"/>
          <w:numId w:val="56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ԿԱ</m:t>
            </m:r>
          </m:e>
        </m:d>
      </m:oMath>
      <w:r w:rsidR="00BF0CD8" w:rsidRPr="00EB686F">
        <w:t>-ն</w:t>
      </w:r>
      <w:r w:rsidR="00BF0CD8">
        <w:rPr>
          <w:b/>
        </w:rPr>
        <w:t xml:space="preserve"> </w:t>
      </w:r>
      <w:r w:rsidR="00BF0CD8">
        <w:t xml:space="preserve">չդիսոցված </w:t>
      </w:r>
      <w:r w:rsidR="006D7EF7">
        <w:t>էլեկտրոլիտի</w:t>
      </w:r>
      <w:r w:rsidR="00BF0CD8">
        <w:t xml:space="preserve"> կոնցենտրացիան է լուծույթում,</w:t>
      </w:r>
    </w:p>
    <w:p w14:paraId="7AC5B1CE" w14:textId="44A62430" w:rsidR="00BF0CD8" w:rsidRDefault="00000000" w:rsidP="00022C0B">
      <w:pPr>
        <w:pStyle w:val="Q-Normal"/>
        <w:numPr>
          <w:ilvl w:val="0"/>
          <w:numId w:val="56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Կ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</m:oMath>
      <w:r w:rsidR="00BF0CD8" w:rsidRPr="00EB686F">
        <w:t>-ը</w:t>
      </w:r>
      <w:r w:rsidR="006D7EF7">
        <w:t>՝</w:t>
      </w:r>
      <w:r w:rsidR="00BF0CD8">
        <w:rPr>
          <w:b/>
        </w:rPr>
        <w:t xml:space="preserve"> </w:t>
      </w:r>
      <w:r w:rsidR="00BF0CD8">
        <w:t>կատիոնի կոնցենտրացիան,</w:t>
      </w:r>
    </w:p>
    <w:p w14:paraId="0D432C91" w14:textId="34C72712" w:rsidR="00BF0CD8" w:rsidRDefault="00000000" w:rsidP="00022C0B">
      <w:pPr>
        <w:pStyle w:val="Q-Normal"/>
        <w:numPr>
          <w:ilvl w:val="0"/>
          <w:numId w:val="56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Ա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</m:t>
                </m:r>
              </m:sup>
            </m:sSup>
          </m:e>
        </m:d>
      </m:oMath>
      <w:r w:rsidR="00BF0CD8" w:rsidRPr="00EB686F">
        <w:t>-ը</w:t>
      </w:r>
      <w:r w:rsidR="006D7EF7">
        <w:t>՝</w:t>
      </w:r>
      <w:r w:rsidR="00BF0CD8">
        <w:rPr>
          <w:b/>
        </w:rPr>
        <w:t xml:space="preserve"> </w:t>
      </w:r>
      <w:r w:rsidR="00BF0CD8">
        <w:t>անիոնի կոնցենտրացիան:</w:t>
      </w:r>
    </w:p>
    <w:p w14:paraId="65116C8C" w14:textId="77777777" w:rsidR="00BF0CD8" w:rsidRDefault="00BF0CD8" w:rsidP="00302A17">
      <w:pPr>
        <w:pStyle w:val="Q-Normal"/>
        <w:rPr>
          <w:b/>
        </w:rPr>
      </w:pPr>
      <w:r>
        <w:t xml:space="preserve">Դիսոցման նկատմամբ կիրառված հավասարակշռության հաստատունը կոչվում է </w:t>
      </w:r>
      <w:r w:rsidRPr="00EB686F">
        <w:rPr>
          <w:b/>
        </w:rPr>
        <w:t>դիսոցման հաստատուն</w:t>
      </w:r>
      <w:r>
        <w:rPr>
          <w:b/>
        </w:rPr>
        <w:t>.</w:t>
      </w:r>
    </w:p>
    <w:p w14:paraId="687E27B3" w14:textId="77777777" w:rsidR="00BF0CD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Կ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Ա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ԿԱ</m:t>
                  </m:r>
                </m:e>
              </m:d>
            </m:den>
          </m:f>
        </m:oMath>
      </m:oMathPara>
    </w:p>
    <w:p w14:paraId="4AC5ECFF" w14:textId="77777777" w:rsidR="00BF0CD8" w:rsidRPr="00EB686F" w:rsidRDefault="00BF0CD8" w:rsidP="00302A17">
      <w:pPr>
        <w:pStyle w:val="Q-Normal"/>
      </w:pPr>
      <w:r w:rsidRPr="00EB686F">
        <w:t>Գրենք միահիմն թթվի դիսոցում</w:t>
      </w:r>
      <w:r>
        <w:t>ն</w:t>
      </w:r>
      <w:r w:rsidRPr="00EB686F">
        <w:t xml:space="preserve"> ընդհանուր ձևով.</w:t>
      </w:r>
    </w:p>
    <w:p w14:paraId="2621CCDA" w14:textId="77777777" w:rsidR="00BF0CD8" w:rsidRPr="00453B3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A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9BC9558" w14:textId="77777777" w:rsidR="00BF0CD8" w:rsidRDefault="00BF0CD8" w:rsidP="000A49B0">
      <w:pPr>
        <w:pStyle w:val="Q-Normal"/>
        <w:ind w:firstLine="432"/>
        <w:contextualSpacing w:val="0"/>
        <w:rPr>
          <w:noProof/>
        </w:rPr>
      </w:pPr>
      <w:r w:rsidRPr="00D5581A">
        <w:t>Դիսոցման հաստատունը կլինի.</w:t>
      </w:r>
      <w:r w:rsidRPr="00DE4E92">
        <w:rPr>
          <w:noProof/>
        </w:rPr>
        <w:t xml:space="preserve"> </w:t>
      </w:r>
    </w:p>
    <w:p w14:paraId="52BA3C1E" w14:textId="77777777" w:rsidR="00BF0CD8" w:rsidRPr="00D5581A" w:rsidRDefault="00BF0CD8" w:rsidP="000A49B0">
      <w:pPr>
        <w:pStyle w:val="Q-Normal"/>
        <w:ind w:firstLine="0"/>
        <w:contextualSpacing w:val="0"/>
        <w:jc w:val="center"/>
        <w:rPr>
          <w:rFonts w:eastAsia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575665DD" wp14:editId="555CE7F5">
                <wp:extent cx="1406769" cy="472965"/>
                <wp:effectExtent l="0" t="0" r="3175" b="3810"/>
                <wp:docPr id="1401966614" name="Прямоугольник: скругленные углы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06769" cy="472965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3344BD" w14:textId="77777777" w:rsidR="007A588D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դ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+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A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-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num>
                                  <m:den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HA</m:t>
                                        </m:r>
                                      </m:e>
                                    </m:d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75665DD" id="Прямоугольник: скругленные углы 28" o:spid="_x0000_s1646" style="width:110.75pt;height:37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" fillcolor="#ffe8c8" stroked="f" strokeweight="1pt">
                <v:stroke joinstyle="miter"/>
                <v:textbox>
                  <w:txbxContent>
                    <w:p w14:paraId="523344BD" w14:textId="77777777" w:rsidR="007A588D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դ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A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-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HA</m:t>
                                  </m:r>
                                </m:e>
                              </m:d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A11B25" w14:textId="77777777" w:rsidR="00BF0CD8" w:rsidRDefault="00BF0CD8" w:rsidP="00302A17">
      <w:pPr>
        <w:pStyle w:val="Q-Normal"/>
        <w:rPr>
          <w:b/>
        </w:rPr>
      </w:pPr>
      <w:r w:rsidRPr="00D5581A">
        <w:t>Այս դեպքում այն թթվի դիսոցման հաստատունն է, նշանակում են</w:t>
      </w:r>
      <w:r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թ</m:t>
            </m:r>
          </m:sub>
        </m:sSub>
      </m:oMath>
      <w:r w:rsidRPr="00D5581A">
        <w:rPr>
          <w:b/>
        </w:rPr>
        <w:t>:</w:t>
      </w:r>
    </w:p>
    <w:p w14:paraId="389B48E3" w14:textId="77777777" w:rsidR="00BF0CD8" w:rsidRPr="00D5581A" w:rsidRDefault="00BF0CD8" w:rsidP="006533DE">
      <w:pPr>
        <w:pStyle w:val="Q-Normal"/>
        <w:ind w:firstLine="432"/>
        <w:contextualSpacing w:val="0"/>
      </w:pPr>
      <w:r w:rsidRPr="00D5581A">
        <w:t>Օրինակ՝ քացախաթթվի դիսոցման հաստատունը կլինի.</w:t>
      </w:r>
    </w:p>
    <w:p w14:paraId="3847FC44" w14:textId="77777777" w:rsidR="00BF0CD8" w:rsidRPr="00D5581A" w:rsidRDefault="00BF0CD8" w:rsidP="006533DE">
      <w:pPr>
        <w:pStyle w:val="Q-Normal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</m:oMath>
      </m:oMathPara>
    </w:p>
    <w:p w14:paraId="3CA58157" w14:textId="77777777" w:rsidR="00BF0CD8" w:rsidRDefault="00BF0CD8" w:rsidP="000A49B0">
      <w:pPr>
        <w:pStyle w:val="Q-Normal"/>
        <w:ind w:firstLine="432"/>
        <w:contextualSpacing w:val="0"/>
        <w:rPr>
          <w:b/>
        </w:rPr>
      </w:pPr>
      <w:r w:rsidRPr="009204A0">
        <w:t>Դիսոցման հաստատունը կախված չէ էլեկտրոլիտի կոնցենտրացիայից, կախված է միայն ջերմաստիճանից, հետևաբար ավելի ճշգրիտ է բնութագրում էլեկտրոլիտի ուժը:</w:t>
      </w:r>
      <w:r>
        <w:rPr>
          <w:b/>
        </w:rPr>
        <w:t xml:space="preserve"> </w:t>
      </w:r>
    </w:p>
    <w:p w14:paraId="345FA8C5" w14:textId="77777777" w:rsidR="00BF0CD8" w:rsidRDefault="00BF0CD8" w:rsidP="000A49B0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66DA61C" wp14:editId="07550D23">
                <wp:extent cx="4501055" cy="331076"/>
                <wp:effectExtent l="0" t="0" r="0" b="0"/>
                <wp:docPr id="23364385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1055" cy="33107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02A9CD" w14:textId="77777777" w:rsidR="007A588D" w:rsidRDefault="007A588D" w:rsidP="00C454C8">
                            <w:pPr>
                              <w:pStyle w:val="Q-Yndgcvac"/>
                            </w:pPr>
                            <w:r>
                              <w:t>Որքան փոքր է դիսոցման հաստատունը, այնքան թույլ է էլեկտրոլիտ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6DA61C" id="_x0000_s1647" style="width:354.4pt;height:26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3702A9CD" w14:textId="77777777" w:rsidR="007A588D" w:rsidRDefault="007A588D" w:rsidP="00C454C8">
                      <w:pPr>
                        <w:pStyle w:val="Q-Yndgcvac"/>
                      </w:pPr>
                      <w:r>
                        <w:t>Որքան փոքր է դիսոցման հաստատունը, այնքան թույլ է էլեկտրոլիտ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DA4FF4" w14:textId="77777777" w:rsidR="00BF0CD8" w:rsidRDefault="00BF0CD8" w:rsidP="00302A17">
      <w:pPr>
        <w:pStyle w:val="Q-Normal"/>
      </w:pPr>
      <w:r w:rsidRPr="009204A0">
        <w:t xml:space="preserve">Բազմահիմն թթուների դեպքում դիսոցումն ընթանում է մի քանի փուլով, որոնցից յուրաքանչյուրը բնութագրվում է իր դիսոցման հաստատունով: </w:t>
      </w:r>
      <w:r>
        <w:t>Օ</w:t>
      </w:r>
      <w:r w:rsidRPr="009204A0">
        <w:t>րինակ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9204A0">
        <w:t xml:space="preserve"> թթվի դիսոցումն ընթանում է երկու փուլով.</w:t>
      </w:r>
    </w:p>
    <w:p w14:paraId="563A1AEE" w14:textId="4B188C25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C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w:bookmarkStart w:id="995" w:name="_Hlk103267184"/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 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b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 xml:space="preserve">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w:bookmarkStart w:id="996" w:name="_Hlk103265923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  <w:bookmarkEnd w:id="996"/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bookmarkEnd w:id="995"/>
    <w:p w14:paraId="0E280DC2" w14:textId="4055C078" w:rsidR="00BF0CD8" w:rsidRPr="00FF4720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       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C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 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:</m:t>
          </m:r>
        </m:oMath>
      </m:oMathPara>
    </w:p>
    <w:p w14:paraId="31A4712B" w14:textId="77777777" w:rsidR="00BF0CD8" w:rsidRPr="00FF4720" w:rsidRDefault="00BF0CD8" w:rsidP="00302A17">
      <w:pPr>
        <w:pStyle w:val="Q-Normal"/>
      </w:pPr>
      <w:r w:rsidRPr="00FF4720">
        <w:t>Ինչպես երևում է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/>
          </w:rPr>
          <m:t>:</m:t>
        </m:r>
      </m:oMath>
    </w:p>
    <w:p w14:paraId="0C96401D" w14:textId="0B79715C" w:rsidR="00BF0CD8" w:rsidRPr="00FF4720" w:rsidRDefault="004312AF" w:rsidP="00302A17">
      <w:pPr>
        <w:pStyle w:val="Q-Normal"/>
      </w:pPr>
      <w:r>
        <w:t xml:space="preserve">Գումարենք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t xml:space="preserve"> և </w:t>
      </w:r>
      <m:oMath>
        <m:r>
          <w:rPr>
            <w:rFonts w:ascii="Cambria Math" w:hAnsi="Cambria Math"/>
          </w:rPr>
          <m:t>(3)</m:t>
        </m:r>
      </m:oMath>
      <w:r>
        <w:t xml:space="preserve"> հավասարումները, կստանանք դ</w:t>
      </w:r>
      <w:r w:rsidR="00BF0CD8" w:rsidRPr="00FF4720">
        <w:t>իսոցման գումարային հավասարումը.</w:t>
      </w:r>
    </w:p>
    <w:p w14:paraId="7B264291" w14:textId="3B805B06" w:rsidR="00BF0CD8" w:rsidRPr="00FF472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-</m:t>
              </m:r>
            </m:sup>
          </m:sSup>
        </m:oMath>
      </m:oMathPara>
    </w:p>
    <w:p w14:paraId="05D4B110" w14:textId="77777777" w:rsidR="00BF0CD8" w:rsidRPr="00FF4720" w:rsidRDefault="00BF0CD8" w:rsidP="00302A17">
      <w:pPr>
        <w:pStyle w:val="Q-Normal"/>
      </w:pPr>
      <w:r w:rsidRPr="00FF4720">
        <w:t>Ընդհանուր դիսոցման հաստատունը կլինի.</w:t>
      </w:r>
    </w:p>
    <w:p w14:paraId="4B995401" w14:textId="78E616C0" w:rsidR="00BF0CD8" w:rsidRPr="0031742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e>
                  </m:d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(5)</m:t>
          </m:r>
        </m:oMath>
      </m:oMathPara>
    </w:p>
    <w:p w14:paraId="0B0A5701" w14:textId="5BF6EA60" w:rsidR="004312AF" w:rsidRDefault="00BF0CD8" w:rsidP="00302A17">
      <w:pPr>
        <w:pStyle w:val="Q-Normal"/>
      </w:pPr>
      <w:r w:rsidRPr="0031742F">
        <w:t xml:space="preserve">Եթե </w:t>
      </w:r>
      <w:r w:rsidR="004312AF">
        <w:t xml:space="preserve">իրար հետ </w:t>
      </w:r>
      <w:r w:rsidR="004312AF" w:rsidRPr="0031742F">
        <w:t>բազմապատկենք</w:t>
      </w:r>
      <w:r w:rsidR="004312AF">
        <w:t xml:space="preserve">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d>
      </m:oMath>
      <w:r w:rsidRPr="0031742F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4)</m:t>
        </m:r>
      </m:oMath>
      <w:r w:rsidRPr="0031742F">
        <w:t xml:space="preserve"> արտահայտություններ</w:t>
      </w:r>
      <w:r w:rsidR="004312AF">
        <w:t xml:space="preserve">ը, </w:t>
      </w:r>
      <w:r w:rsidRPr="0031742F">
        <w:t xml:space="preserve"> կստանանք</w:t>
      </w:r>
      <w:r w:rsidR="004312AF">
        <w:t>.</w:t>
      </w:r>
    </w:p>
    <w:p w14:paraId="102A4DF7" w14:textId="21C3D40B" w:rsidR="004312A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e>
                  </m:d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(6)</m:t>
          </m:r>
        </m:oMath>
      </m:oMathPara>
    </w:p>
    <w:p w14:paraId="19E391A8" w14:textId="00A3F67D" w:rsidR="00BF0CD8" w:rsidRPr="00FF4720" w:rsidRDefault="00D41563" w:rsidP="000A49B0">
      <w:pPr>
        <w:pStyle w:val="Q-Normal"/>
        <w:ind w:firstLine="432"/>
        <w:contextualSpacing w:val="0"/>
      </w:pPr>
      <w:r>
        <w:t xml:space="preserve">Համեմատելով </w:t>
      </w:r>
      <m:oMath>
        <m:r>
          <w:rPr>
            <w:rFonts w:ascii="Cambria Math" w:hAnsi="Cambria Math"/>
          </w:rPr>
          <m:t>(5)</m:t>
        </m:r>
      </m:oMath>
      <w:r>
        <w:t xml:space="preserve"> և </w:t>
      </w:r>
      <m:oMath>
        <m:r>
          <w:rPr>
            <w:rFonts w:ascii="Cambria Math" w:hAnsi="Cambria Math"/>
          </w:rPr>
          <m:t>(6)</m:t>
        </m:r>
      </m:oMath>
      <w:r>
        <w:t xml:space="preserve"> հավասարումները՝ կարող ենք ասել,</w:t>
      </w:r>
      <w:r w:rsidR="00BF0CD8" w:rsidRPr="00FF4720">
        <w:t xml:space="preserve"> որ </w:t>
      </w:r>
      <w:r w:rsidR="006D7EF7">
        <w:t xml:space="preserve">թթվի </w:t>
      </w:r>
      <w:r w:rsidR="00BF0CD8" w:rsidRPr="00FF4720">
        <w:t xml:space="preserve">դիսոցման հաստատուններն իրար </w:t>
      </w:r>
      <w:r w:rsidR="00BF0CD8">
        <w:t>հ</w:t>
      </w:r>
      <w:r w:rsidR="00BF0CD8" w:rsidRPr="00FF4720">
        <w:t>ետ կապված են այսպես.</w:t>
      </w:r>
    </w:p>
    <w:p w14:paraId="6BF670C4" w14:textId="46F2F6C0" w:rsidR="00D41563" w:rsidRPr="00044255" w:rsidRDefault="00BF0CD8" w:rsidP="00022984">
      <w:pPr>
        <w:pStyle w:val="Q-Normal"/>
        <w:jc w:val="center"/>
        <w:rPr>
          <w:rFonts w:eastAsiaTheme="minorEastAsia"/>
          <w:sz w:val="24"/>
          <w:szCs w:val="24"/>
          <w:lang w:val="ru-RU"/>
        </w:rPr>
      </w:pPr>
      <w:r>
        <w:rPr>
          <w:noProof/>
        </w:rPr>
        <mc:AlternateContent>
          <mc:Choice Requires="wps">
            <w:drawing>
              <wp:inline distT="0" distB="0" distL="0" distR="0" wp14:anchorId="4973D56E" wp14:editId="6C94FCB8">
                <wp:extent cx="1257300" cy="349250"/>
                <wp:effectExtent l="0" t="0" r="0" b="0"/>
                <wp:docPr id="1995485622" name="Прямоугольник: скругленные углы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57300" cy="349250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07D12E" w14:textId="77777777" w:rsidR="007A588D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թ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=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73D56E" id="_x0000_s1648" style="width:99pt;height:2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" fillcolor="#ffe8c8" stroked="f" strokeweight="1pt">
                <v:stroke joinstyle="miter"/>
                <v:textbox>
                  <w:txbxContent>
                    <w:p w14:paraId="2D07D12E" w14:textId="77777777" w:rsidR="007A588D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</w:rPr>
                            <m:t>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  <w:bookmarkStart w:id="997" w:name="_Toc133963327"/>
      <w:bookmarkStart w:id="998" w:name="_Toc133965384"/>
      <w:bookmarkStart w:id="999" w:name="_Toc133965640"/>
    </w:p>
    <w:p w14:paraId="7DEE1444" w14:textId="77777777" w:rsidR="00C91442" w:rsidRDefault="00C91442">
      <w:r>
        <w:br w:type="page"/>
      </w:r>
    </w:p>
    <w:p w14:paraId="459A80B5" w14:textId="4A171567" w:rsidR="00AA159C" w:rsidRDefault="00AA159C">
      <w:r>
        <w:rPr>
          <w:noProof/>
        </w:rPr>
        <w:lastRenderedPageBreak/>
        <mc:AlternateContent>
          <mc:Choice Requires="wpc">
            <w:drawing>
              <wp:inline distT="0" distB="0" distL="0" distR="0" wp14:anchorId="729CE05D" wp14:editId="47520534">
                <wp:extent cx="5060950" cy="872115"/>
                <wp:effectExtent l="0" t="0" r="6350" b="4445"/>
                <wp:docPr id="804555631" name="Canvas 80455563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819359071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89418491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34875D8" w14:textId="5204DA4C" w:rsidR="007A588D" w:rsidRPr="00831569" w:rsidRDefault="007A588D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6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5200525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8F6B16E" w14:textId="0818CD7B" w:rsidR="007A588D" w:rsidRPr="008A7710" w:rsidRDefault="007A588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8A7710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ՕՔՍԻԴՆԵՐԻ ԹԹՎԱՅԻՆ ԵՎ ՀԻՄՆԱՅԻՆ ՀԱՏԿՈՒԹՅՈՒՆՆԵՐԻ ՓՈՓՈԽՈՒԹՅՈՒՆՆԵՐՆ ԸՍՏ ՏԱՐՐԵՐԻ ՇԱՌԱՎԻՂՆԵՐԻ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667668531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29CE05D" id="Canvas 804555631" o:spid="_x0000_s164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4qgt&#10;fYoEAAD8DQAADgAAAAAAAAAAAAAAAAAuAgAAZHJzL2Uyb0RvYy54bWxQSwECLQAUAAYACAAAACEA&#10;K1qLPdgAAAAFAQAADwAAAAAAAAAAAAAAAADkBgAAZHJzL2Rvd25yZXYueG1sUEsFBgAAAAAEAAQA&#10;8wAAAOkHAAAAAA==&#10;">
                <v:shape id="_x0000_s165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51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">
                  <v:shape id="Hexagon 1" o:spid="_x0000_s165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534875D8" w14:textId="5204DA4C" w:rsidR="007A588D" w:rsidRPr="00831569" w:rsidRDefault="007A588D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6</w:t>
                          </w:r>
                        </w:p>
                      </w:txbxContent>
                    </v:textbox>
                  </v:shape>
                  <v:rect id="Rectangle 1" o:spid="_x0000_s1653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" filled="f" stroked="f" strokeweight="1.5pt">
                    <v:textbox>
                      <w:txbxContent>
                        <w:p w14:paraId="48F6B16E" w14:textId="0818CD7B" w:rsidR="007A588D" w:rsidRPr="008A7710" w:rsidRDefault="007A588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8A7710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ՕՔՍԻԴՆԵՐԻ ԹԹՎԱՅԻՆ ԵՎ ՀԻՄՆԱՅԻՆ ՀԱՏԿՈՒԹՅՈՒՆՆԵՐԻ ՓՈՓՈԽՈՒԹՅՈՒՆՆԵՐՆ ԸՍՏ ՏԱՐՐԵՐԻ ՇԱՌԱՎԻՂՆԵՐԻ</w:t>
                          </w:r>
                        </w:p>
                      </w:txbxContent>
                    </v:textbox>
                  </v:rect>
                </v:group>
                <v:shape id="Половина рамки 31" o:spid="_x0000_s165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FA5A7B1" w14:textId="01A35CAC" w:rsidR="00BF0CD8" w:rsidRPr="00C91442" w:rsidRDefault="007532F7" w:rsidP="00627D74">
      <w:pPr>
        <w:pStyle w:val="ParagrafInvisible"/>
      </w:pPr>
      <w:bookmarkStart w:id="1000" w:name="_Toc153319849"/>
      <w:r w:rsidRPr="00C91442">
        <w:rPr>
          <w:lang w:val="en-US"/>
        </w:rPr>
        <w:t xml:space="preserve">§5.6. </w:t>
      </w:r>
      <w:r w:rsidR="00BF0CD8" w:rsidRPr="00C91442">
        <w:t xml:space="preserve">ՕՔՍԻԴՆԵՐԻ ԹԹՎԱՅԻՆ </w:t>
      </w:r>
      <w:r w:rsidR="00C91442" w:rsidRPr="00C91442">
        <w:t>ԵՎ</w:t>
      </w:r>
      <w:r w:rsidR="00BF0CD8" w:rsidRPr="00C91442">
        <w:t xml:space="preserve"> ՀԻՄՆԱՅԻՆ ՀԱՏԿՈՒԹՅՈՒՆՆԵՐԻ ՓՈՓՈԽՈՒԹՅՈՒՆՆԵՐՆ ԸՍՏ ՏԱՐՐԵՐԻ ՇԱՌԱՎԻՂՆԵՐԻ</w:t>
      </w:r>
      <w:bookmarkEnd w:id="997"/>
      <w:bookmarkEnd w:id="998"/>
      <w:bookmarkEnd w:id="999"/>
      <w:bookmarkEnd w:id="1000"/>
    </w:p>
    <w:p w14:paraId="511EF8A2" w14:textId="0EBB1E2A" w:rsidR="00BF0CD8" w:rsidRDefault="00BF0CD8" w:rsidP="00302A17">
      <w:pPr>
        <w:pStyle w:val="Q-Normal"/>
      </w:pPr>
      <w:r>
        <w:t>Օքսիդների թթվային և հիմնային հատկությունները պայմանավորված են այդ օքսիդներին համապատասխանող թթվի կամ հիմքի ուժ</w:t>
      </w:r>
      <w:r w:rsidR="00EA6EA6">
        <w:t>ով</w:t>
      </w:r>
      <w:r>
        <w:t>:</w:t>
      </w:r>
    </w:p>
    <w:p w14:paraId="2C3535B2" w14:textId="77777777" w:rsidR="00BF0CD8" w:rsidRDefault="00BF0CD8" w:rsidP="00302A17">
      <w:pPr>
        <w:pStyle w:val="Q-Normal"/>
      </w:pPr>
      <w:r>
        <w:t xml:space="preserve">Որևէ օքսիդին համապատասխան թթուն կամ հիմքը (հիդրատը) արտահայտենք </w:t>
      </w:r>
      <m:oMath>
        <m:r>
          <w:rPr>
            <w:rFonts w:ascii="Cambria Math" w:hAnsi="Cambria Math"/>
          </w:rPr>
          <m:t>ROH</m:t>
        </m:r>
      </m:oMath>
      <w:r>
        <w:t xml:space="preserve"> բանաձևով.</w:t>
      </w:r>
    </w:p>
    <w:p w14:paraId="1059B526" w14:textId="4662447F" w:rsidR="00BF0CD8" w:rsidRDefault="00D65163" w:rsidP="00022984">
      <w:pPr>
        <w:pStyle w:val="Q-Normal"/>
        <w:jc w:val="center"/>
      </w:pPr>
      <w:r>
        <w:rPr>
          <w:noProof/>
        </w:rPr>
        <w:object w:dxaOrig="967" w:dyaOrig="157" w14:anchorId="009762EE">
          <v:shape id="_x0000_i1256" type="#_x0000_t75" style="width:75.75pt;height:12.75pt" o:ole="">
            <v:imagedata r:id="rId602" o:title=""/>
          </v:shape>
          <o:OLEObject Type="Embed" ProgID="ChemDraw.Document.6.0" ShapeID="_x0000_i1256" DrawAspect="Content" ObjectID="_1764203986" r:id="rId603"/>
        </w:object>
      </w:r>
    </w:p>
    <w:p w14:paraId="5C873138" w14:textId="77777777" w:rsidR="00BF0CD8" w:rsidRPr="00B421B2" w:rsidRDefault="00BF0CD8" w:rsidP="00302A17">
      <w:pPr>
        <w:pStyle w:val="Q-Normal"/>
      </w:pPr>
      <w:r>
        <w:t xml:space="preserve">Դիսոցման ժամանակ կարող է խզվել այս կապերից ավելի թույլ կապը: Եթե կապի ամրության չափանիշ ընտրենք կապի երկարությունը, ապա կխզվի այն կապը, որի երկարությունն ավելի մեծ է: </w:t>
      </w:r>
    </w:p>
    <w:p w14:paraId="497816F2" w14:textId="30A0BD44" w:rsidR="00BF0CD8" w:rsidRDefault="00BF0CD8" w:rsidP="00302A17">
      <w:pPr>
        <w:pStyle w:val="Q-Normal"/>
      </w:pPr>
      <w:r>
        <w:t>Այսպիսով՝ կախված</w:t>
      </w:r>
      <w:r w:rsidRPr="00452F4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R-O</m:t>
        </m:r>
      </m:oMath>
      <w:r>
        <w:t xml:space="preserve"> և</w:t>
      </w:r>
      <w:r w:rsidRPr="00452F4A">
        <w:t xml:space="preserve"> </w:t>
      </w:r>
      <w:bookmarkStart w:id="1001" w:name="_Hlk68862328"/>
      <m:oMath>
        <m:r>
          <m:rPr>
            <m:sty m:val="bi"/>
          </m:rPr>
          <w:rPr>
            <w:rFonts w:ascii="Cambria Math" w:hAnsi="Cambria Math"/>
          </w:rPr>
          <m:t>O-H</m:t>
        </m:r>
      </m:oMath>
      <w:r>
        <w:t xml:space="preserve"> </w:t>
      </w:r>
      <w:bookmarkEnd w:id="1001"/>
      <w:r>
        <w:t>կապերի երկարությունների հարաբերակցությունից, այս հիդրատը կարող է դիսոցվել երկու ձևով:</w:t>
      </w:r>
    </w:p>
    <w:p w14:paraId="1F152772" w14:textId="31CA5BF5" w:rsidR="00BF0CD8" w:rsidRDefault="00BF0CD8" w:rsidP="00302A17">
      <w:pPr>
        <w:pStyle w:val="Q-Normal"/>
      </w:pPr>
      <w:r>
        <w:t>Եթե ավելի մեծ է</w:t>
      </w:r>
      <w:r w:rsidRPr="00452F4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R-O</m:t>
        </m:r>
      </m:oMath>
      <w:r>
        <w:t xml:space="preserve"> կապի երկարությունը, ապա ջրային լուծույթում այն հեշտությամբ խզվում է, և հիդրատը դիսոցվում է որպես հիմք.</w:t>
      </w:r>
    </w:p>
    <w:p w14:paraId="0996F89D" w14:textId="295F5B38" w:rsidR="00BF0CD8" w:rsidRPr="00452F4A" w:rsidRDefault="00B77AF1" w:rsidP="00022984">
      <w:pPr>
        <w:pStyle w:val="Q-Normal"/>
        <w:jc w:val="center"/>
      </w:pPr>
      <w:r>
        <w:object w:dxaOrig="3785" w:dyaOrig="939" w14:anchorId="0DBC2A26">
          <v:shape id="_x0000_i1257" type="#_x0000_t75" style="width:150pt;height:36.75pt" o:ole="">
            <v:imagedata r:id="rId604" o:title=""/>
          </v:shape>
          <o:OLEObject Type="Embed" ProgID="ChemDraw.Document.6.0" ShapeID="_x0000_i1257" DrawAspect="Content" ObjectID="_1764203987" r:id="rId605"/>
        </w:object>
      </w:r>
    </w:p>
    <w:p w14:paraId="7FCC5B59" w14:textId="77777777" w:rsidR="00BF0CD8" w:rsidRDefault="00BF0CD8" w:rsidP="00302A17">
      <w:pPr>
        <w:pStyle w:val="Q-Normal"/>
      </w:pPr>
      <w:r>
        <w:t xml:space="preserve">Սա կատարվում է այն դեպքում, եթե մեծ է </w:t>
      </w:r>
      <m:oMath>
        <m:r>
          <w:rPr>
            <w:rFonts w:ascii="Cambria Math" w:hAnsi="Cambria Math"/>
          </w:rPr>
          <m:t>R</m:t>
        </m:r>
      </m:oMath>
      <w:r w:rsidRPr="00F50CB9">
        <w:t xml:space="preserve"> </w:t>
      </w:r>
      <w:r>
        <w:t>տարրի շառավիղը:</w:t>
      </w:r>
    </w:p>
    <w:p w14:paraId="5DD96E00" w14:textId="40A61C7C" w:rsidR="00BF0CD8" w:rsidRDefault="00BF0CD8" w:rsidP="00302A17">
      <w:pPr>
        <w:pStyle w:val="Q-Normal"/>
      </w:pPr>
      <w:r>
        <w:t xml:space="preserve">Եթե մեծ է </w:t>
      </w:r>
      <m:oMath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H</m:t>
        </m:r>
      </m:oMath>
      <w:r w:rsidRPr="00452F4A">
        <w:t xml:space="preserve"> </w:t>
      </w:r>
      <w:r>
        <w:t>կապի երկարությունը, այսինքն փոքր է</w:t>
      </w:r>
      <w:r w:rsidRPr="00452F4A">
        <w:t xml:space="preserve">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իղը, ապա հիդրատը դիսոցվում է որպես թթու.</w:t>
      </w:r>
    </w:p>
    <w:p w14:paraId="795DDBD3" w14:textId="529155BF" w:rsidR="00BF0CD8" w:rsidRPr="00B77AF1" w:rsidRDefault="00B77AF1" w:rsidP="00B77AF1">
      <w:pPr>
        <w:pStyle w:val="Q-Normal"/>
        <w:jc w:val="center"/>
      </w:pPr>
      <w:r>
        <w:object w:dxaOrig="3761" w:dyaOrig="939" w14:anchorId="2997EDC4">
          <v:shape id="_x0000_i1258" type="#_x0000_t75" style="width:146.25pt;height:36.75pt" o:ole="">
            <v:imagedata r:id="rId606" o:title=""/>
          </v:shape>
          <o:OLEObject Type="Embed" ProgID="ChemDraw.Document.6.0" ShapeID="_x0000_i1258" DrawAspect="Content" ObjectID="_1764203988" r:id="rId607"/>
        </w:object>
      </w:r>
    </w:p>
    <w:p w14:paraId="20C72816" w14:textId="77777777" w:rsidR="00BF0CD8" w:rsidRDefault="00BF0CD8" w:rsidP="00302A17">
      <w:pPr>
        <w:pStyle w:val="Q-Normal"/>
      </w:pPr>
      <w:r w:rsidRPr="00F07EFA">
        <w:t>Եթե այդ կապերն ունեն միատեսակ ամրություն, ապա երկու կապերն էլ կարող են խզվել: Ա</w:t>
      </w:r>
      <w:r>
        <w:t>մ</w:t>
      </w:r>
      <w:r w:rsidRPr="00F07EFA">
        <w:t>ֆոտեր հիդրօքսիդների դեպքու</w:t>
      </w:r>
      <w:r>
        <w:t>մ</w:t>
      </w:r>
      <w:r w:rsidRPr="00F07EFA">
        <w:t xml:space="preserve"> այդ կա</w:t>
      </w:r>
      <w:r>
        <w:t>պ</w:t>
      </w:r>
      <w:r w:rsidRPr="00F07EFA">
        <w:t>եր</w:t>
      </w:r>
      <w:r>
        <w:t>ն</w:t>
      </w:r>
      <w:r w:rsidRPr="00F07EFA">
        <w:t xml:space="preserve"> իրենց ամրությամբ մոտ են,</w:t>
      </w:r>
      <w:r>
        <w:t xml:space="preserve"> </w:t>
      </w:r>
      <w:r w:rsidRPr="00F07EFA">
        <w:t>այդ պատճառով ամֆոտեր հիդրօքսիդ</w:t>
      </w:r>
      <w:r>
        <w:t>ներ</w:t>
      </w:r>
      <w:r w:rsidRPr="00F07EFA">
        <w:t xml:space="preserve">ը դիսոցվում </w:t>
      </w:r>
      <w:r>
        <w:t>են</w:t>
      </w:r>
      <w:r w:rsidRPr="00F07EFA">
        <w:t xml:space="preserve"> </w:t>
      </w:r>
      <w:r>
        <w:t>և՛</w:t>
      </w:r>
      <w:r w:rsidRPr="00F07EFA">
        <w:t xml:space="preserve"> </w:t>
      </w:r>
      <w:r>
        <w:t>ո</w:t>
      </w:r>
      <w:r w:rsidRPr="00F07EFA">
        <w:t>րպես հիմք, և՛ որպես թթու</w:t>
      </w:r>
      <w:r>
        <w:t>:</w:t>
      </w:r>
    </w:p>
    <w:p w14:paraId="1359A657" w14:textId="468CD178" w:rsidR="00BF0CD8" w:rsidRDefault="00BF0CD8" w:rsidP="00BB7F5F">
      <w:pPr>
        <w:pStyle w:val="Q-Normal"/>
        <w:spacing w:after="120"/>
        <w:ind w:firstLine="432"/>
        <w:contextualSpacing w:val="0"/>
      </w:pPr>
      <w:r>
        <w:t>Գրենք ցինկի հիդրօքսիդի դիսոցման հավասարումները՝ անտեսելով փուլայնությունը.</w:t>
      </w:r>
    </w:p>
    <w:p w14:paraId="714F22FB" w14:textId="54DC4F7E" w:rsidR="00BF0CD8" w:rsidRPr="00BB7F5F" w:rsidRDefault="00BB7F5F" w:rsidP="00BB7F5F">
      <w:pPr>
        <w:pStyle w:val="Q-Normal"/>
        <w:spacing w:after="120"/>
        <w:ind w:firstLine="432"/>
        <w:contextualSpacing w:val="0"/>
        <w:jc w:val="center"/>
      </w:pPr>
      <w:r>
        <w:object w:dxaOrig="7260" w:dyaOrig="1713" w14:anchorId="2CDF9026">
          <v:shape id="_x0000_i1259" type="#_x0000_t75" style="width:300pt;height:70.5pt" o:ole="">
            <v:imagedata r:id="rId608" o:title=""/>
          </v:shape>
          <o:OLEObject Type="Embed" ProgID="ChemDraw.Document.6.0" ShapeID="_x0000_i1259" DrawAspect="Content" ObjectID="_1764203989" r:id="rId609"/>
        </w:object>
      </w:r>
    </w:p>
    <w:p w14:paraId="03FDED0D" w14:textId="2B0CD937" w:rsidR="00BF0CD8" w:rsidRDefault="00BF0CD8" w:rsidP="00302A17">
      <w:pPr>
        <w:pStyle w:val="Q-Normal"/>
        <w:rPr>
          <w:noProof/>
        </w:rPr>
      </w:pPr>
      <w:r>
        <w:t xml:space="preserve">Այսպիսով՝ որքան </w:t>
      </w:r>
      <w:r w:rsidR="00A971ED">
        <w:t xml:space="preserve">փոքր է </w:t>
      </w:r>
      <w:r>
        <w:t>օքսիդ առաջացրած</w:t>
      </w:r>
      <w:r w:rsidR="00A971ED" w:rsidRPr="00A971ED">
        <w:t xml:space="preserve"> </w:t>
      </w:r>
      <w:r w:rsidR="00A971ED">
        <w:t>տարրի շառավիղը</w:t>
      </w:r>
      <w:r>
        <w:t>, այնքան ուժեղ են  այդ օքսիդի և դրան համապատասխանող թթվի թթվային հատկությունները: Որքան օքսիդում մեծ է տարրի շառավիղը, այնքան ուժեղ են այդ օքսիդի և դրան համապատասխան հիմքի հիմնային հատկությունները:</w:t>
      </w:r>
      <w:r w:rsidRPr="000F2918">
        <w:rPr>
          <w:noProof/>
        </w:rPr>
        <w:t xml:space="preserve"> </w:t>
      </w:r>
    </w:p>
    <w:p w14:paraId="3F7BB48F" w14:textId="77777777" w:rsidR="00BF0CD8" w:rsidRDefault="00BF0CD8" w:rsidP="00022984">
      <w:pPr>
        <w:pStyle w:val="Q-Normal"/>
        <w:ind w:firstLine="0"/>
        <w:jc w:val="right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F2E2E44" wp14:editId="64E59B4E">
                <wp:extent cx="4863224" cy="1280160"/>
                <wp:effectExtent l="0" t="0" r="0" b="0"/>
                <wp:docPr id="1761629458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63224" cy="128016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D8E43E1" w14:textId="604E5B3F" w:rsidR="007A588D" w:rsidRDefault="007A588D" w:rsidP="00C454C8">
                            <w:pPr>
                              <w:pStyle w:val="Q-Yndgcvac"/>
                            </w:pPr>
                            <w:r w:rsidRPr="000F2918">
                              <w:rPr>
                                <w:bCs/>
                              </w:rPr>
                              <w:t>Եզրակացություն</w:t>
                            </w:r>
                            <w:r>
                              <w:t>: Գլխավոր խ</w:t>
                            </w:r>
                            <w:r w:rsidRPr="00BC79CF">
                              <w:t>մբեր</w:t>
                            </w:r>
                            <w:r>
                              <w:t>ի տարրերի համար</w:t>
                            </w:r>
                            <w:r w:rsidRPr="00BC79CF">
                              <w:t xml:space="preserve"> </w:t>
                            </w:r>
                            <w:r>
                              <w:t>(</w:t>
                            </w:r>
                            <w:r>
                              <w:rPr>
                                <w:lang w:val="en-US"/>
                              </w:rPr>
                              <w:t xml:space="preserve">s </w:t>
                            </w:r>
                            <w:r>
                              <w:t xml:space="preserve">և </w:t>
                            </w:r>
                            <w:r>
                              <w:rPr>
                                <w:lang w:val="en-US"/>
                              </w:rPr>
                              <w:t>p</w:t>
                            </w:r>
                            <w:r>
                              <w:t xml:space="preserve"> տարրեր) </w:t>
                            </w:r>
                            <w:r w:rsidRPr="00BC79CF">
                              <w:t xml:space="preserve">վերևից ներքև ուժեղանում են օքսիդների հիմնային հատկությունները և թուլանում՝ թթվային հատկությունները: </w:t>
                            </w:r>
                          </w:p>
                          <w:p w14:paraId="35CEF730" w14:textId="1832AA52" w:rsidR="007A588D" w:rsidRPr="000F2918" w:rsidRDefault="007A588D" w:rsidP="00C454C8">
                            <w:pPr>
                              <w:pStyle w:val="Q-Yndgcvac"/>
                            </w:pPr>
                            <w:r w:rsidRPr="00D812F1">
                              <w:t xml:space="preserve">Պարբերություններում ձախից աջ թուլանում են </w:t>
                            </w:r>
                            <w:r>
                              <w:t xml:space="preserve">այդ </w:t>
                            </w:r>
                            <w:r w:rsidRPr="00D812F1">
                              <w:t>տարրերի օքսիդների հիմնային հատկությունները, ուժեղանում՝ թթվային հատկությունն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F2E2E44" id="_x0000_s1655" style="width:382.95pt;height:100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" fillcolor="#def1f7" stroked="f" strokeweight="1pt">
                <v:stroke joinstyle="miter"/>
                <v:textbox>
                  <w:txbxContent>
                    <w:p w14:paraId="5D8E43E1" w14:textId="604E5B3F" w:rsidR="007A588D" w:rsidRDefault="007A588D" w:rsidP="00C454C8">
                      <w:pPr>
                        <w:pStyle w:val="Q-Yndgcvac"/>
                      </w:pPr>
                      <w:r w:rsidRPr="000F2918">
                        <w:rPr>
                          <w:bCs/>
                        </w:rPr>
                        <w:t>Եզրակացություն</w:t>
                      </w:r>
                      <w:r>
                        <w:t>: Գլխավոր խ</w:t>
                      </w:r>
                      <w:r w:rsidRPr="00BC79CF">
                        <w:t>մբեր</w:t>
                      </w:r>
                      <w:r>
                        <w:t>ի տարրերի համար</w:t>
                      </w:r>
                      <w:r w:rsidRPr="00BC79CF">
                        <w:t xml:space="preserve"> </w:t>
                      </w:r>
                      <w:r>
                        <w:t>(</w:t>
                      </w:r>
                      <w:r>
                        <w:rPr>
                          <w:lang w:val="en-US"/>
                        </w:rPr>
                        <w:t xml:space="preserve">s </w:t>
                      </w:r>
                      <w:r>
                        <w:t xml:space="preserve">և </w:t>
                      </w:r>
                      <w:r>
                        <w:rPr>
                          <w:lang w:val="en-US"/>
                        </w:rPr>
                        <w:t>p</w:t>
                      </w:r>
                      <w:r>
                        <w:t xml:space="preserve"> տարրեր) </w:t>
                      </w:r>
                      <w:r w:rsidRPr="00BC79CF">
                        <w:t xml:space="preserve">վերևից ներքև ուժեղանում են օքսիդների հիմնային հատկությունները և թուլանում՝ թթվային հատկությունները: </w:t>
                      </w:r>
                    </w:p>
                    <w:p w14:paraId="35CEF730" w14:textId="1832AA52" w:rsidR="007A588D" w:rsidRPr="000F2918" w:rsidRDefault="007A588D" w:rsidP="00C454C8">
                      <w:pPr>
                        <w:pStyle w:val="Q-Yndgcvac"/>
                      </w:pPr>
                      <w:r w:rsidRPr="00D812F1">
                        <w:t xml:space="preserve">Պարբերություններում ձախից աջ թուլանում են </w:t>
                      </w:r>
                      <w:r>
                        <w:t xml:space="preserve">այդ </w:t>
                      </w:r>
                      <w:r w:rsidRPr="00D812F1">
                        <w:t>տարրերի օքսիդների հիմնային հատկությունները, ուժեղանում՝ թթվային հատկությունն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CAAB91" w14:textId="77777777" w:rsidR="00BF0CD8" w:rsidRDefault="00BF0CD8" w:rsidP="00302A17">
      <w:pPr>
        <w:pStyle w:val="Q-Normal"/>
      </w:pPr>
    </w:p>
    <w:p w14:paraId="05249672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5BE08F0" wp14:editId="7CDED9EC">
            <wp:extent cx="3837904" cy="1867551"/>
            <wp:effectExtent l="0" t="0" r="0" b="0"/>
            <wp:docPr id="395380162" name="Picture 395380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օքսիդների թթվային հատկ..png"/>
                    <pic:cNvPicPr/>
                  </pic:nvPicPr>
                  <pic:blipFill>
                    <a:blip r:embed="rId6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2285" cy="1874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AC52CD" w14:textId="77777777" w:rsidR="00BF0CD8" w:rsidRPr="00791B94" w:rsidRDefault="00BF0CD8" w:rsidP="00F447C0">
      <w:pPr>
        <w:pStyle w:val="5"/>
        <w:rPr>
          <w:sz w:val="24"/>
          <w:szCs w:val="24"/>
        </w:rPr>
      </w:pPr>
      <w:r w:rsidRPr="00791B94">
        <w:t>Օքսիդների հիմնային և թթվային հատկությունների փոփոխությունները պարբերություններում և խմբերում</w:t>
      </w:r>
    </w:p>
    <w:p w14:paraId="42464E81" w14:textId="00685A38" w:rsidR="00BF0CD8" w:rsidRDefault="00BF0CD8" w:rsidP="00302A17">
      <w:pPr>
        <w:pStyle w:val="Q-Normal"/>
      </w:pPr>
      <w:r>
        <w:t xml:space="preserve">Նույն օրինաչափությամբ </w:t>
      </w:r>
      <w:r w:rsidRPr="000F2918">
        <w:t>փոխվում են հիմնային օքսիդներին համապատասխան հիմքերի հիմնային հատկությունները և թթվային օքսիդներին համապատասխան թթուների թթվային հատկությունները</w:t>
      </w:r>
      <w:r w:rsidRPr="00BC79CF">
        <w:t xml:space="preserve"> </w:t>
      </w:r>
      <w:r>
        <w:t xml:space="preserve">(նկար </w:t>
      </w:r>
      <w:r w:rsidRPr="000F2918">
        <w:t>5.</w:t>
      </w:r>
      <w:r w:rsidR="00064F90">
        <w:t>7</w:t>
      </w:r>
      <w:r>
        <w:t>):</w:t>
      </w:r>
    </w:p>
    <w:p w14:paraId="1E3E8E4C" w14:textId="77777777" w:rsidR="00BF0CD8" w:rsidRPr="00A3131B" w:rsidRDefault="00BF0CD8" w:rsidP="007E20AF">
      <w:pPr>
        <w:pStyle w:val="Q-Xndir"/>
      </w:pPr>
      <w:r w:rsidRPr="00A3131B">
        <w:t xml:space="preserve">Օրինակ 1. Դասավորել հետևյալ օքսիդներն ըստ թթվային հատկությունների աճման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:</m:t>
        </m:r>
      </m:oMath>
    </w:p>
    <w:p w14:paraId="60E5AE82" w14:textId="77777777" w:rsidR="00BF0CD8" w:rsidRPr="00BC79CF" w:rsidRDefault="00BF0CD8" w:rsidP="00302A17">
      <w:pPr>
        <w:pStyle w:val="Q-Normal"/>
      </w:pPr>
      <w:r w:rsidRPr="009E7F87">
        <w:rPr>
          <w:i/>
        </w:rPr>
        <w:t xml:space="preserve">Լուծում: </w:t>
      </w:r>
      <w:r w:rsidRPr="00BC79CF">
        <w:t xml:space="preserve">Այս օքսիդները պետք է դասավորենք ըստ տարրի շառավղի նվազման: Քանի որ այս օքսիդներն առաջացնող տարրերը գտնվում են մեկ խմբում՝ </w:t>
      </w:r>
      <w:r>
        <w:t>1</w:t>
      </w:r>
      <w:r w:rsidRPr="00BC79CF">
        <w:t>5-րդ խմբ</w:t>
      </w:r>
      <w:r>
        <w:t>ում</w:t>
      </w:r>
      <w:r w:rsidRPr="00BC79CF">
        <w:t xml:space="preserve">, հետևաբար օքսիդները պետք է դասավորենք ըստ տարրերի կարգաթվի նվազմա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b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66649434" w14:textId="77777777" w:rsidR="00BF0CD8" w:rsidRPr="00A3131B" w:rsidRDefault="00BF0CD8" w:rsidP="007E20AF">
      <w:pPr>
        <w:pStyle w:val="Q-Xndir"/>
      </w:pPr>
      <w:r w:rsidRPr="00A3131B">
        <w:t xml:space="preserve">Օրինակ 2. Դասավորել հետևյալ հիմքերն ըստ հիմնային հատկությունների ուժեղացման՝ </w:t>
      </w:r>
      <m:oMath>
        <m:r>
          <m:rPr>
            <m:sty m:val="bi"/>
          </m:rPr>
          <w:rPr>
            <w:rFonts w:ascii="Cambria Math" w:hAnsi="Cambria Math"/>
          </w:rPr>
          <m:t>NaOH, CsOH, LiOH, RbOH, KOH:</m:t>
        </m:r>
      </m:oMath>
    </w:p>
    <w:p w14:paraId="3B968D12" w14:textId="77777777" w:rsidR="00BF0CD8" w:rsidRPr="00BC79CF" w:rsidRDefault="00BF0CD8" w:rsidP="00302A17">
      <w:pPr>
        <w:pStyle w:val="Q-Normal"/>
        <w:rPr>
          <w:rFonts w:eastAsiaTheme="minorEastAsia"/>
          <w:i/>
        </w:rPr>
      </w:pPr>
      <w:r w:rsidRPr="009E7F87">
        <w:rPr>
          <w:i/>
        </w:rPr>
        <w:t xml:space="preserve">Լուծում: </w:t>
      </w:r>
      <w:r w:rsidRPr="00BC79CF">
        <w:t xml:space="preserve">Հիմնային հատկություններն ուժեղանում են ըստ տարրերի շառավիղների մեծացման, հետևաբար դասավորությունը կլինի՝ </w:t>
      </w:r>
      <m:oMath>
        <m:r>
          <w:rPr>
            <w:rFonts w:ascii="Cambria Math" w:hAnsi="Cambria Math"/>
          </w:rPr>
          <m:t>LiOH, NaOH, KOH, RbOH,  CsOH:</m:t>
        </m:r>
      </m:oMath>
    </w:p>
    <w:p w14:paraId="19AEC0E3" w14:textId="77777777" w:rsidR="00BF0CD8" w:rsidRPr="00A3131B" w:rsidRDefault="00BF0CD8" w:rsidP="007E20AF">
      <w:pPr>
        <w:pStyle w:val="Q-Xndir"/>
        <w:rPr>
          <w:rFonts w:eastAsiaTheme="minorEastAsia"/>
        </w:rPr>
      </w:pPr>
      <w:r w:rsidRPr="00A3131B">
        <w:t xml:space="preserve">Օրինակ 3. Դասավորել հետևյալ թթուներն ըստ թթվային հատկությունների նվազման՝ </w:t>
      </w:r>
      <w:bookmarkStart w:id="1002" w:name="_Hlk68975370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w:bookmarkEnd w:id="1002"/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T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:</m:t>
        </m:r>
      </m:oMath>
    </w:p>
    <w:p w14:paraId="57A45198" w14:textId="095DFCD8" w:rsidR="00BF0CD8" w:rsidRPr="00092C59" w:rsidRDefault="00BF0CD8" w:rsidP="00302A17">
      <w:pPr>
        <w:pStyle w:val="Q-Normal"/>
        <w:rPr>
          <w:rFonts w:eastAsiaTheme="minorEastAsia"/>
        </w:rPr>
      </w:pPr>
      <w:r w:rsidRPr="009E7F87">
        <w:rPr>
          <w:i/>
        </w:rPr>
        <w:lastRenderedPageBreak/>
        <w:t xml:space="preserve">Լուծում: </w:t>
      </w:r>
      <w:r w:rsidRPr="00BC79CF">
        <w:t xml:space="preserve">Թթվային հատկությունները նվազում են տարրերի շառավիղների աճմանը զուգընթաց: Հետևաբար այս թթուները դասավորենք ըստ տարրերի կարգաթվի աճմա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T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:</m:t>
        </m:r>
      </m:oMath>
    </w:p>
    <w:p w14:paraId="55DB1254" w14:textId="13B3BBC6" w:rsidR="00BF0CD8" w:rsidRPr="00BB46D3" w:rsidRDefault="00BF0CD8" w:rsidP="002E7C3B">
      <w:pPr>
        <w:pStyle w:val="Q-Normal"/>
        <w:ind w:firstLine="432"/>
        <w:contextualSpacing w:val="0"/>
      </w:pPr>
      <w:r>
        <w:t xml:space="preserve">Նույն տարրի տարբեր օքսիդները համեմատելիս </w:t>
      </w:r>
      <w:r w:rsidR="00092C59">
        <w:t xml:space="preserve">նույնպես </w:t>
      </w:r>
      <w:r>
        <w:t xml:space="preserve">պետք է հաշվի առնել իոնի շառավիղը: Այսպես՝ </w:t>
      </w:r>
      <w:bookmarkStart w:id="1003" w:name="_Hlk68863733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1003"/>
      <w:r>
        <w:t xml:space="preserve"> և </w:t>
      </w:r>
      <w:bookmarkStart w:id="1004" w:name="_Hlk68863818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 xml:space="preserve">5 </m:t>
            </m:r>
          </m:sub>
        </m:sSub>
      </m:oMath>
      <w:bookmarkEnd w:id="1004"/>
      <w:r w:rsidRPr="009368B7">
        <w:t xml:space="preserve"> </w:t>
      </w:r>
      <w:r>
        <w:t xml:space="preserve">օքսիդներում </w:t>
      </w:r>
      <w:bookmarkStart w:id="1005" w:name="_Hlk68863795"/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+3</m:t>
            </m:r>
          </m:sup>
        </m:sSup>
      </m:oMath>
      <w:bookmarkEnd w:id="1005"/>
      <w:r w:rsidRPr="009368B7">
        <w:t xml:space="preserve"> </w:t>
      </w:r>
      <w:r>
        <w:t>իոնի շառավիղն ավելի մեծ է, քան</w:t>
      </w:r>
      <w:r w:rsidRPr="009368B7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+5</m:t>
            </m:r>
          </m:sup>
        </m:sSup>
      </m:oMath>
      <w:r>
        <w:t xml:space="preserve"> </w:t>
      </w:r>
      <w:r w:rsidRPr="00BB46D3">
        <w:t xml:space="preserve">իոնինը, հետևաբա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 xml:space="preserve">5 </m:t>
            </m:r>
          </m:sub>
        </m:sSub>
      </m:oMath>
      <w:r w:rsidRPr="00BB46D3">
        <w:t xml:space="preserve">-ի թթվային հատկությունն ավելի ուժեղ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BB46D3">
        <w:t xml:space="preserve">-ի համեմատ: Նույն դատողությամբ՝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B46D3">
        <w:t xml:space="preserve"> թթուն ավելի ուժեղ է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B46D3">
        <w:t xml:space="preserve"> թթվից:</w:t>
      </w:r>
    </w:p>
    <w:p w14:paraId="505AFFC0" w14:textId="77777777" w:rsidR="00BF0CD8" w:rsidRPr="00D812F1" w:rsidRDefault="00BF0CD8" w:rsidP="002E7C3B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5026436" wp14:editId="5783E3E3">
                <wp:extent cx="3846786" cy="882869"/>
                <wp:effectExtent l="0" t="0" r="1905" b="0"/>
                <wp:docPr id="96688720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6786" cy="882869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0D15C2" w14:textId="77777777" w:rsidR="007A588D" w:rsidRDefault="007A588D" w:rsidP="00C454C8">
                            <w:pPr>
                              <w:pStyle w:val="Q-Yndgcvac"/>
                            </w:pPr>
                            <w:r w:rsidRPr="00E5592C">
                              <w:rPr>
                                <w:bCs/>
                              </w:rPr>
                              <w:t>Այսպիսով՝</w:t>
                            </w:r>
                            <w:r>
                              <w:t xml:space="preserve"> միևնույն տարրի առաջացրած </w:t>
                            </w:r>
                            <w:r w:rsidRPr="00D812F1">
                              <w:t>թթվային օքսիդ</w:t>
                            </w:r>
                            <w:r>
                              <w:t>ներ</w:t>
                            </w:r>
                            <w:r w:rsidRPr="00D812F1">
                              <w:t>ում կամ թթ</w:t>
                            </w:r>
                            <w:r>
                              <w:t>ուներ</w:t>
                            </w:r>
                            <w:r w:rsidRPr="00D812F1">
                              <w:t>ում որքան մեծ է տարրի օքսիդացման աստիճանը, այնքան ուժեղ է այդ օքսիդի և համապատասխան թթվի թթվային հատկ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5026436" id="_x0000_s1656" style="width:302.9pt;height:6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410D15C2" w14:textId="77777777" w:rsidR="007A588D" w:rsidRDefault="007A588D" w:rsidP="00C454C8">
                      <w:pPr>
                        <w:pStyle w:val="Q-Yndgcvac"/>
                      </w:pPr>
                      <w:r w:rsidRPr="00E5592C">
                        <w:rPr>
                          <w:bCs/>
                        </w:rPr>
                        <w:t>Այսպիսով՝</w:t>
                      </w:r>
                      <w:r>
                        <w:t xml:space="preserve"> միևնույն տարրի առաջացրած </w:t>
                      </w:r>
                      <w:r w:rsidRPr="00D812F1">
                        <w:t>թթվային օքսիդ</w:t>
                      </w:r>
                      <w:r>
                        <w:t>ներ</w:t>
                      </w:r>
                      <w:r w:rsidRPr="00D812F1">
                        <w:t>ում կամ թթ</w:t>
                      </w:r>
                      <w:r>
                        <w:t>ուներ</w:t>
                      </w:r>
                      <w:r w:rsidRPr="00D812F1">
                        <w:t>ում որքան մեծ է տարրի օքսիդացման աստիճանը, այնքան ուժեղ է այդ օքսիդի և համապատասխան թթվի թթվային հատկ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E123D6B" w14:textId="77777777" w:rsidR="00BF0CD8" w:rsidRPr="007D571A" w:rsidRDefault="00BF0CD8" w:rsidP="00302A17">
      <w:pPr>
        <w:pStyle w:val="Q-Normal"/>
        <w:rPr>
          <w:b/>
        </w:rPr>
      </w:pPr>
      <w:r>
        <w:t>Անթթվածին թթուների</w:t>
      </w:r>
      <w:r w:rsidRPr="00F50CB9">
        <w:t>`</w:t>
      </w:r>
      <w:r w:rsidRPr="00110F32">
        <w:t xml:space="preserve"> </w:t>
      </w:r>
      <m:oMath>
        <m:r>
          <w:rPr>
            <w:rFonts w:ascii="Cambria Math" w:hAnsi="Cambria Math"/>
          </w:rPr>
          <m:t>HR</m:t>
        </m:r>
      </m:oMath>
      <w:r>
        <w:t xml:space="preserve"> թթվային հատկությունները որոշվում են</w:t>
      </w:r>
      <w:r w:rsidRPr="00110F32">
        <w:t xml:space="preserve"> </w:t>
      </w:r>
      <m:oMath>
        <m:r>
          <w:rPr>
            <w:rFonts w:ascii="Cambria Math" w:hAnsi="Cambria Math"/>
          </w:rPr>
          <m:t>H-R</m:t>
        </m:r>
      </m:oMath>
      <w:r>
        <w:t xml:space="preserve"> կապի երկարությամբ. </w:t>
      </w:r>
      <w:r w:rsidRPr="007D571A">
        <w:rPr>
          <w:b/>
        </w:rPr>
        <w:t>որքան երկար է այդ կապը,  այնքան հեշտությամբ է խզվում, հետևաբար թթուն ավելի ուժեղ է.</w:t>
      </w:r>
    </w:p>
    <w:p w14:paraId="2CCB1574" w14:textId="77777777" w:rsidR="00BF0CD8" w:rsidRPr="002E7C3B" w:rsidRDefault="00BF0CD8" w:rsidP="002E7C3B">
      <w:pPr>
        <w:pStyle w:val="Q-Normal"/>
        <w:ind w:firstLine="432"/>
        <w:contextualSpacing w:val="0"/>
        <w:rPr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HR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⇄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p>
        </m:oMath>
      </m:oMathPara>
    </w:p>
    <w:p w14:paraId="0602C5FB" w14:textId="00ED96BD" w:rsidR="00BF0CD8" w:rsidRDefault="00BF0CD8" w:rsidP="002E7C3B">
      <w:pPr>
        <w:pStyle w:val="Q-Normal"/>
        <w:ind w:firstLine="432"/>
        <w:contextualSpacing w:val="0"/>
      </w:pPr>
      <m:oMath>
        <m:r>
          <w:rPr>
            <w:rFonts w:ascii="Cambria Math" w:hAnsi="Cambria Math"/>
          </w:rPr>
          <m:t>H-R</m:t>
        </m:r>
      </m:oMath>
      <w:r>
        <w:t xml:space="preserve"> կապի երկարությունը պայմանավորված է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ղով</w:t>
      </w:r>
      <w:r w:rsidR="0060375F">
        <w:t>, հետևաբար</w:t>
      </w:r>
      <w:r>
        <w:t xml:space="preserve"> </w:t>
      </w:r>
      <w:r w:rsidR="0060375F">
        <w:t>ո</w:t>
      </w:r>
      <w:r>
        <w:t xml:space="preserve">րքան մեծ է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իղը, այնքան </w:t>
      </w:r>
      <w:r w:rsidR="0060375F">
        <w:t>ուժեղ</w:t>
      </w:r>
      <w:r>
        <w:t xml:space="preserve"> է </w:t>
      </w:r>
      <m:oMath>
        <m:r>
          <w:rPr>
            <w:rFonts w:ascii="Cambria Math" w:hAnsi="Cambria Math"/>
          </w:rPr>
          <m:t>HR</m:t>
        </m:r>
      </m:oMath>
      <w:r>
        <w:t xml:space="preserve"> </w:t>
      </w:r>
      <w:r w:rsidR="0060375F">
        <w:t>թթուն</w:t>
      </w:r>
      <w:r>
        <w:t>:</w:t>
      </w:r>
    </w:p>
    <w:p w14:paraId="3371E28F" w14:textId="77777777" w:rsidR="00BF0CD8" w:rsidRPr="00F0445D" w:rsidRDefault="00BF0CD8" w:rsidP="002E7C3B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258C495" wp14:editId="79CA7286">
                <wp:extent cx="4114800" cy="496614"/>
                <wp:effectExtent l="0" t="0" r="0" b="0"/>
                <wp:docPr id="137884672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4800" cy="49661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D7C87C" w14:textId="77777777" w:rsidR="007A588D" w:rsidRDefault="007A588D" w:rsidP="00C454C8">
                            <w:pPr>
                              <w:pStyle w:val="Q-Yndgcvac"/>
                            </w:pPr>
                            <w:r w:rsidRPr="00E5592C">
                              <w:rPr>
                                <w:bCs/>
                              </w:rPr>
                              <w:t>Այսպիսով՝</w:t>
                            </w:r>
                            <w:r>
                              <w:t xml:space="preserve"> խ</w:t>
                            </w:r>
                            <w:r w:rsidRPr="00F0445D">
                              <w:t>մբերում վերևից ներքև ուժեղանում են տարրերի ջրածնային միացությունների թթվային հատկություն</w:t>
                            </w:r>
                            <w:r>
                              <w:t>ներ</w:t>
                            </w:r>
                            <w:r w:rsidRPr="00F0445D"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258C495" id="_x0000_s1657" style="width:324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" fillcolor="#def1f7" stroked="f" strokeweight="1pt">
                <v:stroke joinstyle="miter"/>
                <v:textbox>
                  <w:txbxContent>
                    <w:p w14:paraId="16D7C87C" w14:textId="77777777" w:rsidR="007A588D" w:rsidRDefault="007A588D" w:rsidP="00C454C8">
                      <w:pPr>
                        <w:pStyle w:val="Q-Yndgcvac"/>
                      </w:pPr>
                      <w:r w:rsidRPr="00E5592C">
                        <w:rPr>
                          <w:bCs/>
                        </w:rPr>
                        <w:t>Այսպիսով՝</w:t>
                      </w:r>
                      <w:r>
                        <w:t xml:space="preserve"> խ</w:t>
                      </w:r>
                      <w:r w:rsidRPr="00F0445D">
                        <w:t>մբերում վերևից ներքև ուժեղանում են տարրերի ջրածնային միացությունների թթվային հատկություն</w:t>
                      </w:r>
                      <w:r>
                        <w:t>ներ</w:t>
                      </w:r>
                      <w:r w:rsidRPr="00F0445D"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30D6084" w14:textId="03453984" w:rsidR="00BF0CD8" w:rsidRDefault="00BF0CD8" w:rsidP="00302A17">
      <w:pPr>
        <w:pStyle w:val="Q-Normal"/>
      </w:pPr>
      <w:r>
        <w:t xml:space="preserve">Օրինակ. </w:t>
      </w:r>
      <m:oMath>
        <m:r>
          <m:rPr>
            <m:sty m:val="bi"/>
          </m:rPr>
          <w:rPr>
            <w:rFonts w:ascii="Cambria Math" w:hAnsi="Cambria Math"/>
          </w:rPr>
          <m:t>HF,  HCl,  HBr,  HI</m:t>
        </m:r>
      </m:oMath>
      <w:r>
        <w:t xml:space="preserve"> շարքում ձախից աջ ուժեղանում </w:t>
      </w:r>
      <w:r w:rsidR="0060375F">
        <w:t>են</w:t>
      </w:r>
      <w:r>
        <w:t xml:space="preserve"> թթուների թթվային հատկություն</w:t>
      </w:r>
      <w:r w:rsidR="0060375F">
        <w:t>ներ</w:t>
      </w:r>
      <w:r>
        <w:t>ը:</w:t>
      </w:r>
    </w:p>
    <w:p w14:paraId="233C7641" w14:textId="77777777" w:rsidR="00BF0CD8" w:rsidRDefault="00BF0CD8" w:rsidP="00302A17">
      <w:pPr>
        <w:pStyle w:val="Q-Normal"/>
        <w:rPr>
          <w:b/>
          <w:sz w:val="28"/>
          <w:szCs w:val="28"/>
        </w:rPr>
      </w:pPr>
      <w:r>
        <w:t xml:space="preserve">Նույն ձևով ուժեղանում են նաև այս նյութերի վերականգնիչ հատկությունները, քանի որ մեծանում են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r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շառավիղները:</w:t>
      </w:r>
      <w:r>
        <w:rPr>
          <w:b/>
          <w:sz w:val="28"/>
          <w:szCs w:val="28"/>
        </w:rPr>
        <w:br w:type="page"/>
      </w:r>
    </w:p>
    <w:p w14:paraId="62788B0C" w14:textId="7F51EA8A" w:rsidR="00AA159C" w:rsidRDefault="00AA159C" w:rsidP="00C60F7D">
      <w:bookmarkStart w:id="1006" w:name="_Toc133963328"/>
      <w:bookmarkStart w:id="1007" w:name="_Toc133965385"/>
      <w:bookmarkStart w:id="1008" w:name="_Toc133965641"/>
      <w:r>
        <w:rPr>
          <w:noProof/>
        </w:rPr>
        <w:lastRenderedPageBreak/>
        <mc:AlternateContent>
          <mc:Choice Requires="wpc">
            <w:drawing>
              <wp:inline distT="0" distB="0" distL="0" distR="0" wp14:anchorId="049FA1F4" wp14:editId="37BBA899">
                <wp:extent cx="5060950" cy="872115"/>
                <wp:effectExtent l="0" t="0" r="6350" b="4445"/>
                <wp:docPr id="50960959" name="Canvas 5096095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07457812" name="Group 3"/>
                        <wpg:cNvGrpSpPr/>
                        <wpg:grpSpPr>
                          <a:xfrm>
                            <a:off x="0" y="112"/>
                            <a:ext cx="5060950" cy="831224"/>
                            <a:chOff x="0" y="643722"/>
                            <a:chExt cx="10826489" cy="1788007"/>
                          </a:xfrm>
                        </wpg:grpSpPr>
                        <wps:wsp>
                          <wps:cNvPr id="122058487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57B28F2" w14:textId="6315753B" w:rsidR="007A588D" w:rsidRDefault="007A588D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38289951" name="Rectangle 1"/>
                          <wps:cNvSpPr/>
                          <wps:spPr>
                            <a:xfrm>
                              <a:off x="1887882" y="757072"/>
                              <a:ext cx="8938607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89577BD" w14:textId="0A2D4F78" w:rsidR="007A588D" w:rsidRPr="00B03578" w:rsidRDefault="007A588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  <w:sz w:val="25"/>
                                    <w:szCs w:val="25"/>
                                  </w:rPr>
                                </w:pPr>
                                <w:r w:rsidRPr="00B03578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25"/>
                                    <w:szCs w:val="25"/>
                                    <w:lang w:val="hy-AM"/>
                                  </w:rPr>
                                  <w:t>ԻՈՆԱՓՈԽԱՆԱԿԱՅԻՆ ՌԵԱԿՑԻԱՆԵՐՆ ԷԼԵԿՏՐՈԼԻՏՆԵՐԻ ԼՈՒԾՈՒՅԹՆԵՐՈՒՄ, ԻՈՆԱԿԱՆ ՀԱՎԱՍԱՐՈՒՄՆԵՐ, ԻՈՆԱԿԱՆ ՀԱՎԱՍԱՐԱԿՇՌՈՒԹՅՈՒՆ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06937256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49FA1F4" id="Canvas 50960959" o:spid="_x0000_s165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rtwM&#10;ZIoEAAD+DQAADgAAAAAAAAAAAAAAAAAuAgAAZHJzL2Uyb0RvYy54bWxQSwECLQAUAAYACAAAACEA&#10;K1qLPdgAAAAFAQAADwAAAAAAAAAAAAAAAADkBgAAZHJzL2Rvd25yZXYueG1sUEsFBgAAAAAEAAQA&#10;8wAAAOkHAAAAAA==&#10;">
                <v:shape id="_x0000_s165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60" style="position:absolute;top:1;width:50609;height:8312" coordorigin=",6437" coordsize="108264,17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">
                  <v:shape id="Hexagon 1" o:spid="_x0000_s166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457B28F2" w14:textId="6315753B" w:rsidR="007A588D" w:rsidRDefault="007A588D" w:rsidP="00AA159C">
                          <w:pPr>
                            <w:pStyle w:val="NormalWeb"/>
                            <w:spacing w:after="0" w:line="256" w:lineRule="auto"/>
                            <w:jc w:val="center"/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7</w:t>
                          </w:r>
                        </w:p>
                      </w:txbxContent>
                    </v:textbox>
                  </v:shape>
                  <v:rect id="Rectangle 1" o:spid="_x0000_s1662" style="position:absolute;left:18878;top:7570;width:8938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" filled="f" stroked="f" strokeweight="1.5pt">
                    <v:textbox>
                      <w:txbxContent>
                        <w:p w14:paraId="189577BD" w14:textId="0A2D4F78" w:rsidR="007A588D" w:rsidRPr="00B03578" w:rsidRDefault="007A588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  <w:sz w:val="25"/>
                              <w:szCs w:val="25"/>
                            </w:rPr>
                          </w:pPr>
                          <w:r w:rsidRPr="00B03578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25"/>
                              <w:szCs w:val="25"/>
                              <w:lang w:val="hy-AM"/>
                            </w:rPr>
                            <w:t>ԻՈՆԱՓՈԽԱՆԱԿԱՅԻՆ ՌԵԱԿՑԻԱՆԵՐՆ ԷԼԵԿՏՐՈԼԻՏՆԵՐԻ ԼՈՒԾՈՒՅԹՆԵՐՈՒՄ, ԻՈՆԱԿԱՆ ՀԱՎԱՍԱՐՈՒՄՆԵՐ, ԻՈՆԱԿԱՆ ՀԱՎԱՍԱՐԱԿՇՌՈՒԹՅՈՒՆ</w:t>
                          </w:r>
                        </w:p>
                      </w:txbxContent>
                    </v:textbox>
                  </v:rect>
                </v:group>
                <v:shape id="Половина рамки 31" o:spid="_x0000_s166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1916E55" w14:textId="4F0ADFC9" w:rsidR="00BF0CD8" w:rsidRPr="007532F7" w:rsidRDefault="007532F7" w:rsidP="00627D74">
      <w:pPr>
        <w:pStyle w:val="ParagrafInvisible"/>
      </w:pPr>
      <w:bookmarkStart w:id="1009" w:name="_Toc153319850"/>
      <w:r>
        <w:rPr>
          <w:lang w:val="en-US"/>
        </w:rPr>
        <w:t xml:space="preserve">§5.7. </w:t>
      </w:r>
      <w:r w:rsidR="00BF0CD8" w:rsidRPr="007532F7">
        <w:t>ԻՈՆԱՓՈԽԱՆԱԿԱՅԻՆ ՌԵԱԿՑԻԱՆԵՐՆ ԷԼԵԿՏՐՈԼԻՏՆԵՐԻ ԼՈՒԾՈՒՅԹՆԵՐՈՒՄ, ԻՈՆԱԿԱՆ ՀԱՎԱՍԱՐՈՒՄՆԵՐ, ԻՈՆԱԿԱՆ ՀԱՎԱՍԱՐԱԿՇՌՈՒԹՅՈՒՆ</w:t>
      </w:r>
      <w:bookmarkEnd w:id="1006"/>
      <w:bookmarkEnd w:id="1007"/>
      <w:bookmarkEnd w:id="1008"/>
      <w:bookmarkEnd w:id="1009"/>
    </w:p>
    <w:p w14:paraId="0739CCC6" w14:textId="6F73684E" w:rsidR="00CC5066" w:rsidRPr="006A453D" w:rsidRDefault="00CC5066" w:rsidP="00CC5066">
      <w:pPr>
        <w:pStyle w:val="Q-Normal"/>
      </w:pPr>
      <w:r w:rsidRPr="006A453D">
        <w:t>Քանի որ էլեկտրոլիտների մոլեկուլները լուծույթ</w:t>
      </w:r>
      <w:r w:rsidR="00BD7A20">
        <w:t>ներ</w:t>
      </w:r>
      <w:r w:rsidRPr="006A453D">
        <w:t xml:space="preserve">ում </w:t>
      </w:r>
      <w:r w:rsidR="00BD7A20">
        <w:t>դիսոցվում են</w:t>
      </w:r>
      <w:r w:rsidRPr="006A453D">
        <w:t xml:space="preserve">, </w:t>
      </w:r>
      <w:r w:rsidR="00BD7A20">
        <w:t>ուստի</w:t>
      </w:r>
      <w:r w:rsidRPr="006A453D">
        <w:t xml:space="preserve"> էլեկտրոլիտների լուծույթներում ռեակցիաներն ընթանում են իոնների միջև:</w:t>
      </w:r>
    </w:p>
    <w:p w14:paraId="4F716EAB" w14:textId="77777777" w:rsidR="00CC5066" w:rsidRPr="006A453D" w:rsidRDefault="00CC5066" w:rsidP="00CC5066">
      <w:pPr>
        <w:spacing w:line="245" w:lineRule="auto"/>
        <w:ind w:firstLine="432"/>
        <w:jc w:val="right"/>
        <w:rPr>
          <w:rFonts w:ascii="GHEA Grapalat" w:hAnsi="GHEA Grapalat" w:cs="Arial"/>
          <w:sz w:val="24"/>
          <w:szCs w:val="24"/>
          <w:lang w:val="hy-AM"/>
        </w:rPr>
      </w:pPr>
      <w:r w:rsidRPr="006A453D">
        <w:rPr>
          <w:rFonts w:ascii="GHEA Grapalat" w:hAnsi="GHEA Grapalat" w:cs="Arial"/>
          <w:noProof/>
          <w:sz w:val="20"/>
          <w:szCs w:val="20"/>
          <w:lang w:val="hy-AM"/>
        </w:rPr>
        <mc:AlternateContent>
          <mc:Choice Requires="wps">
            <w:drawing>
              <wp:inline distT="0" distB="0" distL="0" distR="0" wp14:anchorId="2FBDCB88" wp14:editId="353FC0BC">
                <wp:extent cx="2892973" cy="504496"/>
                <wp:effectExtent l="0" t="0" r="3175" b="0"/>
                <wp:docPr id="1029157812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92973" cy="50449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02CC6086" w14:textId="77777777" w:rsidR="007A588D" w:rsidRDefault="007A588D" w:rsidP="00CC5066">
                            <w:pPr>
                              <w:pStyle w:val="Q-Yndgcvac"/>
                            </w:pPr>
                            <w:r w:rsidRPr="002E565C">
                              <w:t>Իոնների միջև ընթացող ռեակցիաներ</w:t>
                            </w:r>
                            <w:r>
                              <w:t>ը</w:t>
                            </w:r>
                            <w:r w:rsidRPr="002E565C">
                              <w:t xml:space="preserve"> </w:t>
                            </w:r>
                            <w:r>
                              <w:t>կոչվ</w:t>
                            </w:r>
                            <w:r w:rsidRPr="002E565C">
                              <w:t>ում են իոնական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BDCB88" id="_x0000_s1664" style="width:227.8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" fillcolor="#def1f7" stroked="f" strokeweight="1pt">
                <v:stroke joinstyle="miter"/>
                <v:textbox>
                  <w:txbxContent>
                    <w:p w14:paraId="02CC6086" w14:textId="77777777" w:rsidR="007A588D" w:rsidRDefault="007A588D" w:rsidP="00CC5066">
                      <w:pPr>
                        <w:pStyle w:val="Q-Yndgcvac"/>
                      </w:pPr>
                      <w:r w:rsidRPr="002E565C">
                        <w:t>Իոնների միջև ընթացող ռեակցիաներ</w:t>
                      </w:r>
                      <w:r>
                        <w:t>ը</w:t>
                      </w:r>
                      <w:r w:rsidRPr="002E565C">
                        <w:t xml:space="preserve"> </w:t>
                      </w:r>
                      <w:r>
                        <w:t>կոչվ</w:t>
                      </w:r>
                      <w:r w:rsidRPr="002E565C">
                        <w:t>ում են իոնական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AF6C70" w14:textId="397573BE" w:rsidR="00CC5066" w:rsidRPr="006A453D" w:rsidRDefault="00CC5066" w:rsidP="00CC5066">
      <w:pPr>
        <w:pStyle w:val="Q-Normal"/>
        <w:ind w:firstLine="432"/>
      </w:pPr>
      <w:r w:rsidRPr="006A453D">
        <w:t>Իոնների մասնակցությամբ կարող են ընթանալ և՛ փոխանակային, և՛ օքսիդավերականգնման ռեակցիաներ:</w:t>
      </w:r>
    </w:p>
    <w:p w14:paraId="5DDFE81E" w14:textId="77777777" w:rsidR="00CC5066" w:rsidRPr="006A453D" w:rsidRDefault="00CC5066" w:rsidP="00CC5066">
      <w:pPr>
        <w:pStyle w:val="Q-Normal"/>
        <w:ind w:firstLine="432"/>
      </w:pPr>
      <w:r w:rsidRPr="006A453D">
        <w:t>Քննարկենք փոխանակային ռեակցիաները: Այս ռեակցիաների իոնական հավասարումները կազմելիս պետք է կիրառել հետևյալ կանոնները.</w:t>
      </w:r>
    </w:p>
    <w:p w14:paraId="71D8A229" w14:textId="77777777" w:rsidR="00CC5066" w:rsidRPr="006A453D" w:rsidRDefault="00CC5066" w:rsidP="00CC5066">
      <w:pPr>
        <w:numPr>
          <w:ilvl w:val="0"/>
          <w:numId w:val="88"/>
        </w:numPr>
        <w:spacing w:line="245" w:lineRule="auto"/>
        <w:ind w:left="426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>
        <w:rPr>
          <w:rFonts w:ascii="GHEA Grapalat" w:hAnsi="GHEA Grapalat" w:cs="Arial"/>
          <w:sz w:val="20"/>
          <w:szCs w:val="20"/>
          <w:lang w:val="hy-AM"/>
        </w:rPr>
        <w:t>Ռեակցիային մասնակցող բոլոր ու</w:t>
      </w:r>
      <w:r w:rsidRPr="006A453D">
        <w:rPr>
          <w:rFonts w:ascii="GHEA Grapalat" w:hAnsi="GHEA Grapalat" w:cs="Arial"/>
          <w:sz w:val="20"/>
          <w:szCs w:val="20"/>
          <w:lang w:val="hy-AM"/>
        </w:rPr>
        <w:t>ժեղ էլեկտրոլիտները պետք է գրել միայն իոնների ձևով, քանի որ դրանք լուծույթում լրիվ դիսոցվում են:</w:t>
      </w:r>
    </w:p>
    <w:p w14:paraId="1ED1E1E1" w14:textId="77777777" w:rsidR="00CC5066" w:rsidRPr="006A453D" w:rsidRDefault="00CC5066" w:rsidP="00CC5066">
      <w:pPr>
        <w:numPr>
          <w:ilvl w:val="0"/>
          <w:numId w:val="88"/>
        </w:numPr>
        <w:spacing w:line="245" w:lineRule="auto"/>
        <w:ind w:left="426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Թույլ էլեկտրոլիտները, նստվածքները և գազային նյութերը պետք է գրել մոլեկուլային ձևով</w:t>
      </w:r>
      <w:r>
        <w:rPr>
          <w:rFonts w:ascii="GHEA Grapalat" w:hAnsi="GHEA Grapalat" w:cs="Arial"/>
          <w:sz w:val="20"/>
          <w:szCs w:val="20"/>
          <w:lang w:val="hy-AM"/>
        </w:rPr>
        <w:t xml:space="preserve"> և՛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ելանյութեր</w:t>
      </w:r>
      <w:r>
        <w:rPr>
          <w:rFonts w:ascii="GHEA Grapalat" w:hAnsi="GHEA Grapalat" w:cs="Arial"/>
          <w:sz w:val="20"/>
          <w:szCs w:val="20"/>
          <w:lang w:val="hy-AM"/>
        </w:rPr>
        <w:t>ի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</w:t>
      </w:r>
      <w:r>
        <w:rPr>
          <w:rFonts w:ascii="GHEA Grapalat" w:hAnsi="GHEA Grapalat" w:cs="Arial"/>
          <w:sz w:val="20"/>
          <w:szCs w:val="20"/>
          <w:lang w:val="hy-AM"/>
        </w:rPr>
        <w:t>և՛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վերջանյութեր</w:t>
      </w:r>
      <w:r>
        <w:rPr>
          <w:rFonts w:ascii="GHEA Grapalat" w:hAnsi="GHEA Grapalat" w:cs="Arial"/>
          <w:sz w:val="20"/>
          <w:szCs w:val="20"/>
          <w:lang w:val="hy-AM"/>
        </w:rPr>
        <w:t>ի համար</w:t>
      </w:r>
      <w:r w:rsidRPr="006A453D">
        <w:rPr>
          <w:rFonts w:ascii="GHEA Grapalat" w:hAnsi="GHEA Grapalat" w:cs="Arial"/>
          <w:sz w:val="20"/>
          <w:szCs w:val="20"/>
          <w:lang w:val="hy-AM"/>
        </w:rPr>
        <w:t>:</w:t>
      </w:r>
    </w:p>
    <w:p w14:paraId="74D32643" w14:textId="77777777" w:rsidR="00CC5066" w:rsidRPr="006A453D" w:rsidRDefault="00CC5066" w:rsidP="00CC5066">
      <w:pPr>
        <w:numPr>
          <w:ilvl w:val="0"/>
          <w:numId w:val="88"/>
        </w:numPr>
        <w:spacing w:line="245" w:lineRule="auto"/>
        <w:ind w:left="426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Հավասարման աջ և ձախ մասերում իոնների լիցքերի գումարները պետք է լինեն իրար հավասար:</w:t>
      </w:r>
    </w:p>
    <w:p w14:paraId="636FDB03" w14:textId="77777777" w:rsidR="00CC5066" w:rsidRPr="007F435E" w:rsidRDefault="00CC5066" w:rsidP="00CC5066">
      <w:pPr>
        <w:spacing w:line="245" w:lineRule="auto"/>
        <w:ind w:firstLine="432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Քննարկենք 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BaC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</m:oMath>
      <w:r w:rsidRPr="006A453D">
        <w:rPr>
          <w:rFonts w:ascii="GHEA Grapalat" w:eastAsiaTheme="minorEastAsia" w:hAnsi="GHEA Grapalat" w:cs="Arial"/>
          <w:sz w:val="20"/>
          <w:szCs w:val="20"/>
          <w:lang w:val="hy-AM"/>
        </w:rPr>
        <w:t xml:space="preserve">-ի և </w:t>
      </w:r>
      <m:oMath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S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4</m:t>
            </m:r>
          </m:sub>
        </m:sSub>
      </m:oMath>
      <w:r w:rsidRPr="006A453D">
        <w:rPr>
          <w:rFonts w:ascii="GHEA Grapalat" w:eastAsiaTheme="minorEastAsia" w:hAnsi="GHEA Grapalat" w:cs="Arial"/>
          <w:sz w:val="20"/>
          <w:szCs w:val="20"/>
          <w:lang w:val="hy-AM"/>
        </w:rPr>
        <w:t>-ի միջև ընթացող ռեակցիան.</w:t>
      </w:r>
    </w:p>
    <w:p w14:paraId="5531F9E6" w14:textId="77777777" w:rsidR="00CC5066" w:rsidRPr="006A453D" w:rsidRDefault="00CC5066" w:rsidP="00CC5066">
      <w:pPr>
        <w:spacing w:before="100" w:after="100" w:line="245" w:lineRule="auto"/>
        <w:ind w:firstLine="432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w:r>
        <w:object w:dxaOrig="5229" w:dyaOrig="339" w14:anchorId="218E51AD">
          <v:shape id="_x0000_i1260" type="#_x0000_t75" style="width:260.25pt;height:15.75pt" o:ole="">
            <v:imagedata r:id="rId611" o:title=""/>
          </v:shape>
          <o:OLEObject Type="Embed" ProgID="ChemDraw.Document.6.0" ShapeID="_x0000_i1260" DrawAspect="Content" ObjectID="_1764203990" r:id="rId612"/>
        </w:object>
      </w:r>
    </w:p>
    <w:p w14:paraId="794CD766" w14:textId="77777777" w:rsidR="00CC5066" w:rsidRPr="006A453D" w:rsidRDefault="00CC5066" w:rsidP="00CC5066">
      <w:pPr>
        <w:spacing w:line="245" w:lineRule="auto"/>
        <w:ind w:firstLine="432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b/>
          <w:sz w:val="20"/>
          <w:szCs w:val="20"/>
          <w:lang w:val="hy-AM"/>
        </w:rPr>
        <w:t>Հավասարման այս ձևը կոչվում է մոլեկուլային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: Այժմ այս հավասարման ուժեղ էլեկտրոլիտները գրենք իոնների, իսկ նստվածքը՝ 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BaS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4</m:t>
            </m:r>
          </m:sub>
        </m:sSub>
      </m:oMath>
      <w:r w:rsidRPr="006A453D">
        <w:rPr>
          <w:rFonts w:ascii="GHEA Grapalat" w:hAnsi="GHEA Grapalat" w:cs="Arial"/>
          <w:sz w:val="20"/>
          <w:szCs w:val="20"/>
          <w:lang w:val="hy-AM"/>
        </w:rPr>
        <w:t>, թողնենք մոլեկուլային ձևով.</w:t>
      </w:r>
    </w:p>
    <w:p w14:paraId="13F06502" w14:textId="77777777" w:rsidR="00CC5066" w:rsidRPr="006A453D" w:rsidRDefault="00CC5066" w:rsidP="00CC5066">
      <w:pPr>
        <w:spacing w:line="245" w:lineRule="auto"/>
        <w:ind w:firstLine="432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4928" w:dyaOrig="389" w14:anchorId="6BE01F3B">
          <v:shape id="_x0000_i1261" type="#_x0000_t75" style="width:246pt;height:19.5pt" o:ole="">
            <v:imagedata r:id="rId613" o:title=""/>
          </v:shape>
          <o:OLEObject Type="Embed" ProgID="ChemDraw.Document.6.0" ShapeID="_x0000_i1261" DrawAspect="Content" ObjectID="_1764203991" r:id="rId614"/>
        </w:object>
      </w:r>
    </w:p>
    <w:p w14:paraId="085FC86F" w14:textId="77777777" w:rsidR="00CC5066" w:rsidRPr="006A453D" w:rsidRDefault="00CC5066" w:rsidP="00CC5066">
      <w:pPr>
        <w:spacing w:before="120" w:after="120" w:line="245" w:lineRule="auto"/>
        <w:ind w:firstLine="432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b/>
          <w:sz w:val="20"/>
          <w:szCs w:val="20"/>
          <w:lang w:val="hy-AM"/>
        </w:rPr>
        <w:t>Այս հավասարումը կոչվում է լրիվ իոնական հավասարում</w:t>
      </w:r>
      <w:r w:rsidRPr="006A453D">
        <w:rPr>
          <w:rFonts w:ascii="GHEA Grapalat" w:hAnsi="GHEA Grapalat" w:cs="Arial"/>
          <w:sz w:val="20"/>
          <w:szCs w:val="20"/>
          <w:lang w:val="hy-AM"/>
        </w:rPr>
        <w:t>: Կրճատելով հավասարման աջ և ձախ կողմերում նույն իոնները, կստանանք.</w:t>
      </w:r>
    </w:p>
    <w:p w14:paraId="5D990178" w14:textId="77777777" w:rsidR="00CC5066" w:rsidRPr="006A453D" w:rsidRDefault="00CC5066" w:rsidP="00CC5066">
      <w:pPr>
        <w:spacing w:line="245" w:lineRule="auto"/>
        <w:ind w:firstLine="432"/>
        <w:contextualSpacing/>
        <w:jc w:val="center"/>
        <w:rPr>
          <w:rFonts w:ascii="GHEA Grapalat" w:eastAsiaTheme="minorEastAsia" w:hAnsi="GHEA Grapalat" w:cs="Arial"/>
          <w:lang w:val="hy-AM"/>
        </w:rPr>
      </w:pPr>
      <w:r>
        <w:object w:dxaOrig="2306" w:dyaOrig="389" w14:anchorId="101AFBEB">
          <v:shape id="_x0000_i1262" type="#_x0000_t75" style="width:115.5pt;height:19.5pt" o:ole="">
            <v:imagedata r:id="rId615" o:title=""/>
          </v:shape>
          <o:OLEObject Type="Embed" ProgID="ChemDraw.Document.6.0" ShapeID="_x0000_i1262" DrawAspect="Content" ObjectID="_1764203992" r:id="rId616"/>
        </w:object>
      </w:r>
    </w:p>
    <w:p w14:paraId="51DA4CCF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b/>
          <w:sz w:val="20"/>
          <w:szCs w:val="20"/>
          <w:lang w:val="hy-AM"/>
        </w:rPr>
        <w:t>Այս հավասարումը կոչվում է կրճատ իոնական հավասարում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: Այն արտահայտում է ոչ միայն (1) ռեակցիայի էությունը: </w:t>
      </w:r>
    </w:p>
    <w:p w14:paraId="3EC17079" w14:textId="77777777" w:rsidR="00CC5066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Գրենք մի քանի այլ ռեակցիաներ.</w:t>
      </w:r>
    </w:p>
    <w:p w14:paraId="1E04B28B" w14:textId="77777777" w:rsidR="00CC5066" w:rsidRPr="00A4328B" w:rsidRDefault="00CC5066" w:rsidP="00CC5066">
      <w:pPr>
        <w:spacing w:line="245" w:lineRule="auto"/>
        <w:ind w:firstLine="431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6017" w:dyaOrig="710" w14:anchorId="763F25FB">
          <v:shape id="_x0000_i1263" type="#_x0000_t75" style="width:300.75pt;height:35.25pt" o:ole="">
            <v:imagedata r:id="rId617" o:title=""/>
          </v:shape>
          <o:OLEObject Type="Embed" ProgID="ChemDraw.Document.6.0" ShapeID="_x0000_i1263" DrawAspect="Content" ObjectID="_1764203993" r:id="rId618"/>
        </w:object>
      </w:r>
      <w:r w:rsidRPr="00F508E1">
        <w:rPr>
          <w:rFonts w:ascii="GHEA Grapalat" w:hAnsi="GHEA Grapalat" w:cs="Arial"/>
          <w:sz w:val="20"/>
          <w:szCs w:val="20"/>
          <w:lang w:val="hy-AM"/>
        </w:rPr>
        <w:t xml:space="preserve">                                   </w:t>
      </w:r>
    </w:p>
    <w:p w14:paraId="35423725" w14:textId="251069D3" w:rsidR="00CC5066" w:rsidRDefault="00BD7A20" w:rsidP="00CC5066">
      <w:pPr>
        <w:spacing w:line="245" w:lineRule="auto"/>
        <w:ind w:firstLine="431"/>
        <w:contextualSpacing/>
        <w:jc w:val="center"/>
      </w:pPr>
      <w:r>
        <w:object w:dxaOrig="5643" w:dyaOrig="708" w14:anchorId="6931582B">
          <v:shape id="_x0000_i1264" type="#_x0000_t75" style="width:282.75pt;height:35.25pt" o:ole="">
            <v:imagedata r:id="rId619" o:title=""/>
          </v:shape>
          <o:OLEObject Type="Embed" ProgID="ChemDraw.Document.6.0" ShapeID="_x0000_i1264" DrawAspect="Content" ObjectID="_1764203994" r:id="rId620"/>
        </w:object>
      </w:r>
    </w:p>
    <w:p w14:paraId="484A4635" w14:textId="77777777" w:rsidR="00CC5066" w:rsidRDefault="00CC5066" w:rsidP="00CC5066">
      <w:pPr>
        <w:spacing w:line="245" w:lineRule="auto"/>
        <w:ind w:firstLine="431"/>
        <w:contextualSpacing/>
        <w:jc w:val="center"/>
      </w:pPr>
      <w:r>
        <w:object w:dxaOrig="5861" w:dyaOrig="339" w14:anchorId="11EB0F8B">
          <v:shape id="_x0000_i1265" type="#_x0000_t75" style="width:292.5pt;height:15.75pt" o:ole="">
            <v:imagedata r:id="rId621" o:title=""/>
          </v:shape>
          <o:OLEObject Type="Embed" ProgID="ChemDraw.Document.6.0" ShapeID="_x0000_i1265" DrawAspect="Content" ObjectID="_1764203995" r:id="rId622"/>
        </w:object>
      </w:r>
    </w:p>
    <w:p w14:paraId="647428D5" w14:textId="77777777" w:rsidR="00CC5066" w:rsidRDefault="00CC5066" w:rsidP="00CC5066">
      <w:pPr>
        <w:spacing w:line="245" w:lineRule="auto"/>
        <w:ind w:firstLine="431"/>
        <w:contextualSpacing/>
        <w:jc w:val="center"/>
      </w:pPr>
      <w:r>
        <w:object w:dxaOrig="5388" w:dyaOrig="389" w14:anchorId="01C005C4">
          <v:shape id="_x0000_i1266" type="#_x0000_t75" style="width:270.75pt;height:19.5pt" o:ole="">
            <v:imagedata r:id="rId623" o:title=""/>
          </v:shape>
          <o:OLEObject Type="Embed" ProgID="ChemDraw.Document.6.0" ShapeID="_x0000_i1266" DrawAspect="Content" ObjectID="_1764203996" r:id="rId624"/>
        </w:object>
      </w:r>
    </w:p>
    <w:p w14:paraId="574F5B74" w14:textId="77777777" w:rsidR="00CC5066" w:rsidRDefault="00CC5066" w:rsidP="00CC5066">
      <w:pPr>
        <w:spacing w:line="245" w:lineRule="auto"/>
        <w:ind w:firstLine="431"/>
        <w:contextualSpacing/>
        <w:jc w:val="center"/>
      </w:pPr>
      <w:r>
        <w:object w:dxaOrig="2691" w:dyaOrig="389" w14:anchorId="3EA9E182">
          <v:shape id="_x0000_i1267" type="#_x0000_t75" style="width:133.5pt;height:19.5pt" o:ole="">
            <v:imagedata r:id="rId625" o:title=""/>
          </v:shape>
          <o:OLEObject Type="Embed" ProgID="ChemDraw.Document.6.0" ShapeID="_x0000_i1267" DrawAspect="Content" ObjectID="_1764203997" r:id="rId626"/>
        </w:object>
      </w:r>
    </w:p>
    <w:p w14:paraId="1A745672" w14:textId="77777777" w:rsidR="00CC5066" w:rsidRPr="00137964" w:rsidRDefault="00CC5066" w:rsidP="00CC5066">
      <w:pPr>
        <w:spacing w:line="245" w:lineRule="auto"/>
        <w:ind w:firstLine="431"/>
        <w:contextualSpacing/>
        <w:jc w:val="center"/>
      </w:pPr>
      <w:r>
        <w:object w:dxaOrig="2306" w:dyaOrig="389" w14:anchorId="163CFFA3">
          <v:shape id="_x0000_i1268" type="#_x0000_t75" style="width:115.5pt;height:19.5pt" o:ole="">
            <v:imagedata r:id="rId627" o:title=""/>
          </v:shape>
          <o:OLEObject Type="Embed" ProgID="ChemDraw.Document.6.0" ShapeID="_x0000_i1268" DrawAspect="Content" ObjectID="_1764203998" r:id="rId628"/>
        </w:object>
      </w:r>
    </w:p>
    <w:p w14:paraId="7C251D11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Ինչպես տեսնում ենք, (1) ռեակցիայի, ինչպես նաև (2) և (3) ռեակցիաների էությունն այն է, որ դրանց արդյունքում կապվում են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B</m:t>
        </m:r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+</m:t>
            </m:r>
          </m:sup>
        </m:sSup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S</m:t>
        </m:r>
        <m:sSubSup>
          <m:sSub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-</m:t>
            </m:r>
          </m:sup>
        </m:sSubSup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իոնները՝ առաջացնելով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BaS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4</m:t>
            </m:r>
          </m:sub>
        </m:sSub>
      </m:oMath>
      <w:r w:rsidRPr="006A453D">
        <w:rPr>
          <w:rFonts w:ascii="GHEA Grapalat" w:hAnsi="GHEA Grapalat" w:cs="Arial"/>
          <w:b/>
          <w:sz w:val="20"/>
          <w:szCs w:val="20"/>
          <w:lang w:val="hy-AM"/>
        </w:rPr>
        <w:t xml:space="preserve"> </w:t>
      </w:r>
      <w:r w:rsidRPr="006A453D">
        <w:rPr>
          <w:rFonts w:ascii="GHEA Grapalat" w:hAnsi="GHEA Grapalat" w:cs="Arial"/>
          <w:sz w:val="20"/>
          <w:szCs w:val="20"/>
          <w:lang w:val="hy-AM"/>
        </w:rPr>
        <w:t>ջրում անլուծելի աղը:</w:t>
      </w:r>
    </w:p>
    <w:p w14:paraId="36D90438" w14:textId="785CFBCB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Էլեկտրոլիտների լուծույթներում փոխանակային ռեակցիաները գործնականորեն մինչև վերջ ընթանում են </w:t>
      </w:r>
      <w:r w:rsidR="00BD7A20">
        <w:rPr>
          <w:rFonts w:ascii="GHEA Grapalat" w:hAnsi="GHEA Grapalat" w:cs="Arial"/>
          <w:sz w:val="20"/>
          <w:szCs w:val="20"/>
          <w:lang w:val="hy-AM"/>
        </w:rPr>
        <w:t>այն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դեպք</w:t>
      </w:r>
      <w:r w:rsidR="00BD7A20">
        <w:rPr>
          <w:rFonts w:ascii="GHEA Grapalat" w:hAnsi="GHEA Grapalat" w:cs="Arial"/>
          <w:sz w:val="20"/>
          <w:szCs w:val="20"/>
          <w:lang w:val="hy-AM"/>
        </w:rPr>
        <w:t>եր</w:t>
      </w:r>
      <w:r w:rsidRPr="006A453D">
        <w:rPr>
          <w:rFonts w:ascii="GHEA Grapalat" w:hAnsi="GHEA Grapalat" w:cs="Arial"/>
          <w:sz w:val="20"/>
          <w:szCs w:val="20"/>
          <w:lang w:val="hy-AM"/>
        </w:rPr>
        <w:t>ում, եթե ռեակցիայի արդյունքում առաջանում է.</w:t>
      </w:r>
    </w:p>
    <w:p w14:paraId="3E83B9AD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1) քիչ լուծելի նյութ՝ նստվածք,</w:t>
      </w:r>
    </w:p>
    <w:p w14:paraId="5E76F9D0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137964">
        <w:rPr>
          <w:rFonts w:ascii="GHEA Grapalat" w:hAnsi="GHEA Grapalat" w:cs="Arial"/>
          <w:sz w:val="20"/>
          <w:szCs w:val="20"/>
          <w:lang w:val="hy-AM"/>
        </w:rPr>
        <w:t>2</w:t>
      </w:r>
      <w:r w:rsidRPr="006A453D">
        <w:rPr>
          <w:rFonts w:ascii="GHEA Grapalat" w:hAnsi="GHEA Grapalat" w:cs="Arial"/>
          <w:sz w:val="20"/>
          <w:szCs w:val="20"/>
          <w:lang w:val="hy-AM"/>
        </w:rPr>
        <w:t>) քիչ դիսոցվող նյութ՝ թույլ էլեկտրոլիտ,</w:t>
      </w:r>
    </w:p>
    <w:p w14:paraId="155A83D8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3) ցնդելի նյութ՝ գազ:</w:t>
      </w:r>
    </w:p>
    <w:p w14:paraId="4C80C2CB" w14:textId="77777777" w:rsidR="00CC5066" w:rsidRPr="006A453D" w:rsidRDefault="00CC5066" w:rsidP="00CC5066">
      <w:pPr>
        <w:pStyle w:val="Q-Xndir"/>
      </w:pPr>
      <w:r w:rsidRPr="006A453D">
        <w:t xml:space="preserve">1) քիչ լուծելի նյութերի առաջացմամբ ընթացող իոնափոխանակային ռեակցիաներ </w:t>
      </w:r>
    </w:p>
    <w:p w14:paraId="02BDD0F9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Այսպիսի ռեակցիաները գործնականում ընթանում են մինչև վերջ: Որքան փոքր է առաջացած նստվածքի լուծելիությունը, այնքան հավասարակշռությունն ավելի շատ Է տեղաշարժվում դրա առաջացման կողմը: </w:t>
      </w:r>
    </w:p>
    <w:p w14:paraId="47069129" w14:textId="77777777" w:rsidR="00CC5066" w:rsidRDefault="00CC5066" w:rsidP="00CC5066">
      <w:pPr>
        <w:spacing w:line="245" w:lineRule="auto"/>
        <w:ind w:firstLine="432"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Օրինակ՝ գրենք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AgN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3</m:t>
            </m:r>
          </m:sub>
        </m:sSub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ի և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NaCl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>-ի միջև ընթացող ռեակցիան.</w:t>
      </w:r>
    </w:p>
    <w:p w14:paraId="61FBAE48" w14:textId="77777777" w:rsidR="00CC5066" w:rsidRPr="006A453D" w:rsidRDefault="00CC5066" w:rsidP="00CC5066">
      <w:pPr>
        <w:spacing w:line="245" w:lineRule="auto"/>
        <w:ind w:firstLine="432"/>
        <w:jc w:val="both"/>
        <w:rPr>
          <w:rFonts w:ascii="GHEA Grapalat" w:hAnsi="GHEA Grapalat" w:cs="Arial"/>
          <w:sz w:val="20"/>
          <w:szCs w:val="20"/>
          <w:lang w:val="hy-AM"/>
        </w:rPr>
      </w:pPr>
      <w:r>
        <w:object w:dxaOrig="7668" w:dyaOrig="1030" w14:anchorId="3D27DEAA">
          <v:shape id="_x0000_i1269" type="#_x0000_t75" style="width:384pt;height:51.75pt" o:ole="">
            <v:imagedata r:id="rId629" o:title=""/>
          </v:shape>
          <o:OLEObject Type="Embed" ProgID="ChemDraw.Document.6.0" ShapeID="_x0000_i1269" DrawAspect="Content" ObjectID="_1764203999" r:id="rId630"/>
        </w:object>
      </w:r>
    </w:p>
    <w:p w14:paraId="0F59EF94" w14:textId="77777777" w:rsidR="00CC5066" w:rsidRDefault="00CC5066" w:rsidP="003F29B1">
      <w:pPr>
        <w:pStyle w:val="Q-Xndir"/>
      </w:pPr>
      <w:r w:rsidRPr="006A453D">
        <w:t xml:space="preserve">2) թույլ էլեկտրոլիտների առաջացմամբ ընթացող իոնափոխանակային ռեակցիաներ </w:t>
      </w:r>
    </w:p>
    <w:p w14:paraId="0848B811" w14:textId="77777777" w:rsidR="00CC5066" w:rsidRPr="006A453D" w:rsidRDefault="00CC5066" w:rsidP="00CC5066">
      <w:pPr>
        <w:spacing w:line="245" w:lineRule="auto"/>
        <w:ind w:firstLine="360"/>
        <w:contextualSpacing/>
        <w:jc w:val="center"/>
        <w:rPr>
          <w:rFonts w:ascii="GHEA Grapalat" w:eastAsiaTheme="majorEastAsia" w:hAnsi="GHEA Grapalat" w:cs="Arial"/>
          <w:b/>
          <w:bCs/>
          <w:i/>
          <w:color w:val="007D7D"/>
          <w:kern w:val="2"/>
          <w:sz w:val="20"/>
          <w:szCs w:val="20"/>
          <w:lang w:val="hy-AM"/>
          <w14:ligatures w14:val="standardContextual"/>
        </w:rPr>
      </w:pPr>
      <w:r>
        <w:object w:dxaOrig="4987" w:dyaOrig="1352" w14:anchorId="3D96006A">
          <v:shape id="_x0000_i1270" type="#_x0000_t75" style="width:247.5pt;height:67.5pt" o:ole="">
            <v:imagedata r:id="rId631" o:title=""/>
          </v:shape>
          <o:OLEObject Type="Embed" ProgID="ChemDraw.Document.6.0" ShapeID="_x0000_i1270" DrawAspect="Content" ObjectID="_1764204000" r:id="rId632"/>
        </w:object>
      </w:r>
    </w:p>
    <w:p w14:paraId="68CA1999" w14:textId="77777777" w:rsidR="00CC5066" w:rsidRDefault="00CC5066" w:rsidP="00CC5066">
      <w:pPr>
        <w:pStyle w:val="Q-Xndir"/>
      </w:pPr>
      <w:r w:rsidRPr="006A453D">
        <w:t xml:space="preserve">3) գազային նյութերի առաջացմամբ ընթացող իոնափոխանակային ռեակցիաներ </w:t>
      </w:r>
    </w:p>
    <w:p w14:paraId="2C44EFFB" w14:textId="77777777" w:rsidR="00CC5066" w:rsidRPr="006A453D" w:rsidRDefault="00CC5066" w:rsidP="00CC5066">
      <w:pPr>
        <w:spacing w:line="245" w:lineRule="auto"/>
        <w:ind w:firstLine="360"/>
        <w:contextualSpacing/>
        <w:jc w:val="center"/>
        <w:rPr>
          <w:rFonts w:ascii="GHEA Grapalat" w:eastAsiaTheme="majorEastAsia" w:hAnsi="GHEA Grapalat" w:cs="Arial"/>
          <w:b/>
          <w:bCs/>
          <w:i/>
          <w:color w:val="0070C0"/>
          <w:kern w:val="2"/>
          <w:sz w:val="20"/>
          <w:szCs w:val="20"/>
          <w:lang w:val="hy-AM"/>
          <w14:ligatures w14:val="standardContextual"/>
        </w:rPr>
      </w:pPr>
      <w:r>
        <w:object w:dxaOrig="5979" w:dyaOrig="1351" w14:anchorId="3E9AC87C">
          <v:shape id="_x0000_i1271" type="#_x0000_t75" style="width:298.5pt;height:68.25pt" o:ole="">
            <v:imagedata r:id="rId633" o:title=""/>
          </v:shape>
          <o:OLEObject Type="Embed" ProgID="ChemDraw.Document.6.0" ShapeID="_x0000_i1271" DrawAspect="Content" ObjectID="_1764204001" r:id="rId634"/>
        </w:object>
      </w:r>
    </w:p>
    <w:p w14:paraId="6BB72B26" w14:textId="77777777" w:rsidR="00CC5066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Եթե ռեակցիայի բոլոր ելանյութերն ուժեղ էլեկտրոլիտներ են, որոնց փոխազդեցության հետևանքով </w:t>
      </w:r>
      <w:r>
        <w:rPr>
          <w:rFonts w:ascii="GHEA Grapalat" w:hAnsi="GHEA Grapalat" w:cs="Arial"/>
          <w:sz w:val="20"/>
          <w:szCs w:val="20"/>
          <w:lang w:val="hy-AM"/>
        </w:rPr>
        <w:t>թույլ էլեկտրոլիտ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, գազային կամ քիչ լուծելի նյութեր չեն </w:t>
      </w:r>
      <w:r w:rsidRPr="006A453D">
        <w:rPr>
          <w:rFonts w:ascii="GHEA Grapalat" w:hAnsi="GHEA Grapalat" w:cs="Arial"/>
          <w:sz w:val="20"/>
          <w:szCs w:val="20"/>
          <w:lang w:val="hy-AM"/>
        </w:rPr>
        <w:lastRenderedPageBreak/>
        <w:t xml:space="preserve">առաջանում, ապա այդպիսի ռեակցիաները գործնականորեն չեն ընթանում: Այդ նյութերի լուծույթներն իրար խառնելիս առաջանում է իոնների խառնուրդ, որոնք չեն </w:t>
      </w:r>
      <w:r>
        <w:rPr>
          <w:rFonts w:ascii="GHEA Grapalat" w:hAnsi="GHEA Grapalat" w:cs="Arial"/>
          <w:sz w:val="20"/>
          <w:szCs w:val="20"/>
          <w:lang w:val="hy-AM"/>
        </w:rPr>
        <w:t>կապվ</w:t>
      </w:r>
      <w:r w:rsidRPr="006A453D">
        <w:rPr>
          <w:rFonts w:ascii="GHEA Grapalat" w:hAnsi="GHEA Grapalat" w:cs="Arial"/>
          <w:sz w:val="20"/>
          <w:szCs w:val="20"/>
          <w:lang w:val="hy-AM"/>
        </w:rPr>
        <w:t>ում իրար հետ, օրինակ.</w:t>
      </w:r>
    </w:p>
    <w:p w14:paraId="6CFF4F22" w14:textId="77777777" w:rsidR="00CC5066" w:rsidRPr="006A453D" w:rsidRDefault="00CC5066" w:rsidP="00CC5066">
      <w:pPr>
        <w:spacing w:line="245" w:lineRule="auto"/>
        <w:ind w:firstLine="431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5753" w:dyaOrig="710" w14:anchorId="530A1F0D">
          <v:shape id="_x0000_i1272" type="#_x0000_t75" style="width:287.25pt;height:35.25pt" o:ole="">
            <v:imagedata r:id="rId635" o:title=""/>
          </v:shape>
          <o:OLEObject Type="Embed" ProgID="ChemDraw.Document.6.0" ShapeID="_x0000_i1272" DrawAspect="Content" ObjectID="_1764204002" r:id="rId636"/>
        </w:object>
      </w:r>
    </w:p>
    <w:p w14:paraId="198BAEC9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Ակնհայտ է, որ հավասարման աջ և ձախ մասերում բոլոր իոնները կրճատվում են, այսինքն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NaCl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ի և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Ca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d>
              <m:dPr>
                <m:ctrlPr>
                  <w:rPr>
                    <w:rFonts w:ascii="Cambria Math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</m:oMath>
      <w:r w:rsidRPr="006A453D">
        <w:rPr>
          <w:rFonts w:ascii="GHEA Grapalat" w:hAnsi="GHEA Grapalat" w:cs="Arial"/>
          <w:sz w:val="20"/>
          <w:szCs w:val="20"/>
          <w:lang w:val="hy-AM"/>
        </w:rPr>
        <w:t>-ի միջև փոխազդեցություն չի ընթանում:</w:t>
      </w:r>
    </w:p>
    <w:p w14:paraId="1EBD09FF" w14:textId="77777777" w:rsidR="00CC5066" w:rsidRDefault="00CC5066" w:rsidP="00CC5066">
      <w:pPr>
        <w:spacing w:line="245" w:lineRule="auto"/>
        <w:ind w:firstLine="432"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Եթե ելանյութերի մեջ կան թույլ էլեկտրոլիտներ կամ քիչ լուծելի նյութեր, ապա այդպիսի ռեակցիաները համարվում են դարձելի և մինչև վերջ չեն ընթանում, օրինակ.</w:t>
      </w:r>
    </w:p>
    <w:p w14:paraId="55353F39" w14:textId="77777777" w:rsidR="00CC5066" w:rsidRDefault="00CC5066" w:rsidP="00CC5066">
      <w:pPr>
        <w:spacing w:line="245" w:lineRule="auto"/>
        <w:ind w:firstLine="431"/>
        <w:contextualSpacing/>
        <w:jc w:val="both"/>
      </w:pPr>
      <w:r>
        <w:object w:dxaOrig="6418" w:dyaOrig="1047" w14:anchorId="4656260A">
          <v:shape id="_x0000_i1273" type="#_x0000_t75" style="width:320.25pt;height:52.5pt" o:ole="">
            <v:imagedata r:id="rId637" o:title=""/>
          </v:shape>
          <o:OLEObject Type="Embed" ProgID="ChemDraw.Document.6.0" ShapeID="_x0000_i1273" DrawAspect="Content" ObjectID="_1764204003" r:id="rId638"/>
        </w:object>
      </w:r>
    </w:p>
    <w:p w14:paraId="76C74166" w14:textId="77777777" w:rsidR="00CC5066" w:rsidRPr="007F435E" w:rsidRDefault="00CC5066" w:rsidP="00CC5066">
      <w:pPr>
        <w:spacing w:line="245" w:lineRule="auto"/>
        <w:ind w:firstLine="431"/>
        <w:contextualSpacing/>
        <w:jc w:val="both"/>
      </w:pPr>
      <w:r>
        <w:object w:dxaOrig="5630" w:dyaOrig="1078" w14:anchorId="71FE322F">
          <v:shape id="_x0000_i1274" type="#_x0000_t75" style="width:281.25pt;height:54.75pt" o:ole="">
            <v:imagedata r:id="rId639" o:title=""/>
          </v:shape>
          <o:OLEObject Type="Embed" ProgID="ChemDraw.Document.6.0" ShapeID="_x0000_i1274" DrawAspect="Content" ObjectID="_1764204004" r:id="rId640"/>
        </w:object>
      </w:r>
    </w:p>
    <w:p w14:paraId="5524E223" w14:textId="05AFFC48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Այս դեպքերում համեմատում են ելանյութի և վերջանյութի դիսոց</w:t>
      </w:r>
      <w:r w:rsidR="00BD7A20">
        <w:rPr>
          <w:rFonts w:ascii="GHEA Grapalat" w:hAnsi="GHEA Grapalat" w:cs="Arial"/>
          <w:sz w:val="20"/>
          <w:szCs w:val="20"/>
          <w:lang w:val="hy-AM"/>
        </w:rPr>
        <w:t xml:space="preserve">ման </w:t>
      </w:r>
      <w:r w:rsidRPr="006A453D">
        <w:rPr>
          <w:rFonts w:ascii="GHEA Grapalat" w:hAnsi="GHEA Grapalat" w:cs="Arial"/>
          <w:sz w:val="20"/>
          <w:szCs w:val="20"/>
          <w:lang w:val="hy-AM"/>
        </w:rPr>
        <w:t>ունակություն</w:t>
      </w:r>
      <w:r w:rsidR="00BD7A20">
        <w:rPr>
          <w:rFonts w:ascii="GHEA Grapalat" w:hAnsi="GHEA Grapalat" w:cs="Arial"/>
          <w:sz w:val="20"/>
          <w:szCs w:val="20"/>
          <w:lang w:val="hy-AM"/>
        </w:rPr>
        <w:t>ներ</w:t>
      </w:r>
      <w:r w:rsidRPr="006A453D">
        <w:rPr>
          <w:rFonts w:ascii="GHEA Grapalat" w:hAnsi="GHEA Grapalat" w:cs="Arial"/>
          <w:sz w:val="20"/>
          <w:szCs w:val="20"/>
          <w:lang w:val="hy-AM"/>
        </w:rPr>
        <w:t>ը (դիսոցման հաստատունը) կամ լուծելիությունը (լուծելիության արտադրյալը): Որ էլեկտրոլիտն ավելի թույլ է կամ ջրում ավելի քիչ լուծելի, հավասարակշռությունը տեղաշարժվում է դեպի այդ նյութի առաջացման կողմը:</w:t>
      </w:r>
    </w:p>
    <w:p w14:paraId="03042AC4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Օրինակ՝ ուժեղ հիմքի չեզոքացումն ուժեղ թթվով միշտ ընթանում է մինչև վերջ, որովհետև այս դեպքերում գոյություն ունի միայն մեկ թույլ էլեկտրոլիտ, դա ջուրն է, որն առաջանում է ռեակցիայի հետևանքով: </w:t>
      </w:r>
    </w:p>
    <w:p w14:paraId="51E950B5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Սակայն թույլ թթվի կամ թույլ հիմքի չեզոքացման ժամանակ լուծույթում գոյություն ունեն երկու թույլ էլեկտրոլիտ՝ ջուրը և թույլ թթուն կամ թույլ հիմքը:</w:t>
      </w:r>
    </w:p>
    <w:p w14:paraId="7ECA0FBC" w14:textId="77777777" w:rsidR="00CC5066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Որպես օրինակ քննարկենք քացախաթթվի չեզոքացումը ուժեղ հիմքով.</w:t>
      </w:r>
    </w:p>
    <w:p w14:paraId="28CAAA4A" w14:textId="77777777" w:rsidR="00CC5066" w:rsidRPr="006A453D" w:rsidRDefault="00CC5066" w:rsidP="00CC5066">
      <w:pPr>
        <w:spacing w:line="245" w:lineRule="auto"/>
        <w:ind w:firstLine="431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4137" w:dyaOrig="725" w14:anchorId="3FD82C23">
          <v:shape id="_x0000_i1275" type="#_x0000_t75" style="width:207pt;height:35.25pt" o:ole="">
            <v:imagedata r:id="rId641" o:title=""/>
          </v:shape>
          <o:OLEObject Type="Embed" ProgID="ChemDraw.Document.6.0" ShapeID="_x0000_i1275" DrawAspect="Content" ObjectID="_1764204005" r:id="rId642"/>
        </w:object>
      </w:r>
    </w:p>
    <w:p w14:paraId="01F3B0A1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Այստեղ մրցակցում են երկու էլեկտրոլիտ՝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C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COOH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ը և </w:t>
      </w:r>
      <m:oMath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O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>-ն: Վերջինս ավելի թույլ էլեկտրոլիտ է, քան քացախաթթուն, հետևաբար չեզոքացման հավասարակշռությունը տեղաշարժվում է դեպի աջ:</w:t>
      </w:r>
    </w:p>
    <w:p w14:paraId="7CCBB87F" w14:textId="77777777" w:rsidR="00CC5066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Քննարկենք ամոնիումի հիդրօքսիդի չեզոքացումը ուժեղ թթվով.</w:t>
      </w:r>
    </w:p>
    <w:p w14:paraId="2E71E031" w14:textId="77777777" w:rsidR="00CC5066" w:rsidRPr="006A453D" w:rsidRDefault="00CC5066" w:rsidP="00CC5066">
      <w:pPr>
        <w:spacing w:line="245" w:lineRule="auto"/>
        <w:ind w:firstLine="431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2839" w:dyaOrig="324" w14:anchorId="63220651">
          <v:shape id="_x0000_i1276" type="#_x0000_t75" style="width:141.75pt;height:15pt" o:ole="">
            <v:imagedata r:id="rId643" o:title=""/>
          </v:shape>
          <o:OLEObject Type="Embed" ProgID="ChemDraw.Document.6.0" ShapeID="_x0000_i1276" DrawAspect="Content" ObjectID="_1764204006" r:id="rId644"/>
        </w:object>
      </w:r>
    </w:p>
    <w:p w14:paraId="61B2928A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Այս դեպքում մրցակցում են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N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4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OH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ը և </w:t>
      </w:r>
      <m:oMath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O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ն: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N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4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OH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>-ն ավելի ուժեղ էլեկտրոլիտ է, քան ջուրը, ուստի այս չեզոքացման հավասարակշռությունը նույնպես տեղաշարժված է դեպի աջ:</w:t>
      </w:r>
    </w:p>
    <w:p w14:paraId="1AAC90B3" w14:textId="22348D8A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Այն համակարգերում, որոնցում չեզոքացման ռեակցիան ընթանում է ա) թույլ թթվի և ուժեղ հիմքի, բ) թույլ հիմքի և ուժեղ թթվի, գ) թույլ թթվի և թույլ հիմքի միջև, հավասարակշռությունը խիստ տեղաշարժված է լինում դեպի աջ, այսինքն դեպի ավելի թույլ էլեկտրոլիտի՝ ջրի առաջացման կողմը, սակայն մինչև վերջ չի ընթանում:</w:t>
      </w:r>
    </w:p>
    <w:p w14:paraId="6937F153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lastRenderedPageBreak/>
        <w:t xml:space="preserve">Քննարկենք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Mn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ի և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Cu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ի փոխազդեցությունները աղաթթվի հետ: Այս երկու սուլֆիդներն էլ ջրում չեն լուծվում, բայց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Mn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ը լուծվում է նոսր թթուներում, այդ թվում՝ աղաթթվում, իսկ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Cu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>-ը</w:t>
      </w:r>
      <w:r>
        <w:rPr>
          <w:rFonts w:ascii="GHEA Grapalat" w:hAnsi="GHEA Grapalat" w:cs="Arial"/>
          <w:sz w:val="20"/>
          <w:szCs w:val="20"/>
          <w:lang w:val="hy-AM"/>
        </w:rPr>
        <w:t>՝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չի լուծվում: Տեսնենք՝ ինչն է պատճառը:</w:t>
      </w:r>
    </w:p>
    <w:p w14:paraId="2231F63D" w14:textId="77777777" w:rsidR="00CC5066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Գրենք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Mn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ի և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HCl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>-ի փոխազդեցության ռեակցիայի մոլեկուլային և կրճատ իոնական հավասարումները.</w:t>
      </w:r>
    </w:p>
    <w:p w14:paraId="71C04A04" w14:textId="77777777" w:rsidR="00CC5066" w:rsidRPr="006A453D" w:rsidRDefault="00CC5066" w:rsidP="00CC5066">
      <w:pPr>
        <w:spacing w:line="245" w:lineRule="auto"/>
        <w:ind w:firstLine="431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4613" w:dyaOrig="692" w14:anchorId="2B5935D5">
          <v:shape id="_x0000_i1277" type="#_x0000_t75" style="width:230.25pt;height:34.5pt" o:ole="">
            <v:imagedata r:id="rId645" o:title=""/>
          </v:shape>
          <o:OLEObject Type="Embed" ProgID="ChemDraw.Document.6.0" ShapeID="_x0000_i1277" DrawAspect="Content" ObjectID="_1764204007" r:id="rId646"/>
        </w:object>
      </w:r>
    </w:p>
    <w:p w14:paraId="78E45CB5" w14:textId="77777777" w:rsidR="00CC5066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Այստեղ մրցակցում են երկու հավասարակշռություն.</w:t>
      </w:r>
    </w:p>
    <w:p w14:paraId="6BC58343" w14:textId="77777777" w:rsidR="00CC5066" w:rsidRPr="006A453D" w:rsidRDefault="00CC5066" w:rsidP="00CC5066">
      <w:pPr>
        <w:spacing w:line="245" w:lineRule="auto"/>
        <w:ind w:firstLine="431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1973" w:dyaOrig="725" w14:anchorId="1872EF25">
          <v:shape id="_x0000_i1278" type="#_x0000_t75" style="width:98.25pt;height:35.25pt" o:ole="">
            <v:imagedata r:id="rId647" o:title=""/>
          </v:shape>
          <o:OLEObject Type="Embed" ProgID="ChemDraw.Document.6.0" ShapeID="_x0000_i1278" DrawAspect="Content" ObjectID="_1764204008" r:id="rId648"/>
        </w:object>
      </w:r>
    </w:p>
    <w:p w14:paraId="134996C1" w14:textId="77777777" w:rsidR="00CC5066" w:rsidRPr="006A453D" w:rsidRDefault="00000000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m:oMath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S</m:t>
        </m:r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-ի գումարային դիսոցման հաստատունը՝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K=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1</m:t>
            </m:r>
          </m:sub>
        </m:sSub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=6∙</m:t>
        </m:r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-22</m:t>
            </m:r>
          </m:sup>
        </m:sSup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, իսկ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MnS</m:t>
        </m:r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-ի լուծելիության արտադրյալը՝ </w:t>
      </w:r>
      <m:oMath>
        <m:r>
          <m:rPr>
            <m:sty m:val="bi"/>
          </m:rPr>
          <w:rPr>
            <w:rFonts w:ascii="Cambria Math" w:hAnsi="Cambria Math" w:cs="Times New Roman"/>
            <w:sz w:val="20"/>
            <w:szCs w:val="20"/>
            <w:lang w:val="hy-AM"/>
          </w:rPr>
          <m:t>ԼԱ</m:t>
        </m:r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=2,5∙</m:t>
        </m:r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-10</m:t>
            </m:r>
          </m:sup>
        </m:sSup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: Նշանակում է՝ </w:t>
      </w:r>
      <m:oMath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-</m:t>
            </m:r>
          </m:sup>
        </m:sSup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 xml:space="preserve"> </m:t>
        </m:r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իոններն ավելի մեծ չափով կկապվեն </w:t>
      </w:r>
      <m:oMath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+</m:t>
            </m:r>
          </m:sup>
        </m:sSup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 xml:space="preserve"> </m:t>
        </m:r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իոնների հետ, քան </w:t>
      </w:r>
      <m:oMath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Mn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+</m:t>
            </m:r>
          </m:sup>
        </m:sSup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 իոնների հետ (</w:t>
      </w:r>
      <m:oMath>
        <m:sSub>
          <m:sSubPr>
            <m:ctrlPr>
              <w:rPr>
                <w:rFonts w:ascii="Cambria Math" w:hAnsi="Cambria Math" w:cs="Arial"/>
                <w:i/>
                <w:sz w:val="20"/>
                <w:szCs w:val="20"/>
                <w:lang w:val="hy-AM"/>
              </w:rPr>
            </m:ctrlPr>
          </m:sSubPr>
          <m:e>
            <m: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w:rPr>
            <w:rFonts w:ascii="Cambria Math" w:hAnsi="Cambria Math" w:cs="Arial"/>
            <w:sz w:val="20"/>
            <w:szCs w:val="20"/>
            <w:lang w:val="hy-AM"/>
          </w:rPr>
          <m:t>S</m:t>
        </m:r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-ն ավելի թույլ էլեկտրոլիտ է, քան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MnS</m:t>
        </m:r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 -ը), հետևաբար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(4)</m:t>
        </m:r>
      </m:oMath>
      <w:r w:rsidR="00CC5066" w:rsidRPr="006A453D">
        <w:rPr>
          <w:rFonts w:ascii="GHEA Grapalat" w:hAnsi="GHEA Grapalat" w:cs="Arial"/>
          <w:b/>
          <w:i/>
          <w:sz w:val="20"/>
          <w:szCs w:val="20"/>
          <w:lang w:val="hy-AM"/>
        </w:rPr>
        <w:t xml:space="preserve">  </w:t>
      </w:r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հավասարման մեջ հավասարակշռությունը կտեղաշարժվի  դեպի աջ: Սա է պատճառը, որ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MnS</m:t>
        </m:r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>-ը լուծվում է աղաթթվի մեջ:</w:t>
      </w:r>
    </w:p>
    <w:p w14:paraId="092935DF" w14:textId="77777777" w:rsidR="00CC5066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Նույն ձևով քննարկենք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Cu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ի փոխազդեցությունը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HCl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>-ի հետ.</w:t>
      </w:r>
    </w:p>
    <w:p w14:paraId="0D0451A1" w14:textId="77777777" w:rsidR="00CC5066" w:rsidRPr="006A453D" w:rsidRDefault="00CC5066" w:rsidP="00CC5066">
      <w:pPr>
        <w:spacing w:line="245" w:lineRule="auto"/>
        <w:ind w:firstLine="431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4503" w:dyaOrig="382" w14:anchorId="0C4D0BDA">
          <v:shape id="_x0000_i1279" type="#_x0000_t75" style="width:225pt;height:18.75pt" o:ole="">
            <v:imagedata r:id="rId649" o:title=""/>
          </v:shape>
          <o:OLEObject Type="Embed" ProgID="ChemDraw.Document.6.0" ShapeID="_x0000_i1279" DrawAspect="Content" ObjectID="_1764204009" r:id="rId650"/>
        </w:object>
      </w:r>
      <w:r w:rsidRPr="006A453D">
        <w:rPr>
          <w:rFonts w:ascii="GHEA Grapalat" w:eastAsiaTheme="minorEastAsia" w:hAnsi="GHEA Grapalat" w:cs="Arial"/>
          <w:b/>
          <w:bCs/>
          <w:iCs/>
          <w:sz w:val="20"/>
          <w:szCs w:val="20"/>
          <w:lang w:val="hy-AM"/>
        </w:rPr>
        <w:tab/>
      </w:r>
    </w:p>
    <w:p w14:paraId="79BC4801" w14:textId="0E8313B8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b/>
          <w:sz w:val="28"/>
          <w:szCs w:val="28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Պղնձի սուլֆիդի լուծելիության արտադրյալը՝ </w:t>
      </w:r>
      <m:oMath>
        <m:r>
          <m:rPr>
            <m:sty m:val="bi"/>
          </m:rPr>
          <w:rPr>
            <w:rFonts w:ascii="Cambria Math" w:hAnsi="Cambria Math" w:cs="Times New Roman"/>
            <w:sz w:val="20"/>
            <w:szCs w:val="20"/>
            <w:lang w:val="hy-AM"/>
          </w:rPr>
          <m:t>ԼԱ</m:t>
        </m:r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=3,2∙</m:t>
        </m:r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-38</m:t>
            </m:r>
          </m:sup>
        </m:sSup>
      </m:oMath>
      <w:r w:rsidRPr="006A453D">
        <w:rPr>
          <w:rFonts w:ascii="GHEA Grapalat" w:hAnsi="GHEA Grapalat" w:cs="Arial"/>
          <w:sz w:val="20"/>
          <w:szCs w:val="20"/>
          <w:lang w:val="hy-AM"/>
        </w:rPr>
        <w:t>, որը շատ փոքր է ծծմբաջրածնի դիսոցման հաստատունի արժեքից (</w:t>
      </w:r>
      <m:oMath>
        <m:r>
          <w:rPr>
            <w:rFonts w:ascii="Cambria Math" w:hAnsi="Cambria Math" w:cs="Arial"/>
            <w:sz w:val="20"/>
            <w:szCs w:val="20"/>
            <w:lang w:val="hy-AM"/>
          </w:rPr>
          <m:t>Cu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ը շատ ավելի թույլ էլեկտրոլիտ է, քան </w:t>
      </w:r>
      <m:oMath>
        <m:sSub>
          <m:sSubPr>
            <m:ctrlPr>
              <w:rPr>
                <w:rFonts w:ascii="Cambria Math" w:hAnsi="Cambria Math" w:cs="Arial"/>
                <w:i/>
                <w:sz w:val="20"/>
                <w:szCs w:val="20"/>
                <w:lang w:val="hy-AM"/>
              </w:rPr>
            </m:ctrlPr>
          </m:sSubPr>
          <m:e>
            <m: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w:rPr>
            <w:rFonts w:ascii="Cambria Math" w:hAnsi="Cambria Math" w:cs="Arial"/>
            <w:sz w:val="20"/>
            <w:szCs w:val="20"/>
            <w:lang w:val="hy-AM"/>
          </w:rPr>
          <m:t>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ը), հետևաբար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(5)</m:t>
        </m:r>
      </m:oMath>
      <w:r w:rsidRPr="006A453D">
        <w:rPr>
          <w:rFonts w:ascii="GHEA Grapalat" w:hAnsi="GHEA Grapalat" w:cs="Arial"/>
          <w:i/>
          <w:sz w:val="20"/>
          <w:szCs w:val="20"/>
          <w:lang w:val="hy-AM"/>
        </w:rPr>
        <w:t xml:space="preserve"> </w:t>
      </w:r>
      <w:r w:rsidRPr="006A453D">
        <w:rPr>
          <w:rFonts w:ascii="GHEA Grapalat" w:hAnsi="GHEA Grapalat" w:cs="Arial"/>
          <w:sz w:val="20"/>
          <w:szCs w:val="20"/>
          <w:lang w:val="hy-AM"/>
        </w:rPr>
        <w:t>հավասարման հավասարակշռությունը տեղաշարժվ</w:t>
      </w:r>
      <w:r w:rsidR="00BD7A20">
        <w:rPr>
          <w:rFonts w:ascii="GHEA Grapalat" w:hAnsi="GHEA Grapalat" w:cs="Arial"/>
          <w:sz w:val="20"/>
          <w:szCs w:val="20"/>
          <w:lang w:val="hy-AM"/>
        </w:rPr>
        <w:t>ում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է դեպի ձախ, այսինքն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Cu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ը չի լուծվում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HCl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>-ի մեջ:</w:t>
      </w:r>
    </w:p>
    <w:p w14:paraId="656D2A6D" w14:textId="1B5F5827" w:rsidR="00BF0CD8" w:rsidRPr="00C47BD0" w:rsidRDefault="00CC5066" w:rsidP="00C47BD0">
      <w:pPr>
        <w:pStyle w:val="Q-Normal"/>
        <w:ind w:firstLine="432"/>
        <w:contextualSpacing w:val="0"/>
      </w:pPr>
      <w:r w:rsidRPr="006A453D">
        <w:br w:type="page"/>
      </w:r>
    </w:p>
    <w:p w14:paraId="7B42C175" w14:textId="1EF34396" w:rsidR="00AA159C" w:rsidRDefault="00AA159C" w:rsidP="004142EC">
      <w:bookmarkStart w:id="1010" w:name="_Toc133963329"/>
      <w:bookmarkStart w:id="1011" w:name="_Toc133965386"/>
      <w:bookmarkStart w:id="1012" w:name="_Toc133965642"/>
      <w:r>
        <w:rPr>
          <w:noProof/>
        </w:rPr>
        <w:lastRenderedPageBreak/>
        <mc:AlternateContent>
          <mc:Choice Requires="wpc">
            <w:drawing>
              <wp:inline distT="0" distB="0" distL="0" distR="0" wp14:anchorId="75749945" wp14:editId="282B1AA0">
                <wp:extent cx="5060950" cy="872115"/>
                <wp:effectExtent l="0" t="0" r="6350" b="4445"/>
                <wp:docPr id="277889861" name="Canvas 2778898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286546000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12986090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B04AD33" w14:textId="616678FC" w:rsidR="007A588D" w:rsidRPr="00831569" w:rsidRDefault="007A588D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8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34756106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8046E2C" w14:textId="77777777" w:rsidR="007A588D" w:rsidRPr="00B03578" w:rsidRDefault="007A588D" w:rsidP="00831569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B03578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ՋՐԻ ԻՈՆԱԿԱՆ ԱՐՏԱԴՐՅԱԼ, </w:t>
                                </w:r>
                              </w:p>
                              <w:p w14:paraId="36FE9E4E" w14:textId="7D035E87" w:rsidR="007A588D" w:rsidRPr="00B03578" w:rsidRDefault="007A588D" w:rsidP="00831569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B03578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ՋՐԱԾՆԱԿԱՆ ՑՈՒՑԻՉ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848045050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5749945" id="Canvas 277889861" o:spid="_x0000_s166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">
                <v:shape id="_x0000_s166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67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">
                  <v:shape id="Hexagon 1" o:spid="_x0000_s166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4B04AD33" w14:textId="616678FC" w:rsidR="007A588D" w:rsidRPr="00831569" w:rsidRDefault="007A588D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8</w:t>
                          </w:r>
                        </w:p>
                      </w:txbxContent>
                    </v:textbox>
                  </v:shape>
                  <v:rect id="Rectangle 1" o:spid="_x0000_s1669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" filled="f" stroked="f" strokeweight="1.5pt">
                    <v:textbox>
                      <w:txbxContent>
                        <w:p w14:paraId="18046E2C" w14:textId="77777777" w:rsidR="007A588D" w:rsidRPr="00B03578" w:rsidRDefault="007A588D" w:rsidP="00831569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B03578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ՋՐԻ ԻՈՆԱԿԱՆ ԱՐՏԱԴՐՅԱԼ, </w:t>
                          </w:r>
                        </w:p>
                        <w:p w14:paraId="36FE9E4E" w14:textId="7D035E87" w:rsidR="007A588D" w:rsidRPr="00B03578" w:rsidRDefault="007A588D" w:rsidP="00831569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B03578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ՋՐԱԾՆԱԿԱՆ ՑՈՒՑԻՉ</w:t>
                          </w:r>
                        </w:p>
                      </w:txbxContent>
                    </v:textbox>
                  </v:rect>
                </v:group>
                <v:shape id="Половина рамки 31" o:spid="_x0000_s167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801752F" w14:textId="05A76720" w:rsidR="00BF0CD8" w:rsidRPr="00056290" w:rsidRDefault="007532F7" w:rsidP="00627D74">
      <w:pPr>
        <w:pStyle w:val="ParagrafInvisible"/>
      </w:pPr>
      <w:bookmarkStart w:id="1013" w:name="_Toc153319851"/>
      <w:r>
        <w:rPr>
          <w:lang w:val="en-US"/>
        </w:rPr>
        <w:t xml:space="preserve">§5.8. </w:t>
      </w:r>
      <w:r w:rsidR="00BF0CD8" w:rsidRPr="00056290">
        <w:t xml:space="preserve">ՋՐԻ ԻՈՆԱԿԱՆ </w:t>
      </w:r>
      <w:r w:rsidR="00BF0CD8" w:rsidRPr="00647811">
        <w:t>ԱՐՏԱԴՐՅԱԼ</w:t>
      </w:r>
      <w:r w:rsidR="00BF0CD8" w:rsidRPr="00056290">
        <w:t>, ՋՐԱԾՆԱԿԱՆ ՑՈՒՑԻՉ</w:t>
      </w:r>
      <w:bookmarkEnd w:id="1010"/>
      <w:bookmarkEnd w:id="1011"/>
      <w:bookmarkEnd w:id="1012"/>
      <w:bookmarkEnd w:id="1013"/>
    </w:p>
    <w:p w14:paraId="5AF960E4" w14:textId="37AC8A22" w:rsidR="00BF0CD8" w:rsidRDefault="00BF0CD8" w:rsidP="00302A17">
      <w:pPr>
        <w:pStyle w:val="Q-Normal"/>
        <w:rPr>
          <w:rFonts w:eastAsiaTheme="minorEastAsia"/>
        </w:rPr>
      </w:pPr>
      <w:r w:rsidRPr="006A7AD1">
        <w:t xml:space="preserve">Ջուրը շատ թույլ էլեկտրոլիտ է և </w:t>
      </w:r>
      <w:r>
        <w:t>շատ քիչ</w:t>
      </w:r>
      <w:r w:rsidR="00465F35">
        <w:t xml:space="preserve"> չափով</w:t>
      </w:r>
      <w:r w:rsidRPr="006A7AD1">
        <w:t xml:space="preserve"> է դիսոցվում</w:t>
      </w:r>
      <w:r>
        <w:t xml:space="preserve">: Այսպես՝ սենյակային ջերմաստիճանում ջրի </w:t>
      </w:r>
      <m:oMath>
        <m:r>
          <w:rPr>
            <w:rFonts w:ascii="Cambria Math" w:hAnsi="Cambria Math"/>
          </w:rPr>
          <m:t>5,6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</m:oMath>
      <w:r w:rsidRPr="00CC4F81">
        <w:rPr>
          <w:rFonts w:eastAsiaTheme="minorEastAsia"/>
        </w:rPr>
        <w:t xml:space="preserve"> </w:t>
      </w:r>
      <w:r>
        <w:rPr>
          <w:rFonts w:eastAsiaTheme="minorEastAsia"/>
        </w:rPr>
        <w:t>մոլեկուլներից միայն մեկն է տրոհվում իոնների:</w:t>
      </w:r>
    </w:p>
    <w:p w14:paraId="2C06FC59" w14:textId="77777777" w:rsidR="00BF0CD8" w:rsidRDefault="00BF0CD8" w:rsidP="00302A17">
      <w:pPr>
        <w:pStyle w:val="Q-Normal"/>
      </w:pPr>
      <w:r>
        <w:t>Ջրի էլեկտրոլիտային դիսոցումն արտահայտվում է հետևյալ հավասարմամբ.</w:t>
      </w:r>
    </w:p>
    <w:bookmarkStart w:id="1014" w:name="_Hlk131275415"/>
    <w:p w14:paraId="230B9CEE" w14:textId="77777777" w:rsidR="00BF0CD8" w:rsidRPr="00772530" w:rsidRDefault="00000000" w:rsidP="00C47BD0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1014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F900B97" w14:textId="77777777" w:rsidR="00BF0CD8" w:rsidRPr="00CC4F81" w:rsidRDefault="00BF0CD8" w:rsidP="00C47BD0">
      <w:pPr>
        <w:pStyle w:val="Q-Normal"/>
        <w:ind w:firstLine="432"/>
      </w:pPr>
      <w:r>
        <w:t>Կամ կրճատ ձևով.</w:t>
      </w:r>
    </w:p>
    <w:p w14:paraId="24194B04" w14:textId="77777777" w:rsidR="00BF0CD8" w:rsidRPr="00772530" w:rsidRDefault="00000000" w:rsidP="00C47BD0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51FD1BF" w14:textId="20ED6F85" w:rsidR="00BF0CD8" w:rsidRPr="00C47BD0" w:rsidRDefault="00BF0CD8" w:rsidP="00C47BD0">
      <w:pPr>
        <w:pStyle w:val="Q-Normal"/>
        <w:spacing w:line="288" w:lineRule="auto"/>
        <w:ind w:firstLine="432"/>
        <w:jc w:val="left"/>
      </w:pPr>
      <w:r>
        <w:t>Ջրի դիսոցման հաստատունը կլինի.</w:t>
      </w:r>
      <w:r w:rsidR="007F51D6">
        <w:rPr>
          <w:rFonts w:eastAsiaTheme="minorEastAsia"/>
        </w:rPr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 (1)</m:t>
          </m:r>
        </m:oMath>
      </m:oMathPara>
    </w:p>
    <w:p w14:paraId="10BE7DE8" w14:textId="77777777" w:rsidR="00BF0CD8" w:rsidRDefault="00BF0CD8" w:rsidP="00302A17">
      <w:pPr>
        <w:pStyle w:val="Q-Normal"/>
      </w:pPr>
      <w:r>
        <w:t>Ջ</w:t>
      </w:r>
      <w:r w:rsidRPr="006A7AD1">
        <w:t>րի դիսոցման հաստատուն</w:t>
      </w:r>
      <w:r>
        <w:t>ը</w:t>
      </w:r>
      <w:r w:rsidRPr="006A7AD1">
        <w:t xml:space="preserve"> շատ փոքր մեծություն է, 25</w:t>
      </w:r>
      <w:r w:rsidRPr="006A7AD1">
        <w:rPr>
          <w:vertAlign w:val="superscript"/>
        </w:rPr>
        <w:t>0</w:t>
      </w:r>
      <w:r w:rsidRPr="006A7AD1">
        <w:t xml:space="preserve">C ջերմաստիճանում   </w:t>
      </w:r>
    </w:p>
    <w:p w14:paraId="76F0E7DF" w14:textId="3DB67433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,8∙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6</m:t>
              </m:r>
            </m:sup>
          </m:sSup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12FC57DE" w14:textId="059C8186" w:rsidR="00BF0CD8" w:rsidRPr="00465F35" w:rsidRDefault="00465F35" w:rsidP="00302A17">
      <w:pPr>
        <w:pStyle w:val="Q-Normal"/>
      </w:pPr>
      <w:r>
        <w:t>(1)</w:t>
      </w:r>
      <w:r w:rsidR="00BF0CD8" w:rsidRPr="00465F35">
        <w:t xml:space="preserve"> բանաձևում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</m:oMath>
      <w:r w:rsidR="00BF0CD8" w:rsidRPr="00465F35">
        <w:t xml:space="preserve">-ն չդիսոցված ջրի կոնցենտրացիան է: Քանի որ ջրի դիսոցման աստիճանը շատ փոքր է, դիսոցված ջրի քանակը կարելի է անտեսել ջրի սկզբնական քանակի համեմատ և </w:t>
      </w:r>
      <w:r>
        <w:t>վերջինս</w:t>
      </w:r>
      <w:r w:rsidR="00BF0CD8" w:rsidRPr="00465F35">
        <w:t xml:space="preserve"> համարել հաստատուն մեծություն: Որոշենք այդ կոնցենտրացիան.</w:t>
      </w:r>
    </w:p>
    <w:p w14:paraId="75C38AE1" w14:textId="77777777" w:rsidR="00BF0CD8" w:rsidRPr="006A7AD1" w:rsidRDefault="00BF0CD8" w:rsidP="00302A17">
      <w:pPr>
        <w:pStyle w:val="Q-Normal"/>
        <w:rPr>
          <w:i/>
        </w:rPr>
      </w:pPr>
      <w:r w:rsidRPr="006A7AD1">
        <w:t>Ե</w:t>
      </w:r>
      <w:r>
        <w:t xml:space="preserve">նթադրենք ունենք </w:t>
      </w:r>
      <w:r w:rsidRPr="006A7AD1">
        <w:t xml:space="preserve"> 1 լիտր ջուր</w:t>
      </w:r>
      <w:r>
        <w:t>, այսինքն</w:t>
      </w:r>
      <w:r w:rsidRPr="006A7AD1">
        <w:t xml:space="preserve"> 1000գ</w:t>
      </w:r>
      <w:r>
        <w:t>,</w:t>
      </w:r>
      <w:r w:rsidRPr="006A7AD1">
        <w:t xml:space="preserve"> </w:t>
      </w:r>
    </w:p>
    <w:p w14:paraId="69B3D285" w14:textId="00A87193" w:rsidR="00BF0CD8" w:rsidRDefault="00AB478A" w:rsidP="003F29B1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5,56</m:t>
          </m:r>
          <m:r>
            <m:rPr>
              <m:sty m:val="p"/>
            </m:rPr>
            <w:rPr>
              <w:rFonts w:ascii="Cambria Math" w:hAnsi="Cambria Math" w:cs="Times New Roman"/>
            </w:rPr>
            <m:t xml:space="preserve">մոլ,  </m:t>
          </m:r>
          <m:r>
            <w:rPr>
              <w:rFonts w:ascii="Cambria Math" w:hAnsi="Cambria Math" w:cs="Times New Roman"/>
            </w:rPr>
            <m:t>c</m:t>
          </m:r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n</m:t>
              </m:r>
            </m:num>
            <m:den>
              <m:r>
                <w:rPr>
                  <w:rFonts w:ascii="Cambria Math" w:hAnsi="Cambria Math" w:cs="Times New Roman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 xml:space="preserve"> ,</m:t>
          </m:r>
        </m:oMath>
      </m:oMathPara>
    </w:p>
    <w:p w14:paraId="32A03107" w14:textId="77777777" w:rsidR="00BF0CD8" w:rsidRDefault="00BF0CD8" w:rsidP="003F29B1">
      <w:pPr>
        <w:pStyle w:val="Q-Normal"/>
        <w:ind w:firstLine="432"/>
      </w:pPr>
      <w:r w:rsidRPr="006A7AD1">
        <w:t xml:space="preserve">հետևաբար   </w:t>
      </w:r>
    </w:p>
    <w:p w14:paraId="613CAFC9" w14:textId="57335CEE" w:rsidR="00645748" w:rsidRDefault="00645748" w:rsidP="003F29B1">
      <w:pPr>
        <w:pStyle w:val="Q-Normal"/>
        <w:spacing w:line="288" w:lineRule="auto"/>
      </w:pPr>
      <m:oMathPara>
        <m:oMath>
          <m:r>
            <w:rPr>
              <w:rFonts w:ascii="Cambria Math" w:hAnsi="Cambria Math" w:cs="Times New Roman"/>
            </w:rPr>
            <m:t>c</m:t>
          </m:r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55,56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1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55,5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</m:oMath>
      </m:oMathPara>
    </w:p>
    <w:p w14:paraId="4685A4EC" w14:textId="56C9CC61" w:rsidR="00BF0CD8" w:rsidRPr="00645748" w:rsidRDefault="00000000" w:rsidP="003F29B1">
      <w:pPr>
        <w:pStyle w:val="Q-Normal"/>
        <w:tabs>
          <w:tab w:val="center" w:pos="3969"/>
          <w:tab w:val="right" w:pos="7938"/>
        </w:tabs>
        <w:spacing w:line="288" w:lineRule="auto"/>
        <w:ind w:firstLine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(2)</m:t>
          </m:r>
        </m:oMath>
      </m:oMathPara>
    </w:p>
    <w:p w14:paraId="1014C13D" w14:textId="1C51E0C8" w:rsidR="00BF0CD8" w:rsidRPr="006A7AD1" w:rsidRDefault="00BF0CD8" w:rsidP="00302A17">
      <w:pPr>
        <w:pStyle w:val="Q-Normal"/>
      </w:pPr>
      <w:r w:rsidRPr="006A7AD1">
        <w:t>Տեղադրենք համապատասխան արժեքները</w:t>
      </w:r>
      <w:r w:rsidR="003E6024" w:rsidRPr="003E6024"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3E6024">
        <w:rPr>
          <w:rFonts w:eastAsiaTheme="minorEastAsia"/>
        </w:rPr>
        <w:t xml:space="preserve"> հավասարման մեջ</w:t>
      </w:r>
      <w:r w:rsidRPr="006A7AD1">
        <w:t>՝ կստանանք.</w:t>
      </w:r>
    </w:p>
    <w:p w14:paraId="0745E9ED" w14:textId="6B19476B" w:rsidR="00BF0CD8" w:rsidRPr="006A7AD1" w:rsidRDefault="00000000" w:rsidP="00C47BD0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1,8∙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6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55,56=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4</m:t>
              </m:r>
            </m:sup>
          </m:sSup>
        </m:oMath>
      </m:oMathPara>
    </w:p>
    <w:p w14:paraId="202BD562" w14:textId="1834DB42" w:rsidR="00BF0CD8" w:rsidRDefault="00BF0CD8" w:rsidP="003F29B1">
      <w:pPr>
        <w:pStyle w:val="Q-Normal"/>
        <w:spacing w:after="120"/>
        <w:ind w:firstLine="432"/>
        <w:rPr>
          <w:noProof/>
        </w:rPr>
      </w:pPr>
      <w:r w:rsidRPr="006A7AD1">
        <w:t xml:space="preserve">Նշանակենք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դ</m:t>
            </m:r>
          </m:sub>
        </m:sSub>
        <m:r>
          <w:rPr>
            <w:rFonts w:ascii="Cambria Math" w:hAnsi="Cambria Math"/>
          </w:rPr>
          <m:t>∙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6A7AD1">
        <w:t>, կստանանք</w:t>
      </w:r>
      <w:r>
        <w:t>.</w:t>
      </w:r>
      <w:r w:rsidRPr="00E5592C">
        <w:rPr>
          <w:noProof/>
        </w:rPr>
        <w:t xml:space="preserve"> </w:t>
      </w:r>
    </w:p>
    <w:p w14:paraId="4CA5D17D" w14:textId="3C867483" w:rsidR="00BF0CD8" w:rsidRPr="00645748" w:rsidRDefault="00645748" w:rsidP="003F29B1">
      <w:pPr>
        <w:pStyle w:val="Q-Yndgcvac"/>
        <w:tabs>
          <w:tab w:val="center" w:pos="3969"/>
          <w:tab w:val="right" w:pos="7938"/>
        </w:tabs>
        <w:spacing w:after="120"/>
        <w:contextualSpacing/>
        <w:rPr>
          <w:lang w:val="en-US"/>
        </w:rPr>
      </w:pPr>
      <w:r>
        <w:rPr>
          <w:rFonts w:eastAsiaTheme="minorEastAsia"/>
          <w:noProof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-</m:t>
                </m:r>
              </m:sup>
            </m:sSup>
          </m:e>
        </m:d>
      </m:oMath>
      <w:r>
        <w:tab/>
      </w:r>
      <w:r w:rsidRPr="00645748">
        <w:rPr>
          <w:b w:val="0"/>
          <w:bCs/>
          <w:lang w:val="en-US"/>
        </w:rPr>
        <w:t>(3)</w:t>
      </w:r>
    </w:p>
    <w:p w14:paraId="1261133F" w14:textId="344D76A3" w:rsidR="00406BB4" w:rsidRDefault="00406BB4" w:rsidP="00645748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ACD29ED" wp14:editId="30BC121A">
                <wp:extent cx="3649717" cy="713232"/>
                <wp:effectExtent l="0" t="0" r="8255" b="0"/>
                <wp:docPr id="42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49717" cy="71323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5A23396" w14:textId="29702F4A" w:rsidR="007A588D" w:rsidRPr="00E5592C" w:rsidRDefault="007A588D" w:rsidP="00645748">
                            <w:pPr>
                              <w:pStyle w:val="Q-Yndgcvac"/>
                              <w:spacing w:after="0"/>
                            </w:pP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 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oMath>
                            <w:r w:rsidRPr="00E5592C">
                              <w:t xml:space="preserve"> մեծությունը կոչվում է ջրի իոնական արտադրյալ: </w:t>
                            </w:r>
                          </w:p>
                          <w:p w14:paraId="3AA1A9F4" w14:textId="68028241" w:rsidR="007A588D" w:rsidRPr="00E5592C" w:rsidRDefault="007A588D" w:rsidP="00645748">
                            <w:pPr>
                              <w:pStyle w:val="Q-Yndgcvac"/>
                              <w:spacing w:after="0"/>
                              <w:jc w:val="center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25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℃</m:t>
                              </m:r>
                            </m:oMath>
                            <w:r w:rsidRPr="00E5592C">
                              <w:t xml:space="preserve"> -ում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O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-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14</m:t>
                                  </m:r>
                                </m:sup>
                              </m:sSup>
                            </m:oMath>
                            <w:r>
                              <w:t xml:space="preserve"> </w:t>
                            </w:r>
                            <m:oMath>
                              <m:f>
                                <m:fPr>
                                  <m:type m:val="skw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 w:cs="Times New Roman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 w:cs="Times New Roman"/>
                                        </w:rPr>
                                        <m:t>մոլ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Times New Roman"/>
                                        </w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լ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oMath>
                          </w:p>
                          <w:p w14:paraId="6701D2C6" w14:textId="77777777" w:rsidR="007A588D" w:rsidRPr="00E5592C" w:rsidRDefault="007A588D" w:rsidP="00BD15F0">
                            <w:pPr>
                              <w:jc w:val="both"/>
                              <w:rPr>
                                <w:lang w:val="hy-AM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CD29ED" id="_x0000_s1671" style="width:287.4pt;height:56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05A23396" w14:textId="29702F4A" w:rsidR="007A588D" w:rsidRPr="00E5592C" w:rsidRDefault="007A588D" w:rsidP="00645748">
                      <w:pPr>
                        <w:pStyle w:val="Q-Yndgcvac"/>
                        <w:spacing w:after="0"/>
                      </w:pP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sub>
                        </m:sSub>
                      </m:oMath>
                      <w:r w:rsidRPr="00E5592C">
                        <w:t xml:space="preserve"> մեծությունը կոչվում է ջրի իոնական արտադրյալ: </w:t>
                      </w:r>
                    </w:p>
                    <w:p w14:paraId="3AA1A9F4" w14:textId="68028241" w:rsidR="007A588D" w:rsidRPr="00E5592C" w:rsidRDefault="007A588D" w:rsidP="00645748">
                      <w:pPr>
                        <w:pStyle w:val="Q-Yndgcvac"/>
                        <w:spacing w:after="0"/>
                        <w:jc w:val="center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5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vertAlign w:val="superscript"/>
                          </w:rPr>
                          <m:t>℃</m:t>
                        </m:r>
                      </m:oMath>
                      <w:r w:rsidRPr="00E5592C">
                        <w:t xml:space="preserve"> -ում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14</m:t>
                            </m:r>
                          </m:sup>
                        </m:sSup>
                      </m:oMath>
                      <w:r>
                        <w:t xml:space="preserve"> </w:t>
                      </w:r>
                      <m:oMath>
                        <m:f>
                          <m:fPr>
                            <m:type m:val="skw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մոլ</m:t>
                                </m:r>
                              </m:e>
                              <m: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լ</m:t>
                                </m:r>
                              </m:e>
                              <m: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oMath>
                    </w:p>
                    <w:p w14:paraId="6701D2C6" w14:textId="77777777" w:rsidR="007A588D" w:rsidRPr="00E5592C" w:rsidRDefault="007A588D" w:rsidP="00BD15F0">
                      <w:pPr>
                        <w:jc w:val="both"/>
                        <w:rPr>
                          <w:lang w:val="hy-AM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0628DCB" w14:textId="7EAC76EE" w:rsidR="00BF0CD8" w:rsidRDefault="00BF0CD8" w:rsidP="00064F90">
      <w:pPr>
        <w:pStyle w:val="Q-Normal"/>
        <w:spacing w:after="120"/>
        <w:ind w:firstLine="432"/>
        <w:contextualSpacing w:val="0"/>
      </w:pPr>
      <w:r w:rsidRPr="00E5592C">
        <w:t xml:space="preserve"> (</w:t>
      </w:r>
      <w:r w:rsidR="00BD15F0">
        <w:t>3</w:t>
      </w:r>
      <w:r w:rsidRPr="00E5592C">
        <w:t xml:space="preserve">) </w:t>
      </w:r>
      <w:r w:rsidRPr="00AA2401">
        <w:t xml:space="preserve">բանաձևից հետևում է, որ </w:t>
      </w:r>
    </w:p>
    <w:p w14:paraId="2FE64F02" w14:textId="3ECC35BD" w:rsidR="00BF0CD8" w:rsidRPr="005D2092" w:rsidRDefault="00BF0CD8" w:rsidP="00645748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009A3B29" wp14:editId="69D1CD40">
                <wp:extent cx="4400440" cy="698500"/>
                <wp:effectExtent l="0" t="0" r="635" b="6350"/>
                <wp:docPr id="1882913190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00440" cy="6985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0821737" w14:textId="08010EA6" w:rsidR="007A588D" w:rsidRDefault="007A588D" w:rsidP="00C454C8">
                            <w:pPr>
                              <w:pStyle w:val="Q-Yndgcvac"/>
                            </w:pPr>
                            <w:r w:rsidRPr="005D2092">
                              <w:t>ջրում և նոսր ջրային լուծույթներում հաստատուն ջերմաստիճանում ջրածնի և հիդրօքսի</w:t>
                            </w:r>
                            <w:r>
                              <w:t>լ</w:t>
                            </w:r>
                            <w:r w:rsidRPr="005D2092">
                              <w:t xml:space="preserve"> իոնների կոնցենտրացիաների արտադրյալը հաստատուն մեծությու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9A3B29" id="_x0000_s1672" style="width:346.5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" fillcolor="#def1f7" stroked="f" strokeweight="1pt">
                <v:stroke joinstyle="miter"/>
                <v:textbox>
                  <w:txbxContent>
                    <w:p w14:paraId="70821737" w14:textId="08010EA6" w:rsidR="007A588D" w:rsidRDefault="007A588D" w:rsidP="00C454C8">
                      <w:pPr>
                        <w:pStyle w:val="Q-Yndgcvac"/>
                      </w:pPr>
                      <w:r w:rsidRPr="005D2092">
                        <w:t>ջրում և նոսր ջրային լուծույթներում հաստատուն ջերմաստիճանում ջրածնի և հիդրօքսի</w:t>
                      </w:r>
                      <w:r>
                        <w:t>լ</w:t>
                      </w:r>
                      <w:r w:rsidRPr="005D2092">
                        <w:t xml:space="preserve"> իոնների կոնցենտրացիաների արտադրյալը հաստատուն մեծությու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171C44A" w14:textId="77777777" w:rsidR="00BF0CD8" w:rsidRPr="006A7AD1" w:rsidRDefault="00BF0CD8" w:rsidP="00302A17">
      <w:pPr>
        <w:pStyle w:val="Q-Normal"/>
      </w:pPr>
      <w:r w:rsidRPr="00B94272">
        <w:t>Ջրի իոնական արտադրյալի հաստատունությունը ցույց է տալիս, որ ցանկացած ջրային լուծույ</w:t>
      </w:r>
      <w:r>
        <w:t>թ</w:t>
      </w:r>
      <w:r w:rsidRPr="00B94272">
        <w:t xml:space="preserve">ում՝ չեզոք, թթվային կամ հիմնային, կան ինչպես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B94272">
        <w:t xml:space="preserve">, այնպես է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B94272">
        <w:t xml:space="preserve">իոններ, որոնց կոնցենտրացիաների արտադրյալը հավասար է այդ ջերմաստիճան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B94272">
        <w:t>-ի արժեքին:</w:t>
      </w:r>
      <w:r>
        <w:t xml:space="preserve"> </w:t>
      </w:r>
      <w:r w:rsidRPr="00B94272">
        <w:t>Ջերմաստիճանի բարձրաց</w:t>
      </w:r>
      <w:r>
        <w:t>ման հետ</w:t>
      </w:r>
      <w:r w:rsidRPr="00B9427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B94272">
        <w:t>-ի արժեքները մեծանում են:</w:t>
      </w:r>
    </w:p>
    <w:p w14:paraId="74840613" w14:textId="2B9BAA4E" w:rsidR="00BF0CD8" w:rsidRDefault="00BF0CD8" w:rsidP="00302A17">
      <w:pPr>
        <w:pStyle w:val="Q-Normal"/>
      </w:pPr>
      <w:r w:rsidRPr="006A7AD1">
        <w:t xml:space="preserve">Ջրի իոնական արտադրյալը հնարավորություն է տալիս ջրային լուծույթներում որոշե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6A7AD1">
        <w:t xml:space="preserve"> իոնների կոնցենտրացիան, եթե հայտնի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6A7AD1">
        <w:t xml:space="preserve"> իոնների կոնցենտրացիան</w:t>
      </w:r>
      <w:r w:rsidR="00BD15F0">
        <w:t>,</w:t>
      </w:r>
      <w:r w:rsidRPr="006A7AD1">
        <w:t xml:space="preserve"> և հակառակը:</w:t>
      </w:r>
    </w:p>
    <w:p w14:paraId="07E9F3C7" w14:textId="77777777" w:rsidR="00BF0CD8" w:rsidRPr="006A7AD1" w:rsidRDefault="00BF0CD8" w:rsidP="00302A17">
      <w:pPr>
        <w:pStyle w:val="Q-Normal"/>
      </w:pPr>
      <w:r>
        <w:t>Ջրային լուծույթի բնույթը որոշվում է այն իոնով, որի կոնցենտրացիան գերակշռում է:</w:t>
      </w:r>
      <w:r w:rsidRPr="00E0604E">
        <w:t xml:space="preserve"> </w:t>
      </w:r>
      <w:r w:rsidRPr="006A7AD1">
        <w:t>Ջրային լուծույթում տարբերում են երեք տեսակի միջավայր՝ չեզոք, թթվային և հիմնային:</w:t>
      </w:r>
    </w:p>
    <w:p w14:paraId="3539C9EC" w14:textId="77777777" w:rsidR="00BF0CD8" w:rsidRPr="00E8259B" w:rsidRDefault="00BF0CD8" w:rsidP="00E85299">
      <w:pPr>
        <w:pStyle w:val="Q-Normal"/>
        <w:spacing w:after="120"/>
        <w:ind w:firstLine="360"/>
        <w:contextualSpacing w:val="0"/>
        <w:jc w:val="right"/>
        <w:rPr>
          <w:b/>
          <w:i/>
        </w:rPr>
      </w:pPr>
      <w:r>
        <w:rPr>
          <w:noProof/>
        </w:rPr>
        <mc:AlternateContent>
          <mc:Choice Requires="wps">
            <w:drawing>
              <wp:inline distT="0" distB="0" distL="0" distR="0" wp14:anchorId="18D8D71E" wp14:editId="3A0F40F8">
                <wp:extent cx="4300682" cy="950976"/>
                <wp:effectExtent l="0" t="0" r="5080" b="1905"/>
                <wp:docPr id="453040936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00682" cy="95097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E2400D" w14:textId="77777777" w:rsidR="007A588D" w:rsidRPr="00332583" w:rsidRDefault="007A588D" w:rsidP="00645748">
                            <w:pPr>
                              <w:pStyle w:val="Q-Yndgcvac"/>
                              <w:spacing w:after="0"/>
                            </w:pPr>
                            <w:r w:rsidRPr="00332583">
                              <w:t xml:space="preserve">Չեզոք  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332583">
                              <w:t xml:space="preserve"> և 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332583">
                              <w:t xml:space="preserve"> իոնների կոնցենտրացիաներն իրար հավասար են՝ </w:t>
                            </w:r>
                          </w:p>
                          <w:p w14:paraId="7FBFE5AC" w14:textId="312AC3A6" w:rsidR="007A588D" w:rsidRPr="00332583" w:rsidRDefault="00000000" w:rsidP="007F51D6">
                            <w:pPr>
                              <w:pStyle w:val="Q-Yndgcvac"/>
                              <w:spacing w:after="0"/>
                              <w:ind w:left="-90" w:hanging="900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D8D71E" id="_x0000_s1673" style="width:338.65pt;height:74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21E2400D" w14:textId="77777777" w:rsidR="007A588D" w:rsidRPr="00332583" w:rsidRDefault="007A588D" w:rsidP="00645748">
                      <w:pPr>
                        <w:pStyle w:val="Q-Yndgcvac"/>
                        <w:spacing w:after="0"/>
                      </w:pPr>
                      <w:r w:rsidRPr="00332583">
                        <w:t xml:space="preserve">Չեզոք  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332583">
                        <w:t xml:space="preserve"> և 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332583">
                        <w:t xml:space="preserve"> իոնների կոնցենտրացիաներն իրար հավասար են՝ </w:t>
                      </w:r>
                    </w:p>
                    <w:p w14:paraId="7FBFE5AC" w14:textId="312AC3A6" w:rsidR="007A588D" w:rsidRPr="00332583" w:rsidRDefault="00000000" w:rsidP="007F51D6">
                      <w:pPr>
                        <w:pStyle w:val="Q-Yndgcvac"/>
                        <w:spacing w:after="0"/>
                        <w:ind w:left="-90" w:hanging="900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  <w:r w:rsidRPr="006A7AD1">
        <w:t xml:space="preserve"> </w:t>
      </w:r>
    </w:p>
    <w:p w14:paraId="05043828" w14:textId="77777777" w:rsidR="00BF0CD8" w:rsidRDefault="00BF0CD8" w:rsidP="00E85299">
      <w:pPr>
        <w:pStyle w:val="Q-Normal"/>
        <w:spacing w:after="120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306A7EB" wp14:editId="763C358B">
                <wp:extent cx="4327635" cy="926592"/>
                <wp:effectExtent l="0" t="0" r="0" b="6985"/>
                <wp:docPr id="61714684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27635" cy="92659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B940CC3" w14:textId="77777777" w:rsidR="007A588D" w:rsidRDefault="007A588D" w:rsidP="00645748">
                            <w:pPr>
                              <w:pStyle w:val="Q-Yndgcvac"/>
                              <w:spacing w:after="0"/>
                            </w:pPr>
                            <w:r w:rsidRPr="006A7AD1">
                              <w:t xml:space="preserve">Թթվային   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6A7AD1">
                              <w:t xml:space="preserve">  իոնների կոնցենտրացիան գերազանցում է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6A7AD1">
                              <w:t xml:space="preserve"> իոնների կոնցենտրացիային՝    </w:t>
                            </w:r>
                          </w:p>
                          <w:p w14:paraId="49BA411F" w14:textId="54DD697A" w:rsidR="007A588D" w:rsidRDefault="00000000" w:rsidP="00645748">
                            <w:pPr>
                              <w:pStyle w:val="Q-Yndgcvac"/>
                              <w:spacing w:after="0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gt;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gt;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06A7EB" id="_x0000_s1674" style="width:340.75pt;height:72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" fillcolor="#def1f7" stroked="f" strokeweight="1pt">
                <v:stroke joinstyle="miter"/>
                <v:textbox>
                  <w:txbxContent>
                    <w:p w14:paraId="0B940CC3" w14:textId="77777777" w:rsidR="007A588D" w:rsidRDefault="007A588D" w:rsidP="00645748">
                      <w:pPr>
                        <w:pStyle w:val="Q-Yndgcvac"/>
                        <w:spacing w:after="0"/>
                      </w:pPr>
                      <w:r w:rsidRPr="006A7AD1">
                        <w:t xml:space="preserve">Թթվային   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6A7AD1">
                        <w:t xml:space="preserve">  իոնների կոնցենտրացիան գերազանցում է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6A7AD1">
                        <w:t xml:space="preserve"> իոնների կոնցենտրացիային՝    </w:t>
                      </w:r>
                    </w:p>
                    <w:p w14:paraId="49BA411F" w14:textId="54DD697A" w:rsidR="007A588D" w:rsidRDefault="00000000" w:rsidP="00645748">
                      <w:pPr>
                        <w:pStyle w:val="Q-Yndgcvac"/>
                        <w:spacing w:after="0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gt;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,    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gt;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 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EB0CB5" w14:textId="77777777" w:rsidR="00BF0CD8" w:rsidRPr="00C24BB2" w:rsidRDefault="00BF0CD8" w:rsidP="00E85299">
      <w:pPr>
        <w:pStyle w:val="Q-Normal"/>
        <w:spacing w:after="120"/>
        <w:ind w:firstLine="432"/>
        <w:contextualSpacing w:val="0"/>
        <w:jc w:val="right"/>
      </w:pPr>
      <w:r w:rsidRPr="00C24BB2">
        <w:rPr>
          <w:noProof/>
        </w:rPr>
        <mc:AlternateContent>
          <mc:Choice Requires="wps">
            <w:drawing>
              <wp:inline distT="0" distB="0" distL="0" distR="0" wp14:anchorId="7945E97B" wp14:editId="7EDF1253">
                <wp:extent cx="4303986" cy="859221"/>
                <wp:effectExtent l="0" t="0" r="1905" b="0"/>
                <wp:docPr id="338652889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03986" cy="859221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826BF7" w14:textId="7E593B30" w:rsidR="007A588D" w:rsidRDefault="007A588D" w:rsidP="00645748">
                            <w:pPr>
                              <w:pStyle w:val="Q-Yndgcvac"/>
                              <w:spacing w:after="0"/>
                            </w:pPr>
                            <w:r w:rsidRPr="00C24BB2">
                              <w:t xml:space="preserve">Հիմնային   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C24BB2">
                              <w:t xml:space="preserve">  իոնների կոնցենտրացիան </w:t>
                            </w:r>
                            <w:r>
                              <w:t>փոքր</w:t>
                            </w:r>
                            <w:r w:rsidRPr="00C24BB2">
                              <w:t xml:space="preserve">  է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C24BB2">
                              <w:t xml:space="preserve"> իոնների կոնցենտրացիայից՝</w:t>
                            </w:r>
                          </w:p>
                          <w:p w14:paraId="7974D9B7" w14:textId="1AD041CE" w:rsidR="007A588D" w:rsidRDefault="00000000" w:rsidP="00645748">
                            <w:pPr>
                              <w:pStyle w:val="Q-Yndgcvac"/>
                              <w:spacing w:after="0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lt;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lt;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45E97B" id="_x0000_s1675" style="width:338.9pt;height:67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" fillcolor="#def1f7" stroked="f" strokeweight="1pt">
                <v:stroke joinstyle="miter"/>
                <v:textbox>
                  <w:txbxContent>
                    <w:p w14:paraId="6F826BF7" w14:textId="7E593B30" w:rsidR="007A588D" w:rsidRDefault="007A588D" w:rsidP="00645748">
                      <w:pPr>
                        <w:pStyle w:val="Q-Yndgcvac"/>
                        <w:spacing w:after="0"/>
                      </w:pPr>
                      <w:r w:rsidRPr="00C24BB2">
                        <w:t xml:space="preserve">Հիմնային   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C24BB2">
                        <w:t xml:space="preserve">  իոնների կոնցենտրացիան </w:t>
                      </w:r>
                      <w:r>
                        <w:t>փոքր</w:t>
                      </w:r>
                      <w:r w:rsidRPr="00C24BB2">
                        <w:t xml:space="preserve">  է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C24BB2">
                        <w:t xml:space="preserve"> իոնների կոնցենտրացիայից՝</w:t>
                      </w:r>
                    </w:p>
                    <w:p w14:paraId="7974D9B7" w14:textId="1AD041CE" w:rsidR="007A588D" w:rsidRDefault="00000000" w:rsidP="00645748">
                      <w:pPr>
                        <w:pStyle w:val="Q-Yndgcvac"/>
                        <w:spacing w:after="0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lt;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        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lt;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533BBF" w14:textId="4564CAF6" w:rsidR="00BF0CD8" w:rsidRDefault="00BF0CD8" w:rsidP="00302A17">
      <w:pPr>
        <w:pStyle w:val="Q-Normal"/>
        <w:rPr>
          <w:rFonts w:eastAsiaTheme="minorEastAsia"/>
          <w:noProof/>
          <w:sz w:val="24"/>
          <w:szCs w:val="24"/>
        </w:rPr>
      </w:pPr>
      <w:r w:rsidRPr="006A7AD1">
        <w:t>Ջրածնի իոնների որոշումը կենսական նշանակություն ունի բույսերի, կենդանիների և մարդու կենսագործունեության համար, այդ պատճառով այդ կոնցենտրացիայի  արտահայտման համար ընտրել են ավելի հարմար մեծություն</w:t>
      </w:r>
      <w:r>
        <w:t>՝</w:t>
      </w:r>
      <w:r w:rsidRPr="006A7AD1">
        <w:t xml:space="preserve"> </w:t>
      </w:r>
      <w:r w:rsidRPr="00772530">
        <w:rPr>
          <w:b/>
        </w:rPr>
        <w:t xml:space="preserve">ջրածնական ցուցիչ </w:t>
      </w:r>
      <w:r w:rsidR="00C92EC8" w:rsidRPr="00C92EC8">
        <w:t>(</w:t>
      </w:r>
      <m:oMath>
        <m:r>
          <m:rPr>
            <m:sty m:val="bi"/>
          </m:rPr>
          <w:rPr>
            <w:rFonts w:ascii="Cambria Math" w:hAnsi="Cambria Math"/>
          </w:rPr>
          <m:t>pH</m:t>
        </m:r>
      </m:oMath>
      <w:r w:rsidR="00C92EC8" w:rsidRPr="00C92EC8">
        <w:rPr>
          <w:rFonts w:eastAsiaTheme="minorEastAsia"/>
        </w:rPr>
        <w:t>)</w:t>
      </w:r>
      <w:r w:rsidRPr="006A7AD1">
        <w:t>: Այն հավասար է ջրածնի իոնների կոնցենտրացիայի տասնորդական լոգարիթմին՝ հակառակ նշանով.</w:t>
      </w:r>
      <w:r w:rsidRPr="0036017B">
        <w:rPr>
          <w:rFonts w:eastAsiaTheme="minorEastAsia"/>
          <w:noProof/>
          <w:sz w:val="24"/>
          <w:szCs w:val="24"/>
        </w:rPr>
        <w:t xml:space="preserve"> </w:t>
      </w:r>
    </w:p>
    <w:p w14:paraId="09F744F1" w14:textId="607B01F4" w:rsidR="00BF0CD8" w:rsidRPr="00D65163" w:rsidRDefault="00BF0CD8" w:rsidP="00645748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49139D07" wp14:editId="79620991">
                <wp:extent cx="1166648" cy="291662"/>
                <wp:effectExtent l="0" t="0" r="0" b="0"/>
                <wp:docPr id="1029157765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66648" cy="291662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A14D0C" w14:textId="77777777" w:rsidR="007A588D" w:rsidRDefault="007A588D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p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-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lg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139D07" id="_x0000_s1676" style="width:91.85pt;height:22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" fillcolor="#ffe8c8" stroked="f" strokeweight="1pt">
                <v:stroke joinstyle="miter"/>
                <v:textbox>
                  <w:txbxContent>
                    <w:p w14:paraId="7DA14D0C" w14:textId="77777777" w:rsidR="007A588D" w:rsidRDefault="007A588D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p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-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lg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1C919D" w14:textId="77777777" w:rsidR="00BF0CD8" w:rsidRPr="006A7AD1" w:rsidRDefault="00BF0CD8" w:rsidP="00302A17">
      <w:pPr>
        <w:pStyle w:val="Q-Normal"/>
      </w:pPr>
      <w:r>
        <w:t>Օրինակ, ե</w:t>
      </w:r>
      <w:r w:rsidRPr="006A7AD1">
        <w:t xml:space="preserve">թե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e>
        </m:d>
        <m:r>
          <w:rPr>
            <w:rFonts w:ascii="Cambria Math" w:hAnsi="Cambria Math"/>
          </w:rPr>
          <m:t>=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Pr="006A7AD1">
        <w:rPr>
          <w:i/>
        </w:rPr>
        <w:t xml:space="preserve">, </w:t>
      </w:r>
      <w:r w:rsidRPr="006A7AD1">
        <w:t>ապա</w:t>
      </w:r>
      <w:r w:rsidRPr="006A7AD1">
        <w:rPr>
          <w:i/>
        </w:rPr>
        <w:t xml:space="preserve"> </w:t>
      </w:r>
      <m:oMath>
        <m:r>
          <w:rPr>
            <w:rFonts w:ascii="Cambria Math" w:hAnsi="Cambria Math"/>
          </w:rPr>
          <m:t>pH=3</m:t>
        </m:r>
      </m:oMath>
      <w:r w:rsidRPr="006A7AD1">
        <w:rPr>
          <w:i/>
        </w:rPr>
        <w:t>,</w:t>
      </w:r>
      <w:r w:rsidRPr="006A7AD1">
        <w:t xml:space="preserve"> լուծույթը թթվային է,</w:t>
      </w:r>
    </w:p>
    <w:p w14:paraId="590B197D" w14:textId="77777777" w:rsidR="00BF0CD8" w:rsidRDefault="00BF0CD8" w:rsidP="00302A17">
      <w:pPr>
        <w:pStyle w:val="Q-Normal"/>
        <w:rPr>
          <w:noProof/>
        </w:rPr>
      </w:pPr>
      <w:r>
        <w:t>ե</w:t>
      </w:r>
      <w:r w:rsidRPr="006A7AD1">
        <w:t xml:space="preserve">թե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  <m:r>
          <m:rPr>
            <m:sty m:val="p"/>
          </m:rPr>
          <w:rPr>
            <w:rFonts w:ascii="Cambria Math" w:hAnsi="Cambria Math"/>
          </w:rPr>
          <m:t>=1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12</m:t>
            </m:r>
          </m:sup>
        </m:sSup>
      </m:oMath>
      <w:r w:rsidRPr="006A7AD1">
        <w:t xml:space="preserve">, ապա  </w:t>
      </w:r>
      <m:oMath>
        <m:r>
          <w:rPr>
            <w:rFonts w:ascii="Cambria Math" w:hAnsi="Cambria Math"/>
          </w:rPr>
          <m:t>pH</m:t>
        </m:r>
        <m:r>
          <m:rPr>
            <m:sty m:val="p"/>
          </m:rPr>
          <w:rPr>
            <w:rFonts w:ascii="Cambria Math" w:hAnsi="Cambria Math"/>
          </w:rPr>
          <m:t>=12</m:t>
        </m:r>
      </m:oMath>
      <w:r w:rsidRPr="006A7AD1">
        <w:t xml:space="preserve"> , լուծույթը հիմնային է:</w:t>
      </w:r>
      <w:r w:rsidRPr="0036017B">
        <w:rPr>
          <w:noProof/>
        </w:rPr>
        <w:t xml:space="preserve"> </w:t>
      </w:r>
    </w:p>
    <w:p w14:paraId="19DDA827" w14:textId="77777777" w:rsidR="00BF0CD8" w:rsidRPr="006A7AD1" w:rsidRDefault="00BF0CD8" w:rsidP="00645748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B484F0A" wp14:editId="18A939AE">
                <wp:extent cx="3421117" cy="701566"/>
                <wp:effectExtent l="0" t="0" r="8255" b="3810"/>
                <wp:docPr id="4858540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21117" cy="70156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6EAC79" w14:textId="51011793" w:rsidR="007A588D" w:rsidRPr="006A7AD1" w:rsidRDefault="007A588D" w:rsidP="00645748">
                            <w:pPr>
                              <w:pStyle w:val="Q-Yndgcvac"/>
                              <w:spacing w:after="0" w:line="240" w:lineRule="auto"/>
                            </w:pPr>
                            <w:r w:rsidRPr="006A7AD1">
                              <w:t xml:space="preserve">Չեզոք միջավայրում            </w:t>
                            </w:r>
                            <w:r>
                              <w:t xml:space="preserve"> </w:t>
                            </w:r>
                            <w:r w:rsidRPr="006A7AD1">
                              <w:t xml:space="preserve">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7</m:t>
                              </m:r>
                            </m:oMath>
                            <w:r w:rsidRPr="006A7AD1">
                              <w:t>,</w:t>
                            </w:r>
                          </w:p>
                          <w:p w14:paraId="4CDB7AB8" w14:textId="3A4512BC" w:rsidR="007A588D" w:rsidRPr="006A7AD1" w:rsidRDefault="007A588D" w:rsidP="00645748">
                            <w:pPr>
                              <w:pStyle w:val="Q-Yndgcvac"/>
                              <w:spacing w:after="0" w:line="240" w:lineRule="auto"/>
                            </w:pPr>
                            <w:r w:rsidRPr="006A7AD1">
                              <w:t xml:space="preserve">թթվային միջավայրում        </w:t>
                            </w:r>
                            <w:r>
                              <w:t xml:space="preserve"> </w:t>
                            </w:r>
                            <w:r w:rsidRPr="006A7AD1">
                              <w:t xml:space="preserve">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gt;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lt;7</m:t>
                              </m:r>
                            </m:oMath>
                            <w:r w:rsidRPr="006A7AD1">
                              <w:t>,</w:t>
                            </w:r>
                          </w:p>
                          <w:p w14:paraId="1AFFB9BD" w14:textId="77777777" w:rsidR="007A588D" w:rsidRPr="0036017B" w:rsidRDefault="007A588D" w:rsidP="00645748">
                            <w:pPr>
                              <w:pStyle w:val="Q-Yndgcvac"/>
                              <w:spacing w:after="0" w:line="240" w:lineRule="auto"/>
                            </w:pPr>
                            <w:r w:rsidRPr="006A7AD1">
                              <w:t xml:space="preserve">հիմնային միջավայրում        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lt;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gt;7</m:t>
                              </m:r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B484F0A" id="_x0000_s1677" style="width:269.4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4C6EAC79" w14:textId="51011793" w:rsidR="007A588D" w:rsidRPr="006A7AD1" w:rsidRDefault="007A588D" w:rsidP="00645748">
                      <w:pPr>
                        <w:pStyle w:val="Q-Yndgcvac"/>
                        <w:spacing w:after="0" w:line="240" w:lineRule="auto"/>
                      </w:pPr>
                      <w:r w:rsidRPr="006A7AD1">
                        <w:t xml:space="preserve">Չեզոք միջավայրում            </w:t>
                      </w:r>
                      <w:r>
                        <w:t xml:space="preserve"> </w:t>
                      </w:r>
                      <w:r w:rsidRPr="006A7AD1">
                        <w:t xml:space="preserve">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7</m:t>
                        </m:r>
                      </m:oMath>
                      <w:r w:rsidRPr="006A7AD1">
                        <w:t>,</w:t>
                      </w:r>
                    </w:p>
                    <w:p w14:paraId="4CDB7AB8" w14:textId="3A4512BC" w:rsidR="007A588D" w:rsidRPr="006A7AD1" w:rsidRDefault="007A588D" w:rsidP="00645748">
                      <w:pPr>
                        <w:pStyle w:val="Q-Yndgcvac"/>
                        <w:spacing w:after="0" w:line="240" w:lineRule="auto"/>
                      </w:pPr>
                      <w:r w:rsidRPr="006A7AD1">
                        <w:t xml:space="preserve">թթվային միջավայրում        </w:t>
                      </w:r>
                      <w:r>
                        <w:t xml:space="preserve"> </w:t>
                      </w:r>
                      <w:r w:rsidRPr="006A7AD1">
                        <w:t xml:space="preserve">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gt;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lt;7</m:t>
                        </m:r>
                      </m:oMath>
                      <w:r w:rsidRPr="006A7AD1">
                        <w:t>,</w:t>
                      </w:r>
                    </w:p>
                    <w:p w14:paraId="1AFFB9BD" w14:textId="77777777" w:rsidR="007A588D" w:rsidRPr="0036017B" w:rsidRDefault="007A588D" w:rsidP="00645748">
                      <w:pPr>
                        <w:pStyle w:val="Q-Yndgcvac"/>
                        <w:spacing w:after="0" w:line="240" w:lineRule="auto"/>
                      </w:pPr>
                      <w:r w:rsidRPr="006A7AD1">
                        <w:t xml:space="preserve">հիմնային միջավայրում        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lt;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gt;7</m:t>
                        </m:r>
                      </m:oMath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88AE8A" w14:textId="6ADE4B62" w:rsidR="00BF0CD8" w:rsidRDefault="00BF0CD8" w:rsidP="00302A17">
      <w:pPr>
        <w:pStyle w:val="Q-Normal"/>
      </w:pPr>
      <w:r w:rsidRPr="0036017B">
        <w:t xml:space="preserve">Որքան փոքր է լուծույթի </w:t>
      </w:r>
      <m:oMath>
        <m:r>
          <w:rPr>
            <w:rFonts w:ascii="Cambria Math" w:hAnsi="Cambria Math"/>
          </w:rPr>
          <m:t>pH</m:t>
        </m:r>
      </m:oMath>
      <w:r w:rsidRPr="0036017B">
        <w:t xml:space="preserve">-ը, այնքան ուժեղ է թթվայնությունը, որքան մեծ է </w:t>
      </w:r>
      <m:oMath>
        <m:r>
          <w:rPr>
            <w:rFonts w:ascii="Cambria Math" w:hAnsi="Cambria Math"/>
          </w:rPr>
          <m:t>pH</m:t>
        </m:r>
      </m:oMath>
      <w:r w:rsidRPr="0036017B">
        <w:t>-ը, այնքան ուժեղ է հիմնայնությունը (նկար 5.</w:t>
      </w:r>
      <w:r w:rsidR="00064F90">
        <w:t>8</w:t>
      </w:r>
      <w:r w:rsidRPr="0036017B">
        <w:t>):</w:t>
      </w:r>
    </w:p>
    <w:p w14:paraId="176B0578" w14:textId="1EE0F028" w:rsidR="00645748" w:rsidRPr="0036017B" w:rsidRDefault="00645748" w:rsidP="00302A17">
      <w:pPr>
        <w:pStyle w:val="Q-Normal"/>
      </w:pPr>
      <w:r w:rsidRPr="006A7AD1">
        <w:t xml:space="preserve">Լուծույթի 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ը որոշելու տարբեր մեթոդներ կան: Էլեկտրոլիտների ջրային լուծույթների միջավայրը որակապես որոշում են </w:t>
      </w:r>
      <w:r>
        <w:t xml:space="preserve">թթվահիմնային </w:t>
      </w:r>
      <w:r w:rsidRPr="006A7AD1">
        <w:t>ինդիկատորների միջոցով:</w:t>
      </w:r>
    </w:p>
    <w:p w14:paraId="019CE430" w14:textId="77777777" w:rsidR="00BF0CD8" w:rsidRPr="006A7AD1" w:rsidRDefault="00BF0CD8" w:rsidP="00F447C0">
      <w:pPr>
        <w:pStyle w:val="5"/>
        <w:numPr>
          <w:ilvl w:val="0"/>
          <w:numId w:val="0"/>
        </w:numPr>
      </w:pPr>
      <w:r w:rsidRPr="006A7AD1">
        <w:rPr>
          <w:noProof/>
        </w:rPr>
        <w:drawing>
          <wp:inline distT="0" distB="0" distL="0" distR="0" wp14:anchorId="36AE9EB1" wp14:editId="4C58A1DF">
            <wp:extent cx="3657600" cy="1165225"/>
            <wp:effectExtent l="0" t="0" r="0" b="0"/>
            <wp:docPr id="1506802000" name="Picture 1506802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միջավայր.png"/>
                    <pic:cNvPicPr/>
                  </pic:nvPicPr>
                  <pic:blipFill>
                    <a:blip r:embed="rId6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3255" cy="1189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EAC92B" w14:textId="77777777" w:rsidR="00BF0CD8" w:rsidRPr="00E8259B" w:rsidRDefault="00BF0CD8" w:rsidP="00F447C0">
      <w:pPr>
        <w:pStyle w:val="5"/>
      </w:pPr>
      <w:r w:rsidRPr="00E8259B">
        <w:t>Ջրածնական ցուցչի արժեքներ</w:t>
      </w:r>
      <w:r>
        <w:t>ն</w:t>
      </w:r>
      <w:r w:rsidRPr="00E8259B">
        <w:t xml:space="preserve"> ըստ լուծույթի միջավայրի:</w:t>
      </w:r>
    </w:p>
    <w:p w14:paraId="24EA4C7D" w14:textId="6AAC1AD3" w:rsidR="00BF0CD8" w:rsidRDefault="00645748" w:rsidP="00645748">
      <w:pPr>
        <w:pStyle w:val="Q-Normal"/>
        <w:jc w:val="right"/>
      </w:pPr>
      <w:r>
        <w:rPr>
          <w:noProof/>
          <w14:ligatures w14:val="standardContextual"/>
        </w:rPr>
        <mc:AlternateContent>
          <mc:Choice Requires="wps">
            <w:drawing>
              <wp:inline distT="0" distB="0" distL="0" distR="0" wp14:anchorId="5C179049" wp14:editId="2F167B9D">
                <wp:extent cx="3702378" cy="542544"/>
                <wp:effectExtent l="0" t="0" r="0" b="0"/>
                <wp:docPr id="867996171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02378" cy="54254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4536B1" w14:textId="2AE5620B" w:rsidR="007A588D" w:rsidRPr="00645748" w:rsidRDefault="007A588D" w:rsidP="00645748">
                            <w:pPr>
                              <w:pStyle w:val="Q-Yndgcvac"/>
                            </w:pPr>
                            <w:r w:rsidRPr="00645748">
                              <w:t>Ինդիկատորները քիմիական նյութեր են, որոնք փոխում են իրենց գույնը</w:t>
                            </w:r>
                            <w:r>
                              <w:t>՝</w:t>
                            </w:r>
                            <w:r w:rsidRPr="00645748">
                              <w:t xml:space="preserve"> լուծույթի միջավայրից կախված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C179049" id="_x0000_s1678" style="width:291.55pt;height:4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424536B1" w14:textId="2AE5620B" w:rsidR="007A588D" w:rsidRPr="00645748" w:rsidRDefault="007A588D" w:rsidP="00645748">
                      <w:pPr>
                        <w:pStyle w:val="Q-Yndgcvac"/>
                      </w:pPr>
                      <w:r w:rsidRPr="00645748">
                        <w:t>Ինդիկատորները քիմիական նյութեր են, որոնք փոխում են իրենց գույնը</w:t>
                      </w:r>
                      <w:r>
                        <w:t>՝</w:t>
                      </w:r>
                      <w:r w:rsidRPr="00645748">
                        <w:t xml:space="preserve"> լուծույթի միջավայրից կախված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6443C3" w14:textId="480D7AA7" w:rsidR="00BF0CD8" w:rsidRDefault="00BF0CD8" w:rsidP="00302A17">
      <w:pPr>
        <w:pStyle w:val="Q-Normal"/>
      </w:pPr>
      <w:r w:rsidRPr="006A7AD1">
        <w:t xml:space="preserve">Ամենամեծ կիրառություն ունեցող ինդիկատորներն են լակմուսը, մեթիլնարնջագույնը և ֆենոլֆտալեինը: Դրանք փոխում են իրենց գույնը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 -ի նեղ միջակայքում</w:t>
      </w:r>
      <w:r w:rsidRPr="006A7AD1">
        <w:rPr>
          <w:b/>
          <w:i/>
        </w:rPr>
        <w:t xml:space="preserve">. լակմուսը՝    </w:t>
      </w:r>
      <m:oMath>
        <m:r>
          <m:rPr>
            <m:sty m:val="bi"/>
          </m:rPr>
          <w:rPr>
            <w:rFonts w:ascii="Cambria Math" w:hAnsi="Cambria Math"/>
          </w:rPr>
          <m:t>5,0÷8,0</m:t>
        </m:r>
      </m:oMath>
      <w:r w:rsidRPr="006A7AD1">
        <w:rPr>
          <w:b/>
          <w:i/>
        </w:rPr>
        <w:t xml:space="preserve">,  մեթիլնարնջագույնը՝     </w:t>
      </w:r>
      <m:oMath>
        <m:r>
          <m:rPr>
            <m:sty m:val="bi"/>
          </m:rPr>
          <w:rPr>
            <w:rFonts w:ascii="Cambria Math" w:hAnsi="Cambria Math"/>
          </w:rPr>
          <m:t>3,1÷4,4</m:t>
        </m:r>
      </m:oMath>
      <w:r w:rsidRPr="006A7AD1">
        <w:rPr>
          <w:b/>
          <w:i/>
        </w:rPr>
        <w:t xml:space="preserve">,  ֆենոլֆտալեինը՝   </w:t>
      </w:r>
      <m:oMath>
        <m:r>
          <m:rPr>
            <m:sty m:val="bi"/>
          </m:rPr>
          <w:rPr>
            <w:rFonts w:ascii="Cambria Math" w:hAnsi="Cambria Math"/>
          </w:rPr>
          <m:t>8,2÷10,0</m:t>
        </m:r>
      </m:oMath>
      <w:r w:rsidRPr="006A7AD1">
        <w:t xml:space="preserve">: Այս միջակայքերը կոչվում են ինդիկատորի </w:t>
      </w:r>
      <w:r w:rsidRPr="005D2092">
        <w:rPr>
          <w:b/>
          <w:i/>
        </w:rPr>
        <w:t>գունափոխման մարզ</w:t>
      </w:r>
      <w:r w:rsidRPr="005D2092">
        <w:t>:</w:t>
      </w:r>
      <w:r w:rsidRPr="006A7AD1">
        <w:t xml:space="preserve"> Ինդիկատորների գունափոխությունները տարբեր միջավայրերում տրված են </w:t>
      </w:r>
      <w:r>
        <w:t xml:space="preserve">աղյուսակ </w:t>
      </w:r>
      <w:r w:rsidRPr="001C7225">
        <w:t>5.1</w:t>
      </w:r>
      <w:r w:rsidRPr="006A7AD1">
        <w:t>-ում:</w:t>
      </w:r>
    </w:p>
    <w:p w14:paraId="44887ECF" w14:textId="1E714123" w:rsidR="00BF0CD8" w:rsidRPr="007E0DAA" w:rsidRDefault="00BF0CD8" w:rsidP="00F4207A">
      <w:pPr>
        <w:pStyle w:val="50"/>
      </w:pPr>
      <w:r w:rsidRPr="007E0DAA">
        <w:t>Ինդիկատորների գույն</w:t>
      </w:r>
      <w:r w:rsidR="00DB201A">
        <w:t>եր</w:t>
      </w:r>
      <w:r w:rsidRPr="007E0DAA">
        <w:t>ի փոփոխությունները թթվային, չեզոք և հիմնային միջավայրերում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751"/>
        <w:gridCol w:w="1508"/>
        <w:gridCol w:w="2228"/>
        <w:gridCol w:w="1562"/>
      </w:tblGrid>
      <w:tr w:rsidR="00BF0CD8" w:rsidRPr="00645748" w14:paraId="1227FF13" w14:textId="77777777" w:rsidTr="003D361D">
        <w:trPr>
          <w:trHeight w:val="83"/>
          <w:jc w:val="center"/>
        </w:trPr>
        <w:tc>
          <w:tcPr>
            <w:tcW w:w="3000" w:type="dxa"/>
            <w:vMerge w:val="restart"/>
            <w:shd w:val="clear" w:color="auto" w:fill="auto"/>
            <w:vAlign w:val="center"/>
          </w:tcPr>
          <w:p w14:paraId="4375A57D" w14:textId="77777777" w:rsidR="00BF0CD8" w:rsidRPr="00645748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ինդիկատոր</w:t>
            </w:r>
          </w:p>
        </w:tc>
        <w:tc>
          <w:tcPr>
            <w:tcW w:w="6620" w:type="dxa"/>
            <w:gridSpan w:val="3"/>
            <w:shd w:val="clear" w:color="auto" w:fill="auto"/>
            <w:vAlign w:val="center"/>
          </w:tcPr>
          <w:p w14:paraId="135A8188" w14:textId="77777777" w:rsidR="00BF0CD8" w:rsidRPr="00645748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Ինդիկատորի գույնը միջավայրում</w:t>
            </w:r>
          </w:p>
        </w:tc>
      </w:tr>
      <w:tr w:rsidR="00BF0CD8" w:rsidRPr="00645748" w14:paraId="11E2DAC5" w14:textId="77777777" w:rsidTr="003D361D">
        <w:trPr>
          <w:trHeight w:val="83"/>
          <w:jc w:val="center"/>
        </w:trPr>
        <w:tc>
          <w:tcPr>
            <w:tcW w:w="3000" w:type="dxa"/>
            <w:vMerge/>
            <w:shd w:val="clear" w:color="auto" w:fill="auto"/>
          </w:tcPr>
          <w:p w14:paraId="23712604" w14:textId="77777777" w:rsidR="00BF0CD8" w:rsidRPr="00645748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</w:p>
        </w:tc>
        <w:tc>
          <w:tcPr>
            <w:tcW w:w="1666" w:type="dxa"/>
            <w:shd w:val="clear" w:color="auto" w:fill="auto"/>
            <w:vAlign w:val="center"/>
          </w:tcPr>
          <w:p w14:paraId="46CC1E13" w14:textId="77777777" w:rsidR="00BF0CD8" w:rsidRPr="00645748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թթվային</w:t>
            </w:r>
          </w:p>
        </w:tc>
        <w:tc>
          <w:tcPr>
            <w:tcW w:w="2811" w:type="dxa"/>
            <w:shd w:val="clear" w:color="auto" w:fill="auto"/>
            <w:vAlign w:val="center"/>
          </w:tcPr>
          <w:p w14:paraId="1FAAA8B4" w14:textId="3A54CE24" w:rsidR="00BF0CD8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չեզոք</w:t>
            </w:r>
          </w:p>
        </w:tc>
        <w:tc>
          <w:tcPr>
            <w:tcW w:w="2143" w:type="dxa"/>
            <w:shd w:val="clear" w:color="auto" w:fill="auto"/>
            <w:vAlign w:val="center"/>
          </w:tcPr>
          <w:p w14:paraId="7116C725" w14:textId="7B363CEE" w:rsidR="00BF0CD8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հիմնային</w:t>
            </w:r>
          </w:p>
        </w:tc>
      </w:tr>
      <w:tr w:rsidR="008A36ED" w:rsidRPr="00645748" w14:paraId="665DE659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46EF62A6" w14:textId="77777777" w:rsidR="008A36ED" w:rsidRPr="00645748" w:rsidRDefault="008A36ED" w:rsidP="003D361D">
            <w:pPr>
              <w:spacing w:line="276" w:lineRule="auto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ԼԱԿՄՈՒՍ</w:t>
            </w:r>
          </w:p>
        </w:tc>
        <w:tc>
          <w:tcPr>
            <w:tcW w:w="1666" w:type="dxa"/>
            <w:shd w:val="clear" w:color="auto" w:fill="FF0000"/>
            <w:vAlign w:val="center"/>
          </w:tcPr>
          <w:p w14:paraId="68A86526" w14:textId="77777777" w:rsidR="008A36ED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կարմիր</w:t>
            </w:r>
          </w:p>
        </w:tc>
        <w:tc>
          <w:tcPr>
            <w:tcW w:w="2811" w:type="dxa"/>
            <w:shd w:val="clear" w:color="auto" w:fill="530197"/>
            <w:vAlign w:val="center"/>
          </w:tcPr>
          <w:p w14:paraId="1F3D63C2" w14:textId="6275075A" w:rsidR="008A36ED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color w:val="FFFFFF" w:themeColor="background1"/>
                <w:sz w:val="20"/>
                <w:szCs w:val="20"/>
                <w:lang w:val="hy-AM"/>
              </w:rPr>
              <w:t>մանուշակագույն</w:t>
            </w:r>
          </w:p>
        </w:tc>
        <w:tc>
          <w:tcPr>
            <w:tcW w:w="2143" w:type="dxa"/>
            <w:shd w:val="clear" w:color="auto" w:fill="0033CC"/>
            <w:vAlign w:val="center"/>
          </w:tcPr>
          <w:p w14:paraId="1128D41C" w14:textId="0FD7643A" w:rsidR="008A36ED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կապույտ</w:t>
            </w:r>
          </w:p>
        </w:tc>
      </w:tr>
      <w:tr w:rsidR="00BF0CD8" w:rsidRPr="00645748" w14:paraId="1D23ABE1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3B5ADCAB" w14:textId="77777777" w:rsidR="00BF0CD8" w:rsidRPr="00645748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ՖԵՆՈԼՖՏԱԼԵԻՆ</w:t>
            </w:r>
          </w:p>
        </w:tc>
        <w:tc>
          <w:tcPr>
            <w:tcW w:w="1666" w:type="dxa"/>
            <w:vAlign w:val="center"/>
          </w:tcPr>
          <w:p w14:paraId="27D05B06" w14:textId="77777777" w:rsidR="00BF0CD8" w:rsidRPr="00645748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անգույն</w:t>
            </w:r>
          </w:p>
        </w:tc>
        <w:tc>
          <w:tcPr>
            <w:tcW w:w="2811" w:type="dxa"/>
            <w:shd w:val="clear" w:color="auto" w:fill="FFFFFF" w:themeFill="background1"/>
            <w:vAlign w:val="center"/>
          </w:tcPr>
          <w:p w14:paraId="7F40B2EB" w14:textId="4E589440" w:rsidR="00BF0CD8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անգույն</w:t>
            </w:r>
          </w:p>
        </w:tc>
        <w:tc>
          <w:tcPr>
            <w:tcW w:w="2143" w:type="dxa"/>
            <w:shd w:val="clear" w:color="auto" w:fill="BB0B74"/>
            <w:vAlign w:val="center"/>
          </w:tcPr>
          <w:p w14:paraId="701CD4FC" w14:textId="373C42E0" w:rsidR="00BF0CD8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color w:val="FFFFFF" w:themeColor="background1"/>
                <w:sz w:val="20"/>
                <w:szCs w:val="20"/>
                <w:lang w:val="hy-AM"/>
              </w:rPr>
              <w:t>մորեգույն</w:t>
            </w:r>
          </w:p>
        </w:tc>
      </w:tr>
      <w:tr w:rsidR="00BF0CD8" w:rsidRPr="00645748" w14:paraId="514153B5" w14:textId="77777777" w:rsidTr="003F29B1">
        <w:trPr>
          <w:jc w:val="center"/>
        </w:trPr>
        <w:tc>
          <w:tcPr>
            <w:tcW w:w="3000" w:type="dxa"/>
            <w:shd w:val="clear" w:color="auto" w:fill="auto"/>
          </w:tcPr>
          <w:p w14:paraId="7C85929A" w14:textId="77777777" w:rsidR="00BF0CD8" w:rsidRPr="00645748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ՄԵԹԻԼՆԱՐՆՋԱԳՈՒՅՆ</w:t>
            </w:r>
          </w:p>
        </w:tc>
        <w:tc>
          <w:tcPr>
            <w:tcW w:w="1666" w:type="dxa"/>
            <w:shd w:val="clear" w:color="auto" w:fill="ED6F7E"/>
            <w:vAlign w:val="center"/>
          </w:tcPr>
          <w:p w14:paraId="2B56232B" w14:textId="77777777" w:rsidR="00BF0CD8" w:rsidRPr="00645748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color w:val="FFFFFF" w:themeColor="background1"/>
                <w:sz w:val="20"/>
                <w:szCs w:val="20"/>
                <w:lang w:val="hy-AM"/>
              </w:rPr>
              <w:t>վարդագույն</w:t>
            </w:r>
          </w:p>
        </w:tc>
        <w:tc>
          <w:tcPr>
            <w:tcW w:w="2811" w:type="dxa"/>
            <w:shd w:val="clear" w:color="auto" w:fill="FD882B"/>
            <w:vAlign w:val="center"/>
          </w:tcPr>
          <w:p w14:paraId="229000F7" w14:textId="331A72D8" w:rsidR="00BF0CD8" w:rsidRPr="00645748" w:rsidRDefault="003D361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նարնջագույն</w:t>
            </w:r>
          </w:p>
        </w:tc>
        <w:tc>
          <w:tcPr>
            <w:tcW w:w="2143" w:type="dxa"/>
            <w:shd w:val="clear" w:color="auto" w:fill="FFCC00"/>
            <w:vAlign w:val="center"/>
          </w:tcPr>
          <w:p w14:paraId="0981BD21" w14:textId="18B4920D" w:rsidR="00BF0CD8" w:rsidRPr="00645748" w:rsidRDefault="003D361D" w:rsidP="003D361D">
            <w:pPr>
              <w:keepNext/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դեղին</w:t>
            </w:r>
          </w:p>
        </w:tc>
      </w:tr>
    </w:tbl>
    <w:p w14:paraId="523533D9" w14:textId="77777777" w:rsidR="00BF0CD8" w:rsidRPr="008119EF" w:rsidRDefault="00BF0CD8" w:rsidP="00645748">
      <w:pPr>
        <w:pStyle w:val="Q-Normal"/>
      </w:pPr>
    </w:p>
    <w:p w14:paraId="5E12F7A7" w14:textId="6F716857" w:rsidR="00BF0CD8" w:rsidRPr="006A7AD1" w:rsidRDefault="00BF0CD8" w:rsidP="00302A17">
      <w:pPr>
        <w:pStyle w:val="Q-Normal"/>
        <w:rPr>
          <w:rFonts w:eastAsiaTheme="minorEastAsia"/>
        </w:rPr>
      </w:pPr>
      <w:r w:rsidRPr="006A7AD1">
        <w:t>Բացի վերը նշված ինդիկատորներից</w:t>
      </w:r>
      <w:r>
        <w:t>՝</w:t>
      </w:r>
      <w:r w:rsidRPr="006A7AD1">
        <w:t xml:space="preserve"> օգտագործում են </w:t>
      </w:r>
      <w:r w:rsidR="003D361D">
        <w:t>նաև շատ այլ ինդիկատորներ և մասնավորապես՝</w:t>
      </w:r>
      <w:r w:rsidRPr="006A7AD1">
        <w:t xml:space="preserve"> ունիվերսալ ինդիկատոր, որի միջոցով մոտավոր կարելի է որոշել լուծույթի </w:t>
      </w:r>
      <m:oMath>
        <m:r>
          <w:rPr>
            <w:rFonts w:ascii="Cambria Math" w:eastAsiaTheme="minorEastAsia" w:hAnsi="Cambria Math"/>
          </w:rPr>
          <m:t>pH</m:t>
        </m:r>
      </m:oMath>
      <w:r w:rsidR="003D361D">
        <w:rPr>
          <w:rFonts w:eastAsiaTheme="minorEastAsia"/>
        </w:rPr>
        <w:t>-</w:t>
      </w:r>
      <w:r w:rsidRPr="006A7AD1">
        <w:rPr>
          <w:rFonts w:eastAsiaTheme="minorEastAsia"/>
        </w:rPr>
        <w:t xml:space="preserve">ը </w:t>
      </w:r>
      <m:oMath>
        <m:r>
          <w:rPr>
            <w:rFonts w:ascii="Cambria Math" w:eastAsiaTheme="minorEastAsia" w:hAnsi="Cambria Math"/>
          </w:rPr>
          <m:t>0÷10</m:t>
        </m:r>
      </m:oMath>
      <w:r w:rsidRPr="006A7AD1">
        <w:rPr>
          <w:rFonts w:eastAsiaTheme="minorEastAsia"/>
        </w:rPr>
        <w:t xml:space="preserve"> միջակայքում:</w:t>
      </w:r>
    </w:p>
    <w:p w14:paraId="3F9222AE" w14:textId="01A9BEB2" w:rsidR="00BF0CD8" w:rsidRDefault="00BF0CD8" w:rsidP="00645748">
      <w:pPr>
        <w:pStyle w:val="Q-Normal"/>
        <w:rPr>
          <w:b/>
          <w:bCs/>
          <w:i/>
          <w:iCs/>
          <w:sz w:val="28"/>
          <w:szCs w:val="28"/>
        </w:rPr>
      </w:pPr>
      <w:r w:rsidRPr="006A7AD1">
        <w:t xml:space="preserve">Ջրածնական ցուցչի մեծությունը շատ մեծ նշանակություն ունի քիմիական և կենսաբանական պրոցեսներում, քանի որ միջավայրի բնույթից կախված՝ այդ պրոցեսները կարող են ընթանալ տարբեր արագություններով և տարբեր </w:t>
      </w:r>
      <w:r w:rsidRPr="006A7AD1">
        <w:lastRenderedPageBreak/>
        <w:t>ուղղություններով: Այդ պատճառով լուծույթների</w:t>
      </w:r>
      <w:r w:rsidRPr="006C7DEA">
        <w:t xml:space="preserve">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–ի որոշումը շատ կարևոր է բժշկության, գիտության, արդյունաբերության և գյուղատնտեսության </w:t>
      </w:r>
      <w:r w:rsidR="00C92EC8">
        <w:t xml:space="preserve">տարբեր </w:t>
      </w:r>
      <w:r w:rsidRPr="006A7AD1">
        <w:t xml:space="preserve">բնագավառներում: </w:t>
      </w:r>
      <w:r>
        <w:t>Օրինակ՝ ա</w:t>
      </w:r>
      <w:r w:rsidRPr="006A7AD1">
        <w:t>րյան կամ ստամոքսահյութի</w:t>
      </w:r>
      <w:r w:rsidRPr="006C7DEA">
        <w:t xml:space="preserve"> </w:t>
      </w:r>
      <w:r w:rsidRPr="006A7AD1">
        <w:t xml:space="preserve">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ի փոփոխությունը շատ կարևոր </w:t>
      </w:r>
      <w:r>
        <w:t>ախտորոշ</w:t>
      </w:r>
      <w:r w:rsidR="00205BDE">
        <w:t>իչ</w:t>
      </w:r>
      <w:r w:rsidRPr="006A7AD1">
        <w:t xml:space="preserve"> ցուցանիշ է բժշկության մեջ: Նորմայից նույնիսկ 0</w:t>
      </w:r>
      <w:r>
        <w:t>,</w:t>
      </w:r>
      <w:r w:rsidRPr="006A7AD1">
        <w:t xml:space="preserve">01 միավորով շեղումը վկայում է օրգանիզմում ախտաբանական փոփոխությունների մասին: Ջրածնի իոնների կոնցենտրացիայի հաստատունությունը կենդանի օրգանիզմների ներքին միջավայրի կայունության ցուցանիշն է: Այսպես՝ մարդու նորմալ ստամոքսահյութի </w:t>
      </w:r>
      <m:oMath>
        <m:r>
          <w:rPr>
            <w:rFonts w:ascii="Cambria Math" w:hAnsi="Cambria Math"/>
          </w:rPr>
          <m:t>pH=1,7</m:t>
        </m:r>
      </m:oMath>
      <w:r w:rsidRPr="006A7AD1">
        <w:t xml:space="preserve">, արյան  </w:t>
      </w:r>
      <m:oMath>
        <m:r>
          <w:rPr>
            <w:rFonts w:ascii="Cambria Math" w:hAnsi="Cambria Math"/>
          </w:rPr>
          <m:t>pH=7,4</m:t>
        </m:r>
      </m:oMath>
      <w:r w:rsidRPr="006A7AD1">
        <w:t xml:space="preserve">, թքի  </w:t>
      </w:r>
      <m:oMath>
        <m:r>
          <w:rPr>
            <w:rFonts w:ascii="Cambria Math" w:hAnsi="Cambria Math"/>
          </w:rPr>
          <m:t>pH=6,9</m:t>
        </m:r>
      </m:oMath>
      <w:r w:rsidRPr="006A7AD1">
        <w:t xml:space="preserve">: Յուրաքանչյուր ֆերմենտ գործում է 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ի որոշակի արժեքի դեպքում. կատալազ ֆերմենտը՝   </w:t>
      </w:r>
      <m:oMath>
        <m:r>
          <w:rPr>
            <w:rFonts w:ascii="Cambria Math" w:hAnsi="Cambria Math"/>
          </w:rPr>
          <m:t>pH=7</m:t>
        </m:r>
      </m:oMath>
      <w:r w:rsidRPr="006A7AD1">
        <w:t xml:space="preserve">, ստամոքսահյութի պեպսինը՝ </w:t>
      </w:r>
      <m:oMath>
        <m:r>
          <w:rPr>
            <w:rFonts w:ascii="Cambria Math" w:hAnsi="Cambria Math"/>
          </w:rPr>
          <m:t>pH=1,5-2</m:t>
        </m:r>
      </m:oMath>
      <w:r w:rsidRPr="006A7AD1">
        <w:t xml:space="preserve"> պայմաններում և այլն:</w:t>
      </w:r>
      <w:r>
        <w:rPr>
          <w:b/>
          <w:bCs/>
          <w:i/>
          <w:iCs/>
          <w:sz w:val="28"/>
          <w:szCs w:val="28"/>
        </w:rPr>
        <w:br w:type="page"/>
      </w:r>
    </w:p>
    <w:p w14:paraId="19907EE4" w14:textId="3684FE20" w:rsidR="00AA159C" w:rsidRDefault="00AA159C" w:rsidP="004142EC">
      <w:bookmarkStart w:id="1015" w:name="_Toc133963330"/>
      <w:bookmarkStart w:id="1016" w:name="_Toc133965387"/>
      <w:bookmarkStart w:id="1017" w:name="_Toc133965643"/>
      <w:r>
        <w:rPr>
          <w:noProof/>
        </w:rPr>
        <w:lastRenderedPageBreak/>
        <mc:AlternateContent>
          <mc:Choice Requires="wpc">
            <w:drawing>
              <wp:inline distT="0" distB="0" distL="0" distR="0" wp14:anchorId="2715E8D8" wp14:editId="0102D5D7">
                <wp:extent cx="5060950" cy="872115"/>
                <wp:effectExtent l="0" t="0" r="6350" b="4445"/>
                <wp:docPr id="2129661133" name="Canvas 212966113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648488778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97894547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760BE01" w14:textId="45669D99" w:rsidR="007A588D" w:rsidRPr="00831569" w:rsidRDefault="007A588D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9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82862954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AF6D6AD" w14:textId="09A9AB14" w:rsidR="007A588D" w:rsidRPr="00B03578" w:rsidRDefault="007A588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B03578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ՂԵՐԻ ՀԻԴՐՈԼԻԶ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802036831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715E8D8" id="Canvas 2129661133" o:spid="_x0000_s167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">
                <v:shape id="_x0000_s168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81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">
                  <v:shape id="Hexagon 1" o:spid="_x0000_s168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" adj="4809" fillcolor="#1982b4" stroked="f" strokeweight="2pt">
                    <v:textbox inset="0,0,0,0">
                      <w:txbxContent>
                        <w:p w14:paraId="5760BE01" w14:textId="45669D99" w:rsidR="007A588D" w:rsidRPr="00831569" w:rsidRDefault="007A588D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9</w:t>
                          </w:r>
                        </w:p>
                      </w:txbxContent>
                    </v:textbox>
                  </v:shape>
                  <v:rect id="Rectangle 1" o:spid="_x0000_s1683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" filled="f" stroked="f" strokeweight="1.5pt">
                    <v:textbox>
                      <w:txbxContent>
                        <w:p w14:paraId="0AF6D6AD" w14:textId="09A9AB14" w:rsidR="007A588D" w:rsidRPr="00B03578" w:rsidRDefault="007A588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B03578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ՂԵՐԻ ՀԻԴՐՈԼԻԶԸ</w:t>
                          </w:r>
                        </w:p>
                      </w:txbxContent>
                    </v:textbox>
                  </v:rect>
                </v:group>
                <v:shape id="Половина рамки 31" o:spid="_x0000_s168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449489F" w14:textId="05BB9FF6" w:rsidR="00BF0CD8" w:rsidRDefault="007532F7" w:rsidP="00627D74">
      <w:pPr>
        <w:pStyle w:val="ParagrafInvisible"/>
      </w:pPr>
      <w:bookmarkStart w:id="1018" w:name="_Toc153319852"/>
      <w:r>
        <w:rPr>
          <w:lang w:val="en-US"/>
        </w:rPr>
        <w:t xml:space="preserve">§5.9. </w:t>
      </w:r>
      <w:r w:rsidR="00BF0CD8" w:rsidRPr="000303B7">
        <w:t>ԱՂԵՐԻ ՀԻԴՐՈԼԻԶԸ</w:t>
      </w:r>
      <w:bookmarkEnd w:id="1015"/>
      <w:bookmarkEnd w:id="1016"/>
      <w:bookmarkEnd w:id="1017"/>
      <w:bookmarkEnd w:id="1018"/>
    </w:p>
    <w:p w14:paraId="6A73ECAD" w14:textId="2DCAA442" w:rsidR="00BF0CD8" w:rsidRDefault="00BF0CD8" w:rsidP="00302A17">
      <w:pPr>
        <w:pStyle w:val="Q-Normal"/>
      </w:pPr>
      <w:r>
        <w:t xml:space="preserve">Պարզվել է, որ բազմաթիվ միջին աղերի լուծույթներում լակմուսը փոխում է իր գույնը, որը նշանակում է, որ այդ լուծույթներն ունեն հիմնային կամ թթվային միջավայր, թեև այդ աղերի մոլեկուլները չեն պարունակում  </w:t>
      </w:r>
      <m:oMath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կամ 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  <w:b/>
          <w:bCs/>
          <w:iCs/>
        </w:rPr>
        <w:t xml:space="preserve"> </w:t>
      </w:r>
      <w:r>
        <w:t xml:space="preserve"> իոններ:  Օրինակ՝ ցինկի քլորիդի </w:t>
      </w:r>
      <m:oMath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լուծույթն ունի թթվային</w:t>
      </w:r>
      <w:r w:rsidRPr="00C329B4">
        <w:t xml:space="preserve"> </w:t>
      </w:r>
      <w:r>
        <w:t>միջավայր,</w:t>
      </w:r>
      <w:r w:rsidRPr="00C329B4">
        <w:t xml:space="preserve"> </w:t>
      </w:r>
      <w:r>
        <w:t>նատրիումի կարբոնատի</w:t>
      </w:r>
      <w:r w:rsidRPr="00C329B4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լուծույթը՝ հիմնային, իսկ նատրիումի քլորիդի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C329B4">
        <w:t xml:space="preserve"> </w:t>
      </w:r>
      <w:r>
        <w:t>լուծույթը</w:t>
      </w:r>
      <w:r w:rsidRPr="00DE4BC7">
        <w:t xml:space="preserve"> </w:t>
      </w:r>
      <w:r>
        <w:t>չեզոք է:</w:t>
      </w:r>
    </w:p>
    <w:p w14:paraId="7C4B9EC8" w14:textId="77777777" w:rsidR="00BF0CD8" w:rsidRDefault="00BF0CD8" w:rsidP="00302A17">
      <w:pPr>
        <w:pStyle w:val="Q-Normal"/>
      </w:pPr>
      <w:r>
        <w:t>Այս երևույթի պատճառն աղերի հիդրոլիզն է:</w:t>
      </w:r>
      <w:r w:rsidRPr="00E55BFB">
        <w:t xml:space="preserve"> </w:t>
      </w:r>
      <w:r w:rsidRPr="00C329B4">
        <w:t xml:space="preserve">Հիդրոլիզ բառը բաղկացած է «հիդրո» (ջուր) և «լիզիս» (քայքայում) </w:t>
      </w:r>
      <w:r>
        <w:t>արմատներից, որ նշանակում է՝ քայքայում ջրի ազդեցությամբ:</w:t>
      </w:r>
    </w:p>
    <w:p w14:paraId="7C175B1C" w14:textId="5569BCC1" w:rsidR="00BF0CD8" w:rsidRDefault="00BF0CD8" w:rsidP="00D53116">
      <w:pPr>
        <w:pStyle w:val="Q-Normal"/>
        <w:spacing w:line="288" w:lineRule="auto"/>
      </w:pPr>
      <w:r w:rsidRPr="00EA6A55">
        <w:t>Դիտարկենք</w:t>
      </w:r>
      <w:r>
        <w:t xml:space="preserve"> նատրիումի ացետատի</w:t>
      </w:r>
      <w:r w:rsidRPr="00EA6A55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a</m:t>
        </m:r>
      </m:oMath>
      <w:r w:rsidRPr="00EA6A55">
        <w:t xml:space="preserve"> ջրային լուծույթը: Որպես ուժեղ էլեկտրոլիտ՝ նատրիումի ացետատը </w:t>
      </w:r>
      <w:r w:rsidR="00BA46B3">
        <w:t xml:space="preserve">ջրում </w:t>
      </w:r>
      <w:r w:rsidRPr="00EA6A55">
        <w:t>լրիվ դիսոցվում է.</w:t>
      </w:r>
    </w:p>
    <w:p w14:paraId="547B140D" w14:textId="6F039CBE" w:rsidR="00937825" w:rsidRPr="00C32526" w:rsidRDefault="00AB1F7B" w:rsidP="00C32526">
      <w:pPr>
        <w:pStyle w:val="Q-Normal"/>
        <w:tabs>
          <w:tab w:val="right" w:pos="7938"/>
        </w:tabs>
        <w:ind w:firstLine="2127"/>
        <w:jc w:val="center"/>
      </w:pPr>
      <w:r>
        <w:object w:dxaOrig="3336" w:dyaOrig="411" w14:anchorId="44403A26">
          <v:shape id="_x0000_i1280" type="#_x0000_t75" style="width:166.5pt;height:21pt" o:ole="">
            <v:imagedata r:id="rId652" o:title=""/>
          </v:shape>
          <o:OLEObject Type="Embed" ProgID="ChemDraw.Document.6.0" ShapeID="_x0000_i1280" DrawAspect="Content" ObjectID="_1764204010" r:id="rId653"/>
        </w:object>
      </w:r>
      <w:r w:rsidR="00C32526">
        <w:tab/>
      </w:r>
      <w:r w:rsidR="00C32526" w:rsidRPr="00C32526">
        <w:t>(1)</w:t>
      </w:r>
    </w:p>
    <w:p w14:paraId="0D9CA506" w14:textId="61DEB3EA" w:rsidR="00BF0CD8" w:rsidRDefault="00BF0CD8" w:rsidP="00FF567A">
      <w:pPr>
        <w:pStyle w:val="Q-Normal"/>
      </w:pPr>
      <w:r>
        <w:t>Ջուրը նույնպես մասամբ դիսոցվում է.</w:t>
      </w:r>
    </w:p>
    <w:p w14:paraId="107496F4" w14:textId="4C0FD6AC" w:rsidR="002C6F3E" w:rsidRPr="005212DB" w:rsidRDefault="00E1196C" w:rsidP="00C32526">
      <w:pPr>
        <w:pStyle w:val="Q-Normal"/>
        <w:tabs>
          <w:tab w:val="right" w:pos="7938"/>
        </w:tabs>
        <w:ind w:firstLine="1701"/>
        <w:jc w:val="center"/>
      </w:pPr>
      <w:r w:rsidRPr="00FA2AB0">
        <w:t xml:space="preserve">          </w:t>
      </w:r>
      <w:r w:rsidR="00AB1F7B">
        <w:object w:dxaOrig="1913" w:dyaOrig="408" w14:anchorId="4D4430C5">
          <v:shape id="_x0000_i1281" type="#_x0000_t75" style="width:95.25pt;height:20.25pt" o:ole="">
            <v:imagedata r:id="rId654" o:title=""/>
          </v:shape>
          <o:OLEObject Type="Embed" ProgID="ChemDraw.Document.6.0" ShapeID="_x0000_i1281" DrawAspect="Content" ObjectID="_1764204011" r:id="rId655"/>
        </w:object>
      </w:r>
      <w:r w:rsidR="00C32526">
        <w:tab/>
      </w:r>
      <w:r w:rsidR="00C32526" w:rsidRPr="005212DB">
        <w:t>(2)</w:t>
      </w:r>
    </w:p>
    <w:p w14:paraId="663BEDF3" w14:textId="6F73C7CB" w:rsidR="00BF0CD8" w:rsidRDefault="00000000" w:rsidP="00FF567A">
      <w:pPr>
        <w:pStyle w:val="Q-Normal"/>
        <w:ind w:firstLine="432"/>
      </w:pPr>
      <m:oMath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5457A7">
        <w:t xml:space="preserve"> իոնները </w:t>
      </w:r>
      <w:r w:rsidR="00BF0CD8">
        <w:t xml:space="preserve">ձգվում են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5457A7">
        <w:t xml:space="preserve"> իոնների </w:t>
      </w:r>
      <w:r w:rsidR="00BF0CD8">
        <w:t xml:space="preserve"> կողմից, առաջանում է 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NaOH</m:t>
        </m:r>
      </m:oMath>
      <w:r w:rsidR="00BF0CD8">
        <w:t>, որն անմիջապես դիսոցվում է, քանի որ ուժեղ էլեկտրոլիտ է.</w:t>
      </w:r>
    </w:p>
    <w:p w14:paraId="47C498E7" w14:textId="3E5CD9F4" w:rsidR="00E1196C" w:rsidRPr="005212DB" w:rsidRDefault="00AB1F7B" w:rsidP="00C32526">
      <w:pPr>
        <w:pStyle w:val="Q-Normal"/>
        <w:tabs>
          <w:tab w:val="right" w:pos="7938"/>
        </w:tabs>
        <w:ind w:firstLine="1560"/>
        <w:jc w:val="center"/>
      </w:pPr>
      <w:r>
        <w:object w:dxaOrig="3700" w:dyaOrig="432" w14:anchorId="1600F8FE">
          <v:shape id="_x0000_i1282" type="#_x0000_t75" style="width:184.5pt;height:21.75pt" o:ole="">
            <v:imagedata r:id="rId656" o:title=""/>
          </v:shape>
          <o:OLEObject Type="Embed" ProgID="ChemDraw.Document.6.0" ShapeID="_x0000_i1282" DrawAspect="Content" ObjectID="_1764204012" r:id="rId657"/>
        </w:object>
      </w:r>
      <w:r w:rsidR="00C32526">
        <w:tab/>
      </w:r>
      <w:r w:rsidR="00C32526" w:rsidRPr="005212DB">
        <w:t>(3)</w:t>
      </w:r>
    </w:p>
    <w:p w14:paraId="24739E49" w14:textId="7E653DC5" w:rsidR="00BF0CD8" w:rsidRDefault="00BF3D61" w:rsidP="00FF567A">
      <w:pPr>
        <w:pStyle w:val="Q-Normal"/>
        <w:ind w:firstLine="432"/>
      </w:pP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5457A7">
        <w:rPr>
          <w:i/>
          <w:iCs/>
        </w:rPr>
        <w:t xml:space="preserve"> </w:t>
      </w:r>
      <w:r w:rsidR="00BF0CD8" w:rsidRPr="005457A7">
        <w:t>իոնները</w:t>
      </w:r>
      <w:r w:rsidR="00F73464">
        <w:t>,</w:t>
      </w:r>
      <w:r w:rsidR="00BF0CD8" w:rsidRPr="005457A7">
        <w:t xml:space="preserve"> </w:t>
      </w:r>
      <w:r w:rsidR="00BF0CD8">
        <w:t>ձգվ</w:t>
      </w:r>
      <w:r w:rsidR="00BA46B3">
        <w:t>ելով</w:t>
      </w:r>
      <w:r w:rsidR="00BF0CD8"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5457A7">
        <w:t xml:space="preserve"> իոնների </w:t>
      </w:r>
      <w:r w:rsidR="00BF0CD8">
        <w:t>կողմից</w:t>
      </w:r>
      <w:r w:rsidR="00F73464">
        <w:t>,</w:t>
      </w:r>
      <w:r w:rsidR="00BF0CD8">
        <w:t xml:space="preserve"> կապվում են դրանց հետ</w:t>
      </w:r>
      <w:r w:rsidR="00F73464">
        <w:t>՝ առաջացնելով</w:t>
      </w:r>
      <w:r w:rsidR="00BF0CD8" w:rsidRPr="005457A7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="00BF0CD8" w:rsidRPr="005457A7">
        <w:t xml:space="preserve"> </w:t>
      </w:r>
      <w:r w:rsidR="00BF0CD8">
        <w:t xml:space="preserve"> </w:t>
      </w:r>
      <w:r w:rsidR="00BF0CD8" w:rsidRPr="005457A7">
        <w:t>թույլ էլեկտրոլիտ</w:t>
      </w:r>
      <w:r w:rsidR="00F73464">
        <w:t>ը</w:t>
      </w:r>
      <w:r w:rsidR="00BF0CD8">
        <w:t>.</w:t>
      </w:r>
    </w:p>
    <w:p w14:paraId="0CFFAF5F" w14:textId="7455A2EC" w:rsidR="00E1196C" w:rsidRPr="005212DB" w:rsidRDefault="00E1196C" w:rsidP="00C32526">
      <w:pPr>
        <w:pStyle w:val="Q-Normal"/>
        <w:tabs>
          <w:tab w:val="right" w:pos="7938"/>
        </w:tabs>
        <w:ind w:firstLine="1560"/>
        <w:jc w:val="center"/>
      </w:pPr>
      <w:r w:rsidRPr="00E1196C">
        <w:t xml:space="preserve"> </w:t>
      </w:r>
      <w:r w:rsidRPr="00FA2AB0">
        <w:t xml:space="preserve">  </w:t>
      </w:r>
      <w:r w:rsidRPr="00E1196C">
        <w:t xml:space="preserve">   </w:t>
      </w:r>
      <w:r w:rsidR="00AB1F7B">
        <w:object w:dxaOrig="3140" w:dyaOrig="413" w14:anchorId="0240359E">
          <v:shape id="_x0000_i1283" type="#_x0000_t75" style="width:157.5pt;height:21pt" o:ole="">
            <v:imagedata r:id="rId658" o:title=""/>
          </v:shape>
          <o:OLEObject Type="Embed" ProgID="ChemDraw.Document.6.0" ShapeID="_x0000_i1283" DrawAspect="Content" ObjectID="_1764204013" r:id="rId659"/>
        </w:object>
      </w:r>
      <w:r w:rsidR="00C32526">
        <w:tab/>
      </w:r>
      <w:r w:rsidR="00C32526" w:rsidRPr="005212DB">
        <w:t>(4)</w:t>
      </w:r>
    </w:p>
    <w:p w14:paraId="534297F8" w14:textId="29777656" w:rsidR="00BF0CD8" w:rsidRDefault="00BF0CD8" w:rsidP="00FF567A">
      <w:pPr>
        <w:pStyle w:val="Q-Normal"/>
        <w:ind w:firstLine="432"/>
      </w:pPr>
      <w:r>
        <w:t>Գումարենք (1), (2), (3) և (4) հավասարումները, կրճատենք նույն իոնները հավասարման աջ և ձախ մասերում, կստանանք.</w:t>
      </w:r>
    </w:p>
    <w:p w14:paraId="670379E3" w14:textId="59DFC1D0" w:rsidR="00E1196C" w:rsidRPr="005212DB" w:rsidRDefault="00AB1F7B" w:rsidP="00C32526">
      <w:pPr>
        <w:pStyle w:val="Q-Normal"/>
        <w:tabs>
          <w:tab w:val="right" w:pos="7938"/>
        </w:tabs>
        <w:ind w:firstLine="1560"/>
        <w:jc w:val="center"/>
      </w:pPr>
      <w:r>
        <w:object w:dxaOrig="3965" w:dyaOrig="411" w14:anchorId="5B25F2C8">
          <v:shape id="_x0000_i1284" type="#_x0000_t75" style="width:198.75pt;height:21pt" o:ole="">
            <v:imagedata r:id="rId660" o:title=""/>
          </v:shape>
          <o:OLEObject Type="Embed" ProgID="ChemDraw.Document.6.0" ShapeID="_x0000_i1284" DrawAspect="Content" ObjectID="_1764204014" r:id="rId661"/>
        </w:object>
      </w:r>
      <w:r w:rsidR="00C32526">
        <w:tab/>
      </w:r>
      <w:r w:rsidR="00C32526" w:rsidRPr="00C32526">
        <w:t>(</w:t>
      </w:r>
      <w:r w:rsidR="00C32526" w:rsidRPr="005212DB">
        <w:t>5)</w:t>
      </w:r>
    </w:p>
    <w:p w14:paraId="1C156E0B" w14:textId="0066737D" w:rsidR="00BF0CD8" w:rsidRPr="00A57B08" w:rsidRDefault="00E1196C" w:rsidP="00D53116">
      <w:pPr>
        <w:pStyle w:val="Q-Normal"/>
        <w:spacing w:line="288" w:lineRule="auto"/>
      </w:pPr>
      <w:r w:rsidRPr="00E1196C">
        <w:t xml:space="preserve">(5) </w:t>
      </w:r>
      <w:r>
        <w:t>հ</w:t>
      </w:r>
      <w:r w:rsidR="00BF0CD8">
        <w:t>ավասարումից երևում է, որ լուծույթում առաջա</w:t>
      </w:r>
      <w:r w:rsidR="006F28EB">
        <w:t>նում են</w:t>
      </w:r>
      <w:r w:rsidR="00BF0CD8">
        <w:t xml:space="preserve"> </w:t>
      </w:r>
      <m:oMath>
        <m:r>
          <m:rPr>
            <m:sty m:val="bi"/>
          </m:rPr>
          <w:rPr>
            <w:rFonts w:ascii="Cambria Math" w:hAnsi="Cambria Math"/>
            <w:sz w:val="22"/>
            <w:szCs w:val="22"/>
          </w:rPr>
          <m:t>O</m:t>
        </m:r>
        <m:sSup>
          <m:sSupPr>
            <m:ctrlPr>
              <w:rPr>
                <w:rFonts w:ascii="Cambria Math" w:hAnsi="Cambria Math"/>
                <w:b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-</m:t>
            </m:r>
          </m:sup>
        </m:sSup>
      </m:oMath>
      <w:r w:rsidR="00BF0CD8">
        <w:t xml:space="preserve"> իոններ: Աղի ացետատ իոնների և ջրի մոլեկուլների փոխազդեցության հետևանքով խախտվ</w:t>
      </w:r>
      <w:r w:rsidR="006F28EB">
        <w:t>ում է</w:t>
      </w:r>
      <w:r w:rsidR="00BF0CD8">
        <w:t xml:space="preserve"> ջր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BF0CD8"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O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</m:acc>
      </m:oMath>
      <w:r w:rsidR="00BF0CD8">
        <w:t xml:space="preserve"> իոնների հավասարակշռությունը, որի հետևանքով լուծույթում </w:t>
      </w:r>
      <w:r w:rsidR="00C27F8A">
        <w:t>ստեղծվ</w:t>
      </w:r>
      <w:r w:rsidR="006F28EB">
        <w:t>ում է</w:t>
      </w:r>
      <w:r w:rsidR="00BF0CD8">
        <w:t xml:space="preserve"> հիմնային միջավայր:</w:t>
      </w:r>
    </w:p>
    <w:p w14:paraId="7D2B590F" w14:textId="3E020572" w:rsidR="00BF0CD8" w:rsidRDefault="00BF0CD8" w:rsidP="00D53116">
      <w:pPr>
        <w:pStyle w:val="Q-Normal"/>
        <w:ind w:firstLine="432"/>
      </w:pPr>
      <w:r>
        <w:t xml:space="preserve">Հիդրոլիզի էությունն այն է, որ ջրային լուծույթում աղի անիոնը կամ կատիոնը փոխազդելով ջրի մոլեկուլների հետ՝ կապվ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հետ և  առաջացնում թույլ էլեկտրոլիտ: Արդյունքում ստեղծվ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ավելցուկ, որի հետևանքով լուծույթ</w:t>
      </w:r>
      <w:r w:rsidR="006F28EB">
        <w:t>ը ստանում է</w:t>
      </w:r>
      <w:r>
        <w:t xml:space="preserve"> թթվային կամ հիմնային </w:t>
      </w:r>
      <w:r w:rsidR="006F28EB">
        <w:t>բնույթ</w:t>
      </w:r>
      <w:r>
        <w:t>:</w:t>
      </w:r>
    </w:p>
    <w:p w14:paraId="03049614" w14:textId="77777777" w:rsidR="00BF0CD8" w:rsidRDefault="00BF0CD8" w:rsidP="00064F90">
      <w:pPr>
        <w:pStyle w:val="Q-Normal"/>
        <w:spacing w:after="120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18EEA1A" wp14:editId="4CE74265">
                <wp:extent cx="4304796" cy="701566"/>
                <wp:effectExtent l="0" t="0" r="635" b="3810"/>
                <wp:docPr id="21122620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04796" cy="70156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D22A7F" w14:textId="380E739E" w:rsidR="007A588D" w:rsidRDefault="007A588D" w:rsidP="00D53116">
                            <w:pPr>
                              <w:pStyle w:val="Q-Yndgcvac"/>
                            </w:pPr>
                            <w:r w:rsidRPr="00EA6A55">
                              <w:t>Աղ</w:t>
                            </w:r>
                            <w:r>
                              <w:t>եր</w:t>
                            </w:r>
                            <w:r w:rsidRPr="00EA6A55">
                              <w:t>ի իոնների փոխանակային ռեակցիան ջրի մոլեկուլների հետ, որի հետևանքով առաջանում է թույլ էլեկտրոլիտ (թույլ հիմք, թույլ թթու, հիմնային աղ, թթվային աղ), կոչվում է աղերի հիդրոլիզ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8EEA1A" id="_x0000_s1685" style="width:338.95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" fillcolor="#def1f7" stroked="f" strokeweight="1pt">
                <v:stroke joinstyle="miter"/>
                <v:textbox>
                  <w:txbxContent>
                    <w:p w14:paraId="19D22A7F" w14:textId="380E739E" w:rsidR="007A588D" w:rsidRDefault="007A588D" w:rsidP="00D53116">
                      <w:pPr>
                        <w:pStyle w:val="Q-Yndgcvac"/>
                      </w:pPr>
                      <w:r w:rsidRPr="00EA6A55">
                        <w:t>Աղ</w:t>
                      </w:r>
                      <w:r>
                        <w:t>եր</w:t>
                      </w:r>
                      <w:r w:rsidRPr="00EA6A55">
                        <w:t>ի իոնների փոխանակային ռեակցիան ջրի մոլեկուլների հետ, որի հետևանքով առաջանում է թույլ էլեկտրոլիտ (թույլ հիմք, թույլ թթու, հիմնային աղ, թթվային աղ), կոչվում է աղերի հիդրոլիզ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1FE3A08" w14:textId="77777777" w:rsidR="00BF0CD8" w:rsidRDefault="00BF0CD8" w:rsidP="00302A17">
      <w:pPr>
        <w:pStyle w:val="Q-Normal"/>
      </w:pPr>
      <w:r>
        <w:t xml:space="preserve">Յուրաքանչյուր աղ կարելի է դիտել որպես հիմքի և թթվի փոխազդեցության արգասիք: Օրինակ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ը </w:t>
      </w:r>
      <m:oMath>
        <m:r>
          <w:rPr>
            <w:rFonts w:ascii="Cambria Math" w:hAnsi="Cambria Math"/>
          </w:rPr>
          <m:t>NaOH</m:t>
        </m:r>
      </m:oMath>
      <w:r>
        <w:t xml:space="preserve"> ուժեղ հիմք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</w:t>
      </w:r>
      <w:r>
        <w:t>թույլ թթվի փոխազդեցության արդյունք է:</w:t>
      </w:r>
    </w:p>
    <w:p w14:paraId="71052AA9" w14:textId="4CD9115B" w:rsidR="00BF0CD8" w:rsidRDefault="00BF0CD8" w:rsidP="00302A17">
      <w:pPr>
        <w:pStyle w:val="Q-Normal"/>
      </w:pPr>
      <w:r>
        <w:t xml:space="preserve">Աղի բաղադրության մեջ մտնող հիմքի և թթվի էլեկտրոլիտային ուժից կախված՝  տարբերում են չորս տեսակի աղեր (նկար </w:t>
      </w:r>
      <w:r w:rsidRPr="00BB46D3">
        <w:t>5.</w:t>
      </w:r>
      <w:r w:rsidR="00064F90">
        <w:t>9</w:t>
      </w:r>
      <w:r>
        <w:t>):</w:t>
      </w:r>
    </w:p>
    <w:p w14:paraId="073BF0C1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CEC714B" wp14:editId="19F387F2">
            <wp:extent cx="5037992" cy="2173067"/>
            <wp:effectExtent l="0" t="19050" r="10795" b="36830"/>
            <wp:docPr id="37254424" name="Diagram 3725442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62" r:lo="rId663" r:qs="rId664" r:cs="rId665"/>
              </a:graphicData>
            </a:graphic>
          </wp:inline>
        </w:drawing>
      </w:r>
    </w:p>
    <w:p w14:paraId="218FDA15" w14:textId="77777777" w:rsidR="00BF0CD8" w:rsidRPr="00D40390" w:rsidRDefault="00BF0CD8" w:rsidP="00F447C0">
      <w:pPr>
        <w:pStyle w:val="5"/>
      </w:pPr>
      <w:r>
        <w:t>Աղերի տեսակները</w:t>
      </w:r>
    </w:p>
    <w:p w14:paraId="26AE136C" w14:textId="1EA92E1F" w:rsidR="00BF0CD8" w:rsidRDefault="00BF0CD8" w:rsidP="00302A17">
      <w:pPr>
        <w:pStyle w:val="Q-Normal"/>
      </w:pPr>
      <w:r w:rsidRPr="004D4930">
        <w:t>I, II</w:t>
      </w:r>
      <w:r w:rsidR="008D1ADF">
        <w:t xml:space="preserve"> և</w:t>
      </w:r>
      <w:r w:rsidRPr="004D4930">
        <w:t xml:space="preserve"> III </w:t>
      </w:r>
      <w:r>
        <w:t xml:space="preserve">տեսակի աղերը ենթարկվում են հիդրոլիզի, </w:t>
      </w:r>
      <w:r w:rsidRPr="004D4930">
        <w:t>IV</w:t>
      </w:r>
      <w:r>
        <w:t xml:space="preserve"> տեսակի աղերը չեն հիդրոլիզվում:</w:t>
      </w:r>
    </w:p>
    <w:p w14:paraId="7F2BEE1F" w14:textId="77777777" w:rsidR="00BF0CD8" w:rsidRPr="00FF3C62" w:rsidRDefault="00BF0CD8" w:rsidP="00302A17">
      <w:pPr>
        <w:pStyle w:val="Q-Normal"/>
      </w:pPr>
      <w:r>
        <w:t>Քննարկենք աղերի տարբեր տեսակները:</w:t>
      </w:r>
    </w:p>
    <w:p w14:paraId="535B1DF0" w14:textId="77777777" w:rsidR="00BF0CD8" w:rsidRPr="00F73464" w:rsidRDefault="00BF0CD8" w:rsidP="00F73464">
      <w:pPr>
        <w:pStyle w:val="Q-Xndir"/>
      </w:pPr>
      <w:r w:rsidRPr="00F73464">
        <w:t xml:space="preserve">Ուժեղ հիմքից և թույլ թթվից առաջացած աղեր  </w:t>
      </w:r>
    </w:p>
    <w:p w14:paraId="699851A2" w14:textId="77777777" w:rsidR="00BF0CD8" w:rsidRPr="00F73464" w:rsidRDefault="00BF0CD8" w:rsidP="00F73464">
      <w:pPr>
        <w:pStyle w:val="Q-Xndir"/>
      </w:pPr>
      <w:r w:rsidRPr="00F73464">
        <w:t>(</w:t>
      </w:r>
      <m:oMath>
        <m:r>
          <m:rPr>
            <m:sty m:val="bi"/>
          </m:rPr>
          <w:rPr>
            <w:rFonts w:ascii="Cambria Math" w:hAnsi="Cambria Math"/>
          </w:rPr>
          <m:t xml:space="preserve">NaClO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COONa,  KCN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F73464">
        <w:t>):</w:t>
      </w:r>
    </w:p>
    <w:p w14:paraId="4855139E" w14:textId="0AD28924" w:rsidR="00BF0CD8" w:rsidRDefault="00BF0CD8" w:rsidP="001361D4">
      <w:pPr>
        <w:pStyle w:val="Q-Normal"/>
      </w:pPr>
      <w:r w:rsidRPr="00BB46D3">
        <w:t>Այս աղերը բաղկացած են ուժեղ հիմքի կատիոնից և թույլ թթվի անիոնից, օրինակ՝</w:t>
      </w:r>
      <w:r w:rsidRPr="00BB46D3"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BB46D3">
        <w:rPr>
          <w:rFonts w:eastAsiaTheme="minorEastAsia"/>
        </w:rPr>
        <w:t xml:space="preserve">-ը. </w:t>
      </w:r>
    </w:p>
    <w:p w14:paraId="11921ED8" w14:textId="66120AA8" w:rsidR="001361D4" w:rsidRPr="004B5E49" w:rsidRDefault="001361D4" w:rsidP="00252FF9">
      <w:pPr>
        <w:pStyle w:val="Q-Normal"/>
        <w:ind w:firstLine="0"/>
        <w:jc w:val="center"/>
        <w:rPr>
          <w:b/>
          <w:bCs/>
          <w:i/>
          <w:iCs/>
          <w:sz w:val="24"/>
          <w:szCs w:val="24"/>
        </w:rPr>
      </w:pPr>
      <w:r>
        <w:object w:dxaOrig="5232" w:dyaOrig="1318" w14:anchorId="018B7F3F">
          <v:shape id="_x0000_i1285" type="#_x0000_t75" style="width:164.25pt;height:42pt" o:ole="">
            <v:imagedata r:id="rId667" o:title=""/>
          </v:shape>
          <o:OLEObject Type="Embed" ProgID="ChemDraw.Document.6.0" ShapeID="_x0000_i1285" DrawAspect="Content" ObjectID="_1764204015" r:id="rId668"/>
        </w:object>
      </w:r>
    </w:p>
    <w:p w14:paraId="02DE5F08" w14:textId="77777777" w:rsidR="00BF0CD8" w:rsidRDefault="00BF0CD8" w:rsidP="00252FF9">
      <w:pPr>
        <w:pStyle w:val="Q-Normal"/>
      </w:pPr>
      <w:r w:rsidRPr="0079619A">
        <w:t xml:space="preserve">Գրենք կալիումի նիտրիտի </w:t>
      </w: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9619A">
        <w:t xml:space="preserve"> հիդրոլիզի մոլեկուլային և իոնական հավասարումները:</w:t>
      </w:r>
    </w:p>
    <w:p w14:paraId="4C892BF7" w14:textId="1B9FC963" w:rsidR="00BF0CD8" w:rsidRDefault="00BF0CD8" w:rsidP="00252FF9">
      <w:pPr>
        <w:pStyle w:val="Q-Normal"/>
      </w:pPr>
      <w:r w:rsidRPr="0098607C">
        <w:t>Մոլեկուլային հավասարումը.</w:t>
      </w:r>
    </w:p>
    <w:p w14:paraId="4F2D631E" w14:textId="7F5C147B" w:rsidR="007C709E" w:rsidRPr="0098607C" w:rsidRDefault="001361D4" w:rsidP="00252FF9">
      <w:pPr>
        <w:pStyle w:val="Q-Normal"/>
        <w:ind w:firstLine="0"/>
        <w:jc w:val="center"/>
        <w:rPr>
          <w:sz w:val="24"/>
          <w:szCs w:val="24"/>
        </w:rPr>
      </w:pPr>
      <w:r>
        <w:object w:dxaOrig="3063" w:dyaOrig="579" w14:anchorId="4DA99F96">
          <v:shape id="_x0000_i1286" type="#_x0000_t75" style="width:153pt;height:29.25pt" o:ole="">
            <v:imagedata r:id="rId669" o:title=""/>
          </v:shape>
          <o:OLEObject Type="Embed" ProgID="ChemDraw.Document.6.0" ShapeID="_x0000_i1286" DrawAspect="Content" ObjectID="_1764204016" r:id="rId670"/>
        </w:object>
      </w:r>
    </w:p>
    <w:p w14:paraId="456888A2" w14:textId="5BFD97E1" w:rsidR="00BF0CD8" w:rsidRDefault="00BF0CD8" w:rsidP="00252FF9">
      <w:pPr>
        <w:pStyle w:val="Q-Normal"/>
        <w:ind w:firstLine="432"/>
      </w:pPr>
      <w:r w:rsidRPr="0098607C">
        <w:t>Լրիվ իոնական հավասարումը.</w:t>
      </w:r>
    </w:p>
    <w:p w14:paraId="564E89E3" w14:textId="343F8045" w:rsidR="00BF0CD8" w:rsidRPr="00C27F8A" w:rsidRDefault="00245151" w:rsidP="00252FF9">
      <w:pPr>
        <w:pStyle w:val="Q-Normal"/>
        <w:ind w:firstLine="432"/>
        <w:jc w:val="center"/>
      </w:pPr>
      <w:r>
        <w:object w:dxaOrig="3923" w:dyaOrig="406" w14:anchorId="6A30ED04">
          <v:shape id="_x0000_i1287" type="#_x0000_t75" style="width:196.5pt;height:20.25pt" o:ole="">
            <v:imagedata r:id="rId671" o:title=""/>
          </v:shape>
          <o:OLEObject Type="Embed" ProgID="ChemDraw.Document.6.0" ShapeID="_x0000_i1287" DrawAspect="Content" ObjectID="_1764204017" r:id="rId672"/>
        </w:object>
      </w:r>
    </w:p>
    <w:p w14:paraId="1E0CBDE8" w14:textId="2D29C222" w:rsidR="00BF0CD8" w:rsidRDefault="00BF0CD8" w:rsidP="00252FF9">
      <w:pPr>
        <w:pStyle w:val="Q-Normal"/>
        <w:ind w:firstLine="432"/>
      </w:pPr>
      <w:r w:rsidRPr="0098607C">
        <w:t>Կրճատ իոնական հավասարումը.</w:t>
      </w:r>
    </w:p>
    <w:p w14:paraId="69DE2B18" w14:textId="4728A963" w:rsidR="00BF0CD8" w:rsidRPr="00E758BA" w:rsidRDefault="001361D4" w:rsidP="00252FF9">
      <w:pPr>
        <w:pStyle w:val="Q-Normal"/>
        <w:ind w:firstLine="432"/>
        <w:jc w:val="center"/>
      </w:pPr>
      <w:r>
        <w:object w:dxaOrig="2985" w:dyaOrig="466" w14:anchorId="5F3D2105">
          <v:shape id="_x0000_i1288" type="#_x0000_t75" style="width:149.25pt;height:23.25pt" o:ole="">
            <v:imagedata r:id="rId673" o:title=""/>
          </v:shape>
          <o:OLEObject Type="Embed" ProgID="ChemDraw.Document.6.0" ShapeID="_x0000_i1288" DrawAspect="Content" ObjectID="_1764204018" r:id="rId674"/>
        </w:object>
      </w:r>
    </w:p>
    <w:p w14:paraId="0B28324E" w14:textId="77777777" w:rsidR="00BF0CD8" w:rsidRDefault="00BF0CD8" w:rsidP="00252FF9">
      <w:pPr>
        <w:pStyle w:val="Q-Normal"/>
        <w:ind w:firstLine="432"/>
        <w:contextualSpacing w:val="0"/>
      </w:pPr>
      <w:r>
        <w:t xml:space="preserve">Այսպիսով՝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իոնները կապվում են </w:t>
      </w:r>
      <m:oMath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իոնների հետ և առաջացնում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թույլ էլեկտրոլիտը: Լուծույթում առաջան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, որի հետևանքով աղի լուծույթն ունենում է հիմնային միջավայր (</w:t>
      </w:r>
      <m:oMath>
        <m:r>
          <w:rPr>
            <w:rFonts w:ascii="Cambria Math" w:hAnsi="Cambria Math"/>
          </w:rPr>
          <m:t>pH&gt;7</m:t>
        </m:r>
      </m:oMath>
      <w:r>
        <w:t>):</w:t>
      </w:r>
    </w:p>
    <w:p w14:paraId="201E941C" w14:textId="77777777" w:rsidR="00BF0CD8" w:rsidRPr="00BB46D3" w:rsidRDefault="00BF0CD8" w:rsidP="00645748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0342DB6" wp14:editId="35AC72A9">
                <wp:extent cx="4092619" cy="1200150"/>
                <wp:effectExtent l="0" t="0" r="3175" b="0"/>
                <wp:docPr id="194329280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2619" cy="1200150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0BFDE36" w14:textId="0578520C" w:rsidR="007A588D" w:rsidRPr="00BB46D3" w:rsidRDefault="007A588D" w:rsidP="00645748">
                            <w:pPr>
                              <w:pStyle w:val="Q-Yndgcvac"/>
                              <w:spacing w:after="0"/>
                            </w:pPr>
                            <w:r w:rsidRPr="00BB46D3">
                              <w:t>ՀԵՏ</w:t>
                            </w:r>
                            <w:r>
                              <w:t>ԵՎ</w:t>
                            </w:r>
                            <w:r w:rsidRPr="00BB46D3">
                              <w:t>ՈՒԹՅՈՒՆ. Ուժեղ հիմքից և թույլ թթվից առաջացած աղերը հիդրոլիզվում են աղի անիոնների և ջրի մոլեկուլների փոխազդեցության հետևանքով, այդ պատճառով այսպիսի աղերի հիդրոլիզն անվանում են հիդրոլիզ ըստ անիոնի:</w:t>
                            </w:r>
                          </w:p>
                          <w:p w14:paraId="0BBCC132" w14:textId="77777777" w:rsidR="007A588D" w:rsidRPr="00BB46D3" w:rsidRDefault="007A588D" w:rsidP="00645748">
                            <w:pPr>
                              <w:pStyle w:val="Q-Yndgcvac"/>
                              <w:spacing w:after="0"/>
                            </w:pPr>
                            <w:r w:rsidRPr="00BB46D3">
                              <w:t>Ըստ անիոնի հիդրոլիզվող աղերի լուծույթն ունի հիմնային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&gt;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70342DB6" id="Прямоугольник: скругленные противолежащие углы 3" o:spid="_x0000_s1686" style="width:322.25pt;height:9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4092619,12001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" adj="-11796480,,5400" path="m49266,l4061307,v17293,,31312,14019,31312,31312l4092619,1150884v,27209,-22057,49266,-49266,49266l31312,1200150c14019,1200150,,1186131,,1168838l,49266c,22057,22057,,49266,xe" fillcolor="#def1f7" stroked="f" strokeweight="1pt">
                <v:stroke joinstyle="miter"/>
                <v:formulas/>
                <v:path arrowok="t" o:connecttype="custom" o:connectlocs="49266,0;4061307,0;4092619,31312;4092619,1150884;4043353,1200150;31312,1200150;0,1168838;0,49266;49266,0" o:connectangles="0,0,0,0,0,0,0,0,0" textboxrect="0,0,4092619,1200150"/>
                <v:textbox>
                  <w:txbxContent>
                    <w:p w14:paraId="70BFDE36" w14:textId="0578520C" w:rsidR="007A588D" w:rsidRPr="00BB46D3" w:rsidRDefault="007A588D" w:rsidP="00645748">
                      <w:pPr>
                        <w:pStyle w:val="Q-Yndgcvac"/>
                        <w:spacing w:after="0"/>
                      </w:pPr>
                      <w:r w:rsidRPr="00BB46D3">
                        <w:t>ՀԵՏ</w:t>
                      </w:r>
                      <w:r>
                        <w:t>ԵՎ</w:t>
                      </w:r>
                      <w:r w:rsidRPr="00BB46D3">
                        <w:t>ՈՒԹՅՈՒՆ. Ուժեղ հիմքից և թույլ թթվից առաջացած աղերը հիդրոլիզվում են աղի անիոնների և ջրի մոլեկուլների փոխազդեցության հետևանքով, այդ պատճառով այսպիսի աղերի հիդրոլիզն անվանում են հիդրոլիզ ըստ անիոնի:</w:t>
                      </w:r>
                    </w:p>
                    <w:p w14:paraId="0BBCC132" w14:textId="77777777" w:rsidR="007A588D" w:rsidRPr="00BB46D3" w:rsidRDefault="007A588D" w:rsidP="00645748">
                      <w:pPr>
                        <w:pStyle w:val="Q-Yndgcvac"/>
                        <w:spacing w:after="0"/>
                      </w:pPr>
                      <w:r w:rsidRPr="00BB46D3">
                        <w:t>Ըստ անիոնի հիդրոլիզվող աղերի լուծույթն ունի հիմնային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&gt;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5024AB5F" w14:textId="77777777" w:rsidR="00BF0CD8" w:rsidRPr="00E003D5" w:rsidRDefault="00BF0CD8" w:rsidP="007E20AF">
      <w:pPr>
        <w:pStyle w:val="Q-Xndir"/>
      </w:pPr>
      <w:r w:rsidRPr="00E003D5">
        <w:t>Թույլ հիմքից և ուժեղ թթվից առաջացած աղեր</w:t>
      </w:r>
    </w:p>
    <w:p w14:paraId="29CF3401" w14:textId="013CF636" w:rsidR="00BF0CD8" w:rsidRDefault="00BF0CD8" w:rsidP="00252FF9">
      <w:pPr>
        <w:pStyle w:val="Q-Normal"/>
      </w:pPr>
      <w:r w:rsidRPr="005F13DA">
        <w:rPr>
          <w:b/>
          <w:color w:val="FF0000"/>
        </w:rPr>
        <w:t xml:space="preserve"> </w:t>
      </w:r>
      <w:r w:rsidRPr="005F13DA">
        <w:rPr>
          <w:b/>
        </w:rPr>
        <w:t>(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uB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Cl</m:t>
        </m:r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F13DA">
        <w:rPr>
          <w:b/>
        </w:rPr>
        <w:t>)</w:t>
      </w:r>
      <w:r w:rsidRPr="00432D95">
        <w:rPr>
          <w:b/>
        </w:rPr>
        <w:t>:</w:t>
      </w:r>
      <w:r w:rsidRPr="005F13DA">
        <w:rPr>
          <w:b/>
        </w:rPr>
        <w:t xml:space="preserve">  </w:t>
      </w:r>
      <w:r w:rsidRPr="007B14CD">
        <w:t xml:space="preserve">Այս աղերը </w:t>
      </w:r>
      <w:r>
        <w:t>կազմված</w:t>
      </w:r>
      <w:r w:rsidRPr="007B14CD">
        <w:t xml:space="preserve"> են թույլ հիմքի կատիոնից և ուժեղ թթվի անիոնից,</w:t>
      </w:r>
      <w:r>
        <w:t xml:space="preserve"> օրինակ՝</w:t>
      </w:r>
      <w:r w:rsidRPr="007B14CD">
        <w:t xml:space="preserve"> </w:t>
      </w:r>
      <w:r w:rsidRPr="0079619A">
        <w:t>ամոնիումի քլորիդ</w:t>
      </w:r>
      <w:r>
        <w:t>ը</w:t>
      </w:r>
      <w:r w:rsidRPr="0079619A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 w:rsidRPr="0079619A">
        <w:t xml:space="preserve"> </w:t>
      </w:r>
      <w:r>
        <w:t>առաջացել</w:t>
      </w:r>
      <w:r w:rsidRPr="0079619A">
        <w:t xml:space="preserve"> է 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 w:rsidRPr="0079619A">
        <w:t xml:space="preserve"> թույլ հիմքից և </w:t>
      </w:r>
      <m:oMath>
        <m:r>
          <w:rPr>
            <w:rFonts w:ascii="Cambria Math" w:hAnsi="Cambria Math"/>
          </w:rPr>
          <m:t>HCl</m:t>
        </m:r>
      </m:oMath>
      <w:r w:rsidRPr="0079619A">
        <w:t xml:space="preserve"> ուժեղ թթվից.</w:t>
      </w:r>
    </w:p>
    <w:p w14:paraId="0D0AD1B3" w14:textId="59576BAF" w:rsidR="00BF0CD8" w:rsidRDefault="001361D4" w:rsidP="00252FF9">
      <w:pPr>
        <w:pStyle w:val="Q-Normal"/>
        <w:jc w:val="center"/>
        <w:rPr>
          <w:sz w:val="24"/>
          <w:szCs w:val="24"/>
        </w:rPr>
      </w:pPr>
      <w:r>
        <w:object w:dxaOrig="4229" w:dyaOrig="802" w14:anchorId="1BF9CDC3">
          <v:shape id="_x0000_i1289" type="#_x0000_t75" style="width:211.5pt;height:40.5pt" o:ole="">
            <v:imagedata r:id="rId675" o:title=""/>
          </v:shape>
          <o:OLEObject Type="Embed" ProgID="ChemDraw.Document.6.0" ShapeID="_x0000_i1289" DrawAspect="Content" ObjectID="_1764204019" r:id="rId676"/>
        </w:object>
      </w:r>
    </w:p>
    <w:p w14:paraId="731B7081" w14:textId="77777777" w:rsidR="00BF0CD8" w:rsidRDefault="00BF0CD8" w:rsidP="00252FF9">
      <w:pPr>
        <w:pStyle w:val="Q-Normal"/>
      </w:pPr>
      <w:r w:rsidRPr="0079619A">
        <w:t xml:space="preserve">Կազմենք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>
        <w:rPr>
          <w:rFonts w:eastAsiaTheme="minorEastAsia"/>
        </w:rPr>
        <w:t>-ի</w:t>
      </w:r>
      <w:r w:rsidRPr="0079619A">
        <w:t xml:space="preserve"> հիդրոլիզի մոլեկուլային և իոնական հավասարումները: </w:t>
      </w:r>
    </w:p>
    <w:p w14:paraId="7EB7F2B4" w14:textId="77777777" w:rsidR="00BF0CD8" w:rsidRPr="00B705D7" w:rsidRDefault="00BF0CD8" w:rsidP="00252FF9">
      <w:pPr>
        <w:pStyle w:val="Q-Normal"/>
      </w:pPr>
      <w:r w:rsidRPr="0098607C">
        <w:t>Մոլեկուլային հավասարումը.</w:t>
      </w:r>
    </w:p>
    <w:p w14:paraId="71E6EEAE" w14:textId="6416D937" w:rsidR="00BF0CD8" w:rsidRPr="00A35DBA" w:rsidRDefault="001361D4" w:rsidP="00252FF9">
      <w:pPr>
        <w:pStyle w:val="Q-Normal"/>
        <w:jc w:val="center"/>
        <w:rPr>
          <w:lang w:val="en-US"/>
        </w:rPr>
      </w:pPr>
      <w:r>
        <w:object w:dxaOrig="3432" w:dyaOrig="622" w14:anchorId="27C8F976">
          <v:shape id="_x0000_i1290" type="#_x0000_t75" style="width:171.75pt;height:31.5pt" o:ole="">
            <v:imagedata r:id="rId677" o:title=""/>
          </v:shape>
          <o:OLEObject Type="Embed" ProgID="ChemDraw.Document.6.0" ShapeID="_x0000_i1290" DrawAspect="Content" ObjectID="_1764204020" r:id="rId678"/>
        </w:object>
      </w:r>
    </w:p>
    <w:p w14:paraId="435F7CD3" w14:textId="7D612E4D" w:rsidR="00BF0CD8" w:rsidRDefault="00BF0CD8" w:rsidP="00252FF9">
      <w:pPr>
        <w:pStyle w:val="Q-Normal"/>
        <w:ind w:firstLine="432"/>
      </w:pPr>
      <w:r w:rsidRPr="0098607C">
        <w:t>Լրիվ իոնական հավասարումը.</w:t>
      </w:r>
    </w:p>
    <w:p w14:paraId="143A304B" w14:textId="1E85E595" w:rsidR="00A35DBA" w:rsidRPr="0025108B" w:rsidRDefault="00C27F8A" w:rsidP="00252FF9">
      <w:pPr>
        <w:pStyle w:val="Q-Normal"/>
        <w:ind w:firstLine="432"/>
        <w:jc w:val="center"/>
      </w:pPr>
      <w:r>
        <w:object w:dxaOrig="4182" w:dyaOrig="417" w14:anchorId="36AEBCE0">
          <v:shape id="_x0000_i1291" type="#_x0000_t75" style="width:209.25pt;height:21pt" o:ole="">
            <v:imagedata r:id="rId679" o:title=""/>
          </v:shape>
          <o:OLEObject Type="Embed" ProgID="ChemDraw.Document.6.0" ShapeID="_x0000_i1291" DrawAspect="Content" ObjectID="_1764204021" r:id="rId680"/>
        </w:object>
      </w:r>
    </w:p>
    <w:p w14:paraId="7E2E1556" w14:textId="7D340EF8" w:rsidR="00BF0CD8" w:rsidRDefault="00BF0CD8" w:rsidP="00252FF9">
      <w:pPr>
        <w:pStyle w:val="Q-Normal"/>
        <w:ind w:firstLine="432"/>
      </w:pPr>
      <w:r w:rsidRPr="0098607C">
        <w:t>Կրճատ իոնական հավասարումը.</w:t>
      </w:r>
    </w:p>
    <w:p w14:paraId="512F4CE2" w14:textId="461F5C2E" w:rsidR="00A35DBA" w:rsidRPr="0025108B" w:rsidRDefault="001361D4" w:rsidP="00252FF9">
      <w:pPr>
        <w:pStyle w:val="Q-Normal"/>
        <w:ind w:firstLine="432"/>
        <w:jc w:val="center"/>
      </w:pPr>
      <w:r>
        <w:object w:dxaOrig="3111" w:dyaOrig="488" w14:anchorId="22738E1B">
          <v:shape id="_x0000_i1292" type="#_x0000_t75" style="width:156pt;height:24.75pt" o:ole="">
            <v:imagedata r:id="rId681" o:title=""/>
          </v:shape>
          <o:OLEObject Type="Embed" ProgID="ChemDraw.Document.6.0" ShapeID="_x0000_i1292" DrawAspect="Content" ObjectID="_1764204022" r:id="rId682"/>
        </w:object>
      </w:r>
    </w:p>
    <w:p w14:paraId="74459128" w14:textId="2A6DC932" w:rsidR="00681F67" w:rsidRDefault="00BF0CD8" w:rsidP="00252FF9">
      <w:pPr>
        <w:pStyle w:val="Q-Normal"/>
        <w:ind w:firstLine="432"/>
      </w:pP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>
        <w:t xml:space="preserve"> աղը ջրում լուծելիս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t xml:space="preserve"> կատիոնները կապվ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հետ՝ առաջացնելով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թույլ էլեկտրոլիտը: Լուծույթում առաջան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ի ավելցուկ, </w:t>
      </w:r>
      <w:r w:rsidR="003907A7">
        <w:t>որի հետևանքով</w:t>
      </w:r>
      <w:r>
        <w:t xml:space="preserve"> լուծույթի միջավայրը դառնում է թթվային՝ </w:t>
      </w:r>
      <m:oMath>
        <m:r>
          <w:rPr>
            <w:rFonts w:ascii="Cambria Math" w:hAnsi="Cambria Math"/>
          </w:rPr>
          <m:t>pH&lt;7</m:t>
        </m:r>
      </m:oMath>
      <w:r w:rsidRPr="001142C5">
        <w:t>:</w:t>
      </w:r>
    </w:p>
    <w:p w14:paraId="394BD319" w14:textId="77777777" w:rsidR="00BF0CD8" w:rsidRDefault="00BF0CD8" w:rsidP="00252FF9">
      <w:pPr>
        <w:pStyle w:val="Q-Normal"/>
        <w:ind w:firstLine="432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2635494" wp14:editId="4157E1B5">
                <wp:extent cx="4013835" cy="1166648"/>
                <wp:effectExtent l="0" t="0" r="5715" b="0"/>
                <wp:docPr id="575872662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3835" cy="1166648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1383DD7" w14:textId="24A23D0B" w:rsidR="007A588D" w:rsidRPr="00BB46D3" w:rsidRDefault="007A588D" w:rsidP="00490D09">
                            <w:pPr>
                              <w:pStyle w:val="Q-Yndgcvac"/>
                              <w:spacing w:after="0"/>
                              <w:contextualSpacing/>
                            </w:pPr>
                            <w:r w:rsidRPr="00BB46D3">
                              <w:t>ՀԵՏ</w:t>
                            </w:r>
                            <w:r>
                              <w:t>ԵՎ</w:t>
                            </w:r>
                            <w:r w:rsidRPr="00BB46D3">
                              <w:t>ՈՒԹՅՈՒՆ. Թույլ հիմքից և ուժեղ թթվից առաջացած աղերը հիդրոլիզվում են աղի կատիոնների և ջրի մոլեկուլների փոխազդեցության հետևանքով, այդ պատճառով այսպիսի աղերի հիդրոլիզն անվանում են հիդրոլիզ ըստ կատիոնի:</w:t>
                            </w:r>
                          </w:p>
                          <w:p w14:paraId="65A919D3" w14:textId="77777777" w:rsidR="007A588D" w:rsidRPr="00BB46D3" w:rsidRDefault="007A588D" w:rsidP="00645748">
                            <w:pPr>
                              <w:pStyle w:val="Q-Yndgcvac"/>
                              <w:spacing w:after="0"/>
                            </w:pPr>
                            <w:r w:rsidRPr="00BB46D3">
                              <w:t>Ըստ կատիոնի հիդրոլիզվող աղերի լուծույթն ունի թթվային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&lt;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2635494" id="_x0000_s1687" style="width:316.05pt;height:9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4013835,1166648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" adj="-11796480,,5400" path="m47891,l3983397,v16810,,30438,13628,30438,30438l4013835,1118757v,26449,-21442,47891,-47891,47891l30438,1166648c13628,1166648,,1153020,,1136210l,47891c,21442,21442,,47891,xe" fillcolor="#def1f7" stroked="f" strokeweight=".5pt">
                <v:stroke joinstyle="miter"/>
                <v:formulas/>
                <v:path arrowok="t" o:connecttype="custom" o:connectlocs="47891,0;3983397,0;4013835,30438;4013835,1118757;3965944,1166648;30438,1166648;0,1136210;0,47891;47891,0" o:connectangles="0,0,0,0,0,0,0,0,0" textboxrect="0,0,4013835,1166648"/>
                <v:textbox>
                  <w:txbxContent>
                    <w:p w14:paraId="01383DD7" w14:textId="24A23D0B" w:rsidR="007A588D" w:rsidRPr="00BB46D3" w:rsidRDefault="007A588D" w:rsidP="00490D09">
                      <w:pPr>
                        <w:pStyle w:val="Q-Yndgcvac"/>
                        <w:spacing w:after="0"/>
                        <w:contextualSpacing/>
                      </w:pPr>
                      <w:r w:rsidRPr="00BB46D3">
                        <w:t>ՀԵՏ</w:t>
                      </w:r>
                      <w:r>
                        <w:t>ԵՎ</w:t>
                      </w:r>
                      <w:r w:rsidRPr="00BB46D3">
                        <w:t>ՈՒԹՅՈՒՆ. Թույլ հիմքից և ուժեղ թթվից առաջացած աղերը հիդրոլիզվում են աղի կատիոնների և ջրի մոլեկուլների փոխազդեցության հետևանքով, այդ պատճառով այսպիսի աղերի հիդրոլիզն անվանում են հիդրոլիզ ըստ կատիոնի:</w:t>
                      </w:r>
                    </w:p>
                    <w:p w14:paraId="65A919D3" w14:textId="77777777" w:rsidR="007A588D" w:rsidRPr="00BB46D3" w:rsidRDefault="007A588D" w:rsidP="00645748">
                      <w:pPr>
                        <w:pStyle w:val="Q-Yndgcvac"/>
                        <w:spacing w:after="0"/>
                      </w:pPr>
                      <w:r w:rsidRPr="00BB46D3">
                        <w:t>Ըստ կատիոնի հիդրոլիզվող աղերի լուծույթն ունի թթվային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&lt;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2CEE2672" w14:textId="77777777" w:rsidR="00BF0CD8" w:rsidRDefault="00BF0CD8" w:rsidP="007E20AF">
      <w:pPr>
        <w:pStyle w:val="Q-Xndir"/>
      </w:pPr>
      <w:r w:rsidRPr="006B5B9D">
        <w:lastRenderedPageBreak/>
        <w:t>Թույլ հիմքից և թույլ թթվից առաջացած աղեր</w:t>
      </w:r>
    </w:p>
    <w:p w14:paraId="4745BE60" w14:textId="1ABE347C" w:rsidR="00BF0CD8" w:rsidRDefault="00BF0CD8" w:rsidP="007E20AF">
      <w:pPr>
        <w:pStyle w:val="Q-Xndir"/>
        <w:rPr>
          <w:color w:val="FF0000"/>
        </w:rPr>
      </w:pPr>
      <w:r w:rsidRPr="00432D95">
        <w:t>(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CN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 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432D95">
        <w:t>):</w:t>
      </w:r>
    </w:p>
    <w:p w14:paraId="59A55658" w14:textId="77777777" w:rsidR="00BF0CD8" w:rsidRDefault="00BF0CD8" w:rsidP="00302A17">
      <w:pPr>
        <w:pStyle w:val="Q-Normal"/>
      </w:pPr>
      <w:r w:rsidRPr="007B14CD">
        <w:rPr>
          <w:color w:val="000000" w:themeColor="text1"/>
        </w:rPr>
        <w:t>Այս աղերը բաղկացած են թույլ հիմքի կատիոնից և թույլ թթվի անիոնից</w:t>
      </w:r>
      <w:r>
        <w:rPr>
          <w:color w:val="000000" w:themeColor="text1"/>
        </w:rPr>
        <w:t>,</w:t>
      </w:r>
      <w:r w:rsidRPr="007B14CD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կատիոնը </w:t>
      </w:r>
      <w:r w:rsidRPr="007B14CD">
        <w:t xml:space="preserve">կապում է ջրի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7B14CD">
        <w:t xml:space="preserve"> իոնները՝ առաջացնելով թույլ հիմք,</w:t>
      </w:r>
      <w:r>
        <w:t xml:space="preserve"> իսկ անիոնը</w:t>
      </w:r>
      <w:r w:rsidRPr="007B14CD">
        <w:t xml:space="preserve"> կապում է</w:t>
      </w:r>
      <w:r w:rsidRPr="007B14CD">
        <w:rPr>
          <w:i/>
        </w:rPr>
        <w:t xml:space="preserve">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7B14CD">
        <w:rPr>
          <w:rFonts w:eastAsiaTheme="minorEastAsia"/>
        </w:rPr>
        <w:t xml:space="preserve"> </w:t>
      </w:r>
      <w:r w:rsidRPr="007B14CD">
        <w:t xml:space="preserve"> իոնները՝ առաջացնելով թույլ թթու:</w:t>
      </w:r>
      <w:r>
        <w:t xml:space="preserve"> Արդյունքում այսպիսի աղերը </w:t>
      </w:r>
      <w:r w:rsidRPr="007B14CD">
        <w:rPr>
          <w:color w:val="000000" w:themeColor="text1"/>
        </w:rPr>
        <w:t xml:space="preserve">հիդրոլիզվում են միաժամանակ և՛ ըստ կատիոնի, և՛ ըստ անիոնի: </w:t>
      </w:r>
    </w:p>
    <w:p w14:paraId="36EE5645" w14:textId="4686D5AC" w:rsidR="00BF0CD8" w:rsidRPr="007B14CD" w:rsidRDefault="00BF0CD8" w:rsidP="00302A17">
      <w:pPr>
        <w:pStyle w:val="Q-Normal"/>
      </w:pPr>
      <w:r w:rsidRPr="007B14CD">
        <w:t>Այս աղերի լուծույթ</w:t>
      </w:r>
      <w:r>
        <w:t>ներ</w:t>
      </w:r>
      <w:r w:rsidRPr="007B14CD">
        <w:t>ի միջավայրը կարող է լինել չեզոք, թույլ հիմնային կամ թույլ թթվային: Դա կախված է առաջաց</w:t>
      </w:r>
      <w:r>
        <w:t>ող</w:t>
      </w:r>
      <w:r w:rsidRPr="007B14CD">
        <w:t xml:space="preserve"> հիմքի և թթվի համեմատական ուժից: Եթե թթ</w:t>
      </w:r>
      <w:r>
        <w:t>ուն ավելի ուժեղ է</w:t>
      </w:r>
      <w:r w:rsidRPr="007B14CD">
        <w:t>, քան հիմքը, ապա լուծույթն ունենում է թույլ թթվային միջավայր՝</w:t>
      </w:r>
      <w:r w:rsidRPr="007B14CD">
        <w:rPr>
          <w:b/>
          <w:bCs/>
          <w:i/>
          <w:iCs/>
        </w:rPr>
        <w:t xml:space="preserve">  </w:t>
      </w:r>
      <m:oMath>
        <m:r>
          <w:rPr>
            <w:rFonts w:ascii="Cambria Math" w:hAnsi="Cambria Math"/>
          </w:rPr>
          <m:t>pH</m:t>
        </m:r>
        <m:r>
          <m:rPr>
            <m:sty m:val="bi"/>
          </m:rPr>
          <w:rPr>
            <w:rFonts w:ascii="Cambria Math" w:hAnsi="Cambria Math"/>
          </w:rPr>
          <m:t>&lt;7</m:t>
        </m:r>
      </m:oMath>
      <w:r w:rsidRPr="007B14CD">
        <w:t xml:space="preserve">: Եթե հիմքն է ավելի ուժեղ, ապա լուծույթն ունենում է թույլ հիմնային միջավայր՝  </w:t>
      </w:r>
      <m:oMath>
        <m:r>
          <w:rPr>
            <w:rFonts w:ascii="Cambria Math" w:hAnsi="Cambria Math"/>
          </w:rPr>
          <m:t>pH</m:t>
        </m:r>
        <m:r>
          <m:rPr>
            <m:sty m:val="bi"/>
          </m:rPr>
          <w:rPr>
            <w:rFonts w:ascii="Cambria Math" w:hAnsi="Cambria Math"/>
          </w:rPr>
          <m:t>&gt;7</m:t>
        </m:r>
      </m:oMath>
      <w:r w:rsidRPr="007B14CD">
        <w:t xml:space="preserve">:  </w:t>
      </w:r>
      <w:r>
        <w:t>Եթե հիմքը և թթուն հավասար ուժեղության էլեկտրոլիտներ են, ապա լուծույթն ունենում է չեզոք միջավայր:</w:t>
      </w:r>
    </w:p>
    <w:p w14:paraId="707068E9" w14:textId="1080045D" w:rsidR="00BF0CD8" w:rsidRDefault="00BF0CD8" w:rsidP="00252FF9">
      <w:pPr>
        <w:pStyle w:val="Q-Normal"/>
        <w:ind w:firstLine="432"/>
      </w:pPr>
      <w:r>
        <w:t xml:space="preserve">Կազմենք ամոնիումի ացետատի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հիդրոլիզի հավասարումները</w:t>
      </w:r>
      <w:r w:rsidRPr="00EB1D97">
        <w:t>:</w:t>
      </w:r>
      <w:r>
        <w:t xml:space="preserve"> Այս աղն առաջացել է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թույլ հիմքից և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COOH</m:t>
        </m:r>
      </m:oMath>
      <w:r>
        <w:t xml:space="preserve"> թույլ թթվից.</w:t>
      </w:r>
    </w:p>
    <w:p w14:paraId="2375964D" w14:textId="3C8011B4" w:rsidR="00BF0CD8" w:rsidRDefault="001361D4" w:rsidP="003F29B1">
      <w:pPr>
        <w:pStyle w:val="Q-Normal"/>
        <w:ind w:firstLine="432"/>
        <w:jc w:val="center"/>
      </w:pPr>
      <w:r>
        <w:object w:dxaOrig="4663" w:dyaOrig="776" w14:anchorId="03966A7E">
          <v:shape id="_x0000_i1293" type="#_x0000_t75" style="width:233.25pt;height:39pt" o:ole="">
            <v:imagedata r:id="rId683" o:title=""/>
          </v:shape>
          <o:OLEObject Type="Embed" ProgID="ChemDraw.Document.6.0" ShapeID="_x0000_i1293" DrawAspect="Content" ObjectID="_1764204023" r:id="rId684"/>
        </w:object>
      </w:r>
    </w:p>
    <w:p w14:paraId="7113D1ED" w14:textId="5DB37F5E" w:rsidR="00BF0CD8" w:rsidRDefault="001361D4" w:rsidP="003F29B1">
      <w:pPr>
        <w:pStyle w:val="Q-Normal"/>
        <w:ind w:firstLine="0"/>
        <w:jc w:val="center"/>
      </w:pPr>
      <w:r>
        <w:object w:dxaOrig="4388" w:dyaOrig="763" w14:anchorId="3C7488DE">
          <v:shape id="_x0000_i1294" type="#_x0000_t75" style="width:219.75pt;height:37.5pt" o:ole="">
            <v:imagedata r:id="rId685" o:title=""/>
          </v:shape>
          <o:OLEObject Type="Embed" ProgID="ChemDraw.Document.6.0" ShapeID="_x0000_i1294" DrawAspect="Content" ObjectID="_1764204024" r:id="rId686"/>
        </w:object>
      </w:r>
    </w:p>
    <w:p w14:paraId="53F82C3A" w14:textId="77777777" w:rsidR="003907A7" w:rsidRDefault="0008231C" w:rsidP="003F29B1">
      <w:pPr>
        <w:pStyle w:val="Q-Normal"/>
        <w:jc w:val="center"/>
        <w:rPr>
          <w:rFonts w:eastAsiaTheme="minorEastAsia"/>
        </w:rPr>
      </w:pPr>
      <w:r>
        <w:object w:dxaOrig="4997" w:dyaOrig="406" w14:anchorId="5B8B0BC5">
          <v:shape id="_x0000_i1295" type="#_x0000_t75" style="width:249.75pt;height:20.25pt" o:ole="">
            <v:imagedata r:id="rId687" o:title=""/>
          </v:shape>
          <o:OLEObject Type="Embed" ProgID="ChemDraw.Document.6.0" ShapeID="_x0000_i1295" DrawAspect="Content" ObjectID="_1764204025" r:id="rId688"/>
        </w:object>
      </w:r>
    </w:p>
    <w:p w14:paraId="206955A7" w14:textId="5EFE11A7" w:rsidR="00BF0CD8" w:rsidRPr="003907A7" w:rsidRDefault="00BF0CD8" w:rsidP="00252FF9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3907A7">
        <w:t>-ի լուծույթի միջավայրը չեզոք է (</w:t>
      </w:r>
      <m:oMath>
        <m:r>
          <w:rPr>
            <w:rFonts w:ascii="Cambria Math" w:hAnsi="Cambria Math"/>
          </w:rPr>
          <m:t>pH</m:t>
        </m:r>
        <m:r>
          <m:rPr>
            <m:sty m:val="p"/>
          </m:rPr>
          <w:rPr>
            <w:rFonts w:ascii="Cambria Math" w:hAnsi="Cambria Math"/>
          </w:rPr>
          <m:t>≈7</m:t>
        </m:r>
      </m:oMath>
      <w:r w:rsidRPr="003907A7">
        <w:t xml:space="preserve">), քանի որ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3907A7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3907A7">
        <w:t>-ը հավասար ուժեղության էլեկտրոլիտներ են: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</w:p>
    <w:p w14:paraId="0407B885" w14:textId="77777777" w:rsidR="00BF0CD8" w:rsidRPr="003907A7" w:rsidRDefault="00BF0CD8" w:rsidP="00252FF9">
      <w:pPr>
        <w:pStyle w:val="Q-Normal"/>
      </w:pPr>
      <w:r w:rsidRPr="003907A7">
        <w:t xml:space="preserve">Կազմենք ամոնիումի ցիանիդի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N</m:t>
        </m:r>
      </m:oMath>
      <w:r w:rsidRPr="003907A7">
        <w:t xml:space="preserve"> հիդրոլիզի հավասարումները: Այս աղը նույնպես առաջացել է թույլ հիմքից և թույլ թթվից:</w:t>
      </w:r>
    </w:p>
    <w:p w14:paraId="373E796B" w14:textId="38223722" w:rsidR="00BF0CD8" w:rsidRDefault="00BF0CD8" w:rsidP="00252FF9">
      <w:pPr>
        <w:pStyle w:val="Q-Normal"/>
        <w:ind w:firstLine="432"/>
      </w:pPr>
      <w:r w:rsidRPr="00607F26">
        <w:t>Մոլեկուլային հավասարումը.</w:t>
      </w:r>
    </w:p>
    <w:p w14:paraId="13A9D57B" w14:textId="60767280" w:rsidR="00614DC3" w:rsidRDefault="00614DC3" w:rsidP="00252FF9">
      <w:pPr>
        <w:pStyle w:val="Q-Normal"/>
        <w:ind w:firstLine="432"/>
        <w:jc w:val="center"/>
      </w:pPr>
      <w:r>
        <w:object w:dxaOrig="3471" w:dyaOrig="406" w14:anchorId="353F824C">
          <v:shape id="_x0000_i1296" type="#_x0000_t75" style="width:174pt;height:20.25pt" o:ole="">
            <v:imagedata r:id="rId689" o:title=""/>
          </v:shape>
          <o:OLEObject Type="Embed" ProgID="ChemDraw.Document.6.0" ShapeID="_x0000_i1296" DrawAspect="Content" ObjectID="_1764204026" r:id="rId690"/>
        </w:object>
      </w:r>
    </w:p>
    <w:p w14:paraId="03E1FAD0" w14:textId="43EBBB77" w:rsidR="00BF0CD8" w:rsidRDefault="00BF0CD8" w:rsidP="00252FF9">
      <w:pPr>
        <w:pStyle w:val="Q-Normal"/>
        <w:ind w:firstLine="432"/>
      </w:pPr>
      <w:r w:rsidRPr="00607F26">
        <w:t>Իոնական հավասարումը</w:t>
      </w:r>
      <w:r>
        <w:t>.</w:t>
      </w:r>
    </w:p>
    <w:p w14:paraId="45839261" w14:textId="3C804BF4" w:rsidR="00614DC3" w:rsidRDefault="006206E4" w:rsidP="00252FF9">
      <w:pPr>
        <w:pStyle w:val="Q-Normal"/>
        <w:ind w:firstLine="432"/>
        <w:jc w:val="center"/>
      </w:pPr>
      <w:r>
        <w:object w:dxaOrig="4825" w:dyaOrig="763" w14:anchorId="21BF21CC">
          <v:shape id="_x0000_i1297" type="#_x0000_t75" style="width:240.75pt;height:37.5pt" o:ole="">
            <v:imagedata r:id="rId691" o:title=""/>
          </v:shape>
          <o:OLEObject Type="Embed" ProgID="ChemDraw.Document.6.0" ShapeID="_x0000_i1297" DrawAspect="Content" ObjectID="_1764204027" r:id="rId692"/>
        </w:object>
      </w:r>
    </w:p>
    <w:p w14:paraId="63123595" w14:textId="0DF03BBD" w:rsidR="00BF0CD8" w:rsidRDefault="00BF0CD8" w:rsidP="00252FF9">
      <w:pPr>
        <w:pStyle w:val="Q-Normal"/>
        <w:ind w:firstLine="432"/>
        <w:contextualSpacing w:val="0"/>
      </w:pP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N</m:t>
        </m:r>
      </m:oMath>
      <w:r>
        <w:t xml:space="preserve"> աղի լուծույթի միջավայրը թույլ հիմնային է, որովհետև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-ը </w:t>
      </w:r>
      <m:oMath>
        <m:r>
          <w:rPr>
            <w:rFonts w:ascii="Cambria Math" w:hAnsi="Cambria Math"/>
          </w:rPr>
          <m:t>HCN</m:t>
        </m:r>
      </m:oMath>
      <w:r>
        <w:t>-ից ավելի ուժեղ էլեկտրոլիտ է:</w:t>
      </w:r>
    </w:p>
    <w:p w14:paraId="4C9E7B68" w14:textId="77777777" w:rsidR="00BF0CD8" w:rsidRPr="007F4D4F" w:rsidRDefault="00BF0CD8" w:rsidP="00EF1053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736D588" wp14:editId="24403556">
                <wp:extent cx="4225159" cy="855617"/>
                <wp:effectExtent l="0" t="0" r="4445" b="1905"/>
                <wp:docPr id="268412449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25159" cy="855617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733B6AC" w14:textId="77777777" w:rsidR="007A588D" w:rsidRPr="00BB46D3" w:rsidRDefault="007A588D" w:rsidP="00645748">
                            <w:pPr>
                              <w:pStyle w:val="Q-Yndgcvac"/>
                              <w:spacing w:after="0"/>
                            </w:pPr>
                            <w:r w:rsidRPr="00BB46D3">
                              <w:t>ՀԵՏ</w:t>
                            </w:r>
                            <w:r>
                              <w:t>ԵՎ</w:t>
                            </w:r>
                            <w:r w:rsidRPr="00BB46D3">
                              <w:t>ՈՒԹՅՈՒՆ. Թույլ հիմքից և թույլ թթվից առաջացած աղերը հիդրոլիզվում են ըստ կատիոնի և ըստ անիոնի:</w:t>
                            </w:r>
                          </w:p>
                          <w:p w14:paraId="45F3C4EB" w14:textId="6D9659B2" w:rsidR="007A588D" w:rsidRPr="00BB46D3" w:rsidRDefault="007A588D" w:rsidP="00645748">
                            <w:pPr>
                              <w:pStyle w:val="Q-Yndgcvac"/>
                              <w:spacing w:after="0"/>
                            </w:pPr>
                            <w:r w:rsidRPr="00BB46D3">
                              <w:t>Այդ աղերի լուծույթ</w:t>
                            </w:r>
                            <w:r>
                              <w:t>ներ</w:t>
                            </w:r>
                            <w:r w:rsidRPr="00BB46D3">
                              <w:t>ը հիմնականում ուն</w:t>
                            </w:r>
                            <w:r>
                              <w:t>ենում են</w:t>
                            </w:r>
                            <w:r w:rsidRPr="00BB46D3">
                              <w:t xml:space="preserve"> չեզոք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≈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736D588" id="_x0000_s1688" style="width:332.7pt;height:67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4225159,855617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" adj="-11796480,,5400" path="m35123,l4202836,v12329,,22323,9994,22323,22323l4225159,820494v,19398,-15725,35123,-35123,35123l22323,855617c9994,855617,,845623,,833294l,35123c,15725,15725,,35123,xe" fillcolor="#def1f7" stroked="f" strokeweight=".5pt">
                <v:stroke joinstyle="miter"/>
                <v:formulas/>
                <v:path arrowok="t" o:connecttype="custom" o:connectlocs="35123,0;4202836,0;4225159,22323;4225159,820494;4190036,855617;22323,855617;0,833294;0,35123;35123,0" o:connectangles="0,0,0,0,0,0,0,0,0" textboxrect="0,0,4225159,855617"/>
                <v:textbox>
                  <w:txbxContent>
                    <w:p w14:paraId="6733B6AC" w14:textId="77777777" w:rsidR="007A588D" w:rsidRPr="00BB46D3" w:rsidRDefault="007A588D" w:rsidP="00645748">
                      <w:pPr>
                        <w:pStyle w:val="Q-Yndgcvac"/>
                        <w:spacing w:after="0"/>
                      </w:pPr>
                      <w:r w:rsidRPr="00BB46D3">
                        <w:t>ՀԵՏ</w:t>
                      </w:r>
                      <w:r>
                        <w:t>ԵՎ</w:t>
                      </w:r>
                      <w:r w:rsidRPr="00BB46D3">
                        <w:t>ՈՒԹՅՈՒՆ. Թույլ հիմքից և թույլ թթվից առաջացած աղերը հիդրոլիզվում են ըստ կատիոնի և ըստ անիոնի:</w:t>
                      </w:r>
                    </w:p>
                    <w:p w14:paraId="45F3C4EB" w14:textId="6D9659B2" w:rsidR="007A588D" w:rsidRPr="00BB46D3" w:rsidRDefault="007A588D" w:rsidP="00645748">
                      <w:pPr>
                        <w:pStyle w:val="Q-Yndgcvac"/>
                        <w:spacing w:after="0"/>
                      </w:pPr>
                      <w:r w:rsidRPr="00BB46D3">
                        <w:t>Այդ աղերի լուծույթ</w:t>
                      </w:r>
                      <w:r>
                        <w:t>ներ</w:t>
                      </w:r>
                      <w:r w:rsidRPr="00BB46D3">
                        <w:t>ը հիմնականում ուն</w:t>
                      </w:r>
                      <w:r>
                        <w:t>ենում են</w:t>
                      </w:r>
                      <w:r w:rsidRPr="00BB46D3">
                        <w:t xml:space="preserve"> չեզոք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≈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6F11C4B" w14:textId="77777777" w:rsidR="00BF0CD8" w:rsidRPr="006B5B9D" w:rsidRDefault="00BF0CD8" w:rsidP="007E20AF">
      <w:pPr>
        <w:pStyle w:val="Q-Xndir"/>
      </w:pPr>
      <w:r w:rsidRPr="006B5B9D">
        <w:t>Ուժեղ թթվից և ուժեղ հիմքից առաջացած աղեր</w:t>
      </w:r>
    </w:p>
    <w:p w14:paraId="1AD76F72" w14:textId="77777777" w:rsidR="00BF0CD8" w:rsidRDefault="00BF0CD8" w:rsidP="007E20AF">
      <w:pPr>
        <w:pStyle w:val="Q-Xndir"/>
      </w:pPr>
      <w:r w:rsidRPr="002F541E">
        <w:t>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 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 Ca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 K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 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F541E">
        <w:t>):</w:t>
      </w:r>
    </w:p>
    <w:p w14:paraId="55DB282D" w14:textId="03C55E9F" w:rsidR="00BF0CD8" w:rsidRPr="003323A3" w:rsidRDefault="00BF0CD8" w:rsidP="00302A17">
      <w:pPr>
        <w:pStyle w:val="Q-Normal"/>
        <w:rPr>
          <w:i/>
        </w:rPr>
      </w:pPr>
      <w:r w:rsidRPr="002F541E">
        <w:lastRenderedPageBreak/>
        <w:t xml:space="preserve">Այս աղերը </w:t>
      </w:r>
      <w:r>
        <w:t xml:space="preserve">չեն հիդրոլիզվում, քանի որ </w:t>
      </w:r>
      <w:r w:rsidR="006F28EB">
        <w:t>աղերի</w:t>
      </w:r>
      <w:r>
        <w:t xml:space="preserve"> կատիոնները և անիոնները չեն կապվում ջրի</w:t>
      </w:r>
      <w:r w:rsidR="003907A7"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="003907A7">
        <w:rPr>
          <w:rFonts w:eastAsiaTheme="minorEastAsia"/>
        </w:rPr>
        <w:t xml:space="preserve"> </w:t>
      </w:r>
      <w:r>
        <w:t>կա</w:t>
      </w:r>
      <w:r w:rsidR="003907A7">
        <w:t xml:space="preserve">մ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ի հետ, այսինքն դրանց հետ թույլ էլեկտրոլիտ չեն առաջացնում: Այսպիսի աղերի ջրային լուծույթներում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և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</w:t>
      </w:r>
      <w:r>
        <w:t>իոնների կոնցենտրացիաները հավասար են, հետևաբար լուծույթներ</w:t>
      </w:r>
      <w:r w:rsidR="003907A7">
        <w:t>ի միջավայրը</w:t>
      </w:r>
      <w:r>
        <w:t xml:space="preserve"> լինում </w:t>
      </w:r>
      <w:r w:rsidR="003907A7">
        <w:t>է</w:t>
      </w:r>
      <w:r>
        <w:t xml:space="preserve"> չեզոք:</w:t>
      </w:r>
    </w:p>
    <w:p w14:paraId="70447A57" w14:textId="5E676E37" w:rsidR="00D53116" w:rsidRDefault="00BF0CD8" w:rsidP="00EF1053">
      <w:pPr>
        <w:pStyle w:val="Q-Normal"/>
      </w:pPr>
      <w:r w:rsidRPr="003323A3">
        <w:t xml:space="preserve">Հիդրոլիզի բոլոր տեսակներն ընդհանուր ձևով բերված են </w:t>
      </w:r>
      <w:r>
        <w:t xml:space="preserve">աղյուսակ </w:t>
      </w:r>
      <w:r w:rsidRPr="00BB46D3">
        <w:t>5.2</w:t>
      </w:r>
      <w:r w:rsidRPr="003323A3">
        <w:t>-ում</w:t>
      </w:r>
      <w:r>
        <w:t>:</w:t>
      </w:r>
    </w:p>
    <w:p w14:paraId="6AAC9CF5" w14:textId="77777777" w:rsidR="00BF0CD8" w:rsidRPr="0073107E" w:rsidRDefault="00BF0CD8" w:rsidP="00F4207A">
      <w:pPr>
        <w:pStyle w:val="50"/>
      </w:pPr>
      <w:r>
        <w:t>Հիդրոլիզի տեսակները և լուծույթի միջավայրը</w:t>
      </w:r>
    </w:p>
    <w:tbl>
      <w:tblPr>
        <w:tblStyle w:val="GridTable4-Accent5"/>
        <w:tblW w:w="0" w:type="auto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555"/>
        <w:gridCol w:w="1589"/>
        <w:gridCol w:w="2803"/>
        <w:gridCol w:w="2034"/>
      </w:tblGrid>
      <w:tr w:rsidR="00BF0CD8" w:rsidRPr="0073107E" w14:paraId="1BA3FACA" w14:textId="77777777" w:rsidTr="00340E3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4" w:type="dxa"/>
            <w:gridSpan w:val="2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7B0E484E" w14:textId="77777777" w:rsidR="00BF0CD8" w:rsidRPr="0073107E" w:rsidRDefault="00BF0CD8" w:rsidP="006206E4">
            <w:pPr>
              <w:pStyle w:val="Q-Normal"/>
              <w:ind w:firstLine="0"/>
              <w:jc w:val="center"/>
            </w:pPr>
            <w:r w:rsidRPr="0073107E">
              <w:t>Աղերն առաջացել են</w:t>
            </w:r>
          </w:p>
        </w:tc>
        <w:tc>
          <w:tcPr>
            <w:tcW w:w="280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6DF8C85A" w14:textId="77777777" w:rsidR="00BF0CD8" w:rsidRPr="0073107E" w:rsidRDefault="00BF0CD8" w:rsidP="006206E4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>Հիդրոլիզի տեսակը</w:t>
            </w:r>
          </w:p>
        </w:tc>
        <w:tc>
          <w:tcPr>
            <w:tcW w:w="2034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7C2B13D0" w14:textId="77777777" w:rsidR="00BF0CD8" w:rsidRPr="0073107E" w:rsidRDefault="00BF0CD8" w:rsidP="006206E4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>Լուծույթի միջավայրը</w:t>
            </w:r>
          </w:p>
        </w:tc>
      </w:tr>
      <w:tr w:rsidR="00BF0CD8" w:rsidRPr="0073107E" w14:paraId="5A9B4D8C" w14:textId="77777777" w:rsidTr="00340E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7CD8E455" w14:textId="77777777" w:rsidR="00BF0CD8" w:rsidRPr="00C963F8" w:rsidRDefault="00BF0CD8" w:rsidP="006206E4">
            <w:pPr>
              <w:pStyle w:val="Q-Normal"/>
              <w:ind w:firstLine="0"/>
              <w:jc w:val="center"/>
            </w:pPr>
            <w:r w:rsidRPr="00C963F8">
              <w:t>Ուժեղ հիմքից</w:t>
            </w:r>
          </w:p>
        </w:tc>
        <w:tc>
          <w:tcPr>
            <w:tcW w:w="1589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27BC7FA0" w14:textId="77777777" w:rsidR="00BF0CD8" w:rsidRPr="003907A7" w:rsidRDefault="00BF0CD8" w:rsidP="006206E4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</w:rPr>
            </w:pPr>
            <w:r w:rsidRPr="003907A7">
              <w:rPr>
                <w:b/>
              </w:rPr>
              <w:t>Թույլ թթվից</w:t>
            </w:r>
          </w:p>
        </w:tc>
        <w:tc>
          <w:tcPr>
            <w:tcW w:w="2803" w:type="dxa"/>
            <w:tcBorders>
              <w:bottom w:val="single" w:sz="4" w:space="0" w:color="1982B4"/>
            </w:tcBorders>
            <w:shd w:val="clear" w:color="auto" w:fill="auto"/>
          </w:tcPr>
          <w:p w14:paraId="0578E296" w14:textId="77777777" w:rsidR="00BF0CD8" w:rsidRPr="0073107E" w:rsidRDefault="00BF0CD8" w:rsidP="00645748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73107E">
              <w:t>Հիդրոլիզ ըստ անիոնի</w:t>
            </w:r>
          </w:p>
        </w:tc>
        <w:tc>
          <w:tcPr>
            <w:tcW w:w="2034" w:type="dxa"/>
            <w:tcBorders>
              <w:bottom w:val="single" w:sz="4" w:space="0" w:color="1982B4"/>
            </w:tcBorders>
            <w:shd w:val="clear" w:color="auto" w:fill="auto"/>
          </w:tcPr>
          <w:p w14:paraId="09995695" w14:textId="381A2FBE" w:rsidR="00BF0CD8" w:rsidRPr="0073107E" w:rsidRDefault="00BF0CD8" w:rsidP="00645748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73107E">
              <w:t xml:space="preserve">Հիմնային </w:t>
            </w:r>
            <m:oMath>
              <m:r>
                <w:rPr>
                  <w:rFonts w:ascii="Cambria Math" w:hAnsi="Cambria Math"/>
                </w:rPr>
                <m:t>(pH&gt;7)</m:t>
              </m:r>
            </m:oMath>
          </w:p>
        </w:tc>
      </w:tr>
      <w:tr w:rsidR="00BF0CD8" w:rsidRPr="0073107E" w14:paraId="6AEAED95" w14:textId="77777777" w:rsidTr="00340E3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shd w:val="clear" w:color="auto" w:fill="DEF1F7"/>
            <w:vAlign w:val="center"/>
          </w:tcPr>
          <w:p w14:paraId="12FACF46" w14:textId="77777777" w:rsidR="00BF0CD8" w:rsidRPr="00C963F8" w:rsidRDefault="00BF0CD8" w:rsidP="006206E4">
            <w:pPr>
              <w:pStyle w:val="Q-Normal"/>
              <w:ind w:firstLine="0"/>
              <w:jc w:val="center"/>
            </w:pPr>
            <w:r w:rsidRPr="00C963F8">
              <w:t>Թույլ հիմքից</w:t>
            </w:r>
          </w:p>
        </w:tc>
        <w:tc>
          <w:tcPr>
            <w:tcW w:w="1589" w:type="dxa"/>
            <w:shd w:val="clear" w:color="auto" w:fill="DEF1F7"/>
            <w:vAlign w:val="center"/>
          </w:tcPr>
          <w:p w14:paraId="3AEE7AFC" w14:textId="77777777" w:rsidR="00BF0CD8" w:rsidRPr="003907A7" w:rsidRDefault="00BF0CD8" w:rsidP="006206E4">
            <w:pPr>
              <w:pStyle w:val="Q-Normal"/>
              <w:ind w:firstLine="3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3907A7">
              <w:rPr>
                <w:b/>
              </w:rPr>
              <w:t>Ուժեղ թթվից</w:t>
            </w:r>
          </w:p>
        </w:tc>
        <w:tc>
          <w:tcPr>
            <w:tcW w:w="2803" w:type="dxa"/>
            <w:shd w:val="clear" w:color="auto" w:fill="DEF1F7"/>
          </w:tcPr>
          <w:p w14:paraId="69F0E51E" w14:textId="77777777" w:rsidR="00BF0CD8" w:rsidRPr="0073107E" w:rsidRDefault="00BF0CD8" w:rsidP="00645748">
            <w:pPr>
              <w:pStyle w:val="Q-Normal"/>
              <w:ind w:firstLine="3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>Հիդրոլիզ ըստ կատիոնի</w:t>
            </w:r>
          </w:p>
        </w:tc>
        <w:tc>
          <w:tcPr>
            <w:tcW w:w="2034" w:type="dxa"/>
            <w:shd w:val="clear" w:color="auto" w:fill="DEF1F7"/>
          </w:tcPr>
          <w:p w14:paraId="5992AC5A" w14:textId="434B1A94" w:rsidR="00BF0CD8" w:rsidRPr="0073107E" w:rsidRDefault="00BF0CD8" w:rsidP="00645748">
            <w:pPr>
              <w:pStyle w:val="Q-Normal"/>
              <w:ind w:firstLine="3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 xml:space="preserve">Թթվային </w:t>
            </w:r>
            <m:oMath>
              <m:r>
                <w:rPr>
                  <w:rFonts w:ascii="Cambria Math" w:hAnsi="Cambria Math"/>
                </w:rPr>
                <m:t>(pH&lt;7)</m:t>
              </m:r>
            </m:oMath>
          </w:p>
        </w:tc>
      </w:tr>
      <w:tr w:rsidR="00BF0CD8" w:rsidRPr="0073107E" w14:paraId="48FC2357" w14:textId="77777777" w:rsidTr="00340E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51A954C1" w14:textId="77777777" w:rsidR="00BF0CD8" w:rsidRPr="00C963F8" w:rsidRDefault="00BF0CD8" w:rsidP="006206E4">
            <w:pPr>
              <w:pStyle w:val="Q-Normal"/>
              <w:ind w:firstLine="0"/>
              <w:jc w:val="center"/>
            </w:pPr>
            <w:r w:rsidRPr="00C963F8">
              <w:t>Ուժեղ հիմքից</w:t>
            </w:r>
          </w:p>
        </w:tc>
        <w:tc>
          <w:tcPr>
            <w:tcW w:w="1589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6825520B" w14:textId="77777777" w:rsidR="00BF0CD8" w:rsidRPr="003907A7" w:rsidRDefault="00BF0CD8" w:rsidP="006206E4">
            <w:pPr>
              <w:pStyle w:val="Q-Normal"/>
              <w:ind w:firstLine="3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</w:rPr>
            </w:pPr>
            <w:r w:rsidRPr="003907A7">
              <w:rPr>
                <w:b/>
              </w:rPr>
              <w:t>Ուժեղ թթվից</w:t>
            </w:r>
          </w:p>
        </w:tc>
        <w:tc>
          <w:tcPr>
            <w:tcW w:w="2803" w:type="dxa"/>
            <w:tcBorders>
              <w:bottom w:val="single" w:sz="4" w:space="0" w:color="1982B4"/>
            </w:tcBorders>
            <w:shd w:val="clear" w:color="auto" w:fill="auto"/>
          </w:tcPr>
          <w:p w14:paraId="7AC95958" w14:textId="4E7EA31C" w:rsidR="00BF0CD8" w:rsidRPr="0073107E" w:rsidRDefault="003907A7" w:rsidP="00645748">
            <w:pPr>
              <w:pStyle w:val="Q-Normal"/>
              <w:ind w:firstLine="3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Հ</w:t>
            </w:r>
            <w:r w:rsidRPr="0073107E">
              <w:t xml:space="preserve">իդրոլիզի </w:t>
            </w:r>
            <w:r w:rsidR="00B35D40">
              <w:t>չ</w:t>
            </w:r>
            <w:r w:rsidR="00BF0CD8" w:rsidRPr="0073107E">
              <w:t xml:space="preserve">են ենթարկվում </w:t>
            </w:r>
          </w:p>
        </w:tc>
        <w:tc>
          <w:tcPr>
            <w:tcW w:w="2034" w:type="dxa"/>
            <w:tcBorders>
              <w:bottom w:val="single" w:sz="4" w:space="0" w:color="1982B4"/>
            </w:tcBorders>
            <w:shd w:val="clear" w:color="auto" w:fill="auto"/>
          </w:tcPr>
          <w:p w14:paraId="19756DA5" w14:textId="38A03A6D" w:rsidR="00BF0CD8" w:rsidRPr="0073107E" w:rsidRDefault="00BF0CD8" w:rsidP="00645748">
            <w:pPr>
              <w:pStyle w:val="Q-Normal"/>
              <w:ind w:firstLine="3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73107E">
              <w:t xml:space="preserve">Չեզոք </w:t>
            </w:r>
            <m:oMath>
              <m:r>
                <w:rPr>
                  <w:rFonts w:ascii="Cambria Math" w:hAnsi="Cambria Math"/>
                </w:rPr>
                <m:t>(pH=7)</m:t>
              </m:r>
            </m:oMath>
          </w:p>
        </w:tc>
      </w:tr>
      <w:tr w:rsidR="00BF0CD8" w:rsidRPr="0073107E" w14:paraId="354F5C06" w14:textId="77777777" w:rsidTr="00340E3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shd w:val="clear" w:color="auto" w:fill="DEF1F7"/>
            <w:vAlign w:val="center"/>
          </w:tcPr>
          <w:p w14:paraId="0BE496A0" w14:textId="77777777" w:rsidR="00BF0CD8" w:rsidRPr="00C963F8" w:rsidRDefault="00BF0CD8" w:rsidP="006206E4">
            <w:pPr>
              <w:pStyle w:val="Q-Normal"/>
              <w:ind w:firstLine="0"/>
              <w:jc w:val="center"/>
            </w:pPr>
            <w:r w:rsidRPr="00C963F8">
              <w:t>Թույլ հիմքից</w:t>
            </w:r>
          </w:p>
        </w:tc>
        <w:tc>
          <w:tcPr>
            <w:tcW w:w="1589" w:type="dxa"/>
            <w:shd w:val="clear" w:color="auto" w:fill="DEF1F7"/>
            <w:vAlign w:val="center"/>
          </w:tcPr>
          <w:p w14:paraId="5B733FAE" w14:textId="77777777" w:rsidR="00BF0CD8" w:rsidRPr="003907A7" w:rsidRDefault="00BF0CD8" w:rsidP="006206E4">
            <w:pPr>
              <w:pStyle w:val="Q-Normal"/>
              <w:ind w:firstLine="3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3907A7">
              <w:rPr>
                <w:b/>
              </w:rPr>
              <w:t>Թույլ թթվից</w:t>
            </w:r>
          </w:p>
        </w:tc>
        <w:tc>
          <w:tcPr>
            <w:tcW w:w="2803" w:type="dxa"/>
            <w:shd w:val="clear" w:color="auto" w:fill="DEF1F7"/>
          </w:tcPr>
          <w:p w14:paraId="6F5EE1F5" w14:textId="77777777" w:rsidR="00BF0CD8" w:rsidRPr="0073107E" w:rsidRDefault="00BF0CD8" w:rsidP="00645748">
            <w:pPr>
              <w:pStyle w:val="Q-Normal"/>
              <w:ind w:firstLine="3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>Հիդրոլիզ ըստ կատիոնի և ըստ անիոնի</w:t>
            </w:r>
          </w:p>
        </w:tc>
        <w:tc>
          <w:tcPr>
            <w:tcW w:w="2034" w:type="dxa"/>
            <w:shd w:val="clear" w:color="auto" w:fill="DEF1F7"/>
          </w:tcPr>
          <w:p w14:paraId="260F557D" w14:textId="43D380E0" w:rsidR="00BF0CD8" w:rsidRPr="0073107E" w:rsidRDefault="00BF0CD8" w:rsidP="00645748">
            <w:pPr>
              <w:pStyle w:val="Q-Normal"/>
              <w:ind w:firstLine="3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>Չեզոք</w:t>
            </w:r>
            <w:r w:rsidR="00B35D40">
              <w:t>ին մոտ</w:t>
            </w:r>
            <w:r w:rsidRPr="0073107E">
              <w:t xml:space="preserve"> </w:t>
            </w:r>
            <m:oMath>
              <m:r>
                <w:rPr>
                  <w:rFonts w:ascii="Cambria Math" w:hAnsi="Cambria Math"/>
                </w:rPr>
                <m:t>(pH≈7)</m:t>
              </m:r>
            </m:oMath>
          </w:p>
        </w:tc>
      </w:tr>
    </w:tbl>
    <w:p w14:paraId="1100DF65" w14:textId="7414CCD6" w:rsidR="00BF0CD8" w:rsidRPr="0073107E" w:rsidRDefault="00E749F4" w:rsidP="00A50215">
      <w:pPr>
        <w:pStyle w:val="Q-Yentavernagir"/>
      </w:pPr>
      <w:bookmarkStart w:id="1019" w:name="_Toc133963331"/>
      <w:bookmarkStart w:id="1020" w:name="_Toc133965388"/>
      <w:bookmarkStart w:id="1021" w:name="_Toc133965644"/>
      <w:bookmarkStart w:id="1022" w:name="_Toc153319853"/>
      <w:r>
        <w:t>Ա</w:t>
      </w:r>
      <w:r w:rsidRPr="0073107E">
        <w:t>ՍՏԻՃԱՆԱԿԱՆ ՀԻԴՐՈԼԻԶ</w:t>
      </w:r>
      <w:bookmarkEnd w:id="1019"/>
      <w:bookmarkEnd w:id="1020"/>
      <w:bookmarkEnd w:id="1021"/>
      <w:bookmarkEnd w:id="1022"/>
    </w:p>
    <w:p w14:paraId="6986E3E1" w14:textId="3B7D96B3" w:rsidR="00BF0CD8" w:rsidRPr="00D25B71" w:rsidRDefault="00BF0CD8" w:rsidP="00302A17">
      <w:pPr>
        <w:pStyle w:val="Q-Normal"/>
        <w:rPr>
          <w:rFonts w:eastAsiaTheme="minorEastAsia"/>
        </w:rPr>
      </w:pPr>
      <w:r>
        <w:t xml:space="preserve">Աղերի հիդրոլիզը կարող է ընթանալ աստիճանական (փուլերով): Եթե աղն առաջացել է </w:t>
      </w:r>
      <w:r w:rsidRPr="00D25B71">
        <w:rPr>
          <w:b/>
        </w:rPr>
        <w:t>բազմահիմն թույլ թթվից և ուժեղ հիմքից</w:t>
      </w:r>
      <w:r>
        <w:t xml:space="preserve">, ապա հիդրոլիզի փուլերը որոշվում են թթվի հիմնայնությամբ: Այդպիսի աղերի ջրային լուծույթում հիդրոլիզի առաջին փուլում առաջանում է թթվային աղ (թթվի փոխարեն) և հիմք: Աստիճանական հիդրոլիզվող աղերի օրինակ ե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S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D25B71">
        <w:rPr>
          <w:rFonts w:eastAsiaTheme="minorEastAsia"/>
        </w:rPr>
        <w:t>:</w:t>
      </w:r>
    </w:p>
    <w:p w14:paraId="76E125CC" w14:textId="06210737" w:rsidR="00BF0CD8" w:rsidRDefault="00BF0CD8" w:rsidP="00302A17">
      <w:pPr>
        <w:pStyle w:val="Q-Normal"/>
        <w:rPr>
          <w:rFonts w:eastAsiaTheme="minorEastAsia"/>
        </w:rPr>
      </w:pPr>
      <w:r>
        <w:t xml:space="preserve">Կազմենք կալիումի կարբոնատի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հիդրոլիզի մոլեկուլային և իոնական հավասարումները: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B3042D">
        <w:rPr>
          <w:rFonts w:eastAsiaTheme="minorEastAsia"/>
          <w:b/>
        </w:rPr>
        <w:t>-ի հիդրոլիզն ընթանում է ըստ անիոնի</w:t>
      </w:r>
      <w:r>
        <w:rPr>
          <w:rFonts w:eastAsiaTheme="minorEastAsia"/>
        </w:rPr>
        <w:t xml:space="preserve">, քանի որ այն առաջացել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թույլ թթվից և</w:t>
      </w:r>
      <w:r w:rsidRPr="00A93BAF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KOH</m:t>
        </m:r>
      </m:oMath>
      <w:r>
        <w:rPr>
          <w:rFonts w:eastAsiaTheme="minorEastAsia"/>
        </w:rPr>
        <w:t xml:space="preserve"> ուժեղ հիմքից.</w:t>
      </w:r>
    </w:p>
    <w:p w14:paraId="3673F500" w14:textId="239E03EE" w:rsidR="00BF0CD8" w:rsidRDefault="006206E4" w:rsidP="00252FF9">
      <w:pPr>
        <w:pStyle w:val="Q-Normal"/>
        <w:ind w:firstLine="432"/>
        <w:jc w:val="center"/>
      </w:pPr>
      <w:r>
        <w:object w:dxaOrig="3677" w:dyaOrig="725" w14:anchorId="04509CDA">
          <v:shape id="_x0000_i1298" type="#_x0000_t75" style="width:184.5pt;height:36pt" o:ole="">
            <v:imagedata r:id="rId693" o:title=""/>
          </v:shape>
          <o:OLEObject Type="Embed" ProgID="ChemDraw.Document.6.0" ShapeID="_x0000_i1298" DrawAspect="Content" ObjectID="_1764204028" r:id="rId694"/>
        </w:object>
      </w:r>
    </w:p>
    <w:p w14:paraId="198ADE70" w14:textId="1463870A" w:rsidR="00BF0CD8" w:rsidRDefault="00000000" w:rsidP="00252FF9">
      <w:pPr>
        <w:pStyle w:val="Q-Normal"/>
        <w:ind w:firstLine="432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>-ը երկհիմն թթու է,</w:t>
      </w:r>
      <w:r w:rsidR="00513F25">
        <w:t xml:space="preserve">հետևաբար </w:t>
      </w:r>
      <w:r w:rsidR="00BF0CD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-ի հիդրոլիզն ընթանում է 2 փուլով.</w:t>
      </w:r>
    </w:p>
    <w:p w14:paraId="7F843591" w14:textId="77777777" w:rsidR="00BF0CD8" w:rsidRDefault="00BF0CD8" w:rsidP="00252FF9">
      <w:pPr>
        <w:pStyle w:val="Q-Normal"/>
        <w:ind w:firstLine="432"/>
      </w:pPr>
      <w:r w:rsidRPr="00BB7814">
        <w:t xml:space="preserve">Առաջին փուլ.    </w:t>
      </w:r>
    </w:p>
    <w:p w14:paraId="0E07F570" w14:textId="30850E84" w:rsidR="00BF0CD8" w:rsidRDefault="006206E4" w:rsidP="00252FF9">
      <w:pPr>
        <w:pStyle w:val="Q-Normal"/>
        <w:ind w:firstLine="432"/>
        <w:jc w:val="center"/>
      </w:pPr>
      <w:r>
        <w:object w:dxaOrig="3434" w:dyaOrig="648" w14:anchorId="6E82F1D9">
          <v:shape id="_x0000_i1299" type="#_x0000_t75" style="width:171.75pt;height:33pt" o:ole="">
            <v:imagedata r:id="rId695" o:title=""/>
          </v:shape>
          <o:OLEObject Type="Embed" ProgID="ChemDraw.Document.6.0" ShapeID="_x0000_i1299" DrawAspect="Content" ObjectID="_1764204029" r:id="rId696"/>
        </w:object>
      </w:r>
    </w:p>
    <w:p w14:paraId="33F78A38" w14:textId="773DCDB6" w:rsidR="0008231C" w:rsidRDefault="0008231C" w:rsidP="00252FF9">
      <w:pPr>
        <w:pStyle w:val="Q-Normal"/>
        <w:ind w:firstLine="432"/>
        <w:jc w:val="center"/>
      </w:pPr>
      <w:r>
        <w:object w:dxaOrig="4675" w:dyaOrig="408" w14:anchorId="4952DF7B">
          <v:shape id="_x0000_i1300" type="#_x0000_t75" style="width:233.25pt;height:20.25pt" o:ole="">
            <v:imagedata r:id="rId697" o:title=""/>
          </v:shape>
          <o:OLEObject Type="Embed" ProgID="ChemDraw.Document.6.0" ShapeID="_x0000_i1300" DrawAspect="Content" ObjectID="_1764204030" r:id="rId698"/>
        </w:object>
      </w:r>
    </w:p>
    <w:p w14:paraId="1909C085" w14:textId="5760FBAF" w:rsidR="0008231C" w:rsidRPr="00BB7814" w:rsidRDefault="006206E4" w:rsidP="00252FF9">
      <w:pPr>
        <w:pStyle w:val="Q-Normal"/>
        <w:ind w:firstLine="432"/>
        <w:jc w:val="center"/>
        <w:rPr>
          <w:i/>
        </w:rPr>
      </w:pPr>
      <w:r>
        <w:object w:dxaOrig="3135" w:dyaOrig="420" w14:anchorId="51236EDD">
          <v:shape id="_x0000_i1301" type="#_x0000_t75" style="width:156.75pt;height:21pt" o:ole="">
            <v:imagedata r:id="rId699" o:title=""/>
          </v:shape>
          <o:OLEObject Type="Embed" ProgID="ChemDraw.Document.6.0" ShapeID="_x0000_i1301" DrawAspect="Content" ObjectID="_1764204031" r:id="rId700"/>
        </w:object>
      </w:r>
    </w:p>
    <w:p w14:paraId="52336772" w14:textId="77777777" w:rsidR="00BF0CD8" w:rsidRDefault="00BF0CD8" w:rsidP="00252FF9">
      <w:pPr>
        <w:pStyle w:val="Q-Normal"/>
        <w:ind w:firstLine="432"/>
      </w:pPr>
      <w:r>
        <w:t xml:space="preserve">Այսպիսով՝ առաջին փուլի արդյունքում առաջանում է </w:t>
      </w:r>
      <m:oMath>
        <m:r>
          <w:rPr>
            <w:rFonts w:ascii="Cambria Math" w:hAnsi="Cambria Math"/>
          </w:rPr>
          <m:t>K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թթու աղը  և</w:t>
      </w:r>
      <w:r w:rsidRPr="00BB7814">
        <w:t xml:space="preserve"> </w:t>
      </w:r>
      <m:oMath>
        <m:r>
          <w:rPr>
            <w:rFonts w:ascii="Cambria Math" w:hAnsi="Cambria Math"/>
          </w:rPr>
          <m:t>KOH</m:t>
        </m:r>
      </m:oMath>
      <w:r>
        <w:t xml:space="preserve"> հիմքը:</w:t>
      </w:r>
    </w:p>
    <w:p w14:paraId="19146EDC" w14:textId="13DD395B" w:rsidR="00BF0CD8" w:rsidRDefault="00BF0CD8" w:rsidP="00252FF9">
      <w:pPr>
        <w:pStyle w:val="Q-Normal"/>
        <w:ind w:firstLine="432"/>
      </w:pPr>
      <w:r w:rsidRPr="007E6EC8">
        <w:t>Երկրորդ փուլ</w:t>
      </w:r>
      <w:r>
        <w:t xml:space="preserve"> (թթվային աղի հիդրոլիզ)</w:t>
      </w:r>
      <w:r w:rsidR="00252FF9">
        <w:t>.</w:t>
      </w:r>
    </w:p>
    <w:p w14:paraId="3FEDBDB9" w14:textId="78E8769E" w:rsidR="00BF0CD8" w:rsidRDefault="006206E4" w:rsidP="00252FF9">
      <w:pPr>
        <w:pStyle w:val="Q-Normal"/>
        <w:ind w:firstLine="432"/>
        <w:jc w:val="center"/>
      </w:pPr>
      <w:r>
        <w:object w:dxaOrig="3406" w:dyaOrig="590" w14:anchorId="38F70E32">
          <v:shape id="_x0000_i1302" type="#_x0000_t75" style="width:170.25pt;height:29.25pt" o:ole="">
            <v:imagedata r:id="rId701" o:title=""/>
          </v:shape>
          <o:OLEObject Type="Embed" ProgID="ChemDraw.Document.6.0" ShapeID="_x0000_i1302" DrawAspect="Content" ObjectID="_1764204032" r:id="rId702"/>
        </w:object>
      </w:r>
    </w:p>
    <w:p w14:paraId="3E9902F8" w14:textId="565E0D4D" w:rsidR="0008231C" w:rsidRDefault="00B35D40" w:rsidP="00252FF9">
      <w:pPr>
        <w:pStyle w:val="Q-Normal"/>
        <w:ind w:firstLine="432"/>
        <w:jc w:val="center"/>
      </w:pPr>
      <w:r>
        <w:object w:dxaOrig="4157" w:dyaOrig="427" w14:anchorId="0242C3CC">
          <v:shape id="_x0000_i1303" type="#_x0000_t75" style="width:207.75pt;height:21.75pt" o:ole="">
            <v:imagedata r:id="rId703" o:title=""/>
          </v:shape>
          <o:OLEObject Type="Embed" ProgID="ChemDraw.Document.6.0" ShapeID="_x0000_i1303" DrawAspect="Content" ObjectID="_1764204033" r:id="rId704"/>
        </w:object>
      </w:r>
    </w:p>
    <w:p w14:paraId="6EB3DE4D" w14:textId="629B8374" w:rsidR="00BA1FCA" w:rsidRDefault="006206E4" w:rsidP="00252FF9">
      <w:pPr>
        <w:pStyle w:val="Q-Normal"/>
        <w:ind w:firstLine="432"/>
        <w:jc w:val="center"/>
        <w:rPr>
          <w:i/>
        </w:rPr>
      </w:pPr>
      <w:r>
        <w:object w:dxaOrig="3218" w:dyaOrig="430" w14:anchorId="6ADE0610">
          <v:shape id="_x0000_i1304" type="#_x0000_t75" style="width:161.25pt;height:21pt" o:ole="">
            <v:imagedata r:id="rId705" o:title=""/>
          </v:shape>
          <o:OLEObject Type="Embed" ProgID="ChemDraw.Document.6.0" ShapeID="_x0000_i1304" DrawAspect="Content" ObjectID="_1764204034" r:id="rId706"/>
        </w:object>
      </w:r>
    </w:p>
    <w:p w14:paraId="69A97F3C" w14:textId="77777777" w:rsidR="00BF0CD8" w:rsidRDefault="00000000" w:rsidP="00252FF9">
      <w:pPr>
        <w:pStyle w:val="Q-Normal"/>
        <w:ind w:firstLine="432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>-ի հիդրոլիզի</w:t>
      </w:r>
      <w:r w:rsidR="00BF0CD8" w:rsidRPr="007E6EC8">
        <w:t xml:space="preserve"> </w:t>
      </w:r>
      <w:r w:rsidR="00BF0CD8">
        <w:t xml:space="preserve">երկրորդ փուլի արդյունքում առաջանում է </w:t>
      </w:r>
      <m:oMath>
        <m:r>
          <w:rPr>
            <w:rFonts w:ascii="Cambria Math" w:hAnsi="Cambria Math"/>
          </w:rPr>
          <m:t>KOH</m:t>
        </m:r>
      </m:oMath>
      <w:r w:rsidR="00BF0CD8">
        <w:t xml:space="preserve">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թույլ թթուն (հիդրոլիզի ռեակցիաներում ածխաթթուն գրվում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 ձևով): Երկրորդ փուլի հիդրոլիզը շատ ավելի քիչ չափով է ընթանում առաջին փուլի համեմատ: Այսպիսով՝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աղի հիդրոլիզն ընթանում է ըստ անիոնի, և լուծույթի միջավայրը հիմնային է </w:t>
      </w:r>
      <w:r w:rsidR="00BF0CD8" w:rsidRPr="007E6EC8">
        <w:t>(</w:t>
      </w:r>
      <m:oMath>
        <m:r>
          <w:rPr>
            <w:rFonts w:ascii="Cambria Math" w:hAnsi="Cambria Math"/>
          </w:rPr>
          <m:t>pH&gt;7</m:t>
        </m:r>
      </m:oMath>
      <w:r w:rsidR="00BF0CD8" w:rsidRPr="007E6EC8">
        <w:t>)</w:t>
      </w:r>
      <w:r w:rsidR="00BF0CD8">
        <w:t>:</w:t>
      </w:r>
    </w:p>
    <w:p w14:paraId="26831E74" w14:textId="77777777" w:rsidR="00BF0CD8" w:rsidRDefault="00BF0CD8" w:rsidP="00302A17">
      <w:pPr>
        <w:pStyle w:val="Q-Normal"/>
      </w:pPr>
      <w:r>
        <w:t xml:space="preserve">Եթե աղը կազմված է </w:t>
      </w:r>
      <w:r w:rsidRPr="00985C9F">
        <w:rPr>
          <w:b/>
        </w:rPr>
        <w:t xml:space="preserve">բազմաթթու թույլ հիմքից և ուժեղ թթվից, </w:t>
      </w:r>
      <w:r>
        <w:t xml:space="preserve">ապա հիդրոլիզի փուլերի թիվը կախված է հիմքի թթվայնությունից: Այդպիսի աղերի ջրային լուծույթում առաջին փուլում առաջանում է հիմնային աղ (հիմքի փոխարեն) և ուժեղ թթու: </w:t>
      </w:r>
    </w:p>
    <w:p w14:paraId="0F341312" w14:textId="77777777" w:rsidR="00BF0CD8" w:rsidRPr="00665967" w:rsidRDefault="00BF0CD8" w:rsidP="00302A17">
      <w:pPr>
        <w:pStyle w:val="Q-Normal"/>
        <w:rPr>
          <w:rFonts w:eastAsiaTheme="minorEastAsia"/>
        </w:rPr>
      </w:pPr>
      <w:r>
        <w:t xml:space="preserve">Աստիճանական հիդրոլիզվող աղերի օրինակ են՝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665967">
        <w:rPr>
          <w:rFonts w:eastAsiaTheme="minorEastAsia"/>
        </w:rPr>
        <w:t>:</w:t>
      </w:r>
    </w:p>
    <w:p w14:paraId="5BCC6597" w14:textId="77777777" w:rsidR="00BF0CD8" w:rsidRDefault="00BF0CD8" w:rsidP="00302A17">
      <w:pPr>
        <w:pStyle w:val="Q-Normal"/>
      </w:pPr>
      <w:r w:rsidRPr="00496103">
        <w:t xml:space="preserve">Կազմենք երկաթի (II) քլորիդի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 xml:space="preserve"> հիդրոլիզի մոլեկուլային և իոնական հավասարումները: Այս աղի հիդրոլիզն ընթանում է ըստ կատիոնի, քանի որ աղ</w:t>
      </w:r>
      <w:r>
        <w:t>ն</w:t>
      </w:r>
      <w:r w:rsidRPr="00274FB8">
        <w:t xml:space="preserve"> </w:t>
      </w:r>
      <w:r>
        <w:t>առաջացել</w:t>
      </w:r>
      <w:r w:rsidRPr="00274FB8">
        <w:t xml:space="preserve"> է </w:t>
      </w:r>
      <w:bookmarkStart w:id="1023" w:name="_Hlk72951432"/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1023"/>
      <w:r w:rsidRPr="00274FB8">
        <w:t xml:space="preserve"> թույլ հիմքից և </w:t>
      </w:r>
      <m:oMath>
        <m:r>
          <w:rPr>
            <w:rFonts w:ascii="Cambria Math" w:hAnsi="Cambria Math"/>
          </w:rPr>
          <m:t>HCl</m:t>
        </m:r>
      </m:oMath>
      <w:r w:rsidRPr="00274FB8">
        <w:t xml:space="preserve"> ուժեղ թթվից</w:t>
      </w:r>
      <w:r w:rsidRPr="001B536E">
        <w:t>.</w:t>
      </w:r>
    </w:p>
    <w:p w14:paraId="4B6239B5" w14:textId="3A28DE96" w:rsidR="00BF0CD8" w:rsidRDefault="006206E4" w:rsidP="00252FF9">
      <w:pPr>
        <w:pStyle w:val="Q-Normal"/>
        <w:ind w:firstLine="432"/>
        <w:jc w:val="center"/>
        <w:rPr>
          <w:rFonts w:eastAsiaTheme="minorEastAsia"/>
          <w:sz w:val="24"/>
          <w:szCs w:val="24"/>
        </w:rPr>
      </w:pPr>
      <w:r>
        <w:object w:dxaOrig="3535" w:dyaOrig="725" w14:anchorId="3209B9C7">
          <v:shape id="_x0000_i1305" type="#_x0000_t75" style="width:177pt;height:36pt" o:ole="">
            <v:imagedata r:id="rId707" o:title=""/>
          </v:shape>
          <o:OLEObject Type="Embed" ProgID="ChemDraw.Document.6.0" ShapeID="_x0000_i1305" DrawAspect="Content" ObjectID="_1764204035" r:id="rId708"/>
        </w:object>
      </w:r>
    </w:p>
    <w:p w14:paraId="124CA528" w14:textId="77777777" w:rsidR="00BF0CD8" w:rsidRDefault="00BF0CD8" w:rsidP="00252FF9">
      <w:pPr>
        <w:pStyle w:val="Q-Normal"/>
        <w:ind w:firstLine="432"/>
      </w:pPr>
      <w:r w:rsidRPr="00274FB8"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>-</w:t>
      </w:r>
      <w:r>
        <w:t>ը երկթթու հիմք է, հիդրոլիզն ընթանում է 2 փուլով:</w:t>
      </w:r>
    </w:p>
    <w:p w14:paraId="21689F30" w14:textId="77777777" w:rsidR="00BF0CD8" w:rsidRDefault="00BF0CD8" w:rsidP="00252FF9">
      <w:pPr>
        <w:pStyle w:val="Q-Normal"/>
        <w:ind w:firstLine="432"/>
      </w:pPr>
      <w:r w:rsidRPr="00BB7814">
        <w:t xml:space="preserve">Առաջին փուլ.    </w:t>
      </w:r>
    </w:p>
    <w:p w14:paraId="45AFBBFE" w14:textId="3254F7A0" w:rsidR="00BF0CD8" w:rsidRDefault="006206E4" w:rsidP="00252FF9">
      <w:pPr>
        <w:pStyle w:val="Q-Normal"/>
        <w:ind w:firstLine="432"/>
        <w:jc w:val="center"/>
        <w:rPr>
          <w:noProof/>
        </w:rPr>
      </w:pPr>
      <w:r>
        <w:object w:dxaOrig="3343" w:dyaOrig="620" w14:anchorId="50218E17">
          <v:shape id="_x0000_i1306" type="#_x0000_t75" style="width:167.25pt;height:31.5pt" o:ole="">
            <v:imagedata r:id="rId709" o:title=""/>
          </v:shape>
          <o:OLEObject Type="Embed" ProgID="ChemDraw.Document.6.0" ShapeID="_x0000_i1306" DrawAspect="Content" ObjectID="_1764204036" r:id="rId710"/>
        </w:object>
      </w:r>
    </w:p>
    <w:p w14:paraId="3CA38946" w14:textId="5D02E49E" w:rsidR="00CB2153" w:rsidRDefault="00CB2153" w:rsidP="00252FF9">
      <w:pPr>
        <w:pStyle w:val="Q-Normal"/>
        <w:ind w:firstLine="432"/>
        <w:jc w:val="center"/>
        <w:rPr>
          <w:noProof/>
        </w:rPr>
      </w:pPr>
      <w:r>
        <w:object w:dxaOrig="4620" w:dyaOrig="415" w14:anchorId="650A73A1">
          <v:shape id="_x0000_i1307" type="#_x0000_t75" style="width:229.5pt;height:20.25pt" o:ole="">
            <v:imagedata r:id="rId711" o:title=""/>
          </v:shape>
          <o:OLEObject Type="Embed" ProgID="ChemDraw.Document.6.0" ShapeID="_x0000_i1307" DrawAspect="Content" ObjectID="_1764204037" r:id="rId712"/>
        </w:object>
      </w:r>
    </w:p>
    <w:p w14:paraId="28571423" w14:textId="44D163D4" w:rsidR="00CB2153" w:rsidRPr="00BB7814" w:rsidRDefault="006206E4" w:rsidP="00252FF9">
      <w:pPr>
        <w:pStyle w:val="Q-Normal"/>
        <w:ind w:firstLine="432"/>
        <w:jc w:val="center"/>
        <w:rPr>
          <w:i/>
        </w:rPr>
      </w:pPr>
      <w:r>
        <w:object w:dxaOrig="2974" w:dyaOrig="408" w14:anchorId="2F254B95">
          <v:shape id="_x0000_i1308" type="#_x0000_t75" style="width:149.25pt;height:21pt" o:ole="">
            <v:imagedata r:id="rId713" o:title=""/>
          </v:shape>
          <o:OLEObject Type="Embed" ProgID="ChemDraw.Document.6.0" ShapeID="_x0000_i1308" DrawAspect="Content" ObjectID="_1764204038" r:id="rId714"/>
        </w:object>
      </w:r>
    </w:p>
    <w:p w14:paraId="3F8C4984" w14:textId="77777777" w:rsidR="00BF0CD8" w:rsidRDefault="00BF0CD8" w:rsidP="00252FF9">
      <w:pPr>
        <w:pStyle w:val="Q-Normal"/>
        <w:ind w:firstLine="432"/>
      </w:pPr>
      <w:r w:rsidRPr="00C85EF5">
        <w:t>Այսպիսով</w:t>
      </w:r>
      <w:r>
        <w:t>՝</w:t>
      </w:r>
      <w:r w:rsidRPr="00C85EF5">
        <w:t xml:space="preserve"> առաջին փուլի արդյունքում առաջանում է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FeOHCl</m:t>
        </m:r>
      </m:oMath>
      <w:r w:rsidRPr="00C85EF5">
        <w:t xml:space="preserve">  հիմնային աղը և </w:t>
      </w:r>
      <m:oMath>
        <m:r>
          <w:rPr>
            <w:rFonts w:ascii="Cambria Math" w:hAnsi="Cambria Math"/>
          </w:rPr>
          <m:t>HCl</m:t>
        </m:r>
      </m:oMath>
      <w:r w:rsidRPr="00C85EF5">
        <w:t xml:space="preserve"> ուժեղ թթուն:</w:t>
      </w:r>
    </w:p>
    <w:p w14:paraId="03ED18A0" w14:textId="57FB9CC3" w:rsidR="00BF0CD8" w:rsidRDefault="00BF0CD8" w:rsidP="00252FF9">
      <w:pPr>
        <w:pStyle w:val="Q-Normal"/>
        <w:ind w:firstLine="432"/>
      </w:pPr>
      <w:r w:rsidRPr="007E6EC8">
        <w:t>Երկրորդ փուլ</w:t>
      </w:r>
      <w:r>
        <w:t xml:space="preserve"> (հիմնային աղի հիդրոլիզ)</w:t>
      </w:r>
    </w:p>
    <w:p w14:paraId="39D667D9" w14:textId="7275B875" w:rsidR="00BF0CD8" w:rsidRDefault="00D0789B" w:rsidP="00252FF9">
      <w:pPr>
        <w:pStyle w:val="Q-Normal"/>
        <w:ind w:firstLine="432"/>
        <w:jc w:val="center"/>
      </w:pPr>
      <w:r>
        <w:object w:dxaOrig="3819" w:dyaOrig="533" w14:anchorId="7778DAFB">
          <v:shape id="_x0000_i1309" type="#_x0000_t75" style="width:191.25pt;height:27pt" o:ole="">
            <v:imagedata r:id="rId715" o:title=""/>
          </v:shape>
          <o:OLEObject Type="Embed" ProgID="ChemDraw.Document.6.0" ShapeID="_x0000_i1309" DrawAspect="Content" ObjectID="_1764204039" r:id="rId716"/>
        </w:object>
      </w:r>
    </w:p>
    <w:p w14:paraId="37B52826" w14:textId="6E325F27" w:rsidR="00A3123F" w:rsidRDefault="00A3123F" w:rsidP="00252FF9">
      <w:pPr>
        <w:pStyle w:val="Q-Normal"/>
        <w:ind w:firstLine="432"/>
        <w:jc w:val="center"/>
      </w:pPr>
      <w:r>
        <w:object w:dxaOrig="4284" w:dyaOrig="406" w14:anchorId="7D539020">
          <v:shape id="_x0000_i1310" type="#_x0000_t75" style="width:215.25pt;height:20.25pt" o:ole="">
            <v:imagedata r:id="rId717" o:title=""/>
          </v:shape>
          <o:OLEObject Type="Embed" ProgID="ChemDraw.Document.6.0" ShapeID="_x0000_i1310" DrawAspect="Content" ObjectID="_1764204040" r:id="rId718"/>
        </w:object>
      </w:r>
    </w:p>
    <w:p w14:paraId="1D795CF2" w14:textId="7A26D1DF" w:rsidR="00A3123F" w:rsidRDefault="00D0789B" w:rsidP="00252FF9">
      <w:pPr>
        <w:pStyle w:val="Q-Normal"/>
        <w:ind w:firstLine="432"/>
        <w:jc w:val="center"/>
        <w:rPr>
          <w:i/>
        </w:rPr>
      </w:pPr>
      <w:r>
        <w:object w:dxaOrig="3214" w:dyaOrig="417" w14:anchorId="138F43C0">
          <v:shape id="_x0000_i1311" type="#_x0000_t75" style="width:160.5pt;height:21pt" o:ole="">
            <v:imagedata r:id="rId719" o:title=""/>
          </v:shape>
          <o:OLEObject Type="Embed" ProgID="ChemDraw.Document.6.0" ShapeID="_x0000_i1311" DrawAspect="Content" ObjectID="_1764204041" r:id="rId720"/>
        </w:object>
      </w:r>
    </w:p>
    <w:p w14:paraId="4F9CEDC4" w14:textId="77777777" w:rsidR="00BF0CD8" w:rsidRDefault="00BF0CD8" w:rsidP="00302A17">
      <w:pPr>
        <w:pStyle w:val="Q-Normal"/>
      </w:pPr>
      <w:r w:rsidRPr="00C85EF5">
        <w:t xml:space="preserve">Երկրորդ փուլի արդյունքներն են 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 w:rsidRPr="00C85EF5">
        <w:t>թույլ հիմքը</w:t>
      </w:r>
      <w:r w:rsidRPr="00C85EF5">
        <w:rPr>
          <w:i/>
        </w:rPr>
        <w:t xml:space="preserve"> </w:t>
      </w:r>
      <w:r w:rsidRPr="00C85EF5">
        <w:t>և</w:t>
      </w:r>
      <w:r w:rsidRPr="00C85EF5">
        <w:rPr>
          <w:i/>
        </w:rPr>
        <w:t xml:space="preserve"> </w:t>
      </w:r>
      <m:oMath>
        <m:r>
          <w:rPr>
            <w:rFonts w:ascii="Cambria Math" w:hAnsi="Cambria Math"/>
          </w:rPr>
          <m:t>HCl</m:t>
        </m:r>
      </m:oMath>
      <w:r w:rsidRPr="00C85EF5">
        <w:rPr>
          <w:i/>
        </w:rPr>
        <w:t xml:space="preserve"> </w:t>
      </w:r>
      <w:r w:rsidRPr="00C85EF5">
        <w:t>ուժեղ թթուն:</w:t>
      </w:r>
      <w:r>
        <w:t xml:space="preserve"> Սակայն հիդրոլիզի երկրորդ փուլը շատ ավելի քիչ չափով է ընթանում առաջին փուլի համեմատ: </w:t>
      </w:r>
    </w:p>
    <w:p w14:paraId="525A545D" w14:textId="024D4854" w:rsidR="00BF0CD8" w:rsidRPr="001B536E" w:rsidRDefault="00BF0CD8" w:rsidP="00302A17">
      <w:pPr>
        <w:pStyle w:val="Q-Normal"/>
      </w:pPr>
      <w:r>
        <w:t xml:space="preserve">Որպես ըստ կատիոնի ընթացող հիդրոլիզ՝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ի աղի լուծույթի միջավայրը թթվային է (</w:t>
      </w:r>
      <m:oMath>
        <m:r>
          <w:rPr>
            <w:rFonts w:ascii="Cambria Math" w:hAnsi="Cambria Math"/>
          </w:rPr>
          <m:t>pH&lt;7</m:t>
        </m:r>
      </m:oMath>
      <w:r>
        <w:t>):</w:t>
      </w:r>
    </w:p>
    <w:p w14:paraId="6E635DA8" w14:textId="77777777" w:rsidR="00BF0CD8" w:rsidRDefault="00BF0CD8" w:rsidP="00EF1053">
      <w:pPr>
        <w:pStyle w:val="Q-Normal"/>
        <w:ind w:firstLine="432"/>
        <w:contextualSpacing w:val="0"/>
      </w:pPr>
      <w:r>
        <w:t xml:space="preserve">Ընդհանրացնելով՝ կարող ենք ասել, որ </w:t>
      </w:r>
    </w:p>
    <w:p w14:paraId="56156866" w14:textId="45C4CBFB" w:rsidR="002646AC" w:rsidRPr="00C963F8" w:rsidRDefault="00BF0CD8" w:rsidP="00645748">
      <w:pPr>
        <w:pStyle w:val="Q-Normal"/>
        <w:jc w:val="right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15EFAEC" wp14:editId="098DE340">
                <wp:extent cx="4485290" cy="866775"/>
                <wp:effectExtent l="0" t="0" r="0" b="9525"/>
                <wp:docPr id="1256754477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85290" cy="8667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CD9A96C" w14:textId="77777777" w:rsidR="007A588D" w:rsidRDefault="007A588D" w:rsidP="00C454C8">
                            <w:pPr>
                              <w:pStyle w:val="Q-Yndgcvac"/>
                            </w:pPr>
                            <w:r w:rsidRPr="00B93A9D">
                              <w:t>ըստ կատիոնի կամ ըստ անիոնի հիդրոլիզվող միջին աղերի լուծույթն ունենում է աղի ուժեղ բաղադրիչին համապատասխան միջավայր: Եթե աղն առաջացել է ուժեղ հիմքից, ունենում է հիմնային միջավայր, եթե առաջացել է ուժեղ թթվից՝ թթվային միջավայ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5EFAEC" id="_x0000_s1689" style="width:353.1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" fillcolor="#def1f7" stroked="f" strokeweight="1pt">
                <v:stroke joinstyle="miter"/>
                <v:textbox>
                  <w:txbxContent>
                    <w:p w14:paraId="3CD9A96C" w14:textId="77777777" w:rsidR="007A588D" w:rsidRDefault="007A588D" w:rsidP="00C454C8">
                      <w:pPr>
                        <w:pStyle w:val="Q-Yndgcvac"/>
                      </w:pPr>
                      <w:r w:rsidRPr="00B93A9D">
                        <w:t>ըստ կատիոնի կամ ըստ անիոնի հիդրոլիզվող միջին աղերի լուծույթն ունենում է աղի ուժեղ բաղադրիչին համապատասխան միջավայր: Եթե աղն առաջացել է ուժեղ հիմքից, ունենում է հիմնային միջավայր, եթե առաջացել է ուժեղ թթվից՝ թթվային միջավայ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Start w:id="1024" w:name="_Toc133963332"/>
      <w:bookmarkStart w:id="1025" w:name="_Toc133965389"/>
      <w:bookmarkStart w:id="1026" w:name="_Toc133965645"/>
    </w:p>
    <w:p w14:paraId="0B58241B" w14:textId="5C62D1BF" w:rsidR="00BF0CD8" w:rsidRPr="00B93A9D" w:rsidRDefault="00E749F4" w:rsidP="00A50215">
      <w:pPr>
        <w:pStyle w:val="Q-Yentavernagir"/>
      </w:pPr>
      <w:bookmarkStart w:id="1027" w:name="_Toc153319854"/>
      <w:r>
        <w:t>Ա</w:t>
      </w:r>
      <w:r w:rsidRPr="00B93A9D">
        <w:t>ՆԴԱՐՁԵԼԻ ՀԻԴՐՈԼԻԶ</w:t>
      </w:r>
      <w:bookmarkEnd w:id="1024"/>
      <w:bookmarkEnd w:id="1025"/>
      <w:bookmarkEnd w:id="1026"/>
      <w:bookmarkEnd w:id="1027"/>
    </w:p>
    <w:p w14:paraId="4F6DCB31" w14:textId="77777777" w:rsidR="00BF0CD8" w:rsidRDefault="00BF0CD8" w:rsidP="00302A17">
      <w:pPr>
        <w:pStyle w:val="Q-Normal"/>
      </w:pPr>
      <w:r>
        <w:t>Աղերի մեծամասնության համար հիդրոլիզը դարձելի գործընթաց է: Սակայն որոշ աղեր լրիվ են հիդրոլիզվում, դրանց համար հիդրոլիզն անդարձելի է:</w:t>
      </w:r>
    </w:p>
    <w:p w14:paraId="4218F729" w14:textId="49A5AF8F" w:rsidR="00BF0CD8" w:rsidRDefault="00BF0CD8" w:rsidP="00252FF9">
      <w:pPr>
        <w:pStyle w:val="Q-Normal"/>
      </w:pPr>
      <w:r w:rsidRPr="00FF5E1F">
        <w:rPr>
          <w:b/>
        </w:rPr>
        <w:t>Անդարձելի (լրիվ) հիդրոլիզի</w:t>
      </w:r>
      <w:r>
        <w:t xml:space="preserve"> ենթարկվում են այն աղերը, որոնք առաջացել են անլուծելի (կամ ցնդելի) թույլ հիմքից և ցնդելի (անլուծելի) թույլ թթվից: Այդպիսի աղերը լուծույթում չեն կարող գոյություն ունենալ, լուծելիության աղյուսակում դրանց համապատասխան վանդակում նշված է՝ «փոխազդում է ջրի հետ»: Դրանց թվին են պատկանում ալյումինի սուլֆիդը</w:t>
      </w:r>
      <w:r w:rsidR="006339BC">
        <w:t>,</w:t>
      </w:r>
      <w:r>
        <w:t xml:space="preserve">  երկաթի (</w:t>
      </w:r>
      <w:r w:rsidRPr="005B152C">
        <w:t>III</w:t>
      </w:r>
      <w:r>
        <w:t>) կարբոնատը</w:t>
      </w:r>
      <w:r w:rsidR="006339BC">
        <w:t xml:space="preserve"> և այլն</w:t>
      </w:r>
      <w:r>
        <w:t>.</w:t>
      </w:r>
    </w:p>
    <w:p w14:paraId="52CEA9FF" w14:textId="457802C7" w:rsidR="00BF0CD8" w:rsidRDefault="00E4521E" w:rsidP="00252FF9">
      <w:pPr>
        <w:pStyle w:val="Q-Normal"/>
        <w:ind w:firstLine="432"/>
      </w:pPr>
      <w:r>
        <w:object w:dxaOrig="7461" w:dyaOrig="1080" w14:anchorId="354B02FC">
          <v:shape id="_x0000_i1312" type="#_x0000_t75" style="width:372.75pt;height:54pt" o:ole="">
            <v:imagedata r:id="rId721" o:title=""/>
          </v:shape>
          <o:OLEObject Type="Embed" ProgID="ChemDraw.Document.6.0" ShapeID="_x0000_i1312" DrawAspect="Content" ObjectID="_1764204042" r:id="rId722"/>
        </w:object>
      </w:r>
    </w:p>
    <w:p w14:paraId="5D5C8E20" w14:textId="516584D0" w:rsidR="00BF0CD8" w:rsidRDefault="00BF0CD8" w:rsidP="00252FF9">
      <w:pPr>
        <w:pStyle w:val="Q-Normal"/>
        <w:ind w:firstLine="432"/>
      </w:pPr>
      <w:r>
        <w:t xml:space="preserve">Օրինակ՝ </w:t>
      </w:r>
      <w:r w:rsidRPr="00BB46D3">
        <w:t xml:space="preserve">կազմենք ալյումինի սուլֆիդ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BB46D3">
        <w:t xml:space="preserve"> հիդրոլիզի հավասարումը.</w:t>
      </w:r>
    </w:p>
    <w:p w14:paraId="3EA502FE" w14:textId="5D6F18A5" w:rsidR="00A3123F" w:rsidRPr="00BB46D3" w:rsidRDefault="00A3123F" w:rsidP="00252FF9">
      <w:pPr>
        <w:pStyle w:val="Q-Normal"/>
        <w:ind w:firstLine="432"/>
        <w:jc w:val="center"/>
      </w:pPr>
      <w:r>
        <w:object w:dxaOrig="3588" w:dyaOrig="339" w14:anchorId="2220BFE9">
          <v:shape id="_x0000_i1313" type="#_x0000_t75" style="width:179.25pt;height:15.75pt" o:ole="">
            <v:imagedata r:id="rId723" o:title=""/>
          </v:shape>
          <o:OLEObject Type="Embed" ProgID="ChemDraw.Document.6.0" ShapeID="_x0000_i1313" DrawAspect="Content" ObjectID="_1764204043" r:id="rId724"/>
        </w:object>
      </w:r>
    </w:p>
    <w:p w14:paraId="26ABF1B1" w14:textId="69DC6D58" w:rsidR="00BF0CD8" w:rsidRPr="00BB46D3" w:rsidRDefault="00000000" w:rsidP="00252FF9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BB46D3">
        <w:t xml:space="preserve">-ի հիդրոլիզն ընթանում է գործնականորեն լրիվ. առաջանում է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BB46D3">
        <w:t xml:space="preserve"> նստվածքը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="00BF0CD8" w:rsidRPr="00BB46D3">
        <w:t xml:space="preserve"> գազը:</w:t>
      </w:r>
    </w:p>
    <w:p w14:paraId="2D63E9B2" w14:textId="7536B2E4" w:rsidR="00BF0CD8" w:rsidRDefault="00BF0CD8" w:rsidP="00252FF9">
      <w:pPr>
        <w:pStyle w:val="Q-Normal"/>
        <w:ind w:firstLine="432"/>
      </w:pPr>
      <w:r w:rsidRPr="00BB46D3">
        <w:t xml:space="preserve">Անդարձելի հիդրոլիզվող աղերը հնարավոր չէ ստանալ փոխանակման ռեակցիաների միջոցով՝ երկու համապատասխան աղերի լուծույթներն իրար խառնելով: Այսպես, եթե փորձենք </w:t>
      </w:r>
      <w:r w:rsidR="00B35D40">
        <w:t>փոխանակման ռեակցիայի միջոցով</w:t>
      </w:r>
      <w:r w:rsidR="00B35D40" w:rsidRPr="00BB46D3">
        <w:t xml:space="preserve"> </w:t>
      </w:r>
      <w:r w:rsidRPr="00BB46D3">
        <w:t>ստանալ երկաթի (III</w:t>
      </w:r>
      <w:r>
        <w:t>) սուլֆիդ՝ իրար խառնելով</w:t>
      </w:r>
      <w:r w:rsidRPr="00365DCB"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>
        <w:t>-ի լուծույթները, ապա առաջացած նյութը (բանաձևը գրված է քառակուսի փակագծերում) լրիվ կհիդրոլիզվի.</w:t>
      </w:r>
    </w:p>
    <w:p w14:paraId="4E0FDBDF" w14:textId="06AFC2CC" w:rsidR="00A3123F" w:rsidRDefault="00A3123F" w:rsidP="00252FF9">
      <w:pPr>
        <w:pStyle w:val="Q-Normal"/>
        <w:ind w:firstLine="432"/>
        <w:jc w:val="center"/>
      </w:pPr>
      <w:r>
        <w:object w:dxaOrig="3238" w:dyaOrig="338" w14:anchorId="5AC9D5C7">
          <v:shape id="_x0000_i1314" type="#_x0000_t75" style="width:161.25pt;height:15.75pt" o:ole="">
            <v:imagedata r:id="rId725" o:title=""/>
          </v:shape>
          <o:OLEObject Type="Embed" ProgID="ChemDraw.Document.6.0" ShapeID="_x0000_i1314" DrawAspect="Content" ObjectID="_1764204044" r:id="rId726"/>
        </w:object>
      </w:r>
    </w:p>
    <w:p w14:paraId="1FD0CEDF" w14:textId="196A4499" w:rsidR="00A3123F" w:rsidRPr="00BB46D3" w:rsidRDefault="00A3123F" w:rsidP="00252FF9">
      <w:pPr>
        <w:pStyle w:val="Q-Normal"/>
        <w:ind w:firstLine="432"/>
        <w:jc w:val="center"/>
      </w:pPr>
      <w:r>
        <w:object w:dxaOrig="3897" w:dyaOrig="338" w14:anchorId="09338B0E">
          <v:shape id="_x0000_i1315" type="#_x0000_t75" style="width:195pt;height:15.75pt" o:ole="">
            <v:imagedata r:id="rId727" o:title=""/>
          </v:shape>
          <o:OLEObject Type="Embed" ProgID="ChemDraw.Document.6.0" ShapeID="_x0000_i1315" DrawAspect="Content" ObjectID="_1764204045" r:id="rId728"/>
        </w:object>
      </w:r>
    </w:p>
    <w:p w14:paraId="575A940D" w14:textId="61537F7E" w:rsidR="00BF0CD8" w:rsidRDefault="00BF0CD8" w:rsidP="00252FF9">
      <w:pPr>
        <w:pStyle w:val="Q-Normal"/>
        <w:ind w:firstLine="432"/>
      </w:pPr>
      <w:r w:rsidRPr="00BB46D3">
        <w:t>Գումարենք այս հավասարումները, կստանանք.</w:t>
      </w:r>
    </w:p>
    <w:p w14:paraId="5B4EEAC0" w14:textId="6219332B" w:rsidR="00FC34CA" w:rsidRPr="00BB46D3" w:rsidRDefault="00FC34CA" w:rsidP="00252FF9">
      <w:pPr>
        <w:pStyle w:val="Q-Normal"/>
        <w:ind w:firstLine="432"/>
        <w:jc w:val="center"/>
      </w:pPr>
      <w:r>
        <w:object w:dxaOrig="5275" w:dyaOrig="339" w14:anchorId="1AA5B4E3">
          <v:shape id="_x0000_i1316" type="#_x0000_t75" style="width:264pt;height:15.75pt" o:ole="">
            <v:imagedata r:id="rId729" o:title=""/>
          </v:shape>
          <o:OLEObject Type="Embed" ProgID="ChemDraw.Document.6.0" ShapeID="_x0000_i1316" DrawAspect="Content" ObjectID="_1764204046" r:id="rId730"/>
        </w:object>
      </w:r>
    </w:p>
    <w:p w14:paraId="03635388" w14:textId="0F240997" w:rsidR="00BF0CD8" w:rsidRDefault="00BF0CD8" w:rsidP="00252FF9">
      <w:pPr>
        <w:pStyle w:val="Q-Normal"/>
        <w:ind w:firstLine="432"/>
      </w:pPr>
      <w:r w:rsidRPr="00BB46D3">
        <w:t>Կամ իոնական ձևով.</w:t>
      </w:r>
    </w:p>
    <w:p w14:paraId="7490ADDC" w14:textId="1A21B848" w:rsidR="00757ADC" w:rsidRPr="00BB46D3" w:rsidRDefault="00757ADC" w:rsidP="00252FF9">
      <w:pPr>
        <w:pStyle w:val="Q-Normal"/>
        <w:ind w:firstLine="432"/>
        <w:jc w:val="center"/>
      </w:pPr>
      <w:r>
        <w:object w:dxaOrig="4311" w:dyaOrig="389" w14:anchorId="78F2EAAC">
          <v:shape id="_x0000_i1317" type="#_x0000_t75" style="width:215.25pt;height:19.5pt" o:ole="">
            <v:imagedata r:id="rId731" o:title=""/>
          </v:shape>
          <o:OLEObject Type="Embed" ProgID="ChemDraw.Document.6.0" ShapeID="_x0000_i1317" DrawAspect="Content" ObjectID="_1764204047" r:id="rId732"/>
        </w:object>
      </w:r>
    </w:p>
    <w:p w14:paraId="49208244" w14:textId="1F694898" w:rsidR="00BF0CD8" w:rsidRDefault="00BF0CD8" w:rsidP="00252FF9">
      <w:pPr>
        <w:pStyle w:val="Q-Normal"/>
      </w:pPr>
      <w:r w:rsidRPr="00BB46D3">
        <w:t>Անդարձելի</w:t>
      </w:r>
      <w:r w:rsidR="005A5D1C">
        <w:t>որեն</w:t>
      </w:r>
      <w:r w:rsidRPr="00BB46D3">
        <w:t xml:space="preserve"> հիդրոլիզ</w:t>
      </w:r>
      <w:r w:rsidR="005A5D1C">
        <w:t xml:space="preserve">վում են </w:t>
      </w:r>
      <w:r w:rsidR="00252FF9">
        <w:t xml:space="preserve">նաև </w:t>
      </w:r>
      <w:r w:rsidR="005A5D1C">
        <w:t xml:space="preserve">մի շարք բինար միացություններ (տես </w:t>
      </w:r>
      <w:r w:rsidR="00F5619E">
        <w:t>գլուխ 2</w:t>
      </w:r>
      <w:r w:rsidR="005A5D1C">
        <w:t>)</w:t>
      </w:r>
      <w:r w:rsidRPr="00BB46D3">
        <w:t>: Օրինակ՝ կալցիումի կարբիդը ջրում լրիվ հիդրոլիզվում է՝ առաջացնելով ացետիլեն գազը և կալցիումի հիդրօքսիդ.</w:t>
      </w:r>
    </w:p>
    <w:p w14:paraId="500FB893" w14:textId="204DA709" w:rsidR="00757ADC" w:rsidRDefault="00AB1F7B" w:rsidP="00252FF9">
      <w:pPr>
        <w:pStyle w:val="Q-Normal"/>
        <w:jc w:val="center"/>
      </w:pPr>
      <w:r>
        <w:object w:dxaOrig="3530" w:dyaOrig="338" w14:anchorId="16ED150F">
          <v:shape id="_x0000_i1318" type="#_x0000_t75" style="width:177pt;height:16.5pt" o:ole="">
            <v:imagedata r:id="rId733" o:title=""/>
          </v:shape>
          <o:OLEObject Type="Embed" ProgID="ChemDraw.Document.6.0" ShapeID="_x0000_i1318" DrawAspect="Content" ObjectID="_1764204048" r:id="rId734"/>
        </w:object>
      </w:r>
    </w:p>
    <w:p w14:paraId="2701CA63" w14:textId="0ABDFA5B" w:rsidR="00AB1F7B" w:rsidRDefault="00AB1F7B" w:rsidP="00252FF9">
      <w:pPr>
        <w:pStyle w:val="Q-Normal"/>
        <w:jc w:val="center"/>
      </w:pPr>
    </w:p>
    <w:p w14:paraId="353A25FD" w14:textId="77777777" w:rsidR="00AB1F7B" w:rsidRPr="00BB46D3" w:rsidRDefault="00AB1F7B" w:rsidP="00252FF9">
      <w:pPr>
        <w:pStyle w:val="Q-Normal"/>
        <w:jc w:val="center"/>
      </w:pPr>
    </w:p>
    <w:p w14:paraId="45D8818A" w14:textId="28BD687A" w:rsidR="00BF0CD8" w:rsidRPr="00B93A9D" w:rsidRDefault="00E749F4" w:rsidP="00A50215">
      <w:pPr>
        <w:pStyle w:val="Q-Yentavernagir"/>
      </w:pPr>
      <w:bookmarkStart w:id="1028" w:name="_Toc133963333"/>
      <w:bookmarkStart w:id="1029" w:name="_Toc133965390"/>
      <w:bookmarkStart w:id="1030" w:name="_Toc133965646"/>
      <w:bookmarkStart w:id="1031" w:name="_Toc153319855"/>
      <w:r w:rsidRPr="00B93A9D">
        <w:lastRenderedPageBreak/>
        <w:t>Հ</w:t>
      </w:r>
      <w:r>
        <w:t>ԻԴՐՈԼԻԶԻ ԱՍՏԻՃԱՆ</w:t>
      </w:r>
      <w:bookmarkEnd w:id="1028"/>
      <w:bookmarkEnd w:id="1029"/>
      <w:bookmarkEnd w:id="1030"/>
      <w:bookmarkEnd w:id="1031"/>
    </w:p>
    <w:p w14:paraId="1DEE6952" w14:textId="167B937F" w:rsidR="00BF0CD8" w:rsidRPr="00B93A9D" w:rsidRDefault="00BF0CD8" w:rsidP="00EF1053">
      <w:pPr>
        <w:pStyle w:val="Q-Normal"/>
        <w:ind w:firstLine="432"/>
        <w:contextualSpacing w:val="0"/>
      </w:pPr>
      <w:r w:rsidRPr="00B93A9D">
        <w:t xml:space="preserve">Հիդրոլիզը դարձելի գործընթաց է, նշանակում է լուծույթում հիդրոլիզված աղի իոնների հետ միաժամանակ գտնվում են նաև աղի չհիդրոլիզված </w:t>
      </w:r>
      <w:r w:rsidR="00D0789B">
        <w:t>իոն</w:t>
      </w:r>
      <w:r w:rsidRPr="00B93A9D">
        <w:t xml:space="preserve">ներ: </w:t>
      </w:r>
    </w:p>
    <w:p w14:paraId="5E4B2EA0" w14:textId="07B687A5" w:rsidR="00BF0CD8" w:rsidRDefault="00BF0CD8" w:rsidP="00645748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6543EB27" wp14:editId="637AA462">
                <wp:extent cx="4584875" cy="512379"/>
                <wp:effectExtent l="0" t="0" r="6350" b="2540"/>
                <wp:docPr id="2082623548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84875" cy="512379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1101DEE" w14:textId="24058407" w:rsidR="007A588D" w:rsidRDefault="007A588D" w:rsidP="00C454C8">
                            <w:pPr>
                              <w:pStyle w:val="Q-Yndgcvac"/>
                            </w:pPr>
                            <w:r w:rsidRPr="00B93A9D">
                              <w:t xml:space="preserve">Հիդրոլիզված աղի մոլեկուլների թվի հարաբերությունը (n) լուծված աղի </w:t>
                            </w:r>
                            <w:r>
                              <w:t xml:space="preserve">մոլեկուլների </w:t>
                            </w:r>
                            <w:r w:rsidRPr="00B93A9D">
                              <w:t>ընդհանուր թվին (N), կոչվում է հիդրոլիզի աստիճա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43EB27" id="_x0000_s1690" style="width:361pt;height:40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51101DEE" w14:textId="24058407" w:rsidR="007A588D" w:rsidRDefault="007A588D" w:rsidP="00C454C8">
                      <w:pPr>
                        <w:pStyle w:val="Q-Yndgcvac"/>
                      </w:pPr>
                      <w:r w:rsidRPr="00B93A9D">
                        <w:t xml:space="preserve">Հիդրոլիզված աղի մոլեկուլների թվի հարաբերությունը (n) լուծված աղի </w:t>
                      </w:r>
                      <w:r>
                        <w:t xml:space="preserve">մոլեկուլների </w:t>
                      </w:r>
                      <w:r w:rsidRPr="00B93A9D">
                        <w:t>ընդհանուր թվին (N), կոչվում է հիդրոլիզի աստիճա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548A70A" w14:textId="5587D99C" w:rsidR="00BF0CD8" w:rsidRDefault="00FB05E4" w:rsidP="00302A17">
      <w:pPr>
        <w:pStyle w:val="Q-Normal"/>
        <w:rPr>
          <w:noProof/>
        </w:rPr>
      </w:pPr>
      <w:r>
        <w:t>Ա</w:t>
      </w:r>
      <w:r w:rsidR="00BF0CD8" w:rsidRPr="00B93A9D">
        <w:t xml:space="preserve">յն նշանակենք </w:t>
      </w:r>
      <m:oMath>
        <m:r>
          <w:rPr>
            <w:rFonts w:ascii="Cambria Math" w:hAnsi="Cambria Math"/>
          </w:rPr>
          <m:t>h</m:t>
        </m:r>
      </m:oMath>
      <w:r w:rsidR="00BF0CD8" w:rsidRPr="00B93A9D">
        <w:t xml:space="preserve"> տառով.</w:t>
      </w:r>
      <w:r w:rsidR="00BF0CD8" w:rsidRPr="00BB46D3">
        <w:rPr>
          <w:noProof/>
        </w:rPr>
        <w:t xml:space="preserve"> </w:t>
      </w:r>
    </w:p>
    <w:p w14:paraId="4F3CE839" w14:textId="77777777" w:rsidR="00BF0CD8" w:rsidRPr="00E008F6" w:rsidRDefault="00BF0CD8" w:rsidP="00645748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3278AA0" wp14:editId="2A57BCB3">
                <wp:extent cx="796159" cy="503853"/>
                <wp:effectExtent l="0" t="0" r="4445" b="0"/>
                <wp:docPr id="2057895919" name="Прямоугольник: скругленные углы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6159" cy="503853"/>
                        </a:xfrm>
                        <a:prstGeom prst="roundRect">
                          <a:avLst>
                            <a:gd name="adj" fmla="val 32269"/>
                          </a:avLst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851BF1" w14:textId="3DD6D7CE" w:rsidR="007A588D" w:rsidRPr="00F8154F" w:rsidRDefault="007A588D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3278AA0" id="Прямоугольник: скругленные углы 21" o:spid="_x0000_s1691" style="width:62.7pt;height:39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2114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" fillcolor="#ffe8c8" stroked="f" strokeweight="1pt">
                <v:stroke joinstyle="miter"/>
                <v:textbox>
                  <w:txbxContent>
                    <w:p w14:paraId="5F851BF1" w14:textId="3DD6D7CE" w:rsidR="007A588D" w:rsidRPr="00F8154F" w:rsidRDefault="007A588D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A5B862" w14:textId="77777777" w:rsidR="00BF0CD8" w:rsidRDefault="00BF0CD8" w:rsidP="00302A17">
      <w:pPr>
        <w:pStyle w:val="Q-Normal"/>
        <w:rPr>
          <w:noProof/>
        </w:rPr>
      </w:pPr>
      <w:r w:rsidRPr="00052057">
        <w:t>Կարելի է արտահայտել նաև տոկոսներով.</w:t>
      </w:r>
      <w:r w:rsidRPr="00BB46D3">
        <w:rPr>
          <w:noProof/>
        </w:rPr>
        <w:t xml:space="preserve"> </w:t>
      </w:r>
    </w:p>
    <w:p w14:paraId="669F7418" w14:textId="77777777" w:rsidR="00BF0CD8" w:rsidRPr="00E008F6" w:rsidRDefault="00BF0CD8" w:rsidP="00645748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C0C01DB" wp14:editId="3C0A39C6">
                <wp:extent cx="1119352" cy="475862"/>
                <wp:effectExtent l="0" t="0" r="5080" b="635"/>
                <wp:docPr id="1311345611" name="Прямоугольник: скругленные углы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19352" cy="475862"/>
                        </a:xfrm>
                        <a:prstGeom prst="roundRect">
                          <a:avLst>
                            <a:gd name="adj" fmla="val 20197"/>
                          </a:avLst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B85CB4" w14:textId="0A974777" w:rsidR="007A588D" w:rsidRPr="00F8154F" w:rsidRDefault="007A588D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0C01DB" id="Прямоугольник: скругленные углы 22" o:spid="_x0000_s1692" style="width:88.15pt;height:37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323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" fillcolor="#ffe8c8" stroked="f" strokeweight="1pt">
                <v:stroke joinstyle="miter"/>
                <v:textbox>
                  <w:txbxContent>
                    <w:p w14:paraId="2CB85CB4" w14:textId="0A974777" w:rsidR="007A588D" w:rsidRPr="00F8154F" w:rsidRDefault="007A588D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E35BD86" w14:textId="77777777" w:rsidR="00BF0CD8" w:rsidRDefault="00BF0CD8" w:rsidP="00302A17">
      <w:pPr>
        <w:pStyle w:val="Q-Normal"/>
        <w:rPr>
          <w:noProof/>
        </w:rPr>
      </w:pPr>
      <w:r w:rsidRPr="00052057">
        <w:t>Հաշվարկների հարմարության համար աղի քանակը կարելի է արտահայտել մոլերով.</w:t>
      </w:r>
      <w:r w:rsidRPr="00BB46D3">
        <w:rPr>
          <w:noProof/>
        </w:rPr>
        <w:t xml:space="preserve"> </w:t>
      </w:r>
    </w:p>
    <w:p w14:paraId="3EB47A5F" w14:textId="77777777" w:rsidR="00BF0CD8" w:rsidRPr="00E008F6" w:rsidRDefault="00BF0CD8" w:rsidP="00645748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3B7BD4D" wp14:editId="4F26F88D">
                <wp:extent cx="1387366" cy="551234"/>
                <wp:effectExtent l="0" t="0" r="3810" b="1270"/>
                <wp:docPr id="227027829" name="Прямоугольник: скругленные углы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87366" cy="551234"/>
                        </a:xfrm>
                        <a:prstGeom prst="roundRect">
                          <a:avLst>
                            <a:gd name="adj" fmla="val 22705"/>
                          </a:avLst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800CA0" w14:textId="23579CC1" w:rsidR="007A588D" w:rsidRPr="00222DCA" w:rsidRDefault="007A588D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հիդր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B7BD4D" id="_x0000_s1693" style="width:109.25pt;height:4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487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" fillcolor="#ffe8c8" stroked="f" strokeweight="1pt">
                <v:stroke joinstyle="miter"/>
                <v:textbox>
                  <w:txbxContent>
                    <w:p w14:paraId="3E800CA0" w14:textId="23579CC1" w:rsidR="007A588D" w:rsidRPr="00222DCA" w:rsidRDefault="007A588D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հիդր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CC76D4C" w14:textId="1DD63A98" w:rsidR="00BF0CD8" w:rsidRPr="00052057" w:rsidRDefault="00BF0CD8" w:rsidP="00302A17">
      <w:pPr>
        <w:pStyle w:val="Q-Normal"/>
      </w:pPr>
      <w:r w:rsidRPr="00052057">
        <w:t xml:space="preserve"> ո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հիդր</m:t>
            </m:r>
            <m:r>
              <m:rPr>
                <m:sty m:val="bi"/>
              </m:rPr>
              <w:rPr>
                <w:rFonts w:ascii="Cambria Math" w:hAnsi="Cambria Math"/>
              </w:rPr>
              <m:t>.</m:t>
            </m:r>
          </m:sub>
        </m:sSub>
      </m:oMath>
      <w:r w:rsidRPr="00052057">
        <w:t xml:space="preserve">–ը հիդրոլիզված աղի նյութաքանակն է, իսկ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լուծվ</m:t>
            </m:r>
            <m:r>
              <m:rPr>
                <m:sty m:val="bi"/>
              </m:rPr>
              <w:rPr>
                <w:rFonts w:ascii="Cambria Math" w:hAnsi="Cambria Math"/>
              </w:rPr>
              <m:t>.</m:t>
            </m:r>
          </m:sub>
        </m:sSub>
      </m:oMath>
      <w:r w:rsidRPr="00052057">
        <w:t>-ը</w:t>
      </w:r>
      <w:r w:rsidR="00F5619E">
        <w:t>՝</w:t>
      </w:r>
      <w:r w:rsidRPr="00052057">
        <w:t xml:space="preserve"> լուծված աղի սկզբնական նյութաքանակը:</w:t>
      </w:r>
    </w:p>
    <w:p w14:paraId="79B8CDD4" w14:textId="44C1E5B5" w:rsidR="00BF0CD8" w:rsidRDefault="00BF0CD8" w:rsidP="00302A17">
      <w:pPr>
        <w:pStyle w:val="Q-Normal"/>
      </w:pPr>
      <w:r>
        <w:t>Որպես դարձելի գործընթաց՝ հ</w:t>
      </w:r>
      <w:r w:rsidRPr="00052057">
        <w:t>իդրոլիզ</w:t>
      </w:r>
      <w:r>
        <w:t xml:space="preserve">ի հավասարակշռությունը կարելի է տեղաշարժել աջ կամ ձախ, հետևաբար կարելի է փոփոխել հիդրոլիզի աստիճանը (նկար </w:t>
      </w:r>
      <w:r w:rsidRPr="00BB46D3">
        <w:t>5.</w:t>
      </w:r>
      <w:r w:rsidR="00064F90">
        <w:t>10</w:t>
      </w:r>
      <w:r>
        <w:t>):</w:t>
      </w:r>
    </w:p>
    <w:p w14:paraId="1A9CBFC6" w14:textId="77777777" w:rsidR="006F2F19" w:rsidRPr="00052057" w:rsidRDefault="006F2F19" w:rsidP="00302A17">
      <w:pPr>
        <w:pStyle w:val="Q-Normal"/>
      </w:pPr>
      <w:r>
        <w:t xml:space="preserve">Հիդրոլիզի </w:t>
      </w:r>
      <w:r w:rsidRPr="00052057">
        <w:t>աստիճանի վրա ազդում են հետևյալ գործոնները.</w:t>
      </w:r>
    </w:p>
    <w:p w14:paraId="0A75CF99" w14:textId="7BF8D44E" w:rsidR="006F2F19" w:rsidRDefault="006F2F19" w:rsidP="00302A17">
      <w:pPr>
        <w:pStyle w:val="Q-Normal"/>
      </w:pPr>
      <w:r w:rsidRPr="00BB46D3">
        <w:t xml:space="preserve">1. </w:t>
      </w:r>
      <w:r w:rsidRPr="00340E39">
        <w:rPr>
          <w:rStyle w:val="Q-XndirChar"/>
        </w:rPr>
        <w:t>Աղի կոնցենտրացիան</w:t>
      </w:r>
      <w:r w:rsidRPr="00340E39">
        <w:t>:</w:t>
      </w:r>
      <w:r w:rsidRPr="00052057">
        <w:t xml:space="preserve"> Որքան </w:t>
      </w:r>
      <w:r>
        <w:t xml:space="preserve">նոսր է լուծույթը, այսինքն </w:t>
      </w:r>
      <w:r w:rsidRPr="00052057">
        <w:t xml:space="preserve">փոքր է </w:t>
      </w:r>
      <w:r>
        <w:t xml:space="preserve">աղի </w:t>
      </w:r>
      <w:r w:rsidRPr="00052057">
        <w:t xml:space="preserve">կոնցենտրացիան, այնքան </w:t>
      </w:r>
      <w:r>
        <w:t>խոր</w:t>
      </w:r>
      <w:r w:rsidR="008147A1">
        <w:t>ն</w:t>
      </w:r>
      <w:r>
        <w:t xml:space="preserve"> է ընթանում հիդրոլիզը, հետևաբար մեծ</w:t>
      </w:r>
      <w:r w:rsidRPr="00052057">
        <w:t xml:space="preserve"> է հիդրոլիզի աստիճանը: Սա բացատրվում է նրանով, որ նոսր լուծույթներում աղի իոնները լրիվ շրջա</w:t>
      </w:r>
      <w:r>
        <w:t>պատ</w:t>
      </w:r>
      <w:r w:rsidRPr="00052057">
        <w:t>վում են ջրի մոլեկուլներով</w:t>
      </w:r>
      <w:r>
        <w:t xml:space="preserve"> և </w:t>
      </w:r>
      <w:r w:rsidRPr="00052057">
        <w:t xml:space="preserve"> մեկուսանում </w:t>
      </w:r>
      <w:r>
        <w:t xml:space="preserve"> </w:t>
      </w:r>
      <w:r w:rsidRPr="00052057">
        <w:t>իրարից:</w:t>
      </w:r>
    </w:p>
    <w:p w14:paraId="64A9CAB1" w14:textId="77777777" w:rsidR="006F2F19" w:rsidRPr="001F7412" w:rsidRDefault="006F2F19" w:rsidP="00302A17">
      <w:pPr>
        <w:pStyle w:val="Q-Normal"/>
      </w:pPr>
      <w:r w:rsidRPr="00BB46D3">
        <w:t xml:space="preserve">2. </w:t>
      </w:r>
      <w:r w:rsidRPr="00340E39">
        <w:rPr>
          <w:rStyle w:val="Q-XndirChar"/>
        </w:rPr>
        <w:t>Ջերմաստիճանը:</w:t>
      </w:r>
      <w:r w:rsidRPr="00340E39">
        <w:t xml:space="preserve"> </w:t>
      </w:r>
      <w:r w:rsidRPr="00BB46D3">
        <w:t>Հիդրոլիզը դարձելի ջերմակլանիչ գործընթաց է, այն որոշ դեպքերում չեզոքացման ռեակցիայի հակառակն է, որը ջերմանջատիչ է, հետևաբար ջերմաստիճանը բարձրացնելիս հիդրոլիզի հավասարակշռությունը տեղաշարժվում է դեպի աջ, այսինքն հիդրոլիզը խորանում է, հիդրոլիզի ա</w:t>
      </w:r>
      <w:r w:rsidRPr="001F7412">
        <w:t>ստիճանը մեծանում է:</w:t>
      </w:r>
    </w:p>
    <w:p w14:paraId="60D1C549" w14:textId="4C1F5892" w:rsidR="006F2F19" w:rsidRPr="00BB46D3" w:rsidRDefault="006F2F19" w:rsidP="00302A17">
      <w:pPr>
        <w:pStyle w:val="Q-Normal"/>
      </w:pPr>
      <w:r w:rsidRPr="0076361B">
        <w:rPr>
          <w:rFonts w:eastAsiaTheme="minorEastAsia"/>
        </w:rPr>
        <w:t>3</w:t>
      </w:r>
      <w:r w:rsidRPr="00340E39">
        <w:rPr>
          <w:rFonts w:eastAsiaTheme="minorEastAsia"/>
        </w:rPr>
        <w:t xml:space="preserve">. </w:t>
      </w:r>
      <m:oMath>
        <m:sSup>
          <m:sSupPr>
            <m:ctrlPr>
              <w:rPr>
                <w:rStyle w:val="Q-XndirChar"/>
                <w:rFonts w:ascii="Cambria Math" w:hAnsi="Cambria Math"/>
                <w:b w:val="0"/>
                <w:bCs w:val="0"/>
                <w:i w:val="0"/>
              </w:rPr>
            </m:ctrlPr>
          </m:sSupPr>
          <m:e>
            <m:r>
              <m:rPr>
                <m:sty m:val="p"/>
              </m:rPr>
              <w:rPr>
                <w:rStyle w:val="Q-XndirChar"/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Style w:val="Q-XndirChar"/>
                <w:rFonts w:ascii="Cambria Math" w:hAnsi="Cambria Math"/>
              </w:rPr>
              <m:t>+</m:t>
            </m:r>
          </m:sup>
        </m:sSup>
      </m:oMath>
      <w:r w:rsidRPr="00340E39">
        <w:rPr>
          <w:rStyle w:val="Q-XndirChar"/>
        </w:rPr>
        <w:t xml:space="preserve"> կամ </w:t>
      </w:r>
      <m:oMath>
        <m:r>
          <m:rPr>
            <m:sty m:val="p"/>
          </m:rPr>
          <w:rPr>
            <w:rStyle w:val="Q-XndirChar"/>
            <w:rFonts w:ascii="Cambria Math" w:hAnsi="Cambria Math"/>
          </w:rPr>
          <m:t>O</m:t>
        </m:r>
        <m:sSup>
          <m:sSupPr>
            <m:ctrlPr>
              <w:rPr>
                <w:rStyle w:val="Q-XndirChar"/>
                <w:rFonts w:ascii="Cambria Math" w:hAnsi="Cambria Math"/>
                <w:b w:val="0"/>
                <w:bCs w:val="0"/>
                <w:i w:val="0"/>
              </w:rPr>
            </m:ctrlPr>
          </m:sSupPr>
          <m:e>
            <m:r>
              <m:rPr>
                <m:sty m:val="p"/>
              </m:rPr>
              <w:rPr>
                <w:rStyle w:val="Q-XndirChar"/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Style w:val="Q-XndirChar"/>
                <w:rFonts w:ascii="Cambria Math" w:hAnsi="Cambria Math"/>
              </w:rPr>
              <m:t>-</m:t>
            </m:r>
          </m:sup>
        </m:sSup>
      </m:oMath>
      <w:r w:rsidRPr="00340E39">
        <w:rPr>
          <w:rStyle w:val="Q-XndirChar"/>
        </w:rPr>
        <w:t xml:space="preserve"> իոնների առկայությունը:</w:t>
      </w:r>
      <w:r w:rsidRPr="00BB46D3">
        <w:t xml:space="preserve"> Հիդրոլիզի աստիճանի վրա ազդ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BB46D3">
        <w:t xml:space="preserve">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 պարունակող էլեկտրոլիտ</w:t>
      </w:r>
      <w:r>
        <w:t>ներ</w:t>
      </w:r>
      <w:r w:rsidRPr="00BB46D3">
        <w:t xml:space="preserve">ի ավելացումը: Օրինակ, եթե հիդրոլիզի հետևանքով միջավայրը դարձել է թթվային, ապա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ի ավելացումը կբերի հիդրոլիզի խորացման (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ը կապվում են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ի հետ, նվազ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ի կոնցենտրացիան, հավասարակշռությունը տեղաշարժվում է դրանց առաջացման կողմը): Ընդհակառակը, այդպիսի լուծույթին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 ավելացնելիս</w:t>
      </w:r>
      <w:r>
        <w:t>՝</w:t>
      </w:r>
      <w:r w:rsidRPr="00BB46D3">
        <w:t xml:space="preserve"> հիդրոլիզը կճնշվի:</w:t>
      </w:r>
    </w:p>
    <w:p w14:paraId="6A8A6B51" w14:textId="0BA33642" w:rsidR="006F2F19" w:rsidRPr="008618C6" w:rsidRDefault="006F2F19" w:rsidP="00302A17">
      <w:pPr>
        <w:pStyle w:val="Q-Normal"/>
      </w:pPr>
      <w:r w:rsidRPr="00BB46D3">
        <w:lastRenderedPageBreak/>
        <w:t>4</w:t>
      </w:r>
      <w:r w:rsidRPr="009B703C">
        <w:rPr>
          <w:b/>
        </w:rPr>
        <w:t xml:space="preserve">. </w:t>
      </w:r>
      <w:r w:rsidR="009B703C" w:rsidRPr="00340E39">
        <w:rPr>
          <w:rStyle w:val="Q-XndirChar"/>
        </w:rPr>
        <w:t xml:space="preserve">Աղի բնույթը: </w:t>
      </w:r>
      <w:r w:rsidRPr="00340E39">
        <w:rPr>
          <w:rStyle w:val="Q-XndirChar"/>
          <w:color w:val="auto"/>
        </w:rPr>
        <w:t>Հիդրոլիզի աստիճանը կախված է նաև աղի բնույթից</w:t>
      </w:r>
      <w:r w:rsidR="009B703C" w:rsidRPr="00340E39">
        <w:rPr>
          <w:rStyle w:val="Q-XndirChar"/>
          <w:color w:val="auto"/>
        </w:rPr>
        <w:t>.</w:t>
      </w:r>
      <w:r w:rsidRPr="00340E39">
        <w:t xml:space="preserve"> </w:t>
      </w:r>
      <w:r w:rsidR="009B703C" w:rsidRPr="00340E39">
        <w:t>ո</w:t>
      </w:r>
      <w:r w:rsidRPr="00340E39">
        <w:t>րքան թույլ է աղ առաջացրած հիմքը կամ թթուն, այնքան մեծ է</w:t>
      </w:r>
      <w:r w:rsidRPr="00BB46D3">
        <w:t xml:space="preserve"> աղի հիդրոլիզի աստիճանը:</w:t>
      </w:r>
    </w:p>
    <w:p w14:paraId="5B43EE8C" w14:textId="6374B9A2" w:rsidR="006F2F19" w:rsidRPr="00E55BFB" w:rsidRDefault="006F2F19" w:rsidP="00302A17">
      <w:pPr>
        <w:pStyle w:val="Q-Normal"/>
        <w:rPr>
          <w:i/>
        </w:rPr>
      </w:pPr>
      <w:r>
        <w:t>Որպեսզի որոշենք, թե նույն կատիոնից կազմված և ըստ անիոնի հիդրոլիզվող աղերից ո՞րի հիդրոլիզի աստիճանն է մեծ, պետք է համեմատենք  անիոն</w:t>
      </w:r>
      <w:r w:rsidR="008147A1">
        <w:t>ներ</w:t>
      </w:r>
      <w:r>
        <w:t>ին համապատասխան</w:t>
      </w:r>
      <w:r w:rsidR="00937825">
        <w:t>ող</w:t>
      </w:r>
      <w:r>
        <w:t xml:space="preserve"> թթուների ուժը: Որքան թույլ է թթուն, այնքան աղի հիդրոլիզն ավելի խոր է ընթանում, հետևաբար մեծ է  հիդրոլիզի աստիճանը: Օրինակ</w:t>
      </w:r>
      <w:r w:rsidR="008147A1">
        <w:t>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հավասար կոնցենտրացիաներով լուծույթներու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ն ավելի մեծ չափով կհիդրոլիզվի, քա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F80205">
        <w:rPr>
          <w:b/>
        </w:rPr>
        <w:t>-</w:t>
      </w:r>
      <w:r>
        <w:t xml:space="preserve">ը, որովհետ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թթուն ավելի թույլ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F80205">
        <w:rPr>
          <w:b/>
        </w:rPr>
        <w:t>-</w:t>
      </w:r>
      <w:r>
        <w:t>ից:</w:t>
      </w:r>
    </w:p>
    <w:p w14:paraId="489E7F63" w14:textId="46280741" w:rsidR="00D56582" w:rsidRPr="004C34F6" w:rsidRDefault="006F2F19" w:rsidP="004C34F6">
      <w:pPr>
        <w:pStyle w:val="Q-Normal"/>
      </w:pPr>
      <w:r>
        <w:t>Նույն դատողությունը կարելի է կատարել ըստ կատիոնի հիդրոլիզվող աղերի համար. որքան թույլ է աղի կատիոնին համապատասխան</w:t>
      </w:r>
      <w:r w:rsidR="00937825">
        <w:t>ող</w:t>
      </w:r>
      <w:r>
        <w:t xml:space="preserve"> հիմքը, այնքան հիդրոլիզն ավելի խոր</w:t>
      </w:r>
      <w:r w:rsidR="008147A1">
        <w:t>ն</w:t>
      </w:r>
      <w:r>
        <w:t xml:space="preserve"> է ընթանում (ավելի մանրամասն տես §5.10):</w:t>
      </w:r>
      <w:bookmarkStart w:id="1032" w:name="_Toc133963334"/>
      <w:bookmarkStart w:id="1033" w:name="_Toc133965391"/>
      <w:bookmarkStart w:id="1034" w:name="_Toc133965647"/>
    </w:p>
    <w:p w14:paraId="1DF17AEB" w14:textId="17B1E77C" w:rsidR="004C34F6" w:rsidRDefault="00E46CF8" w:rsidP="00D0789B">
      <w:pPr>
        <w:pStyle w:val="5"/>
        <w:keepNext/>
        <w:numPr>
          <w:ilvl w:val="0"/>
          <w:numId w:val="0"/>
        </w:numPr>
      </w:pPr>
      <w:r>
        <w:rPr>
          <w:rFonts w:ascii="Sylfaen" w:hAnsi="Sylfaen"/>
          <w:noProof/>
        </w:rPr>
        <mc:AlternateContent>
          <mc:Choice Requires="wpg">
            <w:drawing>
              <wp:anchor distT="0" distB="0" distL="114300" distR="114300" simplePos="0" relativeHeight="251711488" behindDoc="0" locked="0" layoutInCell="1" allowOverlap="1" wp14:anchorId="1F0A4E59" wp14:editId="79D063F2">
                <wp:simplePos x="0" y="0"/>
                <wp:positionH relativeFrom="column">
                  <wp:posOffset>576875</wp:posOffset>
                </wp:positionH>
                <wp:positionV relativeFrom="paragraph">
                  <wp:posOffset>184114</wp:posOffset>
                </wp:positionV>
                <wp:extent cx="3518869" cy="1885515"/>
                <wp:effectExtent l="0" t="76200" r="120015" b="133985"/>
                <wp:wrapNone/>
                <wp:docPr id="1029157811" name="Группа 10291578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18869" cy="1885515"/>
                          <a:chOff x="0" y="21843"/>
                          <a:chExt cx="3518869" cy="1885515"/>
                        </a:xfrm>
                      </wpg:grpSpPr>
                      <wps:wsp>
                        <wps:cNvPr id="1029157791" name="Овал 1029157791"/>
                        <wps:cNvSpPr/>
                        <wps:spPr>
                          <a:xfrm>
                            <a:off x="1761565" y="703730"/>
                            <a:ext cx="63500" cy="63500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/>
                          </a:solidFill>
                          <a:ln w="1270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29157793" name="Овал 1029157793"/>
                        <wps:cNvSpPr/>
                        <wps:spPr>
                          <a:xfrm>
                            <a:off x="0" y="430306"/>
                            <a:ext cx="63979" cy="63987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/>
                          </a:solidFill>
                          <a:ln w="1270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029157810" name="Группа 1029157810"/>
                        <wpg:cNvGrpSpPr/>
                        <wpg:grpSpPr>
                          <a:xfrm>
                            <a:off x="0" y="21843"/>
                            <a:ext cx="3518869" cy="1885515"/>
                            <a:chOff x="0" y="21843"/>
                            <a:chExt cx="3518869" cy="1885515"/>
                          </a:xfrm>
                        </wpg:grpSpPr>
                        <wps:wsp>
                          <wps:cNvPr id="1029157781" name="Овал 1029157781"/>
                          <wps:cNvSpPr/>
                          <wps:spPr>
                            <a:xfrm>
                              <a:off x="0" y="596153"/>
                              <a:ext cx="63500" cy="6350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127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29157789" name="Овал 1029157789"/>
                          <wps:cNvSpPr/>
                          <wps:spPr>
                            <a:xfrm>
                              <a:off x="1766047" y="900953"/>
                              <a:ext cx="63500" cy="6350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127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29157785" name="Овал 1029157785"/>
                          <wps:cNvSpPr/>
                          <wps:spPr>
                            <a:xfrm>
                              <a:off x="1766047" y="1192306"/>
                              <a:ext cx="63500" cy="6350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127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29157790" name="Овал 1029157790"/>
                          <wps:cNvSpPr/>
                          <wps:spPr>
                            <a:xfrm>
                              <a:off x="0" y="900953"/>
                              <a:ext cx="63500" cy="6350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127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1029157809" name="Группа 1029157809"/>
                          <wpg:cNvGrpSpPr/>
                          <wpg:grpSpPr>
                            <a:xfrm>
                              <a:off x="344763" y="21843"/>
                              <a:ext cx="3174106" cy="1885515"/>
                              <a:chOff x="160986" y="21843"/>
                              <a:chExt cx="3174106" cy="1885515"/>
                            </a:xfrm>
                          </wpg:grpSpPr>
                          <wpg:grpSp>
                            <wpg:cNvPr id="1029157795" name="Группа 1029157795"/>
                            <wpg:cNvGrpSpPr/>
                            <wpg:grpSpPr>
                              <a:xfrm>
                                <a:off x="160986" y="21843"/>
                                <a:ext cx="1693723" cy="391160"/>
                                <a:chOff x="121088" y="-134339"/>
                                <a:chExt cx="1694736" cy="391795"/>
                              </a:xfrm>
                            </wpg:grpSpPr>
                            <wps:wsp>
                              <wps:cNvPr id="1029157774" name="Стрелка: влево 1029157774"/>
                              <wps:cNvSpPr/>
                              <wps:spPr>
                                <a:xfrm>
                                  <a:off x="121088" y="-134339"/>
                                  <a:ext cx="1645689" cy="391795"/>
                                </a:xfrm>
                                <a:prstGeom prst="leftArrow">
                                  <a:avLst>
                                    <a:gd name="adj1" fmla="val 67785"/>
                                    <a:gd name="adj2" fmla="val 70262"/>
                                  </a:avLst>
                                </a:prstGeom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n>
                                  <a:solidFill>
                                    <a:srgbClr val="0D8080"/>
                                  </a:solidFill>
                                </a:ln>
                                <a:effectLst>
                                  <a:outerShdw blurRad="50800" dist="38100" dir="8100000" algn="tr" rotWithShape="0">
                                    <a:prstClr val="black">
                                      <a:alpha val="40000"/>
                                    </a:prstClr>
                                  </a:outerShdw>
                                </a:effectLst>
                                <a:scene3d>
                                  <a:camera prst="orthographicFront"/>
                                  <a:lightRig rig="threePt" dir="t"/>
                                </a:scene3d>
                                <a:sp3d>
                                  <a:bevelT/>
                                </a:sp3d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29157775" name="Надпись 1029157775"/>
                              <wps:cNvSpPr txBox="1"/>
                              <wps:spPr>
                                <a:xfrm>
                                  <a:off x="197844" y="-83722"/>
                                  <a:ext cx="1617980" cy="2489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7AA1F57" w14:textId="28F5DDD9" w:rsidR="007A588D" w:rsidRPr="00870DA2" w:rsidRDefault="007A588D" w:rsidP="00870DA2">
                                    <w:pPr>
                                      <w:spacing w:line="100" w:lineRule="atLeast"/>
                                      <w:jc w:val="both"/>
                                      <w:rPr>
                                        <w:rFonts w:ascii="Cambria" w:hAnsi="Cambria"/>
                                        <w:b/>
                                        <w:color w:val="FFFFFF" w:themeColor="background1"/>
                                        <w:sz w:val="20"/>
                                        <w:szCs w:val="20"/>
                                        <w:lang w:val="hy-AM"/>
                                      </w:rPr>
                                    </w:pPr>
                                    <w:r w:rsidRPr="00870DA2">
                                      <w:rPr>
                                        <w:rFonts w:ascii="Cambria" w:hAnsi="Cambria"/>
                                        <w:b/>
                                        <w:color w:val="FFFFFF" w:themeColor="background1"/>
                                        <w:sz w:val="20"/>
                                        <w:szCs w:val="20"/>
                                        <w:lang w:val="hy-AM"/>
                                      </w:rPr>
                                      <w:t>Հիդրոլիզի թուլացում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029157797" name="Стрелка: вправо 1029157797"/>
                            <wps:cNvSpPr/>
                            <wps:spPr>
                              <a:xfrm>
                                <a:off x="1641286" y="1530944"/>
                                <a:ext cx="1693806" cy="376414"/>
                              </a:xfrm>
                              <a:prstGeom prst="rightArrow">
                                <a:avLst>
                                  <a:gd name="adj1" fmla="val 72205"/>
                                  <a:gd name="adj2" fmla="val 68422"/>
                                </a:avLst>
                              </a:prstGeom>
                              <a:solidFill>
                                <a:srgbClr val="C48036"/>
                              </a:solidFill>
                              <a:ln>
                                <a:solidFill>
                                  <a:srgbClr val="0D8080"/>
                                </a:solidFill>
                              </a:ln>
                              <a:effectLst>
                                <a:outerShdw blurRad="50800" dist="38100" dir="2700000" algn="tl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scene3d>
                                <a:camera prst="orthographicFront"/>
                                <a:lightRig rig="threePt" dir="t"/>
                              </a:scene3d>
                              <a:sp3d>
                                <a:bevelT/>
                              </a:sp3d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177945E" w14:textId="1435F995" w:rsidR="007A588D" w:rsidRPr="00551C15" w:rsidRDefault="007A588D" w:rsidP="00551C15">
                                  <w:pPr>
                                    <w:spacing w:line="100" w:lineRule="atLeast"/>
                                    <w:contextualSpacing/>
                                    <w:jc w:val="both"/>
                                    <w:rPr>
                                      <w:rFonts w:ascii="Sylfaen" w:hAnsi="Sylfaen"/>
                                      <w:b/>
                                      <w:color w:val="FFFFFF" w:themeColor="background1"/>
                                      <w:sz w:val="18"/>
                                      <w:szCs w:val="18"/>
                                      <w:lang w:val="hy-AM"/>
                                    </w:rPr>
                                  </w:pPr>
                                  <w:r w:rsidRPr="00551C15">
                                    <w:rPr>
                                      <w:rFonts w:ascii="Cambria" w:hAnsi="Cambria"/>
                                      <w:b/>
                                      <w:color w:val="FFFFFF" w:themeColor="background1"/>
                                      <w:sz w:val="18"/>
                                      <w:szCs w:val="18"/>
                                      <w:lang w:val="hy-AM"/>
                                    </w:rPr>
                                    <w:t>Հիդրոլիզի</w:t>
                                  </w:r>
                                  <w:r w:rsidRPr="00551C15">
                                    <w:rPr>
                                      <w:rFonts w:ascii="Sylfaen" w:hAnsi="Sylfaen"/>
                                      <w:b/>
                                      <w:color w:val="FFFFFF" w:themeColor="background1"/>
                                      <w:sz w:val="18"/>
                                      <w:szCs w:val="18"/>
                                      <w:lang w:val="hy-AM"/>
                                    </w:rPr>
                                    <w:t xml:space="preserve"> </w:t>
                                  </w:r>
                                  <w:r w:rsidRPr="00551C15">
                                    <w:rPr>
                                      <w:rFonts w:ascii="Cambria" w:hAnsi="Cambria"/>
                                      <w:b/>
                                      <w:color w:val="FFFFFF" w:themeColor="background1"/>
                                      <w:sz w:val="18"/>
                                      <w:szCs w:val="18"/>
                                      <w:lang w:val="hy-AM"/>
                                    </w:rPr>
                                    <w:t>ուժեղացում</w:t>
                                  </w:r>
                                  <w:r w:rsidRPr="00551C15">
                                    <w:rPr>
                                      <w:rFonts w:ascii="Cambria" w:hAnsi="Cambria"/>
                                      <w:b/>
                                      <w:color w:val="FFFFFF" w:themeColor="background1"/>
                                      <w:sz w:val="18"/>
                                      <w:szCs w:val="18"/>
                                    </w:rPr>
                                    <w:t xml:space="preserve">        </w:t>
                                  </w:r>
                                  <w:r w:rsidRPr="00551C15">
                                    <w:rPr>
                                      <w:rFonts w:ascii="Cambria" w:hAnsi="Cambria"/>
                                      <w:b/>
                                      <w:color w:val="FFFFFF" w:themeColor="background1"/>
                                      <w:sz w:val="18"/>
                                      <w:szCs w:val="18"/>
                                      <w:lang w:val="hy-AM"/>
                                    </w:rPr>
                                    <w:t xml:space="preserve">  </w:t>
                                  </w:r>
                                  <w:r w:rsidRPr="00551C15">
                                    <w:rPr>
                                      <w:rFonts w:ascii="Sylfaen" w:hAnsi="Sylfaen"/>
                                      <w:b/>
                                      <w:color w:val="FFFFFF" w:themeColor="background1"/>
                                      <w:sz w:val="18"/>
                                      <w:szCs w:val="18"/>
                                      <w:lang w:val="hy-AM"/>
                                    </w:rPr>
                                    <w:t xml:space="preserve">                  </w:t>
                                  </w:r>
                                </w:p>
                                <w:p w14:paraId="4383BABB" w14:textId="77777777" w:rsidR="007A588D" w:rsidRDefault="007A588D" w:rsidP="00C60BB5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F0A4E59" id="Группа 1029157811" o:spid="_x0000_s1694" style="position:absolute;left:0;text-align:left;margin-left:45.4pt;margin-top:14.5pt;width:277.1pt;height:148.45pt;z-index:251711488;mso-position-horizontal-relative:text;mso-position-vertical-relative:text;mso-width-relative:margin;mso-height-relative:margin" coordorigin=",218" coordsize="35188,18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">
                <v:oval id="Овал 1029157791" o:spid="_x0000_s1695" style="position:absolute;left:17615;top:7037;width:63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" fillcolor="windowText" stroked="f" strokeweight="1pt">
                  <v:stroke joinstyle="miter"/>
                </v:oval>
                <v:oval id="Овал 1029157793" o:spid="_x0000_s1696" style="position:absolute;top:4303;width:639;height:6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" fillcolor="windowText" stroked="f" strokeweight="1pt">
                  <v:stroke joinstyle="miter"/>
                </v:oval>
                <v:group id="Группа 1029157810" o:spid="_x0000_s1697" style="position:absolute;top:218;width:35188;height:18855" coordorigin=",218" coordsize="35188,188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">
                  <v:oval id="Овал 1029157781" o:spid="_x0000_s1698" style="position:absolute;top:5961;width:63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" fillcolor="windowText" stroked="f" strokeweight="1pt">
                    <v:stroke joinstyle="miter"/>
                  </v:oval>
                  <v:oval id="Овал 1029157789" o:spid="_x0000_s1699" style="position:absolute;left:17660;top:9009;width:63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" fillcolor="windowText" stroked="f" strokeweight="1pt">
                    <v:stroke joinstyle="miter"/>
                  </v:oval>
                  <v:oval id="Овал 1029157785" o:spid="_x0000_s1700" style="position:absolute;left:17660;top:11923;width:63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" fillcolor="windowText" stroked="f" strokeweight="1pt">
                    <v:stroke joinstyle="miter"/>
                  </v:oval>
                  <v:oval id="Овал 1029157790" o:spid="_x0000_s1701" style="position:absolute;top:9009;width:63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" fillcolor="windowText" stroked="f" strokeweight="1pt">
                    <v:stroke joinstyle="miter"/>
                  </v:oval>
                  <v:group id="Группа 1029157809" o:spid="_x0000_s1702" style="position:absolute;left:3447;top:218;width:31741;height:18855" coordorigin="1609,218" coordsize="31741,188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">
                    <v:group id="Группа 1029157795" o:spid="_x0000_s1703" style="position:absolute;left:1609;top:218;width:16938;height:3912" coordorigin="1210,-1343" coordsize="16947,39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">
                      <v:shapetype id="_x0000_t66" coordsize="21600,21600" o:spt="66" adj="5400,5400" path="m@0,l@0@1,21600@1,21600@2@0@2@0,21600,,10800xe">
                        <v:stroke joinstyle="miter"/>
                        <v:formulas>
                          <v:f eqn="val #0"/>
                          <v:f eqn="val #1"/>
                          <v:f eqn="sum 21600 0 #1"/>
                          <v:f eqn="prod #0 #1 10800"/>
                          <v:f eqn="sum #0 0 @3"/>
                        </v:formulas>
                        <v:path o:connecttype="custom" o:connectlocs="@0,0;0,10800;@0,21600;21600,10800" o:connectangles="270,180,90,0" textboxrect="@4,@1,21600,@2"/>
                        <v:handles>
                          <v:h position="#0,#1" xrange="0,21600" yrange="0,10800"/>
                        </v:handles>
                      </v:shapetype>
                      <v:shape id="Стрелка: влево 1029157774" o:spid="_x0000_s1704" type="#_x0000_t66" style="position:absolute;left:1210;top:-1343;width:16457;height:39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" adj="3613,3479" fillcolor="#c45911 [2405]" strokecolor="#0d8080" strokeweight="1pt">
                        <v:shadow on="t" color="black" opacity="26214f" origin=".5,-.5" offset="-.74836mm,.74836mm"/>
                      </v:shape>
                      <v:shape id="Надпись 1029157775" o:spid="_x0000_s1705" type="#_x0000_t202" style="position:absolute;left:1978;top:-837;width:16180;height:24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" filled="f" stroked="f" strokeweight=".5pt">
                        <v:textbox>
                          <w:txbxContent>
                            <w:p w14:paraId="37AA1F57" w14:textId="28F5DDD9" w:rsidR="007A588D" w:rsidRPr="00870DA2" w:rsidRDefault="007A588D" w:rsidP="00870DA2">
                              <w:pPr>
                                <w:spacing w:line="100" w:lineRule="atLeast"/>
                                <w:jc w:val="both"/>
                                <w:rPr>
                                  <w:rFonts w:ascii="Cambria" w:hAnsi="Cambria"/>
                                  <w:b/>
                                  <w:color w:val="FFFFFF" w:themeColor="background1"/>
                                  <w:sz w:val="20"/>
                                  <w:szCs w:val="20"/>
                                  <w:lang w:val="hy-AM"/>
                                </w:rPr>
                              </w:pPr>
                              <w:r w:rsidRPr="00870DA2">
                                <w:rPr>
                                  <w:rFonts w:ascii="Cambria" w:hAnsi="Cambria"/>
                                  <w:b/>
                                  <w:color w:val="FFFFFF" w:themeColor="background1"/>
                                  <w:sz w:val="20"/>
                                  <w:szCs w:val="20"/>
                                  <w:lang w:val="hy-AM"/>
                                </w:rPr>
                                <w:t>Հիդրոլիզի թուլացում</w:t>
                              </w:r>
                            </w:p>
                          </w:txbxContent>
                        </v:textbox>
                      </v:shape>
                    </v:group>
                    <v:shapetype id="_x0000_t13" coordsize="21600,21600" o:spt="13" adj="16200,5400" path="m@0,l@0@1,0@1,0@2@0@2@0,21600,21600,10800xe">
                      <v:stroke joinstyle="miter"/>
                      <v:formulas>
                        <v:f eqn="val #0"/>
                        <v:f eqn="val #1"/>
                        <v:f eqn="sum height 0 #1"/>
                        <v:f eqn="sum 10800 0 #1"/>
                        <v:f eqn="sum width 0 #0"/>
                        <v:f eqn="prod @4 @3 10800"/>
                        <v:f eqn="sum width 0 @5"/>
                      </v:formulas>
                      <v:path o:connecttype="custom" o:connectlocs="@0,0;0,10800;@0,21600;21600,10800" o:connectangles="270,180,90,0" textboxrect="0,@1,@6,@2"/>
                      <v:handles>
                        <v:h position="#0,#1" xrange="0,21600" yrange="0,10800"/>
                      </v:handles>
                    </v:shapetype>
                    <v:shape id="Стрелка: вправо 1029157797" o:spid="_x0000_s1706" type="#_x0000_t13" style="position:absolute;left:16412;top:15309;width:16938;height:376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" adj="18316,3002" fillcolor="#c48036" strokecolor="#0d8080" strokeweight="1pt">
                      <v:shadow on="t" color="black" opacity="26214f" origin="-.5,-.5" offset=".74836mm,.74836mm"/>
                      <v:textbox>
                        <w:txbxContent>
                          <w:p w14:paraId="6177945E" w14:textId="1435F995" w:rsidR="007A588D" w:rsidRPr="00551C15" w:rsidRDefault="007A588D" w:rsidP="00551C15">
                            <w:pPr>
                              <w:spacing w:line="100" w:lineRule="atLeast"/>
                              <w:contextualSpacing/>
                              <w:jc w:val="both"/>
                              <w:rPr>
                                <w:rFonts w:ascii="Sylfaen" w:hAnsi="Sylfaen"/>
                                <w:b/>
                                <w:color w:val="FFFFFF" w:themeColor="background1"/>
                                <w:sz w:val="18"/>
                                <w:szCs w:val="18"/>
                                <w:lang w:val="hy-AM"/>
                              </w:rPr>
                            </w:pPr>
                            <w:r w:rsidRPr="00551C15">
                              <w:rPr>
                                <w:rFonts w:ascii="Cambria" w:hAnsi="Cambria"/>
                                <w:b/>
                                <w:color w:val="FFFFFF" w:themeColor="background1"/>
                                <w:sz w:val="18"/>
                                <w:szCs w:val="18"/>
                                <w:lang w:val="hy-AM"/>
                              </w:rPr>
                              <w:t>Հիդրոլիզի</w:t>
                            </w:r>
                            <w:r w:rsidRPr="00551C15">
                              <w:rPr>
                                <w:rFonts w:ascii="Sylfaen" w:hAnsi="Sylfaen"/>
                                <w:b/>
                                <w:color w:val="FFFFFF" w:themeColor="background1"/>
                                <w:sz w:val="18"/>
                                <w:szCs w:val="18"/>
                                <w:lang w:val="hy-AM"/>
                              </w:rPr>
                              <w:t xml:space="preserve"> </w:t>
                            </w:r>
                            <w:r w:rsidRPr="00551C15">
                              <w:rPr>
                                <w:rFonts w:ascii="Cambria" w:hAnsi="Cambria"/>
                                <w:b/>
                                <w:color w:val="FFFFFF" w:themeColor="background1"/>
                                <w:sz w:val="18"/>
                                <w:szCs w:val="18"/>
                                <w:lang w:val="hy-AM"/>
                              </w:rPr>
                              <w:t>ուժեղացում</w:t>
                            </w:r>
                            <w:r w:rsidRPr="00551C15">
                              <w:rPr>
                                <w:rFonts w:ascii="Cambria" w:hAnsi="Cambria"/>
                                <w:b/>
                                <w:color w:val="FFFFFF" w:themeColor="background1"/>
                                <w:sz w:val="18"/>
                                <w:szCs w:val="18"/>
                              </w:rPr>
                              <w:t xml:space="preserve">        </w:t>
                            </w:r>
                            <w:r w:rsidRPr="00551C15">
                              <w:rPr>
                                <w:rFonts w:ascii="Cambria" w:hAnsi="Cambria"/>
                                <w:b/>
                                <w:color w:val="FFFFFF" w:themeColor="background1"/>
                                <w:sz w:val="18"/>
                                <w:szCs w:val="18"/>
                                <w:lang w:val="hy-AM"/>
                              </w:rPr>
                              <w:t xml:space="preserve">  </w:t>
                            </w:r>
                            <w:r w:rsidRPr="00551C15">
                              <w:rPr>
                                <w:rFonts w:ascii="Sylfaen" w:hAnsi="Sylfaen"/>
                                <w:b/>
                                <w:color w:val="FFFFFF" w:themeColor="background1"/>
                                <w:sz w:val="18"/>
                                <w:szCs w:val="18"/>
                                <w:lang w:val="hy-AM"/>
                              </w:rPr>
                              <w:t xml:space="preserve">                  </w:t>
                            </w:r>
                          </w:p>
                          <w:p w14:paraId="4383BABB" w14:textId="77777777" w:rsidR="007A588D" w:rsidRDefault="007A588D" w:rsidP="00C60BB5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 w:rsidR="00D56582">
        <w:rPr>
          <w:rFonts w:ascii="Sylfaen" w:hAnsi="Sylfaen"/>
          <w:noProof/>
        </w:rPr>
        <w:drawing>
          <wp:inline distT="0" distB="0" distL="0" distR="0" wp14:anchorId="1E0FF729" wp14:editId="5673371C">
            <wp:extent cx="4495800" cy="2186491"/>
            <wp:effectExtent l="19050" t="0" r="19050" b="0"/>
            <wp:docPr id="1029157771" name="Схема 102915777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35" r:lo="rId736" r:qs="rId737" r:cs="rId738"/>
              </a:graphicData>
            </a:graphic>
          </wp:inline>
        </w:drawing>
      </w:r>
    </w:p>
    <w:p w14:paraId="63311742" w14:textId="77777777" w:rsidR="004C34F6" w:rsidRPr="00D56582" w:rsidRDefault="004C34F6" w:rsidP="004C34F6">
      <w:pPr>
        <w:pStyle w:val="5"/>
      </w:pPr>
      <w:r>
        <w:t>Տարբեր գործոնների ազդեցությունը հիդրոլիզի ընթացքի վրա</w:t>
      </w:r>
    </w:p>
    <w:p w14:paraId="14B14DF5" w14:textId="3306B91E" w:rsidR="00BF0CD8" w:rsidRPr="00325ECD" w:rsidRDefault="00E749F4" w:rsidP="00A50215">
      <w:pPr>
        <w:pStyle w:val="Q-Yentavernagir"/>
      </w:pPr>
      <w:bookmarkStart w:id="1035" w:name="_Toc153319856"/>
      <w:r>
        <w:t>Թ</w:t>
      </w:r>
      <w:r w:rsidRPr="00325ECD">
        <w:t>ԹՎԱՅԻՆ ԱՂԵՐԻ ՀԻԴՐՈԼԻԶԸ</w:t>
      </w:r>
      <w:bookmarkEnd w:id="1032"/>
      <w:bookmarkEnd w:id="1033"/>
      <w:bookmarkEnd w:id="1034"/>
      <w:bookmarkEnd w:id="1035"/>
    </w:p>
    <w:p w14:paraId="71085E75" w14:textId="106666DF" w:rsidR="00BF0CD8" w:rsidRDefault="00BF0CD8" w:rsidP="00302A17">
      <w:pPr>
        <w:pStyle w:val="Q-Normal"/>
      </w:pPr>
      <w:r>
        <w:t>Թույլ թթուների թթվային աղերը նույնպես ենթարկվում են հիդրոլիզի: Սակայն այս դեպքում հիդրոլիզի հետ միաժամանակ ընթանում է նաև թթվային անիոնի դիսոցում: Լուծույթի միջավայրը կախված է</w:t>
      </w:r>
      <w:r w:rsidR="004F568E">
        <w:t xml:space="preserve"> նրանից</w:t>
      </w:r>
      <w:r>
        <w:t>, թե այդ գործընթացներից որն է գերակշռում:</w:t>
      </w:r>
    </w:p>
    <w:p w14:paraId="691CA005" w14:textId="10053E11" w:rsidR="00BF0CD8" w:rsidRDefault="00BF0CD8" w:rsidP="00302A17">
      <w:pPr>
        <w:pStyle w:val="Q-Normal"/>
      </w:pPr>
      <w:r>
        <w:t xml:space="preserve">Այսպես՝ նատրիումի հիդրոկարբոնատի </w:t>
      </w: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լուծույթում ընթանում է</w:t>
      </w:r>
      <w:r w:rsidRPr="000226E8">
        <w:t xml:space="preserve"> </w:t>
      </w:r>
      <m:oMath>
        <m: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իոնների հիդրոլիզ, որի հետևանքով առաջանում են</w:t>
      </w:r>
      <w:r w:rsidRPr="000226E8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.</w:t>
      </w:r>
    </w:p>
    <w:p w14:paraId="342AD4A3" w14:textId="079233F8" w:rsidR="004962F5" w:rsidRDefault="004962F5" w:rsidP="004962F5">
      <w:pPr>
        <w:pStyle w:val="Q-Normal"/>
        <w:jc w:val="center"/>
      </w:pPr>
      <w:r>
        <w:object w:dxaOrig="5234" w:dyaOrig="411" w14:anchorId="0F31E105">
          <v:shape id="_x0000_i1319" type="#_x0000_t75" style="width:261.75pt;height:20.25pt" o:ole="">
            <v:imagedata r:id="rId740" o:title=""/>
          </v:shape>
          <o:OLEObject Type="Embed" ProgID="ChemDraw.Document.6.0" ShapeID="_x0000_i1319" DrawAspect="Content" ObjectID="_1764204049" r:id="rId741"/>
        </w:object>
      </w:r>
    </w:p>
    <w:p w14:paraId="7E7A2749" w14:textId="252F1F01" w:rsidR="00BF0CD8" w:rsidRDefault="00BF0CD8" w:rsidP="00302A17">
      <w:pPr>
        <w:pStyle w:val="Q-Normal"/>
      </w:pPr>
      <w:r>
        <w:t xml:space="preserve">Միաժամանակ ընթանում է </w:t>
      </w:r>
      <m:oMath>
        <m: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>
        <w:t xml:space="preserve">  իոնների դիսոցում, որ</w:t>
      </w:r>
      <w:r w:rsidR="00F675D6">
        <w:t>ի դեպքում առաջանում են</w:t>
      </w:r>
      <w:r>
        <w:t xml:space="preserve">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.  </w:t>
      </w:r>
    </w:p>
    <w:p w14:paraId="1BC52203" w14:textId="27CF9376" w:rsidR="004962F5" w:rsidRPr="000226E8" w:rsidRDefault="004962F5" w:rsidP="004962F5">
      <w:pPr>
        <w:pStyle w:val="Q-Normal"/>
        <w:jc w:val="center"/>
      </w:pPr>
      <w:r w:rsidRPr="004962F5">
        <w:t xml:space="preserve">         </w:t>
      </w:r>
      <w:r>
        <w:object w:dxaOrig="4700" w:dyaOrig="420" w14:anchorId="423E79EA">
          <v:shape id="_x0000_i1320" type="#_x0000_t75" style="width:234pt;height:21pt" o:ole="">
            <v:imagedata r:id="rId742" o:title=""/>
          </v:shape>
          <o:OLEObject Type="Embed" ProgID="ChemDraw.Document.6.0" ShapeID="_x0000_i1320" DrawAspect="Content" ObjectID="_1764204050" r:id="rId743"/>
        </w:object>
      </w:r>
    </w:p>
    <w:p w14:paraId="14512F6D" w14:textId="23E05016" w:rsidR="00BF0CD8" w:rsidRDefault="00BF0CD8" w:rsidP="00302A17">
      <w:pPr>
        <w:pStyle w:val="Q-Normal"/>
      </w:pPr>
      <w:r>
        <w:t xml:space="preserve">Եթե աղի անիոնի հիդրոլիզը </w:t>
      </w:r>
      <w:r w:rsidR="00F675D6">
        <w:t xml:space="preserve">(1) </w:t>
      </w:r>
      <w:r>
        <w:t>գերազանցում է դիսոցմանը</w:t>
      </w:r>
      <w:r w:rsidR="00F675D6">
        <w:t xml:space="preserve"> (2)</w:t>
      </w:r>
      <w:r>
        <w:t>,  լուծույթն ունենում է հիմնային միջավայր, հակառակ դեպքում՝  թթվային միջավայր: Կախված, թե այս գործընթացներից որն է գերակշռում, աղի լուծույթն ունենում է համապատասխան միջավայր:</w:t>
      </w:r>
    </w:p>
    <w:p w14:paraId="09951C27" w14:textId="41D35C3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w:lastRenderedPageBreak/>
          <m:t>Na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դեպքում հիդրոլիզը գերակշռում է դիսոցմանը, հետևաբար այդ աղի միջավայրը հիմնային է:</w:t>
      </w:r>
    </w:p>
    <w:p w14:paraId="311508AF" w14:textId="6158D15C" w:rsidR="00BF0CD8" w:rsidRDefault="00BF0CD8" w:rsidP="00937825">
      <w:pPr>
        <w:pStyle w:val="Q-Normal"/>
      </w:pPr>
      <m:oMath>
        <m:r>
          <w:rPr>
            <w:rFonts w:ascii="Cambria Math" w:hAnsi="Cambria Math"/>
          </w:rPr>
          <m:t>NaH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դեպքում հակառակն է. </w:t>
      </w:r>
      <m:oMath>
        <m:r>
          <w:rPr>
            <w:rFonts w:ascii="Cambria Math" w:hAnsi="Cambria Math"/>
          </w:rPr>
          <m:t>H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անիոնի դիսոցումն ավելի մեծ չափով է ընթանում, քան հիդրոլիզը, այդ պատճառով նատրիումի հիդրոսուլֆիտի լուծույթն ունի թթվային միջավայր (ավելի մանրամասն տես՝</w:t>
      </w:r>
      <w:r w:rsidRPr="009871A3">
        <w:t xml:space="preserve"> §5.10</w:t>
      </w:r>
      <w:r>
        <w:t xml:space="preserve">): </w:t>
      </w:r>
    </w:p>
    <w:p w14:paraId="276498CE" w14:textId="5946DD44" w:rsidR="004962F5" w:rsidRPr="00FA2AB0" w:rsidRDefault="004962F5" w:rsidP="00937825">
      <w:pPr>
        <w:pStyle w:val="Q-Normal"/>
      </w:pPr>
    </w:p>
    <w:p w14:paraId="0EA37005" w14:textId="5FE82065" w:rsidR="004962F5" w:rsidRPr="00FA2AB0" w:rsidRDefault="004962F5" w:rsidP="00937825">
      <w:pPr>
        <w:pStyle w:val="Q-Normal"/>
      </w:pPr>
    </w:p>
    <w:p w14:paraId="672FB135" w14:textId="40960392" w:rsidR="004962F5" w:rsidRPr="00FA2AB0" w:rsidRDefault="004962F5" w:rsidP="00937825">
      <w:pPr>
        <w:pStyle w:val="Q-Normal"/>
      </w:pPr>
    </w:p>
    <w:p w14:paraId="5613E12A" w14:textId="6CBFCDA9" w:rsidR="004962F5" w:rsidRPr="00FA2AB0" w:rsidRDefault="004962F5" w:rsidP="00937825">
      <w:pPr>
        <w:pStyle w:val="Q-Normal"/>
      </w:pPr>
    </w:p>
    <w:p w14:paraId="1541CF39" w14:textId="1A93F8EE" w:rsidR="004962F5" w:rsidRPr="00FA2AB0" w:rsidRDefault="004962F5" w:rsidP="00937825">
      <w:pPr>
        <w:pStyle w:val="Q-Normal"/>
      </w:pPr>
    </w:p>
    <w:p w14:paraId="39C18F1D" w14:textId="06D3D39F" w:rsidR="004962F5" w:rsidRPr="00FA2AB0" w:rsidRDefault="004962F5" w:rsidP="00937825">
      <w:pPr>
        <w:pStyle w:val="Q-Normal"/>
      </w:pPr>
    </w:p>
    <w:p w14:paraId="076A34C3" w14:textId="4567CA9A" w:rsidR="004962F5" w:rsidRPr="00FA2AB0" w:rsidRDefault="004962F5" w:rsidP="00937825">
      <w:pPr>
        <w:pStyle w:val="Q-Normal"/>
      </w:pPr>
    </w:p>
    <w:p w14:paraId="39D44C57" w14:textId="477C9DD2" w:rsidR="004962F5" w:rsidRPr="00FA2AB0" w:rsidRDefault="004962F5" w:rsidP="00937825">
      <w:pPr>
        <w:pStyle w:val="Q-Normal"/>
      </w:pPr>
    </w:p>
    <w:p w14:paraId="12BF6878" w14:textId="14ADBB53" w:rsidR="004962F5" w:rsidRPr="00FA2AB0" w:rsidRDefault="004962F5" w:rsidP="00937825">
      <w:pPr>
        <w:pStyle w:val="Q-Normal"/>
      </w:pPr>
    </w:p>
    <w:p w14:paraId="67F813E6" w14:textId="7EA8987C" w:rsidR="004962F5" w:rsidRPr="00FA2AB0" w:rsidRDefault="004962F5" w:rsidP="00937825">
      <w:pPr>
        <w:pStyle w:val="Q-Normal"/>
      </w:pPr>
    </w:p>
    <w:p w14:paraId="24EEC156" w14:textId="05FE9C06" w:rsidR="004962F5" w:rsidRPr="00FA2AB0" w:rsidRDefault="004962F5" w:rsidP="00937825">
      <w:pPr>
        <w:pStyle w:val="Q-Normal"/>
      </w:pPr>
    </w:p>
    <w:p w14:paraId="13B43EEA" w14:textId="32FC0DA5" w:rsidR="004962F5" w:rsidRPr="00FA2AB0" w:rsidRDefault="004962F5" w:rsidP="00937825">
      <w:pPr>
        <w:pStyle w:val="Q-Normal"/>
      </w:pPr>
    </w:p>
    <w:p w14:paraId="0AA44BF6" w14:textId="5F7234FE" w:rsidR="004962F5" w:rsidRPr="00FA2AB0" w:rsidRDefault="004962F5" w:rsidP="00937825">
      <w:pPr>
        <w:pStyle w:val="Q-Normal"/>
      </w:pPr>
    </w:p>
    <w:p w14:paraId="3B67EA23" w14:textId="1D1BE361" w:rsidR="004962F5" w:rsidRPr="00FA2AB0" w:rsidRDefault="004962F5" w:rsidP="00937825">
      <w:pPr>
        <w:pStyle w:val="Q-Normal"/>
      </w:pPr>
    </w:p>
    <w:p w14:paraId="51EED0DC" w14:textId="1B4AEAA4" w:rsidR="004962F5" w:rsidRPr="00FA2AB0" w:rsidRDefault="004962F5" w:rsidP="00937825">
      <w:pPr>
        <w:pStyle w:val="Q-Normal"/>
      </w:pPr>
    </w:p>
    <w:p w14:paraId="24186408" w14:textId="287B71F8" w:rsidR="004962F5" w:rsidRPr="00FA2AB0" w:rsidRDefault="004962F5" w:rsidP="00937825">
      <w:pPr>
        <w:pStyle w:val="Q-Normal"/>
      </w:pPr>
    </w:p>
    <w:p w14:paraId="22CFF549" w14:textId="328BDBA9" w:rsidR="004962F5" w:rsidRPr="00FA2AB0" w:rsidRDefault="004962F5" w:rsidP="00937825">
      <w:pPr>
        <w:pStyle w:val="Q-Normal"/>
      </w:pPr>
    </w:p>
    <w:p w14:paraId="3A76B5F1" w14:textId="39BC548F" w:rsidR="004962F5" w:rsidRPr="00FA2AB0" w:rsidRDefault="004962F5" w:rsidP="00937825">
      <w:pPr>
        <w:pStyle w:val="Q-Normal"/>
      </w:pPr>
    </w:p>
    <w:p w14:paraId="0904BE4E" w14:textId="10658632" w:rsidR="004962F5" w:rsidRPr="00FA2AB0" w:rsidRDefault="004962F5" w:rsidP="00937825">
      <w:pPr>
        <w:pStyle w:val="Q-Normal"/>
      </w:pPr>
    </w:p>
    <w:p w14:paraId="21D9EBDB" w14:textId="4B1800BC" w:rsidR="004962F5" w:rsidRPr="00FA2AB0" w:rsidRDefault="004962F5" w:rsidP="00937825">
      <w:pPr>
        <w:pStyle w:val="Q-Normal"/>
      </w:pPr>
    </w:p>
    <w:p w14:paraId="72E10994" w14:textId="4249193F" w:rsidR="004962F5" w:rsidRPr="00FA2AB0" w:rsidRDefault="004962F5" w:rsidP="00937825">
      <w:pPr>
        <w:pStyle w:val="Q-Normal"/>
      </w:pPr>
    </w:p>
    <w:p w14:paraId="095A5D1B" w14:textId="7BE2D9A2" w:rsidR="004962F5" w:rsidRPr="00FA2AB0" w:rsidRDefault="004962F5" w:rsidP="00937825">
      <w:pPr>
        <w:pStyle w:val="Q-Normal"/>
      </w:pPr>
    </w:p>
    <w:p w14:paraId="48C40679" w14:textId="56D2DE0F" w:rsidR="004962F5" w:rsidRPr="00FA2AB0" w:rsidRDefault="004962F5" w:rsidP="00937825">
      <w:pPr>
        <w:pStyle w:val="Q-Normal"/>
      </w:pPr>
    </w:p>
    <w:p w14:paraId="729DC847" w14:textId="2146082D" w:rsidR="004962F5" w:rsidRPr="00FA2AB0" w:rsidRDefault="004962F5" w:rsidP="00937825">
      <w:pPr>
        <w:pStyle w:val="Q-Normal"/>
      </w:pPr>
    </w:p>
    <w:p w14:paraId="16B461C5" w14:textId="642EB612" w:rsidR="004962F5" w:rsidRPr="00FA2AB0" w:rsidRDefault="004962F5" w:rsidP="00937825">
      <w:pPr>
        <w:pStyle w:val="Q-Normal"/>
      </w:pPr>
    </w:p>
    <w:p w14:paraId="6F0BC580" w14:textId="6E77FA77" w:rsidR="004962F5" w:rsidRPr="00FA2AB0" w:rsidRDefault="004962F5" w:rsidP="00937825">
      <w:pPr>
        <w:pStyle w:val="Q-Normal"/>
      </w:pPr>
    </w:p>
    <w:p w14:paraId="0BD088F1" w14:textId="3CB44237" w:rsidR="004962F5" w:rsidRPr="00FA2AB0" w:rsidRDefault="004962F5" w:rsidP="00937825">
      <w:pPr>
        <w:pStyle w:val="Q-Normal"/>
      </w:pPr>
    </w:p>
    <w:p w14:paraId="6A5CFBB7" w14:textId="18632B4B" w:rsidR="004962F5" w:rsidRPr="00FA2AB0" w:rsidRDefault="004962F5" w:rsidP="00937825">
      <w:pPr>
        <w:pStyle w:val="Q-Normal"/>
      </w:pPr>
    </w:p>
    <w:p w14:paraId="2F809305" w14:textId="7164F7D6" w:rsidR="004962F5" w:rsidRPr="00FA2AB0" w:rsidRDefault="004962F5" w:rsidP="00937825">
      <w:pPr>
        <w:pStyle w:val="Q-Normal"/>
      </w:pPr>
    </w:p>
    <w:p w14:paraId="4984C90C" w14:textId="06158F49" w:rsidR="004962F5" w:rsidRPr="00FA2AB0" w:rsidRDefault="004962F5" w:rsidP="00937825">
      <w:pPr>
        <w:pStyle w:val="Q-Normal"/>
      </w:pPr>
    </w:p>
    <w:p w14:paraId="0426A948" w14:textId="234373EB" w:rsidR="004962F5" w:rsidRPr="00FA2AB0" w:rsidRDefault="004962F5" w:rsidP="00937825">
      <w:pPr>
        <w:pStyle w:val="Q-Normal"/>
      </w:pPr>
    </w:p>
    <w:p w14:paraId="6DC2C83F" w14:textId="77777777" w:rsidR="004962F5" w:rsidRPr="00FA2AB0" w:rsidRDefault="004962F5" w:rsidP="00937825">
      <w:pPr>
        <w:pStyle w:val="Q-Normal"/>
      </w:pPr>
    </w:p>
    <w:p w14:paraId="6D09C312" w14:textId="77777777" w:rsidR="00AA159C" w:rsidRPr="006E4735" w:rsidRDefault="00AA159C" w:rsidP="004142EC">
      <w:pPr>
        <w:rPr>
          <w:lang w:val="hy-AM"/>
        </w:rPr>
      </w:pPr>
      <w:bookmarkStart w:id="1036" w:name="_Toc133963335"/>
      <w:bookmarkStart w:id="1037" w:name="_Toc133965392"/>
      <w:bookmarkStart w:id="1038" w:name="_Toc133965648"/>
    </w:p>
    <w:p w14:paraId="11CA9CB5" w14:textId="77777777" w:rsidR="00AA159C" w:rsidRPr="006E4735" w:rsidRDefault="00AA159C" w:rsidP="004142EC">
      <w:pPr>
        <w:rPr>
          <w:lang w:val="hy-AM"/>
        </w:rPr>
      </w:pPr>
    </w:p>
    <w:p w14:paraId="529E71ED" w14:textId="1D314CA7" w:rsidR="00AA159C" w:rsidRDefault="00AA159C" w:rsidP="004142EC">
      <w:r>
        <w:rPr>
          <w:noProof/>
        </w:rPr>
        <w:lastRenderedPageBreak/>
        <mc:AlternateContent>
          <mc:Choice Requires="wpc">
            <w:drawing>
              <wp:inline distT="0" distB="0" distL="0" distR="0" wp14:anchorId="07567565" wp14:editId="17973438">
                <wp:extent cx="5060950" cy="872115"/>
                <wp:effectExtent l="0" t="0" r="6350" b="4445"/>
                <wp:docPr id="1785664390" name="Canvas 178566439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568147332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789165587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385641F" w14:textId="005F1563" w:rsidR="007A588D" w:rsidRPr="00831569" w:rsidRDefault="007A588D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10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22162142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B034FD5" w14:textId="34CC32C7" w:rsidR="007A588D" w:rsidRPr="00340E39" w:rsidRDefault="007A588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340E3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ՀԻԴՐՈԼԻԶԻ ՀԱՍՏԱՏՈՒՆ, ԹԹՎԱՅԻՆ ԱՂԵՐԻ ՀԻԴՐՈԼԻԶԸ ԵՎ ԴՐԱՆՑ ՋՐԱՅԻՆ ԼՈՒԾՈՒՅԹՆԵՐԻ ՄԻՋԱՎԱՅ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14193586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7567565" id="Canvas 1785664390" o:spid="_x0000_s170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">
                <v:shape id="_x0000_s170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709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">
                  <v:shape id="Hexagon 1" o:spid="_x0000_s171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2385641F" w14:textId="005F1563" w:rsidR="007A588D" w:rsidRPr="00831569" w:rsidRDefault="007A588D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10</w:t>
                          </w:r>
                        </w:p>
                      </w:txbxContent>
                    </v:textbox>
                  </v:shape>
                  <v:rect id="Rectangle 1" o:spid="_x0000_s1711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" filled="f" stroked="f" strokeweight="1.5pt">
                    <v:textbox>
                      <w:txbxContent>
                        <w:p w14:paraId="7B034FD5" w14:textId="34CC32C7" w:rsidR="007A588D" w:rsidRPr="00340E39" w:rsidRDefault="007A588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340E3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ՀԻԴՐՈԼԻԶԻ ՀԱՍՏԱՏՈՒՆ, ԹԹՎԱՅԻՆ ԱՂԵՐԻ ՀԻԴՐՈԼԻԶԸ ԵՎ ԴՐԱՆՑ ՋՐԱՅԻՆ ԼՈՒԾՈՒՅԹՆԵՐԻ ՄԻՋԱՎԱՅ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71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0F8ED130" w14:textId="31CCE334" w:rsidR="000E2F9B" w:rsidRPr="00647811" w:rsidRDefault="00647811" w:rsidP="00627D74">
      <w:pPr>
        <w:pStyle w:val="ParagrafInvisible"/>
      </w:pPr>
      <w:bookmarkStart w:id="1039" w:name="_Toc153319857"/>
      <w:r>
        <w:t>§5.10. ՀԻԴՐՈԼԻԶԻ ՀԱՍՏԱՏՈՒՆ, ԹԹՎԱՅԻՆ ԱՂԵՐԻ ՀԻԴՐՈԼԻԶԸ ԵՎ ԴՐԱՆՑ ՋՐԱՅԻՆ ԼՈՒԾՈՒՅԹՆԵՐԻ ՄԻՋԱՎԱՅՐԸ</w:t>
      </w:r>
      <w:bookmarkEnd w:id="1039"/>
    </w:p>
    <w:p w14:paraId="4BDCB694" w14:textId="3DCD9F17" w:rsidR="00BF0CD8" w:rsidRPr="00C66342" w:rsidRDefault="00E749F4" w:rsidP="00C91442">
      <w:pPr>
        <w:pStyle w:val="Q-Yentavernagir"/>
        <w:spacing w:before="0"/>
      </w:pPr>
      <w:bookmarkStart w:id="1040" w:name="_Toc133963336"/>
      <w:bookmarkStart w:id="1041" w:name="_Toc133965393"/>
      <w:bookmarkStart w:id="1042" w:name="_Toc133965649"/>
      <w:bookmarkStart w:id="1043" w:name="_Toc153319858"/>
      <w:bookmarkEnd w:id="1036"/>
      <w:bookmarkEnd w:id="1037"/>
      <w:bookmarkEnd w:id="1038"/>
      <w:r w:rsidRPr="00C66342">
        <w:t xml:space="preserve">ՀԻԴՐՈԼԻԶԻ </w:t>
      </w:r>
      <w:r w:rsidRPr="00AC1AFB">
        <w:t>ՀԱՍՏԱՏՈՒՆ</w:t>
      </w:r>
      <w:bookmarkEnd w:id="1040"/>
      <w:bookmarkEnd w:id="1041"/>
      <w:bookmarkEnd w:id="1042"/>
      <w:bookmarkEnd w:id="1043"/>
    </w:p>
    <w:p w14:paraId="6D552980" w14:textId="77777777" w:rsidR="00BF0CD8" w:rsidRPr="00BF43BB" w:rsidRDefault="00BF0CD8" w:rsidP="00302A17">
      <w:pPr>
        <w:pStyle w:val="Q-Normal"/>
      </w:pPr>
      <w:r w:rsidRPr="00BF43BB">
        <w:t>Հիդրոլիզը դարձելի հավասարակշռական գործընթաց է, ուստի դրա նկատմամբ կարելի է կիրառել զանգվածների ներգործման օրենքը:</w:t>
      </w:r>
    </w:p>
    <w:p w14:paraId="7725F641" w14:textId="77777777" w:rsidR="00BF0CD8" w:rsidRPr="00BF43BB" w:rsidRDefault="00BF0CD8" w:rsidP="0001492F">
      <w:pPr>
        <w:pStyle w:val="Q-Normal"/>
        <w:spacing w:line="264" w:lineRule="auto"/>
        <w:ind w:firstLine="432"/>
      </w:pPr>
      <w:r w:rsidRPr="00BF43BB">
        <w:t xml:space="preserve"> Գրենք նատրիումի ացետատի հիդրոլիզի հավասարումը.</w:t>
      </w:r>
    </w:p>
    <w:p w14:paraId="0665050B" w14:textId="77777777" w:rsidR="00BF0CD8" w:rsidRPr="001162D7" w:rsidRDefault="00BF0CD8" w:rsidP="00222DC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6C7F19FC" w14:textId="2A38FDBE" w:rsidR="00BF0CD8" w:rsidRPr="001162D7" w:rsidRDefault="00BF0CD8" w:rsidP="00222DC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30CC3B15" w14:textId="50F62198" w:rsidR="00BF0CD8" w:rsidRPr="0001492F" w:rsidRDefault="00BF0CD8" w:rsidP="00222DCA">
      <w:pPr>
        <w:pStyle w:val="Q-Normal"/>
        <w:spacing w:line="288" w:lineRule="auto"/>
        <w:ind w:firstLine="432"/>
      </w:pPr>
      <w:r w:rsidRPr="00BF43BB">
        <w:t>Վերջին ռեակցիայի համար</w:t>
      </w:r>
      <w:r>
        <w:t xml:space="preserve"> գրենք</w:t>
      </w:r>
      <w:r w:rsidRPr="00BF43BB">
        <w:t xml:space="preserve"> հավասարակշռության հաստատունի բանաձևը.</w:t>
      </w:r>
      <w:r w:rsidR="00822BEF">
        <w:rPr>
          <w:rFonts w:eastAsiaTheme="minorEastAsia"/>
          <w:b/>
          <w:bCs/>
          <w:iCs/>
        </w:rPr>
        <w:br/>
      </w: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          (1)</m:t>
          </m:r>
        </m:oMath>
      </m:oMathPara>
    </w:p>
    <w:p w14:paraId="26036B19" w14:textId="77777777" w:rsidR="00BF0CD8" w:rsidRPr="00BF43BB" w:rsidRDefault="00BF0CD8" w:rsidP="00302A17">
      <w:pPr>
        <w:pStyle w:val="Q-Normal"/>
      </w:pPr>
      <w:r w:rsidRPr="00BF43BB">
        <w:t xml:space="preserve">Հիդրոլիզին մասնակցած ջրի քանակը ամբողջ քանակի նկատմամբ կարելի է անտեսել և ջրի կոնցենտրացիան լուծույթում համարել հաստատուն՝ 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  <m:r>
          <m:rPr>
            <m:sty m:val="bi"/>
          </m:rPr>
          <w:rPr>
            <w:rFonts w:ascii="Cambria Math" w:hAnsi="Cambria Math"/>
          </w:rPr>
          <m:t>=const</m:t>
        </m:r>
      </m:oMath>
      <w:r w:rsidRPr="00BF43BB">
        <w:t>:</w:t>
      </w:r>
    </w:p>
    <w:p w14:paraId="183C4404" w14:textId="3CB160EB" w:rsidR="00BF0CD8" w:rsidRPr="00957F84" w:rsidRDefault="00BF0CD8" w:rsidP="00222DCA">
      <w:pPr>
        <w:pStyle w:val="Q-Normal"/>
        <w:spacing w:line="288" w:lineRule="auto"/>
        <w:ind w:firstLine="432"/>
      </w:pPr>
      <w:r w:rsidRPr="00BF43BB">
        <w:t xml:space="preserve">Նշանակենք   </w:t>
      </w:r>
      <w:r w:rsidR="0024375B">
        <w:rPr>
          <w:rFonts w:eastAsiaTheme="minorEastAsia"/>
          <w:b/>
          <w:bCs/>
        </w:rPr>
        <w:tab/>
      </w:r>
      <w:r w:rsidR="00822BEF">
        <w:rPr>
          <w:rFonts w:eastAsiaTheme="minorEastAsia"/>
          <w:b/>
          <w:bCs/>
        </w:rPr>
        <w:br/>
      </w: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                        (2)</m:t>
          </m:r>
        </m:oMath>
      </m:oMathPara>
    </w:p>
    <w:p w14:paraId="5B0A0AD1" w14:textId="77777777" w:rsidR="00BF0CD8" w:rsidRPr="00BF43BB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հ</m:t>
            </m:r>
          </m:sub>
        </m:sSub>
      </m:oMath>
      <w:r w:rsidR="00BF0CD8" w:rsidRPr="00BF43BB">
        <w:t xml:space="preserve">-ն կոչվում է հիդրոլիզի հաստատուն: </w:t>
      </w:r>
    </w:p>
    <w:p w14:paraId="673F974E" w14:textId="4975935E" w:rsidR="00BF0CD8" w:rsidRPr="0024375B" w:rsidRDefault="00BF0CD8" w:rsidP="00222DCA">
      <w:pPr>
        <w:pStyle w:val="Q-Normal"/>
        <w:spacing w:line="288" w:lineRule="auto"/>
        <w:ind w:firstLine="432"/>
      </w:pP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BF43BB">
        <w:t xml:space="preserve"> Հավասարման մեջ տեղադրենք (2) հավասարումը.</w:t>
      </w:r>
      <w:r w:rsidR="00822BEF">
        <w:rPr>
          <w:rFonts w:eastAsiaTheme="minorEastAsia"/>
        </w:rPr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         (3)</m:t>
          </m:r>
        </m:oMath>
      </m:oMathPara>
    </w:p>
    <w:p w14:paraId="0D9C8B04" w14:textId="77777777" w:rsidR="00BF0CD8" w:rsidRDefault="00BF0CD8" w:rsidP="0001492F">
      <w:pPr>
        <w:pStyle w:val="Q-Normal"/>
        <w:spacing w:line="276" w:lineRule="auto"/>
        <w:ind w:firstLine="432"/>
      </w:pPr>
      <w:r w:rsidRPr="00BF43BB">
        <w:t>Հիդրոլիզի հաստատունը բնութագրում է աղի հիդրոլիզվելու ունակությունը. որքան մեծ է հիդրոլիզի հաստատունի արժեքը, այնքան աղ</w:t>
      </w:r>
      <w:r>
        <w:t>ն</w:t>
      </w:r>
      <w:r w:rsidRPr="00BF43BB">
        <w:t xml:space="preserve"> ուժեղ է հիդրոլիզվ</w:t>
      </w:r>
      <w:r>
        <w:t>ում</w:t>
      </w:r>
      <w:r w:rsidRPr="00BF43BB">
        <w:t>: Տվյալ աղի համար այն հաստատուն մեծություն է տվյալ ջերմաստիճանում: Բացի աղի բնույթից՝ հիդրոլիզի հաստատունը կախված է նաև ջերմաստիճանից:</w:t>
      </w:r>
    </w:p>
    <w:p w14:paraId="498DDFB6" w14:textId="77777777" w:rsidR="00BF0CD8" w:rsidRPr="00BF43BB" w:rsidRDefault="00BF0CD8" w:rsidP="00302A17">
      <w:pPr>
        <w:pStyle w:val="Q-Normal"/>
      </w:pPr>
      <w:r>
        <w:t>Նախորդ պարագրաֆում քննարկեցինք աղերի հիդրոլիզվելու ունակությունը՝ կախված աղն առաջացնող հիմքի և թթվի ուժից: Այժմ այդ եզրակացությունները ստանանք մաթեմատիկորեն՝ կիրառելով հիդրոլիզի հաստատունի և դիսոցման հաստատունների բանաձևերը:</w:t>
      </w:r>
    </w:p>
    <w:p w14:paraId="4AE793E0" w14:textId="1CC5BD75" w:rsidR="00BF0CD8" w:rsidRPr="0024375B" w:rsidRDefault="00BF0CD8" w:rsidP="00222DCA">
      <w:pPr>
        <w:pStyle w:val="Q-Normal"/>
        <w:spacing w:line="288" w:lineRule="auto"/>
        <w:ind w:firstLine="432"/>
      </w:pPr>
      <w:r w:rsidRPr="00BF43BB">
        <w:t xml:space="preserve">(3) հավասարման կոտորակի համարիչը և հայտարարը բազմապատկենք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</m:oMath>
      <w:r w:rsidRPr="00BF43BB">
        <w:t>-ով.</w:t>
      </w:r>
      <w:r w:rsidR="00822BEF">
        <w:rPr>
          <w:rFonts w:eastAsiaTheme="minorEastAsia"/>
        </w:rPr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         (4)</m:t>
          </m:r>
        </m:oMath>
      </m:oMathPara>
    </w:p>
    <w:p w14:paraId="3120DCC8" w14:textId="77777777" w:rsidR="00BF0CD8" w:rsidRPr="00BF43BB" w:rsidRDefault="00BF0CD8" w:rsidP="00B46A78">
      <w:pPr>
        <w:pStyle w:val="Q-Normal"/>
        <w:spacing w:line="288" w:lineRule="auto"/>
        <w:ind w:firstLine="432"/>
      </w:pPr>
      <w:r w:rsidRPr="00BF43BB">
        <w:t xml:space="preserve">Նշանակենք քացախաթթվի դիսոցման հաստատունը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թթու</m:t>
            </m:r>
          </m:sub>
        </m:sSub>
      </m:oMath>
    </w:p>
    <w:p w14:paraId="54C2A76B" w14:textId="2982056E" w:rsidR="00BF0CD8" w:rsidRPr="0024375B" w:rsidRDefault="00000000" w:rsidP="00222DCA">
      <w:pPr>
        <w:pStyle w:val="Q-Normal"/>
        <w:tabs>
          <w:tab w:val="center" w:pos="3969"/>
          <w:tab w:val="right" w:pos="7938"/>
        </w:tabs>
        <w:spacing w:line="288" w:lineRule="auto"/>
        <w:ind w:firstLine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թու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w:bookmarkStart w:id="1044" w:name="_Hlk103265432"/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w:bookmarkEnd w:id="1044"/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                  (5)</m:t>
          </m:r>
        </m:oMath>
      </m:oMathPara>
    </w:p>
    <w:p w14:paraId="4A9D87A4" w14:textId="1AC4EC22" w:rsidR="00BF0CD8" w:rsidRPr="00BF43BB" w:rsidRDefault="00BF0CD8" w:rsidP="00B46A78">
      <w:pPr>
        <w:pStyle w:val="Q-Normal"/>
        <w:spacing w:line="288" w:lineRule="auto"/>
      </w:pPr>
      <w:r w:rsidRPr="00BF43BB">
        <w:t>Գիտենք, որ ջրի իոնական արտադրյալը հաստատուն մեծություն է տվյալ ջերմաստիճանում.</w:t>
      </w:r>
    </w:p>
    <w:p w14:paraId="18697B44" w14:textId="2F3FC0D5" w:rsidR="00BF0CD8" w:rsidRPr="001A24B4" w:rsidRDefault="0024375B" w:rsidP="00222DCA">
      <w:pPr>
        <w:pStyle w:val="Q-Normal"/>
        <w:tabs>
          <w:tab w:val="center" w:pos="3969"/>
          <w:tab w:val="right" w:pos="7938"/>
        </w:tabs>
        <w:spacing w:line="288" w:lineRule="auto"/>
        <w:ind w:firstLine="432"/>
        <w:rPr>
          <w:rFonts w:eastAsiaTheme="minorEastAsia"/>
        </w:rPr>
      </w:pPr>
      <w:r>
        <w:rPr>
          <w:rFonts w:eastAsiaTheme="minorEastAsia"/>
        </w:rPr>
        <w:lastRenderedPageBreak/>
        <w:tab/>
      </w:r>
      <w:r w:rsidR="00822BEF">
        <w:rPr>
          <w:rFonts w:eastAsiaTheme="minorEastAsia"/>
        </w:rPr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               (6)</m:t>
          </m:r>
        </m:oMath>
      </m:oMathPara>
    </w:p>
    <w:p w14:paraId="21AAADA1" w14:textId="77777777" w:rsidR="00BF0CD8" w:rsidRDefault="00BF0CD8" w:rsidP="00B46A78">
      <w:pPr>
        <w:pStyle w:val="Q-Normal"/>
        <w:spacing w:line="288" w:lineRule="auto"/>
        <w:rPr>
          <w:noProof/>
        </w:rPr>
      </w:pPr>
      <m:oMath>
        <m:r>
          <w:rPr>
            <w:rFonts w:ascii="Cambria Math" w:hAnsi="Cambria Math"/>
          </w:rPr>
          <m:t>(4)</m:t>
        </m:r>
      </m:oMath>
      <w:r w:rsidRPr="00BF43BB">
        <w:t xml:space="preserve"> հավասարման մեջ տեղադրենք </w:t>
      </w:r>
      <m:oMath>
        <m:r>
          <w:rPr>
            <w:rFonts w:ascii="Cambria Math" w:hAnsi="Cambria Math"/>
          </w:rPr>
          <m:t xml:space="preserve">(5) </m:t>
        </m:r>
      </m:oMath>
      <w:r>
        <w:t xml:space="preserve">և </w:t>
      </w:r>
      <m:oMath>
        <m:r>
          <w:rPr>
            <w:rFonts w:ascii="Cambria Math" w:hAnsi="Cambria Math"/>
          </w:rPr>
          <m:t>(6)</m:t>
        </m:r>
      </m:oMath>
      <w:r>
        <w:t xml:space="preserve"> արժեքները</w:t>
      </w:r>
      <w:r w:rsidRPr="00BF43BB">
        <w:t>, կստանանք.</w:t>
      </w:r>
      <w:r w:rsidRPr="00BB46D3">
        <w:rPr>
          <w:noProof/>
        </w:rPr>
        <w:t xml:space="preserve"> </w:t>
      </w:r>
    </w:p>
    <w:p w14:paraId="2BD3CFBB" w14:textId="77777777" w:rsidR="00BF0CD8" w:rsidRPr="00C66342" w:rsidRDefault="00BF0CD8" w:rsidP="00B46A78">
      <w:pPr>
        <w:pStyle w:val="Q-Normal"/>
        <w:spacing w:line="288" w:lineRule="auto"/>
        <w:ind w:firstLine="0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9999D80" wp14:editId="607FD599">
                <wp:extent cx="1064173" cy="536448"/>
                <wp:effectExtent l="0" t="0" r="3175" b="0"/>
                <wp:docPr id="92001348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4173" cy="536448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F14EF0" w14:textId="77777777" w:rsidR="007A588D" w:rsidRPr="00222DCA" w:rsidRDefault="00000000" w:rsidP="00222DCA">
                            <w:pPr>
                              <w:pStyle w:val="Q-Yndgcvac"/>
                              <w:spacing w:line="288" w:lineRule="auto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  <w:sz w:val="22"/>
                                        <w:szCs w:val="22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թթու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999D80" id="_x0000_s1713" style="width:83.8pt;height:42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" fillcolor="#ffe8c8" stroked="f" strokeweight="1pt">
                <v:stroke joinstyle="miter"/>
                <v:textbox>
                  <w:txbxContent>
                    <w:p w14:paraId="7AF14EF0" w14:textId="77777777" w:rsidR="007A588D" w:rsidRPr="00222DCA" w:rsidRDefault="00000000" w:rsidP="00222DCA">
                      <w:pPr>
                        <w:pStyle w:val="Q-Yndgcvac"/>
                        <w:spacing w:line="288" w:lineRule="auto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  <w:sz w:val="22"/>
                                  <w:szCs w:val="22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թթու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7D51564" w14:textId="77777777" w:rsidR="00BF0CD8" w:rsidRDefault="00BF0CD8" w:rsidP="00EF1053">
      <w:pPr>
        <w:pStyle w:val="Q-Normal"/>
        <w:spacing w:line="288" w:lineRule="auto"/>
        <w:ind w:firstLine="432"/>
        <w:contextualSpacing w:val="0"/>
      </w:pPr>
      <w:r w:rsidRPr="00BF43BB">
        <w:t xml:space="preserve">Այսպիսով՝ </w:t>
      </w:r>
    </w:p>
    <w:p w14:paraId="44A2A313" w14:textId="77777777" w:rsidR="00BF0CD8" w:rsidRPr="00C66342" w:rsidRDefault="00BF0CD8" w:rsidP="00EF1053">
      <w:pPr>
        <w:pStyle w:val="Q-Normal"/>
        <w:ind w:firstLine="0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38AB69E" wp14:editId="4272145B">
                <wp:extent cx="4753062" cy="693682"/>
                <wp:effectExtent l="0" t="0" r="9525" b="0"/>
                <wp:docPr id="1920976584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53062" cy="69368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9BC714" w14:textId="77777777" w:rsidR="007A588D" w:rsidRPr="00BB46D3" w:rsidRDefault="007A588D" w:rsidP="00B46A78">
                            <w:pPr>
                              <w:pStyle w:val="Q-Yndgcvac"/>
                            </w:pPr>
                            <w:r w:rsidRPr="00BB46D3">
                              <w:t>թույլ թթվից և ուժեղ հիմքից առաջացած աղերի հիդրոլիզի հաստատունը կախված է աղի անիոնին համապատասխանող թթվի ուժից (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թու</m:t>
                                  </m:r>
                                </m:sub>
                              </m:sSub>
                            </m:oMath>
                            <w:r w:rsidRPr="00BB46D3">
                              <w:t>).</w:t>
                            </w:r>
                            <w:r w:rsidRPr="00C66342">
                              <w:t xml:space="preserve"> </w:t>
                            </w:r>
                            <w:r w:rsidRPr="00BB46D3">
                              <w:t>որքան թույլ է այդ թթուն, այնքան աղն ավելի մեծ չափով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8AB69E" id="_x0000_s1714" style="width:374.25pt;height:54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" fillcolor="#def1f7" stroked="f" strokeweight="1pt">
                <v:stroke joinstyle="miter"/>
                <v:textbox>
                  <w:txbxContent>
                    <w:p w14:paraId="209BC714" w14:textId="77777777" w:rsidR="007A588D" w:rsidRPr="00BB46D3" w:rsidRDefault="007A588D" w:rsidP="00B46A78">
                      <w:pPr>
                        <w:pStyle w:val="Q-Yndgcvac"/>
                      </w:pPr>
                      <w:r w:rsidRPr="00BB46D3">
                        <w:t>թույլ թթվից և ուժեղ հիմքից առաջացած աղերի հիդրոլիզի հաստատունը կախված է աղի անիոնին համապատասխանող թթվի ուժից (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թթու</m:t>
                            </m:r>
                          </m:sub>
                        </m:sSub>
                      </m:oMath>
                      <w:r w:rsidRPr="00BB46D3">
                        <w:t>).</w:t>
                      </w:r>
                      <w:r w:rsidRPr="00C66342">
                        <w:t xml:space="preserve"> </w:t>
                      </w:r>
                      <w:r w:rsidRPr="00BB46D3">
                        <w:t>որքան թույլ է այդ թթուն, այնքան աղն ավելի մեծ չափով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E56F296" w14:textId="77777777" w:rsidR="00BF0CD8" w:rsidRDefault="00BF0CD8" w:rsidP="00302A17">
      <w:pPr>
        <w:pStyle w:val="Q-Normal"/>
        <w:rPr>
          <w:noProof/>
        </w:rPr>
      </w:pPr>
      <w:r w:rsidRPr="00BF43BB">
        <w:t xml:space="preserve">Նույն ձևով կարող ենք արտածել նաև թույլ հիմքից և ուժեղ թթվից </w:t>
      </w:r>
      <w:r>
        <w:t>առաջ</w:t>
      </w:r>
      <w:r w:rsidRPr="00BF43BB">
        <w:t>ացած աղերի հիդրոլիզի հաստատունը.</w:t>
      </w:r>
      <w:r w:rsidRPr="00BB46D3">
        <w:rPr>
          <w:noProof/>
        </w:rPr>
        <w:t xml:space="preserve"> </w:t>
      </w:r>
    </w:p>
    <w:p w14:paraId="58A5206F" w14:textId="77777777" w:rsidR="00BF0CD8" w:rsidRPr="00C66342" w:rsidRDefault="00BF0CD8" w:rsidP="0024375B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F46F457" wp14:editId="5285A2ED">
                <wp:extent cx="969580" cy="570690"/>
                <wp:effectExtent l="0" t="0" r="2540" b="1270"/>
                <wp:docPr id="876537819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9580" cy="570690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A7D4871" w14:textId="77777777" w:rsidR="007A588D" w:rsidRPr="00222DCA" w:rsidRDefault="00000000" w:rsidP="00222DCA">
                            <w:pPr>
                              <w:pStyle w:val="Q-Yndgcvac"/>
                              <w:spacing w:line="288" w:lineRule="auto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  <w:sz w:val="22"/>
                                        <w:szCs w:val="22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հիմք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46F457" id="_x0000_s1715" style="width:76.35pt;height:44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" fillcolor="#ffe8c8" stroked="f" strokeweight="1pt">
                <v:stroke joinstyle="miter"/>
                <v:textbox>
                  <w:txbxContent>
                    <w:p w14:paraId="5A7D4871" w14:textId="77777777" w:rsidR="007A588D" w:rsidRPr="00222DCA" w:rsidRDefault="00000000" w:rsidP="00222DCA">
                      <w:pPr>
                        <w:pStyle w:val="Q-Yndgcvac"/>
                        <w:spacing w:line="288" w:lineRule="auto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  <w:sz w:val="22"/>
                                  <w:szCs w:val="22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հիմք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1DA2827" w14:textId="77777777" w:rsidR="00BF0CD8" w:rsidRDefault="00BF0CD8" w:rsidP="00EF1053">
      <w:pPr>
        <w:pStyle w:val="Q-Normal"/>
        <w:ind w:firstLine="432"/>
        <w:contextualSpacing w:val="0"/>
      </w:pPr>
      <w:r w:rsidRPr="00BF43BB">
        <w:t>Այստեղից երևում է, որ</w:t>
      </w:r>
    </w:p>
    <w:p w14:paraId="3943343D" w14:textId="77777777" w:rsidR="00BF0CD8" w:rsidRPr="00C66342" w:rsidRDefault="00BF0CD8" w:rsidP="00EF1053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5EBEAC9" wp14:editId="2D83C2D9">
                <wp:extent cx="3921760" cy="739302"/>
                <wp:effectExtent l="0" t="0" r="2540" b="3810"/>
                <wp:docPr id="130270254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21760" cy="73930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6E7E1F4" w14:textId="77777777" w:rsidR="007A588D" w:rsidRDefault="007A588D" w:rsidP="00B46A78">
                            <w:pPr>
                              <w:pStyle w:val="Q-Yndgcvac"/>
                            </w:pPr>
                            <w:r w:rsidRPr="00C66342">
                              <w:t>որքան թույլ է թույլ հիմքից և ուժեղ թթվից առաջացած աղի կատիոնին համապատասխանող հիմքը, այնքան այդ աղն ավելի խորն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EBEAC9" id="_x0000_s1716" style="width:308.8pt;height:5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26E7E1F4" w14:textId="77777777" w:rsidR="007A588D" w:rsidRDefault="007A588D" w:rsidP="00B46A78">
                      <w:pPr>
                        <w:pStyle w:val="Q-Yndgcvac"/>
                      </w:pPr>
                      <w:r w:rsidRPr="00C66342">
                        <w:t>որքան թույլ է թույլ հիմքից և ուժեղ թթվից առաջացած աղի կատիոնին համապատասխանող հիմքը, այնքան այդ աղն ավելի խորն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237DA5B" w14:textId="77777777" w:rsidR="00BF0CD8" w:rsidRDefault="00BF0CD8" w:rsidP="00302A17">
      <w:pPr>
        <w:pStyle w:val="Q-Normal"/>
        <w:rPr>
          <w:noProof/>
        </w:rPr>
      </w:pPr>
      <w:r w:rsidRPr="00BF43BB">
        <w:t xml:space="preserve">Թույլ թթվից և թույլ հիմքից </w:t>
      </w:r>
      <w:r>
        <w:t>առաջա</w:t>
      </w:r>
      <w:r w:rsidRPr="00BF43BB">
        <w:t>ցած աղերի դեպքում հիդրոլիզի հաստատունը որոշվում է հետևյալ բանաձևով.</w:t>
      </w:r>
      <w:r w:rsidRPr="00BB46D3">
        <w:rPr>
          <w:noProof/>
        </w:rPr>
        <w:t xml:space="preserve"> </w:t>
      </w:r>
    </w:p>
    <w:p w14:paraId="13C0B8DE" w14:textId="77777777" w:rsidR="00BF0CD8" w:rsidRPr="00BF43BB" w:rsidRDefault="00BF0CD8" w:rsidP="0024375B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57F27BD" wp14:editId="651F9DED">
                <wp:extent cx="1426779" cy="551234"/>
                <wp:effectExtent l="0" t="0" r="2540" b="1270"/>
                <wp:docPr id="255776399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26779" cy="551234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F322C3" w14:textId="77777777" w:rsidR="007A588D" w:rsidRPr="00222DCA" w:rsidRDefault="00000000" w:rsidP="00222DCA">
                            <w:pPr>
                              <w:pStyle w:val="Q-Yndgcvac"/>
                              <w:spacing w:line="288" w:lineRule="auto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  <w:sz w:val="22"/>
                                        <w:szCs w:val="22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թթու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հիմք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7F27BD" id="_x0000_s1717" style="width:112.35pt;height:4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" fillcolor="#ffe8c8" stroked="f" strokeweight="1pt">
                <v:stroke joinstyle="miter"/>
                <v:textbox>
                  <w:txbxContent>
                    <w:p w14:paraId="6BF322C3" w14:textId="77777777" w:rsidR="007A588D" w:rsidRPr="00222DCA" w:rsidRDefault="00000000" w:rsidP="00222DCA">
                      <w:pPr>
                        <w:pStyle w:val="Q-Yndgcvac"/>
                        <w:spacing w:line="288" w:lineRule="auto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  <w:sz w:val="22"/>
                                  <w:szCs w:val="22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թթու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հիմք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80CE06" w14:textId="77777777" w:rsidR="00BF0CD8" w:rsidRDefault="00BF0CD8" w:rsidP="00302A17">
      <w:pPr>
        <w:pStyle w:val="Q-Normal"/>
      </w:pPr>
      <w:r w:rsidRPr="00BF43BB">
        <w:t xml:space="preserve">Սա նշանակում է, </w:t>
      </w:r>
    </w:p>
    <w:p w14:paraId="5F6CB0EB" w14:textId="77777777" w:rsidR="00BF0CD8" w:rsidRDefault="00BF0CD8" w:rsidP="0024375B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AC86E83" wp14:editId="32D6C5DD">
                <wp:extent cx="3644900" cy="544749"/>
                <wp:effectExtent l="0" t="0" r="0" b="8255"/>
                <wp:docPr id="2033081468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44900" cy="544749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A96644D" w14:textId="77777777" w:rsidR="007A588D" w:rsidRDefault="007A588D" w:rsidP="00C454C8">
                            <w:pPr>
                              <w:pStyle w:val="Q-Yndgcvac"/>
                            </w:pPr>
                            <w:r w:rsidRPr="007800FD">
                              <w:t>որքան թույլ  հիմքից և թթվից է առաջացել  աղը, այնքան այն ավելի շատ 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C86E83" id="_x0000_s1718" style="width:287pt;height:42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5A96644D" w14:textId="77777777" w:rsidR="007A588D" w:rsidRDefault="007A588D" w:rsidP="00C454C8">
                      <w:pPr>
                        <w:pStyle w:val="Q-Yndgcvac"/>
                      </w:pPr>
                      <w:r w:rsidRPr="007800FD">
                        <w:t>որքան թույլ  հիմքից և թթվից է առաջացել  աղը, այնքան այն ավելի շատ 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CC010F" w14:textId="5C443C2E" w:rsidR="00BF0CD8" w:rsidRDefault="00E749F4" w:rsidP="00A50215">
      <w:pPr>
        <w:pStyle w:val="Q-Yentavernagir"/>
      </w:pPr>
      <w:bookmarkStart w:id="1045" w:name="_Toc133963337"/>
      <w:bookmarkStart w:id="1046" w:name="_Toc133965394"/>
      <w:bookmarkStart w:id="1047" w:name="_Toc133965650"/>
      <w:bookmarkStart w:id="1048" w:name="_Toc153319859"/>
      <w:r w:rsidRPr="001A5DE4">
        <w:t>Թ</w:t>
      </w:r>
      <w:r>
        <w:t xml:space="preserve">ՈՒՅԼ ԹԹՎԻՑ ԵՎ ՈՒԺԵՂ </w:t>
      </w:r>
      <w:r w:rsidRPr="00F310AD">
        <w:t>ՀԻՄՔԻՑ</w:t>
      </w:r>
      <w:r>
        <w:t xml:space="preserve"> ԿԱԶՄՎԱԾ ԹԹ</w:t>
      </w:r>
      <w:r w:rsidRPr="001A5DE4">
        <w:t>ՎԱՅԻՆ ԱՂԵՐԻ ՀԻԴՐՈԼԻԶ</w:t>
      </w:r>
      <w:r>
        <w:t>Ն</w:t>
      </w:r>
      <w:r w:rsidRPr="001A5DE4">
        <w:t xml:space="preserve"> </w:t>
      </w:r>
      <w:r>
        <w:t>ՈՒ</w:t>
      </w:r>
      <w:r w:rsidRPr="001A5DE4">
        <w:t xml:space="preserve"> ԴՐԱՆՑ ՋՐԱՅԻՆ ԼՈՒԾՈՒՅԹՆԵՐԻ ՄԻՋԱՎԱՅՐԸ</w:t>
      </w:r>
      <w:bookmarkEnd w:id="1045"/>
      <w:bookmarkEnd w:id="1046"/>
      <w:bookmarkEnd w:id="1047"/>
      <w:bookmarkEnd w:id="1048"/>
    </w:p>
    <w:p w14:paraId="1851868D" w14:textId="00C1A5E2" w:rsidR="00BF0CD8" w:rsidRPr="00955267" w:rsidRDefault="001E1590" w:rsidP="00302A17">
      <w:pPr>
        <w:pStyle w:val="Q-Normal"/>
      </w:pPr>
      <w:r>
        <w:t xml:space="preserve">Արդեն իմացանք, որ </w:t>
      </w:r>
      <w:r w:rsidR="00C07927">
        <w:t xml:space="preserve">բազմահիմն </w:t>
      </w:r>
      <w:r>
        <w:t>թ</w:t>
      </w:r>
      <w:r w:rsidR="00BF0CD8" w:rsidRPr="00955267">
        <w:t xml:space="preserve">ույլ թթուներից </w:t>
      </w:r>
      <w:r w:rsidR="00C07927">
        <w:t>առաջացած</w:t>
      </w:r>
      <w:r w:rsidR="00BF0CD8" w:rsidRPr="00955267">
        <w:t xml:space="preserve"> թթվային աղերի հիդրոլիզ</w:t>
      </w:r>
      <w:r w:rsidR="00BF0CD8">
        <w:t>ի դեպքում</w:t>
      </w:r>
      <w:r w:rsidR="00BF0CD8" w:rsidRPr="00955267">
        <w:t xml:space="preserve"> մրցակց</w:t>
      </w:r>
      <w:r w:rsidR="00BF0CD8">
        <w:t>ո</w:t>
      </w:r>
      <w:r w:rsidR="00BF0CD8" w:rsidRPr="00955267">
        <w:t>ւմ են երկու գործընթաց</w:t>
      </w:r>
      <w:r w:rsidR="00BF0CD8">
        <w:t>.</w:t>
      </w:r>
    </w:p>
    <w:p w14:paraId="0AA38A7F" w14:textId="632977B9" w:rsidR="00BF0CD8" w:rsidRPr="00955267" w:rsidRDefault="00BF0CD8" w:rsidP="00022C0B">
      <w:pPr>
        <w:pStyle w:val="Q-Normal"/>
        <w:numPr>
          <w:ilvl w:val="0"/>
          <w:numId w:val="57"/>
        </w:numPr>
      </w:pPr>
      <w:r w:rsidRPr="00955267">
        <w:t>Անիոնի փոխազդեցությունը ջրի մոլեկուլների հետ (հիդրոլիզ ըստ ա</w:t>
      </w:r>
      <w:r>
        <w:t>ն</w:t>
      </w:r>
      <w:r w:rsidRPr="00955267">
        <w:t>իոնի)</w:t>
      </w:r>
      <w:r>
        <w:t xml:space="preserve">, որի դեպքում լուծույթում առաջան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</w:t>
      </w:r>
      <w:r w:rsidR="001E1590">
        <w:t>:</w:t>
      </w:r>
    </w:p>
    <w:p w14:paraId="3F04D140" w14:textId="77777777" w:rsidR="00BF0CD8" w:rsidRDefault="00BF0CD8" w:rsidP="00022C0B">
      <w:pPr>
        <w:pStyle w:val="Q-Normal"/>
        <w:numPr>
          <w:ilvl w:val="0"/>
          <w:numId w:val="57"/>
        </w:numPr>
      </w:pPr>
      <w:r w:rsidRPr="00955267">
        <w:lastRenderedPageBreak/>
        <w:t>Անիոնի դիսոցումը</w:t>
      </w:r>
      <w:r>
        <w:t>, որի դեպքում առաջանում են</w:t>
      </w:r>
      <w:r w:rsidRPr="00955267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:</w:t>
      </w:r>
    </w:p>
    <w:p w14:paraId="36DC570C" w14:textId="77777777" w:rsidR="00BF0CD8" w:rsidRPr="00955267" w:rsidRDefault="00BF0CD8" w:rsidP="00302A17">
      <w:pPr>
        <w:pStyle w:val="Q-Normal"/>
      </w:pPr>
      <w:r>
        <w:t>Կախված այն բանից, թե որ գործընթացն է ավելի ակտիվ ընթանում, լուծույթն ունենում է թույլ հիմնային կամ թույլ թթվային միջավայր:</w:t>
      </w:r>
    </w:p>
    <w:p w14:paraId="3E04362F" w14:textId="77777777" w:rsidR="00BF0CD8" w:rsidRPr="001A5DE4" w:rsidRDefault="00BF0CD8" w:rsidP="00302A17">
      <w:pPr>
        <w:pStyle w:val="Q-Normal"/>
      </w:pPr>
      <w:r w:rsidRPr="001A5DE4">
        <w:t xml:space="preserve">Քննարկենք </w:t>
      </w:r>
      <w:r w:rsidRPr="00955267">
        <w:rPr>
          <w:b/>
        </w:rPr>
        <w:t>նատրիումի հիդրոկարբոնատի</w:t>
      </w:r>
      <w:r w:rsidRPr="001A5DE4">
        <w:t xml:space="preserve"> ջրային լուծույթի միջավայրը:</w:t>
      </w:r>
    </w:p>
    <w:p w14:paraId="429F8636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</w:t>
      </w:r>
      <w:r w:rsidRPr="001A5DE4">
        <w:t>-ը ջրային լուծույթում հիդրոլիզվում է ըստ անիոնի.</w:t>
      </w:r>
    </w:p>
    <w:p w14:paraId="7CEC96FC" w14:textId="77777777" w:rsidR="00BF0CD8" w:rsidRPr="003B3C36" w:rsidRDefault="00BF0CD8" w:rsidP="00222DCA">
      <w:pPr>
        <w:pStyle w:val="Q-Normal"/>
        <w:spacing w:line="288" w:lineRule="auto"/>
        <w:ind w:firstLine="432"/>
      </w:pPr>
      <w:bookmarkStart w:id="1049" w:name="_Hlk103265670"/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w:bookmarkEnd w:id="1049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50" w:name="_Hlk103267021"/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50"/>
          <m:r>
            <m:rPr>
              <m:sty m:val="p"/>
            </m:rPr>
            <w:rPr>
              <w:rFonts w:ascii="Cambria Math" w:hAnsi="Cambria Math"/>
            </w:rPr>
            <m:t xml:space="preserve">           (1)</m:t>
          </m:r>
        </m:oMath>
      </m:oMathPara>
    </w:p>
    <w:p w14:paraId="1B694BCB" w14:textId="77777777" w:rsidR="00BF0CD8" w:rsidRDefault="00BF0CD8" w:rsidP="00222DCA">
      <w:pPr>
        <w:pStyle w:val="Q-Normal"/>
        <w:ind w:firstLine="432"/>
        <w:contextualSpacing w:val="0"/>
      </w:pPr>
      <w:r w:rsidRPr="001A5DE4">
        <w:t>Հիդրոլիզի հաստատունը կլինի.</w:t>
      </w:r>
    </w:p>
    <w:bookmarkStart w:id="1051" w:name="_Hlk103265712"/>
    <w:p w14:paraId="318D632B" w14:textId="77777777" w:rsidR="00BF0CD8" w:rsidRPr="006272ED" w:rsidRDefault="00000000" w:rsidP="00222DC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51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1052" w:name="_Hlk103268162"/>
          <m:f>
            <m:fPr>
              <m:ctrlPr>
                <w:rPr>
                  <w:rFonts w:ascii="Cambria Math" w:hAnsi="Cambria Math"/>
                </w:rPr>
              </m:ctrlPr>
            </m:fPr>
            <m:num>
              <w:bookmarkStart w:id="1053" w:name="_Hlk103265904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  <w:bookmarkEnd w:id="1053"/>
            </m:num>
            <m:den>
              <w:bookmarkStart w:id="1054" w:name="_Hlk103265515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  <w:bookmarkEnd w:id="1054"/>
            </m:den>
          </m:f>
          <w:bookmarkEnd w:id="1052"/>
          <m:r>
            <m:rPr>
              <m:sty m:val="p"/>
            </m:rPr>
            <w:rPr>
              <w:rFonts w:ascii="Cambria Math" w:hAnsi="Cambria Math"/>
            </w:rPr>
            <m:t xml:space="preserve">       (2)</m:t>
          </m:r>
        </m:oMath>
      </m:oMathPara>
    </w:p>
    <w:p w14:paraId="182239D9" w14:textId="77777777" w:rsidR="00BF0CD8" w:rsidRPr="006272ED" w:rsidRDefault="00000000" w:rsidP="00222DCA">
      <w:pPr>
        <w:pStyle w:val="Q-Normal"/>
        <w:ind w:firstLine="432"/>
        <w:contextualSpacing w:val="0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</m:oMath>
      <w:r w:rsidR="00BF0CD8" w:rsidRPr="006272ED">
        <w:t>-ը ածխաթթվի դիսոցման առաջին փուլի հաստատունն է.</w:t>
      </w:r>
    </w:p>
    <w:p w14:paraId="7411E969" w14:textId="77777777" w:rsidR="00BF0CD8" w:rsidRPr="00F34985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</m:oMath>
      </m:oMathPara>
    </w:p>
    <w:p w14:paraId="6E344818" w14:textId="77777777" w:rsidR="00BF0CD8" w:rsidRPr="00F34985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</m:oMath>
      </m:oMathPara>
    </w:p>
    <w:p w14:paraId="66BEB0BC" w14:textId="77777777" w:rsidR="00BF0CD8" w:rsidRDefault="00BF0CD8" w:rsidP="00222DCA">
      <w:pPr>
        <w:pStyle w:val="Q-Normal"/>
        <w:ind w:firstLine="432"/>
      </w:pPr>
      <w:r>
        <w:t>Իսկ  ջրի իոնական արտադրյալը.</w:t>
      </w:r>
    </w:p>
    <w:p w14:paraId="3C8F0B6B" w14:textId="77777777" w:rsidR="00BF0CD8" w:rsidRPr="003B3C36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6B5C9A8" w14:textId="77777777" w:rsidR="00BF0CD8" w:rsidRPr="003B3C36" w:rsidRDefault="00BF0CD8" w:rsidP="00222DCA">
      <w:pPr>
        <w:pStyle w:val="Q-Normal"/>
        <w:ind w:firstLine="432"/>
      </w:pPr>
      <w:r w:rsidRPr="003B3C36">
        <w:t>Տեղադրենք այս արժեքները (2) հավասարման մեջ.</w:t>
      </w:r>
    </w:p>
    <w:bookmarkStart w:id="1055" w:name="_Hlk103267287"/>
    <w:p w14:paraId="17061E4E" w14:textId="77777777" w:rsidR="00BF0CD8" w:rsidRPr="00F34985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55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7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p>
          </m:sSup>
        </m:oMath>
      </m:oMathPara>
    </w:p>
    <w:p w14:paraId="60C55BDE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3B3C36">
        <w:t>-ի հիդրոլիզի հաստատունը բնութագրում է</w:t>
      </w:r>
      <w:r>
        <w:rPr>
          <w:i/>
        </w:rP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i/>
        </w:rPr>
        <w:t xml:space="preserve"> </w:t>
      </w:r>
      <w:r w:rsidRPr="003B3C36">
        <w:t>իոնների միացումը ջրի</w:t>
      </w:r>
      <w:r>
        <w:rPr>
          <w:i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rPr>
          <w:i/>
        </w:rPr>
        <w:t xml:space="preserve"> </w:t>
      </w:r>
      <w:r w:rsidRPr="003B3C36">
        <w:t xml:space="preserve">իոնների հետ, որի ընթացքում անջատվում են համարժեք քանակով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 </w:t>
      </w:r>
      <w:r w:rsidRPr="003B3C36">
        <w:t>իոններ:</w:t>
      </w:r>
    </w:p>
    <w:p w14:paraId="0E624312" w14:textId="77777777" w:rsidR="00BF0CD8" w:rsidRDefault="00BF0CD8" w:rsidP="00222DCA">
      <w:pPr>
        <w:pStyle w:val="Q-Normal"/>
        <w:ind w:firstLine="432"/>
      </w:pPr>
      <w:r w:rsidRPr="003B3C36">
        <w:t xml:space="preserve"> </w:t>
      </w:r>
      <w:r>
        <w:t xml:space="preserve">Սակայն </w:t>
      </w:r>
      <w:r>
        <w:rPr>
          <w:i/>
        </w:rPr>
        <w:t xml:space="preserve"> </w:t>
      </w:r>
      <w:r w:rsidRPr="00F34985">
        <w:rPr>
          <w:b/>
          <w:i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i/>
        </w:rPr>
        <w:t xml:space="preserve"> </w:t>
      </w:r>
      <w:r>
        <w:t>իոնները լուծույթում նաև դիսոցվում են.</w:t>
      </w:r>
    </w:p>
    <w:p w14:paraId="6AB3C0D5" w14:textId="77777777" w:rsidR="00BF0CD8" w:rsidRPr="00F34985" w:rsidRDefault="00BF0CD8" w:rsidP="00222DCA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0CF9AD88" w14:textId="77777777" w:rsidR="00BF0CD8" w:rsidRDefault="00BF0CD8" w:rsidP="00222DCA">
      <w:pPr>
        <w:pStyle w:val="Q-Normal"/>
      </w:pPr>
      <w:r>
        <w:t>որի դիսոցման հաստատունը հավասար է.</w:t>
      </w:r>
    </w:p>
    <w:p w14:paraId="61830170" w14:textId="77777777" w:rsidR="00BF0CD8" w:rsidRPr="00F34985" w:rsidRDefault="00000000" w:rsidP="00222DC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79DB0704" w14:textId="77777777" w:rsidR="00BF0CD8" w:rsidRPr="00F34985" w:rsidRDefault="00000000" w:rsidP="00222DC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g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62A922C8" w14:textId="77777777" w:rsidR="00BF0CD8" w:rsidRDefault="00BF0CD8" w:rsidP="00302A17">
      <w:pPr>
        <w:pStyle w:val="Q-Normal"/>
      </w:pPr>
      <w:r>
        <w:t xml:space="preserve">Նշանակում է՝ գերակշռում է հիդրոլիզի գործընթացը, հետևաբար </w:t>
      </w: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BB46D3">
        <w:rPr>
          <w:bCs/>
        </w:rPr>
        <w:t>-ի ջրային լուծույթն ունի թույլ հիմնային միջավայր:</w:t>
      </w:r>
    </w:p>
    <w:p w14:paraId="0DA83617" w14:textId="77777777" w:rsidR="00BF0CD8" w:rsidRDefault="00BF0CD8" w:rsidP="00302A17">
      <w:pPr>
        <w:pStyle w:val="Q-Normal"/>
      </w:pPr>
      <w:r w:rsidRPr="00BA5BA2">
        <w:t>Նույն դատողությամբ կարող ենք որոշել ֆոսֆորական թթվի թթվային աղերի ջրային լուծույթների միջավայրը:</w:t>
      </w:r>
    </w:p>
    <w:p w14:paraId="092FC542" w14:textId="77777777" w:rsidR="00BF0CD8" w:rsidRDefault="00BF0CD8" w:rsidP="00302A17">
      <w:pPr>
        <w:pStyle w:val="Q-Normal"/>
      </w:pPr>
      <w:r w:rsidRPr="00BB46D3">
        <w:t xml:space="preserve">Քննարկ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BB46D3">
        <w:t>-ի հիդրոլիզը</w:t>
      </w:r>
      <w:r>
        <w:t>:</w:t>
      </w:r>
    </w:p>
    <w:p w14:paraId="08AF3199" w14:textId="77777777" w:rsidR="00BF0CD8" w:rsidRPr="00113F7F" w:rsidRDefault="00BF0CD8" w:rsidP="00302A17">
      <w:pPr>
        <w:pStyle w:val="Q-Normal"/>
      </w:pPr>
      <w:r w:rsidRPr="00113F7F">
        <w:t>Այս դեպքում մրցակից են հետևյալ հավասարակշռությունները</w:t>
      </w:r>
      <w:r>
        <w:t>.</w:t>
      </w:r>
    </w:p>
    <w:p w14:paraId="440E6C09" w14:textId="77777777" w:rsidR="00BF0CD8" w:rsidRPr="00F34985" w:rsidRDefault="00BF0CD8" w:rsidP="00222DCA">
      <w:pPr>
        <w:pStyle w:val="Q-Normal"/>
        <w:spacing w:line="288" w:lineRule="auto"/>
        <w:ind w:firstLine="432"/>
      </w:pPr>
      <w:bookmarkStart w:id="1056" w:name="_Hlk103268054"/>
      <m:oMathPara>
        <m:oMath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56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57" w:name="_Hlk103268043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57"/>
          <m:r>
            <m:rPr>
              <m:sty m:val="p"/>
            </m:rPr>
            <w:rPr>
              <w:rFonts w:ascii="Cambria Math" w:hAnsi="Cambria Math"/>
            </w:rPr>
            <m:t xml:space="preserve"> 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8536A9C" w14:textId="77777777" w:rsidR="00BF0CD8" w:rsidRPr="00F34985" w:rsidRDefault="00BF0CD8" w:rsidP="00222DCA">
      <w:pPr>
        <w:pStyle w:val="Q-Normal"/>
        <w:spacing w:line="288" w:lineRule="auto"/>
        <w:ind w:firstLine="432"/>
      </w:pPr>
      <w:bookmarkStart w:id="1058" w:name="_Hlk103268932"/>
      <m:oMathPara>
        <m:oMath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58"/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    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bookmarkStart w:id="1059" w:name="_Hlk103268582"/>
    <w:bookmarkStart w:id="1060" w:name="_Hlk103269023"/>
    <w:p w14:paraId="332DDE9B" w14:textId="77777777" w:rsidR="00BF0CD8" w:rsidRPr="00F34985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1059"/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1061" w:name="_Hlk103268246"/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den>
          </m:f>
        </m:oMath>
      </m:oMathPara>
      <w:bookmarkEnd w:id="1061"/>
    </w:p>
    <w:bookmarkStart w:id="1062" w:name="_Hlk103269179"/>
    <w:bookmarkEnd w:id="1060"/>
    <w:p w14:paraId="01C1A493" w14:textId="77777777" w:rsidR="00BF0CD8" w:rsidRPr="00F34985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w:bookmarkStart w:id="1063" w:name="_Hlk103268529"/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</m:oMath>
      </m:oMathPara>
      <w:bookmarkEnd w:id="1063"/>
    </w:p>
    <w:p w14:paraId="7CD33AB8" w14:textId="77777777" w:rsidR="00BF0CD8" w:rsidRPr="00F34985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sup>
          </m:sSup>
        </m:oMath>
      </m:oMathPara>
    </w:p>
    <w:bookmarkStart w:id="1064" w:name="_Hlk103268872"/>
    <w:p w14:paraId="4E80A233" w14:textId="77777777" w:rsidR="00BF0CD8" w:rsidRPr="00F34985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64"/>
          <m:r>
            <m:rPr>
              <m:sty m:val="p"/>
            </m:rPr>
            <w:rPr>
              <w:rFonts w:ascii="Cambria Math" w:hAnsi="Cambria Math"/>
            </w:rPr>
            <m:t>&g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bookmarkEnd w:id="1062"/>
    <w:p w14:paraId="6C8970D5" w14:textId="77881983" w:rsidR="00BF0CD8" w:rsidRDefault="00BF0CD8" w:rsidP="00302A17">
      <w:pPr>
        <w:pStyle w:val="Q-Normal"/>
      </w:pPr>
      <w:r>
        <w:lastRenderedPageBreak/>
        <w:t xml:space="preserve">Նշանակում է՝ գերակշռում է հիդրոլիզի հավասարակշռությունը, այսինքն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b/>
        </w:rPr>
        <w:t xml:space="preserve">-ի </w:t>
      </w:r>
      <w:r>
        <w:t>միջավայրը թույլ հիմնային է:</w:t>
      </w:r>
    </w:p>
    <w:p w14:paraId="6FBA8134" w14:textId="77777777" w:rsidR="00BF0CD8" w:rsidRPr="009D3DEA" w:rsidRDefault="00BF0CD8" w:rsidP="00F4207A">
      <w:pPr>
        <w:pStyle w:val="50"/>
      </w:pPr>
      <w:r>
        <w:t>Մի քանի թթուների դիսոցման հաստատունները 18</w:t>
      </w:r>
      <w:r w:rsidRPr="009D3DEA">
        <w:rPr>
          <w:vertAlign w:val="superscript"/>
        </w:rPr>
        <w:t>0</w:t>
      </w:r>
      <w:r w:rsidRPr="009D3DEA">
        <w:t xml:space="preserve">C </w:t>
      </w:r>
      <w:r>
        <w:t>ջերմաստիճանում</w:t>
      </w:r>
    </w:p>
    <w:tbl>
      <w:tblPr>
        <w:tblStyle w:val="GridTable5Dark-Accent5"/>
        <w:tblW w:w="0" w:type="auto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075"/>
        <w:gridCol w:w="1080"/>
        <w:gridCol w:w="2700"/>
        <w:gridCol w:w="3129"/>
      </w:tblGrid>
      <w:tr w:rsidR="00BF0CD8" w:rsidRPr="007263D1" w14:paraId="68F69286" w14:textId="77777777" w:rsidTr="00340E3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75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60FBA266" w14:textId="77777777" w:rsidR="00BF0CD8" w:rsidRPr="007263D1" w:rsidRDefault="00BF0CD8" w:rsidP="00C07927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Թթուն</w:t>
            </w:r>
          </w:p>
        </w:tc>
        <w:tc>
          <w:tcPr>
            <w:tcW w:w="108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3091FC4C" w14:textId="77777777" w:rsidR="00BF0CD8" w:rsidRPr="007263D1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փուլը</w:t>
            </w:r>
          </w:p>
        </w:tc>
        <w:tc>
          <w:tcPr>
            <w:tcW w:w="270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6B88AFE5" w14:textId="77777777" w:rsidR="00BF0CD8" w:rsidRPr="007263D1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Դիսոցման հավասարումը</w:t>
            </w:r>
          </w:p>
        </w:tc>
        <w:tc>
          <w:tcPr>
            <w:tcW w:w="3129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75D0DE8C" w14:textId="77777777" w:rsidR="00BF0CD8" w:rsidRPr="007263D1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Դիսոցման հաստատունը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K</m:t>
              </m:r>
            </m:oMath>
          </w:p>
        </w:tc>
      </w:tr>
      <w:tr w:rsidR="00BF0CD8" w:rsidRPr="007263D1" w14:paraId="59F8F47C" w14:textId="77777777" w:rsidTr="00340E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75" w:type="dxa"/>
            <w:vMerge w:val="restart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56600DA6" w14:textId="23A014F3" w:rsidR="00BF0CD8" w:rsidRPr="007263D1" w:rsidRDefault="00000000" w:rsidP="00C07927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bCs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080" w:type="dxa"/>
            <w:shd w:val="clear" w:color="auto" w:fill="auto"/>
          </w:tcPr>
          <w:p w14:paraId="3DF87385" w14:textId="77777777" w:rsidR="00BF0CD8" w:rsidRPr="007263D1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</w:rPr>
              <w:t>I</w:t>
            </w:r>
          </w:p>
        </w:tc>
        <w:tc>
          <w:tcPr>
            <w:tcW w:w="2700" w:type="dxa"/>
            <w:shd w:val="clear" w:color="auto" w:fill="auto"/>
          </w:tcPr>
          <w:p w14:paraId="7F748377" w14:textId="070C01EC" w:rsidR="00BF0CD8" w:rsidRPr="007263D1" w:rsidRDefault="00000000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⇄ H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129" w:type="dxa"/>
            <w:shd w:val="clear" w:color="auto" w:fill="auto"/>
          </w:tcPr>
          <w:p w14:paraId="33E45761" w14:textId="2B04DAF3" w:rsidR="00BF0CD8" w:rsidRPr="007263D1" w:rsidRDefault="007263D1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4,3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7</m:t>
                    </m:r>
                  </m:sup>
                </m:sSup>
              </m:oMath>
            </m:oMathPara>
          </w:p>
        </w:tc>
      </w:tr>
      <w:tr w:rsidR="00BF0CD8" w:rsidRPr="007263D1" w14:paraId="15EC6980" w14:textId="77777777" w:rsidTr="00340E3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75" w:type="dxa"/>
            <w:vMerge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EC8277E" w14:textId="77777777" w:rsidR="00BF0CD8" w:rsidRPr="007263D1" w:rsidRDefault="00BF0CD8" w:rsidP="00C07927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bCs w:val="0"/>
                <w:sz w:val="20"/>
                <w:szCs w:val="20"/>
                <w:lang w:val="hy-AM"/>
              </w:rPr>
            </w:pPr>
          </w:p>
        </w:tc>
        <w:tc>
          <w:tcPr>
            <w:tcW w:w="1080" w:type="dxa"/>
            <w:shd w:val="clear" w:color="auto" w:fill="DEF1F7"/>
          </w:tcPr>
          <w:p w14:paraId="1F9FDC93" w14:textId="77777777" w:rsidR="00BF0CD8" w:rsidRPr="007263D1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</w:rPr>
              <w:t>II</w:t>
            </w:r>
          </w:p>
        </w:tc>
        <w:tc>
          <w:tcPr>
            <w:tcW w:w="2700" w:type="dxa"/>
            <w:shd w:val="clear" w:color="auto" w:fill="DEF1F7"/>
          </w:tcPr>
          <w:p w14:paraId="52DDB809" w14:textId="28707F08" w:rsidR="00BF0CD8" w:rsidRPr="007263D1" w:rsidRDefault="007263D1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H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⇄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129" w:type="dxa"/>
            <w:shd w:val="clear" w:color="auto" w:fill="DEF1F7"/>
          </w:tcPr>
          <w:p w14:paraId="1EEA19CC" w14:textId="33B0C659" w:rsidR="00BF0CD8" w:rsidRPr="007263D1" w:rsidRDefault="007263D1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4,7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11</m:t>
                    </m:r>
                  </m:sup>
                </m:sSup>
              </m:oMath>
            </m:oMathPara>
          </w:p>
        </w:tc>
      </w:tr>
      <w:tr w:rsidR="00BF0CD8" w:rsidRPr="007263D1" w14:paraId="2B23FC41" w14:textId="77777777" w:rsidTr="00340E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75" w:type="dxa"/>
            <w:vMerge w:val="restart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2998046E" w14:textId="3E0F86FB" w:rsidR="00BF0CD8" w:rsidRPr="007263D1" w:rsidRDefault="00000000" w:rsidP="00C07927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bCs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080" w:type="dxa"/>
            <w:shd w:val="clear" w:color="auto" w:fill="auto"/>
          </w:tcPr>
          <w:p w14:paraId="47EEBAE4" w14:textId="77777777" w:rsidR="00BF0CD8" w:rsidRPr="007263D1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</w:rPr>
              <w:t>I</w:t>
            </w:r>
          </w:p>
        </w:tc>
        <w:tc>
          <w:tcPr>
            <w:tcW w:w="2700" w:type="dxa"/>
            <w:shd w:val="clear" w:color="auto" w:fill="auto"/>
          </w:tcPr>
          <w:p w14:paraId="2C8488E2" w14:textId="38EE0BD6" w:rsidR="00BF0CD8" w:rsidRPr="007263D1" w:rsidRDefault="00000000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⇄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3129" w:type="dxa"/>
            <w:shd w:val="clear" w:color="auto" w:fill="auto"/>
          </w:tcPr>
          <w:p w14:paraId="73840796" w14:textId="298C7619" w:rsidR="00BF0CD8" w:rsidRPr="007263D1" w:rsidRDefault="007263D1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8,3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3</m:t>
                    </m:r>
                  </m:sup>
                </m:sSup>
              </m:oMath>
            </m:oMathPara>
          </w:p>
        </w:tc>
      </w:tr>
      <w:tr w:rsidR="00BF0CD8" w:rsidRPr="007263D1" w14:paraId="372BDBF4" w14:textId="77777777" w:rsidTr="00340E3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75" w:type="dxa"/>
            <w:vMerge/>
            <w:tcBorders>
              <w:left w:val="none" w:sz="0" w:space="0" w:color="auto"/>
            </w:tcBorders>
            <w:shd w:val="clear" w:color="auto" w:fill="11597D"/>
          </w:tcPr>
          <w:p w14:paraId="1E911FB5" w14:textId="77777777" w:rsidR="00BF0CD8" w:rsidRPr="007263D1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080" w:type="dxa"/>
            <w:shd w:val="clear" w:color="auto" w:fill="DEF1F7"/>
          </w:tcPr>
          <w:p w14:paraId="407A3147" w14:textId="77777777" w:rsidR="00BF0CD8" w:rsidRPr="007263D1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</w:rPr>
              <w:t>II</w:t>
            </w:r>
          </w:p>
        </w:tc>
        <w:tc>
          <w:tcPr>
            <w:tcW w:w="2700" w:type="dxa"/>
            <w:shd w:val="clear" w:color="auto" w:fill="DEF1F7"/>
          </w:tcPr>
          <w:p w14:paraId="2AC1586C" w14:textId="77777777" w:rsidR="00BF0CD8" w:rsidRPr="007263D1" w:rsidRDefault="00000000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⇄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H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-</m:t>
                    </m:r>
                  </m:sup>
                </m:sSup>
              </m:oMath>
            </m:oMathPara>
          </w:p>
        </w:tc>
        <w:tc>
          <w:tcPr>
            <w:tcW w:w="3129" w:type="dxa"/>
            <w:shd w:val="clear" w:color="auto" w:fill="DEF1F7"/>
          </w:tcPr>
          <w:p w14:paraId="5669E2BA" w14:textId="77777777" w:rsidR="00BF0CD8" w:rsidRPr="007263D1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6,3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8</m:t>
                    </m:r>
                  </m:sup>
                </m:sSup>
              </m:oMath>
            </m:oMathPara>
          </w:p>
        </w:tc>
      </w:tr>
      <w:tr w:rsidR="00BF0CD8" w:rsidRPr="007263D1" w14:paraId="3817948C" w14:textId="77777777" w:rsidTr="00340E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75" w:type="dxa"/>
            <w:vMerge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28A1E613" w14:textId="77777777" w:rsidR="00BF0CD8" w:rsidRPr="007263D1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080" w:type="dxa"/>
            <w:shd w:val="clear" w:color="auto" w:fill="auto"/>
          </w:tcPr>
          <w:p w14:paraId="660436D9" w14:textId="77777777" w:rsidR="00BF0CD8" w:rsidRPr="007263D1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</w:rPr>
              <w:t>III</w:t>
            </w:r>
          </w:p>
        </w:tc>
        <w:tc>
          <w:tcPr>
            <w:tcW w:w="2700" w:type="dxa"/>
            <w:shd w:val="clear" w:color="auto" w:fill="auto"/>
          </w:tcPr>
          <w:p w14:paraId="4AB91BC4" w14:textId="77777777" w:rsidR="00BF0CD8" w:rsidRPr="007263D1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H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⇄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P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-</m:t>
                    </m:r>
                  </m:sup>
                </m:sSubSup>
              </m:oMath>
            </m:oMathPara>
          </w:p>
        </w:tc>
        <w:tc>
          <w:tcPr>
            <w:tcW w:w="3129" w:type="dxa"/>
            <w:shd w:val="clear" w:color="auto" w:fill="auto"/>
          </w:tcPr>
          <w:p w14:paraId="3A6B0E7D" w14:textId="77777777" w:rsidR="00BF0CD8" w:rsidRPr="007263D1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2,2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13</m:t>
                    </m:r>
                  </m:sup>
                </m:sSup>
              </m:oMath>
            </m:oMathPara>
          </w:p>
        </w:tc>
      </w:tr>
    </w:tbl>
    <w:p w14:paraId="567FA607" w14:textId="77777777" w:rsidR="00A3328C" w:rsidRDefault="00A3328C" w:rsidP="00302A17">
      <w:pPr>
        <w:pStyle w:val="Q-Normal"/>
      </w:pPr>
    </w:p>
    <w:p w14:paraId="7A114922" w14:textId="77777777" w:rsidR="00A3328C" w:rsidRDefault="00A3328C" w:rsidP="00302A17">
      <w:pPr>
        <w:pStyle w:val="Q-Normal"/>
      </w:pPr>
      <w:r>
        <w:t xml:space="preserve">Քննարկենք </w:t>
      </w:r>
      <m:oMath>
        <m:r>
          <m:rPr>
            <m:sty m:val="bi"/>
          </m:rPr>
          <w:rPr>
            <w:rFonts w:ascii="Cambria Math" w:hAnsi="Cambria Math"/>
          </w:rPr>
          <m:t>N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t>-ի հիդրոլիզը:</w:t>
      </w:r>
    </w:p>
    <w:p w14:paraId="042FA174" w14:textId="77777777" w:rsidR="00A3328C" w:rsidRPr="00113F7F" w:rsidRDefault="00A3328C" w:rsidP="00222DCA">
      <w:pPr>
        <w:pStyle w:val="Q-Normal"/>
        <w:ind w:firstLine="432"/>
        <w:contextualSpacing w:val="0"/>
      </w:pPr>
      <w:r w:rsidRPr="00113F7F">
        <w:t>Այս դեպքում մրցակ</w:t>
      </w:r>
      <w:r>
        <w:t xml:space="preserve">ցում </w:t>
      </w:r>
      <w:r w:rsidRPr="00113F7F">
        <w:t>են հետևյալ հավասարակշռությունները</w:t>
      </w:r>
      <w:r>
        <w:t>.</w:t>
      </w:r>
    </w:p>
    <w:p w14:paraId="32519B9C" w14:textId="77777777" w:rsidR="00A3328C" w:rsidRPr="005C510F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7FCB798C" w14:textId="77777777" w:rsidR="00A3328C" w:rsidRPr="00C179E4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3C02F3CF" w14:textId="77777777" w:rsidR="00A3328C" w:rsidRPr="00767541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w:bookmarkStart w:id="1065" w:name="_Hlk103269098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w:bookmarkEnd w:id="1065"/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</m:oMath>
      </m:oMathPara>
    </w:p>
    <w:p w14:paraId="58502118" w14:textId="77777777" w:rsidR="00A3328C" w:rsidRPr="00767541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</m:oMath>
      </m:oMathPara>
    </w:p>
    <w:p w14:paraId="151267D8" w14:textId="77777777" w:rsidR="00A3328C" w:rsidRPr="00767541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p>
          </m:sSup>
        </m:oMath>
      </m:oMathPara>
    </w:p>
    <w:p w14:paraId="7E267FF0" w14:textId="77777777" w:rsidR="00A3328C" w:rsidRPr="00767541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940ED40" w14:textId="2395E126" w:rsidR="00BF0CD8" w:rsidRDefault="00A3328C" w:rsidP="007263D1">
      <w:pPr>
        <w:pStyle w:val="Q-Normal"/>
      </w:pPr>
      <w:r w:rsidRPr="00445B9E">
        <w:t>Այս դեպքում գերակշռում է դիսոցման հավասարակշռությունը, հետևաբար</w:t>
      </w:r>
      <w:r w:rsidRPr="00A3328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A3328C">
        <w:rPr>
          <w:b/>
        </w:rPr>
        <w:t xml:space="preserve">-ի </w:t>
      </w:r>
      <w:r w:rsidRPr="00445B9E">
        <w:t>միջավայրը թույլ թթվային է:</w:t>
      </w:r>
    </w:p>
    <w:p w14:paraId="0B57B265" w14:textId="77777777" w:rsidR="006F2F19" w:rsidRPr="00445B9E" w:rsidRDefault="006F2F19" w:rsidP="007263D1">
      <w:pPr>
        <w:pStyle w:val="Q-Normal"/>
        <w:rPr>
          <w:rFonts w:eastAsiaTheme="minorEastAsia"/>
          <w:b/>
          <w:i/>
          <w:sz w:val="24"/>
          <w:szCs w:val="24"/>
        </w:rPr>
      </w:pPr>
    </w:p>
    <w:p w14:paraId="7DDB6C25" w14:textId="77777777" w:rsidR="00681F67" w:rsidRPr="00BB72F4" w:rsidRDefault="00681F67">
      <w:pPr>
        <w:rPr>
          <w:lang w:val="hy-AM"/>
        </w:rPr>
      </w:pPr>
      <w:bookmarkStart w:id="1066" w:name="_Toc133963338"/>
      <w:bookmarkStart w:id="1067" w:name="_Toc133965395"/>
      <w:bookmarkStart w:id="1068" w:name="_Toc133965651"/>
      <w:r w:rsidRPr="00BB72F4">
        <w:rPr>
          <w:lang w:val="hy-AM"/>
        </w:rPr>
        <w:br w:type="page"/>
      </w:r>
    </w:p>
    <w:p w14:paraId="698316F6" w14:textId="598ED0E8" w:rsidR="00AA159C" w:rsidRDefault="00AA159C" w:rsidP="004142EC">
      <w:r>
        <w:rPr>
          <w:noProof/>
        </w:rPr>
        <w:lastRenderedPageBreak/>
        <mc:AlternateContent>
          <mc:Choice Requires="wpc">
            <w:drawing>
              <wp:inline distT="0" distB="0" distL="0" distR="0" wp14:anchorId="56F13876" wp14:editId="00C829A7">
                <wp:extent cx="5060950" cy="872115"/>
                <wp:effectExtent l="0" t="0" r="6350" b="4445"/>
                <wp:docPr id="2072081701" name="Canvas 207208170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2022068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77022922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514C1F1" w14:textId="521A75C3" w:rsidR="007A588D" w:rsidRPr="00831569" w:rsidRDefault="007A588D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1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1457416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482701C" w14:textId="0DFE711E" w:rsidR="007A588D" w:rsidRPr="00340E39" w:rsidRDefault="007A588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340E3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ԷԼԵԿՏՐՈԼԻԶ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26236406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6F13876" id="Canvas 2072081701" o:spid="_x0000_s171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">
                <v:shape id="_x0000_s172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721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">
                  <v:shape id="Hexagon 1" o:spid="_x0000_s172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6514C1F1" w14:textId="521A75C3" w:rsidR="007A588D" w:rsidRPr="00831569" w:rsidRDefault="007A588D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11</w:t>
                          </w:r>
                        </w:p>
                      </w:txbxContent>
                    </v:textbox>
                  </v:shape>
                  <v:rect id="Rectangle 1" o:spid="_x0000_s1723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" filled="f" stroked="f" strokeweight="1.5pt">
                    <v:textbox>
                      <w:txbxContent>
                        <w:p w14:paraId="0482701C" w14:textId="0DFE711E" w:rsidR="007A588D" w:rsidRPr="00340E39" w:rsidRDefault="007A588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340E3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ԷԼԵԿՏՐՈԼԻԶ</w:t>
                          </w:r>
                        </w:p>
                      </w:txbxContent>
                    </v:textbox>
                  </v:rect>
                </v:group>
                <v:shape id="Половина рамки 31" o:spid="_x0000_s172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28FF31A" w14:textId="636F20D9" w:rsidR="00BF0CD8" w:rsidRPr="007532F7" w:rsidRDefault="007532F7" w:rsidP="00627D74">
      <w:pPr>
        <w:pStyle w:val="ParagrafInvisible"/>
      </w:pPr>
      <w:bookmarkStart w:id="1069" w:name="_Toc153319860"/>
      <w:r w:rsidRPr="007532F7">
        <w:t xml:space="preserve">§5.11. </w:t>
      </w:r>
      <w:r w:rsidR="00BF0CD8" w:rsidRPr="007532F7">
        <w:t>ԷԼԵԿՏՐՈԼԻԶ</w:t>
      </w:r>
      <w:bookmarkEnd w:id="1066"/>
      <w:bookmarkEnd w:id="1067"/>
      <w:bookmarkEnd w:id="1068"/>
      <w:bookmarkEnd w:id="1069"/>
    </w:p>
    <w:p w14:paraId="576DFCB1" w14:textId="663D2BC2" w:rsidR="00BF0CD8" w:rsidRDefault="00BF0CD8" w:rsidP="00302A17">
      <w:pPr>
        <w:pStyle w:val="Q-Normal"/>
      </w:pPr>
      <w:r w:rsidRPr="00834610">
        <w:t>Էլեկտրոլիտների հալույթներում և լուծույթներում գտնվում են տարանուն իոններ (կատիոններ և անիոններ), որոնք կատարում են քաոսային շարժում: Եթե այդպիսի հալույթի կամ լուծույթի մեջ տեղադրենք իներտ էլեկտրոդներ և միացնենք հաստատուն էլեկտրական հոսանքի աղբյուրին, ապա կատիոնները կգնան դեպի բացասական լիցք ունեցող էլեկտրոդը՝ կատոդը, իսկ անիոնները՝ դեպի դրական լիցք ունեցող էլեկտրոդը՝ անոդը (</w:t>
      </w:r>
      <w:r w:rsidRPr="00DA0FB6">
        <w:rPr>
          <w:b/>
          <w:color w:val="000000" w:themeColor="text1"/>
        </w:rPr>
        <w:t>կատիոնները՝ դեպի կատոդ, անիոնները՝ դեպի անոդ</w:t>
      </w:r>
      <w:r w:rsidRPr="00834610">
        <w:t>) (</w:t>
      </w:r>
      <w:r>
        <w:t xml:space="preserve">նկար </w:t>
      </w:r>
      <w:r w:rsidRPr="0076361B">
        <w:t>5.</w:t>
      </w:r>
      <w:r w:rsidR="00967675" w:rsidRPr="00967675">
        <w:t>1</w:t>
      </w:r>
      <w:r w:rsidR="00064F90">
        <w:t>1</w:t>
      </w:r>
      <w:r w:rsidRPr="0037699C">
        <w:t>)</w:t>
      </w:r>
      <w:r w:rsidRPr="00834610">
        <w:t>:</w:t>
      </w:r>
      <w:r w:rsidRPr="0037699C">
        <w:t xml:space="preserve"> </w:t>
      </w:r>
      <w:r w:rsidRPr="00834610">
        <w:t>Կատիոնները կատոդից վերցնում են էլեկտրոններ և վերականգնվում, իսկ անիոններն անոդին տալիս են էլեկտրոններ և օքսիդանում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0"/>
      </w:tblGrid>
      <w:tr w:rsidR="007263D1" w14:paraId="00A0BCD4" w14:textId="77777777" w:rsidTr="007263D1">
        <w:tc>
          <w:tcPr>
            <w:tcW w:w="4390" w:type="dxa"/>
          </w:tcPr>
          <w:p w14:paraId="0C610245" w14:textId="06160338" w:rsidR="007263D1" w:rsidRDefault="007263D1" w:rsidP="007263D1">
            <w:pPr>
              <w:pStyle w:val="Q-Normal"/>
              <w:ind w:firstLine="0"/>
            </w:pPr>
            <w:r w:rsidRPr="00834610">
              <w:rPr>
                <w:noProof/>
              </w:rPr>
              <w:drawing>
                <wp:inline distT="0" distB="0" distL="0" distR="0" wp14:anchorId="15863471" wp14:editId="58969643">
                  <wp:extent cx="2622550" cy="2471249"/>
                  <wp:effectExtent l="0" t="0" r="6350" b="5715"/>
                  <wp:docPr id="1027232716" name="Picture 10272327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էլեկտոլիզ ա.jpg"/>
                          <pic:cNvPicPr/>
                        </pic:nvPicPr>
                        <pic:blipFill>
                          <a:blip r:embed="rId7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37545" cy="24853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63D1" w14:paraId="0189E247" w14:textId="77777777" w:rsidTr="007263D1">
        <w:tc>
          <w:tcPr>
            <w:tcW w:w="4390" w:type="dxa"/>
          </w:tcPr>
          <w:p w14:paraId="3178C77D" w14:textId="0D90898D" w:rsidR="007263D1" w:rsidRDefault="007263D1" w:rsidP="007263D1">
            <w:pPr>
              <w:pStyle w:val="5"/>
              <w:spacing w:before="0" w:after="0"/>
            </w:pPr>
            <w:r w:rsidRPr="00085427">
              <w:t>Իոնների շարժումը էլեկտրոլիտի լուծույթում կամ հալույթում էլեկտրական հոսանքի ազդեցությամբ</w:t>
            </w:r>
          </w:p>
        </w:tc>
      </w:tr>
    </w:tbl>
    <w:p w14:paraId="743F4912" w14:textId="388B784B" w:rsidR="00BF0CD8" w:rsidRPr="00834610" w:rsidRDefault="00BF0CD8" w:rsidP="00302A17">
      <w:pPr>
        <w:pStyle w:val="Q-Normal"/>
      </w:pPr>
      <w:r w:rsidRPr="00834610">
        <w:t>Քննարկենք նատրիումի քլորիդի հալույթի էլեկտրոլիզը (</w:t>
      </w:r>
      <w:r>
        <w:t>նկար</w:t>
      </w:r>
      <w:r w:rsidRPr="00834610">
        <w:t xml:space="preserve"> </w:t>
      </w:r>
      <w:r w:rsidRPr="0076361B">
        <w:t>5.1</w:t>
      </w:r>
      <w:r w:rsidR="00064F90">
        <w:t>2</w:t>
      </w:r>
      <w:r w:rsidRPr="00834610">
        <w:t>):</w:t>
      </w:r>
    </w:p>
    <w:p w14:paraId="3AE32011" w14:textId="77777777" w:rsidR="00BF0CD8" w:rsidRPr="00834610" w:rsidRDefault="00BF0CD8" w:rsidP="00302A17">
      <w:pPr>
        <w:pStyle w:val="Q-Normal"/>
      </w:pPr>
      <w:r w:rsidRPr="00834610">
        <w:t>Հալույթում նատրիումի քլորիդը դիսոցվում է իոնների.</w:t>
      </w:r>
    </w:p>
    <w:p w14:paraId="3651EEA3" w14:textId="77777777" w:rsidR="00BF0CD8" w:rsidRPr="0089765B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Cl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03CC17B" w14:textId="77777777" w:rsidR="00BF0CD8" w:rsidRPr="00834610" w:rsidRDefault="00BF0CD8" w:rsidP="00302A17">
      <w:pPr>
        <w:pStyle w:val="Q-Normal"/>
      </w:pPr>
      <w:r w:rsidRPr="00834610">
        <w:t xml:space="preserve">Էլեկտրական հոսանքի ազդեցությամբ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834610">
        <w:t xml:space="preserve"> իոնները գնում են դեպի կատոդ, կատոդից  վերցնում են էլեկտրոններ և վերականգնվում.</w:t>
      </w:r>
    </w:p>
    <w:p w14:paraId="0A3CB7B8" w14:textId="77777777" w:rsidR="007263D1" w:rsidRDefault="00BF0CD8" w:rsidP="00302A17">
      <w:pPr>
        <w:pStyle w:val="Q-Normal"/>
      </w:pPr>
      <w:r w:rsidRPr="0089765B">
        <w:rPr>
          <w:b/>
          <w:bCs/>
        </w:rPr>
        <w:t>Կատոդ</w:t>
      </w:r>
      <w:r w:rsidRPr="0089765B">
        <w:t xml:space="preserve">՝ </w:t>
      </w:r>
    </w:p>
    <w:p w14:paraId="35D72C21" w14:textId="43626335" w:rsidR="00BF0CD8" w:rsidRPr="001A24B4" w:rsidRDefault="007263D1" w:rsidP="007263D1">
      <w:pPr>
        <w:pStyle w:val="Q-Normal"/>
        <w:tabs>
          <w:tab w:val="center" w:pos="6379"/>
          <w:tab w:val="right" w:pos="7938"/>
        </w:tabs>
        <w:jc w:val="center"/>
      </w:pPr>
      <w:r>
        <w:rPr>
          <w:rFonts w:eastAsiaTheme="minorEastAsia"/>
        </w:rPr>
        <w:tab/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</m:oMath>
      <w:r>
        <w:rPr>
          <w:rFonts w:eastAsiaTheme="minorEastAsia"/>
        </w:rPr>
        <w:tab/>
      </w:r>
      <w:r w:rsidRPr="001A24B4">
        <w:rPr>
          <w:rFonts w:eastAsiaTheme="minorEastAsia"/>
        </w:rPr>
        <w:t>(1)</w:t>
      </w:r>
    </w:p>
    <w:p w14:paraId="1AC4BA6B" w14:textId="77777777" w:rsidR="00BF0CD8" w:rsidRPr="00834610" w:rsidRDefault="00BF0CD8" w:rsidP="00302A17">
      <w:pPr>
        <w:pStyle w:val="Q-Normal"/>
      </w:pPr>
      <w:r w:rsidRPr="00834610">
        <w:t xml:space="preserve">Իսկ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 գնում են  դեպի անոդ, անոդին տալիս են էլեկտրոններ և օքսիդանում.</w:t>
      </w:r>
    </w:p>
    <w:p w14:paraId="586F5DC3" w14:textId="77777777" w:rsidR="007263D1" w:rsidRDefault="00BF0CD8" w:rsidP="00302A17">
      <w:pPr>
        <w:pStyle w:val="Q-Normal"/>
      </w:pPr>
      <w:r w:rsidRPr="0089765B">
        <w:rPr>
          <w:b/>
          <w:bCs/>
        </w:rPr>
        <w:t>Անոդ</w:t>
      </w:r>
      <w:r w:rsidRPr="0089765B">
        <w:t xml:space="preserve">՝  </w:t>
      </w:r>
    </w:p>
    <w:p w14:paraId="0830673A" w14:textId="5DC54BDD" w:rsidR="00BF0CD8" w:rsidRPr="001A24B4" w:rsidRDefault="007263D1" w:rsidP="007263D1">
      <w:pPr>
        <w:pStyle w:val="Q-Normal"/>
        <w:tabs>
          <w:tab w:val="center" w:pos="6379"/>
          <w:tab w:val="right" w:pos="7938"/>
        </w:tabs>
      </w:pPr>
      <w:r>
        <w:rPr>
          <w:rFonts w:eastAsiaTheme="minorEastAsia"/>
        </w:rPr>
        <w:tab/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2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b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p>
        </m:sSubSup>
      </m:oMath>
      <w:r>
        <w:rPr>
          <w:rFonts w:eastAsiaTheme="minorEastAsia"/>
          <w:b/>
        </w:rPr>
        <w:tab/>
      </w:r>
      <w:r w:rsidRPr="001A24B4">
        <w:rPr>
          <w:rFonts w:eastAsiaTheme="minorEastAsia"/>
          <w:bCs/>
        </w:rPr>
        <w:t>(2)</w:t>
      </w:r>
    </w:p>
    <w:p w14:paraId="43F4D311" w14:textId="77777777" w:rsidR="00BF0CD8" w:rsidRPr="00834610" w:rsidRDefault="00BF0CD8" w:rsidP="00302A17">
      <w:pPr>
        <w:pStyle w:val="Q-Normal"/>
      </w:pPr>
      <w:r w:rsidRPr="00834610">
        <w:t>Արդյունքում կատոդի վրա անջատվում է մետաղական նատրիում, իսկ անոդի վրա՝ քլոր գազը: (1) և (2) հավասարումները գրենք իրար մոտ, բազնապատկենք աջ և ձախ մասերը 2-ով, որպեսզի վերցրած և տրված էլեկտրոնների թիվը հավասարվի.</w:t>
      </w:r>
    </w:p>
    <w:tbl>
      <w:tblPr>
        <w:tblStyle w:val="TableGrid"/>
        <w:tblW w:w="559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716"/>
        <w:gridCol w:w="360"/>
        <w:gridCol w:w="2520"/>
      </w:tblGrid>
      <w:tr w:rsidR="00BF0CD8" w:rsidRPr="007263D1" w14:paraId="29BA9E57" w14:textId="77777777" w:rsidTr="00735DD0">
        <w:trPr>
          <w:jc w:val="center"/>
        </w:trPr>
        <w:tc>
          <w:tcPr>
            <w:tcW w:w="2716" w:type="dxa"/>
            <w:tcBorders>
              <w:right w:val="single" w:sz="4" w:space="0" w:color="auto"/>
            </w:tcBorders>
          </w:tcPr>
          <w:p w14:paraId="22521974" w14:textId="77777777" w:rsidR="00BF0CD8" w:rsidRPr="007263D1" w:rsidRDefault="00000000" w:rsidP="00735DD0">
            <w:pPr>
              <w:spacing w:before="100" w:beforeAutospacing="1" w:line="240" w:lineRule="atLeast"/>
              <w:ind w:firstLine="720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42A74EA8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2</w:t>
            </w:r>
          </w:p>
        </w:tc>
        <w:tc>
          <w:tcPr>
            <w:tcW w:w="2520" w:type="dxa"/>
            <w:tcBorders>
              <w:left w:val="single" w:sz="4" w:space="0" w:color="auto"/>
            </w:tcBorders>
          </w:tcPr>
          <w:p w14:paraId="278162DE" w14:textId="6F48C834" w:rsidR="00BF0CD8" w:rsidRPr="007263D1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Na</m:t>
                </m:r>
              </m:oMath>
            </m:oMathPara>
          </w:p>
        </w:tc>
      </w:tr>
      <w:tr w:rsidR="00BF0CD8" w:rsidRPr="007263D1" w14:paraId="4ED99BF8" w14:textId="77777777" w:rsidTr="00735DD0">
        <w:trPr>
          <w:jc w:val="center"/>
        </w:trPr>
        <w:tc>
          <w:tcPr>
            <w:tcW w:w="2716" w:type="dxa"/>
            <w:tcBorders>
              <w:right w:val="single" w:sz="4" w:space="0" w:color="auto"/>
            </w:tcBorders>
          </w:tcPr>
          <w:p w14:paraId="77593237" w14:textId="4FF534C2" w:rsidR="00BF0CD8" w:rsidRPr="007263D1" w:rsidRDefault="00000000" w:rsidP="00735DD0">
            <w:pPr>
              <w:spacing w:before="100" w:beforeAutospacing="1" w:line="240" w:lineRule="atLeast"/>
              <w:ind w:firstLine="720"/>
              <w:contextualSpacing/>
              <w:rPr>
                <w:rFonts w:ascii="GHEA Grapalat" w:hAnsi="GHEA Grapalat"/>
                <w:b/>
                <w:i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 w:cs="Arial"/>
                        <w:b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b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33E8542E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1</w:t>
            </w:r>
          </w:p>
        </w:tc>
        <w:tc>
          <w:tcPr>
            <w:tcW w:w="2520" w:type="dxa"/>
            <w:tcBorders>
              <w:left w:val="single" w:sz="4" w:space="0" w:color="auto"/>
            </w:tcBorders>
          </w:tcPr>
          <w:p w14:paraId="72F22746" w14:textId="77777777" w:rsidR="00BF0CD8" w:rsidRPr="007263D1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</w:tr>
    </w:tbl>
    <w:p w14:paraId="0D415688" w14:textId="77777777" w:rsidR="00BF0CD8" w:rsidRPr="00834610" w:rsidRDefault="00BF0CD8" w:rsidP="00302A17">
      <w:pPr>
        <w:pStyle w:val="Q-Normal"/>
      </w:pPr>
      <w:r w:rsidRPr="00834610">
        <w:t>Այժմ երկու հավասարումները գումարենք իրար.</w:t>
      </w:r>
    </w:p>
    <w:p w14:paraId="1EA1664A" w14:textId="2174B596" w:rsidR="00BF0CD8" w:rsidRPr="0089765B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w:rPr>
                  <w:rFonts w:ascii="Cambria Math" w:hAnsi="Cambria Math"/>
                </w:rPr>
                <m:t xml:space="preserve"> 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էլեկտրոլիզ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lang w:val="en-US"/>
            </w:rPr>
            <m:t xml:space="preserve"> 2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0DDF847" w14:textId="77777777" w:rsidR="00BF0CD8" w:rsidRPr="00834610" w:rsidRDefault="00BF0CD8" w:rsidP="00302A17">
      <w:pPr>
        <w:pStyle w:val="Q-Normal"/>
      </w:pPr>
      <w:r>
        <w:t xml:space="preserve">Միավորենք իոնները, </w:t>
      </w:r>
      <w:r w:rsidRPr="00834610">
        <w:t xml:space="preserve">էլեկտրոլիզի  գումարային </w:t>
      </w:r>
      <w:r>
        <w:t>հավասարում</w:t>
      </w:r>
      <w:r w:rsidRPr="00834610">
        <w:t>ը կլինի.</w:t>
      </w:r>
    </w:p>
    <w:p w14:paraId="4E8A9C00" w14:textId="7FEF7BFE" w:rsidR="00BF0CD8" w:rsidRPr="0089765B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էլեկտրոլիզ</m:t>
                  </m:r>
                </m:e>
              </m:groupChr>
            </m:e>
          </m:box>
          <m:r>
            <w:rPr>
              <w:rFonts w:ascii="Cambria Math" w:hAnsi="Cambria Math"/>
              <w:lang w:val="en-US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2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68F8E88" w14:textId="77777777" w:rsidR="00BF0CD8" w:rsidRDefault="00BF0CD8" w:rsidP="003F29B1">
      <w:pPr>
        <w:pStyle w:val="Q-Normal"/>
        <w:spacing w:after="120"/>
        <w:ind w:firstLine="432"/>
        <w:contextualSpacing w:val="0"/>
      </w:pPr>
      <w:r w:rsidRPr="00834610">
        <w:lastRenderedPageBreak/>
        <w:t>Այս ռեակցիան օքսիդավերականգնման է, կատոդի վրա տեղի է ունենում վերականգնում, անոդի վրա՝ օքսիդացում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71"/>
      </w:tblGrid>
      <w:tr w:rsidR="007263D1" w14:paraId="20DA2904" w14:textId="77777777" w:rsidTr="007263D1">
        <w:tc>
          <w:tcPr>
            <w:tcW w:w="3460" w:type="dxa"/>
          </w:tcPr>
          <w:p w14:paraId="6D5CEC17" w14:textId="5357A9C3" w:rsidR="007263D1" w:rsidRDefault="007263D1" w:rsidP="007263D1">
            <w:pPr>
              <w:pStyle w:val="Q-Normal"/>
              <w:spacing w:before="120"/>
              <w:ind w:firstLine="0"/>
              <w:contextualSpacing w:val="0"/>
            </w:pPr>
            <w:r w:rsidRPr="00834610">
              <w:rPr>
                <w:noProof/>
              </w:rPr>
              <w:drawing>
                <wp:inline distT="0" distB="0" distL="0" distR="0" wp14:anchorId="65189161" wp14:editId="7A8E1385">
                  <wp:extent cx="2066925" cy="2146312"/>
                  <wp:effectExtent l="0" t="0" r="0" b="6350"/>
                  <wp:docPr id="251315313" name="Picture 2513153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электролиз NaCl.jpg"/>
                          <pic:cNvPicPr/>
                        </pic:nvPicPr>
                        <pic:blipFill>
                          <a:blip r:embed="rId7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75327" cy="21550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63D1" w14:paraId="5CDBF21D" w14:textId="77777777" w:rsidTr="007263D1">
        <w:tc>
          <w:tcPr>
            <w:tcW w:w="3460" w:type="dxa"/>
          </w:tcPr>
          <w:p w14:paraId="6C643F44" w14:textId="323881C6" w:rsidR="007263D1" w:rsidRDefault="007263D1" w:rsidP="007263D1">
            <w:pPr>
              <w:pStyle w:val="5"/>
              <w:spacing w:before="0" w:after="120"/>
            </w:pPr>
            <w:r w:rsidRPr="00085427">
              <w:t>NaCl-ի հալույթի էլեկտրոլիզը</w:t>
            </w:r>
          </w:p>
        </w:tc>
      </w:tr>
    </w:tbl>
    <w:p w14:paraId="6A542851" w14:textId="052DBA13" w:rsidR="00BF0CD8" w:rsidRPr="007263D1" w:rsidRDefault="00BF0CD8" w:rsidP="003F29B1">
      <w:pPr>
        <w:pStyle w:val="Q-Normal"/>
        <w:spacing w:after="120"/>
        <w:ind w:firstLine="0"/>
        <w:contextualSpacing w:val="0"/>
        <w:jc w:val="right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3702F357" wp14:editId="19F28C57">
                <wp:extent cx="2742292" cy="1282890"/>
                <wp:effectExtent l="0" t="0" r="1270" b="0"/>
                <wp:docPr id="942087174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2292" cy="128289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70F87CF" w14:textId="6CAF9095" w:rsidR="007A588D" w:rsidRDefault="007A588D" w:rsidP="00C454C8">
                            <w:pPr>
                              <w:pStyle w:val="Q-Yndgcvac"/>
                            </w:pPr>
                            <w:r w:rsidRPr="009704F4">
                              <w:t xml:space="preserve">Էլեկտրոլիզ է կոչվում այն </w:t>
                            </w:r>
                            <w:r>
                              <w:t>օքսիդավերականգնման</w:t>
                            </w:r>
                            <w:r w:rsidRPr="009704F4">
                              <w:t xml:space="preserve"> </w:t>
                            </w:r>
                            <w:r>
                              <w:t>գործընթաց</w:t>
                            </w:r>
                            <w:r w:rsidRPr="009704F4">
                              <w:t>ը, որը տեղի է ունենում էլեկտրոդների վրա էլեկտրոլիտի հալույթի կամ լուծույթի միջով հաստատուն էլեկտրական հոսանք անցկացնելիս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702F357" id="_x0000_s1725" style="width:215.95pt;height:10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570F87CF" w14:textId="6CAF9095" w:rsidR="007A588D" w:rsidRDefault="007A588D" w:rsidP="00C454C8">
                      <w:pPr>
                        <w:pStyle w:val="Q-Yndgcvac"/>
                      </w:pPr>
                      <w:r w:rsidRPr="009704F4">
                        <w:t xml:space="preserve">Էլեկտրոլիզ է կոչվում այն </w:t>
                      </w:r>
                      <w:r>
                        <w:t>օքսիդավերականգնման</w:t>
                      </w:r>
                      <w:r w:rsidRPr="009704F4">
                        <w:t xml:space="preserve"> </w:t>
                      </w:r>
                      <w:r>
                        <w:t>գործընթաց</w:t>
                      </w:r>
                      <w:r w:rsidRPr="009704F4">
                        <w:t>ը, որը տեղի է ունենում էլեկտրոդների վրա էլեկտրոլիտի հալույթի կամ լուծույթի միջով հաստատուն էլեկտրական հոսանք անցկացնելիս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99BAB08" w14:textId="77777777" w:rsidR="00BF0CD8" w:rsidRPr="00834610" w:rsidRDefault="00BF0CD8" w:rsidP="00302A17">
      <w:pPr>
        <w:pStyle w:val="Q-Normal"/>
      </w:pPr>
      <w:r w:rsidRPr="00834610">
        <w:t>Էլեկտրոլիզի էությունն այն է, որ էլեկտրական էներգիայի շնորհիվ իրականանում է քիմիական ռեակցիա, որն ինքնաբերաբար չի կարող ընթանալ:</w:t>
      </w:r>
    </w:p>
    <w:p w14:paraId="23FD1232" w14:textId="2B844F44" w:rsidR="00BF0CD8" w:rsidRPr="00834610" w:rsidRDefault="00BF0CD8" w:rsidP="00302A17">
      <w:pPr>
        <w:pStyle w:val="Q-Normal"/>
      </w:pPr>
      <w:r w:rsidRPr="00834610">
        <w:t xml:space="preserve">Քննարկենք նաև </w:t>
      </w:r>
      <m:oMath>
        <m:r>
          <w:rPr>
            <w:rFonts w:ascii="Cambria Math" w:hAnsi="Cambria Math"/>
          </w:rPr>
          <m:t>NaOH</m:t>
        </m:r>
      </m:oMath>
      <w:r w:rsidRPr="00834610">
        <w:t>-ի հալույթի էլեկտրոլիզը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6"/>
        <w:gridCol w:w="4394"/>
        <w:gridCol w:w="396"/>
      </w:tblGrid>
      <w:tr w:rsidR="00BF0CD8" w:rsidRPr="007263D1" w14:paraId="7B9DDC1F" w14:textId="77777777" w:rsidTr="00735DD0">
        <w:trPr>
          <w:jc w:val="center"/>
        </w:trPr>
        <w:tc>
          <w:tcPr>
            <w:tcW w:w="6066" w:type="dxa"/>
            <w:gridSpan w:val="3"/>
          </w:tcPr>
          <w:p w14:paraId="3EAFDC29" w14:textId="77777777" w:rsidR="00BF0CD8" w:rsidRPr="007263D1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NaOH⇄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O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263D1" w14:paraId="4CF7D2FD" w14:textId="77777777" w:rsidTr="00735DD0">
        <w:trPr>
          <w:trHeight w:val="359"/>
          <w:jc w:val="center"/>
        </w:trPr>
        <w:tc>
          <w:tcPr>
            <w:tcW w:w="1276" w:type="dxa"/>
          </w:tcPr>
          <w:p w14:paraId="7212792F" w14:textId="77777777" w:rsidR="00BF0CD8" w:rsidRPr="007263D1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>Կատոդ՝</w:t>
            </w:r>
          </w:p>
        </w:tc>
        <w:tc>
          <w:tcPr>
            <w:tcW w:w="4394" w:type="dxa"/>
            <w:tcBorders>
              <w:right w:val="single" w:sz="4" w:space="0" w:color="auto"/>
            </w:tcBorders>
            <w:vAlign w:val="center"/>
          </w:tcPr>
          <w:p w14:paraId="49BFFDE1" w14:textId="77777777" w:rsidR="00BF0CD8" w:rsidRPr="007263D1" w:rsidRDefault="00000000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96" w:type="dxa"/>
            <w:tcBorders>
              <w:left w:val="single" w:sz="4" w:space="0" w:color="auto"/>
              <w:right w:val="single" w:sz="4" w:space="0" w:color="auto"/>
            </w:tcBorders>
          </w:tcPr>
          <w:p w14:paraId="657B79AD" w14:textId="77777777" w:rsidR="00BF0CD8" w:rsidRPr="007263D1" w:rsidRDefault="00BF0CD8" w:rsidP="00C963F8">
            <w:pPr>
              <w:spacing w:before="100" w:beforeAutospacing="1"/>
              <w:contextualSpacing/>
              <w:rPr>
                <w:rFonts w:ascii="GHEA Grapalat" w:hAnsi="GHEA Grapalat"/>
                <w:sz w:val="20"/>
                <w:szCs w:val="20"/>
              </w:rPr>
            </w:pPr>
            <w:r w:rsidRPr="007263D1">
              <w:rPr>
                <w:rFonts w:ascii="GHEA Grapalat" w:hAnsi="GHEA Grapalat"/>
                <w:sz w:val="20"/>
                <w:szCs w:val="20"/>
              </w:rPr>
              <w:t>4</w:t>
            </w:r>
          </w:p>
        </w:tc>
      </w:tr>
      <w:tr w:rsidR="00BF0CD8" w:rsidRPr="007263D1" w14:paraId="7E7DFD24" w14:textId="77777777" w:rsidTr="00735DD0">
        <w:trPr>
          <w:trHeight w:val="413"/>
          <w:jc w:val="center"/>
        </w:trPr>
        <w:tc>
          <w:tcPr>
            <w:tcW w:w="0" w:type="auto"/>
            <w:tcBorders>
              <w:bottom w:val="single" w:sz="4" w:space="0" w:color="auto"/>
            </w:tcBorders>
          </w:tcPr>
          <w:p w14:paraId="5A661863" w14:textId="77777777" w:rsidR="00BF0CD8" w:rsidRPr="007263D1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>Անոդ՝</w:t>
            </w:r>
          </w:p>
        </w:tc>
        <w:tc>
          <w:tcPr>
            <w:tcW w:w="4394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19C27E0F" w14:textId="77777777" w:rsidR="00BF0CD8" w:rsidRPr="007263D1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i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-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  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</m:oMath>
            </m:oMathPara>
          </w:p>
        </w:tc>
        <w:tc>
          <w:tcPr>
            <w:tcW w:w="396" w:type="dxa"/>
            <w:tcBorders>
              <w:left w:val="single" w:sz="4" w:space="0" w:color="auto"/>
              <w:right w:val="single" w:sz="4" w:space="0" w:color="auto"/>
            </w:tcBorders>
          </w:tcPr>
          <w:p w14:paraId="556AD519" w14:textId="77777777" w:rsidR="00BF0CD8" w:rsidRPr="007263D1" w:rsidRDefault="00BF0CD8" w:rsidP="00C963F8">
            <w:pPr>
              <w:spacing w:before="100" w:beforeAutospacing="1"/>
              <w:contextualSpacing/>
              <w:rPr>
                <w:rFonts w:ascii="GHEA Grapalat" w:hAnsi="GHEA Grapalat"/>
                <w:sz w:val="20"/>
                <w:szCs w:val="20"/>
              </w:rPr>
            </w:pPr>
            <w:r w:rsidRPr="007263D1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</w:tr>
      <w:tr w:rsidR="00BF0CD8" w:rsidRPr="007263D1" w14:paraId="7385E320" w14:textId="77777777" w:rsidTr="00735DD0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42653ED8" w14:textId="77777777" w:rsidR="00BF0CD8" w:rsidRPr="007263D1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4394" w:type="dxa"/>
            <w:tcBorders>
              <w:top w:val="single" w:sz="4" w:space="0" w:color="auto"/>
            </w:tcBorders>
            <w:vAlign w:val="center"/>
          </w:tcPr>
          <w:p w14:paraId="4128CC8B" w14:textId="77777777" w:rsidR="00BF0CD8" w:rsidRPr="007263D1" w:rsidRDefault="00000000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Na+2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O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396" w:type="dxa"/>
            <w:vAlign w:val="center"/>
          </w:tcPr>
          <w:p w14:paraId="553BD5CC" w14:textId="77777777" w:rsidR="00BF0CD8" w:rsidRPr="007263D1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</w:tr>
      <w:tr w:rsidR="00BF0CD8" w:rsidRPr="007263D1" w14:paraId="7BE94E73" w14:textId="77777777" w:rsidTr="00735DD0">
        <w:trPr>
          <w:jc w:val="center"/>
        </w:trPr>
        <w:tc>
          <w:tcPr>
            <w:tcW w:w="6066" w:type="dxa"/>
            <w:gridSpan w:val="3"/>
            <w:vAlign w:val="center"/>
          </w:tcPr>
          <w:p w14:paraId="726731AA" w14:textId="77777777" w:rsidR="00BF0CD8" w:rsidRPr="007263D1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m:t>NaOH</m:t>
                </m:r>
                <m:box>
                  <m:boxPr>
                    <m:opEmu m:val="1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էլեկտրոլիզ</m:t>
                        </m:r>
                      </m:e>
                    </m:groupChr>
                  </m:e>
                </m:box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Na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O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</w:tr>
    </w:tbl>
    <w:p w14:paraId="3E066C71" w14:textId="3EE14C5B" w:rsidR="00BF0CD8" w:rsidRPr="00AE7E71" w:rsidRDefault="00C55CB5" w:rsidP="00A50215">
      <w:pPr>
        <w:pStyle w:val="Q-Yentavernagir"/>
      </w:pPr>
      <w:bookmarkStart w:id="1070" w:name="_Toc153319861"/>
      <w:bookmarkStart w:id="1071" w:name="_Toc133963339"/>
      <w:bookmarkStart w:id="1072" w:name="_Toc133965396"/>
      <w:bookmarkStart w:id="1073" w:name="_Toc133965652"/>
      <w:r w:rsidRPr="00AE7E71">
        <w:t xml:space="preserve">ԷԼԵԿՏՐՈԼԻԶԸ </w:t>
      </w:r>
      <w:r w:rsidR="00E749F4" w:rsidRPr="00AE7E71">
        <w:t>ԷԼԵԿՏՐՈԼԻՏՆԵՐԻ ՋՐԱՅԻՆ ԼՈՒԾՈՒՅԹՆԵՐ</w:t>
      </w:r>
      <w:r>
        <w:t>ՈՒՄ</w:t>
      </w:r>
      <w:bookmarkEnd w:id="1070"/>
      <w:r w:rsidR="00E749F4" w:rsidRPr="00AE7E71">
        <w:t xml:space="preserve"> </w:t>
      </w:r>
      <w:bookmarkEnd w:id="1071"/>
      <w:bookmarkEnd w:id="1072"/>
      <w:bookmarkEnd w:id="1073"/>
    </w:p>
    <w:p w14:paraId="177B1288" w14:textId="5F7609AA" w:rsidR="00BF0CD8" w:rsidRPr="00834610" w:rsidRDefault="00BF0CD8" w:rsidP="00302A17">
      <w:pPr>
        <w:pStyle w:val="Q-Normal"/>
      </w:pPr>
      <w:r w:rsidRPr="00834610">
        <w:t>Հալույթ</w:t>
      </w:r>
      <w:r w:rsidR="00F83C12">
        <w:t>ներ</w:t>
      </w:r>
      <w:r w:rsidRPr="00834610">
        <w:t>ի էլեկտրոլիզը տարբերվում է լուծույթ</w:t>
      </w:r>
      <w:r w:rsidR="00F83C12">
        <w:t>ներ</w:t>
      </w:r>
      <w:r w:rsidRPr="00834610">
        <w:t>ի էլեկտրոլիզից: Պատճառն այն է, որ աղերի լուծույթներում</w:t>
      </w:r>
      <w:r>
        <w:t>,</w:t>
      </w:r>
      <w:r w:rsidRPr="00834610">
        <w:t xml:space="preserve"> բացի մետաղի կատիոններից և թթվային մնացորդի անիոններից</w:t>
      </w:r>
      <w:r>
        <w:t>,</w:t>
      </w:r>
      <w:r w:rsidRPr="00834610">
        <w:t xml:space="preserve"> առկա են նաև ջրի մոլեկուլներ </w:t>
      </w:r>
      <w:r w:rsidR="00C10406">
        <w:t>ու</w:t>
      </w:r>
      <w:r w:rsidRPr="00834610">
        <w:t xml:space="preserve"> ջրի դիսոցման հետևանքով առաջացած ի</w:t>
      </w:r>
      <w:r>
        <w:t>ո</w:t>
      </w:r>
      <w:r w:rsidRPr="00834610">
        <w:t xml:space="preserve">ններ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834610">
        <w:t xml:space="preserve"> 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, որոնք նույնպես կարող են մասնակցել էլեկտրոլիզի </w:t>
      </w:r>
      <w:r w:rsidR="00F83C12">
        <w:t>գործընթացին</w:t>
      </w:r>
      <w:r w:rsidRPr="00834610">
        <w:t>:</w:t>
      </w:r>
    </w:p>
    <w:p w14:paraId="678298F6" w14:textId="0296603C" w:rsidR="00BF0CD8" w:rsidRPr="00834610" w:rsidRDefault="00BF0CD8" w:rsidP="00302A17">
      <w:pPr>
        <w:pStyle w:val="Q-Normal"/>
      </w:pPr>
      <w:r w:rsidRPr="00834610">
        <w:t>Ջրային լուծույթներում էլեկտրոլիզի ար</w:t>
      </w:r>
      <w:r w:rsidR="00F83C12">
        <w:t>գասիք</w:t>
      </w:r>
      <w:r w:rsidRPr="00834610">
        <w:t>ները որոշելու համար պետք է իմանանք որոշ դրույթներ:</w:t>
      </w:r>
    </w:p>
    <w:p w14:paraId="1832FFFE" w14:textId="20C1D794" w:rsidR="00BF0CD8" w:rsidRPr="0090648B" w:rsidRDefault="00BF0CD8" w:rsidP="00302A17">
      <w:pPr>
        <w:pStyle w:val="Q-Normal"/>
      </w:pPr>
      <w:r w:rsidRPr="0076361B">
        <w:t xml:space="preserve">Կատոդային </w:t>
      </w:r>
      <w:r w:rsidR="00F83C12">
        <w:t>գործընթաց</w:t>
      </w:r>
      <w:r w:rsidRPr="0076361B">
        <w:t>ը</w:t>
      </w:r>
      <w:r w:rsidRPr="00834610">
        <w:t xml:space="preserve"> կախված չէ այն նյութից, որից պատրաստված է կատոդը, այլ </w:t>
      </w:r>
      <w:r w:rsidRPr="0076361B">
        <w:t>կախված է լուծույթում գտնվող մետաղների կատիոնների՝ էլեկտրաքիմիական լարվածության շարքում ունեցած դիրքից</w:t>
      </w:r>
      <w:r w:rsidRPr="0090648B">
        <w:t>:</w:t>
      </w:r>
    </w:p>
    <w:p w14:paraId="779378F4" w14:textId="77777777" w:rsidR="00BF0CD8" w:rsidRPr="00834610" w:rsidRDefault="00BF0CD8" w:rsidP="00302A17">
      <w:pPr>
        <w:pStyle w:val="Q-Normal"/>
      </w:pPr>
      <w:r w:rsidRPr="00834610">
        <w:t xml:space="preserve">Հնարավոր է չորս դեպք. </w:t>
      </w:r>
    </w:p>
    <w:p w14:paraId="6F9425FE" w14:textId="209A2228" w:rsidR="00BF0CD8" w:rsidRPr="00834610" w:rsidRDefault="00BF0CD8" w:rsidP="00302A17">
      <w:pPr>
        <w:pStyle w:val="Q-Normal"/>
      </w:pPr>
      <w:r w:rsidRPr="0076361B">
        <w:t xml:space="preserve">1) </w:t>
      </w:r>
      <w:r w:rsidRPr="0089765B">
        <w:t xml:space="preserve">Եթե էլեկտրոլիտի կատիոնը գտնվում է մետաղների </w:t>
      </w:r>
      <w:r w:rsidR="002D0F83">
        <w:t>լարված</w:t>
      </w:r>
      <w:r w:rsidRPr="0089765B">
        <w:t>ության շարքում ջրածնից հետո, ապա կատոդի վրա լրիվ վերականգնվում</w:t>
      </w:r>
      <w:r w:rsidRPr="00834610">
        <w:t xml:space="preserve"> են միայն այդ կատիոնները:   Դրանք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4A1D2A">
        <w:rPr>
          <w:b/>
        </w:rPr>
        <w:t xml:space="preserve">-ից մինչ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u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834610">
        <w:t xml:space="preserve"> մետաղների կատիոններն են:</w:t>
      </w:r>
    </w:p>
    <w:p w14:paraId="21827D22" w14:textId="68F8A10B" w:rsidR="00BF0CD8" w:rsidRDefault="00BF0CD8" w:rsidP="00302A17">
      <w:pPr>
        <w:pStyle w:val="Q-Normal"/>
        <w:rPr>
          <w:noProof/>
        </w:rPr>
      </w:pPr>
      <w:r w:rsidRPr="0076361B">
        <w:t xml:space="preserve">2) </w:t>
      </w:r>
      <w:r w:rsidRPr="00834610">
        <w:t xml:space="preserve">Եթե մետաղի կատիոնը գտնվում է </w:t>
      </w:r>
      <w:r>
        <w:t xml:space="preserve">մետաղների </w:t>
      </w:r>
      <w:r w:rsidR="002D0F83">
        <w:t>լարված</w:t>
      </w:r>
      <w:r w:rsidRPr="00834610">
        <w:t>ության շարքի սկզբում (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4A1D2A">
        <w:rPr>
          <w:b/>
        </w:rPr>
        <w:t>-ից  մինչև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834610">
        <w:t>), ապա դրանց փոխարեն կատոդի վրա վերականգնվում են ջրի մոլեկուլները՝ անջատելով ջրածին.</w:t>
      </w:r>
      <w:r w:rsidRPr="0076361B">
        <w:rPr>
          <w:noProof/>
        </w:rPr>
        <w:t xml:space="preserve"> </w:t>
      </w:r>
    </w:p>
    <w:p w14:paraId="26073E92" w14:textId="77777777" w:rsidR="00BF0CD8" w:rsidRPr="00834610" w:rsidRDefault="00BF0CD8" w:rsidP="007263D1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784A25C" wp14:editId="08FEA094">
                <wp:extent cx="3751604" cy="573024"/>
                <wp:effectExtent l="0" t="0" r="1270" b="0"/>
                <wp:docPr id="198437008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51604" cy="57302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9F11C6B" w14:textId="77777777" w:rsidR="007A588D" w:rsidRPr="00F310AD" w:rsidRDefault="007A588D" w:rsidP="007263D1">
                            <w:pPr>
                              <w:pStyle w:val="Q-Yndgcvac"/>
                              <w:spacing w:after="0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  +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14:paraId="01DBE760" w14:textId="77777777" w:rsidR="007A588D" w:rsidRDefault="007A588D" w:rsidP="007263D1">
                            <w:pPr>
                              <w:pStyle w:val="Q-Yndgcvac"/>
                              <w:spacing w:after="0"/>
                            </w:pPr>
                            <w:r w:rsidRPr="009704F4">
                              <w:t>Այս ռեակցիան կոչվում է ջրի կատոդային վերականգնում</w:t>
                            </w:r>
                            <w:r w:rsidRPr="00834610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784A25C" id="_x0000_s1726" style="width:295.4pt;height:4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09F11C6B" w14:textId="77777777" w:rsidR="007A588D" w:rsidRPr="00F310AD" w:rsidRDefault="007A588D" w:rsidP="007263D1">
                      <w:pPr>
                        <w:pStyle w:val="Q-Yndgcvac"/>
                        <w:spacing w:after="0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  +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</m:sup>
                          </m:sSup>
                        </m:oMath>
                      </m:oMathPara>
                    </w:p>
                    <w:p w14:paraId="01DBE760" w14:textId="77777777" w:rsidR="007A588D" w:rsidRDefault="007A588D" w:rsidP="007263D1">
                      <w:pPr>
                        <w:pStyle w:val="Q-Yndgcvac"/>
                        <w:spacing w:after="0"/>
                      </w:pPr>
                      <w:r w:rsidRPr="009704F4">
                        <w:t>Այս ռեակցիան կոչվում է ջրի կատոդային վերականգնում</w:t>
                      </w:r>
                      <w:r w:rsidRPr="00834610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EF829DF" w14:textId="4313A9D9" w:rsidR="00BF0CD8" w:rsidRPr="00834610" w:rsidRDefault="00F83C12" w:rsidP="00302A17">
      <w:pPr>
        <w:pStyle w:val="Q-Normal"/>
      </w:pPr>
      <w:r>
        <w:t>3</w:t>
      </w:r>
      <w:r w:rsidR="00BF0CD8" w:rsidRPr="0076361B">
        <w:t xml:space="preserve">) </w:t>
      </w:r>
      <w:r w:rsidR="00BF0CD8" w:rsidRPr="00834610">
        <w:t xml:space="preserve">Եթե էլեկտրոլիտի կատիոնը գտնվում է </w:t>
      </w:r>
      <w:r w:rsidR="00BF0CD8">
        <w:t xml:space="preserve">մետաղների </w:t>
      </w:r>
      <w:r w:rsidR="002D0F83">
        <w:t>լարված</w:t>
      </w:r>
      <w:r w:rsidR="00BF0CD8" w:rsidRPr="00834610">
        <w:t xml:space="preserve">ության շարքում ալյումինի և ջրածնի միջ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(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  <m:r>
          <m:rPr>
            <m:sty m:val="bi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>)</m:t>
        </m:r>
      </m:oMath>
      <w:r w:rsidR="00BF0CD8" w:rsidRPr="00834610">
        <w:t>, ապա կատոդի վրա միաժամանակ վերականգնվում են և՛ մետաղի կատիոնները, և՛ ջրի մոլեկուլները:</w:t>
      </w:r>
    </w:p>
    <w:p w14:paraId="116B511E" w14:textId="2454EEBA" w:rsidR="00BF0CD8" w:rsidRPr="00834610" w:rsidRDefault="00F83C12" w:rsidP="00302A17">
      <w:pPr>
        <w:pStyle w:val="Q-Normal"/>
      </w:pPr>
      <w:r>
        <w:t>4</w:t>
      </w:r>
      <w:r w:rsidR="00BF0CD8" w:rsidRPr="0076361B">
        <w:t xml:space="preserve">) </w:t>
      </w:r>
      <w:r w:rsidR="00BF0CD8" w:rsidRPr="00834610">
        <w:t xml:space="preserve">Եթե լուծույթում գտնվում </w:t>
      </w:r>
      <w:r w:rsidR="00C10406">
        <w:t>են</w:t>
      </w:r>
      <w:r w:rsidR="00BF0CD8" w:rsidRPr="00834610">
        <w:t xml:space="preserve"> մի քանի մետաղ</w:t>
      </w:r>
      <w:r w:rsidR="00C10406">
        <w:t>ներ</w:t>
      </w:r>
      <w:r w:rsidR="00BF0CD8" w:rsidRPr="00834610">
        <w:t>ի կատիոններ, ապա առաջինը վերականգնվում են այն մետաղի կատիոնները, որ</w:t>
      </w:r>
      <w:r w:rsidR="00BF0CD8">
        <w:t>ի</w:t>
      </w:r>
      <w:r w:rsidR="00BF0CD8" w:rsidRPr="00834610">
        <w:t xml:space="preserve"> էլեկտրոդային պոտենցիալ</w:t>
      </w:r>
      <w:r w:rsidR="00BF0CD8">
        <w:t>ն</w:t>
      </w:r>
      <w:r w:rsidR="00BF0CD8" w:rsidRPr="00834610">
        <w:t xml:space="preserve"> ամենամեծ արժեք</w:t>
      </w:r>
      <w:r w:rsidR="00BF0CD8">
        <w:t>ն</w:t>
      </w:r>
      <w:r w:rsidR="00BF0CD8" w:rsidRPr="00834610">
        <w:t xml:space="preserve"> ունի: Դիտարկված դրույթները բերված են աղյուսակ </w:t>
      </w:r>
      <w:r w:rsidR="00BF0CD8" w:rsidRPr="0076361B">
        <w:t>5.4</w:t>
      </w:r>
      <w:r w:rsidR="00BF0CD8" w:rsidRPr="00834610">
        <w:t>-ում:</w:t>
      </w:r>
    </w:p>
    <w:p w14:paraId="5D139E2D" w14:textId="1A0C1A14" w:rsidR="00BF0CD8" w:rsidRPr="00C10406" w:rsidRDefault="00BF0CD8" w:rsidP="00F4207A">
      <w:pPr>
        <w:pStyle w:val="50"/>
      </w:pPr>
      <w:r w:rsidRPr="00C10406">
        <w:t xml:space="preserve">Կատոդային </w:t>
      </w:r>
      <w:r w:rsidR="00C10406" w:rsidRPr="00C10406">
        <w:t>գործընթաց</w:t>
      </w:r>
      <w:r w:rsidRPr="00C10406">
        <w:t>ները աղերի ջրային լուծույթներում:</w:t>
      </w:r>
    </w:p>
    <w:tbl>
      <w:tblPr>
        <w:tblStyle w:val="TableGrid"/>
        <w:tblW w:w="7933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2830"/>
        <w:gridCol w:w="2694"/>
        <w:gridCol w:w="567"/>
        <w:gridCol w:w="1842"/>
      </w:tblGrid>
      <w:tr w:rsidR="00BF0CD8" w:rsidRPr="007263D1" w14:paraId="4B1FF0FF" w14:textId="77777777" w:rsidTr="00340E39">
        <w:trPr>
          <w:trHeight w:val="394"/>
          <w:jc w:val="center"/>
        </w:trPr>
        <w:tc>
          <w:tcPr>
            <w:tcW w:w="7933" w:type="dxa"/>
            <w:gridSpan w:val="4"/>
            <w:vAlign w:val="center"/>
          </w:tcPr>
          <w:p w14:paraId="54A7F99D" w14:textId="06951C35" w:rsidR="00BF0CD8" w:rsidRPr="007263D1" w:rsidRDefault="00BF0CD8" w:rsidP="00E2318C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>Մետաղների լարվածության շարքը</w:t>
            </w:r>
          </w:p>
        </w:tc>
      </w:tr>
      <w:tr w:rsidR="00BF0CD8" w:rsidRPr="007263D1" w14:paraId="69C01182" w14:textId="77777777" w:rsidTr="002D0F83">
        <w:trPr>
          <w:trHeight w:val="359"/>
          <w:jc w:val="center"/>
        </w:trPr>
        <w:tc>
          <w:tcPr>
            <w:tcW w:w="2830" w:type="dxa"/>
            <w:tcBorders>
              <w:bottom w:val="nil"/>
            </w:tcBorders>
            <w:shd w:val="clear" w:color="auto" w:fill="E2EFD9" w:themeFill="accent6" w:themeFillTint="33"/>
          </w:tcPr>
          <w:p w14:paraId="236D553C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Li, K,Ca, Na, Mg, Al</m:t>
                </m:r>
              </m:oMath>
            </m:oMathPara>
          </w:p>
        </w:tc>
        <w:tc>
          <w:tcPr>
            <w:tcW w:w="2694" w:type="dxa"/>
            <w:shd w:val="clear" w:color="auto" w:fill="FFEDB9"/>
          </w:tcPr>
          <w:p w14:paraId="346B962B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color w:val="FF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0"/>
                    <w:szCs w:val="20"/>
                  </w:rPr>
                  <m:t>Mn, Zn, Fe, Ni, Sn, Pb</m:t>
                </m:r>
              </m:oMath>
            </m:oMathPara>
          </w:p>
        </w:tc>
        <w:tc>
          <w:tcPr>
            <w:tcW w:w="567" w:type="dxa"/>
            <w:tcBorders>
              <w:bottom w:val="nil"/>
            </w:tcBorders>
            <w:shd w:val="clear" w:color="auto" w:fill="2E74B5" w:themeFill="accent5" w:themeFillShade="BF"/>
          </w:tcPr>
          <w:p w14:paraId="1E6CD261" w14:textId="77777777" w:rsidR="00BF0CD8" w:rsidRPr="007263D1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FFFFFF" w:themeColor="background1"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842" w:type="dxa"/>
            <w:shd w:val="clear" w:color="auto" w:fill="DEEAF6" w:themeFill="accent5" w:themeFillTint="33"/>
          </w:tcPr>
          <w:p w14:paraId="4FCF9626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color w:val="9933FF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Cu, Hg, Ag, Pt, Au</m:t>
                </m:r>
              </m:oMath>
            </m:oMathPara>
          </w:p>
        </w:tc>
      </w:tr>
      <w:tr w:rsidR="00E2318C" w:rsidRPr="007263D1" w14:paraId="01A5D9A8" w14:textId="77777777" w:rsidTr="002D0F83">
        <w:trPr>
          <w:trHeight w:val="310"/>
          <w:jc w:val="center"/>
        </w:trPr>
        <w:tc>
          <w:tcPr>
            <w:tcW w:w="2830" w:type="dxa"/>
            <w:tcBorders>
              <w:top w:val="nil"/>
              <w:bottom w:val="nil"/>
            </w:tcBorders>
            <w:shd w:val="clear" w:color="auto" w:fill="1D8156"/>
          </w:tcPr>
          <w:p w14:paraId="086CA30A" w14:textId="77777777" w:rsidR="00E2318C" w:rsidRPr="007263D1" w:rsidRDefault="00000000" w:rsidP="00735DD0">
            <w:pPr>
              <w:pStyle w:val="ListParagraph"/>
              <w:spacing w:before="100" w:beforeAutospacing="1" w:line="360" w:lineRule="auto"/>
              <w:ind w:left="0"/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FFFFFF" w:themeColor="background1"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</w:rPr>
                      <m:t>n+</m:t>
                    </m:r>
                  </m:sup>
                </m:sSup>
                <m:r>
                  <w:rPr>
                    <w:rFonts w:ascii="Cambria Math" w:hAnsi="Cambria Math"/>
                    <w:color w:val="FFFFFF" w:themeColor="background1"/>
                    <w:sz w:val="20"/>
                    <w:szCs w:val="20"/>
                  </w:rPr>
                  <m:t>-</m:t>
                </m:r>
                <m:r>
                  <w:rPr>
                    <w:rFonts w:ascii="Cambria Math" w:hAnsi="Cambria Math" w:cs="Times New Roman"/>
                    <w:color w:val="FFFFFF" w:themeColor="background1"/>
                    <w:sz w:val="20"/>
                    <w:szCs w:val="20"/>
                    <w:lang w:val="hy-AM"/>
                  </w:rPr>
                  <m:t>չեն</m:t>
                </m:r>
                <m: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val="hy-AM"/>
                  </w:rPr>
                  <m:t xml:space="preserve"> </m:t>
                </m:r>
                <m:r>
                  <w:rPr>
                    <w:rFonts w:ascii="Cambria Math" w:hAnsi="Cambria Math" w:cs="Times New Roman"/>
                    <w:color w:val="FFFFFF" w:themeColor="background1"/>
                    <w:sz w:val="20"/>
                    <w:szCs w:val="20"/>
                    <w:lang w:val="hy-AM"/>
                  </w:rPr>
                  <m:t>վերականգնվում</m:t>
                </m:r>
              </m:oMath>
            </m:oMathPara>
          </w:p>
        </w:tc>
        <w:tc>
          <w:tcPr>
            <w:tcW w:w="2694" w:type="dxa"/>
            <w:vMerge w:val="restart"/>
            <w:shd w:val="clear" w:color="auto" w:fill="FFEDB9"/>
          </w:tcPr>
          <w:p w14:paraId="5ED4B990" w14:textId="77777777" w:rsidR="00E2318C" w:rsidRPr="00340C26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 w:cs="Times New Roman"/>
                <w:b/>
                <w:i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n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 xml:space="preserve"> </m:t>
                </m:r>
              </m:oMath>
            </m:oMathPara>
          </w:p>
          <w:p w14:paraId="21DFC519" w14:textId="77777777" w:rsidR="00E2318C" w:rsidRPr="00340C26" w:rsidRDefault="00E2318C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և</m:t>
                </m:r>
              </m:oMath>
            </m:oMathPara>
          </w:p>
          <w:p w14:paraId="4AB75EF2" w14:textId="20990642" w:rsidR="00E2318C" w:rsidRPr="007263D1" w:rsidRDefault="00E2318C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 w:cs="Times New Roman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567" w:type="dxa"/>
            <w:vMerge w:val="restart"/>
            <w:shd w:val="clear" w:color="auto" w:fill="2E74B5" w:themeFill="accent5" w:themeFillShade="BF"/>
          </w:tcPr>
          <w:p w14:paraId="77C2391C" w14:textId="77777777" w:rsidR="00E2318C" w:rsidRPr="007263D1" w:rsidRDefault="00E2318C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</w:rPr>
            </w:pPr>
          </w:p>
        </w:tc>
        <w:tc>
          <w:tcPr>
            <w:tcW w:w="1842" w:type="dxa"/>
            <w:vMerge w:val="restart"/>
            <w:shd w:val="clear" w:color="auto" w:fill="BDD6EE" w:themeFill="accent5" w:themeFillTint="66"/>
          </w:tcPr>
          <w:p w14:paraId="7115E726" w14:textId="77777777" w:rsidR="00E2318C" w:rsidRPr="00340C26" w:rsidRDefault="00E2318C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340C26">
              <w:rPr>
                <w:rFonts w:ascii="GHEA Grapalat" w:hAnsi="GHEA Grapalat"/>
                <w:sz w:val="20"/>
                <w:szCs w:val="20"/>
                <w:lang w:val="hy-AM"/>
              </w:rPr>
              <w:t>միայն</w:t>
            </w:r>
          </w:p>
          <w:p w14:paraId="70517FEF" w14:textId="77777777" w:rsidR="00E2318C" w:rsidRPr="007263D1" w:rsidRDefault="00000000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n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</w:tr>
      <w:tr w:rsidR="00E2318C" w:rsidRPr="007263D1" w14:paraId="0B6A887E" w14:textId="77777777" w:rsidTr="002D0F83">
        <w:trPr>
          <w:trHeight w:val="310"/>
          <w:jc w:val="center"/>
        </w:trPr>
        <w:tc>
          <w:tcPr>
            <w:tcW w:w="2830" w:type="dxa"/>
            <w:tcBorders>
              <w:top w:val="nil"/>
            </w:tcBorders>
            <w:shd w:val="clear" w:color="auto" w:fill="E2EFD9" w:themeFill="accent6" w:themeFillTint="33"/>
          </w:tcPr>
          <w:p w14:paraId="529BAFD0" w14:textId="77777777" w:rsidR="00E2318C" w:rsidRPr="007263D1" w:rsidRDefault="00E2318C" w:rsidP="00735DD0">
            <w:pPr>
              <w:pStyle w:val="ListParagraph"/>
              <w:spacing w:before="100" w:beforeAutospacing="1" w:line="360" w:lineRule="auto"/>
              <w:ind w:left="0"/>
              <w:rPr>
                <w:rFonts w:ascii="Calibri" w:eastAsia="Calibri" w:hAnsi="Calibri" w:cs="Times New Roman"/>
                <w:sz w:val="20"/>
                <w:szCs w:val="20"/>
                <w:highlight w:val="yellow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694" w:type="dxa"/>
            <w:vMerge/>
            <w:shd w:val="clear" w:color="auto" w:fill="FFEDB9"/>
          </w:tcPr>
          <w:p w14:paraId="602DA5B7" w14:textId="3917BDAF" w:rsidR="00E2318C" w:rsidRPr="007263D1" w:rsidRDefault="00E2318C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Calibri" w:hAnsi="GHEA Grapalat" w:cs="Times New Roman"/>
                <w:b/>
                <w:i/>
                <w:sz w:val="20"/>
                <w:szCs w:val="20"/>
                <w:highlight w:val="cyan"/>
              </w:rPr>
            </w:pPr>
          </w:p>
        </w:tc>
        <w:tc>
          <w:tcPr>
            <w:tcW w:w="567" w:type="dxa"/>
            <w:vMerge/>
            <w:shd w:val="clear" w:color="auto" w:fill="2E74B5" w:themeFill="accent5" w:themeFillShade="BF"/>
          </w:tcPr>
          <w:p w14:paraId="523B53F1" w14:textId="77777777" w:rsidR="00E2318C" w:rsidRPr="007263D1" w:rsidRDefault="00E2318C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</w:rPr>
            </w:pPr>
          </w:p>
        </w:tc>
        <w:tc>
          <w:tcPr>
            <w:tcW w:w="1842" w:type="dxa"/>
            <w:vMerge/>
            <w:shd w:val="clear" w:color="auto" w:fill="BDD6EE" w:themeFill="accent5" w:themeFillTint="66"/>
          </w:tcPr>
          <w:p w14:paraId="4910250F" w14:textId="77777777" w:rsidR="00E2318C" w:rsidRPr="007263D1" w:rsidRDefault="00E2318C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</w:tr>
    </w:tbl>
    <w:p w14:paraId="11030DA9" w14:textId="77777777" w:rsidR="00BF0CD8" w:rsidRDefault="00BF0CD8" w:rsidP="00302A17">
      <w:pPr>
        <w:pStyle w:val="Q-Normal"/>
      </w:pPr>
    </w:p>
    <w:p w14:paraId="3D2FD59A" w14:textId="5D35620D" w:rsidR="00BF0CD8" w:rsidRPr="00834610" w:rsidRDefault="00BF0CD8" w:rsidP="00302A17">
      <w:pPr>
        <w:pStyle w:val="Q-Normal"/>
      </w:pPr>
      <w:r w:rsidRPr="00834610">
        <w:t xml:space="preserve">Անոդային </w:t>
      </w:r>
      <w:r w:rsidR="00864CB3">
        <w:t>գործընթաց</w:t>
      </w:r>
      <w:r w:rsidRPr="00834610">
        <w:t>ը կախված է անոդ</w:t>
      </w:r>
      <w:r>
        <w:t>ի</w:t>
      </w:r>
      <w:r w:rsidRPr="00834610">
        <w:t xml:space="preserve"> նյութի տեսակից և անիոնի բնույթից: Անոդը կարող է լինել </w:t>
      </w:r>
      <w:r w:rsidRPr="00834610">
        <w:rPr>
          <w:b/>
        </w:rPr>
        <w:t>լուծվող</w:t>
      </w:r>
      <w:r w:rsidRPr="00834610">
        <w:t xml:space="preserve"> </w:t>
      </w:r>
      <w:r w:rsidRPr="00834610">
        <w:rPr>
          <w:b/>
        </w:rPr>
        <w:t>և իներտ</w:t>
      </w:r>
      <w:r w:rsidRPr="00834610">
        <w:t xml:space="preserve">: </w:t>
      </w:r>
    </w:p>
    <w:p w14:paraId="6F223A2D" w14:textId="77777777" w:rsidR="00BF0CD8" w:rsidRPr="00834610" w:rsidRDefault="00BF0CD8" w:rsidP="00302A17">
      <w:pPr>
        <w:pStyle w:val="Q-Normal"/>
      </w:pPr>
      <w:r w:rsidRPr="0076361B">
        <w:rPr>
          <w:b/>
        </w:rPr>
        <w:t xml:space="preserve">1. </w:t>
      </w:r>
      <w:r w:rsidRPr="00445F29">
        <w:rPr>
          <w:b/>
        </w:rPr>
        <w:t>Իներտ է կոչվում այն անոդը, որի նյութն էլեկտրոլիզի ընթացքում չի օքսիդանում</w:t>
      </w:r>
      <w:r w:rsidRPr="00834610">
        <w:t xml:space="preserve"> (ածուխ, գրաֆիտ, պլատին, ոսկի): Այս դեպքում  էլեկտրոլիզի ժամանակ վերականգնիչ են հանդիսանում պարզ անիոնները՝ </w:t>
      </w:r>
      <w:r>
        <w:t>ան</w:t>
      </w:r>
      <w:r w:rsidRPr="00834610">
        <w:t xml:space="preserve">թթվածին թթուների անիոններ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</m:oMath>
      <w:r>
        <w:rPr>
          <w:b/>
        </w:rPr>
        <w:t xml:space="preserve"> </w:t>
      </w:r>
      <w:r w:rsidRPr="00834610">
        <w:t>թթվածին պարունակող թթուների անիոնները՝</w:t>
      </w:r>
      <w:r>
        <w:rPr>
          <w:b/>
        </w:rPr>
        <w:t xml:space="preserve"> </w:t>
      </w:r>
      <w:r w:rsidRPr="00834610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  <m:r>
          <m:rPr>
            <m:sty m:val="bi"/>
          </m:rP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bi"/>
          </m:rPr>
          <w:rPr>
            <w:rFonts w:ascii="Cambria Math" w:hAnsi="Cambria Math"/>
          </w:rPr>
          <m:t>, 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834610">
        <w:t xml:space="preserve"> և այլն, ինչպես նա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 կամ ջրի մոլեկուլները:</w:t>
      </w:r>
    </w:p>
    <w:p w14:paraId="0F1ECA42" w14:textId="77777777" w:rsidR="00BF0CD8" w:rsidRPr="00834610" w:rsidRDefault="00BF0CD8" w:rsidP="00302A17">
      <w:pPr>
        <w:pStyle w:val="Q-Normal"/>
      </w:pPr>
      <w:r>
        <w:t>ա</w:t>
      </w:r>
      <w:r w:rsidRPr="00834610">
        <w:t>) Անթթվածին թթուների աղերի դեպքում անոդի վրա տեղի է ունենում անիոնի օքսիդացում ( բացի ֆտորիդներից):</w:t>
      </w:r>
    </w:p>
    <w:p w14:paraId="2B420DD6" w14:textId="77777777" w:rsidR="00BF0CD8" w:rsidRDefault="00BF0CD8" w:rsidP="00EF1053">
      <w:pPr>
        <w:pStyle w:val="Q-Normal"/>
        <w:ind w:firstLine="432"/>
        <w:contextualSpacing w:val="0"/>
        <w:rPr>
          <w:noProof/>
        </w:rPr>
      </w:pPr>
      <w:r>
        <w:t>բ</w:t>
      </w:r>
      <w:r w:rsidRPr="00834610">
        <w:t>) Թթվածնավոր թթուների աղերի և ֆտորիդների դեպքում անոդի վրա ընթանում է ջրի մոլեկուլների օքսիդացում ( անջատվում է թթվածին).</w:t>
      </w:r>
      <w:r w:rsidRPr="0076361B">
        <w:rPr>
          <w:noProof/>
        </w:rPr>
        <w:t xml:space="preserve"> </w:t>
      </w:r>
    </w:p>
    <w:p w14:paraId="201985A3" w14:textId="77777777" w:rsidR="00BF0CD8" w:rsidRPr="00834610" w:rsidRDefault="00BF0CD8" w:rsidP="00EF1053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B036A73" wp14:editId="2B630ADF">
                <wp:extent cx="3777241" cy="511791"/>
                <wp:effectExtent l="0" t="0" r="0" b="3175"/>
                <wp:docPr id="107877912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77241" cy="511791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DB4F2E" w14:textId="77777777" w:rsidR="007A588D" w:rsidRPr="00834610" w:rsidRDefault="007A588D" w:rsidP="007263D1">
                            <w:pPr>
                              <w:pStyle w:val="Q-Yndgcvac"/>
                              <w:spacing w:after="0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4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  +4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14:paraId="2F7951C8" w14:textId="77777777" w:rsidR="007A588D" w:rsidRPr="009704F4" w:rsidRDefault="007A588D" w:rsidP="007263D1">
                            <w:pPr>
                              <w:pStyle w:val="Q-Yndgcvac"/>
                              <w:spacing w:after="0"/>
                            </w:pPr>
                            <w:r w:rsidRPr="00525D9F">
                              <w:t>Այս կիսառեակցիան կոչվում է</w:t>
                            </w:r>
                            <w:r w:rsidRPr="00834610">
                              <w:t xml:space="preserve"> </w:t>
                            </w:r>
                            <w:r w:rsidRPr="009704F4">
                              <w:t>ջրի անոդային օքսիդացում:</w:t>
                            </w:r>
                          </w:p>
                          <w:p w14:paraId="5C4336BA" w14:textId="77777777" w:rsidR="007A588D" w:rsidRPr="0076361B" w:rsidRDefault="007A588D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B036A73" id="_x0000_s1727" style="width:297.4pt;height:40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23DB4F2E" w14:textId="77777777" w:rsidR="007A588D" w:rsidRPr="00834610" w:rsidRDefault="007A588D" w:rsidP="007263D1">
                      <w:pPr>
                        <w:pStyle w:val="Q-Yndgcvac"/>
                        <w:spacing w:after="0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4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  +4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</m:sup>
                          </m:sSup>
                        </m:oMath>
                      </m:oMathPara>
                    </w:p>
                    <w:p w14:paraId="2F7951C8" w14:textId="77777777" w:rsidR="007A588D" w:rsidRPr="009704F4" w:rsidRDefault="007A588D" w:rsidP="007263D1">
                      <w:pPr>
                        <w:pStyle w:val="Q-Yndgcvac"/>
                        <w:spacing w:after="0"/>
                      </w:pPr>
                      <w:r w:rsidRPr="00525D9F">
                        <w:t>Այս կիսառեակցիան կոչվում է</w:t>
                      </w:r>
                      <w:r w:rsidRPr="00834610">
                        <w:t xml:space="preserve"> </w:t>
                      </w:r>
                      <w:r w:rsidRPr="009704F4">
                        <w:t>ջրի անոդային օքսիդացում:</w:t>
                      </w:r>
                    </w:p>
                    <w:p w14:paraId="5C4336BA" w14:textId="77777777" w:rsidR="007A588D" w:rsidRPr="0076361B" w:rsidRDefault="007A588D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E288F37" w14:textId="3613D701" w:rsidR="00BF0CD8" w:rsidRPr="00834610" w:rsidRDefault="00BF0CD8" w:rsidP="00302A17">
      <w:pPr>
        <w:pStyle w:val="Q-Normal"/>
      </w:pPr>
      <w:r w:rsidRPr="00834610">
        <w:t>Այ</w:t>
      </w:r>
      <w:r w:rsidR="00CD6D8C">
        <w:t>դ</w:t>
      </w:r>
      <w:r w:rsidRPr="00834610">
        <w:t xml:space="preserve"> անիոնները չեն օքսիդանում, այլ մնում են լուծույթում: Հիմնային միջավայրում ջրի մոլեկուլների փոխարեն օքսիդան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.</w:t>
      </w:r>
    </w:p>
    <w:p w14:paraId="450AF205" w14:textId="77777777" w:rsidR="00BF0CD8" w:rsidRPr="00834610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FF376C4" w14:textId="77777777" w:rsidR="00BF0CD8" w:rsidRPr="00834610" w:rsidRDefault="00BF0CD8" w:rsidP="00302A17">
      <w:pPr>
        <w:pStyle w:val="Q-Normal"/>
      </w:pPr>
      <w:r w:rsidRPr="00834610">
        <w:t xml:space="preserve">Ստորև բերված անիոնների շարքում  օքսիդանալու </w:t>
      </w:r>
      <w:r>
        <w:t xml:space="preserve">հատկությունը </w:t>
      </w:r>
      <w:r w:rsidRPr="00834610">
        <w:t>սլաքի ուղղությա</w:t>
      </w:r>
      <w:r>
        <w:t xml:space="preserve">մբ նվազում </w:t>
      </w:r>
      <w:r w:rsidRPr="00834610">
        <w:t>է.</w:t>
      </w:r>
    </w:p>
    <w:p w14:paraId="4A202BF2" w14:textId="7DC6F164" w:rsidR="00BF0CD8" w:rsidRPr="00834610" w:rsidRDefault="00857938" w:rsidP="00857938">
      <w:pPr>
        <w:pStyle w:val="Q-Normal"/>
        <w:spacing w:after="120"/>
        <w:ind w:firstLine="0"/>
        <w:contextualSpacing w:val="0"/>
        <w:jc w:val="center"/>
        <w:rPr>
          <w:color w:val="FF0000"/>
        </w:rPr>
      </w:pPr>
      <w:r w:rsidRPr="00834610">
        <w:rPr>
          <w:noProof/>
        </w:rPr>
        <w:object w:dxaOrig="5093" w:dyaOrig="795" w14:anchorId="52B029B2">
          <v:shape id="_x0000_i1321" type="#_x0000_t75" style="width:199.5pt;height:33pt" o:ole="">
            <v:imagedata r:id="rId746" o:title=""/>
          </v:shape>
          <o:OLEObject Type="Embed" ProgID="ChemDraw.Document.6.0" ShapeID="_x0000_i1321" DrawAspect="Content" ObjectID="_1764204051" r:id="rId747"/>
        </w:object>
      </w:r>
    </w:p>
    <w:p w14:paraId="4F42CE96" w14:textId="47923FE6" w:rsidR="00BF0CD8" w:rsidRDefault="00BF0CD8" w:rsidP="00857938">
      <w:pPr>
        <w:pStyle w:val="Q-Normal"/>
        <w:numPr>
          <w:ilvl w:val="0"/>
          <w:numId w:val="57"/>
        </w:numPr>
      </w:pPr>
      <w:r w:rsidRPr="00834610">
        <w:rPr>
          <w:b/>
        </w:rPr>
        <w:t>Լուծվող</w:t>
      </w:r>
      <w:r w:rsidRPr="00834610">
        <w:t xml:space="preserve"> </w:t>
      </w:r>
      <w:r w:rsidRPr="00445F29">
        <w:rPr>
          <w:b/>
        </w:rPr>
        <w:t>կամ ակտիվ է կոչվում այն անոդը, որի նյութն էլեկտրոլիզի ընթացքում օքսիդանում է:</w:t>
      </w:r>
      <w:r w:rsidRPr="00834610">
        <w:t xml:space="preserve"> Լուծվող անոդով էլեկտրոլիզի դեպքում անոդը </w:t>
      </w:r>
      <w:r w:rsidRPr="00834610">
        <w:lastRenderedPageBreak/>
        <w:t xml:space="preserve">պատրաստվում է մետաղից՝ </w:t>
      </w:r>
      <m:oMath>
        <m:r>
          <w:rPr>
            <w:rFonts w:ascii="Cambria Math" w:hAnsi="Cambria Math"/>
          </w:rPr>
          <m:t>Cu, Ag, Ni, Zn</m:t>
        </m:r>
      </m:oMath>
      <w:r w:rsidRPr="00834610">
        <w:t xml:space="preserve"> և այլն:  Այս դեպքում անոդը լուծվում է՝ էլեկտրոններ տալով.</w:t>
      </w:r>
    </w:p>
    <w:p w14:paraId="50FC2B01" w14:textId="465DB5F3" w:rsidR="00BF0CD8" w:rsidRPr="00834610" w:rsidRDefault="00957F84" w:rsidP="00857938">
      <w:pPr>
        <w:pStyle w:val="Q-Normal"/>
        <w:ind w:left="1080" w:firstLine="0"/>
      </w:pPr>
      <w:r>
        <w:object w:dxaOrig="6596" w:dyaOrig="871" w14:anchorId="5400379C">
          <v:shape id="_x0000_i1322" type="#_x0000_t75" style="width:292.5pt;height:38.25pt" o:ole="">
            <v:imagedata r:id="rId748" o:title=""/>
          </v:shape>
          <o:OLEObject Type="Embed" ProgID="ChemDraw.Document.6.0" ShapeID="_x0000_i1322" DrawAspect="Content" ObjectID="_1764204052" r:id="rId749"/>
        </w:object>
      </w:r>
    </w:p>
    <w:p w14:paraId="750AAF62" w14:textId="77777777" w:rsidR="00BF0CD8" w:rsidRPr="00834610" w:rsidRDefault="00BF0CD8" w:rsidP="00302A17">
      <w:pPr>
        <w:pStyle w:val="Q-Normal"/>
      </w:pPr>
      <w:r w:rsidRPr="00834610">
        <w:t xml:space="preserve">Օրինակ՝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</w:t>
      </w:r>
      <w:r w:rsidRPr="00834610">
        <w:t>ի ջրային լուծույթի լուծվող անոդով էլեկտրոլիզ</w:t>
      </w:r>
      <w:r>
        <w:t xml:space="preserve">ն </w:t>
      </w:r>
      <w:r w:rsidRPr="00834610">
        <w:t xml:space="preserve">իրականացնում են հետևյալ կերպ: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լուծույթի մեջ որպես էլեկտրոդներ տեղադրում են պղնձե երկու թիթեղ և միացնում էլեկտրական հոսանքի աղբյուրին: Անոդ հանդիսացող թիթեղը՝ պղինձը, լուծվում է՝ էլեկտրոններ տալով, իսկ կատոդի վրա վերականգնվում են լուծույթ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ը՝ վերածվելով մետաղական պղնձի.</w:t>
      </w:r>
    </w:p>
    <w:tbl>
      <w:tblPr>
        <w:tblStyle w:val="GridTable6Colorful-Accent5"/>
        <w:tblW w:w="0" w:type="auto"/>
        <w:jc w:val="center"/>
        <w:tblLook w:val="04A0" w:firstRow="1" w:lastRow="0" w:firstColumn="1" w:lastColumn="0" w:noHBand="0" w:noVBand="1"/>
      </w:tblPr>
      <w:tblGrid>
        <w:gridCol w:w="1012"/>
        <w:gridCol w:w="2532"/>
      </w:tblGrid>
      <w:tr w:rsidR="00BF0CD8" w:rsidRPr="007263D1" w14:paraId="5C086327" w14:textId="77777777" w:rsidTr="00841F8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12" w:type="dxa"/>
          </w:tcPr>
          <w:p w14:paraId="35F743A1" w14:textId="77777777" w:rsidR="00BF0CD8" w:rsidRPr="00957F84" w:rsidRDefault="00BF0CD8" w:rsidP="00735DD0">
            <w:pPr>
              <w:spacing w:before="100" w:beforeAutospacing="1" w:after="100" w:afterAutospacing="1" w:line="240" w:lineRule="atLeast"/>
              <w:rPr>
                <w:rFonts w:ascii="GHEA Grapalat" w:hAnsi="GHEA Grapalat"/>
                <w:color w:val="auto"/>
                <w:sz w:val="20"/>
                <w:szCs w:val="20"/>
                <w:lang w:val="hy-AM"/>
              </w:rPr>
            </w:pPr>
            <w:r w:rsidRPr="00957F84">
              <w:rPr>
                <w:rFonts w:ascii="GHEA Grapalat" w:hAnsi="GHEA Grapalat"/>
                <w:color w:val="auto"/>
                <w:sz w:val="20"/>
                <w:szCs w:val="20"/>
                <w:lang w:val="hy-AM"/>
              </w:rPr>
              <w:t>անոդ</w:t>
            </w:r>
          </w:p>
        </w:tc>
        <w:tc>
          <w:tcPr>
            <w:tcW w:w="2532" w:type="dxa"/>
          </w:tcPr>
          <w:p w14:paraId="69EA493C" w14:textId="77777777" w:rsidR="00BF0CD8" w:rsidRPr="00957F84" w:rsidRDefault="00000000" w:rsidP="00735DD0">
            <w:pPr>
              <w:spacing w:before="100" w:beforeAutospacing="1" w:after="100" w:afterAutospacing="1" w:line="240" w:lineRule="atLeas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i/>
                <w:color w:val="auto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  <w:color w:val="auto"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auto"/>
                    <w:sz w:val="20"/>
                    <w:szCs w:val="20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 w:val="0"/>
                        <w:i/>
                        <w:color w:val="auto"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color w:val="auto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  <w:color w:val="auto"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  <m:t>2+</m:t>
                    </m:r>
                  </m:sup>
                </m:sSup>
              </m:oMath>
            </m:oMathPara>
          </w:p>
        </w:tc>
      </w:tr>
      <w:tr w:rsidR="00BF0CD8" w:rsidRPr="007263D1" w14:paraId="47FEA46D" w14:textId="77777777" w:rsidTr="00957F8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12" w:type="dxa"/>
            <w:shd w:val="clear" w:color="auto" w:fill="DEF1F7"/>
          </w:tcPr>
          <w:p w14:paraId="48D0BFA3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957F84">
              <w:rPr>
                <w:rFonts w:ascii="GHEA Grapalat" w:hAnsi="GHEA Grapalat"/>
                <w:color w:val="auto"/>
                <w:sz w:val="20"/>
                <w:szCs w:val="20"/>
                <w:lang w:val="hy-AM"/>
              </w:rPr>
              <w:t>կատոդ</w:t>
            </w:r>
          </w:p>
        </w:tc>
        <w:tc>
          <w:tcPr>
            <w:tcW w:w="2532" w:type="dxa"/>
            <w:shd w:val="clear" w:color="auto" w:fill="DEF1F7"/>
          </w:tcPr>
          <w:p w14:paraId="0B549C58" w14:textId="77777777" w:rsidR="00BF0CD8" w:rsidRPr="007263D1" w:rsidRDefault="00000000" w:rsidP="00735DD0">
            <w:pPr>
              <w:spacing w:before="100" w:beforeAutospacing="1" w:after="100" w:afterAutospacing="1" w:line="24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</w:tr>
    </w:tbl>
    <w:p w14:paraId="0EF6B5E1" w14:textId="77777777" w:rsidR="00BF0CD8" w:rsidRDefault="00BF0CD8" w:rsidP="00302A17">
      <w:pPr>
        <w:pStyle w:val="Q-Normal"/>
      </w:pPr>
    </w:p>
    <w:p w14:paraId="29AC28C5" w14:textId="77777777" w:rsidR="00BF0CD8" w:rsidRPr="00834610" w:rsidRDefault="00BF0CD8" w:rsidP="00302A17">
      <w:pPr>
        <w:pStyle w:val="Q-Normal"/>
      </w:pPr>
      <w:r w:rsidRPr="00834610">
        <w:t>Արդյունքում</w:t>
      </w:r>
      <w:r>
        <w:t>՝</w:t>
      </w:r>
      <w:r w:rsidRPr="00834610">
        <w:t xml:space="preserve"> լուծույթում աղի կոնցենտրացիան մնում է հաստատուն. ինչ նյութաքանակով պղինձ լուծվում է անոդից, այդքան նյութաքանակ</w:t>
      </w:r>
      <w:r>
        <w:t>ով</w:t>
      </w:r>
      <w:r w:rsidRPr="00834610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 վերականգնվում են կատոդի վրա և ազատ մետաղի ձևով նստում վերջինիս վրա: </w:t>
      </w:r>
    </w:p>
    <w:p w14:paraId="4CA4D19A" w14:textId="70EF15C1" w:rsidR="00BF0CD8" w:rsidRPr="00834610" w:rsidRDefault="00BF0CD8" w:rsidP="00302A17">
      <w:pPr>
        <w:pStyle w:val="Q-Normal"/>
      </w:pPr>
      <w:r w:rsidRPr="00834610">
        <w:t xml:space="preserve">Անոդային </w:t>
      </w:r>
      <w:r w:rsidR="0076597F">
        <w:t>գործընթաց</w:t>
      </w:r>
      <w:r w:rsidRPr="00834610">
        <w:t>ների վերը նշված դրույթները բերված են աղյ</w:t>
      </w:r>
      <w:r>
        <w:t>ուսակ</w:t>
      </w:r>
      <w:r w:rsidRPr="00834610">
        <w:t xml:space="preserve"> </w:t>
      </w:r>
      <w:r w:rsidRPr="0076361B">
        <w:t>5.5</w:t>
      </w:r>
      <w:r w:rsidRPr="00834610">
        <w:t>-ում:</w:t>
      </w:r>
    </w:p>
    <w:p w14:paraId="6A09D816" w14:textId="7ACB74F3" w:rsidR="00BF0CD8" w:rsidRPr="008E7DD9" w:rsidRDefault="00BF0CD8" w:rsidP="00F4207A">
      <w:pPr>
        <w:pStyle w:val="50"/>
      </w:pPr>
      <w:r w:rsidRPr="008E7DD9">
        <w:t xml:space="preserve">Անոդային </w:t>
      </w:r>
      <w:r w:rsidR="0076597F">
        <w:t>գործընթաց</w:t>
      </w:r>
      <w:r w:rsidRPr="008E7DD9">
        <w:t>ները ջրային լուծույթներում</w:t>
      </w:r>
    </w:p>
    <w:tbl>
      <w:tblPr>
        <w:tblStyle w:val="GridTable5Dark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988"/>
        <w:gridCol w:w="2693"/>
        <w:gridCol w:w="3260"/>
      </w:tblGrid>
      <w:tr w:rsidR="00BF0CD8" w:rsidRPr="007263D1" w14:paraId="643B4239" w14:textId="77777777" w:rsidTr="00340E3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8" w:type="dxa"/>
            <w:vMerge w:val="restart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16B3A75A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 w:cs="Arial"/>
                <w:sz w:val="20"/>
                <w:szCs w:val="20"/>
                <w:lang w:val="hy-AM"/>
              </w:rPr>
              <w:t>Անոդ</w:t>
            </w:r>
          </w:p>
        </w:tc>
        <w:tc>
          <w:tcPr>
            <w:tcW w:w="5953" w:type="dxa"/>
            <w:gridSpan w:val="2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0527D5A1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Թթվային մնացորդ</w:t>
            </w:r>
          </w:p>
        </w:tc>
      </w:tr>
      <w:tr w:rsidR="00BF0CD8" w:rsidRPr="007263D1" w14:paraId="1E8ED5AA" w14:textId="77777777" w:rsidTr="00340E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8" w:type="dxa"/>
            <w:vMerge/>
            <w:tcBorders>
              <w:left w:val="none" w:sz="0" w:space="0" w:color="auto"/>
            </w:tcBorders>
            <w:shd w:val="clear" w:color="auto" w:fill="11597D"/>
          </w:tcPr>
          <w:p w14:paraId="50688283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693" w:type="dxa"/>
            <w:shd w:val="clear" w:color="auto" w:fill="auto"/>
          </w:tcPr>
          <w:p w14:paraId="5463B474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նթթվածին</w:t>
            </w:r>
          </w:p>
        </w:tc>
        <w:tc>
          <w:tcPr>
            <w:tcW w:w="3260" w:type="dxa"/>
            <w:shd w:val="clear" w:color="auto" w:fill="auto"/>
          </w:tcPr>
          <w:p w14:paraId="100EB051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թթվածնավոր</w:t>
            </w:r>
          </w:p>
        </w:tc>
      </w:tr>
      <w:tr w:rsidR="00BF0CD8" w:rsidRPr="007263D1" w14:paraId="70F8C81F" w14:textId="77777777" w:rsidTr="00340E39">
        <w:trPr>
          <w:trHeight w:val="109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8" w:type="dxa"/>
            <w:tcBorders>
              <w:left w:val="none" w:sz="0" w:space="0" w:color="auto"/>
            </w:tcBorders>
            <w:shd w:val="clear" w:color="auto" w:fill="11597D"/>
          </w:tcPr>
          <w:p w14:paraId="68A7A41C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 w:cs="Arial"/>
                <w:sz w:val="20"/>
                <w:szCs w:val="20"/>
                <w:lang w:val="hy-AM"/>
              </w:rPr>
              <w:t>իներտ</w:t>
            </w:r>
          </w:p>
        </w:tc>
        <w:tc>
          <w:tcPr>
            <w:tcW w:w="2693" w:type="dxa"/>
            <w:shd w:val="clear" w:color="auto" w:fill="DEF1F7"/>
          </w:tcPr>
          <w:p w14:paraId="024FBFB6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իոնի օքսիդացում (բացի ֆտորիդներից)</w:t>
            </w:r>
          </w:p>
          <w:p w14:paraId="487A4E0F" w14:textId="77777777" w:rsidR="00BF0CD8" w:rsidRPr="007263D1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R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n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-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R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260" w:type="dxa"/>
            <w:shd w:val="clear" w:color="auto" w:fill="DEF1F7"/>
          </w:tcPr>
          <w:p w14:paraId="17115DFC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Հիմնային միջավայրում՝</w:t>
            </w:r>
          </w:p>
          <w:p w14:paraId="104F506F" w14:textId="77777777" w:rsidR="00BF0CD8" w:rsidRPr="00841F84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i/>
                <w:color w:val="0070C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70C0"/>
                    <w:sz w:val="20"/>
                    <w:szCs w:val="2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70C0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70C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70C0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70C0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70C0"/>
                    <w:sz w:val="20"/>
                    <w:szCs w:val="20"/>
                    <w:lang w:val="hy-AM"/>
                  </w:rPr>
                  <m:t>-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70C0"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70C0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70C0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70C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70C0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70C0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70C0"/>
                    <w:sz w:val="20"/>
                    <w:szCs w:val="20"/>
                    <w:lang w:val="hy-AM"/>
                  </w:rPr>
                  <m:t>↑  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70C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70C0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70C0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70C0"/>
                    <w:sz w:val="20"/>
                    <w:szCs w:val="20"/>
                    <w:lang w:val="hy-AM"/>
                  </w:rPr>
                  <m:t>O</m:t>
                </m:r>
              </m:oMath>
            </m:oMathPara>
          </w:p>
          <w:p w14:paraId="4DCD7B87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Թթվային և չեզոք միջավայրում՝</w:t>
            </w:r>
          </w:p>
          <w:p w14:paraId="5F08D5A3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FF0000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FF0000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FF0000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FF0000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FF0000"/>
                    <w:sz w:val="20"/>
                    <w:szCs w:val="2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FF0000"/>
                    <w:sz w:val="20"/>
                    <w:szCs w:val="2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FF0000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FF0000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FF0000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FF0000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FF0000"/>
                    <w:sz w:val="20"/>
                    <w:szCs w:val="20"/>
                    <w:lang w:val="hy-AM"/>
                  </w:rPr>
                  <m:t>↑  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FF0000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FF0000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</w:tr>
      <w:tr w:rsidR="00BF0CD8" w:rsidRPr="007263D1" w14:paraId="312809D7" w14:textId="77777777" w:rsidTr="00340E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61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8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13223B69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 w:cs="Arial"/>
                <w:sz w:val="20"/>
                <w:szCs w:val="20"/>
                <w:lang w:val="hy-AM"/>
              </w:rPr>
              <w:t>լուծվող</w:t>
            </w:r>
          </w:p>
        </w:tc>
        <w:tc>
          <w:tcPr>
            <w:tcW w:w="5953" w:type="dxa"/>
            <w:gridSpan w:val="2"/>
            <w:shd w:val="clear" w:color="auto" w:fill="auto"/>
          </w:tcPr>
          <w:p w14:paraId="234DDF39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ոդի մետաղի օքսիդացում</w:t>
            </w:r>
          </w:p>
          <w:p w14:paraId="7D794A65" w14:textId="3856357B" w:rsidR="00C963F8" w:rsidRPr="007263D1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-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n+</m:t>
                    </m:r>
                  </m:sup>
                </m:sSup>
              </m:oMath>
            </m:oMathPara>
          </w:p>
        </w:tc>
      </w:tr>
    </w:tbl>
    <w:p w14:paraId="680E4E67" w14:textId="77777777" w:rsidR="00BF0CD8" w:rsidRDefault="00BF0CD8" w:rsidP="00302A17">
      <w:pPr>
        <w:pStyle w:val="Q-Normal"/>
      </w:pP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45"/>
      </w:tblGrid>
      <w:tr w:rsidR="007263D1" w14:paraId="7FDBE29C" w14:textId="77777777" w:rsidTr="00841F84">
        <w:trPr>
          <w:trHeight w:val="2786"/>
        </w:trPr>
        <w:tc>
          <w:tcPr>
            <w:tcW w:w="4045" w:type="dxa"/>
          </w:tcPr>
          <w:p w14:paraId="7F5BCD32" w14:textId="58B3E901" w:rsidR="007263D1" w:rsidRDefault="009C163A" w:rsidP="007263D1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08FEB6E4" wp14:editId="7FECDCE5">
                  <wp:extent cx="2288642" cy="1668213"/>
                  <wp:effectExtent l="0" t="0" r="0" b="8255"/>
                  <wp:docPr id="64" name="Рисунок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4" name="էլեկտրոլիզ 2.png"/>
                          <pic:cNvPicPr/>
                        </pic:nvPicPr>
                        <pic:blipFill>
                          <a:blip r:embed="rId7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9575" cy="16688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63D1" w14:paraId="322157C8" w14:textId="77777777" w:rsidTr="00841F84">
        <w:trPr>
          <w:trHeight w:val="410"/>
        </w:trPr>
        <w:tc>
          <w:tcPr>
            <w:tcW w:w="4045" w:type="dxa"/>
          </w:tcPr>
          <w:p w14:paraId="319166CB" w14:textId="0B2FBD8E" w:rsidR="007263D1" w:rsidRDefault="007263D1" w:rsidP="007263D1">
            <w:pPr>
              <w:pStyle w:val="5"/>
              <w:spacing w:before="0" w:after="0"/>
            </w:pPr>
            <w:r w:rsidRPr="009667EA">
              <w:t>Իրի նիկելապատման սարքը</w:t>
            </w:r>
          </w:p>
        </w:tc>
      </w:tr>
    </w:tbl>
    <w:p w14:paraId="07E2A255" w14:textId="300E8F2C" w:rsidR="00BF0CD8" w:rsidRDefault="00BF0CD8" w:rsidP="00302A17">
      <w:pPr>
        <w:pStyle w:val="Q-Normal"/>
      </w:pPr>
      <w:r w:rsidRPr="00834610">
        <w:t xml:space="preserve">Լուծվող անոդով էլեկտրոլիզը կիրառում են իրերը մետաղապատելու նպատակներով: Օրինակ՝ իրը նիկելապատելու համար այն (իրը) միացնում են կատոդին, տեղադրում նիկելի աղի լուծույթում, իսկ որպես անոդ </w:t>
      </w:r>
      <w:r w:rsidR="00A242E4">
        <w:t>կիրառ</w:t>
      </w:r>
      <w:r w:rsidRPr="00834610">
        <w:t>ում են նիկելի թիթեղ:  Էլեկտրոդների վրա ընթանում են հետևյալ կիսառեակցիաները.</w:t>
      </w:r>
    </w:p>
    <w:p w14:paraId="3997559D" w14:textId="331583D5" w:rsidR="00841F84" w:rsidRDefault="00841F84" w:rsidP="00302A17">
      <w:pPr>
        <w:pStyle w:val="Q-Normal"/>
        <w:rPr>
          <w:rFonts w:eastAsiaTheme="minorEastAsia"/>
        </w:rPr>
      </w:pPr>
      <w:r w:rsidRPr="00834610">
        <w:t>Կատոդ</w:t>
      </w:r>
      <w:r>
        <w:t xml:space="preserve">՝ 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i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i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</m:oMath>
    </w:p>
    <w:p w14:paraId="5B6F60CA" w14:textId="5E43B8EF" w:rsidR="00841F84" w:rsidRDefault="00841F84" w:rsidP="00302A17">
      <w:pPr>
        <w:pStyle w:val="Q-Normal"/>
      </w:pPr>
      <w:r w:rsidRPr="00834610">
        <w:t>Անոդ</w:t>
      </w:r>
      <w:r>
        <w:t xml:space="preserve">՝     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i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2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i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</w:p>
    <w:p w14:paraId="13079F4F" w14:textId="77777777" w:rsidR="00841F84" w:rsidRDefault="00841F84" w:rsidP="00302A17">
      <w:pPr>
        <w:pStyle w:val="Q-Normal"/>
      </w:pPr>
    </w:p>
    <w:p w14:paraId="1A5BA276" w14:textId="77777777" w:rsidR="00841F84" w:rsidRPr="00834610" w:rsidRDefault="00841F84" w:rsidP="00841F84">
      <w:pPr>
        <w:pStyle w:val="Q-Normal"/>
        <w:ind w:firstLine="0"/>
      </w:pPr>
    </w:p>
    <w:p w14:paraId="272F4DAB" w14:textId="6AB597C6" w:rsidR="00BF0CD8" w:rsidRPr="00834610" w:rsidRDefault="00BF0CD8" w:rsidP="00302A17">
      <w:pPr>
        <w:pStyle w:val="Q-Normal"/>
      </w:pPr>
      <w:r w:rsidRPr="00834610">
        <w:lastRenderedPageBreak/>
        <w:t>Արդյունքում՝ կատոդին միացած իրի վրա նուրբ շերտով նստում է մետաղական նիկելը (</w:t>
      </w:r>
      <w:r>
        <w:t>նկար</w:t>
      </w:r>
      <w:r w:rsidRPr="00834610">
        <w:t xml:space="preserve"> </w:t>
      </w:r>
      <w:r w:rsidRPr="0076361B">
        <w:t>5.1</w:t>
      </w:r>
      <w:r w:rsidR="00064F90">
        <w:t>3</w:t>
      </w:r>
      <w:r w:rsidRPr="00834610">
        <w:t>):</w:t>
      </w:r>
    </w:p>
    <w:p w14:paraId="087694CA" w14:textId="77777777" w:rsidR="00A242E4" w:rsidRDefault="00A242E4" w:rsidP="00302A17">
      <w:pPr>
        <w:pStyle w:val="Q-Normal"/>
      </w:pPr>
    </w:p>
    <w:p w14:paraId="3A2B8429" w14:textId="1F2FD121" w:rsidR="00BF0CD8" w:rsidRPr="00834610" w:rsidRDefault="00BF0CD8" w:rsidP="00302A17">
      <w:pPr>
        <w:pStyle w:val="Q-Normal"/>
      </w:pPr>
      <w:r w:rsidRPr="00834610">
        <w:t>Ֆարադեյը հայտնաբերել է, որ էլեկտրոլիզի ժամանակ էլեկտրոդների վրա անջատվող նյութի զանգվածն ուղիղ համեմատական է էլեկտրոդներով անցնող էլեկտրականության քանակին.</w:t>
      </w:r>
    </w:p>
    <w:p w14:paraId="3279E3E6" w14:textId="77777777" w:rsidR="00BF0CD8" w:rsidRPr="001F1C76" w:rsidRDefault="00BF0CD8" w:rsidP="00302A17">
      <w:pPr>
        <w:pStyle w:val="Q-Normal"/>
        <w:rPr>
          <w:rFonts w:ascii="Sylfaen" w:hAnsi="Sylfaen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F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It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928C194" w14:textId="77777777" w:rsidR="00BF0CD8" w:rsidRPr="001F1C76" w:rsidRDefault="00BF0CD8" w:rsidP="00302A17">
      <w:pPr>
        <w:pStyle w:val="Q-Normal"/>
      </w:pPr>
      <w:r w:rsidRPr="001F1C76">
        <w:t>որտեղ</w:t>
      </w:r>
    </w:p>
    <w:p w14:paraId="7B970821" w14:textId="0585A9FA" w:rsidR="00BF0CD8" w:rsidRPr="00834610" w:rsidRDefault="002D0F83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="00BF0CD8" w:rsidRPr="00834610">
        <w:t>-ը էլեկտրոլիզի ժամանակ առաջացած նյութի զանգվածն է</w:t>
      </w:r>
      <w:r w:rsidR="004A4727">
        <w:t xml:space="preserve"> (գ)</w:t>
      </w:r>
      <w:r w:rsidR="00BF0CD8" w:rsidRPr="00834610">
        <w:t>,</w:t>
      </w:r>
    </w:p>
    <w:p w14:paraId="6C1FD11F" w14:textId="092D2952" w:rsidR="00BF0CD8" w:rsidRPr="00834610" w:rsidRDefault="002D0F83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="00BF0CD8" w:rsidRPr="00834610">
        <w:t>-ը նյութի մոլային զանգվածը (գ/մոլ),</w:t>
      </w:r>
    </w:p>
    <w:p w14:paraId="1BA68B46" w14:textId="4A98A634" w:rsidR="00BF0CD8" w:rsidRPr="00834610" w:rsidRDefault="002D0F83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="00BF0CD8" w:rsidRPr="00834610">
        <w:t>-ը նյութի տված կամ վերցրած էլեկտրոնների մոլերի քանակը,</w:t>
      </w:r>
    </w:p>
    <w:p w14:paraId="5F39BD64" w14:textId="2148F785" w:rsidR="00BF0CD8" w:rsidRPr="00834610" w:rsidRDefault="002D0F83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I</m:t>
        </m:r>
      </m:oMath>
      <w:r w:rsidR="00BF0CD8" w:rsidRPr="00834610">
        <w:t>-ն՝ հոսանքի ուժը (</w:t>
      </w:r>
      <w:r w:rsidR="00474E1F">
        <w:t>Ա</w:t>
      </w:r>
      <w:r w:rsidR="00BF0CD8" w:rsidRPr="00834610">
        <w:t>),</w:t>
      </w:r>
    </w:p>
    <w:p w14:paraId="452391AD" w14:textId="1B118112" w:rsidR="00BF0CD8" w:rsidRPr="00834610" w:rsidRDefault="002D0F83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t</m:t>
        </m:r>
      </m:oMath>
      <w:r w:rsidR="00BF0CD8" w:rsidRPr="00834610">
        <w:t>-ն՝ էլեկտրոլիզի ընթանալու ժամանակամիջոցը (վայրկյան),</w:t>
      </w:r>
    </w:p>
    <w:p w14:paraId="0098665B" w14:textId="363E07B6" w:rsidR="00BF0CD8" w:rsidRPr="0076361B" w:rsidRDefault="002D0F83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F</m:t>
        </m:r>
      </m:oMath>
      <w:r w:rsidR="00BF0CD8" w:rsidRPr="00834610">
        <w:t>-ը</w:t>
      </w:r>
      <w:r>
        <w:t>՝</w:t>
      </w:r>
      <w:r w:rsidR="00BF0CD8" w:rsidRPr="00834610">
        <w:t xml:space="preserve"> </w:t>
      </w:r>
      <w:r>
        <w:t>Ֆ</w:t>
      </w:r>
      <w:r w:rsidR="00BF0CD8" w:rsidRPr="00834610">
        <w:t xml:space="preserve">արադեյի հաստատունը, </w:t>
      </w:r>
      <m:oMath>
        <m:r>
          <w:rPr>
            <w:rFonts w:ascii="Cambria Math" w:hAnsi="Cambria Math"/>
          </w:rPr>
          <m:t>F=96500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Կլ</m:t>
            </m:r>
          </m:num>
          <m:den>
            <m:r>
              <w:rPr>
                <w:rFonts w:ascii="Cambria Math" w:hAnsi="Cambria Math" w:cs="Times New Roman"/>
              </w:rPr>
              <m:t>մոլ</m:t>
            </m:r>
          </m:den>
        </m:f>
      </m:oMath>
      <w:r w:rsidR="00BF0CD8" w:rsidRPr="00834610">
        <w:t>:</w:t>
      </w:r>
    </w:p>
    <w:p w14:paraId="719B4FA0" w14:textId="7B3A9E1E" w:rsidR="00BF0CD8" w:rsidRPr="009704F4" w:rsidRDefault="00E749F4" w:rsidP="00A50215">
      <w:pPr>
        <w:pStyle w:val="Q-Yentavernagir"/>
      </w:pPr>
      <w:bookmarkStart w:id="1074" w:name="_Toc133963340"/>
      <w:bookmarkStart w:id="1075" w:name="_Toc133965397"/>
      <w:bookmarkStart w:id="1076" w:name="_Toc133965653"/>
      <w:bookmarkStart w:id="1077" w:name="_Toc153319862"/>
      <w:r>
        <w:t>Ա</w:t>
      </w:r>
      <w:r w:rsidRPr="009704F4">
        <w:t>ՂԵՐԻ ՋՐԱՅԻՆ ԼՈՒԾՈՒՅԹՆԵՐՈՒՄ ԸՆԹԱՑՈՂ ԷԼԵԿՏՐՈԼԻԶԻ ՌԵԱԿՑԻԱՆԵՐԻ ՕՐԻՆԱԿՆԵՐ</w:t>
      </w:r>
      <w:bookmarkEnd w:id="1074"/>
      <w:bookmarkEnd w:id="1075"/>
      <w:bookmarkEnd w:id="1076"/>
      <w:bookmarkEnd w:id="1077"/>
    </w:p>
    <w:p w14:paraId="6E4AB186" w14:textId="77777777" w:rsidR="00BF0CD8" w:rsidRPr="00EC48AD" w:rsidRDefault="00BF0CD8" w:rsidP="00302A17">
      <w:pPr>
        <w:pStyle w:val="Q-Normal"/>
      </w:pPr>
      <w:r w:rsidRPr="00EC48AD">
        <w:t>Սովորենք կազմել   աղերի ջրային լուծույթների էլեկտրոլիզի հավասարումներ</w:t>
      </w:r>
      <w:r>
        <w:t>:</w:t>
      </w:r>
    </w:p>
    <w:p w14:paraId="4289458F" w14:textId="77777777" w:rsidR="00BF0CD8" w:rsidRDefault="00BF0CD8" w:rsidP="00022C0B">
      <w:pPr>
        <w:pStyle w:val="Q-Xndir"/>
        <w:numPr>
          <w:ilvl w:val="0"/>
          <w:numId w:val="58"/>
        </w:numPr>
      </w:pPr>
      <m:oMath>
        <m:r>
          <m:rPr>
            <m:sty m:val="bi"/>
          </m:rPr>
          <w:rPr>
            <w:rFonts w:ascii="Cambria Math" w:hAnsi="Cambria Math"/>
          </w:rPr>
          <m:t>KCl</m:t>
        </m:r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273E5DBC" w14:textId="77777777" w:rsidR="00BF0CD8" w:rsidRPr="00AA6C6E" w:rsidRDefault="00BF0CD8" w:rsidP="00302A17">
      <w:pPr>
        <w:pStyle w:val="Q-Normal"/>
        <w:rPr>
          <w:b/>
        </w:rPr>
      </w:pPr>
      <w:r w:rsidRPr="00AA6C6E">
        <w:t xml:space="preserve">Գրում ենք դիսոցման հավասարումը՝ </w:t>
      </w:r>
      <m:oMath>
        <m:r>
          <m:rPr>
            <m:sty m:val="bi"/>
          </m:rPr>
          <w:rPr>
            <w:rFonts w:ascii="Cambria Math" w:hAnsi="Cambria Math"/>
          </w:rPr>
          <m:t>KCl⇄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+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b/>
        </w:rPr>
        <w:t>:</w:t>
      </w:r>
    </w:p>
    <w:p w14:paraId="1E9EC686" w14:textId="77777777" w:rsidR="00BF0CD8" w:rsidRPr="00AA6C6E" w:rsidRDefault="00000000" w:rsidP="00302A17">
      <w:pPr>
        <w:pStyle w:val="Q-Normal"/>
      </w:pP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AA6C6E">
        <w:rPr>
          <w:b/>
        </w:rPr>
        <w:t xml:space="preserve"> </w:t>
      </w:r>
      <w:r w:rsidR="00BF0CD8" w:rsidRPr="00AA6C6E">
        <w:t xml:space="preserve">իոնները գնում են դեպի կատոդ,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AA6C6E">
        <w:rPr>
          <w:b/>
        </w:rPr>
        <w:t xml:space="preserve"> </w:t>
      </w:r>
      <w:r w:rsidR="00BF0CD8" w:rsidRPr="00AA6C6E">
        <w:t>իոնները՝ դեպի անոդ:</w:t>
      </w:r>
    </w:p>
    <w:p w14:paraId="4C32B242" w14:textId="727000E1" w:rsidR="00BF0CD8" w:rsidRDefault="00BF0CD8" w:rsidP="00302A17">
      <w:pPr>
        <w:pStyle w:val="Q-Normal"/>
      </w:pPr>
      <w:r w:rsidRPr="00AA6C6E">
        <w:t xml:space="preserve">Կատոդի վրա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AA6C6E">
        <w:t xml:space="preserve"> իոնների փոխարեն վերականգնվում են ջրի մոլեկուլները, իսկ անոդի վրա օքսիդան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AA6C6E">
        <w:rPr>
          <w:b/>
        </w:rPr>
        <w:t xml:space="preserve"> </w:t>
      </w:r>
      <w:r w:rsidRPr="00AA6C6E">
        <w:t>իոնները</w:t>
      </w:r>
      <w:r>
        <w:t>.</w:t>
      </w:r>
    </w:p>
    <w:tbl>
      <w:tblPr>
        <w:tblStyle w:val="10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55"/>
        <w:gridCol w:w="180"/>
        <w:gridCol w:w="410"/>
        <w:gridCol w:w="760"/>
        <w:gridCol w:w="720"/>
        <w:gridCol w:w="1440"/>
        <w:gridCol w:w="365"/>
        <w:gridCol w:w="1710"/>
      </w:tblGrid>
      <w:tr w:rsidR="00207B43" w:rsidRPr="00207B43" w14:paraId="4CFB7DEE" w14:textId="77777777" w:rsidTr="0048441F">
        <w:trPr>
          <w:jc w:val="center"/>
        </w:trPr>
        <w:tc>
          <w:tcPr>
            <w:tcW w:w="1435" w:type="dxa"/>
            <w:gridSpan w:val="2"/>
          </w:tcPr>
          <w:p w14:paraId="73661FB8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</w:pPr>
            <w:r w:rsidRPr="00207B43"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  <w:t>Կատոդ՝</w:t>
            </w:r>
          </w:p>
        </w:tc>
        <w:tc>
          <w:tcPr>
            <w:tcW w:w="3330" w:type="dxa"/>
            <w:gridSpan w:val="4"/>
            <w:tcBorders>
              <w:right w:val="single" w:sz="4" w:space="0" w:color="auto"/>
            </w:tcBorders>
          </w:tcPr>
          <w:p w14:paraId="2FDBB89A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 xml:space="preserve"> 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365" w:type="dxa"/>
            <w:tcBorders>
              <w:left w:val="single" w:sz="4" w:space="0" w:color="auto"/>
              <w:right w:val="single" w:sz="4" w:space="0" w:color="auto"/>
            </w:tcBorders>
          </w:tcPr>
          <w:p w14:paraId="1B45AF02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207B43">
              <w:rPr>
                <w:rFonts w:ascii="GHEA Grapalat" w:hAnsi="GHEA Grapalat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1710" w:type="dxa"/>
            <w:tcBorders>
              <w:left w:val="single" w:sz="4" w:space="0" w:color="auto"/>
            </w:tcBorders>
          </w:tcPr>
          <w:p w14:paraId="5B57A901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</w:p>
        </w:tc>
      </w:tr>
      <w:tr w:rsidR="00207B43" w:rsidRPr="00207B43" w14:paraId="11951546" w14:textId="77777777" w:rsidTr="0048441F">
        <w:trPr>
          <w:jc w:val="center"/>
        </w:trPr>
        <w:tc>
          <w:tcPr>
            <w:tcW w:w="1435" w:type="dxa"/>
            <w:gridSpan w:val="2"/>
            <w:tcBorders>
              <w:bottom w:val="single" w:sz="4" w:space="0" w:color="auto"/>
            </w:tcBorders>
          </w:tcPr>
          <w:p w14:paraId="671AE2E2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207B43"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  <w:t>Անոդ՝</w:t>
            </w:r>
            <m:oMath>
              <m: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 xml:space="preserve"> </m:t>
              </m:r>
            </m:oMath>
          </w:p>
        </w:tc>
        <w:tc>
          <w:tcPr>
            <w:tcW w:w="3330" w:type="dxa"/>
            <w:gridSpan w:val="4"/>
            <w:tcBorders>
              <w:bottom w:val="single" w:sz="4" w:space="0" w:color="auto"/>
              <w:right w:val="single" w:sz="4" w:space="0" w:color="auto"/>
            </w:tcBorders>
          </w:tcPr>
          <w:p w14:paraId="0D7EE6A0" w14:textId="77777777" w:rsidR="00207B43" w:rsidRPr="00207B43" w:rsidRDefault="00000000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 xml:space="preserve">   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36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623887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207B43">
              <w:rPr>
                <w:rFonts w:ascii="GHEA Grapalat" w:hAnsi="GHEA Grapalat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1710" w:type="dxa"/>
            <w:tcBorders>
              <w:left w:val="single" w:sz="4" w:space="0" w:color="auto"/>
            </w:tcBorders>
          </w:tcPr>
          <w:p w14:paraId="4B1F79EB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</w:p>
        </w:tc>
      </w:tr>
      <w:tr w:rsidR="00207B43" w:rsidRPr="00207B43" w14:paraId="585D8369" w14:textId="77777777" w:rsidTr="0048441F">
        <w:trPr>
          <w:jc w:val="center"/>
        </w:trPr>
        <w:tc>
          <w:tcPr>
            <w:tcW w:w="5130" w:type="dxa"/>
            <w:gridSpan w:val="7"/>
            <w:tcBorders>
              <w:top w:val="single" w:sz="4" w:space="0" w:color="auto"/>
            </w:tcBorders>
          </w:tcPr>
          <w:p w14:paraId="1F5DDD4C" w14:textId="5627185C" w:rsidR="00207B43" w:rsidRPr="00207B43" w:rsidRDefault="00207B43" w:rsidP="00207B43">
            <w:pPr>
              <w:pStyle w:val="ListParagraph"/>
              <w:spacing w:before="100" w:beforeAutospacing="1" w:after="100" w:afterAutospacing="1" w:line="245" w:lineRule="auto"/>
              <w:ind w:left="0"/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1710" w:type="dxa"/>
          </w:tcPr>
          <w:p w14:paraId="6EFF6F4B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</w:p>
        </w:tc>
      </w:tr>
      <w:tr w:rsidR="00207B43" w:rsidRPr="00207B43" w14:paraId="5BE3C510" w14:textId="77777777" w:rsidTr="0048441F">
        <w:trPr>
          <w:jc w:val="center"/>
        </w:trPr>
        <w:tc>
          <w:tcPr>
            <w:tcW w:w="6839" w:type="dxa"/>
            <w:gridSpan w:val="8"/>
          </w:tcPr>
          <w:p w14:paraId="16873408" w14:textId="000A5E70" w:rsidR="00207B43" w:rsidRPr="00207B43" w:rsidRDefault="002D0F83" w:rsidP="00207B43">
            <w:pPr>
              <w:spacing w:after="120" w:line="245" w:lineRule="auto"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  <w:t xml:space="preserve">Որպեսզի հավասարման մեջ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KCl</m:t>
              </m:r>
            </m:oMath>
            <w:r w:rsidRPr="002D0F83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-ը լինի մոլեկուլային ձևով,</w:t>
            </w:r>
            <w:r w:rsidR="0048441F"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  <w:t xml:space="preserve"> </w:t>
            </w:r>
            <w:r w:rsidRPr="00207B43"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  <w:t xml:space="preserve">հավասարման աջ և ձախ մասերում </w:t>
            </w:r>
            <w:r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  <w:t>ա</w:t>
            </w:r>
            <w:r w:rsidR="00207B43" w:rsidRPr="00207B43"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  <w:t xml:space="preserve">վելացնենք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K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+</m:t>
                  </m:r>
                </m:sup>
              </m:sSup>
            </m:oMath>
            <w:r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  <w:t xml:space="preserve"> </w:t>
            </w:r>
            <w:r w:rsidR="00207B43" w:rsidRPr="00207B43"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  <w:t>իոններ.</w:t>
            </w:r>
          </w:p>
        </w:tc>
      </w:tr>
      <w:tr w:rsidR="00207B43" w:rsidRPr="00207B43" w14:paraId="225E3B96" w14:textId="77777777" w:rsidTr="0048441F">
        <w:trPr>
          <w:trHeight w:val="203"/>
          <w:jc w:val="center"/>
        </w:trPr>
        <w:tc>
          <w:tcPr>
            <w:tcW w:w="4765" w:type="dxa"/>
            <w:gridSpan w:val="6"/>
          </w:tcPr>
          <w:p w14:paraId="4C0BCC75" w14:textId="5DD7284C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365" w:type="dxa"/>
          </w:tcPr>
          <w:p w14:paraId="7BAF6F94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sz w:val="20"/>
                <w:szCs w:val="20"/>
                <w:lang w:val="hy-AM"/>
              </w:rPr>
            </w:pPr>
          </w:p>
        </w:tc>
        <w:tc>
          <w:tcPr>
            <w:tcW w:w="1710" w:type="dxa"/>
          </w:tcPr>
          <w:p w14:paraId="1458811F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sz w:val="20"/>
                <w:szCs w:val="20"/>
                <w:lang w:val="hy-AM"/>
              </w:rPr>
            </w:pPr>
          </w:p>
        </w:tc>
      </w:tr>
      <w:tr w:rsidR="00207B43" w:rsidRPr="00207B43" w14:paraId="1A3363C1" w14:textId="77777777" w:rsidTr="0048441F">
        <w:trPr>
          <w:jc w:val="center"/>
        </w:trPr>
        <w:tc>
          <w:tcPr>
            <w:tcW w:w="1255" w:type="dxa"/>
          </w:tcPr>
          <w:p w14:paraId="14209B3F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</w:pPr>
            <w:r w:rsidRPr="00207B43"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  <w:t xml:space="preserve">  </w:t>
            </w:r>
          </w:p>
        </w:tc>
        <w:tc>
          <w:tcPr>
            <w:tcW w:w="590" w:type="dxa"/>
            <w:gridSpan w:val="2"/>
          </w:tcPr>
          <w:p w14:paraId="36C279CC" w14:textId="77777777" w:rsidR="00207B43" w:rsidRPr="00207B43" w:rsidRDefault="00207B43" w:rsidP="00207B43">
            <w:pPr>
              <w:pStyle w:val="ListParagraph"/>
              <w:spacing w:before="100" w:beforeAutospacing="1" w:after="100" w:afterAutospacing="1" w:line="245" w:lineRule="auto"/>
              <w:ind w:left="71" w:hanging="71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color w:val="C00000"/>
                    <w:sz w:val="20"/>
                    <w:szCs w:val="20"/>
                    <w:lang w:val="hy-AM"/>
                  </w:rPr>
                  <m:t>+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color w:val="C0000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C00000"/>
                        <w:sz w:val="20"/>
                        <w:szCs w:val="20"/>
                        <w:lang w:val="hy-AM"/>
                      </w:rPr>
                      <m:t>K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C00000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760" w:type="dxa"/>
          </w:tcPr>
          <w:p w14:paraId="41F08ABE" w14:textId="6483FE5F" w:rsidR="00207B43" w:rsidRPr="00207B43" w:rsidRDefault="00207B43" w:rsidP="00207B43">
            <w:pPr>
              <w:pStyle w:val="ListParagraph"/>
              <w:spacing w:before="100" w:beforeAutospacing="1" w:after="100" w:afterAutospacing="1" w:line="245" w:lineRule="auto"/>
              <w:ind w:left="71" w:hanging="71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sz w:val="20"/>
                <w:szCs w:val="20"/>
                <w:lang w:val="hy-AM"/>
              </w:rPr>
            </w:pPr>
          </w:p>
        </w:tc>
        <w:tc>
          <w:tcPr>
            <w:tcW w:w="720" w:type="dxa"/>
          </w:tcPr>
          <w:p w14:paraId="3438BA03" w14:textId="77777777" w:rsidR="00207B43" w:rsidRPr="00207B43" w:rsidRDefault="00207B43" w:rsidP="00207B43">
            <w:pPr>
              <w:pStyle w:val="ListParagraph"/>
              <w:spacing w:before="100" w:beforeAutospacing="1" w:after="100" w:afterAutospacing="1" w:line="245" w:lineRule="auto"/>
              <w:ind w:left="0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color w:val="C00000"/>
                    <w:sz w:val="20"/>
                    <w:szCs w:val="20"/>
                    <w:lang w:val="hy-AM"/>
                  </w:rPr>
                  <m:t>+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color w:val="C0000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C00000"/>
                        <w:sz w:val="20"/>
                        <w:szCs w:val="20"/>
                        <w:lang w:val="hy-AM"/>
                      </w:rPr>
                      <m:t>K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C00000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1440" w:type="dxa"/>
          </w:tcPr>
          <w:p w14:paraId="4407601B" w14:textId="55FBB417" w:rsidR="00207B43" w:rsidRPr="00207B43" w:rsidRDefault="00207B43" w:rsidP="00207B43">
            <w:pPr>
              <w:pStyle w:val="ListParagraph"/>
              <w:spacing w:before="100" w:beforeAutospacing="1" w:after="100" w:afterAutospacing="1" w:line="245" w:lineRule="auto"/>
              <w:ind w:left="0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sz w:val="20"/>
                <w:szCs w:val="20"/>
                <w:lang w:val="hy-AM"/>
              </w:rPr>
            </w:pPr>
          </w:p>
        </w:tc>
        <w:tc>
          <w:tcPr>
            <w:tcW w:w="365" w:type="dxa"/>
          </w:tcPr>
          <w:p w14:paraId="69FED7C7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</w:p>
        </w:tc>
        <w:tc>
          <w:tcPr>
            <w:tcW w:w="1710" w:type="dxa"/>
          </w:tcPr>
          <w:p w14:paraId="70A8E3AD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</w:p>
        </w:tc>
      </w:tr>
    </w:tbl>
    <w:p w14:paraId="67437089" w14:textId="77777777" w:rsidR="00BF0CD8" w:rsidRDefault="00BF0CD8" w:rsidP="00207B43">
      <w:pPr>
        <w:pStyle w:val="Q-Normal"/>
        <w:spacing w:before="120" w:after="120"/>
        <w:ind w:firstLine="432"/>
        <w:contextualSpacing w:val="0"/>
        <w:rPr>
          <w:noProof/>
        </w:rPr>
      </w:pPr>
      <w:r w:rsidRPr="00834610">
        <w:t>Միավորենք իոնները, էլեկտրոլիզի գումարային հավասարումը կլինի.</w:t>
      </w:r>
      <w:r w:rsidRPr="0076361B">
        <w:rPr>
          <w:noProof/>
        </w:rPr>
        <w:t xml:space="preserve"> </w:t>
      </w:r>
    </w:p>
    <w:p w14:paraId="214113DC" w14:textId="77777777" w:rsidR="00BF0CD8" w:rsidRPr="0076361B" w:rsidRDefault="00BF0CD8" w:rsidP="007263D1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61F2CE20" wp14:editId="38573458">
                <wp:extent cx="3008120" cy="377806"/>
                <wp:effectExtent l="0" t="0" r="1905" b="3810"/>
                <wp:docPr id="353203294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08120" cy="377806"/>
                        </a:xfrm>
                        <a:prstGeom prst="roundRect">
                          <a:avLst/>
                        </a:prstGeom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114C561" w14:textId="77777777" w:rsidR="007A588D" w:rsidRDefault="007A588D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Cl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O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1F2CE20" id="_x0000_s1728" style="width:236.85pt;height:2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" fillcolor="#fbe4d5 [661]" stroked="f" strokeweight="1pt">
                <v:stroke joinstyle="miter"/>
                <v:textbox>
                  <w:txbxContent>
                    <w:p w14:paraId="6114C561" w14:textId="77777777" w:rsidR="007A588D" w:rsidRDefault="007A588D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Cl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O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A39B76" w14:textId="77777777" w:rsidR="00BF0CD8" w:rsidRPr="00834610" w:rsidRDefault="00BF0CD8" w:rsidP="00022C0B">
      <w:pPr>
        <w:pStyle w:val="Q-Xndir"/>
        <w:numPr>
          <w:ilvl w:val="0"/>
          <w:numId w:val="58"/>
        </w:numPr>
      </w:pPr>
      <m:oMath>
        <m:r>
          <m:rPr>
            <m:sty m:val="bi"/>
          </m:rPr>
          <w:rPr>
            <w:rFonts w:ascii="Cambria Math" w:hAnsi="Cambria Math"/>
          </w:rPr>
          <m:t>Cu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178FF515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79"/>
        <w:gridCol w:w="2610"/>
        <w:gridCol w:w="351"/>
      </w:tblGrid>
      <w:tr w:rsidR="00BF0CD8" w:rsidRPr="0076361B" w14:paraId="2BF7051D" w14:textId="77777777" w:rsidTr="00A651BD">
        <w:trPr>
          <w:jc w:val="center"/>
        </w:trPr>
        <w:tc>
          <w:tcPr>
            <w:tcW w:w="1179" w:type="dxa"/>
          </w:tcPr>
          <w:p w14:paraId="08B9D9BC" w14:textId="77777777" w:rsidR="00BF0CD8" w:rsidRPr="00207B43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207B43"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  <w:lastRenderedPageBreak/>
              <w:t xml:space="preserve">Կատոդ՝ </w:t>
            </w:r>
          </w:p>
        </w:tc>
        <w:tc>
          <w:tcPr>
            <w:tcW w:w="2610" w:type="dxa"/>
            <w:tcBorders>
              <w:right w:val="single" w:sz="4" w:space="0" w:color="auto"/>
            </w:tcBorders>
          </w:tcPr>
          <w:p w14:paraId="5CE2B020" w14:textId="77777777" w:rsidR="00BF0CD8" w:rsidRPr="0076361B" w:rsidRDefault="00000000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51" w:type="dxa"/>
            <w:tcBorders>
              <w:left w:val="single" w:sz="4" w:space="0" w:color="auto"/>
              <w:right w:val="single" w:sz="4" w:space="0" w:color="auto"/>
            </w:tcBorders>
          </w:tcPr>
          <w:p w14:paraId="7F8BA99E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57FB5635" w14:textId="77777777" w:rsidTr="00A651BD">
        <w:trPr>
          <w:jc w:val="center"/>
        </w:trPr>
        <w:tc>
          <w:tcPr>
            <w:tcW w:w="1179" w:type="dxa"/>
            <w:tcBorders>
              <w:bottom w:val="single" w:sz="4" w:space="0" w:color="auto"/>
            </w:tcBorders>
          </w:tcPr>
          <w:p w14:paraId="3E8C06F9" w14:textId="77777777" w:rsidR="00BF0CD8" w:rsidRPr="00207B43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207B43"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  <w:t>Անոդ՝</w:t>
            </w:r>
            <m:oMath>
              <m: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 xml:space="preserve">   </m:t>
              </m:r>
            </m:oMath>
          </w:p>
        </w:tc>
        <w:tc>
          <w:tcPr>
            <w:tcW w:w="2610" w:type="dxa"/>
            <w:tcBorders>
              <w:bottom w:val="single" w:sz="4" w:space="0" w:color="auto"/>
              <w:right w:val="single" w:sz="4" w:space="0" w:color="auto"/>
            </w:tcBorders>
          </w:tcPr>
          <w:p w14:paraId="1CF44557" w14:textId="26B78AC4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 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0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35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14EE00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55E22063" w14:textId="77777777" w:rsidTr="0048441F">
        <w:trPr>
          <w:trHeight w:val="51"/>
          <w:jc w:val="center"/>
        </w:trPr>
        <w:tc>
          <w:tcPr>
            <w:tcW w:w="4140" w:type="dxa"/>
            <w:gridSpan w:val="3"/>
            <w:tcBorders>
              <w:top w:val="single" w:sz="4" w:space="0" w:color="auto"/>
            </w:tcBorders>
          </w:tcPr>
          <w:p w14:paraId="602711C8" w14:textId="2F8F9B44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color w:val="000000" w:themeColor="text1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Cu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</w:tr>
    </w:tbl>
    <w:p w14:paraId="5F016408" w14:textId="77777777" w:rsidR="00BF0CD8" w:rsidRPr="0076361B" w:rsidRDefault="00BF0CD8" w:rsidP="00735DD0">
      <w:pPr>
        <w:spacing w:before="100" w:beforeAutospacing="1" w:after="0" w:line="360" w:lineRule="auto"/>
        <w:ind w:firstLine="720"/>
        <w:jc w:val="center"/>
        <w:rPr>
          <w:rFonts w:eastAsiaTheme="minorEastAsia"/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ECD0737" wp14:editId="2359FCB8">
                <wp:extent cx="1871529" cy="358923"/>
                <wp:effectExtent l="0" t="0" r="0" b="3175"/>
                <wp:docPr id="984288349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71529" cy="358923"/>
                        </a:xfrm>
                        <a:prstGeom prst="roundRect">
                          <a:avLst/>
                        </a:prstGeom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A4D036" w14:textId="06E96B05" w:rsidR="007A588D" w:rsidRDefault="007A588D" w:rsidP="00A242E4">
                            <w:pPr>
                              <w:pStyle w:val="Q-Yndgcvac"/>
                              <w:contextualSpacing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u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u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CD0737" id="_x0000_s1729" style="width:147.35pt;height:2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" fillcolor="#fbe4d5 [661]" stroked="f" strokeweight="1pt">
                <v:stroke joinstyle="miter"/>
                <v:textbox>
                  <w:txbxContent>
                    <w:p w14:paraId="11A4D036" w14:textId="06E96B05" w:rsidR="007A588D" w:rsidRDefault="007A588D" w:rsidP="00A242E4">
                      <w:pPr>
                        <w:pStyle w:val="Q-Yndgcvac"/>
                        <w:contextualSpacing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uC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Cu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="Times New Roman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678097" w14:textId="77777777" w:rsidR="00BF0CD8" w:rsidRPr="00834610" w:rsidRDefault="00BF0CD8" w:rsidP="00022C0B">
      <w:pPr>
        <w:pStyle w:val="Q-Xndir"/>
        <w:numPr>
          <w:ilvl w:val="0"/>
          <w:numId w:val="58"/>
        </w:numPr>
      </w:pP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44BCFA18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20D3515F" w14:textId="77777777" w:rsidR="00BF0CD8" w:rsidRPr="008C514F" w:rsidRDefault="00BF0CD8" w:rsidP="00302A17">
      <w:pPr>
        <w:pStyle w:val="Q-Normal"/>
      </w:pPr>
      <w:r w:rsidRPr="008C514F">
        <w:t>Անոդի վրա օքսիդանում են ջրի մոլեկուլները:</w:t>
      </w:r>
    </w:p>
    <w:tbl>
      <w:tblPr>
        <w:tblStyle w:val="TableGrid"/>
        <w:tblW w:w="0" w:type="auto"/>
        <w:tblInd w:w="18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2255"/>
        <w:gridCol w:w="1075"/>
        <w:gridCol w:w="360"/>
      </w:tblGrid>
      <w:tr w:rsidR="00BF0CD8" w:rsidRPr="008C514F" w14:paraId="1C34AC8B" w14:textId="77777777" w:rsidTr="00A651BD">
        <w:tc>
          <w:tcPr>
            <w:tcW w:w="1080" w:type="dxa"/>
          </w:tcPr>
          <w:p w14:paraId="65E57D81" w14:textId="77777777" w:rsidR="00BF0CD8" w:rsidRPr="008C514F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</w:pPr>
            <w:r w:rsidRPr="008C514F"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  <w:t>Կատոդ՝</w:t>
            </w:r>
          </w:p>
        </w:tc>
        <w:tc>
          <w:tcPr>
            <w:tcW w:w="3330" w:type="dxa"/>
            <w:gridSpan w:val="2"/>
            <w:tcBorders>
              <w:right w:val="single" w:sz="4" w:space="0" w:color="auto"/>
            </w:tcBorders>
          </w:tcPr>
          <w:p w14:paraId="300CAF75" w14:textId="77777777" w:rsidR="00BF0CD8" w:rsidRPr="008C514F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71B3DD10" w14:textId="77777777" w:rsidR="00BF0CD8" w:rsidRPr="008C514F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8C514F">
              <w:rPr>
                <w:rFonts w:ascii="GHEA Grapalat" w:hAnsi="GHEA Grapalat"/>
                <w:color w:val="000000" w:themeColor="text1"/>
                <w:sz w:val="20"/>
                <w:szCs w:val="20"/>
              </w:rPr>
              <w:t>2</w:t>
            </w:r>
          </w:p>
        </w:tc>
      </w:tr>
      <w:tr w:rsidR="00BF0CD8" w:rsidRPr="008C514F" w14:paraId="481EAA31" w14:textId="77777777" w:rsidTr="00A651BD">
        <w:tc>
          <w:tcPr>
            <w:tcW w:w="1080" w:type="dxa"/>
            <w:tcBorders>
              <w:bottom w:val="single" w:sz="4" w:space="0" w:color="auto"/>
            </w:tcBorders>
          </w:tcPr>
          <w:p w14:paraId="2BCC228B" w14:textId="77777777" w:rsidR="00BF0CD8" w:rsidRPr="008C514F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8C514F">
              <w:rPr>
                <w:rFonts w:ascii="GHEA Grapalat" w:hAnsi="GHEA Grapalat"/>
                <w:color w:val="000000" w:themeColor="text1"/>
                <w:sz w:val="20"/>
                <w:szCs w:val="20"/>
              </w:rPr>
              <w:t xml:space="preserve"> </w:t>
            </w:r>
            <w:r w:rsidRPr="008C514F"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  <w:t xml:space="preserve">Անոդ՝     </w:t>
            </w:r>
          </w:p>
        </w:tc>
        <w:tc>
          <w:tcPr>
            <w:tcW w:w="333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5156045D" w14:textId="77777777" w:rsidR="00BF0CD8" w:rsidRPr="008C514F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↑  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F243C4" w14:textId="77777777" w:rsidR="00BF0CD8" w:rsidRPr="008C514F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8C514F">
              <w:rPr>
                <w:rFonts w:ascii="GHEA Grapalat" w:hAnsi="GHEA Grapalat"/>
                <w:color w:val="000000" w:themeColor="text1"/>
                <w:sz w:val="20"/>
                <w:szCs w:val="20"/>
              </w:rPr>
              <w:t>1</w:t>
            </w:r>
          </w:p>
        </w:tc>
      </w:tr>
      <w:tr w:rsidR="00BF0CD8" w:rsidRPr="008C514F" w14:paraId="79529988" w14:textId="77777777" w:rsidTr="00FF1C2D">
        <w:tc>
          <w:tcPr>
            <w:tcW w:w="1080" w:type="dxa"/>
            <w:tcBorders>
              <w:top w:val="single" w:sz="4" w:space="0" w:color="auto"/>
            </w:tcBorders>
          </w:tcPr>
          <w:p w14:paraId="5B73FA88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 xml:space="preserve"> +</m:t>
                </m:r>
              </m:oMath>
            </m:oMathPara>
          </w:p>
        </w:tc>
        <w:tc>
          <w:tcPr>
            <w:tcW w:w="2255" w:type="dxa"/>
            <w:tcBorders>
              <w:top w:val="single" w:sz="4" w:space="0" w:color="auto"/>
            </w:tcBorders>
          </w:tcPr>
          <w:p w14:paraId="0B5F205B" w14:textId="0F7A6035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 xml:space="preserve"> 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Cu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1075" w:type="dxa"/>
            <w:tcBorders>
              <w:top w:val="single" w:sz="4" w:space="0" w:color="auto"/>
            </w:tcBorders>
          </w:tcPr>
          <w:p w14:paraId="5B68FA94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top w:val="single" w:sz="4" w:space="0" w:color="auto"/>
            </w:tcBorders>
          </w:tcPr>
          <w:p w14:paraId="6561F075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sz w:val="20"/>
                <w:szCs w:val="20"/>
                <w:lang w:val="hy-AM"/>
              </w:rPr>
            </w:pPr>
          </w:p>
        </w:tc>
      </w:tr>
      <w:tr w:rsidR="00BF0CD8" w:rsidRPr="008C514F" w14:paraId="3D4E31CA" w14:textId="77777777" w:rsidTr="00FF1C2D">
        <w:tc>
          <w:tcPr>
            <w:tcW w:w="1080" w:type="dxa"/>
          </w:tcPr>
          <w:p w14:paraId="70D8FF39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  <w:sz w:val="20"/>
                    <w:szCs w:val="2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  <w:sz w:val="20"/>
                    <w:szCs w:val="2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  <w:sz w:val="20"/>
                        <w:szCs w:val="2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  <w:sz w:val="20"/>
                        <w:szCs w:val="2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  <w:sz w:val="20"/>
                        <w:szCs w:val="2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255" w:type="dxa"/>
          </w:tcPr>
          <w:p w14:paraId="4FC4219F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</w:pPr>
          </w:p>
        </w:tc>
        <w:tc>
          <w:tcPr>
            <w:tcW w:w="1075" w:type="dxa"/>
          </w:tcPr>
          <w:p w14:paraId="324AAA9A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  <w:sz w:val="20"/>
                    <w:szCs w:val="2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  <w:sz w:val="20"/>
                    <w:szCs w:val="2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  <w:sz w:val="20"/>
                        <w:szCs w:val="2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  <w:sz w:val="20"/>
                        <w:szCs w:val="2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  <w:sz w:val="20"/>
                        <w:szCs w:val="2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360" w:type="dxa"/>
          </w:tcPr>
          <w:p w14:paraId="757FA79D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</w:pPr>
          </w:p>
        </w:tc>
      </w:tr>
    </w:tbl>
    <w:p w14:paraId="4A306C4B" w14:textId="77777777" w:rsidR="00BF0CD8" w:rsidRPr="0076361B" w:rsidRDefault="00BF0CD8" w:rsidP="00FF1C2D">
      <w:pPr>
        <w:pStyle w:val="Q-Normal"/>
        <w:ind w:left="630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A98B646" wp14:editId="5CC9B533">
                <wp:extent cx="3542068" cy="393700"/>
                <wp:effectExtent l="0" t="0" r="1270" b="6350"/>
                <wp:docPr id="67093113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42068" cy="393700"/>
                        </a:xfrm>
                        <a:prstGeom prst="roundRect">
                          <a:avLst/>
                        </a:prstGeom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805951" w14:textId="79BC5CB0" w:rsidR="007A588D" w:rsidRDefault="007A588D" w:rsidP="00FF1C2D">
                            <w:pPr>
                              <w:pStyle w:val="Q-Yndgcvac"/>
                              <w:jc w:val="center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u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u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98B646" id="_x0000_s1730" style="width:278.9pt;height:3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" fillcolor="#fbe4d5 [661]" stroked="f" strokeweight="1pt">
                <v:stroke joinstyle="miter"/>
                <v:textbox>
                  <w:txbxContent>
                    <w:p w14:paraId="42805951" w14:textId="79BC5CB0" w:rsidR="007A588D" w:rsidRDefault="007A588D" w:rsidP="00FF1C2D">
                      <w:pPr>
                        <w:pStyle w:val="Q-Yndgcvac"/>
                        <w:jc w:val="center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u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Cu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B76777" w14:textId="77777777" w:rsidR="00BF0CD8" w:rsidRPr="00834610" w:rsidRDefault="00BF0CD8" w:rsidP="00022C0B">
      <w:pPr>
        <w:pStyle w:val="Q-Xndir"/>
        <w:numPr>
          <w:ilvl w:val="0"/>
          <w:numId w:val="58"/>
        </w:numPr>
      </w:pPr>
      <m:oMath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1D09217D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2568969" w14:textId="77777777" w:rsidR="00BF0CD8" w:rsidRPr="00834610" w:rsidRDefault="00BF0CD8" w:rsidP="00302A17">
      <w:pPr>
        <w:pStyle w:val="Q-Normal"/>
      </w:pPr>
      <w:r w:rsidRPr="00834610">
        <w:t>Կատոդի վրա միաժամանակ վերականգնվում են և՛ ցինկի իոնները, և՛ ջրի մոլեկուլները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37"/>
        <w:gridCol w:w="607"/>
        <w:gridCol w:w="2784"/>
        <w:gridCol w:w="990"/>
        <w:gridCol w:w="1982"/>
        <w:gridCol w:w="459"/>
      </w:tblGrid>
      <w:tr w:rsidR="00BF0CD8" w:rsidRPr="008C514F" w14:paraId="7BD47E02" w14:textId="77777777" w:rsidTr="00735DD0">
        <w:trPr>
          <w:jc w:val="center"/>
        </w:trPr>
        <w:tc>
          <w:tcPr>
            <w:tcW w:w="1314" w:type="dxa"/>
          </w:tcPr>
          <w:p w14:paraId="4CE2422F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8C514F">
              <w:rPr>
                <w:rFonts w:ascii="GHEA Grapalat" w:hAnsi="GHEA Grapalat"/>
                <w:sz w:val="20"/>
                <w:szCs w:val="20"/>
                <w:lang w:val="hy-AM"/>
              </w:rPr>
              <w:t>Կատոդ՝</w:t>
            </w:r>
          </w:p>
        </w:tc>
        <w:tc>
          <w:tcPr>
            <w:tcW w:w="652" w:type="dxa"/>
          </w:tcPr>
          <w:p w14:paraId="1F11D208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</w:rPr>
            </w:pPr>
            <w:r w:rsidRPr="008C514F">
              <w:rPr>
                <w:rFonts w:ascii="GHEA Grapalat" w:hAnsi="GHEA Grapalat"/>
                <w:sz w:val="20"/>
                <w:szCs w:val="20"/>
              </w:rPr>
              <w:t>(1)</w:t>
            </w:r>
          </w:p>
        </w:tc>
        <w:tc>
          <w:tcPr>
            <w:tcW w:w="3282" w:type="dxa"/>
            <w:tcBorders>
              <w:right w:val="single" w:sz="4" w:space="0" w:color="auto"/>
            </w:tcBorders>
          </w:tcPr>
          <w:p w14:paraId="09B335EE" w14:textId="01D8CD3C" w:rsidR="00BF0CD8" w:rsidRPr="007263D1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2+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+2</m:t>
              </m:r>
              <m:acc>
                <m:accPr>
                  <m:chr m:val="̅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0</m:t>
                  </m:r>
                </m:sup>
              </m:sSup>
            </m:oMath>
          </w:p>
        </w:tc>
        <w:tc>
          <w:tcPr>
            <w:tcW w:w="1057" w:type="dxa"/>
            <w:tcBorders>
              <w:left w:val="single" w:sz="4" w:space="0" w:color="auto"/>
            </w:tcBorders>
          </w:tcPr>
          <w:p w14:paraId="3B28A7B4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8C514F">
              <w:rPr>
                <w:rFonts w:ascii="GHEA Grapalat" w:hAnsi="GHEA Grapalat"/>
                <w:sz w:val="20"/>
                <w:szCs w:val="20"/>
                <w:lang w:val="hy-AM"/>
              </w:rPr>
              <w:t>Անոդ՝</w:t>
            </w:r>
          </w:p>
        </w:tc>
        <w:tc>
          <w:tcPr>
            <w:tcW w:w="2339" w:type="dxa"/>
          </w:tcPr>
          <w:p w14:paraId="21B67FBB" w14:textId="22E9A103" w:rsidR="00BF0CD8" w:rsidRPr="007263D1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441" w:type="dxa"/>
          </w:tcPr>
          <w:p w14:paraId="714EEC84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</w:rPr>
            </w:pPr>
            <w:r w:rsidRPr="008C514F">
              <w:rPr>
                <w:rFonts w:ascii="GHEA Grapalat" w:hAnsi="GHEA Grapalat"/>
                <w:sz w:val="20"/>
                <w:szCs w:val="20"/>
              </w:rPr>
              <w:t>(3)</w:t>
            </w:r>
          </w:p>
        </w:tc>
      </w:tr>
      <w:tr w:rsidR="00BF0CD8" w:rsidRPr="007263D1" w14:paraId="39E365F2" w14:textId="77777777" w:rsidTr="00735DD0">
        <w:trPr>
          <w:jc w:val="center"/>
        </w:trPr>
        <w:tc>
          <w:tcPr>
            <w:tcW w:w="1314" w:type="dxa"/>
          </w:tcPr>
          <w:p w14:paraId="21F30EE3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652" w:type="dxa"/>
          </w:tcPr>
          <w:p w14:paraId="048ECD32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</w:rPr>
            </w:pPr>
            <w:r w:rsidRPr="008C514F">
              <w:rPr>
                <w:rFonts w:ascii="GHEA Grapalat" w:hAnsi="GHEA Grapalat"/>
                <w:sz w:val="20"/>
                <w:szCs w:val="20"/>
              </w:rPr>
              <w:t xml:space="preserve">(2) </w:t>
            </w:r>
          </w:p>
        </w:tc>
        <w:tc>
          <w:tcPr>
            <w:tcW w:w="3282" w:type="dxa"/>
            <w:tcBorders>
              <w:right w:val="single" w:sz="4" w:space="0" w:color="auto"/>
            </w:tcBorders>
          </w:tcPr>
          <w:p w14:paraId="7562A983" w14:textId="07446B6B" w:rsidR="00BF0CD8" w:rsidRPr="007263D1" w:rsidRDefault="008C514F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2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O+2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↑  +2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O</m:t>
              </m:r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-</m:t>
                  </m:r>
                </m:sup>
              </m:sSup>
            </m:oMath>
            <w:r w:rsidR="00BF0CD8"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1057" w:type="dxa"/>
            <w:tcBorders>
              <w:left w:val="single" w:sz="4" w:space="0" w:color="auto"/>
            </w:tcBorders>
          </w:tcPr>
          <w:p w14:paraId="650E0930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  <w:tc>
          <w:tcPr>
            <w:tcW w:w="2339" w:type="dxa"/>
          </w:tcPr>
          <w:p w14:paraId="6683675A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  <w:tc>
          <w:tcPr>
            <w:tcW w:w="441" w:type="dxa"/>
          </w:tcPr>
          <w:p w14:paraId="5A20DDA2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</w:tr>
    </w:tbl>
    <w:p w14:paraId="63CAC370" w14:textId="77D2A3F0" w:rsidR="00BF0CD8" w:rsidRPr="00834610" w:rsidRDefault="00BF0CD8" w:rsidP="00302A17">
      <w:pPr>
        <w:pStyle w:val="Q-Normal"/>
      </w:pPr>
      <w:r w:rsidRPr="00834610">
        <w:t xml:space="preserve">Այս դեպքում էլեկտրոլիզի գումարային հավասարում չի կարելի գրել, քանի որ </w:t>
      </w:r>
      <w:r w:rsidRPr="005D6E5A">
        <w:t xml:space="preserve">(1) </w:t>
      </w:r>
      <w:r w:rsidRPr="00834610">
        <w:t xml:space="preserve">և </w:t>
      </w:r>
      <w:r w:rsidRPr="005D6E5A">
        <w:t xml:space="preserve">(2) </w:t>
      </w:r>
      <w:r w:rsidRPr="00834610">
        <w:t xml:space="preserve">գործընթացները հավասար չափով չեն ընթանում: Սակայն ընդհանուր առմամբ կատոդի վրա ընթացող այդ երկու կիսառեակցիաների ընթացքում վերցված էլեկտրոնների թիվը պետք է հավասար լին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ի կողմից անոդին տված էլեկտրոնների թվին: Հետևաբար </w:t>
      </w:r>
      <w:r>
        <w:t>պետք է</w:t>
      </w:r>
      <w:r w:rsidRPr="00834610">
        <w:t xml:space="preserve"> իրար գումարել </w:t>
      </w:r>
      <w:r w:rsidRPr="005D6E5A">
        <w:t>(1)</w:t>
      </w:r>
      <w:r w:rsidRPr="00834610">
        <w:t xml:space="preserve"> և</w:t>
      </w:r>
      <w:r w:rsidRPr="005D6E5A">
        <w:t xml:space="preserve"> (3)</w:t>
      </w:r>
      <w:r w:rsidRPr="00834610">
        <w:t xml:space="preserve">, ինչպես նաև՝ </w:t>
      </w:r>
      <w:r w:rsidRPr="005D6E5A">
        <w:t xml:space="preserve">(2) </w:t>
      </w:r>
      <w:r w:rsidRPr="00834610">
        <w:t>և</w:t>
      </w:r>
      <w:r w:rsidRPr="005D6E5A">
        <w:t xml:space="preserve"> (3)</w:t>
      </w:r>
      <w:r w:rsidRPr="00834610">
        <w:t xml:space="preserve"> կիսառեակցիաները: </w:t>
      </w:r>
    </w:p>
    <w:tbl>
      <w:tblPr>
        <w:tblStyle w:val="TableGrid"/>
        <w:tblW w:w="7702" w:type="dxa"/>
        <w:jc w:val="center"/>
        <w:tblLayout w:type="fixed"/>
        <w:tblLook w:val="04A0" w:firstRow="1" w:lastRow="0" w:firstColumn="1" w:lastColumn="0" w:noHBand="0" w:noVBand="1"/>
      </w:tblPr>
      <w:tblGrid>
        <w:gridCol w:w="308"/>
        <w:gridCol w:w="963"/>
        <w:gridCol w:w="1843"/>
        <w:gridCol w:w="283"/>
        <w:gridCol w:w="993"/>
        <w:gridCol w:w="708"/>
        <w:gridCol w:w="1377"/>
        <w:gridCol w:w="1215"/>
        <w:gridCol w:w="12"/>
      </w:tblGrid>
      <w:tr w:rsidR="00BF0CD8" w:rsidRPr="007263D1" w14:paraId="2FE36197" w14:textId="77777777" w:rsidTr="007263D1">
        <w:trPr>
          <w:gridAfter w:val="1"/>
          <w:wAfter w:w="12" w:type="dxa"/>
          <w:jc w:val="center"/>
        </w:trPr>
        <w:tc>
          <w:tcPr>
            <w:tcW w:w="308" w:type="dxa"/>
            <w:vMerge w:val="restart"/>
            <w:tcBorders>
              <w:top w:val="nil"/>
              <w:bottom w:val="nil"/>
            </w:tcBorders>
            <w:vAlign w:val="center"/>
          </w:tcPr>
          <w:p w14:paraId="74B8874F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I</w:t>
            </w: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963" w:type="dxa"/>
            <w:tcBorders>
              <w:top w:val="nil"/>
              <w:bottom w:val="nil"/>
              <w:right w:val="nil"/>
            </w:tcBorders>
            <w:vAlign w:val="center"/>
          </w:tcPr>
          <w:p w14:paraId="662BE9EB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Կատոդ՝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</w:tcBorders>
          </w:tcPr>
          <w:p w14:paraId="3DB9BEE7" w14:textId="77777777" w:rsidR="00BF0CD8" w:rsidRPr="007263D1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283" w:type="dxa"/>
            <w:vMerge w:val="restart"/>
            <w:tcBorders>
              <w:top w:val="nil"/>
              <w:bottom w:val="single" w:sz="4" w:space="0" w:color="auto"/>
            </w:tcBorders>
            <w:vAlign w:val="center"/>
          </w:tcPr>
          <w:p w14:paraId="19DD784A" w14:textId="77777777" w:rsidR="00BF0CD8" w:rsidRPr="007263D1" w:rsidRDefault="00BF0CD8" w:rsidP="007263D1">
            <w:pPr>
              <w:pStyle w:val="ListParagraph"/>
              <w:spacing w:before="100" w:beforeAutospacing="1" w:after="100" w:afterAutospacing="1" w:line="240" w:lineRule="atLeast"/>
              <w:ind w:left="0" w:right="-112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II</w:t>
            </w:r>
          </w:p>
        </w:tc>
        <w:tc>
          <w:tcPr>
            <w:tcW w:w="993" w:type="dxa"/>
            <w:tcBorders>
              <w:top w:val="nil"/>
              <w:bottom w:val="nil"/>
              <w:right w:val="nil"/>
            </w:tcBorders>
            <w:vAlign w:val="center"/>
          </w:tcPr>
          <w:p w14:paraId="605C7696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Կատոդ՝</w:t>
            </w:r>
          </w:p>
        </w:tc>
        <w:tc>
          <w:tcPr>
            <w:tcW w:w="330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563E522D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263D1" w14:paraId="50AD0DD9" w14:textId="77777777" w:rsidTr="00FF1C2D">
        <w:trPr>
          <w:gridAfter w:val="1"/>
          <w:wAfter w:w="12" w:type="dxa"/>
          <w:jc w:val="center"/>
        </w:trPr>
        <w:tc>
          <w:tcPr>
            <w:tcW w:w="308" w:type="dxa"/>
            <w:vMerge/>
            <w:tcBorders>
              <w:bottom w:val="nil"/>
            </w:tcBorders>
          </w:tcPr>
          <w:p w14:paraId="41239E25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963" w:type="dxa"/>
            <w:tcBorders>
              <w:top w:val="nil"/>
              <w:bottom w:val="single" w:sz="4" w:space="0" w:color="auto"/>
              <w:right w:val="nil"/>
            </w:tcBorders>
          </w:tcPr>
          <w:p w14:paraId="0E76C570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ոդ՝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</w:tcBorders>
          </w:tcPr>
          <w:p w14:paraId="7D8124E9" w14:textId="77777777" w:rsidR="00BF0CD8" w:rsidRPr="007263D1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283" w:type="dxa"/>
            <w:vMerge/>
            <w:tcBorders>
              <w:bottom w:val="single" w:sz="4" w:space="0" w:color="auto"/>
            </w:tcBorders>
          </w:tcPr>
          <w:p w14:paraId="5E720CEF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993" w:type="dxa"/>
            <w:tcBorders>
              <w:top w:val="nil"/>
              <w:bottom w:val="single" w:sz="4" w:space="0" w:color="auto"/>
              <w:right w:val="nil"/>
            </w:tcBorders>
          </w:tcPr>
          <w:p w14:paraId="58670444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ոդ՝</w:t>
            </w:r>
          </w:p>
        </w:tc>
        <w:tc>
          <w:tcPr>
            <w:tcW w:w="3300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31B7D92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l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-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-2</m:t>
              </m:r>
              <m:acc>
                <m:accPr>
                  <m:chr m:val="̅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↑</m:t>
              </m:r>
            </m:oMath>
          </w:p>
        </w:tc>
      </w:tr>
      <w:tr w:rsidR="001A28CF" w:rsidRPr="007263D1" w14:paraId="0700C011" w14:textId="77777777" w:rsidTr="00FF1C2D">
        <w:trPr>
          <w:gridAfter w:val="1"/>
          <w:wAfter w:w="12" w:type="dxa"/>
          <w:cantSplit/>
          <w:trHeight w:val="188"/>
          <w:jc w:val="center"/>
        </w:trPr>
        <w:tc>
          <w:tcPr>
            <w:tcW w:w="308" w:type="dxa"/>
            <w:vMerge w:val="restart"/>
            <w:tcBorders>
              <w:top w:val="nil"/>
              <w:left w:val="nil"/>
              <w:bottom w:val="nil"/>
              <w:right w:val="nil"/>
            </w:tcBorders>
            <w:textDirection w:val="btLr"/>
          </w:tcPr>
          <w:p w14:paraId="19F92670" w14:textId="77777777" w:rsidR="001A28CF" w:rsidRPr="007263D1" w:rsidRDefault="001A28CF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806" w:type="dxa"/>
            <w:gridSpan w:val="2"/>
            <w:vMerge w:val="restart"/>
            <w:tcBorders>
              <w:left w:val="nil"/>
            </w:tcBorders>
            <w:vAlign w:val="center"/>
          </w:tcPr>
          <w:p w14:paraId="064450B0" w14:textId="478A3108" w:rsidR="001A28CF" w:rsidRPr="007263D1" w:rsidRDefault="00000000" w:rsidP="001A28CF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283" w:type="dxa"/>
            <w:tcBorders>
              <w:top w:val="single" w:sz="4" w:space="0" w:color="auto"/>
              <w:bottom w:val="nil"/>
              <w:right w:val="nil"/>
            </w:tcBorders>
          </w:tcPr>
          <w:p w14:paraId="05D813AF" w14:textId="77777777" w:rsidR="001A28CF" w:rsidRPr="007263D1" w:rsidRDefault="001A28CF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4293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D77C656" w14:textId="77777777" w:rsidR="001A28CF" w:rsidRPr="007263D1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1A28CF" w:rsidRPr="007263D1" w14:paraId="226ED399" w14:textId="77777777" w:rsidTr="00FF1C2D">
        <w:trPr>
          <w:cantSplit/>
          <w:trHeight w:val="170"/>
          <w:jc w:val="center"/>
        </w:trPr>
        <w:tc>
          <w:tcPr>
            <w:tcW w:w="308" w:type="dxa"/>
            <w:vMerge/>
            <w:tcBorders>
              <w:left w:val="nil"/>
              <w:bottom w:val="nil"/>
              <w:right w:val="nil"/>
            </w:tcBorders>
          </w:tcPr>
          <w:p w14:paraId="42D4F217" w14:textId="77777777" w:rsidR="001A28CF" w:rsidRPr="007263D1" w:rsidRDefault="001A28CF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806" w:type="dxa"/>
            <w:gridSpan w:val="2"/>
            <w:vMerge/>
            <w:tcBorders>
              <w:left w:val="nil"/>
              <w:bottom w:val="single" w:sz="4" w:space="0" w:color="auto"/>
            </w:tcBorders>
          </w:tcPr>
          <w:p w14:paraId="7E5832BF" w14:textId="77777777" w:rsidR="001A28CF" w:rsidRPr="007263D1" w:rsidRDefault="001A28CF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83" w:type="dxa"/>
            <w:tcBorders>
              <w:top w:val="nil"/>
              <w:bottom w:val="single" w:sz="4" w:space="0" w:color="auto"/>
              <w:right w:val="nil"/>
            </w:tcBorders>
          </w:tcPr>
          <w:p w14:paraId="189FB3CA" w14:textId="77777777" w:rsidR="001A28CF" w:rsidRPr="007263D1" w:rsidRDefault="001A28CF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1C0FD29" w14:textId="5B1D6154" w:rsidR="001A28CF" w:rsidRPr="007263D1" w:rsidRDefault="001A28CF" w:rsidP="00161C2E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0"/>
                    <w:szCs w:val="20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C00000"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2+</m:t>
                    </m:r>
                  </m:sup>
                </m:sSup>
              </m:oMath>
            </m:oMathPara>
          </w:p>
        </w:tc>
        <w:tc>
          <w:tcPr>
            <w:tcW w:w="13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6D62D83" w14:textId="77777777" w:rsidR="001A28CF" w:rsidRPr="007263D1" w:rsidRDefault="001A28CF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1227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27FF88C" w14:textId="310A3D50" w:rsidR="001A28CF" w:rsidRPr="00161C2E" w:rsidRDefault="001A28CF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0"/>
                    <w:szCs w:val="20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C00000"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2+</m:t>
                    </m:r>
                  </m:sup>
                </m:sSup>
              </m:oMath>
            </m:oMathPara>
          </w:p>
        </w:tc>
      </w:tr>
      <w:tr w:rsidR="00BF0CD8" w:rsidRPr="007263D1" w14:paraId="6985BD38" w14:textId="77777777" w:rsidTr="008C514F">
        <w:trPr>
          <w:gridAfter w:val="1"/>
          <w:wAfter w:w="12" w:type="dxa"/>
          <w:trHeight w:val="620"/>
          <w:jc w:val="center"/>
        </w:trPr>
        <w:tc>
          <w:tcPr>
            <w:tcW w:w="308" w:type="dxa"/>
            <w:vMerge/>
            <w:tcBorders>
              <w:left w:val="nil"/>
              <w:bottom w:val="nil"/>
              <w:right w:val="nil"/>
            </w:tcBorders>
          </w:tcPr>
          <w:p w14:paraId="10B86C07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806" w:type="dxa"/>
            <w:gridSpan w:val="2"/>
            <w:tcBorders>
              <w:left w:val="nil"/>
              <w:bottom w:val="nil"/>
            </w:tcBorders>
            <w:shd w:val="clear" w:color="auto" w:fill="FBE4D5" w:themeFill="accent2" w:themeFillTint="33"/>
          </w:tcPr>
          <w:p w14:paraId="0E14FB0C" w14:textId="0215AF8C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Zn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b>
                </m:sSub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Zn+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4576" w:type="dxa"/>
            <w:gridSpan w:val="5"/>
            <w:tcBorders>
              <w:bottom w:val="nil"/>
              <w:right w:val="nil"/>
            </w:tcBorders>
            <w:shd w:val="clear" w:color="auto" w:fill="E2EFD9" w:themeFill="accent6" w:themeFillTint="33"/>
          </w:tcPr>
          <w:p w14:paraId="55EFBF2B" w14:textId="389D3562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Zn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էլեկտրոլիզ</m:t>
                    </m:r>
                  </m:e>
                </m:groupCh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+Z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↓</m:t>
                </m:r>
              </m:oMath>
            </m:oMathPara>
          </w:p>
        </w:tc>
      </w:tr>
    </w:tbl>
    <w:p w14:paraId="4AB8FD10" w14:textId="77777777" w:rsidR="00BF0CD8" w:rsidRDefault="00BF0CD8" w:rsidP="00302A17">
      <w:pPr>
        <w:pStyle w:val="Q-Normal"/>
      </w:pPr>
    </w:p>
    <w:p w14:paraId="35D121FC" w14:textId="77777777" w:rsidR="00BF0CD8" w:rsidRPr="00834610" w:rsidRDefault="00BF0CD8" w:rsidP="00302A17">
      <w:pPr>
        <w:pStyle w:val="Q-Normal"/>
      </w:pPr>
      <w:r w:rsidRPr="00834610">
        <w:t>Ստացանք զուգահեռ ընթացող երկու ռեակցիաների հավասարումներ:</w:t>
      </w:r>
    </w:p>
    <w:p w14:paraId="33118BDA" w14:textId="77777777" w:rsidR="00BF0CD8" w:rsidRPr="00834610" w:rsidRDefault="00BF0CD8" w:rsidP="00022C0B">
      <w:pPr>
        <w:pStyle w:val="Q-Xndir"/>
        <w:numPr>
          <w:ilvl w:val="0"/>
          <w:numId w:val="58"/>
        </w:numPr>
      </w:pPr>
      <m:oMath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432EF2BA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7B229CD0" w14:textId="77777777" w:rsidR="00BF0CD8" w:rsidRPr="00834610" w:rsidRDefault="00BF0CD8" w:rsidP="00302A17">
      <w:pPr>
        <w:pStyle w:val="Q-Normal"/>
      </w:pPr>
      <w:r w:rsidRPr="00834610">
        <w:lastRenderedPageBreak/>
        <w:t xml:space="preserve">Այս դեպքում կատոդի վրա վերականգնվ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ը և ջրի մոլեկուլները, իսկ անոդի վրա օքսիդանում են ջրի մոլեկուլները:</w:t>
      </w:r>
    </w:p>
    <w:tbl>
      <w:tblPr>
        <w:tblStyle w:val="TableGrid"/>
        <w:tblW w:w="793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93"/>
        <w:gridCol w:w="425"/>
        <w:gridCol w:w="2693"/>
        <w:gridCol w:w="850"/>
        <w:gridCol w:w="2552"/>
        <w:gridCol w:w="425"/>
      </w:tblGrid>
      <w:tr w:rsidR="00BF0CD8" w:rsidRPr="008C514F" w14:paraId="73BEE7F7" w14:textId="77777777" w:rsidTr="007263D1">
        <w:trPr>
          <w:jc w:val="center"/>
        </w:trPr>
        <w:tc>
          <w:tcPr>
            <w:tcW w:w="993" w:type="dxa"/>
          </w:tcPr>
          <w:p w14:paraId="79E6D032" w14:textId="77777777" w:rsidR="00BF0CD8" w:rsidRPr="008C514F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8C514F">
              <w:rPr>
                <w:rFonts w:ascii="GHEA Grapalat" w:hAnsi="GHEA Grapalat" w:cs="Arial"/>
                <w:sz w:val="20"/>
                <w:szCs w:val="20"/>
                <w:lang w:val="hy-AM"/>
              </w:rPr>
              <w:t>Կ</w:t>
            </w:r>
            <w:r w:rsidRPr="008C514F">
              <w:rPr>
                <w:rFonts w:ascii="GHEA Grapalat" w:hAnsi="GHEA Grapalat"/>
                <w:sz w:val="20"/>
                <w:szCs w:val="20"/>
                <w:lang w:val="hy-AM"/>
              </w:rPr>
              <w:t>ատոդ</w:t>
            </w:r>
          </w:p>
        </w:tc>
        <w:tc>
          <w:tcPr>
            <w:tcW w:w="425" w:type="dxa"/>
          </w:tcPr>
          <w:p w14:paraId="26CDF917" w14:textId="77777777" w:rsidR="00BF0CD8" w:rsidRPr="008C514F" w:rsidRDefault="00BF0CD8" w:rsidP="007263D1">
            <w:pPr>
              <w:spacing w:before="100" w:beforeAutospacing="1" w:after="100" w:afterAutospacing="1" w:line="240" w:lineRule="atLeast"/>
              <w:ind w:right="-107"/>
              <w:contextualSpacing/>
              <w:rPr>
                <w:rFonts w:ascii="GHEA Grapalat" w:hAnsi="GHEA Grapalat"/>
                <w:sz w:val="20"/>
                <w:szCs w:val="20"/>
              </w:rPr>
            </w:pPr>
            <w:r w:rsidRPr="008C514F">
              <w:rPr>
                <w:rFonts w:ascii="GHEA Grapalat" w:hAnsi="GHEA Grapalat"/>
                <w:sz w:val="20"/>
                <w:szCs w:val="20"/>
              </w:rPr>
              <w:t>(1)</w:t>
            </w:r>
          </w:p>
        </w:tc>
        <w:tc>
          <w:tcPr>
            <w:tcW w:w="2693" w:type="dxa"/>
            <w:tcBorders>
              <w:right w:val="single" w:sz="4" w:space="0" w:color="auto"/>
            </w:tcBorders>
          </w:tcPr>
          <w:p w14:paraId="46D9A2A0" w14:textId="64DAC9BC" w:rsidR="00BF0CD8" w:rsidRPr="007263D1" w:rsidRDefault="00000000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850" w:type="dxa"/>
            <w:tcBorders>
              <w:left w:val="single" w:sz="4" w:space="0" w:color="auto"/>
            </w:tcBorders>
          </w:tcPr>
          <w:p w14:paraId="2640A19A" w14:textId="77777777" w:rsidR="00BF0CD8" w:rsidRPr="008C514F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8C514F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Pr="008C514F">
              <w:rPr>
                <w:rFonts w:ascii="GHEA Grapalat" w:hAnsi="GHEA Grapalat"/>
                <w:sz w:val="20"/>
                <w:szCs w:val="20"/>
                <w:lang w:val="hy-AM"/>
              </w:rPr>
              <w:t>նոդ</w:t>
            </w:r>
          </w:p>
        </w:tc>
        <w:tc>
          <w:tcPr>
            <w:tcW w:w="2552" w:type="dxa"/>
          </w:tcPr>
          <w:p w14:paraId="188463BE" w14:textId="416E7748" w:rsidR="00BF0CD8" w:rsidRPr="007263D1" w:rsidRDefault="008C514F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425" w:type="dxa"/>
          </w:tcPr>
          <w:p w14:paraId="29F33EDA" w14:textId="77777777" w:rsidR="00BF0CD8" w:rsidRPr="008C514F" w:rsidRDefault="00BF0CD8" w:rsidP="007263D1">
            <w:pPr>
              <w:spacing w:before="100" w:beforeAutospacing="1" w:after="100" w:afterAutospacing="1" w:line="240" w:lineRule="atLeast"/>
              <w:ind w:right="-113"/>
              <w:contextualSpacing/>
              <w:rPr>
                <w:rFonts w:ascii="GHEA Grapalat" w:hAnsi="GHEA Grapalat"/>
                <w:sz w:val="20"/>
                <w:szCs w:val="20"/>
              </w:rPr>
            </w:pPr>
            <w:r w:rsidRPr="008C514F">
              <w:rPr>
                <w:rFonts w:ascii="GHEA Grapalat" w:hAnsi="GHEA Grapalat"/>
                <w:sz w:val="20"/>
                <w:szCs w:val="20"/>
              </w:rPr>
              <w:t>(3)</w:t>
            </w:r>
          </w:p>
        </w:tc>
      </w:tr>
      <w:tr w:rsidR="00BF0CD8" w:rsidRPr="007263D1" w14:paraId="214BF930" w14:textId="77777777" w:rsidTr="007263D1">
        <w:trPr>
          <w:jc w:val="center"/>
        </w:trPr>
        <w:tc>
          <w:tcPr>
            <w:tcW w:w="993" w:type="dxa"/>
          </w:tcPr>
          <w:p w14:paraId="7DD5E676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  <w:tc>
          <w:tcPr>
            <w:tcW w:w="425" w:type="dxa"/>
          </w:tcPr>
          <w:p w14:paraId="11F74743" w14:textId="77777777" w:rsidR="00BF0CD8" w:rsidRPr="008C514F" w:rsidRDefault="00BF0CD8" w:rsidP="007263D1">
            <w:pPr>
              <w:spacing w:before="100" w:beforeAutospacing="1" w:after="100" w:afterAutospacing="1" w:line="240" w:lineRule="atLeast"/>
              <w:ind w:right="-107"/>
              <w:contextualSpacing/>
              <w:rPr>
                <w:rFonts w:ascii="GHEA Grapalat" w:hAnsi="GHEA Grapalat"/>
                <w:sz w:val="20"/>
                <w:szCs w:val="20"/>
              </w:rPr>
            </w:pPr>
            <w:r w:rsidRPr="008C514F">
              <w:rPr>
                <w:rFonts w:ascii="GHEA Grapalat" w:hAnsi="GHEA Grapalat"/>
                <w:sz w:val="20"/>
                <w:szCs w:val="20"/>
              </w:rPr>
              <w:t xml:space="preserve">(2) </w:t>
            </w:r>
          </w:p>
        </w:tc>
        <w:tc>
          <w:tcPr>
            <w:tcW w:w="2693" w:type="dxa"/>
            <w:tcBorders>
              <w:right w:val="single" w:sz="4" w:space="0" w:color="auto"/>
            </w:tcBorders>
          </w:tcPr>
          <w:p w14:paraId="56759BB2" w14:textId="12D9E4B5" w:rsidR="00BF0CD8" w:rsidRPr="007263D1" w:rsidRDefault="008C514F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2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O+2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↑  +2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O</m:t>
              </m:r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-</m:t>
                  </m:r>
                </m:sup>
              </m:sSup>
            </m:oMath>
            <w:r w:rsidR="00BF0CD8"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850" w:type="dxa"/>
            <w:tcBorders>
              <w:left w:val="single" w:sz="4" w:space="0" w:color="auto"/>
            </w:tcBorders>
          </w:tcPr>
          <w:p w14:paraId="78E2EB01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  <w:tc>
          <w:tcPr>
            <w:tcW w:w="2552" w:type="dxa"/>
          </w:tcPr>
          <w:p w14:paraId="345E826B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  <w:tc>
          <w:tcPr>
            <w:tcW w:w="425" w:type="dxa"/>
          </w:tcPr>
          <w:p w14:paraId="28BE22DB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</w:tr>
    </w:tbl>
    <w:p w14:paraId="7AA360CE" w14:textId="77777777" w:rsidR="00BF0CD8" w:rsidRPr="00834610" w:rsidRDefault="00BF0CD8" w:rsidP="00302A17">
      <w:pPr>
        <w:pStyle w:val="Q-Normal"/>
      </w:pPr>
      <w:r w:rsidRPr="00834610">
        <w:t>Այս դեպքում նույնպես գումարային հավասարում գրել չի կարելի: Առանձին-առանձին գումարում ենք (1) և (3), (2) և (3)  հավասարումները:</w:t>
      </w:r>
    </w:p>
    <w:tbl>
      <w:tblPr>
        <w:tblStyle w:val="TableGrid"/>
        <w:tblW w:w="779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14" w:type="dxa"/>
          <w:right w:w="14" w:type="dxa"/>
        </w:tblCellMar>
        <w:tblLook w:val="04A0" w:firstRow="1" w:lastRow="0" w:firstColumn="1" w:lastColumn="0" w:noHBand="0" w:noVBand="1"/>
      </w:tblPr>
      <w:tblGrid>
        <w:gridCol w:w="289"/>
        <w:gridCol w:w="845"/>
        <w:gridCol w:w="12"/>
        <w:gridCol w:w="56"/>
        <w:gridCol w:w="1678"/>
        <w:gridCol w:w="664"/>
        <w:gridCol w:w="353"/>
        <w:gridCol w:w="8"/>
        <w:gridCol w:w="325"/>
        <w:gridCol w:w="810"/>
        <w:gridCol w:w="2473"/>
        <w:gridCol w:w="270"/>
        <w:gridCol w:w="12"/>
      </w:tblGrid>
      <w:tr w:rsidR="008C514F" w:rsidRPr="007263D1" w14:paraId="3C5E1B95" w14:textId="77777777" w:rsidTr="008C514F">
        <w:trPr>
          <w:gridAfter w:val="1"/>
          <w:wAfter w:w="12" w:type="dxa"/>
          <w:jc w:val="center"/>
        </w:trPr>
        <w:tc>
          <w:tcPr>
            <w:tcW w:w="289" w:type="dxa"/>
            <w:vMerge w:val="restart"/>
            <w:tcBorders>
              <w:right w:val="single" w:sz="4" w:space="0" w:color="auto"/>
            </w:tcBorders>
            <w:vAlign w:val="center"/>
          </w:tcPr>
          <w:p w14:paraId="68C5ABC8" w14:textId="5D3C261D" w:rsidR="008C514F" w:rsidRPr="007263D1" w:rsidRDefault="008C514F" w:rsidP="00165517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b/>
                <w:sz w:val="20"/>
                <w:szCs w:val="20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I</w:t>
            </w:r>
          </w:p>
        </w:tc>
        <w:tc>
          <w:tcPr>
            <w:tcW w:w="845" w:type="dxa"/>
            <w:tcBorders>
              <w:left w:val="single" w:sz="4" w:space="0" w:color="auto"/>
            </w:tcBorders>
            <w:vAlign w:val="center"/>
          </w:tcPr>
          <w:p w14:paraId="025BF5B2" w14:textId="77777777" w:rsidR="008C514F" w:rsidRPr="007263D1" w:rsidRDefault="008C514F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կատոդ</w:t>
            </w:r>
          </w:p>
        </w:tc>
        <w:tc>
          <w:tcPr>
            <w:tcW w:w="2410" w:type="dxa"/>
            <w:gridSpan w:val="4"/>
            <w:tcBorders>
              <w:right w:val="single" w:sz="4" w:space="0" w:color="auto"/>
            </w:tcBorders>
            <w:vAlign w:val="center"/>
          </w:tcPr>
          <w:p w14:paraId="1CED5F92" w14:textId="77777777" w:rsidR="008C514F" w:rsidRPr="007263D1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5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9781678" w14:textId="77777777" w:rsidR="008C514F" w:rsidRPr="007263D1" w:rsidRDefault="008C514F" w:rsidP="00E711A9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>2</w:t>
            </w:r>
          </w:p>
        </w:tc>
        <w:tc>
          <w:tcPr>
            <w:tcW w:w="333" w:type="dxa"/>
            <w:gridSpan w:val="2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02CD70" w14:textId="77777777" w:rsidR="008C514F" w:rsidRPr="007263D1" w:rsidRDefault="008C514F" w:rsidP="00165517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II</w:t>
            </w:r>
          </w:p>
        </w:tc>
        <w:tc>
          <w:tcPr>
            <w:tcW w:w="810" w:type="dxa"/>
            <w:tcBorders>
              <w:left w:val="single" w:sz="4" w:space="0" w:color="auto"/>
            </w:tcBorders>
            <w:vAlign w:val="center"/>
          </w:tcPr>
          <w:p w14:paraId="59902557" w14:textId="77777777" w:rsidR="008C514F" w:rsidRPr="007263D1" w:rsidRDefault="008C514F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կատոդ</w:t>
            </w:r>
          </w:p>
        </w:tc>
        <w:tc>
          <w:tcPr>
            <w:tcW w:w="2473" w:type="dxa"/>
            <w:tcBorders>
              <w:right w:val="single" w:sz="4" w:space="0" w:color="auto"/>
            </w:tcBorders>
          </w:tcPr>
          <w:p w14:paraId="09F56AED" w14:textId="77777777" w:rsidR="008C514F" w:rsidRPr="007263D1" w:rsidRDefault="008C514F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713C44A" w14:textId="77777777" w:rsidR="008C514F" w:rsidRPr="007263D1" w:rsidRDefault="008C514F" w:rsidP="00165517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7263D1">
              <w:rPr>
                <w:rFonts w:ascii="GHEA Grapalat" w:hAnsi="GHEA Grapalat"/>
                <w:sz w:val="20"/>
                <w:szCs w:val="20"/>
              </w:rPr>
              <w:t>2</w:t>
            </w:r>
          </w:p>
        </w:tc>
      </w:tr>
      <w:tr w:rsidR="008C514F" w:rsidRPr="007263D1" w14:paraId="3D665A7A" w14:textId="77777777" w:rsidTr="008C514F">
        <w:trPr>
          <w:gridAfter w:val="1"/>
          <w:wAfter w:w="12" w:type="dxa"/>
          <w:jc w:val="center"/>
        </w:trPr>
        <w:tc>
          <w:tcPr>
            <w:tcW w:w="289" w:type="dxa"/>
            <w:vMerge/>
            <w:tcBorders>
              <w:right w:val="single" w:sz="4" w:space="0" w:color="auto"/>
            </w:tcBorders>
          </w:tcPr>
          <w:p w14:paraId="0154EEA9" w14:textId="77777777" w:rsidR="008C514F" w:rsidRPr="007263D1" w:rsidRDefault="008C514F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913" w:type="dxa"/>
            <w:gridSpan w:val="3"/>
            <w:tcBorders>
              <w:left w:val="single" w:sz="4" w:space="0" w:color="auto"/>
              <w:bottom w:val="single" w:sz="4" w:space="0" w:color="auto"/>
            </w:tcBorders>
          </w:tcPr>
          <w:p w14:paraId="32548078" w14:textId="77777777" w:rsidR="008C514F" w:rsidRPr="007263D1" w:rsidRDefault="008C514F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ոդ</w:t>
            </w:r>
          </w:p>
        </w:tc>
        <w:tc>
          <w:tcPr>
            <w:tcW w:w="2342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6ED14279" w14:textId="77777777" w:rsidR="008C514F" w:rsidRPr="007263D1" w:rsidRDefault="008C514F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5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F02137" w14:textId="77777777" w:rsidR="008C514F" w:rsidRPr="007263D1" w:rsidRDefault="008C514F" w:rsidP="00E711A9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1</w:t>
            </w:r>
          </w:p>
        </w:tc>
        <w:tc>
          <w:tcPr>
            <w:tcW w:w="333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3729F3" w14:textId="77777777" w:rsidR="008C514F" w:rsidRPr="007263D1" w:rsidRDefault="008C514F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810" w:type="dxa"/>
            <w:tcBorders>
              <w:left w:val="single" w:sz="4" w:space="0" w:color="auto"/>
              <w:bottom w:val="single" w:sz="4" w:space="0" w:color="auto"/>
            </w:tcBorders>
          </w:tcPr>
          <w:p w14:paraId="06512992" w14:textId="77777777" w:rsidR="008C514F" w:rsidRPr="007263D1" w:rsidRDefault="008C514F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ոդ</w:t>
            </w:r>
          </w:p>
        </w:tc>
        <w:tc>
          <w:tcPr>
            <w:tcW w:w="2473" w:type="dxa"/>
            <w:tcBorders>
              <w:bottom w:val="single" w:sz="4" w:space="0" w:color="auto"/>
              <w:right w:val="single" w:sz="4" w:space="0" w:color="auto"/>
            </w:tcBorders>
          </w:tcPr>
          <w:p w14:paraId="72B474CB" w14:textId="77777777" w:rsidR="008C514F" w:rsidRPr="007263D1" w:rsidRDefault="008C514F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7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F176C7" w14:textId="77777777" w:rsidR="008C514F" w:rsidRPr="007263D1" w:rsidRDefault="008C514F" w:rsidP="00165517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7263D1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</w:tr>
      <w:tr w:rsidR="00DA01C5" w:rsidRPr="007263D1" w14:paraId="1047B3C8" w14:textId="77777777" w:rsidTr="008C514F">
        <w:trPr>
          <w:jc w:val="center"/>
        </w:trPr>
        <w:tc>
          <w:tcPr>
            <w:tcW w:w="3905" w:type="dxa"/>
            <w:gridSpan w:val="8"/>
          </w:tcPr>
          <w:p w14:paraId="1AA9DE47" w14:textId="329A6386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 xml:space="preserve"> 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25" w:type="dxa"/>
            <w:vMerge w:val="restart"/>
            <w:tcBorders>
              <w:right w:val="single" w:sz="4" w:space="0" w:color="auto"/>
            </w:tcBorders>
          </w:tcPr>
          <w:p w14:paraId="01C1091D" w14:textId="77777777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/>
              </w:rPr>
            </w:pPr>
          </w:p>
        </w:tc>
        <w:tc>
          <w:tcPr>
            <w:tcW w:w="3565" w:type="dxa"/>
            <w:gridSpan w:val="4"/>
            <w:vMerge w:val="restart"/>
            <w:tcBorders>
              <w:left w:val="single" w:sz="4" w:space="0" w:color="auto"/>
            </w:tcBorders>
            <w:vAlign w:val="center"/>
          </w:tcPr>
          <w:p w14:paraId="65873D4E" w14:textId="71222A21" w:rsidR="00DA01C5" w:rsidRPr="007263D1" w:rsidRDefault="00DA01C5" w:rsidP="00DA01C5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6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=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</w:tr>
      <w:tr w:rsidR="00DA01C5" w:rsidRPr="007263D1" w14:paraId="22115528" w14:textId="77777777" w:rsidTr="00EF2D7B">
        <w:trPr>
          <w:trHeight w:val="383"/>
          <w:jc w:val="center"/>
        </w:trPr>
        <w:tc>
          <w:tcPr>
            <w:tcW w:w="1146" w:type="dxa"/>
            <w:gridSpan w:val="3"/>
          </w:tcPr>
          <w:p w14:paraId="29C8ACFD" w14:textId="77777777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0"/>
                    <w:szCs w:val="2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0"/>
                    <w:szCs w:val="2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C00000"/>
                        <w:sz w:val="20"/>
                        <w:szCs w:val="2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1734" w:type="dxa"/>
            <w:gridSpan w:val="2"/>
          </w:tcPr>
          <w:p w14:paraId="12A13BA2" w14:textId="77777777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1025" w:type="dxa"/>
            <w:gridSpan w:val="3"/>
          </w:tcPr>
          <w:p w14:paraId="4E796189" w14:textId="77777777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0"/>
                    <w:szCs w:val="2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0"/>
                    <w:szCs w:val="2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C00000"/>
                        <w:sz w:val="20"/>
                        <w:szCs w:val="2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325" w:type="dxa"/>
            <w:vMerge/>
            <w:tcBorders>
              <w:right w:val="single" w:sz="4" w:space="0" w:color="auto"/>
            </w:tcBorders>
          </w:tcPr>
          <w:p w14:paraId="219F9AA4" w14:textId="77777777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sz w:val="20"/>
                <w:szCs w:val="20"/>
              </w:rPr>
            </w:pPr>
          </w:p>
        </w:tc>
        <w:tc>
          <w:tcPr>
            <w:tcW w:w="3565" w:type="dxa"/>
            <w:gridSpan w:val="4"/>
            <w:vMerge/>
            <w:tcBorders>
              <w:left w:val="single" w:sz="4" w:space="0" w:color="auto"/>
            </w:tcBorders>
          </w:tcPr>
          <w:p w14:paraId="02FC3F34" w14:textId="37049A63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</w:tr>
      <w:tr w:rsidR="001A28CF" w:rsidRPr="007263D1" w14:paraId="26EAF9AF" w14:textId="77777777" w:rsidTr="00EF2D7B">
        <w:trPr>
          <w:trHeight w:val="620"/>
          <w:jc w:val="center"/>
        </w:trPr>
        <w:tc>
          <w:tcPr>
            <w:tcW w:w="4230" w:type="dxa"/>
            <w:gridSpan w:val="9"/>
            <w:tcBorders>
              <w:right w:val="single" w:sz="4" w:space="0" w:color="auto"/>
            </w:tcBorders>
            <w:shd w:val="clear" w:color="auto" w:fill="FBE4D5" w:themeFill="accent2" w:themeFillTint="33"/>
          </w:tcPr>
          <w:p w14:paraId="6CCF0557" w14:textId="77777777" w:rsidR="001A28CF" w:rsidRPr="001A28CF" w:rsidRDefault="001A28CF" w:rsidP="00735DD0">
            <w:pPr>
              <w:pStyle w:val="ListParagraph"/>
              <w:spacing w:before="100" w:beforeAutospacing="1"/>
              <w:ind w:left="0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Zn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3565" w:type="dxa"/>
            <w:gridSpan w:val="4"/>
            <w:shd w:val="clear" w:color="auto" w:fill="E2EFD9" w:themeFill="accent6" w:themeFillTint="33"/>
          </w:tcPr>
          <w:p w14:paraId="2EA91081" w14:textId="677ED910" w:rsidR="001A28CF" w:rsidRPr="007263D1" w:rsidRDefault="001A28CF" w:rsidP="00735DD0">
            <w:pPr>
              <w:pStyle w:val="ListParagraph"/>
              <w:spacing w:before="100" w:beforeAutospacing="1"/>
              <w:ind w:left="0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</w:tr>
    </w:tbl>
    <w:p w14:paraId="1F7979BB" w14:textId="77777777" w:rsidR="00BF0CD8" w:rsidRDefault="00BF0CD8" w:rsidP="00302A17">
      <w:pPr>
        <w:pStyle w:val="Q-Normal"/>
      </w:pPr>
    </w:p>
    <w:p w14:paraId="641672A1" w14:textId="43ECF544" w:rsidR="0010016A" w:rsidRPr="00C963F8" w:rsidRDefault="00BF0CD8" w:rsidP="00302A17">
      <w:pPr>
        <w:pStyle w:val="Q-Normal"/>
      </w:pPr>
      <w:r w:rsidRPr="00834610">
        <w:t>Այսպիսով՝ ստացանք էլեկտրոլիզի միաժամանակ ընթացող երկու հավասարումներ:</w:t>
      </w:r>
    </w:p>
    <w:p w14:paraId="2F9D7A68" w14:textId="18D15565" w:rsidR="00E04C29" w:rsidRPr="0025216B" w:rsidRDefault="00E04C29" w:rsidP="00A50215">
      <w:pPr>
        <w:pStyle w:val="Q-Yentavernagir"/>
      </w:pPr>
      <w:bookmarkStart w:id="1078" w:name="_Toc153319863"/>
      <w:r w:rsidRPr="0025216B">
        <w:t>ԽՆԴԻՐՆԵՐ ԷԼԵԿՏՐՈԼԻԶԻ ՎԵՐԱԲԵՐՅԱԼ</w:t>
      </w:r>
      <w:bookmarkEnd w:id="1078"/>
    </w:p>
    <w:p w14:paraId="476DA6F2" w14:textId="23EE98F7" w:rsidR="00E04C29" w:rsidRDefault="00E04C29" w:rsidP="00302A17">
      <w:pPr>
        <w:pStyle w:val="Q-Normal"/>
      </w:pPr>
      <w:r>
        <w:t>Էլեկտրոլիզի ռեակցիաներին վերաբերող խնդիրների լուծումները կատարվում են նույն սկզբունքով, ինչպես սովորական ռեակցիաների դեպքում. որևէ նյութի քանակ որոշվում է ըստ փոխազդած ելանյութի կամ առաջացած վերջանյութի: Այդ խնդիրների հիմնական բարդությունն այն է, որ բացի աղի էլեկտրոլիզից</w:t>
      </w:r>
      <w:r w:rsidR="0048441F">
        <w:t>՝</w:t>
      </w:r>
      <w:r>
        <w:t xml:space="preserve"> որոշ դեպքերում ընթանում է նաև ջրի էլեկտրոլիզ: Այդ հանգամանքը պետք է հասկանալ խնդրի լուծման ընթացքում:</w:t>
      </w:r>
    </w:p>
    <w:p w14:paraId="54AA7079" w14:textId="77777777" w:rsidR="00E04C29" w:rsidRDefault="00E04C29" w:rsidP="00302A17">
      <w:pPr>
        <w:pStyle w:val="Q-Normal"/>
      </w:pPr>
      <w:r>
        <w:t>Քննարկենք մի քանի օրինակ:</w:t>
      </w:r>
    </w:p>
    <w:p w14:paraId="29A9B4A4" w14:textId="02995D9D" w:rsidR="00E04C29" w:rsidRDefault="00E04C29" w:rsidP="007E20AF">
      <w:pPr>
        <w:pStyle w:val="Q-Xndir"/>
      </w:pPr>
      <w:r>
        <w:t>Խնդիր 1. 9,17</w:t>
      </w:r>
      <w:r w:rsidR="001D0544" w:rsidRPr="001D0544">
        <w:t>5</w:t>
      </w:r>
      <w:r w:rsidRPr="00424C95">
        <w:t>%</w:t>
      </w:r>
      <w:r>
        <w:t xml:space="preserve"> զանգվածային բաժնով կալիումի նիտրատի 872գ ջրային լուծույթի էլեկտրոլիզը դադարեցրել են, երբ անոդի վրա անջատվել է 44,8լ թթվածին</w:t>
      </w:r>
      <w:r w:rsidRPr="00424C95">
        <w:t xml:space="preserve"> </w:t>
      </w:r>
      <w:r>
        <w:t>(ն.պ.</w:t>
      </w:r>
      <w:r w:rsidRPr="00424C95">
        <w:t>)</w:t>
      </w:r>
      <w:r>
        <w:t>: Որոշել էլեկտրոլիզից հետո լուծույթում մնացած աղի զանգվածային բաժինը (</w:t>
      </w:r>
      <w:r w:rsidRPr="00424C95">
        <w:t>%</w:t>
      </w:r>
      <w:r>
        <w:t>):</w:t>
      </w:r>
    </w:p>
    <w:p w14:paraId="6E83B385" w14:textId="4465707E" w:rsidR="00E04C29" w:rsidRDefault="00E04C29" w:rsidP="00302A17">
      <w:pPr>
        <w:pStyle w:val="Q-Normal"/>
      </w:pPr>
      <w:r w:rsidRPr="00424C95">
        <w:rPr>
          <w:i/>
        </w:rPr>
        <w:t>Լուծում</w:t>
      </w:r>
      <w:r w:rsidRPr="00B44A49">
        <w:rPr>
          <w:i/>
        </w:rPr>
        <w:t xml:space="preserve">: </w:t>
      </w:r>
      <w:r>
        <w:t xml:space="preserve"> Նախ</w:t>
      </w:r>
      <w:r w:rsidR="001D0544" w:rsidRPr="001D0544">
        <w:t>`</w:t>
      </w:r>
      <w:r>
        <w:t xml:space="preserve"> հաշվենք լուծույթում պարունակվող աղի զանգվածը.</w:t>
      </w:r>
    </w:p>
    <w:p w14:paraId="4D8ADB25" w14:textId="77777777" w:rsidR="00E04C29" w:rsidRPr="00B44A4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72∙9,175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80գ</m:t>
          </m:r>
        </m:oMath>
      </m:oMathPara>
    </w:p>
    <w:p w14:paraId="6305EE96" w14:textId="77777777" w:rsidR="00E04C29" w:rsidRPr="00B44A49" w:rsidRDefault="00E04C29" w:rsidP="00302A17">
      <w:pPr>
        <w:pStyle w:val="Q-Normal"/>
      </w:pP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>-</w:t>
      </w:r>
      <w:r w:rsidRPr="00B44A49">
        <w:t>ը էլեկտրոլիզի չի ենթարկվում, դրա փոխարեն էլեկտրոլիզ</w:t>
      </w:r>
      <w:r>
        <w:t>ի է ենթարկվում միայն</w:t>
      </w:r>
      <w:r w:rsidRPr="00B44A49">
        <w:t xml:space="preserve">  ջուրը.</w:t>
      </w:r>
    </w:p>
    <w:p w14:paraId="759EC9A7" w14:textId="77777777" w:rsidR="00E04C29" w:rsidRPr="000907C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67AB11B6" w14:textId="77777777" w:rsidR="00E04C29" w:rsidRPr="00B44A49" w:rsidRDefault="00E04C29" w:rsidP="00302A17">
      <w:pPr>
        <w:pStyle w:val="Q-Normal"/>
      </w:pPr>
      <w:r w:rsidRPr="00B44A49">
        <w:t>Անոդի վրա անջատված թթվածնի ծավալի միջոցով որոշենք էլեկտրոլիզված ջրի նյութաքանակը և զանգվածը.</w:t>
      </w:r>
    </w:p>
    <w:p w14:paraId="28D371AC" w14:textId="003A7BC9" w:rsidR="00E04C29" w:rsidRPr="000907C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  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4մոլ, 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∙18=72գ:</m:t>
          </m:r>
        </m:oMath>
      </m:oMathPara>
    </w:p>
    <w:p w14:paraId="52BCA54E" w14:textId="77777777" w:rsidR="00E04C29" w:rsidRPr="000907C7" w:rsidRDefault="00E04C29" w:rsidP="00302A17">
      <w:pPr>
        <w:pStyle w:val="Q-Normal"/>
      </w:pPr>
      <w:r w:rsidRPr="000907C7">
        <w:t>Էլեկտրոլիզի հետևանքով լուծույթի զանգվածը նվազել է էլեկտրոլիզ</w:t>
      </w:r>
      <w:r>
        <w:t>ի ենթարկված</w:t>
      </w:r>
      <w:r w:rsidRPr="000907C7">
        <w:t xml:space="preserve"> ջրի զանգվածի չափով.</w:t>
      </w:r>
    </w:p>
    <w:p w14:paraId="2A1E88AA" w14:textId="77777777" w:rsidR="00E04C29" w:rsidRPr="00B44A4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72-72=800գ</m:t>
          </m:r>
        </m:oMath>
      </m:oMathPara>
    </w:p>
    <w:p w14:paraId="706DA7BD" w14:textId="77777777" w:rsidR="00E04C29" w:rsidRPr="00B44A49" w:rsidRDefault="00E04C29" w:rsidP="00302A17">
      <w:pPr>
        <w:pStyle w:val="Q-Normal"/>
        <w:rPr>
          <w:i/>
        </w:rPr>
      </w:pPr>
      <m:oMath>
        <m:r>
          <w:rPr>
            <w:rFonts w:ascii="Cambria Math" w:hAnsi="Cambria Math"/>
          </w:rPr>
          <w:lastRenderedPageBreak/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>-</w:t>
      </w:r>
      <w:r>
        <w:t>ի զանգվածը մնացել է անփոփոխ, հետևաբար կարող ենք որոշել դրա զանգվածային բաժինը վերջնական լուծույթում.</w:t>
      </w:r>
    </w:p>
    <w:p w14:paraId="39C8F087" w14:textId="77777777" w:rsidR="00E04C29" w:rsidRPr="000907C7" w:rsidRDefault="00000000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K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K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∙100%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800</m:t>
              </m:r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∙100%=10%</m:t>
          </m:r>
        </m:oMath>
      </m:oMathPara>
    </w:p>
    <w:p w14:paraId="6CC0300D" w14:textId="77777777" w:rsidR="00E04C29" w:rsidRDefault="00E04C29" w:rsidP="00302A17">
      <w:pPr>
        <w:pStyle w:val="Q-Normal"/>
      </w:pPr>
      <w:r w:rsidRPr="00165517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  <w:lang w:val="en-US"/>
          </w:rPr>
          <m:t>10%</m:t>
        </m:r>
      </m:oMath>
      <w:r>
        <w:t>:</w:t>
      </w:r>
    </w:p>
    <w:p w14:paraId="240047BA" w14:textId="77777777" w:rsidR="00E04C29" w:rsidRDefault="00E04C29" w:rsidP="007E20AF">
      <w:pPr>
        <w:pStyle w:val="Q-Xndir"/>
      </w:pPr>
      <w:r>
        <w:t>Խնդիր 2. Պղնձե իրն արծաթապատելու նպատակով այն օգտագործել են որպես կատոդ (որպես անոդ ծառայել է գրաֆիտե էլեկտրոդը) և իրականացրել արծաթի նիտրատ պարունակող 56,075գ ջրային լուծույթի էլեկտրոլիզ: Էլեկտրոլիզը դադարեցրել են, երբ իրի զանգվածն ավելացել է 2,7գրամով, իսկ անոդի վրա անջատվել է 560մլ (ն.պ.) գազ: Որքա՞ն է թթվի զանգվածային բաժինը (</w:t>
      </w:r>
      <w:r w:rsidRPr="000907C7">
        <w:t>%</w:t>
      </w:r>
      <w:r>
        <w:t>) վերջնական լուծույթում:</w:t>
      </w:r>
    </w:p>
    <w:p w14:paraId="39CC7EB7" w14:textId="77777777" w:rsidR="00E04C29" w:rsidRDefault="00E04C29" w:rsidP="0048441F">
      <w:pPr>
        <w:pStyle w:val="Q-Normal"/>
        <w:spacing w:line="264" w:lineRule="auto"/>
        <w:ind w:firstLine="432"/>
      </w:pPr>
      <w:r w:rsidRPr="00C97B05">
        <w:rPr>
          <w:i/>
        </w:rPr>
        <w:t>Լուծում:</w:t>
      </w:r>
      <w:r>
        <w:t xml:space="preserve"> Գրենք արծաթի նիտրատի էլեկտրոլիզի հավասարումը.</w:t>
      </w:r>
    </w:p>
    <w:p w14:paraId="75260BA4" w14:textId="77777777" w:rsidR="00E04C29" w:rsidRPr="00C97B05" w:rsidRDefault="00E04C29" w:rsidP="0048441F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A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4F9998A0" w14:textId="77777777" w:rsidR="00E04C29" w:rsidRPr="00C97B05" w:rsidRDefault="00E04C29" w:rsidP="00302A17">
      <w:pPr>
        <w:pStyle w:val="Q-Normal"/>
      </w:pPr>
      <w:r>
        <w:t>Իրի զանգվածն ավելացել է է</w:t>
      </w:r>
      <w:r w:rsidRPr="00C97B05">
        <w:t>լեկտրոլիզի</w:t>
      </w:r>
      <w:r>
        <w:t xml:space="preserve"> հետևանքով անջատված արծաթի հաշվին, հաշվենք արծաթի և նույն ռեակցիայի հետևանքով անջատված թթվածնի նյութաքանակները.</w:t>
      </w:r>
    </w:p>
    <w:p w14:paraId="52810A51" w14:textId="0345C39E" w:rsidR="00E04C29" w:rsidRPr="002D7E4D" w:rsidRDefault="00000000" w:rsidP="00302A17">
      <w:pPr>
        <w:pStyle w:val="Q-Normal"/>
        <w:rPr>
          <w:rFonts w:eastAsiaTheme="minorEastAsia"/>
          <w:b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Ag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2,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108</m:t>
              </m:r>
            </m:den>
          </m:f>
          <m:r>
            <m:rPr>
              <m:sty m:val="p"/>
            </m:rPr>
            <w:rPr>
              <w:rFonts w:ascii="Cambria Math" w:hAnsi="Cambria Math"/>
              <w:lang w:val="ru-RU"/>
            </w:rPr>
            <m:t>=0,025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0,025=0,00625մոլ:</m:t>
          </m:r>
        </m:oMath>
      </m:oMathPara>
    </w:p>
    <w:p w14:paraId="3B759740" w14:textId="77777777" w:rsidR="00E04C29" w:rsidRPr="002D7E4D" w:rsidRDefault="00E04C29" w:rsidP="00302A17">
      <w:pPr>
        <w:pStyle w:val="Q-Normal"/>
      </w:pPr>
      <w:r>
        <w:t>Ըստ խնդրի՝ անջատվել է 560մլ թթվածին, հաշվենք դրա նյութաքանակը.</w:t>
      </w:r>
    </w:p>
    <w:p w14:paraId="29383337" w14:textId="196925CC" w:rsidR="00E04C29" w:rsidRPr="00E30F98" w:rsidRDefault="00000000" w:rsidP="0048441F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5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25մոլ:</m:t>
          </m:r>
        </m:oMath>
      </m:oMathPara>
    </w:p>
    <w:p w14:paraId="6C118AF6" w14:textId="77777777" w:rsidR="00E04C29" w:rsidRPr="00E30F98" w:rsidRDefault="00E04C29" w:rsidP="00302A17">
      <w:pPr>
        <w:pStyle w:val="Q-Normal"/>
      </w:pPr>
      <w:r>
        <w:t>Նշանակում է՝ աղի էլեկտրոլիզի ավարտից հետո ընթացել է նաև ջրի էլեկտրոլիզ, հաշվենք ջրի էլեկտրոլիզի հետևանքով անջատված թթվածնի նյութաքանակը.</w:t>
      </w:r>
    </w:p>
    <w:p w14:paraId="780CF23B" w14:textId="77777777" w:rsidR="00E04C29" w:rsidRPr="00E30F98" w:rsidRDefault="00E04C29" w:rsidP="0048441F">
      <w:pPr>
        <w:pStyle w:val="Q-Normal"/>
        <w:spacing w:line="264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>0,025-0,00625=0,01875մոլ</m:t>
          </m:r>
        </m:oMath>
      </m:oMathPara>
    </w:p>
    <w:p w14:paraId="23B5ACCF" w14:textId="77777777" w:rsidR="00E04C29" w:rsidRPr="002D7E4D" w:rsidRDefault="00E04C29" w:rsidP="00302A17">
      <w:pPr>
        <w:pStyle w:val="Q-Normal"/>
        <w:rPr>
          <w:i/>
        </w:rPr>
      </w:pPr>
      <w:r>
        <w:t>Հաշվենք էլեկտրոլիզված  ջրի նյութաքանակը.</w:t>
      </w:r>
    </w:p>
    <w:p w14:paraId="0BB33FEB" w14:textId="070CDC25" w:rsidR="00E04C29" w:rsidRPr="00E30F98" w:rsidRDefault="00000000" w:rsidP="0048441F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  <w:lang w:val="ru-RU"/>
            </w:rPr>
            <m:t>0,01875</m:t>
          </m:r>
          <m:r>
            <m:rPr>
              <m:sty m:val="p"/>
            </m:rPr>
            <w:rPr>
              <w:rFonts w:ascii="Cambria Math" w:hAnsi="Cambria Math"/>
            </w:rPr>
            <m:t>∙2=0,0375մոլ</m:t>
          </m:r>
        </m:oMath>
      </m:oMathPara>
    </w:p>
    <w:p w14:paraId="76A7CF1E" w14:textId="77777777" w:rsidR="00E04C29" w:rsidRDefault="00E04C29" w:rsidP="00302A17">
      <w:pPr>
        <w:pStyle w:val="Q-Normal"/>
      </w:pPr>
      <w:r w:rsidRPr="00E30F98">
        <w:t xml:space="preserve">Հաշվենք </w:t>
      </w:r>
      <w:r>
        <w:t>առաջացած</w:t>
      </w:r>
      <w:r w:rsidRPr="00E30F98">
        <w:t xml:space="preserve"> ազոտական թթվի զանգվածը.</w:t>
      </w:r>
    </w:p>
    <w:p w14:paraId="1EC1AD4F" w14:textId="50053C80" w:rsidR="00E04C29" w:rsidRPr="00E30F98" w:rsidRDefault="00000000" w:rsidP="0048441F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25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5∙63=1,575գ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07226979" w14:textId="1ADC2E9A" w:rsidR="00E04C29" w:rsidRPr="00E30F98" w:rsidRDefault="00E04C29" w:rsidP="0048441F">
      <w:pPr>
        <w:pStyle w:val="Q-Normal"/>
        <w:spacing w:after="120"/>
        <w:ind w:firstLine="432"/>
        <w:contextualSpacing w:val="0"/>
      </w:pPr>
      <w:r>
        <w:t>Վերջնական լուծույթի զանգվածը հաշվելու համար պետք է սկզբնական լուծույթի զանգվածից հանենք էլեկտրոդների վրա անջատված նյութերի զանգվածները (արծաթի և համապատասխան թթվածնի), ինչպես նաև էլեկտրոլիզված ջրի զանգվածը.</w:t>
      </w:r>
    </w:p>
    <w:p w14:paraId="4E34FC28" w14:textId="77777777" w:rsidR="00E04C29" w:rsidRPr="00C97B05" w:rsidRDefault="00000000" w:rsidP="0048441F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0625∙32=0,2</m:t>
          </m:r>
          <m:r>
            <m:rPr>
              <m:sty m:val="p"/>
            </m:rPr>
            <w:rPr>
              <w:rFonts w:ascii="Cambria Math" w:hAnsi="Cambria Math"/>
            </w:rPr>
            <m:t xml:space="preserve">գ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375∙18=0,675գ  </m:t>
          </m:r>
        </m:oMath>
      </m:oMathPara>
    </w:p>
    <w:p w14:paraId="61BA6305" w14:textId="77777777" w:rsidR="00E04C29" w:rsidRPr="00C97B05" w:rsidRDefault="00E04C29" w:rsidP="0048441F">
      <w:pPr>
        <w:pStyle w:val="Q-Normal"/>
        <w:spacing w:line="264" w:lineRule="auto"/>
        <w:ind w:firstLine="432"/>
        <w:rPr>
          <w:rFonts w:eastAsiaTheme="minorEastAsia"/>
          <w:lang w:val="ru-RU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6,075-2,7-0,2-0,675=52,5գ</m:t>
          </m:r>
        </m:oMath>
      </m:oMathPara>
    </w:p>
    <w:p w14:paraId="4675A483" w14:textId="77777777" w:rsidR="00E04C29" w:rsidRPr="00C97B05" w:rsidRDefault="00000000" w:rsidP="0048441F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57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52,5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∙100%=3%</m:t>
          </m:r>
        </m:oMath>
      </m:oMathPara>
    </w:p>
    <w:p w14:paraId="2A350C6F" w14:textId="77777777" w:rsidR="00E04C29" w:rsidRDefault="00E04C29" w:rsidP="00302A17">
      <w:pPr>
        <w:pStyle w:val="Q-Normal"/>
        <w:rPr>
          <w:rFonts w:eastAsiaTheme="minorEastAsia"/>
        </w:rPr>
      </w:pPr>
      <w:r w:rsidRPr="00165517">
        <w:rPr>
          <w:i/>
        </w:rPr>
        <w:t>Պատ.՝</w:t>
      </w:r>
      <w:r>
        <w:t xml:space="preserve"> </w:t>
      </w:r>
      <m:oMath>
        <m:r>
          <w:rPr>
            <w:rFonts w:ascii="Cambria Math" w:eastAsiaTheme="minorEastAsia" w:hAnsi="Cambria Math"/>
          </w:rPr>
          <m:t>3%</m:t>
        </m:r>
      </m:oMath>
      <w:r>
        <w:rPr>
          <w:rFonts w:eastAsiaTheme="minorEastAsia"/>
        </w:rPr>
        <w:t>:</w:t>
      </w:r>
    </w:p>
    <w:p w14:paraId="502AC5CE" w14:textId="5125F349" w:rsidR="00E04C29" w:rsidRDefault="00E04C29" w:rsidP="007E20AF">
      <w:pPr>
        <w:pStyle w:val="Q-Xndir"/>
      </w:pPr>
      <w:r>
        <w:t>Խնդիր 3. Պղնձի (</w:t>
      </w:r>
      <w:r w:rsidRPr="00CE0DEF">
        <w:t>II</w:t>
      </w:r>
      <w:r>
        <w:t>) նիտրատի 8</w:t>
      </w:r>
      <w:r w:rsidRPr="00CE0DEF">
        <w:t>%</w:t>
      </w:r>
      <w:r>
        <w:t xml:space="preserve"> զանգվածային բաժնով 470գ լուծույթի էլեկտրոլիզը (իներտ էլեկտրոդներով) դադարեցրել են այն պահին, երբ լուծույթի զանգվածը պակասել է 50գրամով</w:t>
      </w:r>
      <w:r w:rsidRPr="00A27308">
        <w:t>:</w:t>
      </w:r>
      <w:r>
        <w:t xml:space="preserve"> Որոշել էլեկտրոլիզից հետո մնացած լուծույթում նյութի զանգվածային բաժինը (</w:t>
      </w:r>
      <w:r w:rsidRPr="00654D31">
        <w:t>%)</w:t>
      </w:r>
      <w:r w:rsidR="00BE0C21">
        <w:t>:</w:t>
      </w:r>
    </w:p>
    <w:p w14:paraId="13F3549E" w14:textId="77777777" w:rsidR="00E04C29" w:rsidRPr="00A27308" w:rsidRDefault="00E04C29" w:rsidP="00302A17">
      <w:pPr>
        <w:pStyle w:val="Q-Normal"/>
      </w:pPr>
      <w:r w:rsidRPr="00A27308">
        <w:rPr>
          <w:i/>
        </w:rPr>
        <w:lastRenderedPageBreak/>
        <w:t>Լուծում:</w:t>
      </w:r>
      <w:r>
        <w:rPr>
          <w:i/>
        </w:rPr>
        <w:t xml:space="preserve">  </w:t>
      </w:r>
      <w:r>
        <w:t>Որոշենք պղնձի նիտրատի զանգվածը և նյութաքանակը սկզբնական լուծույթում.</w:t>
      </w:r>
    </w:p>
    <w:p w14:paraId="7901F0A2" w14:textId="2F265ED1" w:rsidR="00E04C29" w:rsidRPr="00480E53" w:rsidRDefault="00000000" w:rsidP="00841F84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70∙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7,6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5A7982BE" w14:textId="77777777" w:rsidR="00E04C29" w:rsidRPr="0078453E" w:rsidRDefault="00E04C29" w:rsidP="00841F84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29991A9" w14:textId="77777777" w:rsidR="00E04C29" w:rsidRPr="0078453E" w:rsidRDefault="00E04C29" w:rsidP="00841F84">
      <w:pPr>
        <w:pStyle w:val="Q-Normal"/>
        <w:spacing w:line="264" w:lineRule="auto"/>
        <w:ind w:firstLine="432"/>
      </w:pPr>
      <w:r w:rsidRPr="0078453E">
        <w:t>Որոշենք էլեկտրոլիզի հետևանքով էլեկտրոդների վրա անջատված նյութերի նյութաքանակները և զանգվածները.</w:t>
      </w:r>
    </w:p>
    <w:p w14:paraId="5875C3AE" w14:textId="7F185744" w:rsidR="00E04C29" w:rsidRPr="00A27308" w:rsidRDefault="00000000" w:rsidP="00841F84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1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p w14:paraId="38E0C866" w14:textId="77777777" w:rsidR="00E04C29" w:rsidRPr="0078453E" w:rsidRDefault="00000000" w:rsidP="00841F84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2,8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2գ</m:t>
          </m:r>
        </m:oMath>
      </m:oMathPara>
    </w:p>
    <w:p w14:paraId="2274C7E6" w14:textId="77777777" w:rsidR="00E04C29" w:rsidRPr="00A27308" w:rsidRDefault="00E04C29" w:rsidP="00841F84">
      <w:pPr>
        <w:pStyle w:val="Q-Normal"/>
        <w:spacing w:line="264" w:lineRule="auto"/>
        <w:ind w:firstLine="432"/>
        <w:rPr>
          <w:i/>
        </w:rPr>
      </w:pPr>
      <w:r w:rsidRPr="0078453E">
        <w:t>Հաշվենք աղի էլեկտրոլիզի հետևանքով լուծույթի զանգվածի փոփոխությունը</w:t>
      </w:r>
      <w:r>
        <w:t>.</w:t>
      </w:r>
    </w:p>
    <w:p w14:paraId="75258A09" w14:textId="77777777" w:rsidR="00E04C29" w:rsidRPr="0078453E" w:rsidRDefault="00E04C29" w:rsidP="00841F84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2,8+3,2=16գ </m:t>
          </m:r>
        </m:oMath>
      </m:oMathPara>
    </w:p>
    <w:p w14:paraId="3C2D600C" w14:textId="77777777" w:rsidR="00E04C29" w:rsidRPr="0078453E" w:rsidRDefault="00E04C29" w:rsidP="00841F84">
      <w:pPr>
        <w:pStyle w:val="Q-Normal"/>
        <w:spacing w:line="264" w:lineRule="auto"/>
        <w:ind w:firstLine="432"/>
      </w:pPr>
      <w:r w:rsidRPr="0078453E">
        <w:t>Նշանակում է՝ ընթացել է նաև ջրի էլեկտրոլիզ.</w:t>
      </w:r>
    </w:p>
    <w:p w14:paraId="33CA920A" w14:textId="77777777" w:rsidR="00E04C29" w:rsidRPr="0078453E" w:rsidRDefault="00E04C29" w:rsidP="00841F84">
      <w:pPr>
        <w:pStyle w:val="Q-Normal"/>
        <w:spacing w:line="264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>50-16=34գ</m:t>
          </m:r>
        </m:oMath>
      </m:oMathPara>
    </w:p>
    <w:p w14:paraId="7D514FC3" w14:textId="77777777" w:rsidR="00E04C29" w:rsidRPr="0078453E" w:rsidRDefault="00E04C29" w:rsidP="00841F84">
      <w:pPr>
        <w:pStyle w:val="Q-Normal"/>
        <w:spacing w:line="264" w:lineRule="auto"/>
        <w:ind w:firstLine="432"/>
      </w:pPr>
      <w:r w:rsidRPr="0078453E">
        <w:t>Վերջնական լուծույթի զանգվածը կլինի.</w:t>
      </w:r>
    </w:p>
    <w:p w14:paraId="336DECA5" w14:textId="77777777" w:rsidR="00E04C29" w:rsidRPr="0078453E" w:rsidRDefault="00000000" w:rsidP="00841F84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70-50=420գ</m:t>
          </m:r>
        </m:oMath>
      </m:oMathPara>
    </w:p>
    <w:p w14:paraId="1B1C32B6" w14:textId="77777777" w:rsidR="00E04C29" w:rsidRPr="0078453E" w:rsidRDefault="00E04C29" w:rsidP="00841F84">
      <w:pPr>
        <w:pStyle w:val="Q-Normal"/>
        <w:spacing w:line="264" w:lineRule="auto"/>
        <w:ind w:firstLine="432"/>
      </w:pPr>
      <w:r w:rsidRPr="0078453E">
        <w:t>Լուծույթում առաջացել է ազոտական թթու, հաշվենք դրա զանգվածային բաժինը.</w:t>
      </w:r>
    </w:p>
    <w:p w14:paraId="23D22F82" w14:textId="0EC5B873" w:rsidR="00E04C29" w:rsidRPr="00A27308" w:rsidRDefault="00000000" w:rsidP="00841F84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5,2գ</m:t>
          </m:r>
        </m:oMath>
      </m:oMathPara>
    </w:p>
    <w:p w14:paraId="51755B54" w14:textId="77777777" w:rsidR="00E04C29" w:rsidRPr="00480E53" w:rsidRDefault="00000000" w:rsidP="00841F84">
      <w:pPr>
        <w:pStyle w:val="Q-Normal"/>
        <w:spacing w:line="264" w:lineRule="auto"/>
        <w:ind w:firstLine="432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%</m:t>
          </m:r>
        </m:oMath>
      </m:oMathPara>
    </w:p>
    <w:p w14:paraId="1E3D7BD6" w14:textId="0EAD1217" w:rsidR="00E04C29" w:rsidRDefault="00E04C29" w:rsidP="00841F84">
      <w:pPr>
        <w:pStyle w:val="Q-Normal"/>
        <w:spacing w:line="264" w:lineRule="auto"/>
        <w:ind w:firstLine="432"/>
      </w:pPr>
      <w:r w:rsidRPr="00165517">
        <w:rPr>
          <w:i/>
        </w:rPr>
        <w:t>Պատ.՝</w:t>
      </w:r>
      <w:r>
        <w:t xml:space="preserve"> </w:t>
      </w:r>
      <m:oMath>
        <m:r>
          <w:rPr>
            <w:rFonts w:ascii="Cambria Math" w:hAnsi="Cambria Math"/>
          </w:rPr>
          <m:t>6%</m:t>
        </m:r>
      </m:oMath>
      <w:r>
        <w:t>:</w:t>
      </w:r>
    </w:p>
    <w:p w14:paraId="3E006131" w14:textId="3371A680" w:rsidR="00E04C29" w:rsidRDefault="00E04C29" w:rsidP="00F048B2">
      <w:pPr>
        <w:pStyle w:val="Q-Normal"/>
        <w:ind w:firstLine="0"/>
      </w:pPr>
    </w:p>
    <w:p w14:paraId="64EDEAA7" w14:textId="31C5BFA3" w:rsidR="00FE5811" w:rsidRPr="00F048B2" w:rsidRDefault="00563A52" w:rsidP="00F048B2">
      <w:pPr>
        <w:pStyle w:val="Q-Yentavernagir"/>
      </w:pPr>
      <w:bookmarkStart w:id="1079" w:name="_Toc153319864"/>
      <w:r w:rsidRPr="0025216B">
        <w:t xml:space="preserve">ԽՆԴԻՐՆԵՐ </w:t>
      </w:r>
      <w:r w:rsidR="00F048B2">
        <w:t>ՄԵՏԱՂՆԵՐԻ ԴՈՒՐՍ ՄՂՄԱՆ</w:t>
      </w:r>
      <w:r w:rsidRPr="0025216B">
        <w:t xml:space="preserve"> ՎԵՐԱԲԵՐՅԱԼ</w:t>
      </w:r>
      <w:bookmarkEnd w:id="1079"/>
    </w:p>
    <w:p w14:paraId="164FFF5B" w14:textId="08CDAF56" w:rsidR="00FE5811" w:rsidRPr="00763FBB" w:rsidRDefault="00FE5811" w:rsidP="00F048B2">
      <w:pPr>
        <w:pStyle w:val="Q-Normal"/>
      </w:pPr>
      <w:r w:rsidRPr="00763FBB">
        <w:t>Հաճախ են հանդիպում խնդիրներ, որոնցում</w:t>
      </w:r>
      <w:r>
        <w:t xml:space="preserve"> որևէ</w:t>
      </w:r>
      <w:r w:rsidRPr="00763FBB">
        <w:t xml:space="preserve"> ակտիվ մետաղ լուծույթից դուրս է մղում պակաս ակտիվ մետաղին իր աղի լուծույթից: Դրա հետևանքով փոխվում են լուծույթի և լուծույթում տեղադրված մետաղի թիթեղի զանգվածները: Բերենք մի քանի օրինակ:</w:t>
      </w:r>
    </w:p>
    <w:p w14:paraId="1604151C" w14:textId="3F503680" w:rsidR="00FE5811" w:rsidRPr="00763FBB" w:rsidRDefault="00FE5811" w:rsidP="00F048B2">
      <w:pPr>
        <w:pStyle w:val="Q-Xndir"/>
      </w:pPr>
      <w:r w:rsidRPr="00AE0822">
        <w:t xml:space="preserve">Խնդիր </w:t>
      </w:r>
      <w:r w:rsidR="00F048B2">
        <w:t>4</w:t>
      </w:r>
      <w:r w:rsidRPr="00763FBB">
        <w:t>. Պղնձի (II) սուլֆատի ջրային լուծույթի մեջ ընկղմել են 20 գ զանգվածով երկաթե թիթեղ: Որոշ ժամանակ անց թիթեղը հանել են, չորացրել և կշռել: Թիթեղի զանգվածը կազմել է 22 գ: Որքա՞ն է թիթեղի վրա անջատված պղնձի զանգ</w:t>
      </w:r>
      <w:r>
        <w:t>վ</w:t>
      </w:r>
      <w:r w:rsidRPr="00763FBB">
        <w:t>ածը (գ):</w:t>
      </w:r>
    </w:p>
    <w:p w14:paraId="46B62722" w14:textId="77777777" w:rsidR="00F048B2" w:rsidRDefault="00FE5811" w:rsidP="00F048B2">
      <w:pPr>
        <w:spacing w:line="245" w:lineRule="auto"/>
        <w:ind w:firstLine="432"/>
        <w:contextualSpacing/>
        <w:jc w:val="both"/>
        <w:rPr>
          <w:rFonts w:ascii="GHEA Grapalat" w:hAnsi="GHEA Grapalat"/>
          <w:i/>
          <w:sz w:val="20"/>
          <w:szCs w:val="20"/>
          <w:lang w:val="hy-AM"/>
        </w:rPr>
      </w:pPr>
      <w:r w:rsidRPr="00763FBB">
        <w:rPr>
          <w:rFonts w:ascii="GHEA Grapalat" w:hAnsi="GHEA Grapalat"/>
          <w:i/>
          <w:sz w:val="20"/>
          <w:szCs w:val="20"/>
          <w:lang w:val="hy-AM"/>
        </w:rPr>
        <w:t>Լուծում:</w:t>
      </w:r>
      <w:r w:rsidR="00F048B2">
        <w:rPr>
          <w:rFonts w:ascii="GHEA Grapalat" w:hAnsi="GHEA Grapalat"/>
          <w:i/>
          <w:sz w:val="20"/>
          <w:szCs w:val="20"/>
          <w:lang w:val="hy-AM"/>
        </w:rPr>
        <w:t xml:space="preserve">   </w:t>
      </w:r>
    </w:p>
    <w:p w14:paraId="6D9CD634" w14:textId="65E11902" w:rsidR="00FE5811" w:rsidRPr="00F048B2" w:rsidRDefault="00FE5811" w:rsidP="00F048B2">
      <w:pPr>
        <w:pStyle w:val="Q-Normal"/>
        <w:rPr>
          <w:i/>
        </w:rPr>
      </w:pPr>
      <w:r w:rsidRPr="00F048B2">
        <w:t xml:space="preserve">Մետաղների </w:t>
      </w:r>
      <w:r w:rsidR="0048441F" w:rsidRPr="00F048B2">
        <w:t>էլեկտրաքիմիական</w:t>
      </w:r>
      <w:r w:rsidR="0048441F">
        <w:t xml:space="preserve"> լարվածության </w:t>
      </w:r>
      <w:r w:rsidRPr="00F048B2">
        <w:t>շարքում երկաթը գտնվում է պղնձից առաջ, հետևաբար կփոխազդի պղնձի սուլֆատի լուծույթի հետ և դուրս կմղի պղինձ.</w:t>
      </w:r>
    </w:p>
    <w:p w14:paraId="34D26DE5" w14:textId="77777777" w:rsidR="00FE5811" w:rsidRPr="00763FBB" w:rsidRDefault="00FE5811" w:rsidP="00F048B2">
      <w:pPr>
        <w:pStyle w:val="Q-Normal"/>
        <w:spacing w:line="264" w:lineRule="auto"/>
        <w:ind w:firstLine="432"/>
        <w:rPr>
          <w:rFonts w:eastAsiaTheme="minorEastAsia"/>
          <w:i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+CuS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Cu+FeS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 xml:space="preserve">               (1)</m:t>
          </m:r>
        </m:oMath>
      </m:oMathPara>
    </w:p>
    <w:p w14:paraId="07CEBE57" w14:textId="77777777" w:rsidR="00FE5811" w:rsidRPr="00763FBB" w:rsidRDefault="00FE5811" w:rsidP="00F048B2">
      <w:pPr>
        <w:pStyle w:val="Q-Normal"/>
      </w:pPr>
      <w:r w:rsidRPr="00763FBB">
        <w:t>Որոշենք թիթեղի զանգվածի փոփոխությունը.</w:t>
      </w:r>
    </w:p>
    <w:p w14:paraId="2168C269" w14:textId="77777777" w:rsidR="00FE5811" w:rsidRPr="00763FBB" w:rsidRDefault="00FE5811" w:rsidP="00F048B2">
      <w:pPr>
        <w:pStyle w:val="Q-Normal"/>
        <w:rPr>
          <w:rFonts w:eastAsiaTheme="minorEastAsia"/>
          <w:i/>
        </w:rPr>
      </w:pPr>
      <m:oMathPara>
        <m:oMath>
          <m:r>
            <w:rPr>
              <w:rFonts w:ascii="Cambria Math" w:hAnsi="Cambria Math"/>
            </w:rPr>
            <m:t>22-20=2գ</m:t>
          </m:r>
        </m:oMath>
      </m:oMathPara>
    </w:p>
    <w:p w14:paraId="4AF6EF77" w14:textId="04D0D9DF" w:rsidR="00FE5811" w:rsidRPr="00763FBB" w:rsidRDefault="00FE5811" w:rsidP="00F048B2">
      <w:pPr>
        <w:pStyle w:val="Q-Normal"/>
      </w:pPr>
      <w:r w:rsidRPr="00763FBB">
        <w:t xml:space="preserve">Թիթեղի զանգվածի փոփոխությունը պայմանավորված է նրանով, որ երկաթի մի մասը լուծվել է (զանգվածի նվազում) և </w:t>
      </w:r>
      <w:r w:rsidR="00F048B2" w:rsidRPr="00763FBB">
        <w:t xml:space="preserve">համապատասխան քանակով պղինձ է </w:t>
      </w:r>
      <w:r w:rsidRPr="00763FBB">
        <w:t xml:space="preserve">նստել </w:t>
      </w:r>
      <w:r w:rsidRPr="00763FBB">
        <w:lastRenderedPageBreak/>
        <w:t>(զանգվածի ավելացում): Նշանակում է` թիթեղի սկզբնական զանգվածից պետք է հանել լուծված երկաթի զանգվածը և գումարել անջատված պղնձի զանգվածը.</w:t>
      </w:r>
    </w:p>
    <w:p w14:paraId="7E4D8058" w14:textId="77777777" w:rsidR="00FE5811" w:rsidRPr="00763FBB" w:rsidRDefault="00FE5811" w:rsidP="00841F84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22-</m:t>
          </m:r>
          <w:bookmarkStart w:id="1080" w:name="_Hlk152428407"/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</m:t>
              </m:r>
            </m:sub>
          </m:sSub>
          <w:bookmarkEnd w:id="1080"/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w:rPr>
              <w:rFonts w:ascii="Cambria Math" w:hAnsi="Cambria Math"/>
            </w:rPr>
            <m:t>=20գ,</m:t>
          </m:r>
        </m:oMath>
      </m:oMathPara>
    </w:p>
    <w:p w14:paraId="7E41A12F" w14:textId="77777777" w:rsidR="00FE5811" w:rsidRPr="00763FBB" w:rsidRDefault="00000000" w:rsidP="00841F84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</m:t>
              </m:r>
            </m:sub>
          </m:sSub>
          <m:r>
            <w:rPr>
              <w:rFonts w:ascii="Cambria Math" w:hAnsi="Cambria Math"/>
            </w:rPr>
            <m:t>=2գ</m:t>
          </m:r>
          <m:r>
            <w:rPr>
              <w:rFonts w:ascii="Cambria Math" w:eastAsiaTheme="minorEastAsia" w:hAnsi="Cambria Math"/>
            </w:rPr>
            <m:t>:                    (2)</m:t>
          </m:r>
        </m:oMath>
      </m:oMathPara>
    </w:p>
    <w:p w14:paraId="36D17399" w14:textId="77777777" w:rsidR="00FE5811" w:rsidRPr="00763FBB" w:rsidRDefault="00FE5811" w:rsidP="00F048B2">
      <w:pPr>
        <w:pStyle w:val="Q-Normal"/>
        <w:rPr>
          <w:rFonts w:eastAsiaTheme="minorEastAsia"/>
        </w:rPr>
      </w:pPr>
      <w:r w:rsidRPr="00763FBB">
        <w:rPr>
          <w:rFonts w:eastAsiaTheme="minorEastAsia"/>
        </w:rPr>
        <w:t xml:space="preserve">Նշանակենք փոխազդած երկաթի նյութաքանակը՝ </w:t>
      </w:r>
      <m:oMath>
        <m:r>
          <w:rPr>
            <w:rFonts w:ascii="Cambria Math" w:eastAsiaTheme="minorEastAsia" w:hAnsi="Cambria Math"/>
          </w:rPr>
          <m:t>x</m:t>
        </m:r>
      </m:oMath>
      <w:r w:rsidRPr="00763FBB">
        <w:rPr>
          <w:rFonts w:eastAsiaTheme="minorEastAsia"/>
        </w:rPr>
        <w:t xml:space="preserve"> մոլ, ըստ (1) ռեակցիայի՝ անջատված պղնձի նյութաքանակը նույնպես կլինի </w:t>
      </w:r>
      <m:oMath>
        <m:r>
          <w:rPr>
            <w:rFonts w:ascii="Cambria Math" w:eastAsiaTheme="minorEastAsia" w:hAnsi="Cambria Math"/>
          </w:rPr>
          <m:t>x</m:t>
        </m:r>
      </m:oMath>
      <w:r w:rsidRPr="00763FBB">
        <w:rPr>
          <w:rFonts w:eastAsiaTheme="minorEastAsia"/>
        </w:rPr>
        <w:t xml:space="preserve"> մոլ: Որոշենք այս մետաղների զանգվածները.</w:t>
      </w:r>
    </w:p>
    <w:p w14:paraId="1C4C813C" w14:textId="77777777" w:rsidR="00FE5811" w:rsidRPr="00763FBB" w:rsidRDefault="00000000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</m:t>
              </m:r>
            </m:sub>
          </m:sSub>
          <m:r>
            <w:rPr>
              <w:rFonts w:ascii="Cambria Math" w:hAnsi="Cambria Math"/>
            </w:rPr>
            <m:t xml:space="preserve">=56x գ,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w:rPr>
              <w:rFonts w:ascii="Cambria Math" w:hAnsi="Cambria Math"/>
            </w:rPr>
            <m:t>=</m:t>
          </m:r>
          <w:bookmarkStart w:id="1081" w:name="_Hlk152428521"/>
          <m:r>
            <w:rPr>
              <w:rFonts w:ascii="Cambria Math" w:hAnsi="Cambria Math"/>
            </w:rPr>
            <m:t>64x</m:t>
          </m:r>
          <w:bookmarkEnd w:id="1081"/>
          <m:r>
            <w:rPr>
              <w:rFonts w:ascii="Cambria Math" w:hAnsi="Cambria Math"/>
            </w:rPr>
            <m:t xml:space="preserve"> գ:</m:t>
          </m:r>
        </m:oMath>
      </m:oMathPara>
    </w:p>
    <w:p w14:paraId="3E06ADAB" w14:textId="77777777" w:rsidR="00FE5811" w:rsidRPr="00763FBB" w:rsidRDefault="00FE5811" w:rsidP="00F048B2">
      <w:pPr>
        <w:pStyle w:val="Q-Normal"/>
      </w:pPr>
      <w:r w:rsidRPr="00763FBB">
        <w:t>Տեղադրենք այս արժեքները (2) հավասարման մեջ.</w:t>
      </w:r>
    </w:p>
    <w:p w14:paraId="21414EEB" w14:textId="77777777" w:rsidR="00FE5811" w:rsidRPr="00763FBB" w:rsidRDefault="00FE5811" w:rsidP="00841F84">
      <w:pPr>
        <w:pStyle w:val="Q-Normal"/>
        <w:spacing w:line="264" w:lineRule="auto"/>
        <w:ind w:firstLine="432"/>
        <w:rPr>
          <w:lang w:val="ru-RU"/>
        </w:rPr>
      </w:pPr>
      <m:oMathPara>
        <m:oMath>
          <m:r>
            <w:rPr>
              <w:rFonts w:ascii="Cambria Math" w:hAnsi="Cambria Math"/>
            </w:rPr>
            <m:t>64x-56x</m:t>
          </m:r>
          <m:r>
            <w:rPr>
              <w:rFonts w:ascii="Cambria Math" w:hAnsi="Cambria Math"/>
              <w:lang w:val="ru-RU"/>
            </w:rPr>
            <m:t>=2</m:t>
          </m:r>
        </m:oMath>
      </m:oMathPara>
    </w:p>
    <w:p w14:paraId="617D4005" w14:textId="77777777" w:rsidR="00FE5811" w:rsidRPr="00AE0822" w:rsidRDefault="00FE5811" w:rsidP="00841F84">
      <w:pPr>
        <w:pStyle w:val="Q-Normal"/>
        <w:spacing w:line="264" w:lineRule="auto"/>
        <w:ind w:firstLine="432"/>
        <w:rPr>
          <w:i/>
        </w:rPr>
      </w:pPr>
      <m:oMathPara>
        <m:oMath>
          <m:r>
            <w:rPr>
              <w:rFonts w:ascii="Cambria Math" w:hAnsi="Cambria Math"/>
              <w:lang w:val="ru-RU"/>
            </w:rPr>
            <m:t xml:space="preserve">x=0,25, </m:t>
          </m:r>
          <m:r>
            <w:rPr>
              <w:rFonts w:ascii="Cambria Math" w:hAnsi="Cambria Math"/>
            </w:rPr>
            <m:t xml:space="preserve">           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w:rPr>
              <w:rFonts w:ascii="Cambria Math" w:hAnsi="Cambria Math"/>
            </w:rPr>
            <m:t>=0,25մոլ,</m:t>
          </m:r>
        </m:oMath>
      </m:oMathPara>
    </w:p>
    <w:p w14:paraId="1D0DF7EE" w14:textId="77777777" w:rsidR="00FE5811" w:rsidRPr="00763FBB" w:rsidRDefault="00000000" w:rsidP="00841F84">
      <w:pPr>
        <w:pStyle w:val="Q-Normal"/>
        <w:spacing w:line="264" w:lineRule="auto"/>
        <w:ind w:firstLine="432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w:rPr>
              <w:rFonts w:ascii="Cambria Math" w:hAnsi="Cambria Math"/>
            </w:rPr>
            <m:t>=64∙0,25=16գ:</m:t>
          </m:r>
        </m:oMath>
      </m:oMathPara>
    </w:p>
    <w:p w14:paraId="3BED1F75" w14:textId="77777777" w:rsidR="00FE5811" w:rsidRPr="00763FBB" w:rsidRDefault="00FE5811" w:rsidP="00F048B2">
      <w:pPr>
        <w:pStyle w:val="Q-Normal"/>
        <w:rPr>
          <w:i/>
        </w:rPr>
      </w:pPr>
      <w:r w:rsidRPr="00763FBB">
        <w:rPr>
          <w:i/>
        </w:rPr>
        <w:t>Պատ.՝ 16գ:</w:t>
      </w:r>
    </w:p>
    <w:p w14:paraId="12DC959C" w14:textId="6E74ACE5" w:rsidR="00FE5811" w:rsidRPr="00AE0822" w:rsidRDefault="00FE5811" w:rsidP="00F048B2">
      <w:pPr>
        <w:pStyle w:val="Q-Xndir"/>
      </w:pPr>
      <w:r w:rsidRPr="00AE0822">
        <w:t xml:space="preserve">Խնդիր </w:t>
      </w:r>
      <w:r w:rsidR="00F048B2">
        <w:t>5</w:t>
      </w:r>
      <w:r>
        <w:t xml:space="preserve">. </w:t>
      </w:r>
      <w:r w:rsidRPr="00AE0822">
        <w:t>Ալյումինե թիթեղն ընկղմել են արծաթի նիտրատի 9,114 գ լուծույթի մեջ: Որոշ ժամանակ անց թիթեղի զանգվածն ավելացել է 0,594 գրամով: Որոշել ալյումինի նիտրատի զանգվածային բաժինը (%) ստացված լուծույթում:</w:t>
      </w:r>
    </w:p>
    <w:p w14:paraId="33644DCD" w14:textId="77777777" w:rsidR="00FE5811" w:rsidRPr="00F048B2" w:rsidRDefault="00FE5811" w:rsidP="00F048B2">
      <w:pPr>
        <w:pStyle w:val="Q-Normal"/>
        <w:rPr>
          <w:i/>
        </w:rPr>
      </w:pPr>
      <w:r w:rsidRPr="00F048B2">
        <w:rPr>
          <w:i/>
        </w:rPr>
        <w:t>Լուծում:</w:t>
      </w:r>
    </w:p>
    <w:p w14:paraId="2A0979EE" w14:textId="77777777" w:rsidR="00FE5811" w:rsidRPr="00763FBB" w:rsidRDefault="00FE5811" w:rsidP="00F048B2">
      <w:pPr>
        <w:pStyle w:val="Q-Normal"/>
      </w:pPr>
      <w:r w:rsidRPr="00763FBB">
        <w:t>Ընթանում է հետևյալ ռեակցիան.</w:t>
      </w:r>
    </w:p>
    <w:p w14:paraId="48976BBD" w14:textId="77777777" w:rsidR="00FE5811" w:rsidRPr="00F048B2" w:rsidRDefault="00FE5811" w:rsidP="00F048B2">
      <w:pPr>
        <w:pStyle w:val="Q-Normal"/>
        <w:spacing w:line="264" w:lineRule="auto"/>
        <w:ind w:firstLine="432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r>
            <m:rPr>
              <m:sty m:val="b"/>
            </m:rPr>
            <w:rPr>
              <w:rFonts w:ascii="Cambria Math" w:hAnsi="Cambria Math"/>
            </w:rPr>
            <m:t>+3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3</m:t>
          </m:r>
          <m:r>
            <m:rPr>
              <m:sty m:val="bi"/>
            </m:rPr>
            <w:rPr>
              <w:rFonts w:ascii="Cambria Math" w:hAnsi="Cambria Math"/>
            </w:rPr>
            <m:t>Ag</m:t>
          </m:r>
        </m:oMath>
      </m:oMathPara>
    </w:p>
    <w:p w14:paraId="740D080D" w14:textId="01713210" w:rsidR="00FE5811" w:rsidRPr="00F048B2" w:rsidRDefault="00FE5811" w:rsidP="00F048B2">
      <w:pPr>
        <w:pStyle w:val="Q-Normal"/>
      </w:pPr>
      <w:r w:rsidRPr="00F048B2">
        <w:t xml:space="preserve">Այս դեպքում թիթեղի զանգվածի փոփոխությունը կատարվել է  նստած արծաթի և լուծված ալյումինի զանգվածների հաշվին, այսինքն թիթեղի զանգվածից պետք է հանել </w:t>
      </w:r>
      <m:oMath>
        <m:r>
          <w:rPr>
            <w:rFonts w:ascii="Cambria Math" w:hAnsi="Cambria Math"/>
          </w:rPr>
          <m:t>Al</m:t>
        </m:r>
      </m:oMath>
      <w:r w:rsidRPr="00F048B2">
        <w:t xml:space="preserve">-ի և գումարել </w:t>
      </w:r>
      <m:oMath>
        <m:r>
          <w:rPr>
            <w:rFonts w:ascii="Cambria Math" w:hAnsi="Cambria Math"/>
          </w:rPr>
          <m:t>Cu</m:t>
        </m:r>
      </m:oMath>
      <w:r w:rsidRPr="00F048B2">
        <w:t>-ի զանգվածները:</w:t>
      </w:r>
    </w:p>
    <w:p w14:paraId="32FAC51F" w14:textId="77777777" w:rsidR="00FE5811" w:rsidRPr="00F048B2" w:rsidRDefault="00FE5811" w:rsidP="00F048B2">
      <w:pPr>
        <w:pStyle w:val="Q-Normal"/>
      </w:pPr>
      <w:r w:rsidRPr="00F048B2">
        <w:t>Նշանակենք թիթեղի զանգվածի փոփոխությունը.</w:t>
      </w:r>
    </w:p>
    <w:p w14:paraId="59690D67" w14:textId="77777777" w:rsidR="00FE5811" w:rsidRPr="00763FBB" w:rsidRDefault="00FE5811" w:rsidP="00F048B2">
      <w:pPr>
        <w:pStyle w:val="Q-Normal"/>
        <w:spacing w:line="264" w:lineRule="auto"/>
        <w:ind w:firstLine="432"/>
      </w:pPr>
      <w:bookmarkStart w:id="1082" w:name="_Hlk152430226"/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թիթեղ</m:t>
              </m:r>
            </m:sub>
          </m:sSub>
          <w:bookmarkEnd w:id="1082"/>
          <m:r>
            <m:rPr>
              <m:sty m:val="p"/>
            </m:rPr>
            <w:rPr>
              <w:rFonts w:ascii="Cambria Math" w:hAnsi="Cambria Math"/>
            </w:rPr>
            <m:t>=0,594գ</m:t>
          </m:r>
        </m:oMath>
      </m:oMathPara>
    </w:p>
    <w:p w14:paraId="2E340BC6" w14:textId="77777777" w:rsidR="00FE5811" w:rsidRPr="00AE0822" w:rsidRDefault="00FE5811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թիթե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Ag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  (3)</m:t>
          </m:r>
        </m:oMath>
      </m:oMathPara>
    </w:p>
    <w:p w14:paraId="1DB47F3A" w14:textId="77777777" w:rsidR="00FE5811" w:rsidRPr="00AE0822" w:rsidRDefault="00FE5811" w:rsidP="00F048B2">
      <w:pPr>
        <w:pStyle w:val="Q-Normal"/>
      </w:pPr>
      <w:r w:rsidRPr="00AE0822">
        <w:t xml:space="preserve">Նշանակենք փոխազդած ալյումինի նյութաքանակը՝ </w:t>
      </w:r>
      <m:oMath>
        <m:r>
          <w:rPr>
            <w:rFonts w:ascii="Cambria Math" w:hAnsi="Cambria Math"/>
          </w:rPr>
          <m:t>x</m:t>
        </m:r>
      </m:oMath>
      <w:r>
        <w:rPr>
          <w:rFonts w:eastAsiaTheme="minorEastAsia"/>
        </w:rPr>
        <w:t xml:space="preserve"> </w:t>
      </w:r>
      <w:r w:rsidRPr="00AE0822">
        <w:t xml:space="preserve">մոլ, արծաթի նյութաքանակը կլինի՝ </w:t>
      </w:r>
      <m:oMath>
        <m:r>
          <m:rPr>
            <m:sty m:val="p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x</m:t>
        </m:r>
      </m:oMath>
      <w:r>
        <w:t xml:space="preserve"> </w:t>
      </w:r>
      <w:r w:rsidRPr="00AE0822">
        <w:t>մոլ:</w:t>
      </w:r>
    </w:p>
    <w:p w14:paraId="308194CF" w14:textId="77777777" w:rsidR="00FE5811" w:rsidRDefault="00FE5811" w:rsidP="00F048B2">
      <w:pPr>
        <w:pStyle w:val="Q-Normal"/>
      </w:pPr>
      <w:r w:rsidRPr="00AE0822">
        <w:t>Համապատասխան զանգվածները կլինեն.</w:t>
      </w:r>
    </w:p>
    <w:p w14:paraId="7636A0A3" w14:textId="77777777" w:rsidR="00FE5811" w:rsidRPr="00FE1359" w:rsidRDefault="00000000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7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Ag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08∙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324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</m:t>
          </m:r>
        </m:oMath>
      </m:oMathPara>
    </w:p>
    <w:p w14:paraId="28BD8C72" w14:textId="77777777" w:rsidR="00FE5811" w:rsidRPr="00FE1359" w:rsidRDefault="00FE5811" w:rsidP="00F048B2">
      <w:pPr>
        <w:pStyle w:val="Q-Normal"/>
        <w:rPr>
          <w:rFonts w:eastAsiaTheme="minorEastAsia"/>
        </w:rPr>
      </w:pPr>
      <w:r>
        <w:rPr>
          <w:rFonts w:eastAsiaTheme="minorEastAsia"/>
        </w:rPr>
        <w:t>Տեղադրենք (3) հավասարաման մեջ.</w:t>
      </w:r>
    </w:p>
    <w:p w14:paraId="0AC1B561" w14:textId="77777777" w:rsidR="00FE5811" w:rsidRPr="008F205A" w:rsidRDefault="00FE5811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324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-27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594</m:t>
          </m:r>
        </m:oMath>
      </m:oMathPara>
    </w:p>
    <w:p w14:paraId="4457F40C" w14:textId="77777777" w:rsidR="00FE5811" w:rsidRPr="008F205A" w:rsidRDefault="00FE5811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x</m:t>
          </m:r>
          <m:r>
            <m:rPr>
              <m:sty m:val="p"/>
            </m:rPr>
            <w:rPr>
              <w:rFonts w:ascii="Cambria Math" w:eastAsiaTheme="minorEastAsia" w:hAnsi="Cambria Math"/>
            </w:rPr>
            <m:t>=0,002մոլ:</m:t>
          </m:r>
        </m:oMath>
      </m:oMathPara>
    </w:p>
    <w:p w14:paraId="7D3A57D5" w14:textId="77777777" w:rsidR="00FE5811" w:rsidRDefault="00FE5811" w:rsidP="00F048B2">
      <w:pPr>
        <w:pStyle w:val="Q-Normal"/>
        <w:rPr>
          <w:rFonts w:eastAsiaTheme="minorEastAsia"/>
        </w:rPr>
      </w:pPr>
      <w:r w:rsidRPr="008F205A">
        <w:rPr>
          <w:rFonts w:eastAsiaTheme="minorEastAsia"/>
        </w:rPr>
        <w:t xml:space="preserve"> Որոշենք ալյումինի նիտ</w:t>
      </w:r>
      <w:r>
        <w:rPr>
          <w:rFonts w:eastAsiaTheme="minorEastAsia"/>
        </w:rPr>
        <w:t>ր</w:t>
      </w:r>
      <w:r w:rsidRPr="008F205A">
        <w:rPr>
          <w:rFonts w:eastAsiaTheme="minorEastAsia"/>
        </w:rPr>
        <w:t>ատի զանգվածը</w:t>
      </w:r>
      <w:r>
        <w:rPr>
          <w:rFonts w:eastAsiaTheme="minorEastAsia"/>
        </w:rPr>
        <w:t>.</w:t>
      </w:r>
    </w:p>
    <w:p w14:paraId="424880A9" w14:textId="77777777" w:rsidR="00FE5811" w:rsidRPr="008F205A" w:rsidRDefault="00000000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 xml:space="preserve">=0,002մոլ,   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0,002∙213=0,426գ:</m:t>
          </m:r>
        </m:oMath>
      </m:oMathPara>
    </w:p>
    <w:p w14:paraId="727CBE04" w14:textId="77777777" w:rsidR="00FE5811" w:rsidRPr="008F205A" w:rsidRDefault="00FE5811" w:rsidP="00F048B2">
      <w:pPr>
        <w:pStyle w:val="Q-Normal"/>
        <w:rPr>
          <w:rFonts w:eastAsiaTheme="minorEastAsia"/>
        </w:rPr>
      </w:pPr>
      <w:r>
        <w:rPr>
          <w:rFonts w:eastAsiaTheme="minorEastAsia"/>
        </w:rPr>
        <w:t>Որոշենք վերջնական լուծույթի զանգվածը:</w:t>
      </w:r>
    </w:p>
    <w:p w14:paraId="36928B80" w14:textId="77777777" w:rsidR="00FE5811" w:rsidRPr="00AE0822" w:rsidRDefault="00FE5811" w:rsidP="00F048B2">
      <w:pPr>
        <w:pStyle w:val="Q-Normal"/>
      </w:pPr>
      <w:r w:rsidRPr="00AE0822">
        <w:t>Եթե թիթեղի զանգվածն ավելացել է 0,594</w:t>
      </w:r>
      <w:r>
        <w:t xml:space="preserve"> </w:t>
      </w:r>
      <w:r w:rsidRPr="00AE0822">
        <w:t>գրամով, նշանակում է՝ այդքանով պակասել է լուծույթ</w:t>
      </w:r>
      <w:r>
        <w:t>ի</w:t>
      </w:r>
      <w:r w:rsidRPr="00AE0822">
        <w:t xml:space="preserve"> զանգվածը</w:t>
      </w:r>
      <w:r>
        <w:t>,</w:t>
      </w:r>
      <w:r w:rsidRPr="00AE0822">
        <w:t xml:space="preserve"> հետևաբար ստացված լուծույթի զանգվածը կլինի.</w:t>
      </w:r>
    </w:p>
    <w:p w14:paraId="2EFE84A5" w14:textId="77777777" w:rsidR="00FE5811" w:rsidRPr="008F205A" w:rsidRDefault="00000000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9,114-0,594=8,52գ</m:t>
          </m:r>
        </m:oMath>
      </m:oMathPara>
    </w:p>
    <w:p w14:paraId="75336AEE" w14:textId="77777777" w:rsidR="00FE5811" w:rsidRPr="00FE1359" w:rsidRDefault="00FE5811" w:rsidP="00F048B2">
      <w:pPr>
        <w:pStyle w:val="Q-Normal"/>
      </w:pPr>
      <w:r w:rsidRPr="00FE1359">
        <w:t>Ալյումինի նիտրատի զանգվածային բաժինը կլինի.</w:t>
      </w:r>
    </w:p>
    <w:p w14:paraId="509A271E" w14:textId="77777777" w:rsidR="00FE5811" w:rsidRPr="008F205A" w:rsidRDefault="00000000" w:rsidP="00F048B2">
      <w:pPr>
        <w:pStyle w:val="Q-Normal"/>
        <w:spacing w:line="264" w:lineRule="auto"/>
        <w:ind w:firstLine="432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42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,5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%</m:t>
          </m:r>
        </m:oMath>
      </m:oMathPara>
    </w:p>
    <w:p w14:paraId="44DB9113" w14:textId="77777777" w:rsidR="00FE5811" w:rsidRPr="008F205A" w:rsidRDefault="00FE5811" w:rsidP="00F048B2">
      <w:pPr>
        <w:pStyle w:val="Q-Normal"/>
        <w:rPr>
          <w:lang w:val="ru-RU"/>
        </w:rPr>
      </w:pPr>
      <w:r w:rsidRPr="008F205A">
        <w:t>Պատ.՝</w:t>
      </w:r>
      <w:r w:rsidRPr="006A5833">
        <w:rPr>
          <w:b/>
        </w:rPr>
        <w:t xml:space="preserve"> </w:t>
      </w:r>
      <w:r>
        <w:t>50</w:t>
      </w:r>
      <w:r w:rsidRPr="00C10D0C">
        <w:t>%</w:t>
      </w:r>
      <w:r w:rsidRPr="008F205A">
        <w:rPr>
          <w:lang w:val="ru-RU"/>
        </w:rPr>
        <w:t>:</w:t>
      </w:r>
    </w:p>
    <w:p w14:paraId="36596450" w14:textId="31E3C4A0" w:rsidR="00FE5811" w:rsidRPr="00B6382B" w:rsidRDefault="00FE5811" w:rsidP="00F048B2">
      <w:pPr>
        <w:pStyle w:val="Q-Xndir"/>
      </w:pPr>
      <w:r w:rsidRPr="00AE0822">
        <w:lastRenderedPageBreak/>
        <w:t xml:space="preserve">Խնդիր </w:t>
      </w:r>
      <w:r w:rsidR="00F048B2">
        <w:t>6</w:t>
      </w:r>
      <w:r>
        <w:t xml:space="preserve">. </w:t>
      </w:r>
      <w:r w:rsidRPr="00B6382B">
        <w:t>Ցինկի թիթեղն ընկղմել են երկվալենտ մետաղի սուլֆատի 51</w:t>
      </w:r>
      <w:r>
        <w:t>,</w:t>
      </w:r>
      <w:r w:rsidRPr="00B6382B">
        <w:t>08գ լուծույթի մեջ: Որոշ ժամանակ անց թիթեղի զանգվածն ավելացել է 1,08գրամով, իսկ ցինկի սուլֆատի զանգվածային բաժինը լուծույթում կազմել է 6,44</w:t>
      </w:r>
      <w:bookmarkStart w:id="1083" w:name="_Hlk152426901"/>
      <w:r w:rsidRPr="00B6382B">
        <w:t>%</w:t>
      </w:r>
      <w:bookmarkEnd w:id="1083"/>
      <w:r w:rsidRPr="00B6382B">
        <w:t>: Գտնել երկվալենտ մետաղի կարգաթիվը:</w:t>
      </w:r>
    </w:p>
    <w:p w14:paraId="1E6A25CF" w14:textId="77777777" w:rsidR="00FE5811" w:rsidRPr="00F048B2" w:rsidRDefault="00FE5811" w:rsidP="00F048B2">
      <w:pPr>
        <w:pStyle w:val="Q-Normal"/>
        <w:rPr>
          <w:i/>
        </w:rPr>
      </w:pPr>
      <w:r w:rsidRPr="00F048B2">
        <w:rPr>
          <w:i/>
        </w:rPr>
        <w:t xml:space="preserve">Լուծում: </w:t>
      </w:r>
    </w:p>
    <w:p w14:paraId="69393A62" w14:textId="77777777" w:rsidR="00FE5811" w:rsidRPr="00B6382B" w:rsidRDefault="00FE5811" w:rsidP="00F048B2">
      <w:pPr>
        <w:pStyle w:val="Q-Normal"/>
      </w:pPr>
      <w:r w:rsidRPr="00B6382B">
        <w:t>Ընթանում է հետևյալ ռեակցիան.</w:t>
      </w:r>
    </w:p>
    <w:p w14:paraId="5381A6AE" w14:textId="77777777" w:rsidR="00FE5811" w:rsidRPr="00EC2B27" w:rsidRDefault="00FE5811" w:rsidP="00F048B2">
      <w:pPr>
        <w:pStyle w:val="Q-Normal"/>
        <w:spacing w:line="264" w:lineRule="auto"/>
        <w:ind w:firstLine="432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MeS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Me</m:t>
          </m:r>
        </m:oMath>
      </m:oMathPara>
    </w:p>
    <w:p w14:paraId="2FE43C53" w14:textId="77777777" w:rsidR="00FE5811" w:rsidRPr="00B6382B" w:rsidRDefault="00FE5811" w:rsidP="00F048B2">
      <w:pPr>
        <w:pStyle w:val="Q-Normal"/>
      </w:pPr>
      <w:r w:rsidRPr="00B6382B">
        <w:t>Թիթեղի զանգվածի փոփոխությունը պայմանավորված է նստած մետաղի և լուծված ցինկի զանգվածների տարբերությամբ.</w:t>
      </w:r>
    </w:p>
    <w:p w14:paraId="61EB1132" w14:textId="77777777" w:rsidR="00FE5811" w:rsidRPr="00B6382B" w:rsidRDefault="00FE5811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թիթե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M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,08գ                    (4)</m:t>
          </m:r>
        </m:oMath>
      </m:oMathPara>
    </w:p>
    <w:p w14:paraId="11FF8B3A" w14:textId="77777777" w:rsidR="00FE5811" w:rsidRDefault="00FE5811" w:rsidP="00F048B2">
      <w:pPr>
        <w:pStyle w:val="Q-Normal"/>
        <w:rPr>
          <w:rFonts w:eastAsiaTheme="minorEastAsia"/>
        </w:rPr>
      </w:pPr>
      <w:r>
        <w:rPr>
          <w:rFonts w:eastAsiaTheme="minorEastAsia"/>
        </w:rPr>
        <w:t>Որոշենք վերջնական լուծույթի զանգվածը, ռեակցիայի հետևանքով այն պակասել է 1,08 գրամով.</w:t>
      </w:r>
    </w:p>
    <w:p w14:paraId="138CDE4E" w14:textId="77777777" w:rsidR="00FE5811" w:rsidRPr="00B6382B" w:rsidRDefault="00000000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1,08-1,08=50գ:</m:t>
          </m:r>
        </m:oMath>
      </m:oMathPara>
    </w:p>
    <w:p w14:paraId="1E390C96" w14:textId="77777777" w:rsidR="00FE5811" w:rsidRPr="00B6382B" w:rsidRDefault="00FE5811" w:rsidP="00F048B2">
      <w:pPr>
        <w:pStyle w:val="Q-Normal"/>
        <w:rPr>
          <w:rFonts w:eastAsiaTheme="minorEastAsia"/>
        </w:rPr>
      </w:pPr>
      <w:r w:rsidRPr="00B6382B">
        <w:rPr>
          <w:rFonts w:eastAsiaTheme="minorEastAsia"/>
        </w:rPr>
        <w:t>Որոշենք ցինկի սուլֆատի զանգվածը լուծույթում.</w:t>
      </w:r>
    </w:p>
    <w:p w14:paraId="0DA49D74" w14:textId="77777777" w:rsidR="00FE5811" w:rsidRPr="00EA587A" w:rsidRDefault="00000000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Zn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ω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50∙6,44%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3,22գ</m:t>
          </m:r>
        </m:oMath>
      </m:oMathPara>
    </w:p>
    <w:p w14:paraId="7F391F23" w14:textId="77777777" w:rsidR="00FE5811" w:rsidRDefault="00FE5811" w:rsidP="00F048B2">
      <w:pPr>
        <w:pStyle w:val="Q-Normal"/>
        <w:rPr>
          <w:rFonts w:eastAsiaTheme="minorEastAsia"/>
        </w:rPr>
      </w:pPr>
      <w:r>
        <w:rPr>
          <w:rFonts w:eastAsiaTheme="minorEastAsia"/>
        </w:rPr>
        <w:t xml:space="preserve">Որոշենք </w:t>
      </w:r>
      <w:r w:rsidRPr="00B6382B">
        <w:rPr>
          <w:rFonts w:eastAsiaTheme="minorEastAsia"/>
        </w:rPr>
        <w:t>ցինկի սուլֆատի</w:t>
      </w:r>
      <w:r>
        <w:rPr>
          <w:rFonts w:eastAsiaTheme="minorEastAsia"/>
        </w:rPr>
        <w:t xml:space="preserve"> նյութաքանակը, որպեսզի որոշենք փոխազդած ցինկի նյութաքանակը.</w:t>
      </w:r>
    </w:p>
    <w:p w14:paraId="4D6C842A" w14:textId="77777777" w:rsidR="00FE5811" w:rsidRPr="00670DDF" w:rsidRDefault="00000000" w:rsidP="00F048B2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Zn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3,22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61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0,02մոլ,</m:t>
          </m:r>
          <w:bookmarkStart w:id="1084" w:name="_Hlk152434465"/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0,02մոլ</m:t>
          </m:r>
          <w:bookmarkEnd w:id="1084"/>
          <m:r>
            <m:rPr>
              <m:sty m:val="p"/>
            </m:rPr>
            <w:rPr>
              <w:rFonts w:ascii="Cambria Math" w:eastAsiaTheme="minorEastAsia" w:hAnsi="Cambria Math"/>
            </w:rPr>
            <m:t xml:space="preserve">:  </m:t>
          </m:r>
        </m:oMath>
      </m:oMathPara>
    </w:p>
    <w:p w14:paraId="5717223D" w14:textId="77777777" w:rsidR="00FE5811" w:rsidRPr="00670DDF" w:rsidRDefault="00FE5811" w:rsidP="00F048B2">
      <w:pPr>
        <w:pStyle w:val="Q-Normal"/>
      </w:pPr>
      <w:r w:rsidRPr="00670DDF">
        <w:t>Փոխազդած ցինկի զանգվածը կլինի.</w:t>
      </w:r>
    </w:p>
    <w:p w14:paraId="2D8955FA" w14:textId="77777777" w:rsidR="00FE5811" w:rsidRPr="00EA587A" w:rsidRDefault="00000000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0,02∙65=1,3գ:</m:t>
          </m:r>
        </m:oMath>
      </m:oMathPara>
    </w:p>
    <w:p w14:paraId="08B42D2B" w14:textId="77777777" w:rsidR="00FE5811" w:rsidRPr="00670DDF" w:rsidRDefault="00FE5811" w:rsidP="00F048B2">
      <w:pPr>
        <w:pStyle w:val="Q-Normal"/>
      </w:pPr>
      <w:r w:rsidRPr="00670DDF">
        <w:t>Ըստ (</w:t>
      </w:r>
      <w:r>
        <w:t>4</w:t>
      </w:r>
      <w:r w:rsidRPr="00670DDF">
        <w:t>)  հավասարման.</w:t>
      </w:r>
    </w:p>
    <w:p w14:paraId="033579D4" w14:textId="77777777" w:rsidR="00FE5811" w:rsidRPr="00EA587A" w:rsidRDefault="00000000" w:rsidP="00F048B2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M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,08+1,3=2,38գ</m:t>
          </m:r>
        </m:oMath>
      </m:oMathPara>
    </w:p>
    <w:p w14:paraId="358F7E20" w14:textId="77777777" w:rsidR="00FE5811" w:rsidRPr="006B70FD" w:rsidRDefault="00000000" w:rsidP="00F048B2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M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 xml:space="preserve">=0,02մոլ,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M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3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0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19գ:</m:t>
          </m:r>
        </m:oMath>
      </m:oMathPara>
    </w:p>
    <w:p w14:paraId="5CE66FBC" w14:textId="77777777" w:rsidR="00FE5811" w:rsidRPr="006B70FD" w:rsidRDefault="00FE5811" w:rsidP="00F048B2">
      <w:pPr>
        <w:pStyle w:val="Q-Normal"/>
        <w:rPr>
          <w:rFonts w:eastAsiaTheme="minorEastAsia"/>
        </w:rPr>
      </w:pPr>
      <w:r w:rsidRPr="006B70FD">
        <w:rPr>
          <w:rFonts w:eastAsiaTheme="minorEastAsia"/>
        </w:rPr>
        <w:t xml:space="preserve">Մետաղն անագն է՝ </w:t>
      </w:r>
      <w:r w:rsidRPr="00670DDF">
        <w:rPr>
          <w:rFonts w:eastAsiaTheme="minorEastAsia"/>
          <w:b/>
        </w:rPr>
        <w:t>Sn</w:t>
      </w:r>
      <w:r w:rsidRPr="006B70FD">
        <w:rPr>
          <w:rFonts w:eastAsiaTheme="minorEastAsia"/>
        </w:rPr>
        <w:t>, որի կարգաթիվը հավասար է 50:</w:t>
      </w:r>
    </w:p>
    <w:p w14:paraId="0F597589" w14:textId="77777777" w:rsidR="00FE5811" w:rsidRPr="00B6382B" w:rsidRDefault="00FE5811" w:rsidP="00F048B2">
      <w:pPr>
        <w:pStyle w:val="Q-Normal"/>
      </w:pPr>
      <w:r w:rsidRPr="00F048B2">
        <w:rPr>
          <w:i/>
        </w:rPr>
        <w:t>Պատ.՝</w:t>
      </w:r>
      <w:r w:rsidRPr="00F048B2">
        <w:rPr>
          <w:b/>
          <w:i/>
        </w:rPr>
        <w:t xml:space="preserve"> </w:t>
      </w:r>
      <w:r>
        <w:t>50</w:t>
      </w:r>
      <w:r w:rsidRPr="00B6382B">
        <w:t>:</w:t>
      </w:r>
    </w:p>
    <w:p w14:paraId="75FED45F" w14:textId="77777777" w:rsidR="00FE5811" w:rsidRPr="00C10D0C" w:rsidRDefault="00FE5811" w:rsidP="00F048B2">
      <w:pPr>
        <w:pStyle w:val="Q-Normal"/>
      </w:pPr>
    </w:p>
    <w:p w14:paraId="3615DF13" w14:textId="001BB778" w:rsidR="00E04C29" w:rsidRDefault="00E04C29" w:rsidP="00F048B2">
      <w:pPr>
        <w:pStyle w:val="Q-Normal"/>
      </w:pPr>
    </w:p>
    <w:p w14:paraId="425A28B9" w14:textId="17D9088B" w:rsidR="00E04C29" w:rsidRDefault="00E04C29" w:rsidP="00F048B2">
      <w:pPr>
        <w:pStyle w:val="Q-Normal"/>
      </w:pPr>
    </w:p>
    <w:p w14:paraId="7C297B5C" w14:textId="5E6E6178" w:rsidR="00E04C29" w:rsidRDefault="00E04C29" w:rsidP="00302A17">
      <w:pPr>
        <w:pStyle w:val="Q-Normal"/>
      </w:pPr>
    </w:p>
    <w:p w14:paraId="4B9E2BE8" w14:textId="0E075207" w:rsidR="00E04C29" w:rsidRDefault="00E04C29" w:rsidP="00302A17">
      <w:pPr>
        <w:pStyle w:val="Q-Normal"/>
      </w:pPr>
    </w:p>
    <w:p w14:paraId="49E29BDA" w14:textId="1581D4B6" w:rsidR="00E04C29" w:rsidRDefault="00E04C29" w:rsidP="00302A17">
      <w:pPr>
        <w:pStyle w:val="Q-Normal"/>
      </w:pPr>
    </w:p>
    <w:p w14:paraId="30CA0DC7" w14:textId="527F65F5" w:rsidR="00E04C29" w:rsidRDefault="00E04C29" w:rsidP="00302A17">
      <w:pPr>
        <w:pStyle w:val="Q-Normal"/>
      </w:pPr>
    </w:p>
    <w:p w14:paraId="7C773999" w14:textId="04E99B5F" w:rsidR="00E04C29" w:rsidRDefault="00E04C29" w:rsidP="00302A17">
      <w:pPr>
        <w:pStyle w:val="Q-Normal"/>
      </w:pPr>
    </w:p>
    <w:p w14:paraId="1A9A56EA" w14:textId="77777777" w:rsidR="0076513F" w:rsidRDefault="0076513F" w:rsidP="00302A17">
      <w:pPr>
        <w:pStyle w:val="Q-Normal"/>
      </w:pPr>
    </w:p>
    <w:p w14:paraId="68C6AF81" w14:textId="77777777" w:rsidR="00E04C29" w:rsidRPr="009016C0" w:rsidRDefault="00E04C29" w:rsidP="00302A17">
      <w:pPr>
        <w:pStyle w:val="Q-Normal"/>
      </w:pPr>
    </w:p>
    <w:p w14:paraId="2D6B2C29" w14:textId="77777777" w:rsidR="00681F67" w:rsidRDefault="00681F67">
      <w:pPr>
        <w:rPr>
          <w:lang w:val="hy-AM"/>
        </w:rPr>
      </w:pPr>
      <w:r>
        <w:rPr>
          <w:lang w:val="hy-AM"/>
        </w:rPr>
        <w:br w:type="page"/>
      </w:r>
    </w:p>
    <w:p w14:paraId="35B0AF26" w14:textId="791AC5BE" w:rsidR="00AA159C" w:rsidRDefault="00AA159C" w:rsidP="004142EC">
      <w:pPr>
        <w:rPr>
          <w:lang w:val="hy-AM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3210C7A" wp14:editId="17CA3955">
                <wp:extent cx="5060950" cy="872115"/>
                <wp:effectExtent l="0" t="0" r="6350" b="4445"/>
                <wp:docPr id="1896199415" name="Canvas 189619941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89380111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760491204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63C19D9" w14:textId="4CA64D43" w:rsidR="007A588D" w:rsidRPr="00831569" w:rsidRDefault="007A588D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1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71969721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835AFD9" w14:textId="3BDAF8BF" w:rsidR="007A588D" w:rsidRPr="00BE2EE3" w:rsidRDefault="007A588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BE2E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ՄԱՔՈՒՐ ՆՅՈՒԹԵՐ ԵՎ ԽԱՌՆՈՒՐԴՆԵՐ, ԽԱՌՆՈՒՐԴՆԵՐԻ ԲԱԺԱՆՄԱՆ ԵՂԱՆԱԿ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685069900" name="Половина рамки 31"/>
                        <wps:cNvSpPr/>
                        <wps:spPr>
                          <a:xfrm>
                            <a:off x="877645" y="112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3210C7A" id="Canvas 1896199415" o:spid="_x0000_s173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">
                <v:shape id="_x0000_s173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733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">
                  <v:shape id="Hexagon 1" o:spid="_x0000_s173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563C19D9" w14:textId="4CA64D43" w:rsidR="007A588D" w:rsidRPr="00831569" w:rsidRDefault="007A588D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12</w:t>
                          </w:r>
                        </w:p>
                      </w:txbxContent>
                    </v:textbox>
                  </v:shape>
                  <v:rect id="Rectangle 1" o:spid="_x0000_s1735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" filled="f" stroked="f" strokeweight="1.5pt">
                    <v:textbox>
                      <w:txbxContent>
                        <w:p w14:paraId="2835AFD9" w14:textId="3BDAF8BF" w:rsidR="007A588D" w:rsidRPr="00BE2EE3" w:rsidRDefault="007A588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BE2E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ՄԱՔՈՒՐ ՆՅՈՒԹԵՐ ԵՎ ԽԱՌՆՈՒՐԴՆԵՐ, ԽԱՌՆՈՒՐԴՆԵՐԻ ԲԱԺԱՆՄԱՆ ԵՂԱՆԱԿ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736" style="position:absolute;left:8776;top:1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78A6EEA" w14:textId="3D42F897" w:rsidR="00BF0CD8" w:rsidRPr="00641FAE" w:rsidRDefault="007532F7" w:rsidP="00627D74">
      <w:pPr>
        <w:pStyle w:val="ParagrafInvisible"/>
      </w:pPr>
      <w:bookmarkStart w:id="1085" w:name="_Toc133963341"/>
      <w:bookmarkStart w:id="1086" w:name="_Toc133965398"/>
      <w:bookmarkStart w:id="1087" w:name="_Toc133965654"/>
      <w:bookmarkStart w:id="1088" w:name="_Toc153319865"/>
      <w:r w:rsidRPr="007532F7">
        <w:t>§5.12</w:t>
      </w:r>
      <w:r w:rsidRPr="00D82277">
        <w:t>.</w:t>
      </w:r>
      <w:r w:rsidRPr="007532F7">
        <w:t xml:space="preserve"> </w:t>
      </w:r>
      <w:r w:rsidR="00BF0CD8" w:rsidRPr="00641FAE">
        <w:t xml:space="preserve">ՄԱՔՈՒՐ ՆՅՈՒԹԵՐ </w:t>
      </w:r>
      <w:r w:rsidR="00766F13">
        <w:t>ԵՎ</w:t>
      </w:r>
      <w:r w:rsidR="00BF0CD8" w:rsidRPr="00641FAE">
        <w:t xml:space="preserve"> ԽԱՌՆՈՒՐԴՆԵ</w:t>
      </w:r>
      <w:r w:rsidR="00766F13">
        <w:t>Ր</w:t>
      </w:r>
      <w:r w:rsidR="00BF0CD8" w:rsidRPr="00641FAE">
        <w:t>, ԽԱՌՆՈՒՐԴՆԵՐԻ ԲԱԺԱՆՄԱՆ ԵՂԱՆԱԿՆԵՐԸ</w:t>
      </w:r>
      <w:bookmarkEnd w:id="1085"/>
      <w:bookmarkEnd w:id="1086"/>
      <w:bookmarkEnd w:id="1087"/>
      <w:bookmarkEnd w:id="1088"/>
    </w:p>
    <w:p w14:paraId="74CDDD79" w14:textId="77777777" w:rsidR="00BF0CD8" w:rsidRDefault="00BF0CD8" w:rsidP="00302A17">
      <w:pPr>
        <w:pStyle w:val="Q-Normal"/>
      </w:pPr>
      <w:r w:rsidRPr="00802BB0">
        <w:t xml:space="preserve">Մեզ շրջապատող առարկաներն ու մարմինները բաղկացած են նյութերից: </w:t>
      </w:r>
    </w:p>
    <w:p w14:paraId="18B65C54" w14:textId="77777777" w:rsidR="00BF0CD8" w:rsidRPr="00802BB0" w:rsidRDefault="00BF0CD8" w:rsidP="00302A17">
      <w:pPr>
        <w:pStyle w:val="Q-Normal"/>
      </w:pPr>
      <w:r w:rsidRPr="00802BB0">
        <w:t>Բոլոր նյութերը կարելի է բաժանել երկու խմբի՝ մաքուր նյութեր և խառնուրդներ:</w:t>
      </w:r>
    </w:p>
    <w:p w14:paraId="2700AF40" w14:textId="77777777" w:rsidR="00BF0CD8" w:rsidRPr="00802BB0" w:rsidRDefault="00BF0CD8" w:rsidP="00302A17">
      <w:pPr>
        <w:pStyle w:val="Q-Normal"/>
      </w:pPr>
      <w:r w:rsidRPr="00802BB0">
        <w:rPr>
          <w:b/>
        </w:rPr>
        <w:t>Մաքուր նյութերը</w:t>
      </w:r>
      <w:r w:rsidRPr="00802BB0">
        <w:t xml:space="preserve"> բաղկացած են միայն մեկ նյութի մասնիկներից, դրանք կարող են լինել միատեսակ ատոմներ, մոլեկուլներ կամ իոններ: Մաքուր նյութերի օրինակներ են.</w:t>
      </w:r>
    </w:p>
    <w:p w14:paraId="604FEE95" w14:textId="34C83D4D" w:rsidR="00BF0CD8" w:rsidRPr="00802BB0" w:rsidRDefault="00BF0CD8" w:rsidP="00022C0B">
      <w:pPr>
        <w:pStyle w:val="Q-Normal"/>
        <w:numPr>
          <w:ilvl w:val="0"/>
          <w:numId w:val="59"/>
        </w:numPr>
      </w:pPr>
      <w:r w:rsidRPr="00802BB0">
        <w:t xml:space="preserve">մետաղները և </w:t>
      </w:r>
      <w:r w:rsidR="000526CC">
        <w:t>ազնիվ</w:t>
      </w:r>
      <w:r w:rsidRPr="00802BB0">
        <w:t xml:space="preserve"> գազերը, որոնք բաղկացած են ատոմներից,</w:t>
      </w:r>
    </w:p>
    <w:p w14:paraId="7580BD24" w14:textId="77777777" w:rsidR="00BF0CD8" w:rsidRPr="00802BB0" w:rsidRDefault="00BF0CD8" w:rsidP="00022C0B">
      <w:pPr>
        <w:pStyle w:val="Q-Normal"/>
        <w:numPr>
          <w:ilvl w:val="0"/>
          <w:numId w:val="59"/>
        </w:numPr>
      </w:pPr>
      <w:r w:rsidRPr="00802BB0">
        <w:t xml:space="preserve">ջուրը,  որը բաղկացած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802BB0">
        <w:t xml:space="preserve"> մոլեկուլներից,</w:t>
      </w:r>
    </w:p>
    <w:p w14:paraId="66E5074F" w14:textId="77777777" w:rsidR="00BF0CD8" w:rsidRPr="00802BB0" w:rsidRDefault="00BF0CD8" w:rsidP="00022C0B">
      <w:pPr>
        <w:pStyle w:val="Q-Normal"/>
        <w:numPr>
          <w:ilvl w:val="0"/>
          <w:numId w:val="59"/>
        </w:numPr>
      </w:pPr>
      <w:r w:rsidRPr="00802BB0">
        <w:t>կերակրի աղը, որը բաղկացած է նատրիումի կատիոններից և քլորի անիոններից:</w:t>
      </w:r>
    </w:p>
    <w:p w14:paraId="7B565E01" w14:textId="7B4DD5D3" w:rsidR="00BF0CD8" w:rsidRPr="00802BB0" w:rsidRDefault="00BF0CD8" w:rsidP="00302A17">
      <w:pPr>
        <w:pStyle w:val="Q-Normal"/>
      </w:pPr>
      <w:r w:rsidRPr="00802BB0">
        <w:t xml:space="preserve">Բնության մեջ գործնականում մաքուր նյութեր չեն հանդիպում: Նույնիսկ աղբյուրի մաքուր ջուրը պարունակում է </w:t>
      </w:r>
      <w:r w:rsidR="00967675">
        <w:t>խառնուկն</w:t>
      </w:r>
      <w:r w:rsidRPr="00802BB0">
        <w:t xml:space="preserve">եր՝ աղեր և լուծված թթվածին, հետևաբար աղբյուրի ջուրը խառնուրդ է: </w:t>
      </w:r>
    </w:p>
    <w:p w14:paraId="3B613351" w14:textId="77777777" w:rsidR="00BF0CD8" w:rsidRPr="0004270A" w:rsidRDefault="00BF0CD8" w:rsidP="00A0699E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2EED32D" wp14:editId="7A5A0580">
                <wp:extent cx="3631963" cy="744583"/>
                <wp:effectExtent l="0" t="0" r="6985" b="0"/>
                <wp:docPr id="1581701630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31963" cy="74458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39351A" w14:textId="77777777" w:rsidR="007A588D" w:rsidRDefault="007A588D" w:rsidP="00C454C8">
                            <w:pPr>
                              <w:pStyle w:val="Q-Yndgcvac"/>
                            </w:pPr>
                            <w:r w:rsidRPr="0004270A">
                              <w:t xml:space="preserve">Խառնուրդները համակարգեր են, որոնք բաղկացած են երկու և ավելի նյութերից: </w:t>
                            </w:r>
                            <w:r w:rsidRPr="006F2F19">
                              <w:rPr>
                                <w:bCs/>
                              </w:rPr>
                              <w:t>Խառնուրդի յուրաքանչյուր առանձին նյութ կոչվում է</w:t>
                            </w:r>
                            <w:r w:rsidRPr="0004270A">
                              <w:t xml:space="preserve"> բաղադր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2EED32D" id="_x0000_s1737" style="width:286pt;height:58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0A39351A" w14:textId="77777777" w:rsidR="007A588D" w:rsidRDefault="007A588D" w:rsidP="00C454C8">
                      <w:pPr>
                        <w:pStyle w:val="Q-Yndgcvac"/>
                      </w:pPr>
                      <w:r w:rsidRPr="0004270A">
                        <w:t xml:space="preserve">Խառնուրդները համակարգեր են, որոնք բաղկացած են երկու և ավելի նյութերից: </w:t>
                      </w:r>
                      <w:r w:rsidRPr="006F2F19">
                        <w:rPr>
                          <w:bCs/>
                        </w:rPr>
                        <w:t>Խառնուրդի յուրաքանչյուր առանձին նյութ կոչվում է</w:t>
                      </w:r>
                      <w:r w:rsidRPr="0004270A">
                        <w:t xml:space="preserve"> բաղադր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FA7415" w14:textId="404C2F7F" w:rsidR="00BF0CD8" w:rsidRPr="00802BB0" w:rsidRDefault="00BF0CD8" w:rsidP="00302A17">
      <w:pPr>
        <w:pStyle w:val="Q-Normal"/>
      </w:pPr>
      <w:r w:rsidRPr="00802BB0">
        <w:t xml:space="preserve">Խառնուրդները կարող են ունենալ տարբեր ագրեգատային վիճակ: Օրինակ՝ օդը տարբեր գազերի խառնուրդ է (կազմված է 78% ազոտից, 21% թթվածնից, իսկ մնացած 1%-ի մեջ մտնում </w:t>
      </w:r>
      <w:r w:rsidR="00285BC3">
        <w:t>են</w:t>
      </w:r>
      <w:r w:rsidRPr="00802BB0">
        <w:t xml:space="preserve"> արգոն, ածխաթթու գազ և այլն), բենզինը օրգանական </w:t>
      </w:r>
      <w:r>
        <w:t xml:space="preserve">հեղուկ </w:t>
      </w:r>
      <w:r w:rsidRPr="00802BB0">
        <w:t xml:space="preserve">նյութերի խառնուրդ է, </w:t>
      </w:r>
      <w:r w:rsidR="00120EBB" w:rsidRPr="00342B74">
        <w:t>արույրը</w:t>
      </w:r>
      <w:r w:rsidRPr="00342B74">
        <w:t>՝</w:t>
      </w:r>
      <w:r w:rsidRPr="00802BB0">
        <w:t xml:space="preserve"> ցինկ և պղ</w:t>
      </w:r>
      <w:r>
        <w:t>ի</w:t>
      </w:r>
      <w:r w:rsidRPr="00802BB0">
        <w:t>նձ</w:t>
      </w:r>
      <w:r>
        <w:t xml:space="preserve"> մետաղների </w:t>
      </w:r>
      <w:r w:rsidRPr="00802BB0">
        <w:t>խառնուրդ:</w:t>
      </w:r>
    </w:p>
    <w:p w14:paraId="15441250" w14:textId="3437DADB" w:rsidR="00BF0CD8" w:rsidRPr="00802BB0" w:rsidRDefault="00BF0CD8" w:rsidP="00302A17">
      <w:pPr>
        <w:pStyle w:val="Q-Normal"/>
      </w:pPr>
      <w:r w:rsidRPr="00802BB0">
        <w:t xml:space="preserve">Ի տարբերություն մաքուր նյութերի՝ խառնուրդների բաղադրությունը հաստատուն չէ, այն կարող է փոխվել բաղադրիչների պարունակությունից կախված: Եթե խառնուրդի մի բաղադրիչի </w:t>
      </w:r>
      <w:r>
        <w:t xml:space="preserve">զանգվածային բաժինը </w:t>
      </w:r>
      <w:r w:rsidRPr="00802BB0">
        <w:t xml:space="preserve">տասնյակ անգամ </w:t>
      </w:r>
      <w:r>
        <w:t xml:space="preserve">պակաս է </w:t>
      </w:r>
      <w:r w:rsidRPr="00802BB0">
        <w:t>մյուս բաղադրիչ</w:t>
      </w:r>
      <w:r>
        <w:t>ների համեմատ</w:t>
      </w:r>
      <w:r w:rsidRPr="00802BB0">
        <w:t xml:space="preserve">, ապա այն կոչվում է </w:t>
      </w:r>
      <w:r w:rsidR="00967675">
        <w:rPr>
          <w:b/>
        </w:rPr>
        <w:t>խառնուկ</w:t>
      </w:r>
      <w:r w:rsidRPr="00802BB0">
        <w:rPr>
          <w:b/>
        </w:rPr>
        <w:t>:</w:t>
      </w:r>
    </w:p>
    <w:p w14:paraId="6F7F41E1" w14:textId="77777777" w:rsidR="00BF0CD8" w:rsidRPr="00802BB0" w:rsidRDefault="00BF0CD8" w:rsidP="00302A17">
      <w:pPr>
        <w:pStyle w:val="Q-Normal"/>
      </w:pPr>
      <w:r w:rsidRPr="00802BB0">
        <w:t>Ըստ կառուցվածքի՝ խառնուրդները լինում են համասեռ և անհամասեռ:</w:t>
      </w:r>
    </w:p>
    <w:p w14:paraId="000F4523" w14:textId="77777777" w:rsidR="00BF0CD8" w:rsidRPr="00802BB0" w:rsidRDefault="00BF0CD8" w:rsidP="00302A17">
      <w:pPr>
        <w:pStyle w:val="Q-Normal"/>
      </w:pPr>
      <w:r w:rsidRPr="00802BB0">
        <w:t xml:space="preserve">Վերցնենք մեկ գդալ շաքարավազ և այն խառնենք ջրի հետ, շաքարի բյուրեղները ցրվում են ջրի մեջ և անհետանում: Այս խառնուրդը համասեռ է, դրանում շաքարի մասնիկների և ջրի միջև բաժանման սահման չկա: </w:t>
      </w:r>
    </w:p>
    <w:p w14:paraId="64DBEE82" w14:textId="77777777" w:rsidR="00BF0CD8" w:rsidRDefault="00BF0CD8" w:rsidP="00302A17">
      <w:pPr>
        <w:pStyle w:val="Q-Normal"/>
      </w:pPr>
      <w:r w:rsidRPr="00802BB0">
        <w:t xml:space="preserve">Այսպիսով՝ </w:t>
      </w:r>
    </w:p>
    <w:p w14:paraId="6459E42B" w14:textId="77777777" w:rsidR="00BF0CD8" w:rsidRDefault="00BF0CD8" w:rsidP="00A0699E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AD28F25" wp14:editId="45A2A2FA">
                <wp:extent cx="4512180" cy="528555"/>
                <wp:effectExtent l="0" t="0" r="3175" b="5080"/>
                <wp:docPr id="476360551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2180" cy="52855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D35B6D" w14:textId="77777777" w:rsidR="007A588D" w:rsidRDefault="007A588D" w:rsidP="00C454C8">
                            <w:pPr>
                              <w:pStyle w:val="Q-Yndgcvac"/>
                            </w:pPr>
                            <w:r w:rsidRPr="0004270A">
                              <w:t>համասեռ են այն խառնուրդները, որոնց բաղադրիչները հնարավոր չէ տարբերել անզեն աչքով կամ նույնիսկ խոշորացնող սարք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AD28F25" id="_x0000_s1738" style="width:355.3pt;height:41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32D35B6D" w14:textId="77777777" w:rsidR="007A588D" w:rsidRDefault="007A588D" w:rsidP="00C454C8">
                      <w:pPr>
                        <w:pStyle w:val="Q-Yndgcvac"/>
                      </w:pPr>
                      <w:r w:rsidRPr="0004270A">
                        <w:t>համասեռ են այն խառնուրդները, որոնց բաղադրիչները հնարավոր չէ տարբերել անզեն աչքով կամ նույնիսկ խոշորացնող սարք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931F29" w14:textId="77777777" w:rsidR="00BF0CD8" w:rsidRPr="0004270A" w:rsidRDefault="00BF0CD8" w:rsidP="00302A17">
      <w:pPr>
        <w:pStyle w:val="Q-Normal"/>
      </w:pPr>
      <w:r w:rsidRPr="0004270A">
        <w:t xml:space="preserve">Այդպիսի խառնուրդներում բացակայում են ֆազերի միջև բաժանման մակերևույթները: </w:t>
      </w:r>
      <w:r w:rsidRPr="0034215D">
        <w:t>Ֆազերի բաժանման մակերևույթն այն սահմանն է, որը մի նյութը տարանջատում է մյուսից:</w:t>
      </w:r>
      <w:r w:rsidRPr="0004270A">
        <w:t xml:space="preserve"> </w:t>
      </w:r>
    </w:p>
    <w:p w14:paraId="121F440F" w14:textId="77777777" w:rsidR="00BF0CD8" w:rsidRPr="00802BB0" w:rsidRDefault="00BF0CD8" w:rsidP="00302A17">
      <w:pPr>
        <w:pStyle w:val="Q-Normal"/>
      </w:pPr>
      <w:r w:rsidRPr="00802BB0">
        <w:lastRenderedPageBreak/>
        <w:t>Օրինակ՝ համասեռ խառնուրդներ են կերակրի աղի, շաքարի, սպիրտի ջրային լուծույթները: Բոլոր լուծույթները համասեռ խառնուրդներ են:</w:t>
      </w:r>
    </w:p>
    <w:p w14:paraId="5482B6F5" w14:textId="77777777" w:rsidR="00BF0CD8" w:rsidRPr="0004270A" w:rsidRDefault="00BF0CD8" w:rsidP="00A0699E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197FD96" wp14:editId="2125C3AC">
                <wp:extent cx="4281443" cy="560269"/>
                <wp:effectExtent l="0" t="0" r="5080" b="0"/>
                <wp:docPr id="795234790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81443" cy="560269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74191F" w14:textId="77777777" w:rsidR="007A588D" w:rsidRDefault="007A588D" w:rsidP="00C454C8">
                            <w:pPr>
                              <w:pStyle w:val="Q-Yndgcvac"/>
                            </w:pPr>
                            <w:r w:rsidRPr="0004270A">
                              <w:t>Անհամասեռ են այն խառնուրդները, որոնց բաղադրիչները կարելի է տեսնել անզեն աչքով կամ խոշորացնող սարք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97FD96" id="_x0000_s1739" style="width:337.1pt;height:4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2174191F" w14:textId="77777777" w:rsidR="007A588D" w:rsidRDefault="007A588D" w:rsidP="00C454C8">
                      <w:pPr>
                        <w:pStyle w:val="Q-Yndgcvac"/>
                      </w:pPr>
                      <w:r w:rsidRPr="0004270A">
                        <w:t>Անհամասեռ են այն խառնուրդները, որոնց բաղադրիչները կարելի է տեսնել անզեն աչքով կամ խոշորացնող սարք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5B1C818" w14:textId="77777777" w:rsidR="00BF0CD8" w:rsidRPr="00802BB0" w:rsidRDefault="00BF0CD8" w:rsidP="00302A17">
      <w:pPr>
        <w:pStyle w:val="Q-Normal"/>
        <w:rPr>
          <w:rFonts w:eastAsia="Arial Unicode MS"/>
          <w:b/>
          <w:i/>
        </w:rPr>
      </w:pPr>
      <w:r w:rsidRPr="00802BB0">
        <w:t xml:space="preserve">Անհամասեռ խառնուրդներում անպայման կան ֆազերի բաժանման մակերևույթներ: Օրինակ՝ խառնենք բուսական յուղը ջրի հետ կամ ծծմբի փոշին երկաթի խարտուքի հետ, մենք կարող ենք </w:t>
      </w:r>
      <w:r>
        <w:t xml:space="preserve">այդ </w:t>
      </w:r>
      <w:r w:rsidRPr="00802BB0">
        <w:t>խառնուրդներում տեսնել յուրաքանչյուր նյութի մասնիկները բաժանող սահմանը:</w:t>
      </w:r>
      <w:r w:rsidRPr="00802BB0">
        <w:rPr>
          <w:rFonts w:eastAsia="Arial Unicode MS"/>
          <w:b/>
          <w:i/>
        </w:rPr>
        <w:t xml:space="preserve"> </w:t>
      </w:r>
      <w:r w:rsidRPr="00802BB0">
        <w:rPr>
          <w:rFonts w:eastAsia="Arial Unicode MS"/>
        </w:rPr>
        <w:t>Անհամասեռ խառնուրդների օրինակներ են կավի և ջրի, երկաթի խարտուքի և ավազի, կերոսինի և ջրի խառնուրդները: Բոլոր սուսպենզիաները և էմուլսիաները պատկանում են անհամասեռ խառնուրդների թվին:</w:t>
      </w:r>
    </w:p>
    <w:p w14:paraId="00561A90" w14:textId="77777777" w:rsidR="00BF0CD8" w:rsidRPr="00802BB0" w:rsidRDefault="00BF0CD8" w:rsidP="00302A17">
      <w:pPr>
        <w:pStyle w:val="Q-Normal"/>
      </w:pPr>
      <w:r w:rsidRPr="00802BB0">
        <w:t>Արդյունաբերության տարբեր բնագավառներում, ինչպես նաև քիմիական լաբորատորիաներում անհրաժեշտ է լինում օգտագործել  մաքուր նյութեր, իսկ բնության մեջ մաքուր նյութեր համարյա չեն հանդիպում, հետևաբար անհրաժեշտություն է առաջանում խառնուրդների բաղադրիչներն առանձնացնել իրարից:</w:t>
      </w:r>
    </w:p>
    <w:p w14:paraId="0245B1A0" w14:textId="41E7A6A6" w:rsidR="00BF0CD8" w:rsidRPr="0004270A" w:rsidRDefault="00E749F4" w:rsidP="00A50215">
      <w:pPr>
        <w:pStyle w:val="Q-Yentavernagir"/>
      </w:pPr>
      <w:bookmarkStart w:id="1089" w:name="_Toc133963342"/>
      <w:bookmarkStart w:id="1090" w:name="_Toc133965399"/>
      <w:bookmarkStart w:id="1091" w:name="_Toc133965655"/>
      <w:bookmarkStart w:id="1092" w:name="_Toc153319866"/>
      <w:r w:rsidRPr="0004270A">
        <w:t>Խ</w:t>
      </w:r>
      <w:r>
        <w:t>ԱՌՆՈՒՐԴՆԵՐԻ ԲԱԺԱՆՄԱՆ ՄԵԹՈԴՆԵՐԸ</w:t>
      </w:r>
      <w:bookmarkEnd w:id="1089"/>
      <w:bookmarkEnd w:id="1090"/>
      <w:bookmarkEnd w:id="1091"/>
      <w:bookmarkEnd w:id="1092"/>
    </w:p>
    <w:p w14:paraId="46BBFA27" w14:textId="74D331A5" w:rsidR="00BF0CD8" w:rsidRPr="00802BB0" w:rsidRDefault="00BF0CD8" w:rsidP="00302A17">
      <w:pPr>
        <w:pStyle w:val="Q-Normal"/>
      </w:pPr>
      <w:r w:rsidRPr="00802BB0">
        <w:t>Խառնուրդ</w:t>
      </w:r>
      <w:r w:rsidR="0034215D">
        <w:t>ներ</w:t>
      </w:r>
      <w:r w:rsidRPr="00802BB0">
        <w:t>ի բաժանումը կատարում են  բոլոր բաղադրիչները մաքուր ձևով անջատելու համար, իսկ մաքրման դեպքում առանձնացնում են միայն մեկ նյութը, մյուսները հեռացնում են:</w:t>
      </w:r>
    </w:p>
    <w:p w14:paraId="347886C5" w14:textId="6524820C" w:rsidR="00BF0CD8" w:rsidRPr="00802BB0" w:rsidRDefault="00BF0CD8" w:rsidP="00302A17">
      <w:pPr>
        <w:pStyle w:val="Q-Normal"/>
      </w:pPr>
      <w:r w:rsidRPr="00802BB0">
        <w:t>Քանի որ նյութերը խառնուրդում պահպանում են իրենց հատկությունները, ապա խառնուրդների բաժանման բոլոր մեթոդները հիմնված են խառնուրդի բաղադրիչների ֆիզիկական և քիմիական հատկությունների տարբերության վրա:</w:t>
      </w:r>
    </w:p>
    <w:p w14:paraId="0ED6FA9A" w14:textId="77777777" w:rsidR="00BF0CD8" w:rsidRPr="0004270A" w:rsidRDefault="00BF0CD8" w:rsidP="00CF7B0B">
      <w:pPr>
        <w:pStyle w:val="Q-Yenta-yenta-vernagir"/>
      </w:pPr>
      <w:r>
        <w:t>Ք</w:t>
      </w:r>
      <w:r w:rsidRPr="0004270A">
        <w:t>իմիական մեթոդներ</w:t>
      </w:r>
    </w:p>
    <w:p w14:paraId="6858A0E9" w14:textId="77777777" w:rsidR="00BF0CD8" w:rsidRPr="00802BB0" w:rsidRDefault="00BF0CD8" w:rsidP="00302A17">
      <w:pPr>
        <w:pStyle w:val="Q-Normal"/>
      </w:pPr>
      <w:r w:rsidRPr="00802BB0">
        <w:t xml:space="preserve">Բաժանման քիմիական մեթոդները հիմնված են բաղադրիչների քիմիական հատկությունների տարբերության վրա: Բաժանման համար խառնուրդին ավելացնում են </w:t>
      </w:r>
      <w:r>
        <w:t>ազդա</w:t>
      </w:r>
      <w:r w:rsidRPr="00802BB0">
        <w:t xml:space="preserve">նյութ, ընթանում է քիմիական ռեակցիա </w:t>
      </w:r>
      <w:r>
        <w:t>ազդա</w:t>
      </w:r>
      <w:r w:rsidRPr="00802BB0">
        <w:t>նյութ</w:t>
      </w:r>
      <w:r>
        <w:t>ի</w:t>
      </w:r>
      <w:r w:rsidRPr="00802BB0">
        <w:t xml:space="preserve"> և խառնուրդի որոշ բաղադրիչների միջև, առաջանում են նոր բաղադրիչներ:</w:t>
      </w:r>
    </w:p>
    <w:p w14:paraId="2B2208FA" w14:textId="77777777" w:rsidR="00BF0CD8" w:rsidRPr="0004270A" w:rsidRDefault="00BF0CD8" w:rsidP="00CF7B0B">
      <w:pPr>
        <w:pStyle w:val="Q-Yenta-yenta-vernagir"/>
      </w:pPr>
      <w:r>
        <w:t>Ֆ</w:t>
      </w:r>
      <w:r w:rsidRPr="0004270A">
        <w:t>իզիկական մեթոդներ</w:t>
      </w:r>
    </w:p>
    <w:p w14:paraId="53BF1BBC" w14:textId="77777777" w:rsidR="00BF0CD8" w:rsidRPr="00802BB0" w:rsidRDefault="00BF0CD8" w:rsidP="00302A17">
      <w:pPr>
        <w:pStyle w:val="Q-Normal"/>
      </w:pPr>
      <w:r w:rsidRPr="00802BB0">
        <w:t xml:space="preserve">Բաժանման ֆիզիկական մեթոդները հիմնված են բաղադրիչների ֆիզիկական հատկությունների տարբերության վրա, այստեղ խառնուրդների վրա </w:t>
      </w:r>
      <w:r>
        <w:t>ազդա</w:t>
      </w:r>
      <w:r w:rsidRPr="00802BB0">
        <w:t>նյութ</w:t>
      </w:r>
      <w:r>
        <w:t>եր</w:t>
      </w:r>
      <w:r w:rsidRPr="00802BB0">
        <w:t xml:space="preserve"> չեն ավելացնում, հետևաբար քիմիական փոխարկումներ չեն կատարվում: </w:t>
      </w:r>
    </w:p>
    <w:p w14:paraId="10B824C6" w14:textId="3FD91002" w:rsidR="00BF0CD8" w:rsidRPr="0004270A" w:rsidRDefault="00E749F4" w:rsidP="00A50215">
      <w:pPr>
        <w:pStyle w:val="Q-Yentavernagir"/>
      </w:pPr>
      <w:bookmarkStart w:id="1093" w:name="_Toc133963343"/>
      <w:bookmarkStart w:id="1094" w:name="_Toc133965400"/>
      <w:bookmarkStart w:id="1095" w:name="_Toc133965656"/>
      <w:bookmarkStart w:id="1096" w:name="_Toc153319867"/>
      <w:r w:rsidRPr="0004270A">
        <w:t>Ա</w:t>
      </w:r>
      <w:r>
        <w:t>ՆՀԱՄԱՍԵՌ ԽԱՌՆՈՒՐԴՆԵՐԻ ԲԱԺԱՆՈՒՄԸ</w:t>
      </w:r>
      <w:bookmarkEnd w:id="1093"/>
      <w:bookmarkEnd w:id="1094"/>
      <w:bookmarkEnd w:id="1095"/>
      <w:bookmarkEnd w:id="1096"/>
    </w:p>
    <w:p w14:paraId="036770A3" w14:textId="40BE9E98" w:rsidR="00BF0CD8" w:rsidRPr="00802BB0" w:rsidRDefault="00BF0CD8" w:rsidP="00302A17">
      <w:pPr>
        <w:pStyle w:val="Q-Normal"/>
      </w:pPr>
      <w:r w:rsidRPr="00802BB0">
        <w:t>Անհամասեռ խառնուրդները կարող են տարբերվել բաղադրիչների ագրեգատային վիճակ</w:t>
      </w:r>
      <w:r w:rsidR="00E81969">
        <w:t>ներ</w:t>
      </w:r>
      <w:r w:rsidRPr="00802BB0">
        <w:t>ով, օրինակ՝ կարող են լինել գազ-հեղուկ, պինդ-հեղուկ, երկու չխառնվող հեղուկ և այլ համակարգեր:</w:t>
      </w:r>
    </w:p>
    <w:p w14:paraId="25324799" w14:textId="77777777" w:rsidR="00FF1C2D" w:rsidRDefault="00BF0CD8" w:rsidP="00302A17">
      <w:pPr>
        <w:pStyle w:val="Q-Normal"/>
      </w:pPr>
      <w:r w:rsidRPr="00802BB0">
        <w:lastRenderedPageBreak/>
        <w:t>Անհամասեռ խառնուրդների բաժանման ամենատարածված եղանակներն են պարզեցումը, ֆիլտրումը (զտումը), մագնիսի ազդեցությունը:</w:t>
      </w:r>
    </w:p>
    <w:p w14:paraId="3258D33D" w14:textId="76E0B2A4" w:rsidR="00BF0CD8" w:rsidRPr="00802BB0" w:rsidRDefault="00BF0CD8" w:rsidP="00302A17">
      <w:pPr>
        <w:pStyle w:val="Q-Normal"/>
      </w:pPr>
      <w:r w:rsidRPr="00802BB0">
        <w:t xml:space="preserve"> </w:t>
      </w:r>
    </w:p>
    <w:p w14:paraId="14ACA394" w14:textId="77777777" w:rsidR="00BF0CD8" w:rsidRPr="0004270A" w:rsidRDefault="00BF0CD8" w:rsidP="00CF7B0B">
      <w:pPr>
        <w:pStyle w:val="Q-Yenta-yenta-vernagir"/>
      </w:pPr>
      <w:r>
        <w:t>Պ</w:t>
      </w:r>
      <w:r w:rsidRPr="0004270A">
        <w:t>արզեցում</w:t>
      </w:r>
      <w:bookmarkStart w:id="1097" w:name="_Ref49028787"/>
    </w:p>
    <w:p w14:paraId="3E0C2521" w14:textId="77777777" w:rsidR="00BF0CD8" w:rsidRPr="00A9340E" w:rsidRDefault="00BF0CD8" w:rsidP="00302A17">
      <w:pPr>
        <w:pStyle w:val="Q-Normal"/>
      </w:pPr>
      <w:r w:rsidRPr="00A9340E">
        <w:t>Այս մեթոդի էությունն այն է, որ խառնուրդի բաղադրիչները հեղուկ կամ գազային միջավայրում տարբեր արագությամբ են նստում անոթի հատակին</w:t>
      </w:r>
      <w:r>
        <w:t>:</w:t>
      </w:r>
    </w:p>
    <w:p w14:paraId="12BF7A3B" w14:textId="79C3D68F" w:rsidR="00E84346" w:rsidRDefault="00BF0CD8" w:rsidP="00302A17">
      <w:pPr>
        <w:pStyle w:val="Q-Normal"/>
      </w:pPr>
      <w:bookmarkStart w:id="1098" w:name="_Ref49091646"/>
      <w:r w:rsidRPr="00802BB0">
        <w:t xml:space="preserve">Մեթոդը կիրառում են ջրում (կամ այլ լուծիչում) </w:t>
      </w:r>
      <w:r w:rsidR="00231FE5" w:rsidRPr="00802BB0">
        <w:t xml:space="preserve">անլուծելի </w:t>
      </w:r>
      <w:r w:rsidRPr="00802BB0">
        <w:t>երկու կամ ավելի նյութեր</w:t>
      </w:r>
      <w:r w:rsidR="00231FE5">
        <w:t>ն իրարից</w:t>
      </w:r>
      <w:r w:rsidRPr="00802BB0">
        <w:t xml:space="preserve"> բաժան</w:t>
      </w:r>
      <w:r>
        <w:t>ելու</w:t>
      </w:r>
      <w:r w:rsidRPr="00802BB0">
        <w:t xml:space="preserve"> համար: Անլուծելի նյութերի խառնուրդը </w:t>
      </w:r>
      <w:r>
        <w:t>լցն</w:t>
      </w:r>
      <w:r w:rsidRPr="00802BB0">
        <w:t>ում են ջրի մեջ</w:t>
      </w:r>
      <w:r>
        <w:t xml:space="preserve"> և </w:t>
      </w:r>
      <w:r w:rsidRPr="00802BB0">
        <w:t xml:space="preserve">խնամքով խառնում: Որոշ ժամանակ </w:t>
      </w:r>
      <w:r w:rsidR="0034215D">
        <w:t xml:space="preserve">անց </w:t>
      </w:r>
      <w:r>
        <w:t>ջրի</w:t>
      </w:r>
      <w:r w:rsidR="00231FE5">
        <w:t>ց</w:t>
      </w:r>
      <w:r>
        <w:t xml:space="preserve"> ավելի մեծ խտություն ունեցող </w:t>
      </w:r>
      <w:r w:rsidRPr="00802BB0">
        <w:t>նյութերը</w:t>
      </w:r>
      <w:r>
        <w:t xml:space="preserve"> (ջրից ծանր)</w:t>
      </w:r>
      <w:r w:rsidRPr="00802BB0">
        <w:t xml:space="preserve"> նստում են անոթի հատակին, իսկ </w:t>
      </w:r>
      <w:r>
        <w:t>ջրից թեթև</w:t>
      </w:r>
      <w:r w:rsidRPr="00802BB0">
        <w:t xml:space="preserve"> նյութերը</w:t>
      </w:r>
      <w:r>
        <w:t xml:space="preserve"> </w:t>
      </w:r>
      <w:r w:rsidRPr="00802BB0">
        <w:t>լողում են ջրի մակեր</w:t>
      </w:r>
      <w:r w:rsidR="0034215D">
        <w:t>ևույթ</w:t>
      </w:r>
      <w:r w:rsidRPr="00802BB0">
        <w:t xml:space="preserve">ին: Այդպիսի շերտերը կարելի է </w:t>
      </w:r>
      <w:r w:rsidR="00E84346" w:rsidRPr="00802BB0">
        <w:t>իրարից</w:t>
      </w:r>
      <w:r w:rsidR="00E84346">
        <w:t xml:space="preserve"> հեշտությամբ </w:t>
      </w:r>
      <w:r w:rsidRPr="00802BB0">
        <w:t>ա</w:t>
      </w:r>
      <w:r w:rsidR="00E84346">
        <w:t>ռանձնացն</w:t>
      </w:r>
      <w:r w:rsidRPr="00802BB0">
        <w:t>ել</w:t>
      </w:r>
      <w:r>
        <w:t xml:space="preserve">: </w:t>
      </w:r>
    </w:p>
    <w:p w14:paraId="72F93DF3" w14:textId="50909BE1" w:rsidR="00BF0CD8" w:rsidRDefault="00BF0CD8" w:rsidP="00302A17">
      <w:pPr>
        <w:pStyle w:val="Q-Normal"/>
      </w:pPr>
      <w:r>
        <w:t>Օրինակ՝ պարզեցման եղանակով կարելի է բաժանել</w:t>
      </w:r>
      <w:r w:rsidRPr="00802BB0">
        <w:t xml:space="preserve"> </w:t>
      </w:r>
      <w:r>
        <w:t>ավազի</w:t>
      </w:r>
      <w:r w:rsidRPr="00802BB0">
        <w:t xml:space="preserve"> </w:t>
      </w:r>
      <w:r>
        <w:t>և ածխի խառնուրդը: Այդ խառնուրդի վրա լցնում են ջուր և թափահարում:  Ավազի խտությունն ավելի մեծ է ջրից, այն նստում է անոթի հատակին, իսկ ածուխը, որն ունի ավելի փոքր խտություն, մնում է ջրի մակերեսին: Անոթը զգուշությամբ թեքելով՝ անջատում են ածուխը, այնուհետև ավազի վրայից զգուշությամբ հեռացնում ջուրը (նկար</w:t>
      </w:r>
      <w:r w:rsidRPr="00F935E1">
        <w:t xml:space="preserve"> </w:t>
      </w:r>
      <w:r w:rsidRPr="0076361B">
        <w:t>5.1</w:t>
      </w:r>
      <w:r w:rsidR="00064F90">
        <w:t>4</w:t>
      </w:r>
      <w:r>
        <w:t>):</w:t>
      </w:r>
    </w:p>
    <w:p w14:paraId="5ECA80BF" w14:textId="77777777" w:rsidR="00BF0CD8" w:rsidRPr="00802BB0" w:rsidRDefault="00BF0CD8" w:rsidP="00302A17">
      <w:pPr>
        <w:pStyle w:val="Q-Normal"/>
        <w:rPr>
          <w:i/>
        </w:rPr>
      </w:pPr>
      <w:r>
        <w:t xml:space="preserve"> </w:t>
      </w:r>
      <w:r w:rsidRPr="00802BB0">
        <w:t>Առաջներում ոսկու հատիկներ</w:t>
      </w:r>
      <w:r>
        <w:t>ն</w:t>
      </w:r>
      <w:r w:rsidRPr="00802BB0">
        <w:t xml:space="preserve"> այդպես էին անջատում մանրացված ոսկեբեր ապարներից: Ոսկեբեր ավազը տեղադրում էին թեք տաշտերի մեջ, որոնց վրայով բաց էին թողնում ջրի շիթը: Ջրի հոսքն իր հետ տանում էր դատարկ ապարները, իսկ ոսկու ծանր</w:t>
      </w:r>
      <w:r w:rsidRPr="0031547C">
        <w:t xml:space="preserve"> </w:t>
      </w:r>
      <w:r w:rsidRPr="00802BB0">
        <w:t xml:space="preserve">հատիկները </w:t>
      </w:r>
      <w:r>
        <w:t>մն</w:t>
      </w:r>
      <w:r w:rsidRPr="00802BB0">
        <w:t>ում էին տաշտի հատակին:</w:t>
      </w:r>
      <w:bookmarkEnd w:id="1097"/>
      <w:bookmarkEnd w:id="1098"/>
      <w:r w:rsidRPr="00802BB0">
        <w:t xml:space="preserve"> </w:t>
      </w:r>
    </w:p>
    <w:p w14:paraId="19BA07C4" w14:textId="77777777" w:rsidR="00BF0CD8" w:rsidRDefault="00BF0CD8" w:rsidP="00302A17">
      <w:pPr>
        <w:pStyle w:val="Q-Normal"/>
        <w:rPr>
          <w:noProof/>
        </w:rPr>
      </w:pPr>
      <w:r>
        <w:t>Պինդ-գ</w:t>
      </w:r>
      <w:r w:rsidRPr="00802BB0">
        <w:t>ազ խառնուրդների դեպքում նույ</w:t>
      </w:r>
      <w:r>
        <w:t>ն</w:t>
      </w:r>
      <w:r w:rsidRPr="00802BB0">
        <w:t>պես տեղի է ունենում պինդ մասնիկների նստեցում, օրինակ փոշու նստելը կահույքի կամ բույսերի տերևների վրա:</w:t>
      </w:r>
      <w:r w:rsidRPr="0076361B">
        <w:rPr>
          <w:noProof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54"/>
        <w:gridCol w:w="2205"/>
      </w:tblGrid>
      <w:tr w:rsidR="00A0699E" w14:paraId="64884053" w14:textId="77777777" w:rsidTr="00A0699E">
        <w:tc>
          <w:tcPr>
            <w:tcW w:w="3992" w:type="dxa"/>
          </w:tcPr>
          <w:p w14:paraId="095F396A" w14:textId="06B8FF1B" w:rsidR="00A0699E" w:rsidRDefault="00A0699E" w:rsidP="00302A17">
            <w:pPr>
              <w:pStyle w:val="Q-Normal"/>
              <w:ind w:firstLine="0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021F7326" wp14:editId="0B912A99">
                  <wp:extent cx="3844344" cy="1838265"/>
                  <wp:effectExtent l="0" t="0" r="3810" b="0"/>
                  <wp:docPr id="1529085109" name="Picture 1529085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պարզեցում 4.png"/>
                          <pic:cNvPicPr/>
                        </pic:nvPicPr>
                        <pic:blipFill>
                          <a:blip r:embed="rId7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91710" cy="18609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92" w:type="dxa"/>
          </w:tcPr>
          <w:p w14:paraId="252A583F" w14:textId="67C66D31" w:rsidR="00A0699E" w:rsidRDefault="00A0699E" w:rsidP="00302A17">
            <w:pPr>
              <w:pStyle w:val="Q-Normal"/>
              <w:ind w:firstLine="0"/>
              <w:rPr>
                <w:noProof/>
              </w:rPr>
            </w:pPr>
            <w:r w:rsidRPr="00175D4A">
              <w:rPr>
                <w:noProof/>
              </w:rPr>
              <w:drawing>
                <wp:inline distT="0" distB="0" distL="0" distR="0" wp14:anchorId="4257E610" wp14:editId="4121D7EB">
                  <wp:extent cx="1357746" cy="1884219"/>
                  <wp:effectExtent l="0" t="0" r="0" b="1905"/>
                  <wp:docPr id="159831569" name="Picture 1598315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բաժ.ձագաձ ե.jpg"/>
                          <pic:cNvPicPr/>
                        </pic:nvPicPr>
                        <pic:blipFill>
                          <a:blip r:embed="rId7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2317" cy="19321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:rsidRPr="007A453B" w14:paraId="0EBBD2BF" w14:textId="77777777" w:rsidTr="00A0699E">
        <w:tc>
          <w:tcPr>
            <w:tcW w:w="3992" w:type="dxa"/>
          </w:tcPr>
          <w:p w14:paraId="5A18AF61" w14:textId="1F8AA528" w:rsidR="00A0699E" w:rsidRDefault="00A0699E" w:rsidP="00A0699E">
            <w:pPr>
              <w:pStyle w:val="5"/>
            </w:pPr>
            <w:r>
              <w:t>Ավազի և ածխի խառնուրդի բաժանումը պարզեցման եղանակով</w:t>
            </w:r>
          </w:p>
        </w:tc>
        <w:tc>
          <w:tcPr>
            <w:tcW w:w="3992" w:type="dxa"/>
          </w:tcPr>
          <w:p w14:paraId="000D066A" w14:textId="7647D64C" w:rsidR="00A0699E" w:rsidRDefault="00A0699E" w:rsidP="00A0699E">
            <w:pPr>
              <w:pStyle w:val="5"/>
            </w:pPr>
            <w:r>
              <w:t>Երկու չխառնվող հեղուկների բաժանումը բ</w:t>
            </w:r>
            <w:r w:rsidRPr="00820F85">
              <w:t>աժանիչ ձագար</w:t>
            </w:r>
            <w:r>
              <w:t>ի միջոցով</w:t>
            </w:r>
          </w:p>
        </w:tc>
      </w:tr>
    </w:tbl>
    <w:p w14:paraId="3E7EBB4B" w14:textId="0BB7D485" w:rsidR="00BF0CD8" w:rsidRPr="00B262EE" w:rsidRDefault="00BF0CD8" w:rsidP="00302A17">
      <w:pPr>
        <w:pStyle w:val="Q-Normal"/>
      </w:pPr>
      <w:r w:rsidRPr="00B262EE">
        <w:t>Այս մեթոդով կարելի է բաժանել նաև չխառնվող հեղուկները: Դրա համար կիրառում են բաժանիչ ձագար (</w:t>
      </w:r>
      <w:r>
        <w:t xml:space="preserve">նկար </w:t>
      </w:r>
      <w:r w:rsidRPr="0076361B">
        <w:t>5.1</w:t>
      </w:r>
      <w:r w:rsidR="00064F90">
        <w:t>5</w:t>
      </w:r>
      <w:r w:rsidRPr="00B262EE">
        <w:t xml:space="preserve">): Այն </w:t>
      </w:r>
      <w:r w:rsidR="00E84346" w:rsidRPr="00B262EE">
        <w:t xml:space="preserve">ներքևի մասում ծորակ </w:t>
      </w:r>
      <w:r w:rsidR="00E84346">
        <w:t xml:space="preserve">ունեցող երկար </w:t>
      </w:r>
      <w:r w:rsidRPr="00B262EE">
        <w:t xml:space="preserve">անոթ է: Օրինակ՝ բենզինի և ջրի խառնուրդը բաժանելու համար խառնուրդը լցնում են բաժանիչ ձագարի մեջ, սպասում են մինչև հայտնվի ֆազերի բաժանման հստակ սահմանը, որից </w:t>
      </w:r>
      <w:r w:rsidRPr="00B262EE">
        <w:lastRenderedPageBreak/>
        <w:t>հետո զգուշորեն բացում են ծորակը</w:t>
      </w:r>
      <w:r w:rsidR="00E84346">
        <w:t>:</w:t>
      </w:r>
      <w:r w:rsidRPr="00B262EE">
        <w:t xml:space="preserve"> </w:t>
      </w:r>
      <w:r w:rsidR="00E84346">
        <w:t>Ջ</w:t>
      </w:r>
      <w:r w:rsidR="00E84346" w:rsidRPr="00B262EE">
        <w:t xml:space="preserve">ուրը հոսում է </w:t>
      </w:r>
      <w:r w:rsidRPr="00B262EE">
        <w:t>բաժակի մեջ,</w:t>
      </w:r>
      <w:r w:rsidR="00E84346">
        <w:t xml:space="preserve"> թողնում են</w:t>
      </w:r>
      <w:r w:rsidRPr="00B262EE">
        <w:t xml:space="preserve"> </w:t>
      </w:r>
      <w:r w:rsidR="00E84346">
        <w:t xml:space="preserve">մինչև այն </w:t>
      </w:r>
      <w:r w:rsidRPr="00B262EE">
        <w:t xml:space="preserve">լրիվ </w:t>
      </w:r>
      <w:r w:rsidR="00E84346">
        <w:t>հոսի</w:t>
      </w:r>
      <w:r w:rsidRPr="00B262EE">
        <w:t>, փակում են ծորակը և այդպես իրարից բաժանում երկու հեղուկները:</w:t>
      </w:r>
    </w:p>
    <w:p w14:paraId="1EE3F0A8" w14:textId="77777777" w:rsidR="00BF0CD8" w:rsidRPr="00802BB0" w:rsidRDefault="00BF0CD8" w:rsidP="00302A17">
      <w:pPr>
        <w:pStyle w:val="Q-Normal"/>
      </w:pPr>
      <w:r w:rsidRPr="00802BB0">
        <w:t>Պարզեցմամբ կարելի է բաժանել</w:t>
      </w:r>
    </w:p>
    <w:p w14:paraId="299430A7" w14:textId="77777777" w:rsidR="00BF0CD8" w:rsidRPr="00231FE5" w:rsidRDefault="00BF0CD8" w:rsidP="00022C0B">
      <w:pPr>
        <w:pStyle w:val="Q-Normal"/>
        <w:numPr>
          <w:ilvl w:val="0"/>
          <w:numId w:val="60"/>
        </w:numPr>
        <w:ind w:left="426"/>
        <w:rPr>
          <w:i/>
        </w:rPr>
      </w:pPr>
      <w:r w:rsidRPr="00231FE5">
        <w:rPr>
          <w:i/>
        </w:rPr>
        <w:t>Տարբեր խտություն ունեցող և տվյալ հեղուկում անլուծելի երկու պինդ նյութերը, օրինակ՝ պղնձի և փայտի տաշեղները, ծծմբի և ավազի խառնուրդը:</w:t>
      </w:r>
    </w:p>
    <w:p w14:paraId="351B456B" w14:textId="77777777" w:rsidR="00BF0CD8" w:rsidRPr="00231FE5" w:rsidRDefault="00BF0CD8" w:rsidP="00022C0B">
      <w:pPr>
        <w:pStyle w:val="Q-Normal"/>
        <w:numPr>
          <w:ilvl w:val="0"/>
          <w:numId w:val="60"/>
        </w:numPr>
        <w:ind w:left="426"/>
        <w:rPr>
          <w:i/>
        </w:rPr>
      </w:pPr>
      <w:r w:rsidRPr="00231FE5">
        <w:rPr>
          <w:i/>
        </w:rPr>
        <w:t>Երկու տարբեր խտություն ունեցող և իրար հետ չխառնվող հեղուկները, օրինակ՝ նավթը և ջուրը, բենզինը և ջուրը, բուսական յուղը և ջուրը:</w:t>
      </w:r>
    </w:p>
    <w:p w14:paraId="44F72197" w14:textId="2660B8E7" w:rsidR="00F65E13" w:rsidRDefault="00BF0CD8" w:rsidP="00064F90">
      <w:pPr>
        <w:pStyle w:val="Q-Normal"/>
      </w:pPr>
      <w:r w:rsidRPr="00802BB0">
        <w:t xml:space="preserve">Պարզեցումից հետո սովորաբար լուծույթը նստվածքի վրայից զգուշորեն հեռացնում են: Այս երևույթը կոչվում է </w:t>
      </w:r>
      <w:r w:rsidRPr="00802BB0">
        <w:rPr>
          <w:b/>
        </w:rPr>
        <w:t>դեկանտում</w:t>
      </w:r>
      <w:r w:rsidRPr="00802BB0">
        <w:t>:</w:t>
      </w:r>
    </w:p>
    <w:p w14:paraId="0CFF8521" w14:textId="77777777" w:rsidR="00BF0CD8" w:rsidRPr="0072051F" w:rsidRDefault="00BF0CD8" w:rsidP="00CF7B0B">
      <w:pPr>
        <w:pStyle w:val="Q-Yenta-yenta-vernagir"/>
      </w:pPr>
      <w:r>
        <w:t>Ֆ</w:t>
      </w:r>
      <w:r w:rsidRPr="0072051F">
        <w:t>իլտրում (զտում)</w:t>
      </w:r>
    </w:p>
    <w:p w14:paraId="41A30034" w14:textId="77777777" w:rsidR="00BF0CD8" w:rsidRPr="00C740BC" w:rsidRDefault="00BF0CD8" w:rsidP="00302A17">
      <w:pPr>
        <w:pStyle w:val="Q-Normal"/>
        <w:rPr>
          <w:rFonts w:eastAsiaTheme="minorEastAsia"/>
          <w:color w:val="000000" w:themeColor="dark1"/>
          <w:kern w:val="24"/>
        </w:rPr>
      </w:pPr>
      <w:r w:rsidRPr="00533C47">
        <w:t>Ֆիլտր</w:t>
      </w:r>
      <w:r>
        <w:t>ման</w:t>
      </w:r>
      <w:r w:rsidRPr="00533C47">
        <w:t xml:space="preserve"> մեթոդ</w:t>
      </w:r>
      <w:r>
        <w:t xml:space="preserve">ը հիմնված է </w:t>
      </w:r>
      <w:r w:rsidRPr="00533C47">
        <w:t xml:space="preserve"> խառնուրդի բաղադրիչների </w:t>
      </w:r>
      <w:r>
        <w:t>լուծելիության և մասնիկների չափսերի տարբերության վրա:</w:t>
      </w:r>
      <w:r w:rsidRPr="00533C47">
        <w:rPr>
          <w:rFonts w:eastAsiaTheme="minorEastAsia"/>
          <w:color w:val="000000" w:themeColor="dark1"/>
          <w:kern w:val="24"/>
        </w:rPr>
        <w:t xml:space="preserve"> </w:t>
      </w:r>
    </w:p>
    <w:p w14:paraId="254BB418" w14:textId="77777777" w:rsidR="00BF0CD8" w:rsidRPr="00533C47" w:rsidRDefault="00BF0CD8" w:rsidP="00302A17">
      <w:pPr>
        <w:pStyle w:val="Q-Normal"/>
      </w:pPr>
      <w:r w:rsidRPr="00533C47">
        <w:t>Ֆիլտրումը թույլ է տալիս պինդ նյութ</w:t>
      </w:r>
      <w:r>
        <w:t>երը՝ նստվածքները,</w:t>
      </w:r>
      <w:r w:rsidRPr="00533C47">
        <w:t xml:space="preserve"> առանձնացնել հեղուկից կամ գազից:</w:t>
      </w:r>
    </w:p>
    <w:p w14:paraId="6448B117" w14:textId="7A8C341D" w:rsidR="00BF0CD8" w:rsidRDefault="00BF0CD8" w:rsidP="00302A17">
      <w:pPr>
        <w:pStyle w:val="Q-Normal"/>
        <w:rPr>
          <w:noProof/>
        </w:rPr>
      </w:pPr>
      <w:r w:rsidRPr="00533C47">
        <w:t>Հեղուկների ֆիլտրման համար կարելի է օգտագործել ֆիլտրի թուղթ, որը սովորաբար ծալում են չորս</w:t>
      </w:r>
      <w:r w:rsidR="00064F90">
        <w:t xml:space="preserve"> </w:t>
      </w:r>
      <w:r w:rsidRPr="00533C47">
        <w:t xml:space="preserve">տակ  և տեղադրում ապակե ձագարի վրա (տես </w:t>
      </w:r>
      <w:r>
        <w:t>նկար</w:t>
      </w:r>
      <w:r w:rsidRPr="00533C47">
        <w:t xml:space="preserve"> </w:t>
      </w:r>
      <w:r w:rsidRPr="0076361B">
        <w:t>5.1</w:t>
      </w:r>
      <w:r w:rsidR="00064F90">
        <w:t>6</w:t>
      </w:r>
      <w:r w:rsidRPr="00533C47">
        <w:t xml:space="preserve">): Ձագարը դնում են բաժակի մեջ, որի մեջ լցվում է ֆիլտրատը՝ ֆիլտրով անցնող հեղուկը: Ֆիլտրի թղթի ծակոտիների չափսերն այնպիսին են, որ հնարավորություն են տալիս ջրի և լուծված նյութի մոլեկուլներին անարգել անցնել: 0,01մմ-ից ավելի մեծ չափսերով մասնիկները մնում են ֆիլտրի վրա և չեն անցնում դրա միջով՝ ձևավորելով նստվածքի շերտը: Ֆիլտրման </w:t>
      </w:r>
      <w:r>
        <w:t>գործընթացն</w:t>
      </w:r>
      <w:r w:rsidRPr="00533C47">
        <w:t xml:space="preserve"> արագացնելու համար ձագարի թեք ծայրը պետք է սեղմել քիմիական բաժակի պատին: Լաբորատորիաներում այդ ձևով անջատում են ռեակցիաների ժամանակ առաջացած նստվածքները:</w:t>
      </w:r>
      <w:r w:rsidRPr="0076361B">
        <w:rPr>
          <w:noProof/>
        </w:rPr>
        <w:t xml:space="preserve"> </w:t>
      </w:r>
    </w:p>
    <w:p w14:paraId="53BEBE48" w14:textId="77777777" w:rsidR="00BF0CD8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36963BFA" wp14:editId="6C4A7B8B">
            <wp:extent cx="4514524" cy="1980972"/>
            <wp:effectExtent l="0" t="0" r="635" b="635"/>
            <wp:docPr id="559337987" name="Picture 559337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ֆիլտրում բ.jpg"/>
                    <pic:cNvPicPr/>
                  </pic:nvPicPr>
                  <pic:blipFill>
                    <a:blip r:embed="rId7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14524" cy="19809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96C4D2" w14:textId="77777777" w:rsidR="00BF0CD8" w:rsidRPr="00533C47" w:rsidRDefault="00BF0CD8" w:rsidP="00F447C0">
      <w:pPr>
        <w:pStyle w:val="5"/>
      </w:pPr>
      <w:r w:rsidRPr="00C740BC">
        <w:t>Ֆիլտրում թղթով</w:t>
      </w:r>
    </w:p>
    <w:p w14:paraId="4E097F02" w14:textId="77777777" w:rsidR="00BF0CD8" w:rsidRPr="00533C47" w:rsidRDefault="00BF0CD8" w:rsidP="00302A17">
      <w:pPr>
        <w:pStyle w:val="Q-Normal"/>
      </w:pPr>
      <w:r w:rsidRPr="00533C47">
        <w:t>Պետք է հիշել, որ ֆիլտրման միջոցով չի կարելի բաժանել իսկական լուծույթները, որ</w:t>
      </w:r>
      <w:r>
        <w:t>ո</w:t>
      </w:r>
      <w:r w:rsidRPr="00533C47">
        <w:t>վհետև լուծույթներում լուծված նյութի մասնիկները գտնվում են մոլեկուլների կամ իոնների ձևով և հեշտությամբ անցնում են ֆիլտրի թղթի միջով:</w:t>
      </w:r>
    </w:p>
    <w:p w14:paraId="5D5A5DF2" w14:textId="77777777" w:rsidR="00BF0CD8" w:rsidRPr="00533C47" w:rsidRDefault="00BF0CD8" w:rsidP="00302A17">
      <w:pPr>
        <w:pStyle w:val="Q-Normal"/>
      </w:pPr>
      <w:r w:rsidRPr="00533C47">
        <w:lastRenderedPageBreak/>
        <w:t>Բացի ֆիլտրի թղթից</w:t>
      </w:r>
      <w:r>
        <w:t>՝</w:t>
      </w:r>
      <w:r w:rsidRPr="00533C47">
        <w:t xml:space="preserve"> քիմիական լաբորատորիաներում կիրառում են տարբեր նյութերից պատրաստված և ծակոտիների տարբեր չափսեր ունեցող հատուկ ֆիլտրեր:</w:t>
      </w:r>
    </w:p>
    <w:p w14:paraId="6ED2EE2B" w14:textId="6EB98D6C" w:rsidR="00BF0CD8" w:rsidRPr="00533C47" w:rsidRDefault="00BF0CD8" w:rsidP="00302A17">
      <w:pPr>
        <w:pStyle w:val="Q-Normal"/>
      </w:pPr>
      <w:r w:rsidRPr="00533C47">
        <w:t>Գազային խառնուրդների ֆիլտրումը սկզբունքորեն չի տարբերվում հեղուկների ֆիլտրումից: Տարբերությունը միայն այն է, որ գազերում կախված պինդ  մասնիկները ֆիլտրելու համար կիրառում են հատուկ կառուցվածքի ֆիլտրեր (թղթե, ածխային) և դրա հետ միասին անհրաժեշտ պոմպեր</w:t>
      </w:r>
      <w:r w:rsidR="00CB200F">
        <w:t>՝</w:t>
      </w:r>
      <w:r w:rsidRPr="00533C47">
        <w:t xml:space="preserve"> գազը  ֆիլտրի միջով մղելու համար</w:t>
      </w:r>
      <w:r>
        <w:t>:</w:t>
      </w:r>
      <w:r w:rsidRPr="00533C47">
        <w:t xml:space="preserve"> </w:t>
      </w:r>
      <w:r>
        <w:t>Ք</w:t>
      </w:r>
      <w:r w:rsidRPr="00533C47">
        <w:t>արշիչ պահարանների և փոշեծծիչների աշխատանքը</w:t>
      </w:r>
      <w:r>
        <w:t xml:space="preserve"> </w:t>
      </w:r>
      <w:r w:rsidRPr="00533C47">
        <w:t>կատարվում է այ</w:t>
      </w:r>
      <w:r w:rsidR="00231FE5">
        <w:t>ս սկզբունքով</w:t>
      </w:r>
      <w:r>
        <w:t>:</w:t>
      </w:r>
      <w:r w:rsidRPr="00533C47">
        <w:t xml:space="preserve"> </w:t>
      </w:r>
    </w:p>
    <w:p w14:paraId="2D07DEFC" w14:textId="77777777" w:rsidR="00BF0CD8" w:rsidRPr="00533C47" w:rsidRDefault="00BF0CD8" w:rsidP="00302A17">
      <w:pPr>
        <w:pStyle w:val="Q-Normal"/>
      </w:pPr>
      <w:r w:rsidRPr="00533C47">
        <w:t>Ֆիլտրմամբ կարելի է բաժանել.</w:t>
      </w:r>
    </w:p>
    <w:p w14:paraId="22022AA9" w14:textId="77777777" w:rsidR="00BF0CD8" w:rsidRPr="00533C47" w:rsidRDefault="00BF0CD8" w:rsidP="00022C0B">
      <w:pPr>
        <w:pStyle w:val="Q-Normal"/>
        <w:numPr>
          <w:ilvl w:val="0"/>
          <w:numId w:val="61"/>
        </w:numPr>
      </w:pPr>
      <w:r>
        <w:t>Ավազը</w:t>
      </w:r>
      <w:r w:rsidRPr="00533C47">
        <w:t xml:space="preserve"> և ջուրը</w:t>
      </w:r>
      <w:r>
        <w:t>,</w:t>
      </w:r>
    </w:p>
    <w:p w14:paraId="482B6950" w14:textId="77777777" w:rsidR="00BF0CD8" w:rsidRPr="00533C47" w:rsidRDefault="00BF0CD8" w:rsidP="00022C0B">
      <w:pPr>
        <w:pStyle w:val="Q-Normal"/>
        <w:numPr>
          <w:ilvl w:val="0"/>
          <w:numId w:val="61"/>
        </w:numPr>
      </w:pPr>
      <w:r w:rsidRPr="00533C47">
        <w:t>Կավիճը և ջուրը</w:t>
      </w:r>
      <w:r>
        <w:t>,</w:t>
      </w:r>
    </w:p>
    <w:p w14:paraId="44740CAF" w14:textId="77777777" w:rsidR="00BF0CD8" w:rsidRPr="00533C47" w:rsidRDefault="00BF0CD8" w:rsidP="00022C0B">
      <w:pPr>
        <w:pStyle w:val="Q-Normal"/>
        <w:numPr>
          <w:ilvl w:val="0"/>
          <w:numId w:val="61"/>
        </w:numPr>
      </w:pPr>
      <w:r>
        <w:t>Ա</w:t>
      </w:r>
      <w:r w:rsidRPr="00533C47">
        <w:t>վազը և օդը:</w:t>
      </w:r>
    </w:p>
    <w:p w14:paraId="3317819F" w14:textId="77777777" w:rsidR="00BF0CD8" w:rsidRPr="00533C47" w:rsidRDefault="00BF0CD8" w:rsidP="00302A17">
      <w:pPr>
        <w:pStyle w:val="Q-Normal"/>
      </w:pPr>
      <w:r>
        <w:t>Ա</w:t>
      </w:r>
      <w:r w:rsidRPr="00533C47">
        <w:t>րդյունաբեր</w:t>
      </w:r>
      <w:r>
        <w:t>ության մեջ</w:t>
      </w:r>
      <w:r w:rsidRPr="00533C47">
        <w:t xml:space="preserve"> </w:t>
      </w:r>
      <w:r>
        <w:t>ֆ</w:t>
      </w:r>
      <w:r w:rsidRPr="00533C47">
        <w:t>իլտրումը կիրառվում է բուսական յուղի և կաթնաշոռի արտադրության մեջ: Որպես ֆիլտր այնտեղ օգտագործում են գործվածքներ:</w:t>
      </w:r>
    </w:p>
    <w:p w14:paraId="27D487C1" w14:textId="77777777" w:rsidR="00BF0CD8" w:rsidRPr="00533C47" w:rsidRDefault="00BF0CD8" w:rsidP="00302A17">
      <w:pPr>
        <w:pStyle w:val="Q-Normal"/>
      </w:pPr>
      <w:r w:rsidRPr="00533C47">
        <w:t>Խմելու ջրի մաքրման փուլերից մեկում  ջրատար խողովակներում ջուրն անց են կացնում մաքուր ավազի շերտի միջով: Տնային պայմաններում խմելու ջրի մաքրման համար օգտագործում են կենցաղային ֆիլտր:</w:t>
      </w:r>
    </w:p>
    <w:p w14:paraId="1F68CC89" w14:textId="08D2F046" w:rsidR="00BF0CD8" w:rsidRPr="00533C47" w:rsidRDefault="00BF0CD8" w:rsidP="00302A17">
      <w:pPr>
        <w:pStyle w:val="Q-Normal"/>
      </w:pPr>
      <w:r w:rsidRPr="00533C47">
        <w:t xml:space="preserve">Ֆիլտրման միջոցով օդը մաքրում են խառնուրդներից: Օդի ֆիլտրման վրա </w:t>
      </w:r>
      <w:r w:rsidR="00231FE5">
        <w:t>է</w:t>
      </w:r>
      <w:r w:rsidRPr="00533C47">
        <w:t xml:space="preserve"> հիմնված փոշեծծիչ</w:t>
      </w:r>
      <w:r w:rsidR="00231FE5">
        <w:t>ներ</w:t>
      </w:r>
      <w:r w:rsidRPr="00533C47">
        <w:t>ի և հակագազ</w:t>
      </w:r>
      <w:r w:rsidR="00231FE5">
        <w:t>եր</w:t>
      </w:r>
      <w:r w:rsidRPr="00533C47">
        <w:t xml:space="preserve">ի աշխատանքը: </w:t>
      </w:r>
    </w:p>
    <w:p w14:paraId="127B59F2" w14:textId="77777777" w:rsidR="00BF0CD8" w:rsidRPr="0072051F" w:rsidRDefault="00BF0CD8" w:rsidP="00CF7B0B">
      <w:pPr>
        <w:pStyle w:val="Q-Yenta-yenta-vernagir"/>
      </w:pPr>
      <w:r>
        <w:t>Մ</w:t>
      </w:r>
      <w:r w:rsidRPr="0072051F">
        <w:t>ագնիսական տարանջատում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05"/>
      </w:tblGrid>
      <w:tr w:rsidR="00A0699E" w14:paraId="1778E75E" w14:textId="77777777" w:rsidTr="0085651A">
        <w:tc>
          <w:tcPr>
            <w:tcW w:w="4405" w:type="dxa"/>
          </w:tcPr>
          <w:p w14:paraId="191360E5" w14:textId="416D2B3F" w:rsidR="00A0699E" w:rsidRDefault="00A0699E" w:rsidP="00A0699E">
            <w:pPr>
              <w:pStyle w:val="Q-Normal"/>
              <w:ind w:firstLine="0"/>
            </w:pPr>
            <w:r w:rsidRPr="00533C47">
              <w:rPr>
                <w:noProof/>
              </w:rPr>
              <w:drawing>
                <wp:inline distT="0" distB="0" distL="0" distR="0" wp14:anchorId="1420DFEA" wp14:editId="400E6A00">
                  <wp:extent cx="2593075" cy="1419225"/>
                  <wp:effectExtent l="0" t="0" r="0" b="0"/>
                  <wp:docPr id="150937976" name="Picture 1509379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մագնիսի ազդ բ.jpg"/>
                          <pic:cNvPicPr/>
                        </pic:nvPicPr>
                        <pic:blipFill>
                          <a:blip r:embed="rId7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29116" cy="14389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14:paraId="790E3A32" w14:textId="77777777" w:rsidTr="0085651A">
        <w:trPr>
          <w:trHeight w:val="351"/>
        </w:trPr>
        <w:tc>
          <w:tcPr>
            <w:tcW w:w="4405" w:type="dxa"/>
          </w:tcPr>
          <w:p w14:paraId="1450C124" w14:textId="74C51580" w:rsidR="00A0699E" w:rsidRPr="00A0699E" w:rsidRDefault="00A0699E" w:rsidP="00A0699E">
            <w:pPr>
              <w:pStyle w:val="5"/>
              <w:spacing w:before="0" w:after="0"/>
              <w:rPr>
                <w:color w:val="auto"/>
              </w:rPr>
            </w:pPr>
            <w:r w:rsidRPr="00C740BC">
              <w:t>Բաժանում մագնիսի միջոցով</w:t>
            </w:r>
          </w:p>
        </w:tc>
      </w:tr>
    </w:tbl>
    <w:p w14:paraId="213658E8" w14:textId="2A387B3C" w:rsidR="00BF0CD8" w:rsidRPr="00533C47" w:rsidRDefault="00BF0CD8" w:rsidP="00302A17">
      <w:pPr>
        <w:pStyle w:val="Q-Normal"/>
      </w:pPr>
      <w:r w:rsidRPr="00533C47">
        <w:t>Մեթոդը հիմնված է խառնուրդի պինդ բաղադրիչների մագնիսական հատկությունների տարբերության վրա: Այս մեթոդը կիրառում են խառնուրդում ֆերամագնիսական նյութերի առկայության դեպքում, այսինքն այնպիսի նյութերի, որոնք ունեն մագնիսական հատկություններ, օրինակ՝ երկաթը</w:t>
      </w:r>
      <w:r>
        <w:t>, կոբալտը</w:t>
      </w:r>
      <w:r w:rsidRPr="00533C47">
        <w:t xml:space="preserve"> (</w:t>
      </w:r>
      <w:r>
        <w:t>նկար</w:t>
      </w:r>
      <w:r w:rsidRPr="00533C47">
        <w:t xml:space="preserve"> </w:t>
      </w:r>
      <w:r w:rsidRPr="0076361B">
        <w:t>5.1</w:t>
      </w:r>
      <w:r w:rsidR="0085651A">
        <w:t>7</w:t>
      </w:r>
      <w:r w:rsidR="00FE0B18">
        <w:t>):</w:t>
      </w:r>
    </w:p>
    <w:p w14:paraId="3CFD7467" w14:textId="77777777" w:rsidR="00BF0CD8" w:rsidRPr="00533C47" w:rsidRDefault="00BF0CD8" w:rsidP="00302A17">
      <w:pPr>
        <w:pStyle w:val="Q-Normal"/>
      </w:pPr>
      <w:r w:rsidRPr="00533C47">
        <w:t>Մագնիսական տարանջատմամբ կարելի է բաժանել .</w:t>
      </w:r>
    </w:p>
    <w:p w14:paraId="62676F21" w14:textId="77777777" w:rsidR="00BF0CD8" w:rsidRPr="00533C47" w:rsidRDefault="00BF0CD8" w:rsidP="00022C0B">
      <w:pPr>
        <w:pStyle w:val="Q-Normal"/>
        <w:numPr>
          <w:ilvl w:val="0"/>
          <w:numId w:val="62"/>
        </w:numPr>
      </w:pPr>
      <w:r w:rsidRPr="00533C47">
        <w:t>Ծծմբի փոշին և երկաթը,</w:t>
      </w:r>
    </w:p>
    <w:p w14:paraId="351F2B6B" w14:textId="77777777" w:rsidR="00BF0CD8" w:rsidRPr="00CD0163" w:rsidRDefault="00BF0CD8" w:rsidP="00022C0B">
      <w:pPr>
        <w:pStyle w:val="Q-Normal"/>
        <w:numPr>
          <w:ilvl w:val="0"/>
          <w:numId w:val="62"/>
        </w:numPr>
      </w:pPr>
      <w:r w:rsidRPr="00CD0163">
        <w:t>Մուրը և երկաթը,</w:t>
      </w:r>
    </w:p>
    <w:p w14:paraId="05A61362" w14:textId="4F42498D" w:rsidR="0010016A" w:rsidRDefault="0010016A" w:rsidP="00302A17">
      <w:pPr>
        <w:pStyle w:val="Q-Normal"/>
      </w:pPr>
      <w:bookmarkStart w:id="1099" w:name="_Toc133963344"/>
      <w:bookmarkStart w:id="1100" w:name="_Toc133965401"/>
      <w:bookmarkStart w:id="1101" w:name="_Toc133965657"/>
      <w:r w:rsidRPr="00533C47">
        <w:t>Այդ մեթոդը կիրառվում է արդյունաբերության մեջ երկաթը դատարկ ապարներից առանձնացնելու համար:</w:t>
      </w:r>
    </w:p>
    <w:p w14:paraId="02311BC5" w14:textId="105D128C" w:rsidR="00BF0CD8" w:rsidRPr="00533C47" w:rsidRDefault="00E749F4" w:rsidP="00A50215">
      <w:pPr>
        <w:pStyle w:val="Q-Yentavernagir"/>
      </w:pPr>
      <w:bookmarkStart w:id="1102" w:name="_Toc153319868"/>
      <w:r w:rsidRPr="00533C47">
        <w:t>Հ</w:t>
      </w:r>
      <w:r>
        <w:t xml:space="preserve">ԱՄԱՍԵՌ </w:t>
      </w:r>
      <w:r w:rsidR="00BC5994">
        <w:t>ԽԱՌՆՈՒՐԴՆ</w:t>
      </w:r>
      <w:r>
        <w:t>ԵՐԻ ԲԱԺԱՆՈՒՄԸ</w:t>
      </w:r>
      <w:bookmarkEnd w:id="1099"/>
      <w:bookmarkEnd w:id="1100"/>
      <w:bookmarkEnd w:id="1101"/>
      <w:bookmarkEnd w:id="1102"/>
    </w:p>
    <w:p w14:paraId="3103178E" w14:textId="77777777" w:rsidR="00BF0CD8" w:rsidRPr="00533C47" w:rsidRDefault="00BF0CD8" w:rsidP="00302A17">
      <w:pPr>
        <w:pStyle w:val="Q-Normal"/>
      </w:pPr>
      <w:r w:rsidRPr="00533C47">
        <w:t>Համասեռ խառնուրդների բաժանումն ավելի դժվար է, քանի որ դրանց մասնիկներն անտեսանելի են: Այդպիսի խառնուրդները կայուն են, այսինքն դրանց բաղադրիչներն իրարից չեն առանձնանում ժամանակ</w:t>
      </w:r>
      <w:r>
        <w:t>ի ընթացքում:</w:t>
      </w:r>
      <w:r w:rsidRPr="00533C47">
        <w:t xml:space="preserve"> </w:t>
      </w:r>
    </w:p>
    <w:p w14:paraId="5EAB64E6" w14:textId="77777777" w:rsidR="00BF0CD8" w:rsidRPr="00533C47" w:rsidRDefault="00BF0CD8" w:rsidP="00302A17">
      <w:pPr>
        <w:pStyle w:val="Q-Normal"/>
      </w:pPr>
      <w:r w:rsidRPr="00533C47">
        <w:lastRenderedPageBreak/>
        <w:t>Հեղուկ համասեռ խառնուրդների բաժանման համար կիրառում են հետևյալ մեթոդները.</w:t>
      </w:r>
    </w:p>
    <w:p w14:paraId="704AB2E1" w14:textId="77777777" w:rsidR="00BF0CD8" w:rsidRPr="00533C47" w:rsidRDefault="00BF0CD8" w:rsidP="00022C0B">
      <w:pPr>
        <w:pStyle w:val="Q-Normal"/>
        <w:numPr>
          <w:ilvl w:val="0"/>
          <w:numId w:val="63"/>
        </w:numPr>
      </w:pPr>
      <w:r w:rsidRPr="00533C47">
        <w:t>Շոգիացում (բյուրեղացում),</w:t>
      </w:r>
    </w:p>
    <w:p w14:paraId="7CBD4E15" w14:textId="77777777" w:rsidR="00BF0CD8" w:rsidRPr="00533C47" w:rsidRDefault="00BF0CD8" w:rsidP="00022C0B">
      <w:pPr>
        <w:pStyle w:val="Q-Normal"/>
        <w:numPr>
          <w:ilvl w:val="0"/>
          <w:numId w:val="63"/>
        </w:numPr>
      </w:pPr>
      <w:r w:rsidRPr="00533C47">
        <w:t>Թորում,</w:t>
      </w:r>
    </w:p>
    <w:p w14:paraId="05696EA6" w14:textId="77777777" w:rsidR="00BF0CD8" w:rsidRDefault="00BF0CD8" w:rsidP="00022C0B">
      <w:pPr>
        <w:pStyle w:val="Q-Normal"/>
        <w:numPr>
          <w:ilvl w:val="0"/>
          <w:numId w:val="63"/>
        </w:numPr>
      </w:pPr>
      <w:r w:rsidRPr="00533C47">
        <w:t>Քրոմատոգրաֆիա:</w:t>
      </w:r>
    </w:p>
    <w:tbl>
      <w:tblPr>
        <w:tblStyle w:val="TableGrid"/>
        <w:tblpPr w:leftFromText="180" w:rightFromText="180" w:vertAnchor="text" w:horzAnchor="margin" w:tblpY="258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36"/>
      </w:tblGrid>
      <w:tr w:rsidR="00A0699E" w14:paraId="3419981C" w14:textId="77777777" w:rsidTr="0085651A">
        <w:trPr>
          <w:trHeight w:val="3318"/>
        </w:trPr>
        <w:tc>
          <w:tcPr>
            <w:tcW w:w="2949" w:type="dxa"/>
          </w:tcPr>
          <w:p w14:paraId="1BAF6DF2" w14:textId="77777777" w:rsidR="00A0699E" w:rsidRDefault="00A0699E" w:rsidP="00A0699E">
            <w:pPr>
              <w:pStyle w:val="Q-Normal"/>
              <w:ind w:firstLine="0"/>
            </w:pPr>
            <w:r w:rsidRPr="00533C47">
              <w:rPr>
                <w:noProof/>
              </w:rPr>
              <w:drawing>
                <wp:inline distT="0" distB="0" distL="0" distR="0" wp14:anchorId="599B7270" wp14:editId="3B821358">
                  <wp:extent cx="1735500" cy="1951875"/>
                  <wp:effectExtent l="0" t="0" r="0" b="0"/>
                  <wp:docPr id="179377825" name="Picture 1793778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շոգիացում.jpg"/>
                          <pic:cNvPicPr/>
                        </pic:nvPicPr>
                        <pic:blipFill>
                          <a:blip r:embed="rId7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8857" cy="19893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14:paraId="2A715A21" w14:textId="77777777" w:rsidTr="0085651A">
        <w:trPr>
          <w:trHeight w:val="420"/>
        </w:trPr>
        <w:tc>
          <w:tcPr>
            <w:tcW w:w="2949" w:type="dxa"/>
          </w:tcPr>
          <w:p w14:paraId="54ED30AE" w14:textId="77777777" w:rsidR="00A0699E" w:rsidRDefault="00A0699E" w:rsidP="00A0699E">
            <w:pPr>
              <w:pStyle w:val="5"/>
              <w:spacing w:before="0" w:after="0"/>
            </w:pPr>
            <w:r w:rsidRPr="00BD77FA">
              <w:t>Շոգիացում</w:t>
            </w:r>
          </w:p>
        </w:tc>
      </w:tr>
      <w:tr w:rsidR="00A0699E" w14:paraId="31F94944" w14:textId="77777777" w:rsidTr="0085651A">
        <w:tc>
          <w:tcPr>
            <w:tcW w:w="2949" w:type="dxa"/>
          </w:tcPr>
          <w:p w14:paraId="40199F19" w14:textId="5B757E48" w:rsidR="00A0699E" w:rsidRPr="00BD77FA" w:rsidRDefault="00A0699E" w:rsidP="00A0699E">
            <w:pPr>
              <w:pStyle w:val="Q-Normal"/>
              <w:spacing w:before="240"/>
              <w:ind w:firstLine="0"/>
            </w:pPr>
            <w:r w:rsidRPr="00533C47">
              <w:rPr>
                <w:noProof/>
              </w:rPr>
              <w:drawing>
                <wp:inline distT="0" distB="0" distL="0" distR="0" wp14:anchorId="457A705D" wp14:editId="334DC2C7">
                  <wp:extent cx="1787857" cy="1580219"/>
                  <wp:effectExtent l="0" t="0" r="3175" b="1270"/>
                  <wp:docPr id="1148811674" name="Picture 11488116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թորում հասարակ.jpg"/>
                          <pic:cNvPicPr/>
                        </pic:nvPicPr>
                        <pic:blipFill>
                          <a:blip r:embed="rId7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9198" cy="16255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14:paraId="6FE5D904" w14:textId="77777777" w:rsidTr="0085651A">
        <w:trPr>
          <w:trHeight w:val="564"/>
        </w:trPr>
        <w:tc>
          <w:tcPr>
            <w:tcW w:w="2949" w:type="dxa"/>
          </w:tcPr>
          <w:p w14:paraId="0C31DC87" w14:textId="5660A639" w:rsidR="00A0699E" w:rsidRPr="00BD77FA" w:rsidRDefault="00A0699E" w:rsidP="0085651A">
            <w:pPr>
              <w:pStyle w:val="5"/>
            </w:pPr>
            <w:r>
              <w:t>Հասարակ թորում</w:t>
            </w:r>
          </w:p>
        </w:tc>
      </w:tr>
    </w:tbl>
    <w:p w14:paraId="38C682E3" w14:textId="77777777" w:rsidR="00BF0CD8" w:rsidRPr="0072051F" w:rsidRDefault="00BF0CD8" w:rsidP="00CF7B0B">
      <w:pPr>
        <w:pStyle w:val="Q-Yenta-yenta-vernagir"/>
      </w:pPr>
      <w:r w:rsidRPr="0072051F">
        <w:t>Շոգիացում</w:t>
      </w:r>
    </w:p>
    <w:p w14:paraId="32981B3A" w14:textId="3CC0EDBB" w:rsidR="00BF0CD8" w:rsidRPr="00533C47" w:rsidRDefault="00BF0CD8" w:rsidP="00302A17">
      <w:pPr>
        <w:pStyle w:val="Q-Normal"/>
      </w:pPr>
      <w:r w:rsidRPr="00533C47">
        <w:t xml:space="preserve"> Մեթոդը հիմնված է լուծիչի և լուծված նյութի եռման ջերմաստիճանների տարբերության վրա: Կիրառվում է լուծույթներից լուծված պինդ նյութն անջատելու նպատակով (NaCl, </w:t>
      </w:r>
      <w:r w:rsidRPr="00533C47">
        <w:rPr>
          <w:rFonts w:eastAsia="Arial Unicode MS"/>
        </w:rPr>
        <w:t>KCl, Na</w:t>
      </w:r>
      <w:r w:rsidRPr="00533C47">
        <w:rPr>
          <w:rFonts w:eastAsia="Arial Unicode MS"/>
          <w:vertAlign w:val="subscript"/>
        </w:rPr>
        <w:t>2</w:t>
      </w:r>
      <w:r w:rsidRPr="00533C47">
        <w:rPr>
          <w:rFonts w:eastAsia="Arial Unicode MS"/>
        </w:rPr>
        <w:t>SO</w:t>
      </w:r>
      <w:r w:rsidRPr="00533C47">
        <w:rPr>
          <w:rFonts w:eastAsia="Arial Unicode MS"/>
          <w:vertAlign w:val="subscript"/>
        </w:rPr>
        <w:t>4</w:t>
      </w:r>
      <w:r w:rsidRPr="00533C47">
        <w:rPr>
          <w:rFonts w:eastAsia="Arial Unicode MS"/>
        </w:rPr>
        <w:t>, KNO</w:t>
      </w:r>
      <w:r w:rsidRPr="00533C47">
        <w:rPr>
          <w:rFonts w:eastAsia="Arial Unicode MS"/>
          <w:vertAlign w:val="subscript"/>
        </w:rPr>
        <w:t>3,</w:t>
      </w:r>
      <w:r w:rsidRPr="00533C47">
        <w:rPr>
          <w:rFonts w:eastAsia="Arial Unicode MS"/>
        </w:rPr>
        <w:t xml:space="preserve"> շաքար)</w:t>
      </w:r>
      <w:r w:rsidRPr="00533C47">
        <w:t>: Անհրաժեշտ պայման է, որ պինդ նյութը տաքացման ընթացքում չքայքայվի:</w:t>
      </w:r>
    </w:p>
    <w:p w14:paraId="105954F8" w14:textId="492F660C" w:rsidR="00BF0CD8" w:rsidRPr="00533C47" w:rsidRDefault="00BF0CD8" w:rsidP="00302A17">
      <w:pPr>
        <w:pStyle w:val="Q-Normal"/>
      </w:pPr>
      <w:r w:rsidRPr="00533C47">
        <w:t>Շոգիացումը սովորաբար կատարում են հետևյալ կերպ. լուծույթը լցնում են հախճապակյա թասիկի մեջ և անընդհատ խառնելով՝ տաքացնում: Ջուրն աստիճանաբար գոլորշանում է, իսկ թասիկի հատակին մնում է պինդ նյութը (</w:t>
      </w:r>
      <w:r>
        <w:t>նկար</w:t>
      </w:r>
      <w:r w:rsidRPr="00533C47">
        <w:t xml:space="preserve"> 5</w:t>
      </w:r>
      <w:r w:rsidRPr="0076361B">
        <w:t>.1</w:t>
      </w:r>
      <w:r w:rsidR="0085651A">
        <w:t>8</w:t>
      </w:r>
      <w:r w:rsidRPr="00533C47">
        <w:t>):</w:t>
      </w:r>
    </w:p>
    <w:p w14:paraId="4E1D59DA" w14:textId="77777777" w:rsidR="00BF0CD8" w:rsidRPr="0072051F" w:rsidRDefault="00BF0CD8" w:rsidP="00CF7B0B">
      <w:pPr>
        <w:pStyle w:val="Q-Yenta-yenta-vernagir"/>
      </w:pPr>
      <w:r w:rsidRPr="0072051F">
        <w:t>Բյուրեղացում</w:t>
      </w:r>
    </w:p>
    <w:p w14:paraId="570CDD08" w14:textId="5A6B7CD2" w:rsidR="00BF0CD8" w:rsidRDefault="00BF0CD8" w:rsidP="00302A17">
      <w:pPr>
        <w:pStyle w:val="Q-Normal"/>
      </w:pPr>
      <w:r w:rsidRPr="00533C47">
        <w:t>Բյուրեղացումը կիրառվում է պինդ նյութի բյուրեղներ</w:t>
      </w:r>
      <w:r w:rsidR="00231FE5">
        <w:t>ը</w:t>
      </w:r>
      <w:r w:rsidRPr="00533C47">
        <w:t xml:space="preserve"> </w:t>
      </w:r>
      <w:r w:rsidR="00231FE5">
        <w:t>մաքուր</w:t>
      </w:r>
      <w:r w:rsidR="00231FE5" w:rsidRPr="00533C47">
        <w:t xml:space="preserve"> </w:t>
      </w:r>
      <w:r w:rsidR="00231FE5">
        <w:t xml:space="preserve">ձևով </w:t>
      </w:r>
      <w:r w:rsidRPr="00533C47">
        <w:t>անջատելու համար: Ջուրը գոլորշացնում են մասամբ</w:t>
      </w:r>
      <w:r>
        <w:t xml:space="preserve"> և </w:t>
      </w:r>
      <w:r w:rsidRPr="00533C47">
        <w:t>տաք լուծույթը թողնում բաց վիճակում</w:t>
      </w:r>
      <w:r>
        <w:t>:</w:t>
      </w:r>
      <w:r w:rsidRPr="00533C47">
        <w:t xml:space="preserve"> </w:t>
      </w:r>
      <w:r w:rsidR="00FE0B18">
        <w:t>Լ</w:t>
      </w:r>
      <w:r w:rsidR="00FE0B18" w:rsidRPr="00533C47">
        <w:t>ուծույթից առանձնանում են</w:t>
      </w:r>
      <w:r w:rsidR="00FE0B18">
        <w:t xml:space="preserve"> հիմնական բաղադրիչի </w:t>
      </w:r>
      <w:r w:rsidR="00FE0B18" w:rsidRPr="00533C47">
        <w:t>բյուրեղներ</w:t>
      </w:r>
      <w:r w:rsidR="00FE0B18">
        <w:t xml:space="preserve">ն   ավելի մաքուր </w:t>
      </w:r>
      <w:r w:rsidR="00231FE5">
        <w:t>ձևով</w:t>
      </w:r>
      <w:r w:rsidR="00FE0B18">
        <w:t xml:space="preserve">, իսկ խառնուկները մնում են լուծույթում: </w:t>
      </w:r>
    </w:p>
    <w:p w14:paraId="2F78DF98" w14:textId="460043F3" w:rsidR="00BF0CD8" w:rsidRPr="0072051F" w:rsidRDefault="00BF0CD8" w:rsidP="00CF7B0B">
      <w:pPr>
        <w:pStyle w:val="Q-Yenta-yenta-vernagir"/>
      </w:pPr>
      <w:r w:rsidRPr="0072051F">
        <w:t>Թորում</w:t>
      </w:r>
    </w:p>
    <w:p w14:paraId="02B2FE64" w14:textId="478AD6FE" w:rsidR="0085651A" w:rsidRDefault="00BF0CD8" w:rsidP="00302A17">
      <w:pPr>
        <w:pStyle w:val="Q-Normal"/>
      </w:pPr>
      <w:r w:rsidRPr="00533C47">
        <w:t>Թորումը համասեռ խառնուրդների բաժան</w:t>
      </w:r>
      <w:r w:rsidR="00765062">
        <w:t>ման եղանակ</w:t>
      </w:r>
      <w:r w:rsidRPr="00533C47">
        <w:t xml:space="preserve"> է, որը հիմնված է հեղուկ բաղադրիչների եռման ջերմաստիճանների տարբերության վրա: Թորման պարզագույն սարքը բաղկացած է երկու անոթներից (օրինակ՝ փորձանոթներից), խցանից, որի միջով անցնում է գազատար խողովակ և սառը ջրով բաժակից</w:t>
      </w:r>
      <w:r w:rsidR="00231FE5">
        <w:t>՝</w:t>
      </w:r>
      <w:r w:rsidRPr="00533C47">
        <w:t xml:space="preserve"> գոլորշիների սառեցման համար (</w:t>
      </w:r>
      <w:r>
        <w:t>նկար</w:t>
      </w:r>
      <w:r w:rsidRPr="00533C47">
        <w:t xml:space="preserve"> </w:t>
      </w:r>
      <w:r w:rsidRPr="0076361B">
        <w:t>5.1</w:t>
      </w:r>
      <w:r w:rsidR="0085651A">
        <w:t>9</w:t>
      </w:r>
      <w:r w:rsidRPr="00533C47">
        <w:t xml:space="preserve">): </w:t>
      </w:r>
    </w:p>
    <w:p w14:paraId="61A26E53" w14:textId="77777777" w:rsidR="00957F84" w:rsidRPr="00533C47" w:rsidRDefault="00957F84" w:rsidP="00957F84">
      <w:pPr>
        <w:pStyle w:val="Q-Normal"/>
      </w:pPr>
      <w:r>
        <w:t>Գ</w:t>
      </w:r>
      <w:r w:rsidRPr="00533C47">
        <w:t>ազատար խողովակ</w:t>
      </w:r>
      <w:r>
        <w:t xml:space="preserve"> ունեցող խցանով</w:t>
      </w:r>
      <w:r w:rsidRPr="00533C47">
        <w:t xml:space="preserve"> փակված անոթում տաքացվում է </w:t>
      </w:r>
      <w:r>
        <w:t>խ</w:t>
      </w:r>
      <w:r w:rsidRPr="00533C47">
        <w:t xml:space="preserve">առնուրդը, </w:t>
      </w:r>
      <w:r>
        <w:t xml:space="preserve">որից </w:t>
      </w:r>
      <w:r w:rsidRPr="00533C47">
        <w:rPr>
          <w:rFonts w:eastAsia="Arial Unicode MS"/>
        </w:rPr>
        <w:t>գոլորշանում է ավելի հեշտ ցնդող հեղուկը</w:t>
      </w:r>
      <w:r>
        <w:rPr>
          <w:rFonts w:eastAsia="Arial Unicode MS"/>
        </w:rPr>
        <w:t>: Այն</w:t>
      </w:r>
      <w:r w:rsidRPr="00533C47">
        <w:rPr>
          <w:rFonts w:eastAsia="Arial Unicode MS"/>
        </w:rPr>
        <w:t xml:space="preserve"> անցնում է գազատար խողովակով, շփվելով սառը ջրի հետ</w:t>
      </w:r>
      <w:r>
        <w:rPr>
          <w:rFonts w:eastAsia="Arial Unicode MS"/>
        </w:rPr>
        <w:t>՝</w:t>
      </w:r>
      <w:r w:rsidRPr="00533C47">
        <w:rPr>
          <w:rFonts w:eastAsia="Arial Unicode MS"/>
        </w:rPr>
        <w:t xml:space="preserve"> խտանում է</w:t>
      </w:r>
      <w:r>
        <w:rPr>
          <w:rFonts w:eastAsia="Arial Unicode MS"/>
        </w:rPr>
        <w:t>,</w:t>
      </w:r>
      <w:r w:rsidRPr="00533C47">
        <w:rPr>
          <w:rFonts w:eastAsia="Arial Unicode MS"/>
        </w:rPr>
        <w:t xml:space="preserve">  վերածվ</w:t>
      </w:r>
      <w:r>
        <w:rPr>
          <w:rFonts w:eastAsia="Arial Unicode MS"/>
        </w:rPr>
        <w:t>ում</w:t>
      </w:r>
      <w:r w:rsidRPr="00533C47">
        <w:rPr>
          <w:rFonts w:eastAsia="Arial Unicode MS"/>
        </w:rPr>
        <w:t xml:space="preserve"> հեղուկի և այդպես անջատվում մյուս բաղադրիչներից:</w:t>
      </w:r>
    </w:p>
    <w:p w14:paraId="3466AA5D" w14:textId="086EF7E6" w:rsidR="00957F84" w:rsidRPr="00533C47" w:rsidRDefault="00957F84" w:rsidP="00957F84">
      <w:pPr>
        <w:pStyle w:val="Q-Normal"/>
      </w:pPr>
      <w:r w:rsidRPr="00533C47">
        <w:t>Ավելի բարդ սարքերում գոլորշիների</w:t>
      </w:r>
      <w:r w:rsidR="00B6022D" w:rsidRPr="00B6022D">
        <w:t xml:space="preserve"> </w:t>
      </w:r>
      <w:r w:rsidR="00B6022D" w:rsidRPr="00533C47">
        <w:t>գոլորշիների սառեցման համար կիրառում են հատուկ սառնարան, որի արտաքին պատյանով անցնում է հոսող ջուր (</w:t>
      </w:r>
      <w:r w:rsidR="00B6022D">
        <w:t>նկար</w:t>
      </w:r>
      <w:r w:rsidR="00B6022D" w:rsidRPr="00533C47">
        <w:t xml:space="preserve"> </w:t>
      </w:r>
      <w:r w:rsidR="00B6022D" w:rsidRPr="0076361B">
        <w:t>5.</w:t>
      </w:r>
      <w:r w:rsidR="00B6022D">
        <w:t>20</w:t>
      </w:r>
      <w:r w:rsidR="00B6022D" w:rsidRPr="00533C47">
        <w:t xml:space="preserve">): Խառնուրդը տաքացնելիս սկզբում գոլորշանում է ամենացածր եռման ջերմաստիճան </w:t>
      </w:r>
      <w:r w:rsidR="00B6022D" w:rsidRPr="00533C47">
        <w:lastRenderedPageBreak/>
        <w:t>ունեցող նյութը:</w:t>
      </w:r>
      <w:r w:rsidR="00B6022D" w:rsidRPr="00B6022D">
        <w:t xml:space="preserve"> </w:t>
      </w:r>
      <w:r w:rsidR="00B6022D" w:rsidRPr="00533C47">
        <w:t>Դրա գոլորշիները խտանում են սառնարանում՝ վերածվելով հեղուկի, և անոթում հավաքվում է մաքուր հեղուկ բաղադրիչը</w:t>
      </w:r>
      <w:r w:rsidR="00B6022D">
        <w:t>՝ թորվածքը</w:t>
      </w:r>
      <w:r w:rsidR="00B6022D" w:rsidRPr="00533C47">
        <w:t>:</w:t>
      </w:r>
    </w:p>
    <w:tbl>
      <w:tblPr>
        <w:tblStyle w:val="TableGrid"/>
        <w:tblpPr w:leftFromText="180" w:rightFromText="180" w:vertAnchor="text" w:horzAnchor="margin" w:tblpXSpec="right" w:tblpY="48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46"/>
      </w:tblGrid>
      <w:tr w:rsidR="0085651A" w:rsidRPr="00B6022D" w14:paraId="1A53496D" w14:textId="77777777" w:rsidTr="0085651A">
        <w:tc>
          <w:tcPr>
            <w:tcW w:w="3846" w:type="dxa"/>
          </w:tcPr>
          <w:p w14:paraId="575CB331" w14:textId="77777777" w:rsidR="0085651A" w:rsidRDefault="0085651A" w:rsidP="0085651A">
            <w:pPr>
              <w:pStyle w:val="Q-Normal"/>
              <w:ind w:firstLine="0"/>
            </w:pPr>
            <w:r w:rsidRPr="00533C47">
              <w:rPr>
                <w:noProof/>
              </w:rPr>
              <w:drawing>
                <wp:inline distT="0" distB="0" distL="0" distR="0" wp14:anchorId="1FFFA43A" wp14:editId="2D4BFB3F">
                  <wp:extent cx="2305396" cy="1930826"/>
                  <wp:effectExtent l="0" t="0" r="0" b="0"/>
                  <wp:docPr id="1896366665" name="Picture 5732692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թորում դ.gif"/>
                          <pic:cNvPicPr/>
                        </pic:nvPicPr>
                        <pic:blipFill>
                          <a:blip r:embed="rId7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23809" cy="19462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5651A" w14:paraId="65F5C125" w14:textId="77777777" w:rsidTr="0085651A">
        <w:tc>
          <w:tcPr>
            <w:tcW w:w="3846" w:type="dxa"/>
          </w:tcPr>
          <w:p w14:paraId="0834A049" w14:textId="77777777" w:rsidR="0085651A" w:rsidRPr="00A0699E" w:rsidRDefault="0085651A" w:rsidP="0085651A">
            <w:pPr>
              <w:pStyle w:val="5"/>
              <w:spacing w:before="0"/>
              <w:rPr>
                <w:sz w:val="24"/>
                <w:szCs w:val="24"/>
              </w:rPr>
            </w:pPr>
            <w:r w:rsidRPr="00186E6A">
              <w:t>Սառնարանային</w:t>
            </w:r>
            <w:r>
              <w:t xml:space="preserve"> թորում</w:t>
            </w:r>
          </w:p>
        </w:tc>
      </w:tr>
    </w:tbl>
    <w:p w14:paraId="2539DC12" w14:textId="716E8F66" w:rsidR="00BF0CD8" w:rsidRPr="00533C47" w:rsidRDefault="00BF0CD8" w:rsidP="00302A17">
      <w:pPr>
        <w:pStyle w:val="Q-Normal"/>
      </w:pPr>
      <w:r w:rsidRPr="00533C47">
        <w:t>Այնուհետև տաքացումն ուժեղացնում են, անջատում են ավելի բարձր եռման ջերմաստիճան ունեցող բաղադրիչը և այդպես շարունակ:</w:t>
      </w:r>
    </w:p>
    <w:p w14:paraId="37BC6400" w14:textId="77777777" w:rsidR="00BF0CD8" w:rsidRDefault="00BF0CD8" w:rsidP="00CF7B0B">
      <w:pPr>
        <w:pStyle w:val="Q-Yenta-yenta-vernagir"/>
      </w:pPr>
      <w:r w:rsidRPr="00533C47">
        <w:t>Թորման կիրառությունը</w:t>
      </w:r>
    </w:p>
    <w:p w14:paraId="51551616" w14:textId="77777777" w:rsidR="00BF0CD8" w:rsidRPr="00533C47" w:rsidRDefault="00BF0CD8" w:rsidP="00022C0B">
      <w:pPr>
        <w:pStyle w:val="Q-Normal"/>
        <w:numPr>
          <w:ilvl w:val="0"/>
          <w:numId w:val="64"/>
        </w:numPr>
        <w:ind w:left="426"/>
      </w:pPr>
      <w:r w:rsidRPr="00533C47">
        <w:t>Քիմիական լաբորատորիաներում, դեղանյութերի արտադրության մեջ այս մեթոդով ստանում են թորած ջուր (առանց լուծված աղերի):</w:t>
      </w:r>
    </w:p>
    <w:p w14:paraId="483D2BC6" w14:textId="77777777" w:rsidR="00BF0CD8" w:rsidRPr="00533C47" w:rsidRDefault="00BF0CD8" w:rsidP="00022C0B">
      <w:pPr>
        <w:pStyle w:val="Q-Normal"/>
        <w:numPr>
          <w:ilvl w:val="0"/>
          <w:numId w:val="64"/>
        </w:numPr>
        <w:ind w:left="426"/>
      </w:pPr>
      <w:r w:rsidRPr="00533C47">
        <w:t>Այն երկրներում, որտեղ խմելու ջուրը չի բավարարում, թորումը կիրառվում է ծովի ջուրը խմելու ջրի վերածելու համար:</w:t>
      </w:r>
    </w:p>
    <w:p w14:paraId="6DC52657" w14:textId="0D4AE44B" w:rsidR="00BF0CD8" w:rsidRPr="00533C47" w:rsidRDefault="00BF0CD8" w:rsidP="00022C0B">
      <w:pPr>
        <w:pStyle w:val="Q-Normal"/>
        <w:numPr>
          <w:ilvl w:val="0"/>
          <w:numId w:val="64"/>
        </w:numPr>
        <w:ind w:left="426"/>
      </w:pPr>
      <w:r w:rsidRPr="00533C47">
        <w:t>Թորումը նավթի վերամշակման հիմնական եղանակներից մեկ</w:t>
      </w:r>
      <w:r w:rsidR="00F23180">
        <w:t>ն է</w:t>
      </w:r>
      <w:r w:rsidRPr="00533C47">
        <w:t>: Թորման միջոցով նավթից անջատում են շատ արժեքավոր բաղադրիչներ:</w:t>
      </w:r>
    </w:p>
    <w:p w14:paraId="3F5CC886" w14:textId="77777777" w:rsidR="00BF0CD8" w:rsidRDefault="00BF0CD8" w:rsidP="00022C0B">
      <w:pPr>
        <w:pStyle w:val="Q-Normal"/>
        <w:numPr>
          <w:ilvl w:val="0"/>
          <w:numId w:val="64"/>
        </w:numPr>
        <w:ind w:left="426"/>
      </w:pPr>
      <w:r w:rsidRPr="00533C47">
        <w:t>Թորմամբ անջատում են ջրում լուծված բազմաթիվ հեղուկներ՝ էթիլ սպիրտ, ացետոն, քացախաթթթու և այլն:</w:t>
      </w:r>
    </w:p>
    <w:p w14:paraId="65858C54" w14:textId="77777777" w:rsidR="00BF0CD8" w:rsidRDefault="00BF0CD8" w:rsidP="00022C0B">
      <w:pPr>
        <w:pStyle w:val="Q-Normal"/>
        <w:numPr>
          <w:ilvl w:val="0"/>
          <w:numId w:val="64"/>
        </w:numPr>
        <w:ind w:left="426"/>
      </w:pPr>
      <w:r>
        <w:t>Թորման միջոցով հեղուկ օդից անջատում են ազոտը և թթվածինը:</w:t>
      </w:r>
    </w:p>
    <w:p w14:paraId="4F654F93" w14:textId="3174BB71" w:rsidR="00BF0CD8" w:rsidRDefault="00BF0CD8" w:rsidP="00F447C0">
      <w:pPr>
        <w:pStyle w:val="5"/>
        <w:numPr>
          <w:ilvl w:val="0"/>
          <w:numId w:val="0"/>
        </w:numPr>
      </w:pPr>
    </w:p>
    <w:p w14:paraId="3A75789F" w14:textId="77777777" w:rsidR="00BF0CD8" w:rsidRPr="00533C47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7733AADD" wp14:editId="142EE330">
            <wp:extent cx="3729345" cy="1401500"/>
            <wp:effectExtent l="0" t="0" r="5080" b="8255"/>
            <wp:docPr id="1793147197" name="Picture 1793147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ՔՐՈՄԱՏ. հայ.jpg"/>
                    <pic:cNvPicPr/>
                  </pic:nvPicPr>
                  <pic:blipFill>
                    <a:blip r:embed="rId7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68787" cy="1416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06759F" w14:textId="30089812" w:rsidR="00E749F4" w:rsidRPr="00F65E13" w:rsidRDefault="00BF0CD8" w:rsidP="00F447C0">
      <w:pPr>
        <w:pStyle w:val="5"/>
        <w:rPr>
          <w:color w:val="auto"/>
        </w:rPr>
      </w:pPr>
      <w:r w:rsidRPr="00BD77FA">
        <w:t>Քրոմատոգրաֆիայի էությունը</w:t>
      </w:r>
    </w:p>
    <w:p w14:paraId="11A46EDC" w14:textId="0F496723" w:rsidR="00BF0CD8" w:rsidRPr="0072051F" w:rsidRDefault="00BF0CD8" w:rsidP="00CF7B0B">
      <w:pPr>
        <w:pStyle w:val="Q-Yenta-yenta-vernagir"/>
      </w:pPr>
      <w:r>
        <w:t>Ք</w:t>
      </w:r>
      <w:r w:rsidRPr="0072051F">
        <w:t>րոմատոգրաֆիա</w:t>
      </w:r>
    </w:p>
    <w:p w14:paraId="6C3DB63A" w14:textId="1EC5AC43" w:rsidR="00BF0CD8" w:rsidRDefault="00BF0CD8" w:rsidP="00302A17">
      <w:pPr>
        <w:pStyle w:val="Q-Normal"/>
      </w:pPr>
      <w:r w:rsidRPr="00533C47">
        <w:t>Քրոմատոգրաֆիան խառնուրդ</w:t>
      </w:r>
      <w:r w:rsidR="00C2191F">
        <w:t>ներ</w:t>
      </w:r>
      <w:r w:rsidRPr="00533C47">
        <w:t xml:space="preserve">ի բաժանման և նյութերի անալիզի մեթոդ է: </w:t>
      </w:r>
    </w:p>
    <w:p w14:paraId="1684B3C7" w14:textId="68CF84F1" w:rsidR="00BF0CD8" w:rsidRPr="00533C47" w:rsidRDefault="00BF0CD8" w:rsidP="00302A17">
      <w:pPr>
        <w:pStyle w:val="Q-Normal"/>
      </w:pPr>
      <w:r>
        <w:t xml:space="preserve">Մեթոդի էությունն այն է, որ երկու ֆազերի հետ շփվելիս խառնուրդի բաղադրիչները տարբեր արագություններով են բաշխվում դրանց միջև: </w:t>
      </w:r>
      <w:r w:rsidRPr="00533C47">
        <w:t>Ֆազերից մեկը լինում է անշարժ, մյուսը՝ շարժական (</w:t>
      </w:r>
      <w:r>
        <w:t>նկար</w:t>
      </w:r>
      <w:r w:rsidRPr="00533C47">
        <w:t xml:space="preserve"> </w:t>
      </w:r>
      <w:r w:rsidRPr="0076361B">
        <w:t>5.</w:t>
      </w:r>
      <w:r w:rsidR="00FE0B18">
        <w:t>2</w:t>
      </w:r>
      <w:r w:rsidR="00700F40">
        <w:t>1</w:t>
      </w:r>
      <w:r w:rsidRPr="00533C47">
        <w:t xml:space="preserve">): Անշարժ ֆազը, որպես կանոն, զարգացած մակերևույթով սորբենտ </w:t>
      </w:r>
      <w:r>
        <w:t xml:space="preserve">է </w:t>
      </w:r>
      <w:r w:rsidRPr="00533C47">
        <w:t xml:space="preserve">(կլանող նյութ), որը կարող է լինել </w:t>
      </w:r>
      <w:r>
        <w:t xml:space="preserve">շատ նուրբ </w:t>
      </w:r>
      <w:r w:rsidRPr="00533C47">
        <w:t>մանրա</w:t>
      </w:r>
      <w:r>
        <w:t>ցված</w:t>
      </w:r>
      <w:r w:rsidRPr="00533C47">
        <w:t xml:space="preserve"> փոշի կամ ֆիլտրի թուղթ: </w:t>
      </w:r>
      <w:r w:rsidRPr="00533C47">
        <w:rPr>
          <w:b/>
        </w:rPr>
        <w:t xml:space="preserve">Շարժական </w:t>
      </w:r>
      <w:r w:rsidRPr="00533C47">
        <w:t xml:space="preserve">ֆազը </w:t>
      </w:r>
      <w:r w:rsidR="005D5189">
        <w:t xml:space="preserve">(էլուենտ) </w:t>
      </w:r>
      <w:r w:rsidRPr="00533C47">
        <w:t>գազի կամ հեղուկի հոսք է</w:t>
      </w:r>
      <w:r>
        <w:t>, որում լուծված են խառնուրդի բաղադրիչները</w:t>
      </w:r>
      <w:r w:rsidR="005D5189">
        <w:t xml:space="preserve">: </w:t>
      </w:r>
      <w:r w:rsidRPr="00533C47">
        <w:t xml:space="preserve">Շարժական ֆազի հոսքը տեղաշարժվում է սորբենտի շերտի միջով: </w:t>
      </w:r>
    </w:p>
    <w:p w14:paraId="7BF19190" w14:textId="55199C68" w:rsidR="00BF0CD8" w:rsidRDefault="00BF0CD8" w:rsidP="00302A17">
      <w:pPr>
        <w:pStyle w:val="Q-Normal"/>
      </w:pPr>
      <w:r w:rsidRPr="00533C47">
        <w:lastRenderedPageBreak/>
        <w:t xml:space="preserve">Քրոմատոգրաֆիան կարող է լինել </w:t>
      </w:r>
      <w:r w:rsidRPr="00533C47">
        <w:rPr>
          <w:b/>
        </w:rPr>
        <w:t xml:space="preserve">աշտարակային </w:t>
      </w:r>
      <w:r w:rsidRPr="00533C47">
        <w:t xml:space="preserve">(եթե շարժական ֆազը տեղաշարժվում է աշտարակի մեջ լցված սորբենտի միջով) և </w:t>
      </w:r>
      <w:r w:rsidRPr="00533C47">
        <w:rPr>
          <w:b/>
        </w:rPr>
        <w:t>թղթի վրա</w:t>
      </w:r>
      <w:r w:rsidRPr="00533C47">
        <w:t xml:space="preserve"> (եթե տեղաշարժը կատարվում է ֆիլտրի թղթի միջով)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3"/>
      </w:tblGrid>
      <w:tr w:rsidR="00A0699E" w14:paraId="03F34F84" w14:textId="77777777" w:rsidTr="00A0699E">
        <w:tc>
          <w:tcPr>
            <w:tcW w:w="1838" w:type="dxa"/>
          </w:tcPr>
          <w:p w14:paraId="08962AC4" w14:textId="691C6B45" w:rsidR="00A0699E" w:rsidRDefault="00A0699E" w:rsidP="00A0699E">
            <w:pPr>
              <w:pStyle w:val="Q-Normal"/>
              <w:ind w:firstLine="0"/>
            </w:pPr>
            <w:r w:rsidRPr="00533C47">
              <w:rPr>
                <w:noProof/>
              </w:rPr>
              <w:drawing>
                <wp:inline distT="0" distB="0" distL="0" distR="0" wp14:anchorId="024C1441" wp14:editId="24FFBEBD">
                  <wp:extent cx="1915795" cy="2552065"/>
                  <wp:effectExtent l="0" t="0" r="0" b="0"/>
                  <wp:docPr id="1395551652" name="Picture 13955516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ՔՐՈՄ. Բ.jpg"/>
                          <pic:cNvPicPr/>
                        </pic:nvPicPr>
                        <pic:blipFill>
                          <a:blip r:embed="rId7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15795" cy="25520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14:paraId="71F7312E" w14:textId="77777777" w:rsidTr="00A0699E">
        <w:tc>
          <w:tcPr>
            <w:tcW w:w="1838" w:type="dxa"/>
          </w:tcPr>
          <w:p w14:paraId="283E1D4F" w14:textId="53AC8C3D" w:rsidR="00A0699E" w:rsidRDefault="00A0699E" w:rsidP="00A0699E">
            <w:pPr>
              <w:pStyle w:val="5"/>
              <w:spacing w:before="0" w:after="0"/>
            </w:pPr>
            <w:r w:rsidRPr="00BD77FA">
              <w:t>Աշտարակային քրոմատոգրաֆիա</w:t>
            </w:r>
          </w:p>
        </w:tc>
      </w:tr>
    </w:tbl>
    <w:p w14:paraId="7D6A2AF5" w14:textId="646D5578" w:rsidR="00BF0CD8" w:rsidRDefault="00BF0CD8" w:rsidP="00302A17">
      <w:pPr>
        <w:pStyle w:val="Q-Normal"/>
      </w:pPr>
      <w:r w:rsidRPr="00582DF5">
        <w:t xml:space="preserve">Քննարկենք </w:t>
      </w:r>
      <w:r w:rsidRPr="00582DF5">
        <w:rPr>
          <w:b/>
        </w:rPr>
        <w:t>աշտարակային քրոմատոգրաֆիան:</w:t>
      </w:r>
      <w:r w:rsidRPr="00582DF5">
        <w:t xml:space="preserve"> Քրոմատոգրաֆիական աշտարակը խիտ լցոնում են որոշակի պինդ նյութով (ալյումինի կամ ցինկի օքսիդ), որն անշարժ ֆազն է: Այդ նյութի միջով բաց են թողնում խառնուրդներով </w:t>
      </w:r>
      <w:r w:rsidR="005D5189">
        <w:t xml:space="preserve">հեղուկ </w:t>
      </w:r>
      <w:r w:rsidRPr="00582DF5">
        <w:t xml:space="preserve">լուծույթը՝ </w:t>
      </w:r>
      <w:r w:rsidR="005D5189">
        <w:t>էլուենտը:</w:t>
      </w:r>
      <w:r w:rsidRPr="00582DF5">
        <w:t xml:space="preserve"> Էլուենտն ամենաքիչն է կապվում անշարժ ֆազի հետ, այդ պատճառով աշտարակից միշտ առաջինն է դուրս գալիս: Այնուհետև աշտարակից դուրս է գալիս խառնուրդի այն</w:t>
      </w:r>
      <w:r w:rsidRPr="00533C47">
        <w:t xml:space="preserve"> բաղադրիչը, որը ամենաշատն է </w:t>
      </w:r>
      <w:r w:rsidR="00582DF5">
        <w:t xml:space="preserve">կապվում </w:t>
      </w:r>
      <w:r w:rsidRPr="00533C47">
        <w:t>էլուենտի հետ և ամենաքիչը՝ անշարժ ֆազի հետ: Այդպես խառնուրդի բաղադրիչները հերթով դուրս են գալիս, ամենավերջում աշտարակից դուրս է գալիս այն բաղադրիչը, որ</w:t>
      </w:r>
      <w:r>
        <w:t>ն</w:t>
      </w:r>
      <w:r w:rsidRPr="00533C47">
        <w:t xml:space="preserve"> ամենաուժեղ</w:t>
      </w:r>
      <w:r>
        <w:t>ն</w:t>
      </w:r>
      <w:r w:rsidRPr="00533C47">
        <w:t xml:space="preserve"> է կապվում անշարժ ֆազի հետ: Ա</w:t>
      </w:r>
      <w:r w:rsidR="00582DF5">
        <w:t>րդյունքում</w:t>
      </w:r>
      <w:r w:rsidRPr="00533C47">
        <w:t xml:space="preserve"> խառնուրդի բաղադրիչներն աշտարակում առաջացնում են առանձին գոտիներ</w:t>
      </w:r>
      <w:r>
        <w:t xml:space="preserve"> </w:t>
      </w:r>
      <w:r w:rsidRPr="00533C47">
        <w:t>(</w:t>
      </w:r>
      <w:r>
        <w:t>նկար</w:t>
      </w:r>
      <w:r w:rsidRPr="00533C47">
        <w:t xml:space="preserve"> </w:t>
      </w:r>
      <w:r w:rsidRPr="0076361B">
        <w:t>5.2</w:t>
      </w:r>
      <w:r w:rsidR="00F7511E">
        <w:t>2</w:t>
      </w:r>
      <w:r w:rsidRPr="00533C47">
        <w:t>):</w:t>
      </w:r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66"/>
      </w:tblGrid>
      <w:tr w:rsidR="00A0699E" w14:paraId="5B8B0B83" w14:textId="77777777" w:rsidTr="00A0699E">
        <w:trPr>
          <w:jc w:val="right"/>
        </w:trPr>
        <w:tc>
          <w:tcPr>
            <w:tcW w:w="2972" w:type="dxa"/>
          </w:tcPr>
          <w:p w14:paraId="0D24E5A8" w14:textId="0854D597" w:rsidR="00A0699E" w:rsidRDefault="00A0699E" w:rsidP="00A0699E">
            <w:pPr>
              <w:pStyle w:val="Q-Normal"/>
              <w:ind w:firstLine="0"/>
            </w:pPr>
            <w:r w:rsidRPr="00533C47">
              <w:rPr>
                <w:noProof/>
              </w:rPr>
              <w:drawing>
                <wp:inline distT="0" distB="0" distL="0" distR="0" wp14:anchorId="3992C285" wp14:editId="0245295D">
                  <wp:extent cx="3333750" cy="1114425"/>
                  <wp:effectExtent l="0" t="0" r="0" b="9525"/>
                  <wp:docPr id="1797337471" name="Picture 17973374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քրոմատ. բ.jpg"/>
                          <pic:cNvPicPr/>
                        </pic:nvPicPr>
                        <pic:blipFill>
                          <a:blip r:embed="rId7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33750" cy="1114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14:paraId="05EF2EB2" w14:textId="77777777" w:rsidTr="00A0699E">
        <w:trPr>
          <w:jc w:val="right"/>
        </w:trPr>
        <w:tc>
          <w:tcPr>
            <w:tcW w:w="2972" w:type="dxa"/>
          </w:tcPr>
          <w:p w14:paraId="00458440" w14:textId="2F6D4B56" w:rsidR="00A0699E" w:rsidRDefault="00A0699E" w:rsidP="00A0699E">
            <w:pPr>
              <w:pStyle w:val="5"/>
              <w:spacing w:before="0" w:after="0"/>
            </w:pPr>
            <w:r w:rsidRPr="00917BD4">
              <w:t>Քրոմատոգրաֆիան թղթի վրա</w:t>
            </w:r>
          </w:p>
        </w:tc>
      </w:tr>
    </w:tbl>
    <w:p w14:paraId="0F3499AD" w14:textId="0A197D5D" w:rsidR="006C55C0" w:rsidRDefault="00B24F46" w:rsidP="00A0699E">
      <w:pPr>
        <w:pStyle w:val="Q-Normal"/>
      </w:pPr>
      <w:r w:rsidRPr="00533C47">
        <w:t>Այժմ քննարկենք քրոմատոգրաֆիան թղթի վրա: Դրա համար իրար խառնենք մի քանի տեսակ թանաք և ստացված խառնուրդից մի կաթիլ կաթեցնենք ֆիլտրի թղթի վրա: Այնուհետև գունավոր բծի ուղիղ մեջտեղում ավելացնենք մաքուր ջրի կաթիլներ: Յուրաքանչյուր կաթիլը պետք է ավելացնել միայն այն դեպքում, երբ նախորդ կաթիլը լրիվ ներծծված կլինի: Ջուրը կատարում է էլուենտի դեր՝ իր հետ տեղաշարժելով հետազոտվող նյութը ծակոտկեն թղթի միջով: Խառնուրդի բաղադրիչ նյութերը թղթի հետ տարբեր կերպ են կապվում. որոշները լավ են կապվում, իսկ մյուսները դանդաղ են ներծծվում և շարունակում են որոշ ժամանակ ջրի հետ տարածվել: Շուտով թղթի վրա ուրվագծվում է գունավոր քրոմատոգրամմա. կենտրոնում առաջանում է միագույն փոքրիկ շրջան, որը շրջապատված է լինում բազմագույն խիտ օղակներով: Այդ օղակներից յուրաքանչյուրն իրենից ներկայացնում է որոշակի նյութ (</w:t>
      </w:r>
      <w:r>
        <w:t>նկար</w:t>
      </w:r>
      <w:r w:rsidRPr="00533C47">
        <w:t xml:space="preserve"> </w:t>
      </w:r>
      <w:r w:rsidRPr="0076361B">
        <w:t>5.2</w:t>
      </w:r>
      <w:r w:rsidR="00F7511E">
        <w:t>3</w:t>
      </w:r>
      <w:r w:rsidRPr="00533C47">
        <w:t>):</w:t>
      </w:r>
    </w:p>
    <w:p w14:paraId="5D5C2CC5" w14:textId="77777777" w:rsidR="00BF0CD8" w:rsidRPr="00533C47" w:rsidRDefault="00BF0CD8" w:rsidP="00302A17">
      <w:pPr>
        <w:pStyle w:val="Q-Normal"/>
      </w:pPr>
      <w:r w:rsidRPr="00533C47">
        <w:t xml:space="preserve">Քրոմատոգրաֆիայի միջոցով կարելի է բաժանել հեղուկ և գազային խառնուրդները, նույնիսկ այնպիսի խառնուրդները, որոնց բաժանումն այլ եղանակներով անհնար է: </w:t>
      </w:r>
    </w:p>
    <w:p w14:paraId="2C6A7576" w14:textId="22277842" w:rsidR="00C91442" w:rsidRDefault="00BF0CD8" w:rsidP="00302A17">
      <w:pPr>
        <w:pStyle w:val="Q-Normal"/>
      </w:pPr>
      <w:r w:rsidRPr="00533C47">
        <w:t xml:space="preserve">Քրոմատոգրաֆիան կիրառվում է քիմիական, դեղագործական, սննդի արդյունաբերության մեջ լուծույթների մաքրման, ինչպես նաև շաքարի օշարակի և կաթի </w:t>
      </w:r>
      <w:r w:rsidRPr="00533C47">
        <w:lastRenderedPageBreak/>
        <w:t>միջից աղերի հեռացման համար: Քրոմատոգրաֆիայի միջոցով կարելի է առանձնացնել արժեքավոր նյութեր ինչպես բնական լուծույթներից, այնպես էլ  արտադրական մշակման հետևանքով առաջացած թափոնաջրերից: Քիմիական լաբորատորիաներում քրոմատոգրաֆիան կիրառվում է խառնուրդների որակական և քանակական բաղադրության որոշման համար: Օրգանական նյութերի անալիզում հատկապես մեծ կիրառություն է գտել նրբաշերտ քրոմատոգրաֆիան, որը շատ զգայուն և համընդհանուր մեթոդ է:</w:t>
      </w:r>
    </w:p>
    <w:p w14:paraId="5F3D4422" w14:textId="77777777" w:rsidR="00C91442" w:rsidRDefault="00C91442">
      <w:pPr>
        <w:rPr>
          <w:rFonts w:ascii="GHEA Grapalat" w:hAnsi="GHEA Grapalat" w:cs="Arial"/>
          <w:sz w:val="20"/>
          <w:szCs w:val="20"/>
          <w:lang w:val="hy-AM"/>
        </w:rPr>
      </w:pPr>
      <w:r w:rsidRPr="001A24B4">
        <w:rPr>
          <w:lang w:val="hy-AM"/>
        </w:rPr>
        <w:br w:type="page"/>
      </w:r>
    </w:p>
    <w:p w14:paraId="29828BA3" w14:textId="62DFB33B" w:rsidR="00AA159C" w:rsidRDefault="00AA159C" w:rsidP="00C91442">
      <w:pPr>
        <w:pStyle w:val="Q-Normal"/>
        <w:ind w:firstLine="0"/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AEBC071" wp14:editId="44061DA3">
                <wp:extent cx="5060950" cy="872115"/>
                <wp:effectExtent l="0" t="0" r="6350" b="4445"/>
                <wp:docPr id="540179573" name="Canvas 54017957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2120231535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95752196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033A769" w14:textId="34A6083F" w:rsidR="007A588D" w:rsidRPr="00831569" w:rsidRDefault="007A588D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1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34798122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02939BE" w14:textId="77777777" w:rsidR="007A588D" w:rsidRPr="00206E4C" w:rsidRDefault="007A588D" w:rsidP="00831569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206E4C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ԴԻՍՊԵՐՍ (ՑՐԻՎ) ՀԱՄԱԿԱՐԳԵՐ, </w:t>
                                </w:r>
                              </w:p>
                              <w:p w14:paraId="3A88E6F1" w14:textId="4898E516" w:rsidR="007A588D" w:rsidRPr="00CF5ACC" w:rsidRDefault="007A588D" w:rsidP="00831569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57EC5"/>
                                  </w:rPr>
                                </w:pPr>
                                <w:r w:rsidRPr="00206E4C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ԿՈԼՈԻԴ ԼՈՒԾ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74799493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AEBC071" id="Canvas 540179573" o:spid="_x0000_s174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">
                <v:shape id="_x0000_s174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742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">
                  <v:shape id="Hexagon 1" o:spid="_x0000_s174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" adj="4809" fillcolor="#1982b4" stroked="f" strokeweight="2pt">
                    <v:textbox inset="0,0,0,0">
                      <w:txbxContent>
                        <w:p w14:paraId="1033A769" w14:textId="34A6083F" w:rsidR="007A588D" w:rsidRPr="00831569" w:rsidRDefault="007A588D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13</w:t>
                          </w:r>
                        </w:p>
                      </w:txbxContent>
                    </v:textbox>
                  </v:shape>
                  <v:rect id="Rectangle 1" o:spid="_x0000_s1744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" filled="f" stroked="f" strokeweight="1.5pt">
                    <v:textbox>
                      <w:txbxContent>
                        <w:p w14:paraId="002939BE" w14:textId="77777777" w:rsidR="007A588D" w:rsidRPr="00206E4C" w:rsidRDefault="007A588D" w:rsidP="00831569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206E4C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ԴԻՍՊԵՐՍ (ՑՐԻՎ) ՀԱՄԱԿԱՐԳԵՐ, </w:t>
                          </w:r>
                        </w:p>
                        <w:p w14:paraId="3A88E6F1" w14:textId="4898E516" w:rsidR="007A588D" w:rsidRPr="00CF5ACC" w:rsidRDefault="007A588D" w:rsidP="00831569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57EC5"/>
                            </w:rPr>
                          </w:pPr>
                          <w:r w:rsidRPr="00206E4C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ԿՈԼՈԻԴ ԼՈՒԾ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74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E4BDB3B" w14:textId="71E4849D" w:rsidR="00BF0CD8" w:rsidRPr="00641FAE" w:rsidRDefault="00641FAE" w:rsidP="00627D74">
      <w:pPr>
        <w:pStyle w:val="ParagrafInvisible"/>
      </w:pPr>
      <w:bookmarkStart w:id="1103" w:name="_Toc133963345"/>
      <w:bookmarkStart w:id="1104" w:name="_Toc133965402"/>
      <w:bookmarkStart w:id="1105" w:name="_Toc133965658"/>
      <w:bookmarkStart w:id="1106" w:name="_Toc153319869"/>
      <w:r w:rsidRPr="00641FAE">
        <w:t>§</w:t>
      </w:r>
      <w:r w:rsidR="007532F7" w:rsidRPr="00D82277">
        <w:t>5</w:t>
      </w:r>
      <w:r w:rsidRPr="00D82277">
        <w:t>.13</w:t>
      </w:r>
      <w:r w:rsidR="007532F7" w:rsidRPr="00D82277">
        <w:t>.</w:t>
      </w:r>
      <w:r w:rsidRPr="00D82277">
        <w:t xml:space="preserve"> </w:t>
      </w:r>
      <w:r w:rsidR="0083783C">
        <w:t>ԴԻՍՊԵՐՍ (</w:t>
      </w:r>
      <w:r w:rsidR="00BF0CD8" w:rsidRPr="00641FAE">
        <w:t>ՑՐԻՎ</w:t>
      </w:r>
      <w:r w:rsidR="0083783C">
        <w:t>)</w:t>
      </w:r>
      <w:r w:rsidR="00BF0CD8" w:rsidRPr="00641FAE">
        <w:t xml:space="preserve"> ՀԱՄԱԿԱՐԳԵՐ, ԿՈԼՈԻԴ ԼՈՒԾՈՒՅԹՆԵՐ</w:t>
      </w:r>
      <w:bookmarkEnd w:id="1103"/>
      <w:bookmarkEnd w:id="1104"/>
      <w:bookmarkEnd w:id="1105"/>
      <w:bookmarkEnd w:id="1106"/>
    </w:p>
    <w:p w14:paraId="5F262D8A" w14:textId="78A60A2F" w:rsidR="00BF0CD8" w:rsidRDefault="00BF0CD8" w:rsidP="00302A17">
      <w:pPr>
        <w:pStyle w:val="Q-Normal"/>
      </w:pPr>
      <w:r>
        <w:t xml:space="preserve">Մենք գիտենք, որ նյութերի խառնուրդները կարող են լինել համասեռ և անհամասեռ: </w:t>
      </w:r>
      <w:r w:rsidRPr="003F27FF">
        <w:t xml:space="preserve">Անհամասեռ խառնուրդները </w:t>
      </w:r>
      <w:r>
        <w:t>համար</w:t>
      </w:r>
      <w:r w:rsidRPr="003F27FF">
        <w:t>վում են դիսպեր</w:t>
      </w:r>
      <w:r>
        <w:t>ս (ցրիվ) համակարգեր, իսկ համասեռ խառնուրդները՝ լուծույթներ: «Դիսպերս» բառը լատիներեն</w:t>
      </w:r>
      <w:r w:rsidR="00E77D51">
        <w:t xml:space="preserve"> է,</w:t>
      </w:r>
      <w:r>
        <w:t xml:space="preserve"> նշանակում է</w:t>
      </w:r>
      <w:r w:rsidR="00E77D51">
        <w:t>՝</w:t>
      </w:r>
      <w:r>
        <w:t xml:space="preserve"> ցրել, մանրացնել:</w:t>
      </w:r>
    </w:p>
    <w:p w14:paraId="56ADEF6F" w14:textId="77777777" w:rsidR="00BF0CD8" w:rsidRDefault="00BF0CD8" w:rsidP="00007AEF">
      <w:pPr>
        <w:pStyle w:val="Q-Normal"/>
        <w:ind w:firstLine="0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095D4BB" wp14:editId="69B636CF">
                <wp:extent cx="3710953" cy="707010"/>
                <wp:effectExtent l="0" t="0" r="3810" b="0"/>
                <wp:docPr id="110636752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10953" cy="70701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003EE3" w14:textId="46B0A015" w:rsidR="007A588D" w:rsidRDefault="007A588D" w:rsidP="00C454C8">
                            <w:pPr>
                              <w:pStyle w:val="Q-Yndgcvac"/>
                            </w:pPr>
                            <w:r>
                              <w:t>Ցրիվ</w:t>
                            </w:r>
                            <w:r w:rsidRPr="003F27FF">
                              <w:t xml:space="preserve"> կոչվում են այն անհամասեռ համակարգերը, որոնցում մի նյութի մանր մասնիկները հավասարաչափ բաշխված են մյուս</w:t>
                            </w:r>
                            <w:r>
                              <w:t xml:space="preserve"> նյութի</w:t>
                            </w:r>
                            <w:r w:rsidRPr="003F27FF">
                              <w:t xml:space="preserve"> միջավայ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95D4BB" id="_x0000_s1746" style="width:292.2pt;height:55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25003EE3" w14:textId="46B0A015" w:rsidR="007A588D" w:rsidRDefault="007A588D" w:rsidP="00C454C8">
                      <w:pPr>
                        <w:pStyle w:val="Q-Yndgcvac"/>
                      </w:pPr>
                      <w:r>
                        <w:t>Ցրիվ</w:t>
                      </w:r>
                      <w:r w:rsidRPr="003F27FF">
                        <w:t xml:space="preserve"> կոչվում են այն անհամասեռ համակարգերը, որոնցում մի նյութի մանր մասնիկները հավասարաչափ բաշխված են մյուս</w:t>
                      </w:r>
                      <w:r>
                        <w:t xml:space="preserve"> նյութի</w:t>
                      </w:r>
                      <w:r w:rsidRPr="003F27FF">
                        <w:t xml:space="preserve"> միջավայ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9C7492B" w14:textId="77777777" w:rsidR="00BF0CD8" w:rsidRDefault="00BF0CD8" w:rsidP="00007AEF">
      <w:pPr>
        <w:pStyle w:val="Q-Normal"/>
        <w:ind w:right="2059"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5DB1BEB" wp14:editId="4AE57B2C">
                <wp:extent cx="4021985" cy="688157"/>
                <wp:effectExtent l="0" t="0" r="0" b="0"/>
                <wp:docPr id="2096243452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1985" cy="68815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8E80599" w14:textId="66564D81" w:rsidR="007A588D" w:rsidRDefault="007A588D" w:rsidP="00C454C8">
                            <w:pPr>
                              <w:pStyle w:val="Q-Yndgcvac"/>
                            </w:pPr>
                            <w:r>
                              <w:t xml:space="preserve">Այն նյութը, որը բաշխված է մյուսի ծավալում և ունի ավելի քիչ քանակ, կոչվում է ցրված ֆազ: </w:t>
                            </w:r>
                            <w:r w:rsidRPr="00311305">
                              <w:rPr>
                                <w:bCs/>
                              </w:rPr>
                              <w:t>Այն կարող է բաղկացած լինել մի քանի նյութ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DB1BEB" id="_x0000_s1747" style="width:316.7pt;height:54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" fillcolor="#def1f7" stroked="f" strokeweight=".5pt">
                <v:stroke joinstyle="miter"/>
                <v:textbox>
                  <w:txbxContent>
                    <w:p w14:paraId="68E80599" w14:textId="66564D81" w:rsidR="007A588D" w:rsidRDefault="007A588D" w:rsidP="00C454C8">
                      <w:pPr>
                        <w:pStyle w:val="Q-Yndgcvac"/>
                      </w:pPr>
                      <w:r>
                        <w:t xml:space="preserve">Այն նյութը, որը բաշխված է մյուսի ծավալում և ունի ավելի քիչ քանակ, կոչվում է ցրված ֆազ: </w:t>
                      </w:r>
                      <w:r w:rsidRPr="00311305">
                        <w:rPr>
                          <w:bCs/>
                        </w:rPr>
                        <w:t>Այն կարող է բաղկացած լինել մի քանի նյութ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D4EDA47" w14:textId="77777777" w:rsidR="00BF0CD8" w:rsidRPr="00610CB3" w:rsidRDefault="00BF0CD8" w:rsidP="00884C1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EB65D03" wp14:editId="4D2CDCD8">
                <wp:extent cx="3689088" cy="573206"/>
                <wp:effectExtent l="0" t="0" r="6985" b="0"/>
                <wp:docPr id="128591248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89088" cy="57320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E7FD682" w14:textId="659DC16A" w:rsidR="007A588D" w:rsidRDefault="007A588D" w:rsidP="00C454C8">
                            <w:pPr>
                              <w:pStyle w:val="Q-Yndgcvac"/>
                            </w:pPr>
                            <w:r w:rsidRPr="00610CB3">
                              <w:t xml:space="preserve">Այն նյութը, որն առկա է մեծ քանակով և որի ծավալում բաշխված է </w:t>
                            </w:r>
                            <w:r>
                              <w:t>ցրված</w:t>
                            </w:r>
                            <w:r w:rsidRPr="00610CB3">
                              <w:t xml:space="preserve"> ֆազը, կոչվում է </w:t>
                            </w:r>
                            <w:r>
                              <w:t>ցրիվ</w:t>
                            </w:r>
                            <w:r w:rsidRPr="00610CB3">
                              <w:t xml:space="preserve"> միջավայ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B65D03" id="_x0000_s1748" style="width:290.5pt;height:4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" fillcolor="#def1f7" stroked="f" strokeweight=".5pt">
                <v:stroke joinstyle="miter"/>
                <v:textbox>
                  <w:txbxContent>
                    <w:p w14:paraId="2E7FD682" w14:textId="659DC16A" w:rsidR="007A588D" w:rsidRDefault="007A588D" w:rsidP="00C454C8">
                      <w:pPr>
                        <w:pStyle w:val="Q-Yndgcvac"/>
                      </w:pPr>
                      <w:r w:rsidRPr="00610CB3">
                        <w:t xml:space="preserve">Այն նյութը, որն առկա է մեծ քանակով և որի ծավալում բաշխված է </w:t>
                      </w:r>
                      <w:r>
                        <w:t>ցրված</w:t>
                      </w:r>
                      <w:r w:rsidRPr="00610CB3">
                        <w:t xml:space="preserve"> ֆազը, կոչվում է </w:t>
                      </w:r>
                      <w:r>
                        <w:t>ցրիվ</w:t>
                      </w:r>
                      <w:r w:rsidRPr="00610CB3">
                        <w:t xml:space="preserve"> միջավայ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610CB3">
        <w:t xml:space="preserve"> </w:t>
      </w:r>
    </w:p>
    <w:p w14:paraId="75189F98" w14:textId="511606D5" w:rsidR="00BF0CD8" w:rsidRDefault="00251984" w:rsidP="00302A17">
      <w:pPr>
        <w:pStyle w:val="Q-Normal"/>
      </w:pPr>
      <w:r>
        <w:t>Ցրված</w:t>
      </w:r>
      <w:r w:rsidR="00BF0CD8" w:rsidRPr="00610CB3">
        <w:rPr>
          <w:b/>
        </w:rPr>
        <w:t xml:space="preserve"> </w:t>
      </w:r>
      <w:r w:rsidR="00BF0CD8">
        <w:t>ֆազի մասնիկների և</w:t>
      </w:r>
      <w:r w:rsidR="00BF0CD8" w:rsidRPr="003060EB">
        <w:t xml:space="preserve"> </w:t>
      </w:r>
      <w:r>
        <w:t>ցրիվ</w:t>
      </w:r>
      <w:r w:rsidR="00BF0CD8">
        <w:t xml:space="preserve"> միջավայրի միջև գոյություն ունի բաժանման մակերևույթ, այդ պատճառով </w:t>
      </w:r>
      <w:r>
        <w:t>ցրիվ</w:t>
      </w:r>
      <w:r w:rsidR="00BF0CD8">
        <w:t xml:space="preserve"> համակարգերն անհամասեռ</w:t>
      </w:r>
      <w:r w:rsidR="00BF0CD8" w:rsidRPr="00C7680D">
        <w:t xml:space="preserve"> </w:t>
      </w:r>
      <w:r w:rsidR="00BF0CD8">
        <w:t xml:space="preserve">են (նկար </w:t>
      </w:r>
      <w:r w:rsidR="00BF0CD8" w:rsidRPr="00311305">
        <w:t>5.2</w:t>
      </w:r>
      <w:r w:rsidR="00F7511E">
        <w:t>4</w:t>
      </w:r>
      <w:r w:rsidR="00BF0CD8">
        <w:t>):</w:t>
      </w:r>
    </w:p>
    <w:p w14:paraId="63CCEB5B" w14:textId="77777777" w:rsidR="0063018A" w:rsidRDefault="0063018A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FFD3F54" wp14:editId="2D00C4D8">
            <wp:extent cx="4327301" cy="1578660"/>
            <wp:effectExtent l="0" t="0" r="0" b="2540"/>
            <wp:docPr id="867996170" name="Рисунок 867996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0" name="ցրիվ համակարգեր 1.png"/>
                    <pic:cNvPicPr/>
                  </pic:nvPicPr>
                  <pic:blipFill>
                    <a:blip r:embed="rId7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5441" cy="1588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AF8733" w14:textId="656ED2D2" w:rsidR="00BF0CD8" w:rsidRDefault="0063018A" w:rsidP="00F447C0">
      <w:pPr>
        <w:pStyle w:val="5"/>
      </w:pPr>
      <w:r>
        <w:t>Ցրիվ համակարգեր</w:t>
      </w:r>
    </w:p>
    <w:p w14:paraId="019A2E60" w14:textId="0BB0C17A" w:rsidR="00BF0CD8" w:rsidRDefault="00BF0CD8" w:rsidP="00302A17">
      <w:pPr>
        <w:pStyle w:val="Q-Normal"/>
      </w:pPr>
      <w:r>
        <w:t>Ց</w:t>
      </w:r>
      <w:r w:rsidRPr="003060EB">
        <w:t>ր</w:t>
      </w:r>
      <w:r w:rsidR="00251984">
        <w:t>ված</w:t>
      </w:r>
      <w:r>
        <w:t xml:space="preserve"> ֆազը և </w:t>
      </w:r>
      <w:r w:rsidRPr="003060EB">
        <w:t>ցրիվ</w:t>
      </w:r>
      <w:r>
        <w:t xml:space="preserve"> միջավայրը կարող են գտնվել տարբեր ագրեգատային վիճակներում՝ պինդ, հեղուկ և գազային: Կախված այդ նյութերի ագրեգատային վիճակներից՝ </w:t>
      </w:r>
      <w:r w:rsidRPr="003060EB">
        <w:t>ցրիվ</w:t>
      </w:r>
      <w:r>
        <w:t xml:space="preserve"> համակարգերը կարող են հանդես գալ 8 ձևով (աղյուսակ </w:t>
      </w:r>
      <w:r w:rsidRPr="00311305">
        <w:t>5.6</w:t>
      </w:r>
      <w:r>
        <w:t>):</w:t>
      </w:r>
    </w:p>
    <w:p w14:paraId="12F1D6FE" w14:textId="1F0289A2" w:rsidR="00BF0CD8" w:rsidRDefault="00BF0CD8" w:rsidP="00302A17">
      <w:pPr>
        <w:pStyle w:val="Q-Normal"/>
      </w:pPr>
      <w:r>
        <w:t>Ցր</w:t>
      </w:r>
      <w:r w:rsidR="00251984">
        <w:t>ված</w:t>
      </w:r>
      <w:r>
        <w:t xml:space="preserve"> ֆազի մասնիկները կարող են բաղկացած լինել հազարավոր մոլեկուլներից կամ իոններից, հետևաբար՝ ունենալ տարբեր չափսեր:</w:t>
      </w:r>
    </w:p>
    <w:p w14:paraId="62D19801" w14:textId="26953357" w:rsidR="00BF0CD8" w:rsidRDefault="00BF0CD8" w:rsidP="00302A17">
      <w:pPr>
        <w:pStyle w:val="Q-Normal"/>
      </w:pPr>
      <w:r>
        <w:lastRenderedPageBreak/>
        <w:t>Ըստ ցր</w:t>
      </w:r>
      <w:r w:rsidR="00251984">
        <w:t>ված</w:t>
      </w:r>
      <w:r>
        <w:t xml:space="preserve"> ֆազի մասնիկների չափսերի՝ </w:t>
      </w:r>
      <w:r w:rsidRPr="003060EB">
        <w:t>ցրիվ</w:t>
      </w:r>
      <w:r>
        <w:t xml:space="preserve"> համակարգերը լինում են </w:t>
      </w:r>
      <w:r w:rsidRPr="003B38A5">
        <w:rPr>
          <w:b/>
        </w:rPr>
        <w:t>կոպտա</w:t>
      </w:r>
      <w:r>
        <w:rPr>
          <w:b/>
        </w:rPr>
        <w:t>ցրիվ</w:t>
      </w:r>
      <w:r w:rsidRPr="003B38A5">
        <w:rPr>
          <w:b/>
        </w:rPr>
        <w:t xml:space="preserve"> (կախույթներ)</w:t>
      </w:r>
      <w:r>
        <w:t xml:space="preserve"> և </w:t>
      </w:r>
      <w:r w:rsidRPr="003B38A5">
        <w:rPr>
          <w:b/>
        </w:rPr>
        <w:t>նրբա</w:t>
      </w:r>
      <w:r>
        <w:rPr>
          <w:b/>
        </w:rPr>
        <w:t>ցրիվ</w:t>
      </w:r>
      <w:r w:rsidRPr="003B38A5">
        <w:rPr>
          <w:b/>
        </w:rPr>
        <w:t xml:space="preserve"> (կոլոիդ</w:t>
      </w:r>
      <w:r>
        <w:t xml:space="preserve"> </w:t>
      </w:r>
      <w:r w:rsidRPr="00AC1FC7">
        <w:rPr>
          <w:b/>
        </w:rPr>
        <w:t>համակարգեր</w:t>
      </w:r>
      <w:r>
        <w:t xml:space="preserve"> կամ կոլոիդ լուծույթներ):</w:t>
      </w:r>
    </w:p>
    <w:p w14:paraId="1DC13984" w14:textId="106D5482" w:rsidR="00BF0CD8" w:rsidRPr="00447EC2" w:rsidRDefault="00BF0CD8" w:rsidP="00F4207A">
      <w:pPr>
        <w:pStyle w:val="50"/>
      </w:pPr>
      <w:r>
        <w:t>Ցրիվ համակարգերի դասակարգումն ըստ ցր</w:t>
      </w:r>
      <w:r w:rsidR="00251984">
        <w:t>ված</w:t>
      </w:r>
      <w:r>
        <w:t xml:space="preserve"> ֆազի և </w:t>
      </w:r>
      <w:r w:rsidR="00251984">
        <w:t xml:space="preserve">ցրիվ </w:t>
      </w:r>
      <w:r>
        <w:t>միջավայրի ագրեգատային վիճակների</w:t>
      </w:r>
    </w:p>
    <w:tbl>
      <w:tblPr>
        <w:tblStyle w:val="GridTable5Dark-Accent5"/>
        <w:tblpPr w:leftFromText="180" w:rightFromText="180" w:vertAnchor="text" w:tblpXSpec="center" w:tblpY="1"/>
        <w:tblOverlap w:val="never"/>
        <w:tblW w:w="0" w:type="auto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257"/>
        <w:gridCol w:w="884"/>
        <w:gridCol w:w="1682"/>
        <w:gridCol w:w="4097"/>
      </w:tblGrid>
      <w:tr w:rsidR="00884C17" w:rsidRPr="00884C17" w14:paraId="2C292BB2" w14:textId="77777777" w:rsidTr="00340E3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18C84257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ցրիվ միջավայրը</w:t>
            </w:r>
          </w:p>
        </w:tc>
        <w:tc>
          <w:tcPr>
            <w:tcW w:w="884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55A5BEB9" w14:textId="1C54C8C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ցր</w:t>
            </w:r>
            <w:r w:rsidR="00251984" w:rsidRPr="00884C17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ված</w:t>
            </w:r>
            <w:r w:rsidRPr="00884C17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 xml:space="preserve"> ֆազը</w:t>
            </w:r>
          </w:p>
        </w:tc>
        <w:tc>
          <w:tcPr>
            <w:tcW w:w="1682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5292A51C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ցրիվ համակարգի տեսակը</w:t>
            </w:r>
          </w:p>
        </w:tc>
        <w:tc>
          <w:tcPr>
            <w:tcW w:w="4097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5ED4FE35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օրինակներ</w:t>
            </w:r>
          </w:p>
        </w:tc>
      </w:tr>
      <w:tr w:rsidR="00BF0CD8" w:rsidRPr="00884C17" w14:paraId="53C6935C" w14:textId="77777777" w:rsidTr="00F2318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6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 w:val="restart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427E097B" w14:textId="77777777" w:rsidR="00BF0CD8" w:rsidRPr="000B7CA5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w:r w:rsidRPr="000B7CA5"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  <w:t>գազ</w:t>
            </w:r>
          </w:p>
        </w:tc>
        <w:tc>
          <w:tcPr>
            <w:tcW w:w="884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783E87E6" w14:textId="77777777" w:rsidR="00BF0CD8" w:rsidRPr="00884C17" w:rsidRDefault="00BF0CD8" w:rsidP="00F23180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գազ</w:t>
            </w:r>
          </w:p>
        </w:tc>
        <w:tc>
          <w:tcPr>
            <w:tcW w:w="5779" w:type="dxa"/>
            <w:gridSpan w:val="2"/>
            <w:tcBorders>
              <w:bottom w:val="single" w:sz="4" w:space="0" w:color="1982B4"/>
            </w:tcBorders>
            <w:shd w:val="clear" w:color="auto" w:fill="auto"/>
          </w:tcPr>
          <w:p w14:paraId="11F0890E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ցրիվ համակարգ չի առաջանում</w:t>
            </w:r>
          </w:p>
        </w:tc>
      </w:tr>
      <w:tr w:rsidR="00BF0CD8" w:rsidRPr="00884C17" w14:paraId="088CBD13" w14:textId="77777777" w:rsidTr="00F23180">
        <w:trPr>
          <w:trHeight w:val="3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04100FE2" w14:textId="77777777" w:rsidR="00BF0CD8" w:rsidRPr="000B7CA5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  <w:shd w:val="clear" w:color="auto" w:fill="DEF1F7"/>
            <w:vAlign w:val="center"/>
          </w:tcPr>
          <w:p w14:paraId="773E144F" w14:textId="77777777" w:rsidR="00BF0CD8" w:rsidRPr="00884C17" w:rsidRDefault="00BF0CD8" w:rsidP="00F23180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հեղուկ</w:t>
            </w:r>
          </w:p>
        </w:tc>
        <w:tc>
          <w:tcPr>
            <w:tcW w:w="1682" w:type="dxa"/>
            <w:shd w:val="clear" w:color="auto" w:fill="DEF1F7"/>
          </w:tcPr>
          <w:p w14:paraId="239E1848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աերոզոլ</w:t>
            </w:r>
          </w:p>
        </w:tc>
        <w:tc>
          <w:tcPr>
            <w:tcW w:w="4097" w:type="dxa"/>
            <w:shd w:val="clear" w:color="auto" w:fill="DEF1F7"/>
          </w:tcPr>
          <w:p w14:paraId="0316461F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մառախուղ, ամպ</w:t>
            </w:r>
          </w:p>
        </w:tc>
      </w:tr>
      <w:tr w:rsidR="00BF0CD8" w:rsidRPr="007A453B" w14:paraId="7175E870" w14:textId="77777777" w:rsidTr="00F2318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3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1A3E4305" w14:textId="77777777" w:rsidR="00BF0CD8" w:rsidRPr="000B7CA5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619DDB5D" w14:textId="77777777" w:rsidR="00BF0CD8" w:rsidRPr="00884C17" w:rsidRDefault="00BF0CD8" w:rsidP="00F23180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</w:t>
            </w:r>
          </w:p>
        </w:tc>
        <w:tc>
          <w:tcPr>
            <w:tcW w:w="1682" w:type="dxa"/>
            <w:tcBorders>
              <w:bottom w:val="single" w:sz="4" w:space="0" w:color="1982B4"/>
            </w:tcBorders>
            <w:shd w:val="clear" w:color="auto" w:fill="auto"/>
          </w:tcPr>
          <w:p w14:paraId="7FF57774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աերոզոլ</w:t>
            </w:r>
          </w:p>
        </w:tc>
        <w:tc>
          <w:tcPr>
            <w:tcW w:w="4097" w:type="dxa"/>
            <w:tcBorders>
              <w:bottom w:val="single" w:sz="4" w:space="0" w:color="1982B4"/>
            </w:tcBorders>
            <w:shd w:val="clear" w:color="auto" w:fill="auto"/>
          </w:tcPr>
          <w:p w14:paraId="06F49E9F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փոշու սյուն, ծուխ, ավազե փոթորիկ</w:t>
            </w:r>
          </w:p>
        </w:tc>
      </w:tr>
      <w:tr w:rsidR="00BF0CD8" w:rsidRPr="007A453B" w14:paraId="2B3F48DF" w14:textId="77777777" w:rsidTr="00F2318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 w:val="restart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5363171C" w14:textId="77777777" w:rsidR="00BF0CD8" w:rsidRPr="000B7CA5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w:r w:rsidRPr="000B7CA5"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  <w:t>հեղուկ</w:t>
            </w:r>
          </w:p>
        </w:tc>
        <w:tc>
          <w:tcPr>
            <w:tcW w:w="884" w:type="dxa"/>
            <w:shd w:val="clear" w:color="auto" w:fill="DEF1F7"/>
            <w:vAlign w:val="center"/>
          </w:tcPr>
          <w:p w14:paraId="1B7A61EB" w14:textId="77777777" w:rsidR="00BF0CD8" w:rsidRPr="00884C17" w:rsidRDefault="00BF0CD8" w:rsidP="00F23180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գազ</w:t>
            </w:r>
          </w:p>
        </w:tc>
        <w:tc>
          <w:tcPr>
            <w:tcW w:w="1682" w:type="dxa"/>
            <w:shd w:val="clear" w:color="auto" w:fill="DEF1F7"/>
            <w:vAlign w:val="center"/>
          </w:tcPr>
          <w:p w14:paraId="410B388E" w14:textId="77777777" w:rsidR="00BF0CD8" w:rsidRPr="00884C17" w:rsidRDefault="00BF0CD8" w:rsidP="00F23180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փրփուր</w:t>
            </w:r>
          </w:p>
        </w:tc>
        <w:tc>
          <w:tcPr>
            <w:tcW w:w="4097" w:type="dxa"/>
            <w:shd w:val="clear" w:color="auto" w:fill="DEF1F7"/>
          </w:tcPr>
          <w:p w14:paraId="668584AA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գազավորված ջուր և խմիչքներ, օճառի փրփուր, ձվի հարած սպիտակուց, հարած կաթնասեր</w:t>
            </w:r>
          </w:p>
        </w:tc>
      </w:tr>
      <w:tr w:rsidR="00BF0CD8" w:rsidRPr="00884C17" w14:paraId="314E0B0F" w14:textId="77777777" w:rsidTr="00F2318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5DB680E" w14:textId="77777777" w:rsidR="00BF0CD8" w:rsidRPr="000B7CA5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3D33C125" w14:textId="77777777" w:rsidR="00BF0CD8" w:rsidRPr="00884C17" w:rsidRDefault="00BF0CD8" w:rsidP="00F23180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հեղուկ</w:t>
            </w:r>
          </w:p>
        </w:tc>
        <w:tc>
          <w:tcPr>
            <w:tcW w:w="1682" w:type="dxa"/>
            <w:tcBorders>
              <w:bottom w:val="single" w:sz="4" w:space="0" w:color="1982B4"/>
            </w:tcBorders>
            <w:shd w:val="clear" w:color="auto" w:fill="auto"/>
          </w:tcPr>
          <w:p w14:paraId="05857D0A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էմուլսիա</w:t>
            </w:r>
          </w:p>
        </w:tc>
        <w:tc>
          <w:tcPr>
            <w:tcW w:w="4097" w:type="dxa"/>
            <w:tcBorders>
              <w:bottom w:val="single" w:sz="4" w:space="0" w:color="1982B4"/>
            </w:tcBorders>
            <w:shd w:val="clear" w:color="auto" w:fill="auto"/>
          </w:tcPr>
          <w:p w14:paraId="6D1A9EE1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կաթ, մարգարին, կրեմներ</w:t>
            </w:r>
          </w:p>
        </w:tc>
      </w:tr>
      <w:tr w:rsidR="00BF0CD8" w:rsidRPr="007A453B" w14:paraId="2EF5E0C4" w14:textId="77777777" w:rsidTr="00F23180">
        <w:trPr>
          <w:trHeight w:val="57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1A0B18E4" w14:textId="77777777" w:rsidR="00BF0CD8" w:rsidRPr="000B7CA5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  <w:shd w:val="clear" w:color="auto" w:fill="DEF1F7"/>
            <w:vAlign w:val="center"/>
          </w:tcPr>
          <w:p w14:paraId="36C69F85" w14:textId="77777777" w:rsidR="00BF0CD8" w:rsidRPr="00884C17" w:rsidRDefault="00BF0CD8" w:rsidP="00F23180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</w:t>
            </w:r>
          </w:p>
        </w:tc>
        <w:tc>
          <w:tcPr>
            <w:tcW w:w="1682" w:type="dxa"/>
            <w:shd w:val="clear" w:color="auto" w:fill="DEF1F7"/>
          </w:tcPr>
          <w:p w14:paraId="7CE29019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Սուսպենզիա,</w:t>
            </w:r>
          </w:p>
          <w:p w14:paraId="1ABF06AC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զոլեր</w:t>
            </w:r>
          </w:p>
        </w:tc>
        <w:tc>
          <w:tcPr>
            <w:tcW w:w="4097" w:type="dxa"/>
            <w:shd w:val="clear" w:color="auto" w:fill="DEF1F7"/>
          </w:tcPr>
          <w:p w14:paraId="2D6FA411" w14:textId="7711F0B5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ներկեր, պաստաներ, տիղմ, կրակաթ, </w:t>
            </w:r>
            <m:oMath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Fe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884C17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-ի զոլ</w:t>
            </w:r>
          </w:p>
        </w:tc>
      </w:tr>
      <w:tr w:rsidR="00BF0CD8" w:rsidRPr="007A453B" w14:paraId="2ABEBE96" w14:textId="77777777" w:rsidTr="00F2318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 w:val="restart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29BC88B6" w14:textId="77777777" w:rsidR="00BF0CD8" w:rsidRPr="000B7CA5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w:r w:rsidRPr="000B7CA5"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  <w:t>պինդ</w:t>
            </w:r>
          </w:p>
        </w:tc>
        <w:tc>
          <w:tcPr>
            <w:tcW w:w="884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40D568DC" w14:textId="77777777" w:rsidR="00BF0CD8" w:rsidRPr="00884C17" w:rsidRDefault="00BF0CD8" w:rsidP="00F23180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գազ</w:t>
            </w:r>
          </w:p>
        </w:tc>
        <w:tc>
          <w:tcPr>
            <w:tcW w:w="1682" w:type="dxa"/>
            <w:tcBorders>
              <w:bottom w:val="single" w:sz="4" w:space="0" w:color="1982B4"/>
            </w:tcBorders>
            <w:shd w:val="clear" w:color="auto" w:fill="auto"/>
          </w:tcPr>
          <w:p w14:paraId="5624A958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 փրփուր,</w:t>
            </w:r>
          </w:p>
          <w:p w14:paraId="5781849C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դոնդող</w:t>
            </w:r>
          </w:p>
        </w:tc>
        <w:tc>
          <w:tcPr>
            <w:tcW w:w="4097" w:type="dxa"/>
            <w:tcBorders>
              <w:bottom w:val="single" w:sz="4" w:space="0" w:color="1982B4"/>
            </w:tcBorders>
            <w:shd w:val="clear" w:color="auto" w:fill="auto"/>
          </w:tcPr>
          <w:p w14:paraId="1EC9473D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ծակոտկեն իրեր, փրփրապլաստ, պեմզա, աղյուս, հաց, ձյան շերտ</w:t>
            </w:r>
          </w:p>
        </w:tc>
      </w:tr>
      <w:tr w:rsidR="00BF0CD8" w:rsidRPr="00884C17" w14:paraId="7B18F42E" w14:textId="77777777" w:rsidTr="00F2318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/>
            <w:tcBorders>
              <w:left w:val="none" w:sz="0" w:space="0" w:color="auto"/>
            </w:tcBorders>
            <w:shd w:val="clear" w:color="auto" w:fill="11597D"/>
          </w:tcPr>
          <w:p w14:paraId="72A248A5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  <w:shd w:val="clear" w:color="auto" w:fill="DEF1F7"/>
            <w:vAlign w:val="center"/>
          </w:tcPr>
          <w:p w14:paraId="56C9DF12" w14:textId="77777777" w:rsidR="00BF0CD8" w:rsidRPr="00884C17" w:rsidRDefault="00BF0CD8" w:rsidP="00F23180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հեղուկ</w:t>
            </w:r>
          </w:p>
        </w:tc>
        <w:tc>
          <w:tcPr>
            <w:tcW w:w="1682" w:type="dxa"/>
            <w:shd w:val="clear" w:color="auto" w:fill="DEF1F7"/>
          </w:tcPr>
          <w:p w14:paraId="197F9C91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 էմուլսիա,</w:t>
            </w:r>
          </w:p>
          <w:p w14:paraId="4FA63726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դոնդող</w:t>
            </w:r>
          </w:p>
        </w:tc>
        <w:tc>
          <w:tcPr>
            <w:tcW w:w="4097" w:type="dxa"/>
            <w:shd w:val="clear" w:color="auto" w:fill="DEF1F7"/>
            <w:vAlign w:val="center"/>
          </w:tcPr>
          <w:p w14:paraId="369E89CB" w14:textId="77777777" w:rsidR="00BF0CD8" w:rsidRPr="00884C17" w:rsidRDefault="00BF0CD8" w:rsidP="00F23180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մարգարիտ, խոնավ հող, դոնդողակ</w:t>
            </w:r>
          </w:p>
        </w:tc>
      </w:tr>
      <w:tr w:rsidR="00BF0CD8" w:rsidRPr="007A453B" w14:paraId="73212083" w14:textId="77777777" w:rsidTr="00F2318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075C74D6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  <w:shd w:val="clear" w:color="auto" w:fill="auto"/>
            <w:vAlign w:val="center"/>
          </w:tcPr>
          <w:p w14:paraId="00FAED6B" w14:textId="77777777" w:rsidR="00BF0CD8" w:rsidRPr="00884C17" w:rsidRDefault="00BF0CD8" w:rsidP="00F23180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</w:t>
            </w:r>
          </w:p>
        </w:tc>
        <w:tc>
          <w:tcPr>
            <w:tcW w:w="1682" w:type="dxa"/>
            <w:shd w:val="clear" w:color="auto" w:fill="auto"/>
            <w:vAlign w:val="center"/>
          </w:tcPr>
          <w:p w14:paraId="3572D3C6" w14:textId="77777777" w:rsidR="00BF0CD8" w:rsidRPr="00884C17" w:rsidRDefault="00BF0CD8" w:rsidP="00F23180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 զոլեր</w:t>
            </w:r>
          </w:p>
        </w:tc>
        <w:tc>
          <w:tcPr>
            <w:tcW w:w="4097" w:type="dxa"/>
            <w:shd w:val="clear" w:color="auto" w:fill="auto"/>
          </w:tcPr>
          <w:p w14:paraId="11332BB9" w14:textId="673AF263" w:rsidR="00E4144A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հանքաքարեր, մետաղների համաձուլվածքներ, բետոն, թանկարժեք գունավոր քարեր </w:t>
            </w:r>
          </w:p>
        </w:tc>
      </w:tr>
    </w:tbl>
    <w:p w14:paraId="58E9264B" w14:textId="6FC20B06" w:rsidR="00BF0CD8" w:rsidRDefault="000B7CA5" w:rsidP="000B7CA5">
      <w:pPr>
        <w:pStyle w:val="Q-Normal"/>
        <w:jc w:val="center"/>
      </w:pPr>
      <w:r>
        <w:br w:type="textWrapping" w:clear="all"/>
      </w:r>
    </w:p>
    <w:p w14:paraId="036EE9E2" w14:textId="662622C7" w:rsidR="00BF0CD8" w:rsidRDefault="00BF0CD8" w:rsidP="00302A17">
      <w:pPr>
        <w:pStyle w:val="Q-Normal"/>
      </w:pPr>
      <w:r>
        <w:t xml:space="preserve">Կոպտացրիվ համակարգերում </w:t>
      </w:r>
      <w:r w:rsidRPr="003060EB">
        <w:t>ցր</w:t>
      </w:r>
      <w:r w:rsidR="00251984">
        <w:t>ված</w:t>
      </w:r>
      <w:r>
        <w:t xml:space="preserve"> ֆազի մասնիկների չափսերը մեծ են 100նմ-ից, իսկ </w:t>
      </w:r>
      <w:r w:rsidRPr="007C61AD">
        <w:rPr>
          <w:b/>
        </w:rPr>
        <w:t xml:space="preserve">կոլոիդ համակարգերում գտնվում են </w:t>
      </w:r>
      <m:oMath>
        <m:r>
          <m:rPr>
            <m:sty m:val="bi"/>
          </m:rPr>
          <w:rPr>
            <w:rFonts w:ascii="Cambria Math" w:hAnsi="Cambria Math"/>
          </w:rPr>
          <m:t>1-100 նմ</m:t>
        </m:r>
      </m:oMath>
      <w:r w:rsidRPr="007C61AD">
        <w:rPr>
          <w:b/>
        </w:rPr>
        <w:t xml:space="preserve"> միջակայքում</w:t>
      </w:r>
      <w:r w:rsidRPr="00447EC2">
        <w:t xml:space="preserve"> </w:t>
      </w:r>
      <w:r>
        <w:t xml:space="preserve">(աղյուսակ </w:t>
      </w:r>
      <w:r w:rsidRPr="00311305">
        <w:t>5.7</w:t>
      </w:r>
      <w:r>
        <w:t>):</w:t>
      </w:r>
    </w:p>
    <w:p w14:paraId="510F4663" w14:textId="61EF7D76" w:rsidR="00BF0CD8" w:rsidRPr="00447EC2" w:rsidRDefault="00251984" w:rsidP="00F4207A">
      <w:pPr>
        <w:pStyle w:val="50"/>
      </w:pPr>
      <w:r>
        <w:t>Ցրիվ</w:t>
      </w:r>
      <w:r w:rsidR="00BF0CD8">
        <w:t xml:space="preserve"> համակարգերի դասակարգումն ըստ </w:t>
      </w:r>
      <w:r>
        <w:t>ցրված</w:t>
      </w:r>
      <w:r w:rsidR="00BF0CD8">
        <w:t xml:space="preserve"> ֆազի մասնիկների չափսերի</w:t>
      </w:r>
    </w:p>
    <w:tbl>
      <w:tblPr>
        <w:tblStyle w:val="GridTable2-Accent5"/>
        <w:tblW w:w="0" w:type="auto"/>
        <w:jc w:val="center"/>
        <w:tblBorders>
          <w:top w:val="single" w:sz="2" w:space="0" w:color="1982B4"/>
          <w:left w:val="single" w:sz="2" w:space="0" w:color="1982B4"/>
          <w:bottom w:val="single" w:sz="2" w:space="0" w:color="1982B4"/>
          <w:right w:val="single" w:sz="2" w:space="0" w:color="1982B4"/>
          <w:insideH w:val="single" w:sz="2" w:space="0" w:color="1982B4"/>
          <w:insideV w:val="single" w:sz="2" w:space="0" w:color="1982B4"/>
        </w:tblBorders>
        <w:tblLook w:val="04A0" w:firstRow="1" w:lastRow="0" w:firstColumn="1" w:lastColumn="0" w:noHBand="0" w:noVBand="1"/>
      </w:tblPr>
      <w:tblGrid>
        <w:gridCol w:w="1555"/>
        <w:gridCol w:w="3122"/>
        <w:gridCol w:w="1719"/>
      </w:tblGrid>
      <w:tr w:rsidR="00BF0CD8" w:rsidRPr="00884C17" w14:paraId="5FC6EC62" w14:textId="77777777" w:rsidTr="00B6022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Merge w:val="restart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auto"/>
            <w:vAlign w:val="center"/>
          </w:tcPr>
          <w:p w14:paraId="520C2226" w14:textId="77777777" w:rsidR="00BF0CD8" w:rsidRPr="00884C17" w:rsidRDefault="00BF0CD8" w:rsidP="00A34029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Կախույթներ</w:t>
            </w:r>
          </w:p>
        </w:tc>
        <w:tc>
          <w:tcPr>
            <w:tcW w:w="3122" w:type="dxa"/>
            <w:vMerge w:val="restart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auto"/>
            <w:vAlign w:val="center"/>
          </w:tcPr>
          <w:p w14:paraId="3686F202" w14:textId="77777777" w:rsidR="00BF0CD8" w:rsidRPr="00884C17" w:rsidRDefault="00BF0CD8" w:rsidP="00A34029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մասնիկի չափսերը</w:t>
            </w:r>
            <w:r w:rsidRPr="00884C17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&gt;100նմ</m:t>
              </m:r>
            </m:oMath>
          </w:p>
        </w:tc>
        <w:tc>
          <w:tcPr>
            <w:tcW w:w="1573" w:type="dxa"/>
            <w:tcBorders>
              <w:top w:val="none" w:sz="0" w:space="0" w:color="auto"/>
              <w:left w:val="none" w:sz="0" w:space="0" w:color="auto"/>
              <w:bottom w:val="none" w:sz="0" w:space="0" w:color="auto"/>
            </w:tcBorders>
            <w:shd w:val="clear" w:color="auto" w:fill="auto"/>
          </w:tcPr>
          <w:p w14:paraId="71FF0746" w14:textId="77777777" w:rsidR="00BF0CD8" w:rsidRPr="00B6022D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w:r w:rsidRPr="00B6022D"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  <w:t>էմուլսիաներ</w:t>
            </w:r>
          </w:p>
        </w:tc>
      </w:tr>
      <w:tr w:rsidR="00BF0CD8" w:rsidRPr="00884C17" w14:paraId="3F4CBEFE" w14:textId="77777777" w:rsidTr="00B6022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Merge/>
            <w:shd w:val="clear" w:color="auto" w:fill="auto"/>
          </w:tcPr>
          <w:p w14:paraId="6D67516D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3122" w:type="dxa"/>
            <w:vMerge/>
            <w:shd w:val="clear" w:color="auto" w:fill="auto"/>
          </w:tcPr>
          <w:p w14:paraId="2FABBD08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573" w:type="dxa"/>
            <w:shd w:val="clear" w:color="auto" w:fill="auto"/>
          </w:tcPr>
          <w:p w14:paraId="6A7FAE40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սուսպենզիաներ</w:t>
            </w:r>
          </w:p>
        </w:tc>
      </w:tr>
      <w:tr w:rsidR="00BF0CD8" w:rsidRPr="00884C17" w14:paraId="7DEF582E" w14:textId="77777777" w:rsidTr="00B6022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Merge/>
            <w:tcBorders>
              <w:bottom w:val="single" w:sz="2" w:space="0" w:color="1982B4"/>
            </w:tcBorders>
            <w:shd w:val="clear" w:color="auto" w:fill="auto"/>
          </w:tcPr>
          <w:p w14:paraId="7E47E5C5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3122" w:type="dxa"/>
            <w:vMerge/>
            <w:tcBorders>
              <w:bottom w:val="single" w:sz="2" w:space="0" w:color="1982B4"/>
            </w:tcBorders>
            <w:shd w:val="clear" w:color="auto" w:fill="auto"/>
          </w:tcPr>
          <w:p w14:paraId="2746AC0E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573" w:type="dxa"/>
            <w:tcBorders>
              <w:bottom w:val="single" w:sz="2" w:space="0" w:color="1982B4"/>
            </w:tcBorders>
            <w:shd w:val="clear" w:color="auto" w:fill="auto"/>
          </w:tcPr>
          <w:p w14:paraId="5D4367BB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աերոզոլեր</w:t>
            </w:r>
          </w:p>
        </w:tc>
      </w:tr>
      <w:tr w:rsidR="00BF0CD8" w:rsidRPr="00884C17" w14:paraId="1443054A" w14:textId="77777777" w:rsidTr="00B6022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Merge w:val="restart"/>
            <w:shd w:val="clear" w:color="auto" w:fill="DEF1F7"/>
          </w:tcPr>
          <w:p w14:paraId="6216E873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Կոլոիդ համակարգեր</w:t>
            </w:r>
          </w:p>
        </w:tc>
        <w:tc>
          <w:tcPr>
            <w:tcW w:w="3122" w:type="dxa"/>
            <w:vMerge w:val="restart"/>
            <w:shd w:val="clear" w:color="auto" w:fill="DEF1F7"/>
            <w:vAlign w:val="center"/>
          </w:tcPr>
          <w:p w14:paraId="23E07AD7" w14:textId="61D571CA" w:rsidR="00BF0CD8" w:rsidRPr="00B6022D" w:rsidRDefault="00BF0CD8" w:rsidP="00A34029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B6022D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 xml:space="preserve">մասնիկի չափսերը՝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1÷100</m:t>
              </m:r>
            </m:oMath>
            <w:r w:rsidRPr="00B6022D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նմ</w:t>
            </w:r>
          </w:p>
        </w:tc>
        <w:tc>
          <w:tcPr>
            <w:tcW w:w="1573" w:type="dxa"/>
            <w:shd w:val="clear" w:color="auto" w:fill="DEF1F7"/>
            <w:vAlign w:val="center"/>
          </w:tcPr>
          <w:p w14:paraId="75D555A1" w14:textId="77777777" w:rsidR="00BF0CD8" w:rsidRPr="00884C17" w:rsidRDefault="00BF0CD8" w:rsidP="00B6022D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զոլեր</w:t>
            </w:r>
          </w:p>
        </w:tc>
      </w:tr>
      <w:tr w:rsidR="00BF0CD8" w:rsidRPr="00884C17" w14:paraId="08CB991F" w14:textId="77777777" w:rsidTr="00B6022D">
        <w:trPr>
          <w:trHeight w:val="42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Merge/>
            <w:shd w:val="clear" w:color="auto" w:fill="DEF1F7"/>
          </w:tcPr>
          <w:p w14:paraId="6A2EAED6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3122" w:type="dxa"/>
            <w:vMerge/>
            <w:shd w:val="clear" w:color="auto" w:fill="DEF1F7"/>
          </w:tcPr>
          <w:p w14:paraId="1BF64879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573" w:type="dxa"/>
            <w:shd w:val="clear" w:color="auto" w:fill="DEF1F7"/>
            <w:vAlign w:val="center"/>
          </w:tcPr>
          <w:p w14:paraId="5246FFAE" w14:textId="77777777" w:rsidR="00BF0CD8" w:rsidRPr="00884C17" w:rsidRDefault="00BF0CD8" w:rsidP="00B6022D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ժելեր</w:t>
            </w:r>
          </w:p>
        </w:tc>
      </w:tr>
    </w:tbl>
    <w:p w14:paraId="57386DC3" w14:textId="77777777" w:rsidR="00884C17" w:rsidRPr="00884C17" w:rsidRDefault="00884C17" w:rsidP="00302A17">
      <w:pPr>
        <w:pStyle w:val="Q-Normal"/>
        <w:rPr>
          <w:b/>
          <w:sz w:val="10"/>
          <w:szCs w:val="10"/>
        </w:rPr>
      </w:pPr>
    </w:p>
    <w:p w14:paraId="60FD4CD9" w14:textId="44EC7C5E" w:rsidR="00BF0CD8" w:rsidRDefault="00BF0CD8" w:rsidP="00302A17">
      <w:pPr>
        <w:pStyle w:val="Q-Normal"/>
      </w:pPr>
      <w:r w:rsidRPr="00C45486">
        <w:rPr>
          <w:b/>
        </w:rPr>
        <w:t>Եթե ցր</w:t>
      </w:r>
      <w:r w:rsidR="00251984" w:rsidRPr="00C45486">
        <w:rPr>
          <w:b/>
        </w:rPr>
        <w:t>ված</w:t>
      </w:r>
      <w:r w:rsidRPr="00C45486">
        <w:rPr>
          <w:b/>
        </w:rPr>
        <w:t xml:space="preserve"> նյութը մանրացված է 1</w:t>
      </w:r>
      <w:r w:rsidR="00F23180">
        <w:rPr>
          <w:b/>
        </w:rPr>
        <w:t xml:space="preserve"> </w:t>
      </w:r>
      <w:r w:rsidRPr="00C45486">
        <w:rPr>
          <w:b/>
        </w:rPr>
        <w:t>նմ-ից փոքր չափսեր ունեցող մասնիկների</w:t>
      </w:r>
      <w:r>
        <w:t xml:space="preserve">, այսինքն բաղկացած է առանձին մոլեկուլներից կամ իոններից, ապա առաջանում է համասեռ համակարգ, որը կոչվում է </w:t>
      </w:r>
      <w:r w:rsidRPr="0058130E">
        <w:rPr>
          <w:b/>
        </w:rPr>
        <w:t>լուծույթ</w:t>
      </w:r>
      <w:r>
        <w:t>: Լուծույթները համասեռ են, դրանցում ցր</w:t>
      </w:r>
      <w:r w:rsidR="00251984">
        <w:t>ված</w:t>
      </w:r>
      <w:r>
        <w:t xml:space="preserve"> ֆազի մասնիկների և ցրիվ միջավայրի միջև բաժանման մակերես չկա: Լուծույթները կոլոիդ համակարգերից տարբերելու համար հաճախ անվանում են </w:t>
      </w:r>
      <w:r w:rsidRPr="00127B4D">
        <w:rPr>
          <w:b/>
        </w:rPr>
        <w:t>իսկական լուծույթներ:</w:t>
      </w:r>
      <w:r>
        <w:rPr>
          <w:b/>
        </w:rPr>
        <w:t xml:space="preserve"> </w:t>
      </w:r>
    </w:p>
    <w:p w14:paraId="3BA9D30D" w14:textId="54BEC2F4" w:rsidR="00FD15F2" w:rsidRDefault="00BF0CD8" w:rsidP="00302A17">
      <w:pPr>
        <w:pStyle w:val="Q-Normal"/>
      </w:pPr>
      <w:r w:rsidRPr="00311305">
        <w:lastRenderedPageBreak/>
        <w:t>Այսպիսով՝ կոլոիդ համակարգերը մասնիկների չափսերով միջանկյալ դիրք են գրավում կոպտացրիվ համակարգերի և լուծույթների միջև:</w:t>
      </w:r>
    </w:p>
    <w:p w14:paraId="179FEFF6" w14:textId="309BE5A5" w:rsidR="00BF0CD8" w:rsidRPr="001A4D48" w:rsidRDefault="00BF0CD8" w:rsidP="007E20AF">
      <w:pPr>
        <w:pStyle w:val="Q-Xndir"/>
      </w:pPr>
      <w:r w:rsidRPr="001A4D48">
        <w:t>Կախույթներ</w:t>
      </w:r>
    </w:p>
    <w:p w14:paraId="6DC57CB7" w14:textId="02BE479B" w:rsidR="00BF0CD8" w:rsidRDefault="00BF0CD8" w:rsidP="00302A17">
      <w:pPr>
        <w:pStyle w:val="Q-Normal"/>
      </w:pPr>
      <w:r>
        <w:t>Կախույթները ցրիվ համակարգեր են, որոնցում ցր</w:t>
      </w:r>
      <w:r w:rsidR="00251984">
        <w:t>ված</w:t>
      </w:r>
      <w:r>
        <w:t xml:space="preserve"> ֆազի մասնիկների չափսերը  100նմ-ից ավելի են: Դրանք պղտոր  համակարգեր են, որոնց առանձին մասնիկները կարելի է տեսնել անզեն աչքով:</w:t>
      </w:r>
    </w:p>
    <w:p w14:paraId="4C4E7C34" w14:textId="0C94C015" w:rsidR="00BF0CD8" w:rsidRDefault="00BF0CD8" w:rsidP="00302A17">
      <w:pPr>
        <w:pStyle w:val="Q-Normal"/>
      </w:pPr>
      <w:r>
        <w:t>Կախույթները բավական անկայուն են, ցր</w:t>
      </w:r>
      <w:r w:rsidR="00251984">
        <w:t>ված</w:t>
      </w:r>
      <w:r>
        <w:t xml:space="preserve"> ֆազն ու </w:t>
      </w:r>
      <w:r w:rsidR="00251984">
        <w:t xml:space="preserve">ցրիվ </w:t>
      </w:r>
      <w:r>
        <w:t>միջավայրը հեշտությամբ առանձնանում են պարզեցմամբ: Այդ համակարգերը բաժանվում են երեք խմբի.</w:t>
      </w:r>
    </w:p>
    <w:p w14:paraId="79FFBD50" w14:textId="09F75C2B" w:rsidR="00BF0CD8" w:rsidRDefault="00BF0CD8" w:rsidP="00022C0B">
      <w:pPr>
        <w:pStyle w:val="Q-Normal"/>
        <w:numPr>
          <w:ilvl w:val="0"/>
          <w:numId w:val="65"/>
        </w:numPr>
        <w:ind w:left="426"/>
      </w:pPr>
      <w:r w:rsidRPr="008B45ED">
        <w:rPr>
          <w:b/>
        </w:rPr>
        <w:t>Էմուլսիաներ (</w:t>
      </w:r>
      <w:r>
        <w:t>և՛ միջավայրը, և՛ ֆազ</w:t>
      </w:r>
      <w:r w:rsidR="004B13AB">
        <w:t>ն</w:t>
      </w:r>
      <w:r>
        <w:t xml:space="preserve"> իրար մեջ չլուծվող հեղուկներ են): Դրանց թվին են պատկանում տաք կաթը, ավիշը, ջրաէմուլսային ներկերը և այլն:</w:t>
      </w:r>
      <w:r w:rsidRPr="001A4D48">
        <w:t xml:space="preserve"> </w:t>
      </w:r>
    </w:p>
    <w:p w14:paraId="630EB1E0" w14:textId="77777777" w:rsidR="00BF0CD8" w:rsidRDefault="00BF0CD8" w:rsidP="00022C0B">
      <w:pPr>
        <w:pStyle w:val="Q-Normal"/>
        <w:numPr>
          <w:ilvl w:val="0"/>
          <w:numId w:val="65"/>
        </w:numPr>
        <w:ind w:left="426"/>
      </w:pPr>
      <w:r w:rsidRPr="008B45ED">
        <w:rPr>
          <w:b/>
        </w:rPr>
        <w:t xml:space="preserve">Սուսպենզիաներ </w:t>
      </w:r>
      <w:r>
        <w:t>(միջավայրը հեղուկ է, իսկ ֆազը՝ անլուծելի պինդ նյութ): Դրանք շինարարական խառնուրդներն են, գետի կամ լճի տիղմաջուրը, կավաջուրը և այլն:</w:t>
      </w:r>
    </w:p>
    <w:p w14:paraId="45CADC7B" w14:textId="3272D2C9" w:rsidR="00BF0CD8" w:rsidRDefault="00BF0CD8" w:rsidP="00022C0B">
      <w:pPr>
        <w:pStyle w:val="Q-Normal"/>
        <w:numPr>
          <w:ilvl w:val="0"/>
          <w:numId w:val="65"/>
        </w:numPr>
        <w:ind w:left="426"/>
      </w:pPr>
      <w:r w:rsidRPr="008B45ED">
        <w:rPr>
          <w:b/>
        </w:rPr>
        <w:t>Աերոզոլեր</w:t>
      </w:r>
      <w:r w:rsidR="00E12CFF">
        <w:rPr>
          <w:b/>
        </w:rPr>
        <w:t xml:space="preserve"> (օդակախույթներ)</w:t>
      </w:r>
      <w:r w:rsidRPr="008B45ED">
        <w:rPr>
          <w:b/>
        </w:rPr>
        <w:t>՝</w:t>
      </w:r>
      <w:r>
        <w:t xml:space="preserve"> հեղուկների կամ պինդ նյութերի մանր մասնիկների կախույթները գազերում (օրինակ՝ օդում): Տարբերում են </w:t>
      </w:r>
      <w:r w:rsidRPr="008B45ED">
        <w:rPr>
          <w:b/>
        </w:rPr>
        <w:t>փոշիներ, ծխեր, մառախուղներ:</w:t>
      </w:r>
      <w:r>
        <w:rPr>
          <w:b/>
        </w:rPr>
        <w:t xml:space="preserve"> </w:t>
      </w:r>
      <w:r w:rsidRPr="008B45ED">
        <w:t xml:space="preserve">Փոշիները և ծխերը </w:t>
      </w:r>
      <w:r>
        <w:t xml:space="preserve">համակարգեր են, որոնցում </w:t>
      </w:r>
      <w:r w:rsidRPr="008B45ED">
        <w:t xml:space="preserve">գազային միջավայրում </w:t>
      </w:r>
      <w:r>
        <w:t>ցրված</w:t>
      </w:r>
      <w:r w:rsidRPr="008B45ED">
        <w:t xml:space="preserve"> են պինդ նյութերի մասնիկներ</w:t>
      </w:r>
      <w:r>
        <w:t>ը</w:t>
      </w:r>
      <w:r w:rsidRPr="008B45ED">
        <w:t xml:space="preserve">, </w:t>
      </w:r>
      <w:r>
        <w:t xml:space="preserve">իսկ </w:t>
      </w:r>
      <w:r w:rsidRPr="008B45ED">
        <w:t>մառախուղներ</w:t>
      </w:r>
      <w:r w:rsidR="00F23180">
        <w:t>ում</w:t>
      </w:r>
      <w:r>
        <w:t>՝</w:t>
      </w:r>
      <w:r w:rsidRPr="008B45ED">
        <w:t xml:space="preserve"> հեղուկի մանր կաթիլներ</w:t>
      </w:r>
      <w:r>
        <w:t>ը</w:t>
      </w:r>
      <w:r w:rsidRPr="008B45ED">
        <w:t>:</w:t>
      </w:r>
      <w:r>
        <w:t xml:space="preserve"> Օրինակ՝ բնական աերոզոլ հանդիսացող մառախուղը, ամպրոպաբեր ամպերը օդում ջրի մանր կաթիլների կախույթ են, իսկ ծխերը՝ պինդ մասնիկների կախույթ օդում:</w:t>
      </w:r>
    </w:p>
    <w:p w14:paraId="747316A1" w14:textId="56F7982C" w:rsidR="00B24F46" w:rsidRDefault="00BF0CD8" w:rsidP="00302A17">
      <w:pPr>
        <w:pStyle w:val="Q-Normal"/>
      </w:pPr>
      <w:r>
        <w:t>Խոշոր քաղաքների վրա կախված սմոգը նույնպես աերոզոլ է պինդ և հեղուկ ցր</w:t>
      </w:r>
      <w:r w:rsidR="00251984">
        <w:t>ված</w:t>
      </w:r>
      <w:r>
        <w:t xml:space="preserve"> ֆազերով:</w:t>
      </w:r>
      <w:bookmarkStart w:id="1107" w:name="_Toc133963346"/>
      <w:bookmarkStart w:id="1108" w:name="_Toc133965403"/>
      <w:bookmarkStart w:id="1109" w:name="_Toc133965659"/>
    </w:p>
    <w:p w14:paraId="4D28FE23" w14:textId="43A38D5E" w:rsidR="00BF0CD8" w:rsidRPr="00311305" w:rsidRDefault="00E749F4" w:rsidP="00A50215">
      <w:pPr>
        <w:pStyle w:val="Q-Yentavernagir"/>
        <w:rPr>
          <w:szCs w:val="22"/>
        </w:rPr>
      </w:pPr>
      <w:bookmarkStart w:id="1110" w:name="_Toc153319870"/>
      <w:r w:rsidRPr="008B45ED">
        <w:t>Կ</w:t>
      </w:r>
      <w:r>
        <w:t>ՈԼՈԻԴ ՀԱՄԱԿԱՐԳԵՐ</w:t>
      </w:r>
      <w:bookmarkEnd w:id="1107"/>
      <w:bookmarkEnd w:id="1108"/>
      <w:bookmarkEnd w:id="1109"/>
      <w:bookmarkEnd w:id="1110"/>
      <w:r>
        <w:tab/>
      </w:r>
    </w:p>
    <w:p w14:paraId="38AA6ED0" w14:textId="426F1416" w:rsidR="00BF0CD8" w:rsidRDefault="00BF0CD8" w:rsidP="00884C1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FE82448" wp14:editId="6BAE96CE">
                <wp:extent cx="4223208" cy="509048"/>
                <wp:effectExtent l="0" t="0" r="6350" b="5715"/>
                <wp:docPr id="762455158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23208" cy="50904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6AEBA5" w14:textId="0641F3B5" w:rsidR="007A588D" w:rsidRDefault="007A588D" w:rsidP="00C454C8">
                            <w:pPr>
                              <w:pStyle w:val="Q-Yndgcvac"/>
                            </w:pPr>
                            <w:r>
                              <w:t>Կոլոիդ կոչվում են այն ցրիվ համակարգերը, որոնցում ցրված ֆազի մասնիկների չափսերը 1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÷</m:t>
                              </m:r>
                            </m:oMath>
                            <w:r>
                              <w:t>100նմ միջակայքում են գտն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FE82448" id="_x0000_s1749" style="width:332.55pt;height:4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" fillcolor="#def1f7" stroked="f" strokeweight="1pt">
                <v:stroke joinstyle="miter"/>
                <v:textbox>
                  <w:txbxContent>
                    <w:p w14:paraId="4C6AEBA5" w14:textId="0641F3B5" w:rsidR="007A588D" w:rsidRDefault="007A588D" w:rsidP="00C454C8">
                      <w:pPr>
                        <w:pStyle w:val="Q-Yndgcvac"/>
                      </w:pPr>
                      <w:r>
                        <w:t>Կոլոիդ կոչվում են այն ցրիվ համակարգերը, որոնցում ցրված ֆազի մասնիկների չափսերը 1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÷</m:t>
                        </m:r>
                      </m:oMath>
                      <w:r>
                        <w:t>100նմ միջակայքում են գտն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6A0331" w14:textId="53FD33D8" w:rsidR="00BF0CD8" w:rsidRDefault="00BF0CD8" w:rsidP="00302A17">
      <w:pPr>
        <w:pStyle w:val="Q-Normal"/>
      </w:pPr>
      <w:r w:rsidRPr="008B45ED">
        <w:t>Այդ մասնիկներ</w:t>
      </w:r>
      <w:r w:rsidR="00F23180">
        <w:t>ն</w:t>
      </w:r>
      <w:r w:rsidRPr="008B45ED">
        <w:t xml:space="preserve"> </w:t>
      </w:r>
      <w:r w:rsidR="00F23180">
        <w:t>ան</w:t>
      </w:r>
      <w:r w:rsidRPr="008B45ED">
        <w:t>տեսանելի են անզեն աչքով</w:t>
      </w:r>
      <w:r w:rsidR="00156BF2">
        <w:t xml:space="preserve"> և </w:t>
      </w:r>
      <w:r w:rsidR="00156BF2" w:rsidRPr="008B45ED">
        <w:t>պարզեցմա</w:t>
      </w:r>
      <w:r w:rsidR="00156BF2">
        <w:t xml:space="preserve">ն եղանակով </w:t>
      </w:r>
      <w:r w:rsidR="00F23180">
        <w:t xml:space="preserve">դժվար են բաժանվում </w:t>
      </w:r>
      <w:r w:rsidR="00156BF2">
        <w:t>ցրիվ</w:t>
      </w:r>
      <w:r w:rsidR="00156BF2" w:rsidRPr="008B45ED">
        <w:t xml:space="preserve"> միջավայր</w:t>
      </w:r>
      <w:r w:rsidR="00156BF2">
        <w:t>ից</w:t>
      </w:r>
      <w:r w:rsidRPr="008B45ED">
        <w:t>:</w:t>
      </w:r>
    </w:p>
    <w:p w14:paraId="670962A3" w14:textId="22F6DF00" w:rsidR="00BF0CD8" w:rsidRDefault="00F23180" w:rsidP="00302A17">
      <w:pPr>
        <w:pStyle w:val="Q-Normal"/>
      </w:pPr>
      <w:r>
        <w:t>Ըստ ցրված ֆազի մասնիկների միջև փոխազդեցության՝ կ</w:t>
      </w:r>
      <w:r w:rsidR="00BF0CD8">
        <w:t>ոլոիդ համակարգերը դասակարգվում են զոլերի (կոլոիդ լուծույթներ) և ժելերի (դոնդողներ)՝:</w:t>
      </w:r>
    </w:p>
    <w:p w14:paraId="6E1A0085" w14:textId="0EF7E8E6" w:rsidR="00BF0CD8" w:rsidRDefault="00BF0CD8" w:rsidP="00CF7B0B">
      <w:pPr>
        <w:pStyle w:val="Q-Yenta-yenta-vernagir"/>
      </w:pPr>
      <w:r w:rsidRPr="007C61AD">
        <w:t>Կոլոիդ լուծույթներ կամ զոլեր</w:t>
      </w:r>
      <w:r>
        <w:t xml:space="preserve">: </w:t>
      </w:r>
    </w:p>
    <w:p w14:paraId="7692F170" w14:textId="77777777" w:rsidR="00BF0CD8" w:rsidRPr="007C61AD" w:rsidRDefault="00BF0CD8" w:rsidP="00884C17">
      <w:pPr>
        <w:pStyle w:val="Q-Normal"/>
        <w:jc w:val="right"/>
      </w:pPr>
      <w:r w:rsidRPr="007C61AD">
        <w:rPr>
          <w:noProof/>
        </w:rPr>
        <mc:AlternateContent>
          <mc:Choice Requires="wps">
            <w:drawing>
              <wp:inline distT="0" distB="0" distL="0" distR="0" wp14:anchorId="70F601C1" wp14:editId="1B7837F4">
                <wp:extent cx="4683661" cy="566382"/>
                <wp:effectExtent l="0" t="0" r="3175" b="5715"/>
                <wp:docPr id="120902330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83661" cy="56638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156A5D8" w14:textId="67C05B32" w:rsidR="007A588D" w:rsidRDefault="007A588D" w:rsidP="00C454C8">
                            <w:pPr>
                              <w:pStyle w:val="Q-Yndgcvac"/>
                            </w:pPr>
                            <w:r w:rsidRPr="007C61AD">
                              <w:t>Հեղուկ միջավայր ունեցող կոլոիդ համակարգերը, որոնցում ցր</w:t>
                            </w:r>
                            <w:r>
                              <w:t>ված</w:t>
                            </w:r>
                            <w:r w:rsidRPr="007C61AD">
                              <w:t xml:space="preserve"> ֆազը պինդ կամ հեղուկ նյութ է, կոչվում են կոլոիդ լուծույթներ կամ զոլեր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F601C1" id="_x0000_s1750" style="width:368.8pt;height:44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5156A5D8" w14:textId="67C05B32" w:rsidR="007A588D" w:rsidRDefault="007A588D" w:rsidP="00C454C8">
                      <w:pPr>
                        <w:pStyle w:val="Q-Yndgcvac"/>
                      </w:pPr>
                      <w:r w:rsidRPr="007C61AD">
                        <w:t>Հեղուկ միջավայր ունեցող կոլոիդ համակարգերը, որոնցում ցր</w:t>
                      </w:r>
                      <w:r>
                        <w:t>ված</w:t>
                      </w:r>
                      <w:r w:rsidRPr="007C61AD">
                        <w:t xml:space="preserve"> ֆազը պինդ կամ հեղուկ նյութ է, կոչվում են կոլոիդ լուծույթներ կամ զոլեր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E455117" w14:textId="7118C4F6" w:rsidR="00BF0CD8" w:rsidRDefault="00156BF2" w:rsidP="00302A17">
      <w:pPr>
        <w:pStyle w:val="Q-Normal"/>
      </w:pPr>
      <w:r>
        <w:t xml:space="preserve">Եթե հեղուկ միջավայրը ջուրն է, կոլոիդ համակարգը կոչվում է </w:t>
      </w:r>
      <w:r w:rsidRPr="00156BF2">
        <w:rPr>
          <w:b/>
        </w:rPr>
        <w:t>հիդրոզոլ</w:t>
      </w:r>
      <w:r>
        <w:t xml:space="preserve">: </w:t>
      </w:r>
      <w:r w:rsidR="00BF0CD8">
        <w:t>Զոլերում կոլոիդ մասնիկների միջև փոխազդեցությունները շատ թույլ են կամ բացակայում են:</w:t>
      </w:r>
    </w:p>
    <w:p w14:paraId="4444E5DA" w14:textId="77777777" w:rsidR="00BF0CD8" w:rsidRDefault="00BF0CD8" w:rsidP="00302A17">
      <w:pPr>
        <w:pStyle w:val="Q-Normal"/>
      </w:pPr>
      <w:r>
        <w:lastRenderedPageBreak/>
        <w:t xml:space="preserve">Դրանք կենդանի բջիջների և օրգանիզմների հեղուկներն են (բջջահյութը, արյան պլազման, ավիշը, հյուսվածքների հեղուկները և այլն): Այսպիսի համակարգ առաջացնում են սոսինձները, օսլան, սպիտակուցները, որոշ պոլիմերներ: </w:t>
      </w:r>
    </w:p>
    <w:p w14:paraId="2232B7D6" w14:textId="693932D1" w:rsidR="00BF0CD8" w:rsidRDefault="00BF0CD8" w:rsidP="00302A17">
      <w:pPr>
        <w:pStyle w:val="Q-Normal"/>
      </w:pPr>
      <w:r>
        <w:t>Զոլեր կարող են ստացվել</w:t>
      </w:r>
      <w:r w:rsidRPr="006E5C81">
        <w:t xml:space="preserve"> </w:t>
      </w:r>
      <w:r>
        <w:t>նաև քիմիական ռեակցիաների արդյունքում, օրինակ՝ կալիումի կամ նատրիումի սիլիկատների լուծույթների  և թթուների փոխազդեցություն</w:t>
      </w:r>
      <w:r w:rsidR="00F23180">
        <w:t>ի</w:t>
      </w:r>
      <w:r>
        <w:t>ց առաջանում է սիլիկաթթվի հիդրոզոլ</w:t>
      </w:r>
      <w:r w:rsidR="00156BF2">
        <w:t>:</w:t>
      </w:r>
    </w:p>
    <w:p w14:paraId="0EC345D7" w14:textId="77777777" w:rsidR="00BF0CD8" w:rsidRDefault="00BF0CD8" w:rsidP="00302A17">
      <w:pPr>
        <w:pStyle w:val="Q-Normal"/>
      </w:pPr>
      <w:r>
        <w:t>Երկաթի (</w:t>
      </w:r>
      <w:r w:rsidRPr="00C714D1">
        <w:t>III</w:t>
      </w:r>
      <w:r>
        <w:t>)  հիդրօքսիդի հիդրոզոլ կարելի է ստանալ տաք ջրում երկաթի (</w:t>
      </w:r>
      <w:r w:rsidRPr="00C714D1">
        <w:t>III</w:t>
      </w:r>
      <w:r>
        <w:t xml:space="preserve">) քլորիդի  հիդրոլիզվելու հետևանքով: </w:t>
      </w:r>
    </w:p>
    <w:p w14:paraId="745B0C50" w14:textId="77777777" w:rsidR="00BF0CD8" w:rsidRDefault="00BF0CD8" w:rsidP="00302A17">
      <w:pPr>
        <w:pStyle w:val="Q-Normal"/>
      </w:pPr>
      <w:r>
        <w:t>Կոլոիդ լուծույթների մասնիկներն անտեսանելի են անզեն աչքով և մանրադիտակներով: Դրանք անցնում են սովորական թղթե ֆիլտրերի ծակոտիներով, սակայն կենդանական թաղանթների միջով չեն կարող անցնել:</w:t>
      </w:r>
    </w:p>
    <w:p w14:paraId="63F456A4" w14:textId="77777777" w:rsidR="00BF0CD8" w:rsidRPr="006E5C81" w:rsidRDefault="00BF0CD8" w:rsidP="00302A17">
      <w:pPr>
        <w:pStyle w:val="Q-Normal"/>
      </w:pPr>
      <w:r>
        <w:t xml:space="preserve">Կոլոիդ լուծույթները թափանցիկ են, այսինքն արտաքուստ նման են իսկական լուծույթներին: Բայց վերջիններից կարելի է տարբերել </w:t>
      </w:r>
      <w:r w:rsidRPr="00C714D1">
        <w:rPr>
          <w:b/>
        </w:rPr>
        <w:t>Տինդալի երևույթ</w:t>
      </w:r>
      <w:r>
        <w:rPr>
          <w:b/>
        </w:rPr>
        <w:t xml:space="preserve">ի </w:t>
      </w:r>
      <w:r w:rsidRPr="006E5C81">
        <w:t>միջոցով:</w:t>
      </w:r>
      <w:r>
        <w:t xml:space="preserve"> Այդ երևույթն առաջանում է կոլոիդ մասնիկների չափսերի շնորհիվ:</w:t>
      </w:r>
    </w:p>
    <w:p w14:paraId="2FACBBE7" w14:textId="3A16C83D" w:rsidR="00BF0CD8" w:rsidRDefault="00BF0CD8" w:rsidP="00F7511E">
      <w:pPr>
        <w:pStyle w:val="Q-Normal"/>
        <w:spacing w:after="120"/>
        <w:ind w:firstLine="432"/>
        <w:contextualSpacing w:val="0"/>
        <w:rPr>
          <w:b/>
        </w:rPr>
      </w:pPr>
      <w:r>
        <w:t>Երբ կոլոիդ լուծույթների վրա գցում են լույսի նեղ փունջ, ճառագայթների մի մասն անդրադառնում է կոլոիդ մասնիկների մակերևույթից, իսկ մյուս մասը շրջանցում է այդ մասնիկներին և անցնում համակարգի միջով: Դրա հետևանքով մասնիկները լուսավորվում են՝ դառնալով լուսավոր կետեր,</w:t>
      </w:r>
      <w:r w:rsidR="00F23180">
        <w:t xml:space="preserve"> իսկ</w:t>
      </w:r>
      <w:r>
        <w:t xml:space="preserve"> կոլոիդ </w:t>
      </w:r>
      <w:r w:rsidR="00F37B4B">
        <w:t>լուծույթ</w:t>
      </w:r>
      <w:r>
        <w:t xml:space="preserve">ում լույսի անցած ճանապարհը երևում է լուսավոր կոնի ձևով (նկար </w:t>
      </w:r>
      <w:r w:rsidR="00A3328C">
        <w:t>5</w:t>
      </w:r>
      <w:r w:rsidRPr="00311305">
        <w:t>.2</w:t>
      </w:r>
      <w:r w:rsidR="00F7511E">
        <w:t>5</w:t>
      </w:r>
      <w:r>
        <w:t xml:space="preserve">): Այս երևույթը կոչվում է </w:t>
      </w:r>
      <w:r w:rsidRPr="0008000A">
        <w:rPr>
          <w:b/>
        </w:rPr>
        <w:t>Տինդալի երևույթ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14"/>
      </w:tblGrid>
      <w:tr w:rsidR="00884C17" w14:paraId="044B0DEE" w14:textId="77777777" w:rsidTr="00F7511E">
        <w:trPr>
          <w:trHeight w:val="2687"/>
        </w:trPr>
        <w:tc>
          <w:tcPr>
            <w:tcW w:w="3681" w:type="dxa"/>
          </w:tcPr>
          <w:p w14:paraId="5FDB8A07" w14:textId="4B37E0C4" w:rsidR="00884C17" w:rsidRDefault="00884C17" w:rsidP="00884C17">
            <w:pPr>
              <w:pStyle w:val="Q-Normal"/>
              <w:ind w:firstLine="0"/>
              <w:rPr>
                <w:b/>
              </w:rPr>
            </w:pPr>
            <w:r>
              <w:rPr>
                <w:noProof/>
              </w:rPr>
              <w:drawing>
                <wp:inline distT="0" distB="0" distL="0" distR="0" wp14:anchorId="39B695BF" wp14:editId="536FBE03">
                  <wp:extent cx="2729316" cy="1546414"/>
                  <wp:effectExtent l="0" t="0" r="0" b="0"/>
                  <wp:docPr id="1540895532" name="Picture 15408955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տ.է.  ա.jpg"/>
                          <pic:cNvPicPr/>
                        </pic:nvPicPr>
                        <pic:blipFill>
                          <a:blip r:embed="rId7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35335" cy="15498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4C17" w14:paraId="256717BB" w14:textId="77777777" w:rsidTr="00F7511E">
        <w:tc>
          <w:tcPr>
            <w:tcW w:w="3681" w:type="dxa"/>
          </w:tcPr>
          <w:p w14:paraId="4E621FB4" w14:textId="3EC2B134" w:rsidR="00884C17" w:rsidRPr="00884C17" w:rsidRDefault="00884C17" w:rsidP="00884C17">
            <w:pPr>
              <w:pStyle w:val="5"/>
              <w:spacing w:before="0" w:after="0"/>
              <w:rPr>
                <w:sz w:val="24"/>
                <w:szCs w:val="24"/>
              </w:rPr>
            </w:pPr>
            <w:r>
              <w:t>Կոլոիդ լուծույթի տարբերումն իսկական լուծույթից Տինդալի երևույթի միջոցով:</w:t>
            </w:r>
          </w:p>
        </w:tc>
      </w:tr>
    </w:tbl>
    <w:p w14:paraId="10B15D18" w14:textId="77777777" w:rsidR="00BF0CD8" w:rsidRPr="0008000A" w:rsidRDefault="00BF0CD8" w:rsidP="00302A17">
      <w:pPr>
        <w:pStyle w:val="Q-Normal"/>
        <w:rPr>
          <w:b/>
        </w:rPr>
      </w:pPr>
      <w:r>
        <w:t>Իսկական լուծույթներում այսպիսի երևույթ չի առաջանում, որովհետև դրանցում լուծված նյութի մասնիկներն ունեն շատ փոքր չափսեր:</w:t>
      </w:r>
    </w:p>
    <w:p w14:paraId="517F9CA4" w14:textId="7B179422" w:rsidR="00F20140" w:rsidRDefault="00BF0CD8" w:rsidP="00F20140">
      <w:pPr>
        <w:pStyle w:val="Q-Normal"/>
      </w:pPr>
      <w:r>
        <w:t xml:space="preserve">Տինդալի երևույթին ականատես ենք լինում, երբ մառախուղի ժամանակ </w:t>
      </w:r>
      <w:r w:rsidR="00F37B4B">
        <w:t xml:space="preserve">ճանապարհը </w:t>
      </w:r>
      <w:r>
        <w:t>լուսավորում ենք ավտոմեքենայի լապտերներով կամ կինոթատրոններում, երբ կինոսարքերից ճառագայթներն անցնում են կինոսրահի օդի միջով:</w:t>
      </w:r>
    </w:p>
    <w:p w14:paraId="13C2328A" w14:textId="486EAACF" w:rsidR="00B6022D" w:rsidRPr="00F20140" w:rsidRDefault="00BF0CD8" w:rsidP="00F20140">
      <w:pPr>
        <w:pStyle w:val="Q-Normal"/>
      </w:pPr>
      <w:r w:rsidRPr="00F20140">
        <w:t xml:space="preserve">Կոլոիդ համակարգերը բավական կայուն են կոպտացրիվ համակարգերի համեմատ, սակայն պակաս կայուն են, քան լուծույթները: </w:t>
      </w:r>
    </w:p>
    <w:p w14:paraId="37FC3496" w14:textId="007AD41B" w:rsidR="00B6022D" w:rsidRDefault="00BF0CD8" w:rsidP="00F20140">
      <w:pPr>
        <w:pStyle w:val="Q-Normal"/>
      </w:pPr>
      <w:r w:rsidRPr="00F20140">
        <w:t>Կոլոիդների կայունությունն արտահայտվում է նրանով, որ բավական երկար ժամանակի ընթացքում կոլոիդ մասնիկները չեն առանձնանում միջավայրից: Պատճառն այն է, որ կոլոիդ մասնիկների մակերևույթը լիցքավորված է միանուն էլեկտրական լիցքով, որի շնորհիվ դրանք իրար մոտենալիս վանում են և չեն միավորվում: Սակայն որոշ պայմանների փոփոխության դեպքում մասնիկները կարող են կորցնել այդ լիցքը,  միավորվել և խոշորանալ:</w:t>
      </w:r>
    </w:p>
    <w:p w14:paraId="3762D7AD" w14:textId="77777777" w:rsidR="00BF0CD8" w:rsidRDefault="00BF0CD8" w:rsidP="00884C17">
      <w:pPr>
        <w:pStyle w:val="Q-Normal"/>
        <w:jc w:val="right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6FD1CD8" wp14:editId="073795E6">
                <wp:extent cx="3912441" cy="520995"/>
                <wp:effectExtent l="0" t="0" r="0" b="0"/>
                <wp:docPr id="346691567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12441" cy="52099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6F5038" w14:textId="2ED8F6A6" w:rsidR="007A588D" w:rsidRDefault="007A588D" w:rsidP="00C454C8">
                            <w:pPr>
                              <w:pStyle w:val="Q-Yndgcvac"/>
                            </w:pPr>
                            <w:r w:rsidRPr="00302693">
                              <w:t xml:space="preserve">Կոլոիդ մասնիկների խոշորացումը </w:t>
                            </w:r>
                            <w:r>
                              <w:t xml:space="preserve">և ցրված ֆազի առանձնացումը </w:t>
                            </w:r>
                            <w:r w:rsidRPr="00302693">
                              <w:t>կոչվում է կոագուլ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6FD1CD8" id="_x0000_s1751" style="width:308.05pt;height:4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206F5038" w14:textId="2ED8F6A6" w:rsidR="007A588D" w:rsidRDefault="007A588D" w:rsidP="00C454C8">
                      <w:pPr>
                        <w:pStyle w:val="Q-Yndgcvac"/>
                      </w:pPr>
                      <w:r w:rsidRPr="00302693">
                        <w:t xml:space="preserve">Կոլոիդ մասնիկների խոշորացումը </w:t>
                      </w:r>
                      <w:r>
                        <w:t xml:space="preserve">և ցրված ֆազի առանձնացումը </w:t>
                      </w:r>
                      <w:r w:rsidRPr="00302693">
                        <w:t>կոչվում է կոագուլ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A8E4CC1" w14:textId="13B5DF9E" w:rsidR="00546236" w:rsidRDefault="00010C2D" w:rsidP="00302A17">
      <w:pPr>
        <w:pStyle w:val="Q-Normal"/>
      </w:pPr>
      <w:r>
        <w:t xml:space="preserve"> </w:t>
      </w:r>
      <w:r w:rsidR="00BF0CD8">
        <w:t>Կոագուլումը հաճախ ավարտվում է նստվածքի ա</w:t>
      </w:r>
      <w:r w:rsidR="00F37B4B">
        <w:t>նջատ</w:t>
      </w:r>
      <w:r w:rsidR="00BF0CD8">
        <w:t>մամբ կամ դոնդողացմամբ:</w:t>
      </w:r>
      <w:r w:rsidR="00546236">
        <w:t xml:space="preserve"> (նկար 5.2</w:t>
      </w:r>
      <w:r w:rsidR="00F7511E">
        <w:t>6</w:t>
      </w:r>
      <w:r w:rsidR="00546236">
        <w:t>):</w:t>
      </w:r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15"/>
      </w:tblGrid>
      <w:tr w:rsidR="00010C2D" w:rsidRPr="00590653" w14:paraId="6809D37D" w14:textId="77777777" w:rsidTr="00C95831">
        <w:trPr>
          <w:jc w:val="right"/>
        </w:trPr>
        <w:tc>
          <w:tcPr>
            <w:tcW w:w="2263" w:type="dxa"/>
          </w:tcPr>
          <w:p w14:paraId="53AB2727" w14:textId="77777777" w:rsidR="00010C2D" w:rsidRDefault="00010C2D" w:rsidP="00C95831">
            <w:pPr>
              <w:pStyle w:val="Q-Normal"/>
              <w:spacing w:before="240"/>
              <w:ind w:firstLine="0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3B6BD6BD" wp14:editId="5F4889E4">
                  <wp:extent cx="1968016" cy="1165538"/>
                  <wp:effectExtent l="0" t="0" r="0" b="0"/>
                  <wp:docPr id="76549332" name="Picture 765493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կոագուլյացիա ա.jpg"/>
                          <pic:cNvPicPr/>
                        </pic:nvPicPr>
                        <pic:blipFill>
                          <a:blip r:embed="rId7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6209" cy="11703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10C2D" w:rsidRPr="00B6022D" w14:paraId="074D0555" w14:textId="77777777" w:rsidTr="00C95831">
        <w:trPr>
          <w:jc w:val="right"/>
        </w:trPr>
        <w:tc>
          <w:tcPr>
            <w:tcW w:w="2263" w:type="dxa"/>
          </w:tcPr>
          <w:p w14:paraId="5C0357D2" w14:textId="77777777" w:rsidR="00010C2D" w:rsidRPr="00010C2D" w:rsidRDefault="00010C2D" w:rsidP="00C95831">
            <w:pPr>
              <w:pStyle w:val="Q-Normal"/>
              <w:ind w:firstLine="0"/>
              <w:rPr>
                <w:sz w:val="8"/>
                <w:szCs w:val="8"/>
              </w:rPr>
            </w:pPr>
          </w:p>
        </w:tc>
      </w:tr>
      <w:tr w:rsidR="00010C2D" w14:paraId="0FC2B379" w14:textId="77777777" w:rsidTr="00C95831">
        <w:trPr>
          <w:jc w:val="right"/>
        </w:trPr>
        <w:tc>
          <w:tcPr>
            <w:tcW w:w="2263" w:type="dxa"/>
          </w:tcPr>
          <w:p w14:paraId="30D252E4" w14:textId="77777777" w:rsidR="00010C2D" w:rsidRPr="00884C17" w:rsidRDefault="00010C2D" w:rsidP="00C95831">
            <w:pPr>
              <w:pStyle w:val="5"/>
              <w:spacing w:before="0" w:after="0"/>
              <w:rPr>
                <w:sz w:val="24"/>
                <w:szCs w:val="24"/>
              </w:rPr>
            </w:pPr>
            <w:r>
              <w:t>Կոագուլումը և նստվածքի առաջացումը</w:t>
            </w:r>
          </w:p>
        </w:tc>
      </w:tr>
    </w:tbl>
    <w:p w14:paraId="174D563E" w14:textId="69997BE7" w:rsidR="00BF0CD8" w:rsidRDefault="00BF0CD8" w:rsidP="00884C17">
      <w:pPr>
        <w:pStyle w:val="Q-Normal"/>
      </w:pPr>
      <w:r>
        <w:t xml:space="preserve"> Կոագուլում</w:t>
      </w:r>
      <w:r w:rsidR="00546236">
        <w:t>ն ավելի</w:t>
      </w:r>
      <w:r>
        <w:t xml:space="preserve"> հաճախ տեղի է ունենում</w:t>
      </w:r>
      <w:r w:rsidR="00546236">
        <w:t>, երբ</w:t>
      </w:r>
      <w:r>
        <w:t xml:space="preserve"> կոլոիդ լուծույթին էլեկտրոլիտ </w:t>
      </w:r>
      <w:r w:rsidR="00546236">
        <w:t xml:space="preserve">են </w:t>
      </w:r>
      <w:r>
        <w:t>ավելացն</w:t>
      </w:r>
      <w:r w:rsidR="00546236">
        <w:t>ում</w:t>
      </w:r>
      <w:r>
        <w:t>: Էլեկտրոլիտի իոնների ազդեցությամբ կոլոիդ մասնիկները կորցնում են իրենց լիցքը և հեշտությամբ միանում իրար: Որոշ օրգանական կոլոիդներ կոագուլվում են տաքացնելիս (օրինակ՝ սոսինձը, ձվի սպիտակուցը) կամ լուծույթի թթվահիմնային միջավայրը փոփոխելիս:</w:t>
      </w:r>
    </w:p>
    <w:p w14:paraId="45D4A813" w14:textId="68CE5170" w:rsidR="00BF0CD8" w:rsidRPr="00DE2534" w:rsidRDefault="00BF0CD8" w:rsidP="00CF7B0B">
      <w:pPr>
        <w:pStyle w:val="Q-Yenta-yenta-vernagir"/>
      </w:pPr>
      <w:r w:rsidRPr="00DE2534">
        <w:t xml:space="preserve">ժելեր կամ </w:t>
      </w:r>
      <w:r w:rsidRPr="00A34029">
        <w:t>դոնդողներ</w:t>
      </w:r>
    </w:p>
    <w:p w14:paraId="0A40BC9E" w14:textId="0DDB316B" w:rsidR="00BF0CD8" w:rsidRDefault="00BF0CD8" w:rsidP="00302A17">
      <w:pPr>
        <w:pStyle w:val="Q-Normal"/>
      </w:pPr>
      <w:r w:rsidRPr="007C61AD">
        <w:rPr>
          <w:b/>
        </w:rPr>
        <w:t xml:space="preserve"> </w:t>
      </w:r>
      <w:r>
        <w:t>Ս</w:t>
      </w:r>
      <w:r w:rsidRPr="007C61AD">
        <w:t xml:space="preserve">րանք դոնդողանման նստվածքներ են, որոնք առաջանում են զոլերի կոագուլման հետևանքով: Դրանցում </w:t>
      </w:r>
      <w:r w:rsidR="00546236">
        <w:t>ցրված</w:t>
      </w:r>
      <w:r w:rsidRPr="007C61AD">
        <w:t xml:space="preserve"> ֆազի կոնցենտրացիան շատ անգամ ավելի մեծ է, քան կոլոիդ լուծույթներում: Դոնդողները կիսապինդ-կիսահեղուկ համակարգեր են, որոնք կորցրել են իրենց հոսունությունը մասնիկների միջև կապերի առաջացման հետևանքով</w:t>
      </w:r>
      <w:r w:rsidR="00546236">
        <w:t xml:space="preserve"> (նկար 5.2</w:t>
      </w:r>
      <w:r w:rsidR="00F7511E">
        <w:t>7</w:t>
      </w:r>
      <w:r w:rsidR="00546236">
        <w:t>)</w:t>
      </w:r>
      <w:r w:rsidRPr="007C61AD">
        <w:t xml:space="preserve">: </w:t>
      </w:r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6"/>
      </w:tblGrid>
      <w:tr w:rsidR="00884C17" w14:paraId="2A50FCE7" w14:textId="77777777" w:rsidTr="00884C17">
        <w:trPr>
          <w:jc w:val="right"/>
        </w:trPr>
        <w:tc>
          <w:tcPr>
            <w:tcW w:w="3256" w:type="dxa"/>
          </w:tcPr>
          <w:p w14:paraId="08D9E5C9" w14:textId="7183558C" w:rsidR="00884C17" w:rsidRDefault="00884C17" w:rsidP="00884C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5675DBC3" wp14:editId="3311D015">
                  <wp:extent cx="2377572" cy="1337480"/>
                  <wp:effectExtent l="0" t="0" r="3810" b="0"/>
                  <wp:docPr id="532453616" name="Picture 5324536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դոնդողացում.jpg"/>
                          <pic:cNvPicPr/>
                        </pic:nvPicPr>
                        <pic:blipFill>
                          <a:blip r:embed="rId7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5735" cy="13533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4C17" w14:paraId="0D91A837" w14:textId="77777777" w:rsidTr="00884C17">
        <w:trPr>
          <w:jc w:val="right"/>
        </w:trPr>
        <w:tc>
          <w:tcPr>
            <w:tcW w:w="3256" w:type="dxa"/>
          </w:tcPr>
          <w:p w14:paraId="0002FC32" w14:textId="4AF0395A" w:rsidR="00884C17" w:rsidRDefault="00884C17" w:rsidP="00010C2D">
            <w:pPr>
              <w:pStyle w:val="5"/>
              <w:spacing w:before="120" w:after="120"/>
            </w:pPr>
            <w:r>
              <w:t>Դոնդողացման գործընթացը</w:t>
            </w:r>
          </w:p>
        </w:tc>
      </w:tr>
    </w:tbl>
    <w:p w14:paraId="7090B976" w14:textId="5A3E8BEF" w:rsidR="00BF0CD8" w:rsidRPr="00AC1FC7" w:rsidRDefault="00BF0CD8" w:rsidP="00302A17">
      <w:pPr>
        <w:pStyle w:val="Q-Normal"/>
      </w:pPr>
      <w:r>
        <w:t>Դոնդողներ են հրուշակեղենային, կոսմետիկական և բժշկական բազմաթիվ ժելերը, օրինակ՝ ժելատինի լուծույթը, ժելեները, սուֆլեները, ջեմերը, մարմելադները և բազմազան բնական ժելերը՝ մեդուզայի մարմինը, կենդանիների և մարդու հոդերը,  մազերը, մկանային ու նյարդային հյուսվածքները և այլն:</w:t>
      </w:r>
    </w:p>
    <w:p w14:paraId="36C9FDDB" w14:textId="77777777" w:rsidR="00BF0CD8" w:rsidRDefault="00BF0CD8" w:rsidP="00302A17">
      <w:pPr>
        <w:pStyle w:val="Q-Normal"/>
      </w:pPr>
      <w:r>
        <w:t>Որոշ դոնդողների առաջացումը դարձելի գործընթաց է: Օրինակ, եթե ժելատինի հատիկների վրա լցնենք ջուր, ապա որոշ ժամանակ հետո այն կսկսի ուռչել՝ փոխարկվելով դոնդողի: Եթե նորից ջուր ավելացնենք, ապա կառաջանա կոլոիդ լուծույթ՝ զոլ: Լուծույթը որոշ ժամանակ մնալուց հետո կարող է կորցնել ջրի մասը և նորից վերածվել դոնդողի:</w:t>
      </w:r>
    </w:p>
    <w:p w14:paraId="7E1C9B36" w14:textId="11AE5837" w:rsidR="00BF0CD8" w:rsidRDefault="00BF0CD8" w:rsidP="00735DD0">
      <w:pPr>
        <w:rPr>
          <w:rFonts w:ascii="Sylfaen" w:hAnsi="Sylfaen"/>
          <w:color w:val="FF0000"/>
          <w:lang w:val="hy-AM"/>
        </w:rPr>
      </w:pPr>
    </w:p>
    <w:p w14:paraId="687AFC90" w14:textId="5137FE32" w:rsidR="00EE5A21" w:rsidRDefault="00EE5A21" w:rsidP="00735DD0">
      <w:pPr>
        <w:rPr>
          <w:rFonts w:ascii="Sylfaen" w:hAnsi="Sylfaen"/>
          <w:color w:val="FF0000"/>
          <w:lang w:val="hy-AM"/>
        </w:rPr>
      </w:pPr>
    </w:p>
    <w:p w14:paraId="6C1FB4DB" w14:textId="176A1698" w:rsidR="00EE5A21" w:rsidRDefault="00EE5A21" w:rsidP="00735DD0">
      <w:pPr>
        <w:rPr>
          <w:rFonts w:ascii="Sylfaen" w:hAnsi="Sylfaen"/>
          <w:color w:val="FF0000"/>
          <w:lang w:val="hy-AM"/>
        </w:rPr>
      </w:pPr>
    </w:p>
    <w:p w14:paraId="5BF18163" w14:textId="5AFD8755" w:rsidR="00EE5A21" w:rsidRDefault="00EE5A21" w:rsidP="00735DD0">
      <w:pPr>
        <w:rPr>
          <w:rFonts w:ascii="Sylfaen" w:hAnsi="Sylfaen"/>
          <w:color w:val="FF0000"/>
          <w:lang w:val="hy-AM"/>
        </w:rPr>
      </w:pPr>
    </w:p>
    <w:p w14:paraId="471E1CD4" w14:textId="77777777" w:rsidR="00EE5A21" w:rsidRDefault="00EE5A21" w:rsidP="00EE5A21">
      <w:pPr>
        <w:pStyle w:val="Q-Yentavernagir"/>
        <w:rPr>
          <w:lang w:eastAsia="ru-RU"/>
        </w:rPr>
      </w:pPr>
      <w:bookmarkStart w:id="1111" w:name="_Toc134913789"/>
      <w:bookmarkStart w:id="1112" w:name="_Toc153319871"/>
      <w:r>
        <w:rPr>
          <w:lang w:eastAsia="ru-RU"/>
        </w:rPr>
        <w:lastRenderedPageBreak/>
        <w:t>ՕԳՏԱԳՈՐԾՎԱԾ ԳՐԱԿԱՆՈՒԹՅԱՆ ՀԱՄԱՌՈՏ ՑԱՆԿ</w:t>
      </w:r>
      <w:bookmarkEnd w:id="1111"/>
      <w:bookmarkEnd w:id="1112"/>
    </w:p>
    <w:p w14:paraId="6944D0B2" w14:textId="77777777" w:rsidR="00EE5A21" w:rsidRPr="00652CAD" w:rsidRDefault="00EE5A21" w:rsidP="00EE5A21">
      <w:pPr>
        <w:pStyle w:val="Q-Normal"/>
        <w:numPr>
          <w:ilvl w:val="0"/>
          <w:numId w:val="96"/>
        </w:numPr>
        <w:spacing w:line="360" w:lineRule="auto"/>
        <w:rPr>
          <w:lang w:eastAsia="ru-RU"/>
        </w:rPr>
      </w:pPr>
      <w:r>
        <w:rPr>
          <w:lang w:val="ru-RU" w:eastAsia="ru-RU"/>
        </w:rPr>
        <w:t xml:space="preserve">Н.Е. Кузьменко, В.В. Еремин, В.А. Попков. Начала химии. Современный курс для поступающих в вузы. Учебное пособие для вузов. М.: Изд. </w:t>
      </w:r>
      <w:r>
        <w:rPr>
          <w:lang w:eastAsia="ru-RU"/>
        </w:rPr>
        <w:t>«</w:t>
      </w:r>
      <w:r>
        <w:rPr>
          <w:lang w:val="ru-RU" w:eastAsia="ru-RU"/>
        </w:rPr>
        <w:t>Экзамен</w:t>
      </w:r>
      <w:r>
        <w:rPr>
          <w:lang w:eastAsia="ru-RU"/>
        </w:rPr>
        <w:t xml:space="preserve">», </w:t>
      </w:r>
      <w:r>
        <w:rPr>
          <w:lang w:val="ru-RU" w:eastAsia="ru-RU"/>
        </w:rPr>
        <w:t>2005г. с. 832.</w:t>
      </w:r>
    </w:p>
    <w:p w14:paraId="10073B25" w14:textId="77777777" w:rsidR="00EE5A21" w:rsidRPr="00652CAD" w:rsidRDefault="00EE5A21" w:rsidP="00EE5A21">
      <w:pPr>
        <w:pStyle w:val="Q-Normal"/>
        <w:numPr>
          <w:ilvl w:val="0"/>
          <w:numId w:val="96"/>
        </w:numPr>
        <w:spacing w:line="360" w:lineRule="auto"/>
        <w:rPr>
          <w:lang w:eastAsia="ru-RU"/>
        </w:rPr>
      </w:pPr>
      <w:r>
        <w:rPr>
          <w:lang w:val="ru-RU" w:eastAsia="ru-RU"/>
        </w:rPr>
        <w:t>Н.Л. Глинка. Общая химия. Изд. Кнорус, 2022г.</w:t>
      </w:r>
    </w:p>
    <w:p w14:paraId="0074C54D" w14:textId="77777777" w:rsidR="00EE5A21" w:rsidRPr="008577B7" w:rsidRDefault="00EE5A21" w:rsidP="00EE5A21">
      <w:pPr>
        <w:pStyle w:val="Q-Normal"/>
        <w:numPr>
          <w:ilvl w:val="0"/>
          <w:numId w:val="96"/>
        </w:numPr>
        <w:spacing w:line="360" w:lineRule="auto"/>
        <w:rPr>
          <w:lang w:eastAsia="ru-RU"/>
        </w:rPr>
      </w:pPr>
      <w:r>
        <w:rPr>
          <w:lang w:val="ru-RU" w:eastAsia="ru-RU"/>
        </w:rPr>
        <w:t>Н.Е. Кузнецова, Т.Н. Литвинова, А.Н. Левкин. Химия: 11 класс, углубл. уровень в 2 ч., М.: Изд. Просвещение, 2012г.</w:t>
      </w:r>
    </w:p>
    <w:p w14:paraId="1AC1B9B2" w14:textId="77777777" w:rsidR="00EE5A21" w:rsidRPr="008577B7" w:rsidRDefault="00EE5A21" w:rsidP="00EE5A21">
      <w:pPr>
        <w:pStyle w:val="Q-Normal"/>
        <w:numPr>
          <w:ilvl w:val="0"/>
          <w:numId w:val="96"/>
        </w:numPr>
        <w:spacing w:line="360" w:lineRule="auto"/>
        <w:rPr>
          <w:lang w:eastAsia="ru-RU"/>
        </w:rPr>
      </w:pPr>
      <w:r>
        <w:rPr>
          <w:lang w:val="ru-RU" w:eastAsia="ru-RU"/>
        </w:rPr>
        <w:t>Г.П. Хомченко, И.Г. Хомченко. Сборник задач по химии для поступающих в вузы. М.: Изд. Новая волна, 2022г.</w:t>
      </w:r>
    </w:p>
    <w:p w14:paraId="14FDA747" w14:textId="77777777" w:rsidR="00EE5A21" w:rsidRPr="008577B7" w:rsidRDefault="00EE5A21" w:rsidP="00EE5A21">
      <w:pPr>
        <w:pStyle w:val="Q-Normal"/>
        <w:numPr>
          <w:ilvl w:val="0"/>
          <w:numId w:val="96"/>
        </w:numPr>
        <w:spacing w:line="360" w:lineRule="auto"/>
        <w:rPr>
          <w:lang w:eastAsia="ru-RU"/>
        </w:rPr>
      </w:pPr>
      <w:r>
        <w:rPr>
          <w:lang w:val="ru-RU" w:eastAsia="ru-RU"/>
        </w:rPr>
        <w:t>Краткий справочник физико-химических величин. Под ред. К.П. Мищенко, А.А. Равделя. Л. : Химия, 1974г.</w:t>
      </w:r>
    </w:p>
    <w:p w14:paraId="620703F4" w14:textId="77777777" w:rsidR="00EE5A21" w:rsidRDefault="00EE5A21" w:rsidP="00EE5A21">
      <w:pPr>
        <w:pStyle w:val="Q-Normal"/>
        <w:numPr>
          <w:ilvl w:val="0"/>
          <w:numId w:val="96"/>
        </w:numPr>
        <w:spacing w:line="360" w:lineRule="auto"/>
        <w:rPr>
          <w:lang w:eastAsia="ru-RU"/>
        </w:rPr>
      </w:pPr>
      <w:r>
        <w:rPr>
          <w:lang w:eastAsia="ru-RU"/>
        </w:rPr>
        <w:t xml:space="preserve">Պետական ավարտական և միասնական առաջադրանքների շտեմարան, </w:t>
      </w:r>
      <w:r w:rsidRPr="008577B7">
        <w:rPr>
          <w:lang w:eastAsia="ru-RU"/>
        </w:rPr>
        <w:t>I, II, III</w:t>
      </w:r>
      <w:r>
        <w:rPr>
          <w:lang w:eastAsia="ru-RU"/>
        </w:rPr>
        <w:t xml:space="preserve"> մասեր, Երևան, Զանգակ հրատ. 2018թ.</w:t>
      </w:r>
    </w:p>
    <w:p w14:paraId="422F8FD4" w14:textId="77777777" w:rsidR="00EE5A21" w:rsidRPr="00CD1080" w:rsidRDefault="00EE5A21" w:rsidP="00EE5A21">
      <w:pPr>
        <w:pStyle w:val="Q-Normal"/>
        <w:numPr>
          <w:ilvl w:val="0"/>
          <w:numId w:val="96"/>
        </w:numPr>
        <w:spacing w:line="360" w:lineRule="auto"/>
        <w:rPr>
          <w:lang w:eastAsia="ru-RU"/>
        </w:rPr>
      </w:pPr>
      <w:r>
        <w:rPr>
          <w:lang w:val="ru-RU" w:eastAsia="ru-RU"/>
        </w:rPr>
        <w:t>Репетитор по химии. Под ред. А.Ц. Егорова. Изд 42-е, Ростов на Дону: Феникс, 2014г.</w:t>
      </w:r>
    </w:p>
    <w:p w14:paraId="35AD94A1" w14:textId="77777777" w:rsidR="00EE5A21" w:rsidRPr="00D61F23" w:rsidRDefault="00EE5A21" w:rsidP="00EE5A21">
      <w:pPr>
        <w:pStyle w:val="Q-Normal"/>
        <w:numPr>
          <w:ilvl w:val="0"/>
          <w:numId w:val="96"/>
        </w:numPr>
        <w:spacing w:line="360" w:lineRule="auto"/>
        <w:rPr>
          <w:lang w:eastAsia="ru-RU"/>
        </w:rPr>
      </w:pPr>
      <w:r>
        <w:rPr>
          <w:lang w:val="ru-RU" w:eastAsia="ru-RU"/>
        </w:rPr>
        <w:t>В.В. Белик, К.И. Киенская. Физическая и коллоидная химия.  Учебник. М.: Изд. Академия, 2007г.</w:t>
      </w:r>
    </w:p>
    <w:p w14:paraId="5F2BAB72" w14:textId="77777777" w:rsidR="00EE5A21" w:rsidRPr="00D61F23" w:rsidRDefault="00EE5A21" w:rsidP="00EE5A21">
      <w:pPr>
        <w:pStyle w:val="Q-Normal"/>
        <w:numPr>
          <w:ilvl w:val="0"/>
          <w:numId w:val="96"/>
        </w:numPr>
        <w:spacing w:line="360" w:lineRule="auto"/>
        <w:rPr>
          <w:lang w:eastAsia="ru-RU"/>
        </w:rPr>
      </w:pPr>
      <w:r>
        <w:rPr>
          <w:lang w:val="ru-RU" w:eastAsia="ru-RU"/>
        </w:rPr>
        <w:t>А.Д. Зимон. Физическая химия.М.: изд. Агар, 2006г.</w:t>
      </w:r>
    </w:p>
    <w:p w14:paraId="4B3DB5F3" w14:textId="1979FE9A" w:rsidR="00EE5A21" w:rsidRDefault="00EE5A21" w:rsidP="00735DD0">
      <w:pPr>
        <w:rPr>
          <w:rFonts w:ascii="Sylfaen" w:hAnsi="Sylfaen"/>
          <w:color w:val="FF0000"/>
          <w:lang w:val="hy-AM"/>
        </w:rPr>
      </w:pPr>
    </w:p>
    <w:p w14:paraId="78290CD2" w14:textId="59DDBAF1" w:rsidR="00EE5A21" w:rsidRDefault="00EE5A21" w:rsidP="00735DD0">
      <w:pPr>
        <w:rPr>
          <w:rFonts w:ascii="Sylfaen" w:hAnsi="Sylfaen"/>
          <w:color w:val="FF0000"/>
          <w:lang w:val="hy-AM"/>
        </w:rPr>
      </w:pPr>
    </w:p>
    <w:p w14:paraId="2A5983B2" w14:textId="77777777" w:rsidR="00EE5A21" w:rsidRPr="00F0384F" w:rsidRDefault="00EE5A21" w:rsidP="00735DD0">
      <w:pPr>
        <w:rPr>
          <w:rFonts w:ascii="Sylfaen" w:hAnsi="Sylfaen"/>
          <w:color w:val="FF0000"/>
          <w:lang w:val="hy-AM"/>
        </w:rPr>
      </w:pPr>
    </w:p>
    <w:p w14:paraId="2A7B72F6" w14:textId="343EF645" w:rsidR="006D43F1" w:rsidRDefault="006D43F1">
      <w:pPr>
        <w:rPr>
          <w:rFonts w:ascii="GHEA Grapalat" w:hAnsi="GHEA Grapalat" w:cs="Arial"/>
          <w:b/>
          <w:sz w:val="28"/>
          <w:szCs w:val="28"/>
          <w:lang w:val="hy-AM"/>
        </w:rPr>
      </w:pPr>
      <w:r w:rsidRPr="006D43F1">
        <w:rPr>
          <w:b/>
          <w:sz w:val="28"/>
          <w:szCs w:val="28"/>
          <w:lang w:val="hy-AM"/>
        </w:rPr>
        <w:br w:type="page"/>
      </w:r>
    </w:p>
    <w:sdt>
      <w:sdtPr>
        <w:rPr>
          <w:rFonts w:asciiTheme="minorHAnsi" w:eastAsiaTheme="minorHAnsi" w:hAnsiTheme="minorHAnsi" w:cstheme="minorBidi"/>
          <w:color w:val="0D8080"/>
          <w:sz w:val="22"/>
          <w:szCs w:val="22"/>
        </w:rPr>
        <w:id w:val="-971206907"/>
        <w:docPartObj>
          <w:docPartGallery w:val="Table of Contents"/>
          <w:docPartUnique/>
        </w:docPartObj>
      </w:sdtPr>
      <w:sdtEndPr>
        <w:rPr>
          <w:b/>
          <w:bCs/>
          <w:noProof/>
          <w:color w:val="auto"/>
        </w:rPr>
      </w:sdtEndPr>
      <w:sdtContent>
        <w:p w14:paraId="1FB7BAF4" w14:textId="5D1FCDFB" w:rsidR="006D43F1" w:rsidRPr="00580824" w:rsidRDefault="00E749F4">
          <w:pPr>
            <w:pStyle w:val="TOCHeading"/>
            <w:rPr>
              <w:b/>
            </w:rPr>
          </w:pPr>
          <w:r w:rsidRPr="00580824">
            <w:rPr>
              <w:b/>
            </w:rPr>
            <w:t>Բովանդակություն</w:t>
          </w:r>
        </w:p>
        <w:p w14:paraId="0657FC9B" w14:textId="77777777" w:rsidR="00E749F4" w:rsidRPr="0076513F" w:rsidRDefault="00E749F4" w:rsidP="00E749F4">
          <w:pPr>
            <w:rPr>
              <w:sz w:val="2"/>
              <w:szCs w:val="2"/>
              <w:lang w:val="hy-AM"/>
            </w:rPr>
          </w:pPr>
        </w:p>
        <w:p w14:paraId="231A8A48" w14:textId="07BBB626" w:rsidR="002C726D" w:rsidRDefault="000464C1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53319677" w:history="1">
            <w:r w:rsidR="002C726D" w:rsidRPr="002C50BE">
              <w:rPr>
                <w:rStyle w:val="Hyperlink"/>
                <w:noProof/>
              </w:rPr>
              <w:t>ԱՌԱՋԱԲԱՆ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77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C37BDC1" w14:textId="287016C2" w:rsidR="002C726D" w:rsidRDefault="00000000">
          <w:pPr>
            <w:pStyle w:val="TOC1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678" w:history="1">
            <w:r w:rsidR="002C726D" w:rsidRPr="002C50BE">
              <w:rPr>
                <w:rStyle w:val="Hyperlink"/>
                <w:noProof/>
                <w:lang w:bidi="he-IL"/>
              </w:rPr>
              <w:t>ԳԼՈՒԽ 1. ՔԻՄԻԱՅԻ ՀԻՄՆԱԿԱՆ ՕՐԵՆՔՆԵՐԸ ԵՎ ՀԱՍԿԱՑՈՒԹՅՈՒՆ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78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177678A" w14:textId="0E1A7EC4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679" w:history="1">
            <w:r w:rsidR="002C726D" w:rsidRPr="002C50BE">
              <w:rPr>
                <w:rStyle w:val="Hyperlink"/>
                <w:noProof/>
              </w:rPr>
              <w:t>§1.1. ՔԻՄԻԱՅԻ ԱՌԱՐԿԱՆ, ՆՅՈՒԹԵՐԻ ՀԱՏԿՈՒԹՅՈՒՆՆԵՐԸ, ՖԻԶԻԿԱԿԱՆ ԵՎ ՔԻՄԻԱԿԱՆ ԵՐԵՎՈՒՅԹ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79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4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CCBC51E" w14:textId="7F42D4CA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680" w:history="1">
            <w:r w:rsidR="002C726D" w:rsidRPr="002C50BE">
              <w:rPr>
                <w:rStyle w:val="Hyperlink"/>
                <w:noProof/>
              </w:rPr>
              <w:t>§1.2. ԱՏՈՄ, ՄՈԼԵԿՈՒԼ, ՔԻՄԻԱԿԱՆ ՏԱՐ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80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7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055DB47" w14:textId="30311912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681" w:history="1">
            <w:r w:rsidR="002C726D" w:rsidRPr="002C50BE">
              <w:rPr>
                <w:rStyle w:val="Hyperlink"/>
                <w:noProof/>
              </w:rPr>
              <w:t>§1.3. ՊԱՐԶ ԵՎ ԲԱՐԴ ՆՅՈՒԹԵՐ, ԱԼՈՏՐՈՊԻԱ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81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0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8CA024B" w14:textId="4EDC8757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682" w:history="1">
            <w:r w:rsidR="002C726D" w:rsidRPr="002C50BE">
              <w:rPr>
                <w:rStyle w:val="Hyperlink"/>
                <w:noProof/>
              </w:rPr>
              <w:t>§1.4. Դ. Ի. ՄԵՆԴԵԼԵԵՎԻ ՔԻՄԻԱԿԱՆ ՏԱՐՐԵՐԻ ՊԱՐԲԵՐԱԿԱՆ ԱՂՅՈՒՍԱԿԻ ԿԱՌՈՒՑՎԱԾՔ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82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3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8C6C660" w14:textId="61EE8766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683" w:history="1">
            <w:r w:rsidR="002C726D" w:rsidRPr="002C50BE">
              <w:rPr>
                <w:rStyle w:val="Hyperlink"/>
                <w:noProof/>
              </w:rPr>
              <w:t>§1.5. ՎԱԼԵՆՏԱԿԱՆՈՒԹՅՈՒՆ, ԳՐԱՖԻԿԱԿԱՆ ԲԱՆԱՁԵՎ, ՆՅՈՒԹԻ ՔԻՄԻԱԿԱՆ ԲԱՆԱՁԵՎԻ ԿԱԶՄ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83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5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CB4FD29" w14:textId="11A60F89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684" w:history="1">
            <w:r w:rsidR="002C726D" w:rsidRPr="002C50BE">
              <w:rPr>
                <w:rStyle w:val="Hyperlink"/>
                <w:noProof/>
              </w:rPr>
              <w:t>ՀԱՐՑԵՐ ԵՎ ՎԱՐԺՈՒԹՅՈՒՆ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84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8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660CEC8" w14:textId="2A0DAFCE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685" w:history="1">
            <w:r w:rsidR="002C726D" w:rsidRPr="002C50BE">
              <w:rPr>
                <w:rStyle w:val="Hyperlink"/>
                <w:noProof/>
              </w:rPr>
              <w:t>§1.6. ԶԱՆԳՎԱԾԻ ԱՏՈՄԱՅԻՆ ՄԻԱՎՈՐ, ՀԱՐԱԲԵՐԱԿԱՆ ԱՏՈՄԱՅԻՆ ԶԱՆԳՎԱԾ, ՀԱՐԱԲԵՐԱԿԱՆ ՄՈԼԵԿՈՒԼԱՅԻՆ ԶԱՆԳՎԱԾ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85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9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AE9B409" w14:textId="3FAA5C31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686" w:history="1">
            <w:r w:rsidR="002C726D" w:rsidRPr="002C50BE">
              <w:rPr>
                <w:rStyle w:val="Hyperlink"/>
                <w:noProof/>
              </w:rPr>
              <w:t>ՀԱՐՑԵՐ ԵՎ ՎԱՐԺՈՒԹՅՈՒՆ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86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1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2AC8DE4" w14:textId="4DE0223B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687" w:history="1">
            <w:r w:rsidR="002C726D" w:rsidRPr="002C50BE">
              <w:rPr>
                <w:rStyle w:val="Hyperlink"/>
                <w:noProof/>
                <w:lang w:eastAsia="ru-RU"/>
              </w:rPr>
              <w:t>§1.7. ՄՈԼԸ ՈՐՊԵՍ ՆՅՈՒԹԻ ՔԱՆԱԿ, ՄՈԼԱՅԻՆ ԶԱՆԳՎԱԾ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87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0CC4EC1" w14:textId="43C8E5AE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688" w:history="1">
            <w:r w:rsidR="002C726D" w:rsidRPr="002C50BE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88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5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8F5FD4F" w14:textId="5CA83746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689" w:history="1">
            <w:r w:rsidR="002C726D" w:rsidRPr="002C50BE">
              <w:rPr>
                <w:rStyle w:val="Hyperlink"/>
                <w:noProof/>
              </w:rPr>
              <w:t>§1.8. ՀԱՇՎԱՐԿՆԵՐ ԸՍՏ ՆՅՈՒԹԻ ՔԻՄԻԱԿԱՆ ԲԱՆԱՁԵՎԻ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89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6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0038635" w14:textId="02E5AE71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690" w:history="1">
            <w:r w:rsidR="002C726D" w:rsidRPr="002C50BE">
              <w:rPr>
                <w:rStyle w:val="Hyperlink"/>
                <w:noProof/>
              </w:rPr>
              <w:t>ՏԱՐՐԻ ՄՈԼԱՅԻՆ ԲԱԺԻՆԸ ՄԻԱՑՈՒԹՅԱՆ ՄԵՋ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90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6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240762D" w14:textId="75EC0D6A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691" w:history="1">
            <w:r w:rsidR="002C726D" w:rsidRPr="002C50BE">
              <w:rPr>
                <w:rStyle w:val="Hyperlink"/>
                <w:noProof/>
              </w:rPr>
              <w:t>ՏԱՐՐԵՐԻ ԶԱՆԳՎԱԾԱՅԻՆ ՀԱՐԱԲԵՐՈՒԹՅԱՆ ՈՐՈՇՈՒՄԸ ՄԻԱՑՈՒԹՅԱՆ ՄԵՋ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91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7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E02446E" w14:textId="0107824B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692" w:history="1">
            <w:r w:rsidR="002C726D" w:rsidRPr="002C50BE">
              <w:rPr>
                <w:rStyle w:val="Hyperlink"/>
                <w:noProof/>
              </w:rPr>
              <w:t>ՏԱՐՐԻ ԶԱՆԳՎԱԾԱՅԻՆ ԲԱԺԻՆԸ ՄԻԱՑՈՒԹՅԱՆ ՄԵՋ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92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7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380836FC" w14:textId="3C71A549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693" w:history="1">
            <w:r w:rsidR="002C726D" w:rsidRPr="002C50BE">
              <w:rPr>
                <w:rStyle w:val="Hyperlink"/>
                <w:noProof/>
              </w:rPr>
              <w:t>ՔԻՄԻԱԿԱՆ ՄԻԱՑՈՒԹՅԱՆ  ԲԱՆԱՁԵՎԻ ԱՐՏԱԾ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93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8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E32383E" w14:textId="0846CE69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694" w:history="1">
            <w:r w:rsidR="002C726D" w:rsidRPr="002C50BE">
              <w:rPr>
                <w:rStyle w:val="Hyperlink"/>
                <w:noProof/>
              </w:rPr>
              <w:t>ՏԱՐՐԻ ԶԱՆԳՎԱԾԻ ՈՐՈՇՈՒՄԸ ՀԱՅՏՆԻ ԶԱՆԳՎԱԾՈՎ ՄԻԱՑՈՒԹՅԱՆ ՄԵՋ ԵՎ ՀԱԿԱՌԱԿ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94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0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57A45C11" w14:textId="78843A2E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695" w:history="1">
            <w:r w:rsidR="002C726D" w:rsidRPr="002C50BE">
              <w:rPr>
                <w:rStyle w:val="Hyperlink"/>
                <w:noProof/>
              </w:rPr>
              <w:t>ԽՆԴԻՐՆԵՐ ԽԱՌՆՈՒՐԴՆԵՐԻ ՎԵՐԱԲԵՐՅԱԼ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95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1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576CE532" w14:textId="29906D5C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696" w:history="1">
            <w:r w:rsidR="002C726D" w:rsidRPr="002C50BE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96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3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7A19405" w14:textId="11DA0048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697" w:history="1">
            <w:r w:rsidR="002C726D" w:rsidRPr="002C50BE">
              <w:rPr>
                <w:rStyle w:val="Hyperlink"/>
                <w:noProof/>
              </w:rPr>
              <w:t>§1.9. ՆՅՈՒԹԻ ԱԳՐԵԳԱՏԱՅԻՆ ՎԻՃԱԿՆԵՐԸ, ԳԱԶԱՅԻՆ ՕՐԵՆՔ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97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4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5CB84A06" w14:textId="4747ED75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698" w:history="1">
            <w:r w:rsidR="002C726D" w:rsidRPr="002C50BE">
              <w:rPr>
                <w:rStyle w:val="Hyperlink"/>
                <w:noProof/>
              </w:rPr>
              <w:t>ՆՅՈՒԹԻ ԱԳՐԵԳԱՏԱՅԻՆ ՎԻՃԱԿ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98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4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4FCA997" w14:textId="14265D94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699" w:history="1">
            <w:r w:rsidR="002C726D" w:rsidRPr="002C50BE">
              <w:rPr>
                <w:rStyle w:val="Hyperlink"/>
                <w:noProof/>
              </w:rPr>
              <w:t>ԳԱԶԱՅԻՆ ՕՐԵՆՔ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99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4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C02BE6E" w14:textId="408855BE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00" w:history="1">
            <w:r w:rsidR="002C726D" w:rsidRPr="002C50BE">
              <w:rPr>
                <w:rStyle w:val="Hyperlink"/>
                <w:noProof/>
              </w:rPr>
              <w:t>ԱՎՈԳԱԴՐՈՅԻ ՕՐԵՆՔ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00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7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0503AC1" w14:textId="225DDAA8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01" w:history="1">
            <w:r w:rsidR="002C726D" w:rsidRPr="002C50BE">
              <w:rPr>
                <w:rStyle w:val="Hyperlink"/>
                <w:noProof/>
              </w:rPr>
              <w:t>ԻԴԵԱԼԱԿԱՆ ԳԱԶԻ ՎԻՃԱԿԻ ՀԱՎԱՍԱՐՈՒՄԸ, ՄԵՆԴԵԼԵԵՎ-ԿԼԱՊԵՅՐՈՆԻ ՀԱՎԱՍԱՐ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01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40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0EAF22E" w14:textId="1B57F2A7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02" w:history="1">
            <w:r w:rsidR="002C726D" w:rsidRPr="002C50BE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02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4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5059900C" w14:textId="5AC4A74C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03" w:history="1">
            <w:r w:rsidR="002C726D" w:rsidRPr="002C50BE">
              <w:rPr>
                <w:rStyle w:val="Hyperlink"/>
                <w:noProof/>
              </w:rPr>
              <w:t>§1.10. ՔԻՄԻԱԿԱՆ ՌԵԱԿՑԻԱՆԵՐԻ ՀԱՎԱՍԱՐՈՒՄ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03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44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6F80530" w14:textId="69C85316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04" w:history="1">
            <w:r w:rsidR="002C726D" w:rsidRPr="002C50BE">
              <w:rPr>
                <w:rStyle w:val="Hyperlink"/>
                <w:noProof/>
              </w:rPr>
              <w:t>ՀԱՇՎԱՐԿՆԵՐ ԸՍՏ ՔԻՄԻԱԿԱՆ ՀԱՎԱՍԱՐՈՒՄՆԵՐԻ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04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45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3EBC5CC" w14:textId="74FB6299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05" w:history="1">
            <w:r w:rsidR="002C726D" w:rsidRPr="002C50BE">
              <w:rPr>
                <w:rStyle w:val="Hyperlink"/>
                <w:noProof/>
                <w:lang w:eastAsia="ru-RU" w:bidi="he-IL"/>
              </w:rPr>
              <w:t>ԽՆԴԻՐՆԵՐ ԱՎԵԼՑՈՒԿ ՔԱՆԱԿՆԵՐՈՎ ՏՐՎԱԾ ԵԼԱՆՅՈՒԹԵՐԻ ՎԵՐԱԲԵՐՅԱԼ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05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47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7100843" w14:textId="19534FBE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06" w:history="1">
            <w:r w:rsidR="002C726D" w:rsidRPr="002C50BE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06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48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D19D46C" w14:textId="3947FE26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07" w:history="1">
            <w:r w:rsidR="002C726D" w:rsidRPr="002C50BE">
              <w:rPr>
                <w:rStyle w:val="Hyperlink"/>
                <w:noProof/>
              </w:rPr>
              <w:t>§1.11. ԳԱԶԻ ԽՏՈՒԹՅՈՒՆ,  ԳԱԶԻ ՀԱՐԱԲԵՐԱԿԱՆ ԽՏՈՒԹՅՈՒՆ, ԳԱԶԻ ԾԱՎԱԼԱՅԻՆ ԲԱԺԻՆ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07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50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2F70427" w14:textId="20D94ED1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08" w:history="1">
            <w:r w:rsidR="002C726D" w:rsidRPr="002C50BE">
              <w:rPr>
                <w:rStyle w:val="Hyperlink"/>
                <w:noProof/>
              </w:rPr>
              <w:t>ԳԱԶԻ ԽՏՈՒԹՅՈՒՆ,  ԳԱԶԻ ՀԱՐԱԲԵՐԱԿԱՆ ԽՏՈՒԹՅՈՒՆ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08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50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96752F8" w14:textId="1E228DB1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09" w:history="1">
            <w:r w:rsidR="002C726D" w:rsidRPr="002C50BE">
              <w:rPr>
                <w:rStyle w:val="Hyperlink"/>
                <w:noProof/>
              </w:rPr>
              <w:t>ԳԱԶԻ ԾԱՎԱԼԱՅԻՆ ԲԱԺԻՆ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09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5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5BE69EE0" w14:textId="01A559B5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10" w:history="1">
            <w:r w:rsidR="002C726D" w:rsidRPr="002C50BE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10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55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3969ECB7" w14:textId="29C91137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11" w:history="1">
            <w:r w:rsidR="002C726D" w:rsidRPr="002C50BE">
              <w:rPr>
                <w:rStyle w:val="Hyperlink"/>
                <w:noProof/>
              </w:rPr>
              <w:t>§1.12. ԳԱԶԱՅԻՆ ԽԱՌՆՈՒՐԴԻ ՄԻՋԻՆ ՄՈԼԱՅԻՆ ԶԱՆԳՎԱԾ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11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56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FAAED31" w14:textId="2EA0A174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12" w:history="1">
            <w:r w:rsidR="002C726D" w:rsidRPr="002C50BE">
              <w:rPr>
                <w:rStyle w:val="Hyperlink"/>
                <w:noProof/>
              </w:rPr>
              <w:t>ԽՆԴԻՐՆԵՐ ԻՆՔՆՈՒՐՈՒՅՆ ԼՈՒԾՄԱՆ ՀԱՄԱ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12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60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B5A39EE" w14:textId="603D5B59" w:rsidR="002C726D" w:rsidRDefault="00000000">
          <w:pPr>
            <w:pStyle w:val="TOC1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13" w:history="1">
            <w:r w:rsidR="002C726D" w:rsidRPr="002C50BE">
              <w:rPr>
                <w:rStyle w:val="Hyperlink"/>
                <w:noProof/>
                <w:lang w:bidi="he-IL"/>
              </w:rPr>
              <w:t>ԳԼՈՒԽ 2. ԱՆՕՐԳԱՆԱԿԱՆ ՄԻԱՑՈՒԹՅՈՒՆՆԵՐԻ ՀԻՄՆԱԿԱՆ ԴԱՍԵՐԸ: ԽՆԴԻՐՆԵՐԻ ԼՈՒԾՄԱՆ ՄԵԹՈԴ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13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61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5F6D4417" w14:textId="67D78E61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14" w:history="1">
            <w:r w:rsidR="002C726D" w:rsidRPr="002C50BE">
              <w:rPr>
                <w:rStyle w:val="Hyperlink"/>
                <w:noProof/>
              </w:rPr>
              <w:t>§2.1. ՕՔՍԻԴ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14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6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DD9FE05" w14:textId="7FD79D13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15" w:history="1">
            <w:r w:rsidR="002C726D" w:rsidRPr="002C50BE">
              <w:rPr>
                <w:rStyle w:val="Hyperlink"/>
                <w:noProof/>
              </w:rPr>
              <w:t>ԱՆՎԱՆ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15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6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EF2F396" w14:textId="79A4E92E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16" w:history="1">
            <w:r w:rsidR="002C726D" w:rsidRPr="002C50BE">
              <w:rPr>
                <w:rStyle w:val="Hyperlink"/>
                <w:noProof/>
              </w:rPr>
              <w:t>ԴԱՍԱԿԱՐԳ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16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6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39779F61" w14:textId="53FEBE28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17" w:history="1">
            <w:r w:rsidR="002C726D" w:rsidRPr="002C50BE">
              <w:rPr>
                <w:rStyle w:val="Hyperlink"/>
                <w:noProof/>
              </w:rPr>
              <w:t>ՀԻՄՆԱՅԻՆ ՕՔՍԻԴ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17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63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3D2A1691" w14:textId="478134A6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18" w:history="1">
            <w:r w:rsidR="002C726D" w:rsidRPr="002C50BE">
              <w:rPr>
                <w:rStyle w:val="Hyperlink"/>
                <w:noProof/>
              </w:rPr>
              <w:t>ԹԹՎԱՅԻՆ ՕՔՍԻԴ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18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64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2B099B6" w14:textId="0AFFD482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19" w:history="1">
            <w:r w:rsidR="002C726D" w:rsidRPr="002C50BE">
              <w:rPr>
                <w:rStyle w:val="Hyperlink"/>
                <w:noProof/>
              </w:rPr>
              <w:t>ԱՄՖՈՏԵՐ ՕՔՍԻԴ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19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65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C059736" w14:textId="18866DF2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20" w:history="1">
            <w:r w:rsidR="002C726D" w:rsidRPr="002C50BE">
              <w:rPr>
                <w:rStyle w:val="Hyperlink"/>
                <w:noProof/>
              </w:rPr>
              <w:t>ՕՔՍԻԴՆԵՐԻ ՖԻԶԻԿԱԿԱՆ ՀԱՏԿՈՒԹՅՈՒՆ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20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66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D86C005" w14:textId="6CA35039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21" w:history="1">
            <w:r w:rsidR="002C726D" w:rsidRPr="002C50BE">
              <w:rPr>
                <w:rStyle w:val="Hyperlink"/>
                <w:noProof/>
              </w:rPr>
              <w:t>ՕՔՍԻԴՆԵՐԻ ՍՏԱՑ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21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67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55814BA5" w14:textId="6468889A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22" w:history="1">
            <w:r w:rsidR="002C726D" w:rsidRPr="002C50BE">
              <w:rPr>
                <w:rStyle w:val="Hyperlink"/>
                <w:noProof/>
              </w:rPr>
              <w:t>ՕՔՍԻԴՆԵՐԻ ՔԻՄԻԱԿԱՆ ՀԱՏԿՈՒԹՅՈՒՆ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22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67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5C3FCBE3" w14:textId="31795036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23" w:history="1">
            <w:r w:rsidR="002C726D" w:rsidRPr="002C50BE">
              <w:rPr>
                <w:rStyle w:val="Hyperlink"/>
                <w:noProof/>
              </w:rPr>
              <w:t>ՀԱՐՑԵՐ ԵՎ ՎԱՐԺՈՒԹՅՈՒՆ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23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68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67DA03B" w14:textId="35DE6D54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24" w:history="1">
            <w:r w:rsidR="002C726D" w:rsidRPr="002C50BE">
              <w:rPr>
                <w:rStyle w:val="Hyperlink"/>
                <w:noProof/>
              </w:rPr>
              <w:t>§2.2. ՀԻՄՔ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24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69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C78A5F6" w14:textId="74A2D04B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25" w:history="1">
            <w:r w:rsidR="002C726D" w:rsidRPr="002C50BE">
              <w:rPr>
                <w:rStyle w:val="Hyperlink"/>
                <w:noProof/>
              </w:rPr>
              <w:t>ԱՆՎԱՆ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25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69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B83C6D9" w14:textId="2EA4204B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26" w:history="1">
            <w:r w:rsidR="002C726D" w:rsidRPr="002C50BE">
              <w:rPr>
                <w:rStyle w:val="Hyperlink"/>
                <w:noProof/>
              </w:rPr>
              <w:t>ՖԻԶԻԿԱԿԱՆ ՀԱՏԿՈՒԹՅՈՒՆ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26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70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39707608" w14:textId="23423BF6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27" w:history="1">
            <w:r w:rsidR="002C726D" w:rsidRPr="002C50BE">
              <w:rPr>
                <w:rStyle w:val="Hyperlink"/>
                <w:noProof/>
              </w:rPr>
              <w:t>ՍՏԱՑ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27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70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A6CECD8" w14:textId="54182F3D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28" w:history="1">
            <w:r w:rsidR="002C726D" w:rsidRPr="002C50BE">
              <w:rPr>
                <w:rStyle w:val="Hyperlink"/>
                <w:noProof/>
              </w:rPr>
              <w:t>ՔԻՄԻԱԿԱՆ ՀԱՏԿՈՒԹՅՈՒՆ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28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71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FC6EF70" w14:textId="5E03B68B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29" w:history="1">
            <w:r w:rsidR="002C726D" w:rsidRPr="002C50BE">
              <w:rPr>
                <w:rStyle w:val="Hyperlink"/>
                <w:noProof/>
              </w:rPr>
              <w:t>ԿԱԼՑԻՈՒՄԻ ՀԻԴՐՕՔՍԻԴ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29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7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DDC74C6" w14:textId="200CFCF5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30" w:history="1">
            <w:r w:rsidR="002C726D" w:rsidRPr="002C50BE">
              <w:rPr>
                <w:rStyle w:val="Hyperlink"/>
                <w:rFonts w:eastAsia="Times New Roman"/>
                <w:noProof/>
              </w:rPr>
              <w:t xml:space="preserve">ՀԱՐՑԵՐ ԵՎ </w:t>
            </w:r>
            <w:r w:rsidR="002C726D" w:rsidRPr="002C50BE">
              <w:rPr>
                <w:rStyle w:val="Hyperlink"/>
                <w:noProof/>
              </w:rPr>
              <w:t>ՎԱՐԺՈՒԹՅՈՒՆ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30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7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D78CF03" w14:textId="4D5C3BB3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31" w:history="1">
            <w:r w:rsidR="002C726D" w:rsidRPr="002C50BE">
              <w:rPr>
                <w:rStyle w:val="Hyperlink"/>
                <w:noProof/>
              </w:rPr>
              <w:t>§2.3. ԹԹՈՒ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31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74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EAA5BF6" w14:textId="6419AAF6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32" w:history="1">
            <w:r w:rsidR="002C726D" w:rsidRPr="002C50BE">
              <w:rPr>
                <w:rStyle w:val="Hyperlink"/>
                <w:noProof/>
              </w:rPr>
              <w:t>ԴԱՍԱԿԱՐԳ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32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74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896DD36" w14:textId="542F770A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33" w:history="1">
            <w:r w:rsidR="002C726D" w:rsidRPr="002C50BE">
              <w:rPr>
                <w:rStyle w:val="Hyperlink"/>
                <w:noProof/>
              </w:rPr>
              <w:t>ԳՐԱՖԻԿԱԿԱՆ ԲԱՆԱՁԵՎ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33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75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EB1295F" w14:textId="7FF6B71E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34" w:history="1">
            <w:r w:rsidR="002C726D" w:rsidRPr="002C50BE">
              <w:rPr>
                <w:rStyle w:val="Hyperlink"/>
                <w:noProof/>
              </w:rPr>
              <w:t>ԱՆՎԱՆ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34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76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D8D09AA" w14:textId="57BEE738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35" w:history="1">
            <w:r w:rsidR="002C726D" w:rsidRPr="002C50BE">
              <w:rPr>
                <w:rStyle w:val="Hyperlink"/>
                <w:noProof/>
              </w:rPr>
              <w:t>ՍՏԱՑ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35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77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6B884D1" w14:textId="28277E14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36" w:history="1">
            <w:r w:rsidR="002C726D" w:rsidRPr="002C50BE">
              <w:rPr>
                <w:rStyle w:val="Hyperlink"/>
                <w:noProof/>
              </w:rPr>
              <w:t>ՖԻԶԻԿԱԿԱՆ ՀԱՏԿՈՒԹՅՈՒՆ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36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78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FCC1966" w14:textId="12B27D77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37" w:history="1">
            <w:r w:rsidR="002C726D" w:rsidRPr="002C50BE">
              <w:rPr>
                <w:rStyle w:val="Hyperlink"/>
                <w:noProof/>
              </w:rPr>
              <w:t>ՔԻՄԻԱԿԱՆ ՀԱՏԿՈՒԹՅՈՒՆ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37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78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3F71EDE" w14:textId="328C3E9F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38" w:history="1">
            <w:r w:rsidR="002C726D" w:rsidRPr="002C50BE">
              <w:rPr>
                <w:rStyle w:val="Hyperlink"/>
                <w:noProof/>
              </w:rPr>
              <w:t>ՀԱՐՑԵՐ ԵՎ ՎԱՐԺՈՒԹՅՈՒՆ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38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80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A68090E" w14:textId="487C76C3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39" w:history="1">
            <w:r w:rsidR="002C726D" w:rsidRPr="002C50BE">
              <w:rPr>
                <w:rStyle w:val="Hyperlink"/>
                <w:noProof/>
              </w:rPr>
              <w:t>§2.4. ԱՂ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39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8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4305932" w14:textId="66745599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40" w:history="1">
            <w:r w:rsidR="002C726D" w:rsidRPr="002C50BE">
              <w:rPr>
                <w:rStyle w:val="Hyperlink"/>
                <w:noProof/>
              </w:rPr>
              <w:t>ԱՂԵՐԻ ԴԱՍԱԿԱՐԳ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40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8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DDA976C" w14:textId="4EA284EA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41" w:history="1">
            <w:r w:rsidR="002C726D" w:rsidRPr="002C50BE">
              <w:rPr>
                <w:rStyle w:val="Hyperlink"/>
                <w:noProof/>
              </w:rPr>
              <w:t>ՄԻՋԻՆ ԱՂ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41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83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55EFF648" w14:textId="1CD7C272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42" w:history="1">
            <w:r w:rsidR="002C726D" w:rsidRPr="002C50BE">
              <w:rPr>
                <w:rStyle w:val="Hyperlink"/>
                <w:noProof/>
              </w:rPr>
              <w:t>ԹԹՎԱՅԻՆ ԱՂ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42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83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1C7FF25" w14:textId="038CF0DE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43" w:history="1">
            <w:r w:rsidR="002C726D" w:rsidRPr="002C50BE">
              <w:rPr>
                <w:rStyle w:val="Hyperlink"/>
                <w:noProof/>
              </w:rPr>
              <w:t>ՀԻՄՆԱՅԻՆ ԱՂ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43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84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0942A3A" w14:textId="019014FA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44" w:history="1">
            <w:r w:rsidR="002C726D" w:rsidRPr="002C50BE">
              <w:rPr>
                <w:rStyle w:val="Hyperlink"/>
                <w:noProof/>
              </w:rPr>
              <w:t>ԱՂԵՐԻ ՖԻԶԻԿԱԿԱՆ ՀԱՏԿՈՒԹՅՈՒՆ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44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85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F24A93E" w14:textId="37FD1374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45" w:history="1">
            <w:r w:rsidR="002C726D" w:rsidRPr="002C50BE">
              <w:rPr>
                <w:rStyle w:val="Hyperlink"/>
                <w:noProof/>
              </w:rPr>
              <w:t>ԱՂԵՐԻ ՔԻՄԻԱԿԱՆ ՀԱՏԿՈՒԹՅՈՒՆ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45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86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C7D95E0" w14:textId="6E428FBB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46" w:history="1">
            <w:r w:rsidR="002C726D" w:rsidRPr="002C50BE">
              <w:rPr>
                <w:rStyle w:val="Hyperlink"/>
                <w:noProof/>
              </w:rPr>
              <w:t>ԱՂԵՐԻ ՍՏԱՑ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46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87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8EB9103" w14:textId="028369C1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47" w:history="1">
            <w:r w:rsidR="002C726D" w:rsidRPr="002C50BE">
              <w:rPr>
                <w:rStyle w:val="Hyperlink"/>
                <w:noProof/>
              </w:rPr>
              <w:t>ՀԱՐՑԵՐ ԵՎ ՎԱՐԺՈՒԹՅՈՒՆ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47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89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026E373" w14:textId="06CC519D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48" w:history="1">
            <w:r w:rsidR="002C726D" w:rsidRPr="002C50BE">
              <w:rPr>
                <w:rStyle w:val="Hyperlink"/>
                <w:noProof/>
              </w:rPr>
              <w:t>§2.5. ԱՆՕՐԳԱՆԱԿԱՆ ՄԻԱՑՈՒԹՅՈՒՆՆԵՐԻ ՀԻՄՆԱԿԱՆ ԴԱՍԵՐԻ ՄԻՋԵՎ ԾԱԳՈՒՄՆԱԲԱՆԱԿԱՆ ԿԱՊ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48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90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EF097EF" w14:textId="1D0B8974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49" w:history="1">
            <w:r w:rsidR="002C726D" w:rsidRPr="002C50BE">
              <w:rPr>
                <w:rStyle w:val="Hyperlink"/>
                <w:noProof/>
              </w:rPr>
              <w:t>ՀԱՐՑԵՐ ԵՎ ՎԱՐԺՈՒԹՅՈՒՆ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49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91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F0167B2" w14:textId="6A5D7DD2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50" w:history="1">
            <w:r w:rsidR="002C726D" w:rsidRPr="002C50BE">
              <w:rPr>
                <w:rStyle w:val="Hyperlink"/>
                <w:noProof/>
              </w:rPr>
              <w:t>§2.6. ԽՆԴԻՐՆԵՐ ԵՐԿԲԱՂԱԴՐԻՉ ԽԱՌՆՈՒՐԴՆԵՐԻ ՎԵՐԱԲԵՐՅԱԼ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50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9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3F3D029" w14:textId="7E470BDB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51" w:history="1">
            <w:r w:rsidR="002C726D" w:rsidRPr="002C50BE">
              <w:rPr>
                <w:rStyle w:val="Hyperlink"/>
                <w:noProof/>
              </w:rPr>
              <w:t>ԽՆԴԻՐՆԵՐ ԻՆՔՆՈՒՐՈՒՅՆ ԼՈՒԾՄԱՆ ՀԱՄԱ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51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96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B858D15" w14:textId="138C70DB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52" w:history="1">
            <w:r w:rsidR="002C726D" w:rsidRPr="002C50BE">
              <w:rPr>
                <w:rStyle w:val="Hyperlink"/>
                <w:noProof/>
              </w:rPr>
              <w:t>§2.7. ԲԱՐԴ ՆՅՈՒԹԻ ՔԻՄԻԱԿԱՆ ԲԱՆԱՁԵՎԻ ԱՐՏԱԾ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52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97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D8256D0" w14:textId="297C8AD1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53" w:history="1">
            <w:r w:rsidR="002C726D" w:rsidRPr="002C50BE">
              <w:rPr>
                <w:rStyle w:val="Hyperlink"/>
                <w:noProof/>
              </w:rPr>
              <w:t>ԽՆԴԻՐՆԵՐ, ՈՐՈՆՑՈՒՄ ՏՐՎԱԾ ԵՆ ԱՆՀԱՅՏ ՆՅՈՒԹԻ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53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97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C4950E4" w14:textId="5E7C5537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54" w:history="1">
            <w:r w:rsidR="002C726D" w:rsidRPr="002C50BE">
              <w:rPr>
                <w:rStyle w:val="Hyperlink"/>
                <w:noProof/>
              </w:rPr>
              <w:t>ԱՅՐՄԱՆ ԱՐԳԱՍԻՔ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54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97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3B100D0" w14:textId="58708C72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55" w:history="1">
            <w:r w:rsidR="002C726D" w:rsidRPr="002C50BE">
              <w:rPr>
                <w:rStyle w:val="Hyperlink"/>
                <w:noProof/>
              </w:rPr>
              <w:t>ԲՅՈՒՐԵՂԱՀԻԴՐԱՏՆԵՐԻ ԲԱՆԱՁԵՎԵՐԻ ԱՐՏԱԾ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55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98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878F810" w14:textId="5D4292E0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56" w:history="1">
            <w:r w:rsidR="002C726D" w:rsidRPr="002C50BE">
              <w:rPr>
                <w:rStyle w:val="Hyperlink"/>
                <w:noProof/>
              </w:rPr>
              <w:t>ԽՆԴԻՐՆԵՐ ԻՆՔՆՈՒՐՈՒՅՆ ԼՈՒԾՄԱՆ ՀԱՄԱ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56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99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53D1691C" w14:textId="7765D5CE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57" w:history="1">
            <w:r w:rsidR="002C726D" w:rsidRPr="002C50BE">
              <w:rPr>
                <w:rStyle w:val="Hyperlink"/>
                <w:noProof/>
              </w:rPr>
              <w:t>§2.8. ՉԵԶՈՔԱՑՄԱՆ ՌԵԱԿՑԻԱՅԻ ՀԵՏԵՎԱՆՔՈՎ ԱՌԱՋԱՑԱԾ ԱՂԵՐԻ ԲԱՂԱԴՐՈՒԹՅԱՆ ԵՎ ՔԱՆԱԿԻ ՀԱՇՎԱՐԿ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57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01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3BA3535" w14:textId="7C31E05B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58" w:history="1">
            <w:r w:rsidR="002C726D" w:rsidRPr="002C50BE">
              <w:rPr>
                <w:rStyle w:val="Hyperlink"/>
                <w:noProof/>
              </w:rPr>
              <w:t>ԹԹՎԱՅԻՆ ՕՔՍԻԴՆԵՐԻ ԵՎ ԱԼԿԱԼԻՆԵՐԻ ՓՈԽԱԶԴԵՑՈՒԹՅԱՆ ՕՐԻՆԱԿ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58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01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39980A85" w14:textId="4E2D50CE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59" w:history="1">
            <w:r w:rsidR="002C726D" w:rsidRPr="002C50BE">
              <w:rPr>
                <w:rStyle w:val="Hyperlink"/>
                <w:noProof/>
              </w:rPr>
              <w:t>ԱՅԼ ՓՈԽԱԶԴԵՑՈՒԹՅՈՒՆ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59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0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8D8691C" w14:textId="34CEA31E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60" w:history="1">
            <w:r w:rsidR="002C726D" w:rsidRPr="002C50BE">
              <w:rPr>
                <w:rStyle w:val="Hyperlink"/>
                <w:noProof/>
              </w:rPr>
              <w:t>ԽՆԴԻՐՆԵՐ ԻՆՔՆՈՒՐՈՒՅՆ ԼՈՒԾՄԱՆ ՀԱՄԱ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60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03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1451404" w14:textId="65B6087F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61" w:history="1">
            <w:r w:rsidR="002C726D" w:rsidRPr="002C50BE">
              <w:rPr>
                <w:rStyle w:val="Hyperlink"/>
                <w:noProof/>
              </w:rPr>
              <w:t>§2.9. ԽՆԴԻՐՆԵՐ ԸՍՏ ՌԵԱԿՑԻԱՅԻ ԵԼՔԻ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61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05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21DA3D0" w14:textId="1CAF47EE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62" w:history="1">
            <w:r w:rsidR="002C726D" w:rsidRPr="002C50BE">
              <w:rPr>
                <w:rStyle w:val="Hyperlink"/>
                <w:noProof/>
              </w:rPr>
              <w:t>ԽՆԴԻՐՆԵՐ ԻՆՔՆՈՒՐՈՒՅՆ ԼՈՒԾՄԱՆ ՀԱՄԱ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62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09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6222B8C" w14:textId="358F233D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63" w:history="1">
            <w:r w:rsidR="002C726D" w:rsidRPr="002C50BE">
              <w:rPr>
                <w:rStyle w:val="Hyperlink"/>
                <w:noProof/>
              </w:rPr>
              <w:t>§2.10. ԽՆԴԻՐՆԵՐ ԳԱԶԵՐԻ ՄԱՍՆԱԿՑՈՒԹՅԱՄԲ ԸՆԹԱՑՈՂ ՌԵԱԿՑԻԱՆԵՐԻ ՀԱՎԱՍԱՐՈՒՄՆԵՐՈՎ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63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11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37ED4A30" w14:textId="296C3818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64" w:history="1">
            <w:r w:rsidR="002C726D" w:rsidRPr="002C50BE">
              <w:rPr>
                <w:rStyle w:val="Hyperlink"/>
                <w:noProof/>
              </w:rPr>
              <w:t>ԱՌԱՋԻՆ ՄԱՍ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64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11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543F359" w14:textId="257AF289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65" w:history="1">
            <w:r w:rsidR="002C726D" w:rsidRPr="002C50BE">
              <w:rPr>
                <w:rStyle w:val="Hyperlink"/>
                <w:noProof/>
              </w:rPr>
              <w:t>ԽՆԴԻՐՆԵՐ ԻՆՔՆՈՒՐՈՒՅՆ ԼՈՒԾՄԱՆ ՀԱՄԱ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65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15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3ADB63FD" w14:textId="27EB45A0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66" w:history="1">
            <w:r w:rsidR="002C726D" w:rsidRPr="002C50BE">
              <w:rPr>
                <w:rStyle w:val="Hyperlink"/>
                <w:noProof/>
              </w:rPr>
              <w:t>ԵՐԿՐՈՐԴ ՄԱՍ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66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16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D97C5C4" w14:textId="3CF95CD8" w:rsidR="002C726D" w:rsidRDefault="00000000">
          <w:pPr>
            <w:pStyle w:val="TOC1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67" w:history="1">
            <w:r w:rsidR="002C726D" w:rsidRPr="002C50BE">
              <w:rPr>
                <w:rStyle w:val="Hyperlink"/>
                <w:noProof/>
                <w:lang w:bidi="he-IL"/>
              </w:rPr>
              <w:t>ԳԼՈՒԽ 3. ԱՏՈՄԻ ԿԱՌՈՒՑՎԱԾՔԸ: Դ.Ի. ՄԵՆԴԵԼԵԵՎԻ ՔԻՄԻԱԿԱՆ ՏԱՐՐԵՐԻ ՊԱՐԲԵՐԱԿԱՆ ՀԱՄԱԿԱՐԳԸ ԵՎ ՊԱՐԲԵՐԱԿԱՆ ՕՐԵՆՔԸ: ՔԻՄԻԱԿԱՆ ԿԱՊ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67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23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28AB66A" w14:textId="3B23A661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68" w:history="1">
            <w:r w:rsidR="002C726D" w:rsidRPr="002C50BE">
              <w:rPr>
                <w:rStyle w:val="Hyperlink"/>
                <w:noProof/>
              </w:rPr>
              <w:t>§3.1. ԱՏՈՄԻ ԿԱՌՈՒՑՎԱԾՔԻ ՄՈԼՈՐԱԿԱՅԻՆ ՄՈԴԵԼԸ, ԶԱՆԳՎԱԾԱՅԻՆ ԹԻՎ, ԻԶՈՏՈՊՆԵՐ, ՄԻՋՈՒԿԱՅԻՆ ՌԵԱԿՑԻԱՆԵՐ, ՌԱԴԻՈԱԿՏԻՎՈՒԹՅՈՒՆ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68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24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E84BB8C" w14:textId="6BA617FA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69" w:history="1">
            <w:r w:rsidR="002C726D" w:rsidRPr="002C50BE">
              <w:rPr>
                <w:rStyle w:val="Hyperlink"/>
                <w:noProof/>
              </w:rPr>
              <w:t>ՄԻՋՈՒԿԱՅԻՆ ՌԵԱԿՑԻԱՆԵՐ, ՌԱԴԻՈԱԿՏԻՎՈՒԹՅՈՒՆ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69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28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51BEF27" w14:textId="62EB9F77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70" w:history="1">
            <w:r w:rsidR="002C726D" w:rsidRPr="002C50BE">
              <w:rPr>
                <w:rStyle w:val="Hyperlink"/>
                <w:noProof/>
              </w:rPr>
              <w:t>§3.2. ԷԼԵԿՏՐՈՆՆԵՐԻ ՎԻՃԱԿՆ ԱՏՈՄՈՒՄ, ԷԼԵԿՏՐՈՆԱՅԻՆ ԱՄՊ, ՕՐԲԻՏԱԼ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70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3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BB2B0C4" w14:textId="0AC0A6A7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71" w:history="1">
            <w:r w:rsidR="002C726D" w:rsidRPr="002C50BE">
              <w:rPr>
                <w:rStyle w:val="Hyperlink"/>
                <w:noProof/>
              </w:rPr>
              <w:t>§3.3. ԱՏՈՄՈՒՄ ԷԼԵԿՏՐՈՆԻ ՇԱՐԺՈԻՄԸ ԲՆՈՒԹԱԳՐՈՂ ՔՎԱՆՏԱՅԻՆ ԹՎ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71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35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13423F3" w14:textId="0DF8AB4A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72" w:history="1">
            <w:r w:rsidR="002C726D" w:rsidRPr="002C50BE">
              <w:rPr>
                <w:rStyle w:val="Hyperlink"/>
                <w:noProof/>
              </w:rPr>
              <w:t>§3.4. ԱՏՈՄՆԵՐԻ ԷԼԵԿՏՐՈՆԱՅԻՆ ԿԱՌՈՒՑՎԱԾՔ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72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41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853E576" w14:textId="52294040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73" w:history="1">
            <w:r w:rsidR="002C726D" w:rsidRPr="002C50BE">
              <w:rPr>
                <w:rStyle w:val="Hyperlink"/>
                <w:noProof/>
              </w:rPr>
              <w:t>§3.5. ՏԱՐՐԵՐԻ ԷԼԵԿՏՐՈՆԱՅԻՆ ԲԱՆԱՁԵՎ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73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45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596C4F1" w14:textId="5CA77145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74" w:history="1">
            <w:r w:rsidR="002C726D" w:rsidRPr="002C50BE">
              <w:rPr>
                <w:rStyle w:val="Hyperlink"/>
                <w:noProof/>
              </w:rPr>
              <w:t>§3.6. ՊԱՐԲԵՐԱԿԱՆ ՀԱՄԱԿԱՐԳՆ ԸՍՏ ՔԻՄԻԱԿԱՆ ՏԱՐՐԵՐԻ ԷԼԵԿՏՐՈՆԱՅԻՆ ԿԱՌՈՒՑՎԱԾՔԻ, ՊԱՐԲԵՐԱԿԱՆ ԱՂՅՈՒՍԱԿԻ ԿԱՐՃ ԵՎ ԵՐԿԱՐ ՁԵՎ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74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50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340E5307" w14:textId="6D9356BB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75" w:history="1">
            <w:r w:rsidR="002C726D" w:rsidRPr="002C50BE">
              <w:rPr>
                <w:rStyle w:val="Hyperlink"/>
                <w:noProof/>
              </w:rPr>
              <w:t>ՊԱՐԲԵՐԱԿԱՆ ՕՐԵՆՔԸ ԵՎ ՊԱՐԲԵՐԱԿԱՆ ՀԱՄԱԿԱՐԳ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75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50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4940897" w14:textId="7834F751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76" w:history="1">
            <w:r w:rsidR="002C726D" w:rsidRPr="002C50BE">
              <w:rPr>
                <w:rStyle w:val="Hyperlink"/>
                <w:noProof/>
              </w:rPr>
              <w:t>ՊԱՐԲԵՐԱԿԱՆ ԱՂՅՈՒՍԱԿԻ ԿԱՌՈՒՑՎԱԾՔԸ, ԿԱՐՃ ԵՎ ԵՐԿԱՐ ՁԵՎ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76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50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5E1A428C" w14:textId="0481B102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77" w:history="1">
            <w:r w:rsidR="002C726D" w:rsidRPr="002C50BE">
              <w:rPr>
                <w:rStyle w:val="Hyperlink"/>
                <w:noProof/>
              </w:rPr>
              <w:t>ՊԱՐԲԵՐՈՒԹՅՈՒՆՆԵՐԻ ԵՎ ԽՄԲԵՐԻ ՖԻԶԻԿԱԿԱՆ ԻՄԱՍՏԸ, ՏԱՐՐԵՐԻ ՀԱՏԿՈՒԹՅՈՒՆՆԵՐԻ ՊԱՐԲԵՐԱԿԱՆ ՓՈՓՈԽՈՒԹՅՈՒՆ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77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53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3077EFD1" w14:textId="682C6F43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78" w:history="1">
            <w:r w:rsidR="002C726D" w:rsidRPr="002C50BE">
              <w:rPr>
                <w:rStyle w:val="Hyperlink"/>
                <w:noProof/>
              </w:rPr>
              <w:t>§3.7. ՏԱՐՐԵՐԻ ԷԼԵԿՏՐՈՆԱՅԻՆ ԸՆՏԱՆԻՔ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78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57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438018B" w14:textId="44AA68D4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79" w:history="1">
            <w:r w:rsidR="002C726D" w:rsidRPr="002C50BE">
              <w:rPr>
                <w:rStyle w:val="Hyperlink"/>
                <w:noProof/>
              </w:rPr>
              <w:t>§3.8. ԱՏՈՄՆԵՐԻ ՈՐՈՇ ՀԱՏԿՈՒԹՅՈՒՆՆԵՐԻ ՊԱՐԲԵՐԱԿԱՆՈՒԹՅՈՒՆ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79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59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39FD216" w14:textId="394A717A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80" w:history="1">
            <w:r w:rsidR="002C726D" w:rsidRPr="002C50BE">
              <w:rPr>
                <w:rStyle w:val="Hyperlink"/>
                <w:noProof/>
              </w:rPr>
              <w:t>ՄԵՏԱՂՆԵՐ ԵՎ ՈՉ ՄԵՏԱՂ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80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59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554B96B8" w14:textId="2A970029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81" w:history="1">
            <w:r w:rsidR="002C726D" w:rsidRPr="002C50BE">
              <w:rPr>
                <w:rStyle w:val="Hyperlink"/>
                <w:noProof/>
              </w:rPr>
              <w:t>ԱՏՈՄԻ ՇԱՌԱՎԻՂ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81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60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FE1ED14" w14:textId="0CAB0148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82" w:history="1">
            <w:r w:rsidR="002C726D" w:rsidRPr="002C50BE">
              <w:rPr>
                <w:rStyle w:val="Hyperlink"/>
                <w:noProof/>
              </w:rPr>
              <w:t>ԻՈՆԱՑՄԱՆ ԷՆԵՐԳԻԱ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82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61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951091C" w14:textId="2235864A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83" w:history="1">
            <w:r w:rsidR="002C726D" w:rsidRPr="002C50BE">
              <w:rPr>
                <w:rStyle w:val="Hyperlink"/>
                <w:noProof/>
              </w:rPr>
              <w:t>ԷԼԵԿՏՐՈՆԻ ՆԿԱՏՄԱՄԲ ԽՆԱՄԱԿՑՈՒԹՅՈՒՆ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83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6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4D73FC8" w14:textId="74419A71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84" w:history="1">
            <w:r w:rsidR="002C726D" w:rsidRPr="002C50BE">
              <w:rPr>
                <w:rStyle w:val="Hyperlink"/>
                <w:noProof/>
              </w:rPr>
              <w:t>ԷԼԵԿՏՐԱԲԱՑԱՍԱԿԱՆՈՒԹՅՈՒՆ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84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63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0B68F81" w14:textId="54B74A5B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85" w:history="1">
            <w:r w:rsidR="002C726D" w:rsidRPr="002C50BE">
              <w:rPr>
                <w:rStyle w:val="Hyperlink"/>
                <w:noProof/>
              </w:rPr>
              <w:t>§3.9. ՔԻՄԻԱԿԱՆ ԿԱՊԵՐԻ ՏԵՍԱԿՆԵՐԸ, ԿՈՎԱԼԵՆՏԱՅԻՆ ԿԱՊ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85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65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6AC3C61" w14:textId="473A02F3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86" w:history="1">
            <w:r w:rsidR="002C726D" w:rsidRPr="002C50BE">
              <w:rPr>
                <w:rStyle w:val="Hyperlink"/>
                <w:noProof/>
              </w:rPr>
              <w:t>ԿՈՎԱԼԵՆՏԱՅԻՆ ԿԱՊ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86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65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38951A19" w14:textId="5620A752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87" w:history="1">
            <w:r w:rsidR="002C726D" w:rsidRPr="002C50BE">
              <w:rPr>
                <w:rStyle w:val="Hyperlink"/>
                <w:noProof/>
              </w:rPr>
              <w:t>§3.10. ԿՈՎԱԼԵՆՏԱՅԻՆ ԿԱՊԻ ՀԱՏԿՈՒԹՅՈՒՆՆԵՐԸ, ՀԻԲՐԻԴԱՑՈՒՄ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87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7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B170826" w14:textId="4DDB55CB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88" w:history="1">
            <w:r w:rsidR="002C726D" w:rsidRPr="002C50BE">
              <w:rPr>
                <w:rStyle w:val="Hyperlink"/>
                <w:noProof/>
              </w:rPr>
              <w:t>ԿԱՊԻ ԷՆԵՐԳԻԱ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88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7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DA07631" w14:textId="54D66E9B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89" w:history="1">
            <w:r w:rsidR="002C726D" w:rsidRPr="002C50BE">
              <w:rPr>
                <w:rStyle w:val="Hyperlink"/>
                <w:noProof/>
              </w:rPr>
              <w:t>ԿԱՊԻ ԵՐԿԱՐՈՒԹՅՈՒՆ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89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7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FE30E38" w14:textId="7A3C3873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90" w:history="1">
            <w:r w:rsidR="002C726D" w:rsidRPr="002C50BE">
              <w:rPr>
                <w:rStyle w:val="Hyperlink"/>
                <w:noProof/>
              </w:rPr>
              <w:t>ԿՈՎԱԼԵՆՏԱՅԻՆ ԿԱՊԻ ՀԱԳԵՆԱԼԻՈՒԹՅՈՒՆ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90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74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4A53AB5" w14:textId="6448B90B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91" w:history="1">
            <w:r w:rsidR="002C726D" w:rsidRPr="002C50BE">
              <w:rPr>
                <w:rStyle w:val="Hyperlink"/>
                <w:noProof/>
              </w:rPr>
              <w:t>ԿԱՊԻ ՈՒՂՂՎԱԾՈՒԹՅՈՒՆ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91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74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31CA0CB8" w14:textId="705B4DB3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92" w:history="1">
            <w:r w:rsidR="002C726D" w:rsidRPr="002C50BE">
              <w:rPr>
                <w:rStyle w:val="Hyperlink"/>
                <w:noProof/>
              </w:rPr>
              <w:t>ՀԻԲՐԻԴԱՑՈՒՄ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92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74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F56B5F4" w14:textId="1E6A5DEA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93" w:history="1">
            <w:r w:rsidR="002C726D" w:rsidRPr="002C50BE">
              <w:rPr>
                <w:rStyle w:val="Hyperlink"/>
                <w:noProof/>
              </w:rPr>
              <w:t>§3.11. ԻՈՆԱԿԱՆ ԵՎ ՄԵՏԱՂԱԿԱՆ ԿԱՊ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93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79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C8F1394" w14:textId="0BADCED8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94" w:history="1">
            <w:r w:rsidR="002C726D" w:rsidRPr="002C50BE">
              <w:rPr>
                <w:rStyle w:val="Hyperlink"/>
                <w:noProof/>
              </w:rPr>
              <w:t>ԻՈՆԱԿԱՆ ԿԱՊ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94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79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7EEE89D" w14:textId="042F8BB6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95" w:history="1">
            <w:r w:rsidR="002C726D" w:rsidRPr="002C50BE">
              <w:rPr>
                <w:rStyle w:val="Hyperlink"/>
                <w:noProof/>
              </w:rPr>
              <w:t>ՄԵՏԱՂԱԿԱՆ ԿԱՊ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95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81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35E8C53" w14:textId="17E2789F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96" w:history="1">
            <w:r w:rsidR="002C726D" w:rsidRPr="002C50BE">
              <w:rPr>
                <w:rStyle w:val="Hyperlink"/>
                <w:noProof/>
              </w:rPr>
              <w:t>§3.12. ՋՐԱԾՆԱԿԱՆ ԿԱՊ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96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83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D3A3C53" w14:textId="04882F83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97" w:history="1">
            <w:r w:rsidR="002C726D" w:rsidRPr="002C50BE">
              <w:rPr>
                <w:rStyle w:val="Hyperlink"/>
                <w:noProof/>
              </w:rPr>
              <w:t>§3.13. ԲԵՎԵՌԱՅԻՆ ԵՎ ՈՉ ԲԵՎԵՌԱՅԻՆ ՄՈԼԵԿՈՒԼ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97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86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E28EC7C" w14:textId="291FC383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98" w:history="1">
            <w:r w:rsidR="002C726D" w:rsidRPr="002C50BE">
              <w:rPr>
                <w:rStyle w:val="Hyperlink"/>
                <w:noProof/>
              </w:rPr>
              <w:t>§3.14. ՊԻՆԴ ՆՅՈՒԹԵՐ, ԲՅՈՒՐԵՂԱՅԻՆ ԵՎ ԱՄՈՐՖ ՆՅՈՒԹԵՐ, ԲՅՈՒՐԵՂԱՎԱՆԴԱԿՆԵՐԻ ՏԵՍԱԿ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98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89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53050A97" w14:textId="52DDBEA2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99" w:history="1">
            <w:r w:rsidR="002C726D" w:rsidRPr="002C50BE">
              <w:rPr>
                <w:rStyle w:val="Hyperlink"/>
                <w:noProof/>
              </w:rPr>
              <w:t>§3.15. ՔԻՄԻԱԿԱՆ ՏԱՐՐԵՐԻ ՎԱԼԵՆՏԱԿԱՆՈՒԹՅՈՒՆՆ ԸՍՏ ԱՏՈՄԻ ԷԼԵԿՏՐՈՆԱՅԻՆ ԿԱՌՈՒՑՎԱԾՔԻ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99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93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3742FE1" w14:textId="6CBF39DA" w:rsidR="002C726D" w:rsidRDefault="00000000">
          <w:pPr>
            <w:pStyle w:val="TOC1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00" w:history="1">
            <w:r w:rsidR="002C726D" w:rsidRPr="002C50BE">
              <w:rPr>
                <w:rStyle w:val="Hyperlink"/>
                <w:noProof/>
                <w:lang w:bidi="he-IL"/>
              </w:rPr>
              <w:t>ԳԼՈՒԽ 4. ՔԻՄԻԱԿԱՆ ՌԵԱԿՑԻԱՆԵՐԻ ԴԱՍԱԿԱՐԳՈՒՄԸ ԵՎ ԸՆԹԱՑՔԻ ՕՐԻՆԱՉԱՓՈՒԹՅՈՒՆ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00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99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B5D893B" w14:textId="31A15DD3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01" w:history="1">
            <w:r w:rsidR="002C726D" w:rsidRPr="002C50BE">
              <w:rPr>
                <w:rStyle w:val="Hyperlink"/>
                <w:noProof/>
              </w:rPr>
              <w:t>§4.1. ՏԱՐՐԵՐԻ ՕՔՍԻԴԱՑՄԱՆ ԱՍՏԻՃԱՆ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01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00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E6662A4" w14:textId="67A9F275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02" w:history="1">
            <w:r w:rsidR="002C726D" w:rsidRPr="002C50BE">
              <w:rPr>
                <w:rStyle w:val="Hyperlink"/>
                <w:noProof/>
              </w:rPr>
              <w:t>§4.2. ՕՔՍԻԴԱՎԵՐԱԿԱՆԳՆՄԱՆ ՌԵԱԿՑԻԱ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02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03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8E30EFC" w14:textId="23B98D8E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03" w:history="1">
            <w:r w:rsidR="002C726D" w:rsidRPr="002C50BE">
              <w:rPr>
                <w:rStyle w:val="Hyperlink"/>
                <w:noProof/>
              </w:rPr>
              <w:t>ԿԱՐԵՎՈՐԱԳՈՒՅՆ ՕՔՍԻԴԻՉՆԵՐԸ ԵՎ ՎԵՐԱԿԱՆԳՆԻՉ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03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05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9C2B87B" w14:textId="13907259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04" w:history="1">
            <w:r w:rsidR="002C726D" w:rsidRPr="002C50BE">
              <w:rPr>
                <w:rStyle w:val="Hyperlink"/>
                <w:noProof/>
              </w:rPr>
              <w:t>ԼՈՒԾՄԱՆ ՕՐԻՆԱԿ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04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07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E2C25D7" w14:textId="62A7A98D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05" w:history="1">
            <w:r w:rsidR="002C726D" w:rsidRPr="002C50BE">
              <w:rPr>
                <w:rStyle w:val="Hyperlink"/>
                <w:noProof/>
              </w:rPr>
              <w:t>§4.3. ՕՔՍԻԴԱՎԵՐԱԿԱՆԳՆՄԱՆ ՌԵԱԿՑԻԱՆԵՐԻ ՀԱՎԱՍԱՐՈՒՄՆԵՐԻ ԿԱԶՄ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05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08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EB49D2C" w14:textId="28BDDC3A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06" w:history="1">
            <w:r w:rsidR="002C726D" w:rsidRPr="002C50BE">
              <w:rPr>
                <w:rStyle w:val="Hyperlink"/>
                <w:noProof/>
              </w:rPr>
              <w:t>§4.4. ՕՔՍԻԴԱՎԵՐԱԿԱՆԳՆՄԱՆ ՌԵԱԿՑԻԱՆԵՐԻ ՏԵՍԱԿՆԵՐԸ ԵՎ ՈՒՂՂՈՒԹՅՈՒՆ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06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11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1FE6265" w14:textId="4F4621B4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07" w:history="1">
            <w:r w:rsidR="002C726D" w:rsidRPr="002C50BE">
              <w:rPr>
                <w:rStyle w:val="Hyperlink"/>
                <w:noProof/>
              </w:rPr>
              <w:t>ՕՔՍԻԴԱՎԵՐԱԿԱՆԳՆՄԱՆ ՌԵԱԿՑԻԱՆԵՐԻ ՏԵՍԱԿ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07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11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711AC7B" w14:textId="78271456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08" w:history="1">
            <w:r w:rsidR="002C726D" w:rsidRPr="002C50BE">
              <w:rPr>
                <w:rStyle w:val="Hyperlink"/>
                <w:noProof/>
              </w:rPr>
              <w:t>ՄԻՋԱՎԱՅՐԻ ԱԶԴԵՑՈՒԹՅՈՒՆՆ ՕՔՍԻԴԱՎԵՐԱԿԱՆԳՆՄԱՆ ՌԵԱԿՑԻԱՆԵՐԻ ՈՒՂՂՈՒԹՅԱՆ ՎՐԱ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08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13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C12EB2F" w14:textId="4001F3BA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09" w:history="1">
            <w:r w:rsidR="002C726D" w:rsidRPr="002C50BE">
              <w:rPr>
                <w:rStyle w:val="Hyperlink"/>
                <w:noProof/>
              </w:rPr>
              <w:t>§4.5. ՋԵՐՄԱՔԻՄԻԱԿԱՆ ՀԱՎԱՍԱՐՈՒՄ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09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15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CD557B1" w14:textId="0055C556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10" w:history="1">
            <w:r w:rsidR="002C726D" w:rsidRPr="002C50BE">
              <w:rPr>
                <w:rStyle w:val="Hyperlink"/>
                <w:noProof/>
              </w:rPr>
              <w:t>§4.6. ՔԻՄԻԱԿԱՆ ՌԵԱԿՑԻԱՅԻ ԱՐԱԳՈՒԹՅՈՒՆ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10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23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F92179D" w14:textId="7720E5A3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11" w:history="1">
            <w:r w:rsidR="002C726D" w:rsidRPr="002C50BE">
              <w:rPr>
                <w:rStyle w:val="Hyperlink"/>
                <w:noProof/>
              </w:rPr>
              <w:t>ՓՈԽԱԶԴՈՂ ՆՅՈՒԹԵՐԻ ԲՆՈՒՅԹԻ ԱԶԴԵՑՈՒԹՅՈՒՆ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11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26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2A0B4AE" w14:textId="63A08A0B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12" w:history="1">
            <w:r w:rsidR="002C726D" w:rsidRPr="002C50BE">
              <w:rPr>
                <w:rStyle w:val="Hyperlink"/>
                <w:noProof/>
              </w:rPr>
              <w:t>ՓՈԽԱԶԴՈՂ ՆՅՈՒԹԵՐԻ ԿՈՆՑԵՆՏՐԱՑԻԱՆԵՐԻ ԱԶԴԵՑՈՒԹՅՈՒՆ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12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27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A405E77" w14:textId="34AF81E9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13" w:history="1">
            <w:r w:rsidR="002C726D" w:rsidRPr="002C50BE">
              <w:rPr>
                <w:rStyle w:val="Hyperlink"/>
                <w:noProof/>
              </w:rPr>
              <w:t>ՋԵՐՄԱՍՏԻՃԱՆԻ ԱԶԴԵՑՈՒԹՅՈՒՆ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13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30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274BA40" w14:textId="79CEAFEF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14" w:history="1">
            <w:r w:rsidR="002C726D" w:rsidRPr="002C50BE">
              <w:rPr>
                <w:rStyle w:val="Hyperlink"/>
                <w:noProof/>
              </w:rPr>
              <w:t>§4.7. ԿԱՏԱԼԻԶԻ ԸՆԴՀԱՆՈՒՐ ՀԻՄՈՒՆՔ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14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35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5319D382" w14:textId="77996364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15" w:history="1">
            <w:r w:rsidR="002C726D" w:rsidRPr="002C50BE">
              <w:rPr>
                <w:rStyle w:val="Hyperlink"/>
                <w:noProof/>
              </w:rPr>
              <w:t>§4.8. ՔԻՄԻԱԿԱՆ ՀԱՎԱՍԱՐԱԿՇՌՈՒԹՅՈՒՆ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15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39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0D40D27" w14:textId="1B40EF1D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16" w:history="1">
            <w:r w:rsidR="002C726D" w:rsidRPr="002C50BE">
              <w:rPr>
                <w:rStyle w:val="Hyperlink"/>
                <w:noProof/>
              </w:rPr>
              <w:t>ԴԱՐՁԵԼԻ ԵՎ ԱՆԴԱՐՁԵԼԻ ՌԵԱԿՑԻԱ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16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39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209635E" w14:textId="4178CABC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17" w:history="1">
            <w:r w:rsidR="002C726D" w:rsidRPr="002C50BE">
              <w:rPr>
                <w:rStyle w:val="Hyperlink"/>
                <w:noProof/>
              </w:rPr>
              <w:t>ՔԻՄԻԱԿԱՆ ՀԱՎԱՍԱՐԱԿՇՌՈՒԹՅՈՒՆ, ՀԱՎԱՍԱՐԱԿՇՌՈՒԹՅԱՆ ՀԱՍՏԱՏՈՒՆ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17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40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3D35CA97" w14:textId="0DE63BA8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18" w:history="1">
            <w:r w:rsidR="002C726D" w:rsidRPr="002C50BE">
              <w:rPr>
                <w:rStyle w:val="Hyperlink"/>
                <w:noProof/>
              </w:rPr>
              <w:t>ԽՆԴԻՐՆԵՐԻ ԼՈՒԾՄԱՆ ՕՐԻՆԱԿ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18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4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53A9DA99" w14:textId="3500EF46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19" w:history="1">
            <w:r w:rsidR="002C726D" w:rsidRPr="002C50BE">
              <w:rPr>
                <w:rStyle w:val="Hyperlink"/>
                <w:noProof/>
              </w:rPr>
              <w:t>§4.9. ՔԻՄԻԱԿԱՆ ՀԱՎԱՍԱՐԱԿՇՌՈՒԹՅԱՆ ՏԵՂԱՇԱՐԺԸ, ԼԵ-ՇԱՏԵԼՅԵԻ ՍԿԶԲՈՒՆՔ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19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45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363404F6" w14:textId="3EEE01F5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20" w:history="1">
            <w:r w:rsidR="002C726D" w:rsidRPr="002C50BE">
              <w:rPr>
                <w:rStyle w:val="Hyperlink"/>
                <w:noProof/>
              </w:rPr>
              <w:t>ՓՈԽԱԶԴՈՂ ՆՅՈՒԹԵՐԻ ԿՈՆՑԵՆՏՐԱՑԻԱՆԵՐԻ ԱԶԴԵՑՈՒԹՅՈՒՆ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20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45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4AF21FE" w14:textId="7448E98E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21" w:history="1">
            <w:r w:rsidR="002C726D" w:rsidRPr="002C50BE">
              <w:rPr>
                <w:rStyle w:val="Hyperlink"/>
                <w:noProof/>
              </w:rPr>
              <w:t>ՋԵՐՄԱՍՏԻՃԱՆԻ ԱԶԴԵՑՈՒԹՅՈՒՆ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21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46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DB7D1D5" w14:textId="3632D41B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22" w:history="1">
            <w:r w:rsidR="002C726D" w:rsidRPr="002C50BE">
              <w:rPr>
                <w:rStyle w:val="Hyperlink"/>
                <w:noProof/>
              </w:rPr>
              <w:t>ՃՆՇՄԱՆ ԱԶԴԵՑՈՒԹՅՈՒՆ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22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46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FF9B9F0" w14:textId="4DE27249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23" w:history="1">
            <w:r w:rsidR="002C726D" w:rsidRPr="002C50BE">
              <w:rPr>
                <w:rStyle w:val="Hyperlink"/>
                <w:noProof/>
              </w:rPr>
              <w:t>§4.10. ՔԻՄԻԱԿԱՆ ՌԵԱԿՑԻԱՆԵՐԻ ԸՆԴՀԱՆՈՒՐ ԴԱՍԱԿԱՐԳ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23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48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A5EF2B2" w14:textId="2C87AF7D" w:rsidR="002C726D" w:rsidRDefault="00000000">
          <w:pPr>
            <w:pStyle w:val="TOC1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24" w:history="1">
            <w:r w:rsidR="002C726D" w:rsidRPr="002C50BE">
              <w:rPr>
                <w:rStyle w:val="Hyperlink"/>
                <w:noProof/>
                <w:lang w:bidi="he-IL"/>
              </w:rPr>
              <w:t>ԳԼՈՒԽ 5. ԼՈՒԾՈԻՅԹՆԵՐ: ԷԼԵԿՏՐՈԼԻՏԱՅԻՆ ԴԻՍՈՑՈՒՄ: ԱՂԵՐԻ ՀԻԴՐՈԼԻԶ: ԷԼԵԿՏՐՈԼԻԶ: ՄԱՔՈՒՐ ՆՅՈՒԹԵՐ ԵՎ ԽԱՌՆՈՒՐԴՆԵՐ: ԴԻՍՊԵՐՍ (ՑՐԻՎ) ՀԱՄԱԿԱՐԳ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24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51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37916D95" w14:textId="77F9657C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25" w:history="1">
            <w:r w:rsidR="002C726D" w:rsidRPr="002C50BE">
              <w:rPr>
                <w:rStyle w:val="Hyperlink"/>
                <w:noProof/>
              </w:rPr>
              <w:t>§5.1. ԼՈՒԾՈՒՅԹՆԵՐ, ԸՆԴՀԱՆՈՒՐ ԲՆՈՒԹԱԳԻՐԸ, ԼՈՒԾԵԼԻՈՒԹՅՈՒՆ, ԼՈՒԾՈՒՅԹՆԵՐԻ ՔԱՆԱԿԱԿԱՆ ԲԱՂԱԴՐՈՒԹՅԱՆ ԱՐՏԱՀԱՅՏՄԱՆ ՁԵՎ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25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5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125BB94" w14:textId="6E2348C9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26" w:history="1">
            <w:r w:rsidR="002C726D" w:rsidRPr="002C50BE">
              <w:rPr>
                <w:rStyle w:val="Hyperlink"/>
                <w:noProof/>
              </w:rPr>
              <w:t>ԼՈՒԾՈՒՅԹՆԵՐԻ ԸՆԴՀԱՆՈՒՐ ԲՆՈՒԹԱԳԻ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26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5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F99FD6B" w14:textId="29C80871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27" w:history="1">
            <w:r w:rsidR="002C726D" w:rsidRPr="002C50BE">
              <w:rPr>
                <w:rStyle w:val="Hyperlink"/>
                <w:noProof/>
              </w:rPr>
              <w:t>ՀԱԳԵՑԱԾ ԵՎ ՉՀԱԳԵՑԱԾ ԼՈՒԾՈՒՅԹՆԵՐ, ԼՈՒԾԵԼԻՈՒԹՅՈՒՆ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27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53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519BFE36" w14:textId="1A849528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28" w:history="1">
            <w:r w:rsidR="002C726D" w:rsidRPr="002C50BE">
              <w:rPr>
                <w:rStyle w:val="Hyperlink"/>
                <w:noProof/>
              </w:rPr>
              <w:t>ԼՈՒԾՄԱՆ ՋԵՐՄՈՒԹՅՈՒՆ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28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55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8743FB2" w14:textId="5B1875F8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29" w:history="1">
            <w:r w:rsidR="002C726D" w:rsidRPr="002C50BE">
              <w:rPr>
                <w:rStyle w:val="Hyperlink"/>
                <w:noProof/>
              </w:rPr>
              <w:t>ԼՈՒԾՄԱՆ ԳՈՐԾԸՆԹԱՑԻ ՎՐԱ ԱԶԴՈՂ ԳՈՐԾՈՆ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29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56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EBC86F3" w14:textId="076DFFA3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30" w:history="1">
            <w:r w:rsidR="002C726D" w:rsidRPr="002C50BE">
              <w:rPr>
                <w:rStyle w:val="Hyperlink"/>
                <w:noProof/>
              </w:rPr>
              <w:t>ԼՈՒԾՈՒՅԹՆԵՐԻ ՔԱՆԱԿԱԿԱՆ ԲԱՂԱԴՐՈՒԹՅԱՆ ԱՐՏԱՀԱՅՏՄԱՆ ՁԵՎ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30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57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3191F8B6" w14:textId="4B285E22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31" w:history="1">
            <w:r w:rsidR="002C726D" w:rsidRPr="002C50BE">
              <w:rPr>
                <w:rStyle w:val="Hyperlink"/>
                <w:noProof/>
              </w:rPr>
              <w:t>ԽՆԴԻՐՆԵՐԻ ԼՈՒԾՄԱՆ ՕՐԻՆԱԿ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31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58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7FF2F30" w14:textId="2AFA60BE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32" w:history="1">
            <w:r w:rsidR="002C726D" w:rsidRPr="002C50BE">
              <w:rPr>
                <w:rStyle w:val="Hyperlink"/>
                <w:noProof/>
              </w:rPr>
              <w:t>§5.2. ԽՆԴԻՐՆԵՐ ԼՈՒԾՈՒՅԹՆԵՐ ԲԱԺՆԻ ՎԵՐԱԲԵՐՅԱԼ (ՄԱՍ 1)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32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6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3C232CF" w14:textId="61B208BE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33" w:history="1">
            <w:r w:rsidR="002C726D" w:rsidRPr="002C50BE">
              <w:rPr>
                <w:rStyle w:val="Hyperlink"/>
                <w:noProof/>
              </w:rPr>
              <w:t>§5.3. ԽՆԴԻՐՆԵՐ ԼՈՒԾՈՒՅԹՆԵՐ ԲԱԺՆԻ ՎԵՐԱԲԵՐՅԱԼ (ՄԱՍ 2)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33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68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C23F807" w14:textId="089870D5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34" w:history="1">
            <w:r w:rsidR="002C726D" w:rsidRPr="002C50BE">
              <w:rPr>
                <w:rStyle w:val="Hyperlink"/>
                <w:noProof/>
              </w:rPr>
              <w:t>ԽՆԴԻՐՆԵՐ ԼՈՒԾՈՒՅԹՆԵՐԸ ԽՏԱՑՆԵԼՈՒ ԿԱՄ ՆՈՍՐԱՑՆԵԼՈՒ ՎԵՐԱԲԵՐՅԱԼ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34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68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3AEF13AA" w14:textId="58E5C104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35" w:history="1">
            <w:r w:rsidR="002C726D" w:rsidRPr="002C50BE">
              <w:rPr>
                <w:rStyle w:val="Hyperlink"/>
                <w:noProof/>
              </w:rPr>
              <w:t>ԽՆԴԻՐՆԵՐ ԵՐԿՈՒ ԼՈՒԾՈՒՅԹՆԵՐՆ ԻՐԱՐ ԽԱՌՆԵԼՈՒ ՎԵՐԱԲԵՐՅԱԼ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35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69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0D222A0" w14:textId="088FD4E7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36" w:history="1">
            <w:r w:rsidR="002C726D" w:rsidRPr="002C50BE">
              <w:rPr>
                <w:rStyle w:val="Hyperlink"/>
                <w:noProof/>
              </w:rPr>
              <w:t>ԽՆԴԻՐՆԵՐ ԼՈՒԾՈՒՅԹՆԵՐՈՒՄ ԿԱՏԱՐՎՈՂ ՔԻՄԻԱԿԱՆ ՌԵԱԿՑԻԱՆԵՐԻ ՎԵՐԱԲԵՐՅԱԼ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36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70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886FAA4" w14:textId="6AAD9875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37" w:history="1">
            <w:r w:rsidR="002C726D" w:rsidRPr="002C50BE">
              <w:rPr>
                <w:rStyle w:val="Hyperlink"/>
                <w:noProof/>
              </w:rPr>
              <w:t>ԽՆԴԻՐ, ԵՐԲ ԼՈՒԾՈՒՅԹՈՒՄ ԿԱՏԱՐՎՈՂ ՌԵԱԿՑԻԱՅԻ ՀԵՏԵՎԱՆՔՈՎ ԼՈՒԾՎԱԾ ՆՅՈՒԹԵՐԻ ԶԱՆԳՎԱԾԱՅԻՆ ԲԱԺԻՆՆԵՐԸ ՀԱՎԱՍԱՐՎՈՒՄ ԵՆ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37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71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D4A26FF" w14:textId="29D8BD46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38" w:history="1">
            <w:r w:rsidR="002C726D" w:rsidRPr="002C50BE">
              <w:rPr>
                <w:rStyle w:val="Hyperlink"/>
                <w:noProof/>
              </w:rPr>
              <w:t>§5.4. ԽՆԴԻՐՆԵՐ ԼՈՒԾՈՒՅԹՆԵՐ ԲԱԺՆԻ ՎԵՐԱԲԵՐՅԱԼ (ՄԱՍ 3)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38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7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0C6B334" w14:textId="10D82482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39" w:history="1">
            <w:r w:rsidR="002C726D" w:rsidRPr="002C50BE">
              <w:rPr>
                <w:rStyle w:val="Hyperlink"/>
                <w:noProof/>
              </w:rPr>
              <w:t>§5.5. ԷԼԵԿՏՐՈԼԻՏԱՅԻՆ ԴԻՍՈՑՈՒՄ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39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79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1D5BAAE" w14:textId="42B5AA0A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40" w:history="1">
            <w:r w:rsidR="002C726D" w:rsidRPr="002C50BE">
              <w:rPr>
                <w:rStyle w:val="Hyperlink"/>
                <w:noProof/>
              </w:rPr>
              <w:t>ԷԼԵԿՏՐՈԼԻՏԱՅԻՆ ԴԻՍՈՑՄԱՆ ՄԵԽԱՆԻԶՄԸ, ԻՈՆՆԵՐԻ ՀԻԴՐԱՏԱՑ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40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81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F676CEB" w14:textId="52BA050B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41" w:history="1">
            <w:r w:rsidR="002C726D" w:rsidRPr="002C50BE">
              <w:rPr>
                <w:rStyle w:val="Hyperlink"/>
                <w:noProof/>
              </w:rPr>
              <w:t>ԻՈՆՆԵՐԻ ՀԱՏԿՈՒԹՅՈՒՆ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41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83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DCA46B1" w14:textId="07884EA4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42" w:history="1">
            <w:r w:rsidR="002C726D" w:rsidRPr="002C50BE">
              <w:rPr>
                <w:rStyle w:val="Hyperlink"/>
                <w:noProof/>
              </w:rPr>
              <w:t>ԹԹՈՒՆԵՐԻ ԴԻՍՈՑ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42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84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406CD8A" w14:textId="3A272960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43" w:history="1">
            <w:r w:rsidR="002C726D" w:rsidRPr="002C50BE">
              <w:rPr>
                <w:rStyle w:val="Hyperlink"/>
                <w:noProof/>
              </w:rPr>
              <w:t>ՀԻՄՔԵՐԻ ԴԻՍՈՑ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43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84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4080DC8" w14:textId="23A5A677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44" w:history="1">
            <w:r w:rsidR="002C726D" w:rsidRPr="002C50BE">
              <w:rPr>
                <w:rStyle w:val="Hyperlink"/>
                <w:noProof/>
              </w:rPr>
              <w:t>ԱՂԵՐԻ ԴԻՍՈՑ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44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85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405AC03" w14:textId="0EFBFA8B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45" w:history="1">
            <w:r w:rsidR="002C726D" w:rsidRPr="002C50BE">
              <w:rPr>
                <w:rStyle w:val="Hyperlink"/>
                <w:noProof/>
              </w:rPr>
              <w:t>ԽՆԴԻՐՆԵՐԻ ԼՈՒԾՄԱՆ ՕՐԻՆԱԿ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45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85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8A4E0C2" w14:textId="6F19C9FF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46" w:history="1">
            <w:r w:rsidR="002C726D" w:rsidRPr="002C50BE">
              <w:rPr>
                <w:rStyle w:val="Hyperlink"/>
                <w:noProof/>
              </w:rPr>
              <w:t>ԴԻՍՈՑՄԱՆ ԱՍՏԻՃԱՆ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46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86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84F3B16" w14:textId="1D3A9A06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47" w:history="1">
            <w:r w:rsidR="002C726D" w:rsidRPr="002C50BE">
              <w:rPr>
                <w:rStyle w:val="Hyperlink"/>
                <w:noProof/>
              </w:rPr>
              <w:t>ՈՒԺԵՂ ԵՎ ԹՈՒՅԼ ԷԼԵԿՏՐՈԼԻՏ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47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87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29A6ED7" w14:textId="4C416A9E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48" w:history="1">
            <w:r w:rsidR="002C726D" w:rsidRPr="002C50BE">
              <w:rPr>
                <w:rStyle w:val="Hyperlink"/>
                <w:noProof/>
              </w:rPr>
              <w:t>ԴԻՍՈՑՄԱՆ ՀԱՍՏԱՏՈՒՆ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48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89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599B229E" w14:textId="6B08FF5D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49" w:history="1">
            <w:r w:rsidR="002C726D" w:rsidRPr="002C50BE">
              <w:rPr>
                <w:rStyle w:val="Hyperlink"/>
                <w:noProof/>
              </w:rPr>
              <w:t>§5.6. ՕՔՍԻԴՆԵՐԻ ԹԹՎԱՅԻՆ ԵՎ ՀԻՄՆԱՅԻՆ ՀԱՏԿՈՒԹՅՈՒՆՆԵՐԻ ՓՈՓՈԽՈՒԹՅՈՒՆՆԵՐՆ ԸՍՏ ՏԱՐՐԵՐԻ ՇԱՌԱՎԻՂՆԵՐԻ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49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91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F8BF28C" w14:textId="1EC0CC7C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50" w:history="1">
            <w:r w:rsidR="002C726D" w:rsidRPr="002C50BE">
              <w:rPr>
                <w:rStyle w:val="Hyperlink"/>
                <w:noProof/>
              </w:rPr>
              <w:t>§5.7. ԻՈՆԱՓՈԽԱՆԱԿԱՅԻՆ ՌԵԱԿՑԻԱՆԵՐՆ ԷԼԵԿՏՐՈԼԻՏՆԵՐԻ ԼՈՒԾՈՒՅԹՆԵՐՈՒՄ, ԻՈՆԱԿԱՆ ՀԱՎԱՍԱՐՈՒՄՆԵՐ, ԻՈՆԱԿԱՆ ՀԱՎԱՍԱՐԱԿՇՌՈՒԹՅՈՒՆ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50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94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6E4B4F6" w14:textId="5C591A3A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51" w:history="1">
            <w:r w:rsidR="002C726D" w:rsidRPr="002C50BE">
              <w:rPr>
                <w:rStyle w:val="Hyperlink"/>
                <w:noProof/>
              </w:rPr>
              <w:t>§5.8. ՋՐԻ ԻՈՆԱԿԱՆ ԱՐՏԱԴՐՅԱԼ, ՋՐԱԾՆԱԿԱՆ ՑՈՒՑԻՉ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51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98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EFEFB83" w14:textId="0CD0EDDF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52" w:history="1">
            <w:r w:rsidR="002C726D" w:rsidRPr="002C50BE">
              <w:rPr>
                <w:rStyle w:val="Hyperlink"/>
                <w:noProof/>
              </w:rPr>
              <w:t>§5.9. ԱՂԵՐԻ ՀԻԴՐՈԼԻԶ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52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0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703A8A2" w14:textId="0117A630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53" w:history="1">
            <w:r w:rsidR="002C726D" w:rsidRPr="002C50BE">
              <w:rPr>
                <w:rStyle w:val="Hyperlink"/>
                <w:noProof/>
              </w:rPr>
              <w:t>ԱՍՏԻՃԱՆԱԿԱՆ ՀԻԴՐՈԼԻԶ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53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06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326912BD" w14:textId="5A07854D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54" w:history="1">
            <w:r w:rsidR="002C726D" w:rsidRPr="002C50BE">
              <w:rPr>
                <w:rStyle w:val="Hyperlink"/>
                <w:noProof/>
              </w:rPr>
              <w:t>ԱՆԴԱՐՁԵԼԻ ՀԻԴՐՈԼԻԶ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54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08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400A5DE" w14:textId="1FE2280B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55" w:history="1">
            <w:r w:rsidR="002C726D" w:rsidRPr="002C50BE">
              <w:rPr>
                <w:rStyle w:val="Hyperlink"/>
                <w:noProof/>
              </w:rPr>
              <w:t>ՀԻԴՐՈԼԻԶԻ ԱՍՏԻՃԱՆ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55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09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7E7FAE2" w14:textId="28C6604C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56" w:history="1">
            <w:r w:rsidR="002C726D" w:rsidRPr="002C50BE">
              <w:rPr>
                <w:rStyle w:val="Hyperlink"/>
                <w:noProof/>
              </w:rPr>
              <w:t>ԹԹՎԱՅԻՆ ԱՂԵՐԻ ՀԻԴՐՈԼԻԶ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56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10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99083A6" w14:textId="2867183C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57" w:history="1">
            <w:r w:rsidR="002C726D" w:rsidRPr="002C50BE">
              <w:rPr>
                <w:rStyle w:val="Hyperlink"/>
                <w:noProof/>
              </w:rPr>
              <w:t>§5.10. ՀԻԴՐՈԼԻԶԻ ՀԱՍՏԱՏՈՒՆ, ԹԹՎԱՅԻՆ ԱՂԵՐԻ ՀԻԴՐՈԼԻԶԸ ԵՎ ԴՐԱՆՑ ՋՐԱՅԻՆ ԼՈՒԾՈՒՅԹՆԵՐԻ ՄԻՋԱՎԱՅ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57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1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8173F17" w14:textId="6A744673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58" w:history="1">
            <w:r w:rsidR="002C726D" w:rsidRPr="002C50BE">
              <w:rPr>
                <w:rStyle w:val="Hyperlink"/>
                <w:noProof/>
              </w:rPr>
              <w:t>ՀԻԴՐՈԼԻԶԻ ՀԱՍՏԱՏՈՒՆ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58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1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EDC0947" w14:textId="6D2D3D3F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59" w:history="1">
            <w:r w:rsidR="002C726D" w:rsidRPr="002C50BE">
              <w:rPr>
                <w:rStyle w:val="Hyperlink"/>
                <w:noProof/>
              </w:rPr>
              <w:t>ԹՈՒՅԼ ԹԹՎԻՑ ԵՎ ՈՒԺԵՂ ՀԻՄՔԻՑ ԿԱԶՄՎԱԾ ԹԹՎԱՅԻՆ ԱՂԵՐԻ ՀԻԴՐՈԼԻԶՆ ՈՒ ԴՐԱՆՑ ՋՐԱՅԻՆ ԼՈՒԾՈՒՅԹՆԵՐԻ ՄԻՋԱՎԱՅ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59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13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5A5CE446" w14:textId="46002538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60" w:history="1">
            <w:r w:rsidR="002C726D" w:rsidRPr="002C50BE">
              <w:rPr>
                <w:rStyle w:val="Hyperlink"/>
                <w:noProof/>
              </w:rPr>
              <w:t>§5.11. ԷԼԵԿՏՐՈԼԻԶ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60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16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38AE3875" w14:textId="4314454B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61" w:history="1">
            <w:r w:rsidR="002C726D" w:rsidRPr="002C50BE">
              <w:rPr>
                <w:rStyle w:val="Hyperlink"/>
                <w:noProof/>
              </w:rPr>
              <w:t>ԷԼԵԿՏՐՈԼԻԶԸ ԷԼԵԿՏՐՈԼԻՏՆԵՐԻ ՋՐԱՅԻՆ ԼՈՒԾՈՒՅԹՆԵՐՈՒՄ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61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17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EB8B0FB" w14:textId="78E0924A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62" w:history="1">
            <w:r w:rsidR="002C726D" w:rsidRPr="002C50BE">
              <w:rPr>
                <w:rStyle w:val="Hyperlink"/>
                <w:noProof/>
              </w:rPr>
              <w:t>ԱՂԵՐԻ ՋՐԱՅԻՆ ԼՈՒԾՈՒՅԹՆԵՐՈՒՄ ԸՆԹԱՑՈՂ ԷԼԵԿՏՐՈԼԻԶԻ ՌԵԱԿՑԻԱՆԵՐԻ ՕՐԻՆԱԿ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62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20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5E6A43CE" w14:textId="5AB1949B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63" w:history="1">
            <w:r w:rsidR="002C726D" w:rsidRPr="002C50BE">
              <w:rPr>
                <w:rStyle w:val="Hyperlink"/>
                <w:noProof/>
              </w:rPr>
              <w:t>ԽՆԴԻՐՆԵՐ ԷԼԵԿՏՐՈԼԻԶԻ ՎԵՐԱԲԵՐՅԱԼ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63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2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DB81FA3" w14:textId="470A9352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64" w:history="1">
            <w:r w:rsidR="002C726D" w:rsidRPr="002C50BE">
              <w:rPr>
                <w:rStyle w:val="Hyperlink"/>
                <w:noProof/>
              </w:rPr>
              <w:t>ԽՆԴԻՐՆԵՐ ՄԵՏԱՂՆԵՐԻ ԴՈՒՐՍ ՄՂՄԱՆ ՎԵՐԱԲԵՐՅԱԼ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64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24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BA275FA" w14:textId="62DF373B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65" w:history="1">
            <w:r w:rsidR="002C726D" w:rsidRPr="002C50BE">
              <w:rPr>
                <w:rStyle w:val="Hyperlink"/>
                <w:noProof/>
              </w:rPr>
              <w:t>§5.12. ՄԱՔՈՒՐ ՆՅՈՒԹԵՐ ԵՎ ԽԱՌՆՈՒՐԴՆԵՐ, ԽԱՌՆՈՒՐԴՆԵՐԻ ԲԱԺԱՆՄԱՆ ԵՂԱՆԱԿ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65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27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294AF6A" w14:textId="3E7A6F5B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66" w:history="1">
            <w:r w:rsidR="002C726D" w:rsidRPr="002C50BE">
              <w:rPr>
                <w:rStyle w:val="Hyperlink"/>
                <w:noProof/>
              </w:rPr>
              <w:t>ԽԱՌՆՈՒՐԴՆԵՐԻ ԲԱԺԱՆՄԱՆ ՄԵԹՈԴ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66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28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D1A6D2B" w14:textId="70288FA2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67" w:history="1">
            <w:r w:rsidR="002C726D" w:rsidRPr="002C50BE">
              <w:rPr>
                <w:rStyle w:val="Hyperlink"/>
                <w:noProof/>
              </w:rPr>
              <w:t>ԱՆՀԱՄԱՍԵՌ ԽԱՌՆՈՒՐԴՆԵՐԻ ԲԱԺԱՆ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67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28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9DAE79C" w14:textId="4358A367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68" w:history="1">
            <w:r w:rsidR="002C726D" w:rsidRPr="002C50BE">
              <w:rPr>
                <w:rStyle w:val="Hyperlink"/>
                <w:noProof/>
              </w:rPr>
              <w:t>ՀԱՄԱՍԵՌ ԽԱՌՆՈՒՐԴՆԵՐԻ ԲԱԺԱՆ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68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31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DF40F1C" w14:textId="51949198" w:rsidR="002C726D" w:rsidRDefault="00000000">
          <w:pPr>
            <w:pStyle w:val="TOC2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69" w:history="1">
            <w:r w:rsidR="002C726D" w:rsidRPr="002C50BE">
              <w:rPr>
                <w:rStyle w:val="Hyperlink"/>
                <w:noProof/>
              </w:rPr>
              <w:t>§5.13. ԴԻՍՊԵՐՍ (ՑՐԻՎ) ՀԱՄԱԿԱՐԳԵՐ, ԿՈԼՈԻԴ ԼՈՒԾՈՒՅԹ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69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36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6F46AEF" w14:textId="3D79DD2D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70" w:history="1">
            <w:r w:rsidR="002C726D" w:rsidRPr="002C50BE">
              <w:rPr>
                <w:rStyle w:val="Hyperlink"/>
                <w:noProof/>
              </w:rPr>
              <w:t>ԿՈԼՈԻԴ ՀԱՄԱԿԱՐԳ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70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38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9B70A6B" w14:textId="4CB79E87" w:rsidR="002C726D" w:rsidRDefault="00000000">
          <w:pPr>
            <w:pStyle w:val="TOC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71" w:history="1">
            <w:r w:rsidR="002C726D" w:rsidRPr="002C50BE">
              <w:rPr>
                <w:rStyle w:val="Hyperlink"/>
                <w:noProof/>
                <w:lang w:eastAsia="ru-RU"/>
              </w:rPr>
              <w:t>ՕԳՏԱԳՈՐԾՎԱԾ ԳՐԱԿԱՆՈՒԹՅԱՆ ՀԱՄԱՌՈՏ ՑԱՆԿ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71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41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68BF0DD" w14:textId="76688746" w:rsidR="006D43F1" w:rsidRDefault="000464C1">
          <w:pPr>
            <w:rPr>
              <w:b/>
              <w:bCs/>
              <w:noProof/>
            </w:rPr>
          </w:pPr>
          <w:r>
            <w:fldChar w:fldCharType="end"/>
          </w:r>
        </w:p>
      </w:sdtContent>
    </w:sdt>
    <w:p w14:paraId="1557858F" w14:textId="59AB8CA6" w:rsidR="00B66235" w:rsidRDefault="00B66235"/>
    <w:p w14:paraId="253FA402" w14:textId="1583A331" w:rsidR="00B66235" w:rsidRDefault="00B66235"/>
    <w:p w14:paraId="761846B2" w14:textId="1C5D07D6" w:rsidR="00B66235" w:rsidRDefault="00B66235"/>
    <w:p w14:paraId="3802693F" w14:textId="4F8C5AD2" w:rsidR="00B66235" w:rsidRDefault="00B66235"/>
    <w:p w14:paraId="56850853" w14:textId="489D306B" w:rsidR="00B66235" w:rsidRDefault="00B66235"/>
    <w:p w14:paraId="515751A9" w14:textId="1DE4A39A" w:rsidR="00B66235" w:rsidRDefault="00B66235"/>
    <w:p w14:paraId="6765114D" w14:textId="647EF0B5" w:rsidR="00B66235" w:rsidRDefault="00B66235"/>
    <w:sectPr w:rsidR="00B66235" w:rsidSect="0035647C">
      <w:footerReference w:type="default" r:id="rId765"/>
      <w:pgSz w:w="9979" w:h="14175" w:code="34"/>
      <w:pgMar w:top="1140" w:right="1069" w:bottom="1140" w:left="851" w:header="720" w:footer="720" w:gutter="0"/>
      <w:pgNumType w:start="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06953C3" w14:textId="77777777" w:rsidR="007624E2" w:rsidRDefault="007624E2" w:rsidP="00D34853">
      <w:pPr>
        <w:spacing w:after="0" w:line="240" w:lineRule="auto"/>
      </w:pPr>
      <w:r>
        <w:separator/>
      </w:r>
    </w:p>
  </w:endnote>
  <w:endnote w:type="continuationSeparator" w:id="0">
    <w:p w14:paraId="1E16CBB7" w14:textId="77777777" w:rsidR="007624E2" w:rsidRDefault="007624E2" w:rsidP="00D348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HEA Grapalat">
    <w:panose1 w:val="02000506050000020003"/>
    <w:charset w:val="00"/>
    <w:family w:val="modern"/>
    <w:notTrueType/>
    <w:pitch w:val="variable"/>
    <w:sig w:usb0="A00006AF" w:usb1="5000204B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Armenian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FreeSerif">
    <w:altName w:val="Cambria"/>
    <w:charset w:val="00"/>
    <w:family w:val="roman"/>
    <w:pitch w:val="variable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3424B4" w14:textId="63A44427" w:rsidR="007A588D" w:rsidRDefault="007A588D" w:rsidP="00F76434">
    <w:pPr>
      <w:pStyle w:val="Footer"/>
      <w:jc w:val="center"/>
    </w:pPr>
  </w:p>
  <w:p w14:paraId="49889B68" w14:textId="77777777" w:rsidR="007A588D" w:rsidRDefault="007A588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764259123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D743125" w14:textId="77777777" w:rsidR="007A588D" w:rsidRDefault="007A588D" w:rsidP="00F7643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5D8E313B" w14:textId="77777777" w:rsidR="007A588D" w:rsidRDefault="007A588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B90DCAA" w14:textId="77777777" w:rsidR="007624E2" w:rsidRDefault="007624E2" w:rsidP="00D34853">
      <w:pPr>
        <w:spacing w:after="0" w:line="240" w:lineRule="auto"/>
      </w:pPr>
      <w:r>
        <w:separator/>
      </w:r>
    </w:p>
  </w:footnote>
  <w:footnote w:type="continuationSeparator" w:id="0">
    <w:p w14:paraId="73AA40D4" w14:textId="77777777" w:rsidR="007624E2" w:rsidRDefault="007624E2" w:rsidP="00D34853">
      <w:pPr>
        <w:spacing w:after="0" w:line="240" w:lineRule="auto"/>
      </w:pPr>
      <w:r>
        <w:continuationSeparator/>
      </w:r>
    </w:p>
  </w:footnote>
  <w:footnote w:id="1">
    <w:p w14:paraId="2A3BBCE6" w14:textId="25C52325" w:rsidR="007A588D" w:rsidRPr="00A502E4" w:rsidRDefault="007A588D" w:rsidP="00302A17">
      <w:pPr>
        <w:pStyle w:val="Q-Normal"/>
        <w:rPr>
          <w:sz w:val="16"/>
          <w:szCs w:val="16"/>
        </w:rPr>
      </w:pPr>
      <w:r>
        <w:rPr>
          <w:rStyle w:val="FootnoteReference"/>
        </w:rPr>
        <w:footnoteRef/>
      </w:r>
      <w:r>
        <w:t xml:space="preserve"> </w:t>
      </w:r>
      <w:r w:rsidRPr="00A502E4">
        <w:rPr>
          <w:sz w:val="16"/>
          <w:szCs w:val="16"/>
        </w:rPr>
        <w:t xml:space="preserve">Նյութի դիէլեկտրիկական թափանցելիությունը՝ </w:t>
      </w:r>
      <m:oMath>
        <m:r>
          <m:rPr>
            <m:sty m:val="bi"/>
          </m:rPr>
          <w:rPr>
            <w:rFonts w:ascii="Cambria Math" w:hAnsi="Cambria Math"/>
            <w:sz w:val="16"/>
            <w:szCs w:val="16"/>
          </w:rPr>
          <m:t>ε</m:t>
        </m:r>
      </m:oMath>
      <w:r>
        <w:rPr>
          <w:rFonts w:eastAsiaTheme="minorEastAsia"/>
          <w:b/>
          <w:sz w:val="16"/>
          <w:szCs w:val="16"/>
        </w:rPr>
        <w:t>,</w:t>
      </w:r>
      <w:r w:rsidRPr="00A502E4">
        <w:rPr>
          <w:sz w:val="16"/>
          <w:szCs w:val="16"/>
        </w:rPr>
        <w:t xml:space="preserve"> ցույց է տալիս, թե լիցքավորված մասնիկների ձգողությունը տվյալ միջավայրում քանի՞ անգամ է թույլ վակուումի համեմատ: Ջրի համար 20</w:t>
      </w:r>
      <w:r w:rsidRPr="00A502E4">
        <w:rPr>
          <w:sz w:val="16"/>
          <w:szCs w:val="16"/>
          <w:vertAlign w:val="superscript"/>
        </w:rPr>
        <w:t>0</w:t>
      </w:r>
      <w:r w:rsidRPr="00A502E4">
        <w:rPr>
          <w:sz w:val="16"/>
          <w:szCs w:val="16"/>
        </w:rPr>
        <w:t xml:space="preserve">C-ում այն հավասար է 81: Սա նշանակում է, որ ջրային միջավայրում լիցքավորված մասնիկների միջև ձգողությունը 81 անգամ ավելի թույլ է, քան վակուումում: Համեմատելու համար նշենք, որ օդի համար </w:t>
      </w:r>
      <m:oMath>
        <m:r>
          <m:rPr>
            <m:sty m:val="bi"/>
          </m:rPr>
          <w:rPr>
            <w:rFonts w:ascii="Cambria Math" w:eastAsiaTheme="minorEastAsia" w:hAnsi="Cambria Math"/>
            <w:sz w:val="16"/>
            <w:szCs w:val="16"/>
          </w:rPr>
          <m:t>ε</m:t>
        </m:r>
        <m:r>
          <w:rPr>
            <w:rFonts w:ascii="Cambria Math" w:eastAsiaTheme="minorEastAsia" w:hAnsi="Cambria Math"/>
            <w:sz w:val="16"/>
            <w:szCs w:val="16"/>
          </w:rPr>
          <m:t>=1</m:t>
        </m:r>
      </m:oMath>
      <w:r w:rsidRPr="00A502E4">
        <w:rPr>
          <w:sz w:val="16"/>
          <w:szCs w:val="16"/>
        </w:rPr>
        <w:t>, էթիլ սպիրտի համար՝ 26, գլիցերինի համար՝ 43, բենզոլի համար՝ 2,23: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8" type="#_x0000_t75" style="width:11.25pt;height:11.25pt" o:bullet="t">
        <v:imagedata r:id="rId1" o:title="msoFB17"/>
      </v:shape>
    </w:pict>
  </w:numPicBullet>
  <w:abstractNum w:abstractNumId="0" w15:restartNumberingAfterBreak="0">
    <w:nsid w:val="01111714"/>
    <w:multiLevelType w:val="hybridMultilevel"/>
    <w:tmpl w:val="93243598"/>
    <w:lvl w:ilvl="0" w:tplc="54408888">
      <w:start w:val="1"/>
      <w:numFmt w:val="decimal"/>
      <w:pStyle w:val="2"/>
      <w:suff w:val="space"/>
      <w:lvlText w:val="նկար 2.%1."/>
      <w:lvlJc w:val="left"/>
      <w:pPr>
        <w:ind w:left="108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3333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1DF784D"/>
    <w:multiLevelType w:val="hybridMultilevel"/>
    <w:tmpl w:val="401E0D08"/>
    <w:lvl w:ilvl="0" w:tplc="9F027EB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180E24"/>
    <w:multiLevelType w:val="hybridMultilevel"/>
    <w:tmpl w:val="1F7C2D54"/>
    <w:lvl w:ilvl="0" w:tplc="ACAE1D3C">
      <w:start w:val="1"/>
      <w:numFmt w:val="decimal"/>
      <w:lvlText w:val="%1."/>
      <w:lvlJc w:val="left"/>
      <w:pPr>
        <w:ind w:left="360" w:hanging="360"/>
      </w:pPr>
      <w:rPr>
        <w:b w:val="0"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05BF1A5B"/>
    <w:multiLevelType w:val="hybridMultilevel"/>
    <w:tmpl w:val="AD9260A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69541F0"/>
    <w:multiLevelType w:val="hybridMultilevel"/>
    <w:tmpl w:val="A0BCD5F4"/>
    <w:lvl w:ilvl="0" w:tplc="9F12F156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71B3DB8"/>
    <w:multiLevelType w:val="hybridMultilevel"/>
    <w:tmpl w:val="56429EF6"/>
    <w:lvl w:ilvl="0" w:tplc="AE5CA61A">
      <w:start w:val="1"/>
      <w:numFmt w:val="decimal"/>
      <w:pStyle w:val="Q-Nkar"/>
      <w:suff w:val="space"/>
      <w:lvlText w:val="նկար 1.%1."/>
      <w:lvlJc w:val="left"/>
      <w:pPr>
        <w:ind w:left="72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6" w15:restartNumberingAfterBreak="0">
    <w:nsid w:val="08362F90"/>
    <w:multiLevelType w:val="hybridMultilevel"/>
    <w:tmpl w:val="0B3C6D5A"/>
    <w:lvl w:ilvl="0" w:tplc="8A8800D4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99A1786"/>
    <w:multiLevelType w:val="hybridMultilevel"/>
    <w:tmpl w:val="F21A7C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9ED734D"/>
    <w:multiLevelType w:val="hybridMultilevel"/>
    <w:tmpl w:val="74DA7084"/>
    <w:lvl w:ilvl="0" w:tplc="8498481A">
      <w:start w:val="1"/>
      <w:numFmt w:val="decimal"/>
      <w:lvlText w:val="%1."/>
      <w:lvlJc w:val="left"/>
      <w:pPr>
        <w:ind w:left="79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9" w15:restartNumberingAfterBreak="0">
    <w:nsid w:val="0AC54C33"/>
    <w:multiLevelType w:val="hybridMultilevel"/>
    <w:tmpl w:val="EF8A0818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0B1261C6"/>
    <w:multiLevelType w:val="hybridMultilevel"/>
    <w:tmpl w:val="8306F2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B7962A4"/>
    <w:multiLevelType w:val="hybridMultilevel"/>
    <w:tmpl w:val="83303864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0C193B30"/>
    <w:multiLevelType w:val="hybridMultilevel"/>
    <w:tmpl w:val="ED5432B8"/>
    <w:lvl w:ilvl="0" w:tplc="3DE60318">
      <w:start w:val="1"/>
      <w:numFmt w:val="decimal"/>
      <w:lvlText w:val="%1."/>
      <w:lvlJc w:val="left"/>
      <w:pPr>
        <w:ind w:left="108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0C973ED6"/>
    <w:multiLevelType w:val="hybridMultilevel"/>
    <w:tmpl w:val="C0286C0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0E7301D3"/>
    <w:multiLevelType w:val="hybridMultilevel"/>
    <w:tmpl w:val="D3588586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0F085668"/>
    <w:multiLevelType w:val="hybridMultilevel"/>
    <w:tmpl w:val="03007EEA"/>
    <w:lvl w:ilvl="0" w:tplc="7A1AD454">
      <w:start w:val="1"/>
      <w:numFmt w:val="decimal"/>
      <w:pStyle w:val="3"/>
      <w:suff w:val="space"/>
      <w:lvlText w:val="Աղյուսակ 3.%1."/>
      <w:lvlJc w:val="left"/>
      <w:pPr>
        <w:ind w:left="1710" w:hanging="360"/>
      </w:pPr>
      <w:rPr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10107ABF"/>
    <w:multiLevelType w:val="hybridMultilevel"/>
    <w:tmpl w:val="CE8C7106"/>
    <w:lvl w:ilvl="0" w:tplc="F8CEA6D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0A70A7F"/>
    <w:multiLevelType w:val="hybridMultilevel"/>
    <w:tmpl w:val="E15406FA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 w15:restartNumberingAfterBreak="0">
    <w:nsid w:val="11E40EBA"/>
    <w:multiLevelType w:val="hybridMultilevel"/>
    <w:tmpl w:val="A91C1792"/>
    <w:lvl w:ilvl="0" w:tplc="4520336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9" w15:restartNumberingAfterBreak="0">
    <w:nsid w:val="14930B2A"/>
    <w:multiLevelType w:val="hybridMultilevel"/>
    <w:tmpl w:val="F8D4A264"/>
    <w:lvl w:ilvl="0" w:tplc="2BC0DE20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20" w15:restartNumberingAfterBreak="0">
    <w:nsid w:val="167376EC"/>
    <w:multiLevelType w:val="hybridMultilevel"/>
    <w:tmpl w:val="1CDC802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18DE382B"/>
    <w:multiLevelType w:val="hybridMultilevel"/>
    <w:tmpl w:val="CE76342C"/>
    <w:lvl w:ilvl="0" w:tplc="D31681A2">
      <w:start w:val="1"/>
      <w:numFmt w:val="decimal"/>
      <w:pStyle w:val="5"/>
      <w:suff w:val="space"/>
      <w:lvlText w:val="նկար 5.%1."/>
      <w:lvlJc w:val="left"/>
      <w:pPr>
        <w:ind w:left="1080" w:hanging="360"/>
      </w:pPr>
      <w:rPr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19186BDE"/>
    <w:multiLevelType w:val="hybridMultilevel"/>
    <w:tmpl w:val="CACA2E56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198F37BE"/>
    <w:multiLevelType w:val="hybridMultilevel"/>
    <w:tmpl w:val="87847C00"/>
    <w:lvl w:ilvl="0" w:tplc="A490A794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19C00444"/>
    <w:multiLevelType w:val="hybridMultilevel"/>
    <w:tmpl w:val="74CAFD8E"/>
    <w:lvl w:ilvl="0" w:tplc="D5C0A242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color w:val="1A5FAA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1A7C345A"/>
    <w:multiLevelType w:val="hybridMultilevel"/>
    <w:tmpl w:val="B5027FA0"/>
    <w:lvl w:ilvl="0" w:tplc="82B0F876">
      <w:start w:val="1"/>
      <w:numFmt w:val="decimal"/>
      <w:pStyle w:val="50"/>
      <w:suff w:val="space"/>
      <w:lvlText w:val="Աղյուսակ 5.%1."/>
      <w:lvlJc w:val="left"/>
      <w:pPr>
        <w:ind w:left="1080" w:hanging="360"/>
      </w:pPr>
      <w:rPr>
        <w:rFonts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1DD11843"/>
    <w:multiLevelType w:val="hybridMultilevel"/>
    <w:tmpl w:val="042C5612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7" w15:restartNumberingAfterBreak="0">
    <w:nsid w:val="1FC45138"/>
    <w:multiLevelType w:val="hybridMultilevel"/>
    <w:tmpl w:val="3042CE64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 w15:restartNumberingAfterBreak="0">
    <w:nsid w:val="213A63E6"/>
    <w:multiLevelType w:val="hybridMultilevel"/>
    <w:tmpl w:val="3322F186"/>
    <w:lvl w:ilvl="0" w:tplc="04090007">
      <w:start w:val="1"/>
      <w:numFmt w:val="bullet"/>
      <w:lvlText w:val=""/>
      <w:lvlPicBulletId w:val="0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9" w15:restartNumberingAfterBreak="0">
    <w:nsid w:val="217A0505"/>
    <w:multiLevelType w:val="hybridMultilevel"/>
    <w:tmpl w:val="9E3869A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2191714D"/>
    <w:multiLevelType w:val="hybridMultilevel"/>
    <w:tmpl w:val="6292E376"/>
    <w:lvl w:ilvl="0" w:tplc="B64C3028">
      <w:start w:val="1"/>
      <w:numFmt w:val="decimal"/>
      <w:pStyle w:val="Q-List"/>
      <w:lvlText w:val="%1."/>
      <w:lvlJc w:val="left"/>
      <w:pPr>
        <w:ind w:left="2215" w:hanging="360"/>
      </w:pPr>
    </w:lvl>
    <w:lvl w:ilvl="1" w:tplc="04190019" w:tentative="1">
      <w:start w:val="1"/>
      <w:numFmt w:val="lowerLetter"/>
      <w:lvlText w:val="%2."/>
      <w:lvlJc w:val="left"/>
      <w:pPr>
        <w:ind w:left="2935" w:hanging="360"/>
      </w:pPr>
    </w:lvl>
    <w:lvl w:ilvl="2" w:tplc="0419001B" w:tentative="1">
      <w:start w:val="1"/>
      <w:numFmt w:val="lowerRoman"/>
      <w:lvlText w:val="%3."/>
      <w:lvlJc w:val="right"/>
      <w:pPr>
        <w:ind w:left="3655" w:hanging="180"/>
      </w:pPr>
    </w:lvl>
    <w:lvl w:ilvl="3" w:tplc="0419000F" w:tentative="1">
      <w:start w:val="1"/>
      <w:numFmt w:val="decimal"/>
      <w:lvlText w:val="%4."/>
      <w:lvlJc w:val="left"/>
      <w:pPr>
        <w:ind w:left="4375" w:hanging="360"/>
      </w:pPr>
    </w:lvl>
    <w:lvl w:ilvl="4" w:tplc="04190019" w:tentative="1">
      <w:start w:val="1"/>
      <w:numFmt w:val="lowerLetter"/>
      <w:lvlText w:val="%5."/>
      <w:lvlJc w:val="left"/>
      <w:pPr>
        <w:ind w:left="5095" w:hanging="360"/>
      </w:pPr>
    </w:lvl>
    <w:lvl w:ilvl="5" w:tplc="0419001B" w:tentative="1">
      <w:start w:val="1"/>
      <w:numFmt w:val="lowerRoman"/>
      <w:lvlText w:val="%6."/>
      <w:lvlJc w:val="right"/>
      <w:pPr>
        <w:ind w:left="5815" w:hanging="180"/>
      </w:pPr>
    </w:lvl>
    <w:lvl w:ilvl="6" w:tplc="0419000F" w:tentative="1">
      <w:start w:val="1"/>
      <w:numFmt w:val="decimal"/>
      <w:lvlText w:val="%7."/>
      <w:lvlJc w:val="left"/>
      <w:pPr>
        <w:ind w:left="6535" w:hanging="360"/>
      </w:pPr>
    </w:lvl>
    <w:lvl w:ilvl="7" w:tplc="04190019" w:tentative="1">
      <w:start w:val="1"/>
      <w:numFmt w:val="lowerLetter"/>
      <w:lvlText w:val="%8."/>
      <w:lvlJc w:val="left"/>
      <w:pPr>
        <w:ind w:left="7255" w:hanging="360"/>
      </w:pPr>
    </w:lvl>
    <w:lvl w:ilvl="8" w:tplc="0419001B" w:tentative="1">
      <w:start w:val="1"/>
      <w:numFmt w:val="lowerRoman"/>
      <w:lvlText w:val="%9."/>
      <w:lvlJc w:val="right"/>
      <w:pPr>
        <w:ind w:left="7975" w:hanging="180"/>
      </w:pPr>
    </w:lvl>
  </w:abstractNum>
  <w:abstractNum w:abstractNumId="31" w15:restartNumberingAfterBreak="0">
    <w:nsid w:val="220C51E8"/>
    <w:multiLevelType w:val="hybridMultilevel"/>
    <w:tmpl w:val="E60C0CA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2" w15:restartNumberingAfterBreak="0">
    <w:nsid w:val="227D526A"/>
    <w:multiLevelType w:val="hybridMultilevel"/>
    <w:tmpl w:val="3AD8EA3E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3" w15:restartNumberingAfterBreak="0">
    <w:nsid w:val="22973D8B"/>
    <w:multiLevelType w:val="hybridMultilevel"/>
    <w:tmpl w:val="18E8BB70"/>
    <w:lvl w:ilvl="0" w:tplc="478418E6">
      <w:start w:val="1"/>
      <w:numFmt w:val="decimal"/>
      <w:pStyle w:val="8eakcia-equation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2433663A"/>
    <w:multiLevelType w:val="hybridMultilevel"/>
    <w:tmpl w:val="B1AEF1AA"/>
    <w:lvl w:ilvl="0" w:tplc="C41AD382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27312E58"/>
    <w:multiLevelType w:val="hybridMultilevel"/>
    <w:tmpl w:val="C0C6F53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27C7380C"/>
    <w:multiLevelType w:val="hybridMultilevel"/>
    <w:tmpl w:val="D2605012"/>
    <w:lvl w:ilvl="0" w:tplc="3FCA8BA4">
      <w:start w:val="1"/>
      <w:numFmt w:val="decimal"/>
      <w:lvlText w:val="%1."/>
      <w:lvlJc w:val="left"/>
      <w:pPr>
        <w:ind w:left="792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7" w15:restartNumberingAfterBreak="0">
    <w:nsid w:val="28242973"/>
    <w:multiLevelType w:val="hybridMultilevel"/>
    <w:tmpl w:val="C8307C22"/>
    <w:lvl w:ilvl="0" w:tplc="AF2A8B2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2892142B"/>
    <w:multiLevelType w:val="hybridMultilevel"/>
    <w:tmpl w:val="B99E92B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28F3329B"/>
    <w:multiLevelType w:val="hybridMultilevel"/>
    <w:tmpl w:val="0CE28AC2"/>
    <w:lvl w:ilvl="0" w:tplc="ABFC517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29862675"/>
    <w:multiLevelType w:val="hybridMultilevel"/>
    <w:tmpl w:val="F83CBBFC"/>
    <w:lvl w:ilvl="0" w:tplc="3FB8E948">
      <w:start w:val="1"/>
      <w:numFmt w:val="decimal"/>
      <w:pStyle w:val="4"/>
      <w:suff w:val="space"/>
      <w:lvlText w:val="նկար 4.%1."/>
      <w:lvlJc w:val="left"/>
      <w:pPr>
        <w:ind w:left="576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3870" w:hanging="360"/>
      </w:pPr>
    </w:lvl>
    <w:lvl w:ilvl="2" w:tplc="0409001B" w:tentative="1">
      <w:start w:val="1"/>
      <w:numFmt w:val="lowerRoman"/>
      <w:lvlText w:val="%3."/>
      <w:lvlJc w:val="right"/>
      <w:pPr>
        <w:ind w:left="4590" w:hanging="180"/>
      </w:pPr>
    </w:lvl>
    <w:lvl w:ilvl="3" w:tplc="0409000F" w:tentative="1">
      <w:start w:val="1"/>
      <w:numFmt w:val="decimal"/>
      <w:lvlText w:val="%4."/>
      <w:lvlJc w:val="left"/>
      <w:pPr>
        <w:ind w:left="5310" w:hanging="360"/>
      </w:pPr>
    </w:lvl>
    <w:lvl w:ilvl="4" w:tplc="04090019" w:tentative="1">
      <w:start w:val="1"/>
      <w:numFmt w:val="lowerLetter"/>
      <w:lvlText w:val="%5."/>
      <w:lvlJc w:val="left"/>
      <w:pPr>
        <w:ind w:left="6030" w:hanging="360"/>
      </w:pPr>
    </w:lvl>
    <w:lvl w:ilvl="5" w:tplc="0409001B" w:tentative="1">
      <w:start w:val="1"/>
      <w:numFmt w:val="lowerRoman"/>
      <w:lvlText w:val="%6."/>
      <w:lvlJc w:val="right"/>
      <w:pPr>
        <w:ind w:left="6750" w:hanging="180"/>
      </w:pPr>
    </w:lvl>
    <w:lvl w:ilvl="6" w:tplc="0409000F" w:tentative="1">
      <w:start w:val="1"/>
      <w:numFmt w:val="decimal"/>
      <w:lvlText w:val="%7."/>
      <w:lvlJc w:val="left"/>
      <w:pPr>
        <w:ind w:left="7470" w:hanging="360"/>
      </w:pPr>
    </w:lvl>
    <w:lvl w:ilvl="7" w:tplc="04090019" w:tentative="1">
      <w:start w:val="1"/>
      <w:numFmt w:val="lowerLetter"/>
      <w:lvlText w:val="%8."/>
      <w:lvlJc w:val="left"/>
      <w:pPr>
        <w:ind w:left="8190" w:hanging="360"/>
      </w:pPr>
    </w:lvl>
    <w:lvl w:ilvl="8" w:tplc="0409001B" w:tentative="1">
      <w:start w:val="1"/>
      <w:numFmt w:val="lowerRoman"/>
      <w:lvlText w:val="%9."/>
      <w:lvlJc w:val="right"/>
      <w:pPr>
        <w:ind w:left="8910" w:hanging="180"/>
      </w:pPr>
    </w:lvl>
  </w:abstractNum>
  <w:abstractNum w:abstractNumId="41" w15:restartNumberingAfterBreak="0">
    <w:nsid w:val="29F25A85"/>
    <w:multiLevelType w:val="hybridMultilevel"/>
    <w:tmpl w:val="EE025C6C"/>
    <w:lvl w:ilvl="0" w:tplc="02F28168">
      <w:start w:val="1"/>
      <w:numFmt w:val="decimal"/>
      <w:pStyle w:val="30"/>
      <w:suff w:val="space"/>
      <w:lvlText w:val="նկար 3.%1."/>
      <w:lvlJc w:val="left"/>
      <w:pPr>
        <w:ind w:left="5580" w:hanging="360"/>
      </w:pPr>
      <w:rPr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3333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20" w:hanging="360"/>
      </w:pPr>
    </w:lvl>
    <w:lvl w:ilvl="2" w:tplc="0409001B" w:tentative="1">
      <w:start w:val="1"/>
      <w:numFmt w:val="lowerRoman"/>
      <w:lvlText w:val="%3."/>
      <w:lvlJc w:val="right"/>
      <w:pPr>
        <w:ind w:left="6840" w:hanging="180"/>
      </w:pPr>
    </w:lvl>
    <w:lvl w:ilvl="3" w:tplc="0409000F" w:tentative="1">
      <w:start w:val="1"/>
      <w:numFmt w:val="decimal"/>
      <w:lvlText w:val="%4."/>
      <w:lvlJc w:val="left"/>
      <w:pPr>
        <w:ind w:left="7560" w:hanging="360"/>
      </w:pPr>
    </w:lvl>
    <w:lvl w:ilvl="4" w:tplc="04090019" w:tentative="1">
      <w:start w:val="1"/>
      <w:numFmt w:val="lowerLetter"/>
      <w:lvlText w:val="%5."/>
      <w:lvlJc w:val="left"/>
      <w:pPr>
        <w:ind w:left="8280" w:hanging="360"/>
      </w:pPr>
    </w:lvl>
    <w:lvl w:ilvl="5" w:tplc="0409001B" w:tentative="1">
      <w:start w:val="1"/>
      <w:numFmt w:val="lowerRoman"/>
      <w:lvlText w:val="%6."/>
      <w:lvlJc w:val="right"/>
      <w:pPr>
        <w:ind w:left="9000" w:hanging="180"/>
      </w:pPr>
    </w:lvl>
    <w:lvl w:ilvl="6" w:tplc="0409000F" w:tentative="1">
      <w:start w:val="1"/>
      <w:numFmt w:val="decimal"/>
      <w:lvlText w:val="%7."/>
      <w:lvlJc w:val="left"/>
      <w:pPr>
        <w:ind w:left="9720" w:hanging="360"/>
      </w:pPr>
    </w:lvl>
    <w:lvl w:ilvl="7" w:tplc="04090019" w:tentative="1">
      <w:start w:val="1"/>
      <w:numFmt w:val="lowerLetter"/>
      <w:lvlText w:val="%8."/>
      <w:lvlJc w:val="left"/>
      <w:pPr>
        <w:ind w:left="10440" w:hanging="360"/>
      </w:pPr>
    </w:lvl>
    <w:lvl w:ilvl="8" w:tplc="0409001B" w:tentative="1">
      <w:start w:val="1"/>
      <w:numFmt w:val="lowerRoman"/>
      <w:lvlText w:val="%9."/>
      <w:lvlJc w:val="right"/>
      <w:pPr>
        <w:ind w:left="11160" w:hanging="180"/>
      </w:pPr>
    </w:lvl>
  </w:abstractNum>
  <w:abstractNum w:abstractNumId="42" w15:restartNumberingAfterBreak="0">
    <w:nsid w:val="2A1A6040"/>
    <w:multiLevelType w:val="hybridMultilevel"/>
    <w:tmpl w:val="335C9A4C"/>
    <w:lvl w:ilvl="0" w:tplc="CD3022F4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3" w15:restartNumberingAfterBreak="0">
    <w:nsid w:val="2A8E379C"/>
    <w:multiLevelType w:val="hybridMultilevel"/>
    <w:tmpl w:val="191221D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4" w15:restartNumberingAfterBreak="0">
    <w:nsid w:val="2C9E644A"/>
    <w:multiLevelType w:val="hybridMultilevel"/>
    <w:tmpl w:val="38D6E142"/>
    <w:lvl w:ilvl="0" w:tplc="5BC403C0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5" w15:restartNumberingAfterBreak="0">
    <w:nsid w:val="2EC74E6F"/>
    <w:multiLevelType w:val="hybridMultilevel"/>
    <w:tmpl w:val="5D46C40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2F10358C"/>
    <w:multiLevelType w:val="hybridMultilevel"/>
    <w:tmpl w:val="AAF60C50"/>
    <w:lvl w:ilvl="0" w:tplc="B9CEBE0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7" w15:restartNumberingAfterBreak="0">
    <w:nsid w:val="2FB20189"/>
    <w:multiLevelType w:val="hybridMultilevel"/>
    <w:tmpl w:val="ECCE4458"/>
    <w:lvl w:ilvl="0" w:tplc="04090007">
      <w:start w:val="1"/>
      <w:numFmt w:val="bullet"/>
      <w:lvlText w:val=""/>
      <w:lvlPicBulletId w:val="0"/>
      <w:lvlJc w:val="left"/>
      <w:pPr>
        <w:ind w:left="18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2" w:hanging="360"/>
      </w:pPr>
      <w:rPr>
        <w:rFonts w:ascii="Wingdings" w:hAnsi="Wingdings" w:hint="default"/>
      </w:rPr>
    </w:lvl>
  </w:abstractNum>
  <w:abstractNum w:abstractNumId="48" w15:restartNumberingAfterBreak="0">
    <w:nsid w:val="31DC07C3"/>
    <w:multiLevelType w:val="hybridMultilevel"/>
    <w:tmpl w:val="D2F0D8FC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9" w15:restartNumberingAfterBreak="0">
    <w:nsid w:val="32BC21DE"/>
    <w:multiLevelType w:val="hybridMultilevel"/>
    <w:tmpl w:val="3E5E14B2"/>
    <w:lvl w:ilvl="0" w:tplc="6590D090">
      <w:start w:val="1"/>
      <w:numFmt w:val="decimal"/>
      <w:lvlText w:val="%1."/>
      <w:lvlJc w:val="left"/>
      <w:pPr>
        <w:ind w:left="108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0" w15:restartNumberingAfterBreak="0">
    <w:nsid w:val="351D5DAD"/>
    <w:multiLevelType w:val="hybridMultilevel"/>
    <w:tmpl w:val="110AF6EA"/>
    <w:lvl w:ilvl="0" w:tplc="99AE0E9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38E86909"/>
    <w:multiLevelType w:val="hybridMultilevel"/>
    <w:tmpl w:val="1E7CC234"/>
    <w:lvl w:ilvl="0" w:tplc="C124133E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  <w:color w:val="1A5FAA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2" w15:restartNumberingAfterBreak="0">
    <w:nsid w:val="398859C1"/>
    <w:multiLevelType w:val="hybridMultilevel"/>
    <w:tmpl w:val="F7A069DC"/>
    <w:lvl w:ilvl="0" w:tplc="793466D4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3" w15:restartNumberingAfterBreak="0">
    <w:nsid w:val="3DA64A37"/>
    <w:multiLevelType w:val="hybridMultilevel"/>
    <w:tmpl w:val="64BA8E04"/>
    <w:lvl w:ilvl="0" w:tplc="04090001">
      <w:start w:val="1"/>
      <w:numFmt w:val="bullet"/>
      <w:lvlText w:val=""/>
      <w:lvlJc w:val="left"/>
      <w:pPr>
        <w:ind w:left="187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6" w:hanging="360"/>
      </w:pPr>
      <w:rPr>
        <w:rFonts w:ascii="Wingdings" w:hAnsi="Wingdings" w:hint="default"/>
      </w:rPr>
    </w:lvl>
  </w:abstractNum>
  <w:abstractNum w:abstractNumId="54" w15:restartNumberingAfterBreak="0">
    <w:nsid w:val="43AE3BF3"/>
    <w:multiLevelType w:val="hybridMultilevel"/>
    <w:tmpl w:val="46BE483A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5" w15:restartNumberingAfterBreak="0">
    <w:nsid w:val="45EA741D"/>
    <w:multiLevelType w:val="hybridMultilevel"/>
    <w:tmpl w:val="2FC4C78A"/>
    <w:lvl w:ilvl="0" w:tplc="0409000F">
      <w:start w:val="1"/>
      <w:numFmt w:val="decimal"/>
      <w:lvlText w:val="%1."/>
      <w:lvlJc w:val="left"/>
      <w:pPr>
        <w:ind w:left="45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56" w15:restartNumberingAfterBreak="0">
    <w:nsid w:val="46C10FC3"/>
    <w:multiLevelType w:val="hybridMultilevel"/>
    <w:tmpl w:val="DDEA16FA"/>
    <w:lvl w:ilvl="0" w:tplc="04090001">
      <w:start w:val="1"/>
      <w:numFmt w:val="bullet"/>
      <w:lvlText w:val=""/>
      <w:lvlJc w:val="left"/>
      <w:pPr>
        <w:ind w:left="115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1" w:hanging="360"/>
      </w:pPr>
      <w:rPr>
        <w:rFonts w:ascii="Wingdings" w:hAnsi="Wingdings" w:hint="default"/>
      </w:rPr>
    </w:lvl>
  </w:abstractNum>
  <w:abstractNum w:abstractNumId="57" w15:restartNumberingAfterBreak="0">
    <w:nsid w:val="48826A1D"/>
    <w:multiLevelType w:val="hybridMultilevel"/>
    <w:tmpl w:val="8DCAE266"/>
    <w:lvl w:ilvl="0" w:tplc="0E589340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8" w15:restartNumberingAfterBreak="0">
    <w:nsid w:val="49F465AD"/>
    <w:multiLevelType w:val="hybridMultilevel"/>
    <w:tmpl w:val="39D4CB14"/>
    <w:lvl w:ilvl="0" w:tplc="7B943FB0">
      <w:start w:val="1"/>
      <w:numFmt w:val="bullet"/>
      <w:lvlText w:val=""/>
      <w:lvlJc w:val="left"/>
      <w:pPr>
        <w:ind w:left="153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90" w:hanging="360"/>
      </w:pPr>
      <w:rPr>
        <w:rFonts w:ascii="Wingdings" w:hAnsi="Wingdings" w:hint="default"/>
      </w:rPr>
    </w:lvl>
  </w:abstractNum>
  <w:abstractNum w:abstractNumId="59" w15:restartNumberingAfterBreak="0">
    <w:nsid w:val="4B926820"/>
    <w:multiLevelType w:val="hybridMultilevel"/>
    <w:tmpl w:val="C3341700"/>
    <w:lvl w:ilvl="0" w:tplc="B640551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4C8257FA"/>
    <w:multiLevelType w:val="hybridMultilevel"/>
    <w:tmpl w:val="549C47A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4D7971F4"/>
    <w:multiLevelType w:val="hybridMultilevel"/>
    <w:tmpl w:val="E6ACD694"/>
    <w:lvl w:ilvl="0" w:tplc="74928790">
      <w:start w:val="1"/>
      <w:numFmt w:val="decimal"/>
      <w:pStyle w:val="20"/>
      <w:suff w:val="space"/>
      <w:lvlText w:val="Աղյուսակ 2.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2" w15:restartNumberingAfterBreak="0">
    <w:nsid w:val="4E3341A8"/>
    <w:multiLevelType w:val="hybridMultilevel"/>
    <w:tmpl w:val="8FD094A8"/>
    <w:lvl w:ilvl="0" w:tplc="B8F4E848">
      <w:start w:val="1"/>
      <w:numFmt w:val="decimal"/>
      <w:lvlText w:val="%1."/>
      <w:lvlJc w:val="left"/>
      <w:pPr>
        <w:ind w:left="79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3" w15:restartNumberingAfterBreak="0">
    <w:nsid w:val="504B14E8"/>
    <w:multiLevelType w:val="hybridMultilevel"/>
    <w:tmpl w:val="F80A1A0C"/>
    <w:lvl w:ilvl="0" w:tplc="A5F63C44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4" w15:restartNumberingAfterBreak="0">
    <w:nsid w:val="50673536"/>
    <w:multiLevelType w:val="hybridMultilevel"/>
    <w:tmpl w:val="0868C39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5" w15:restartNumberingAfterBreak="0">
    <w:nsid w:val="56F54646"/>
    <w:multiLevelType w:val="hybridMultilevel"/>
    <w:tmpl w:val="16562D08"/>
    <w:lvl w:ilvl="0" w:tplc="EF681050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  <w:color w:val="1A5FAA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6" w15:restartNumberingAfterBreak="0">
    <w:nsid w:val="5768751E"/>
    <w:multiLevelType w:val="hybridMultilevel"/>
    <w:tmpl w:val="01183F4E"/>
    <w:lvl w:ilvl="0" w:tplc="02A4A5B6">
      <w:start w:val="1"/>
      <w:numFmt w:val="decimal"/>
      <w:lvlText w:val="%1."/>
      <w:lvlJc w:val="left"/>
      <w:pPr>
        <w:ind w:left="792" w:hanging="360"/>
      </w:pPr>
      <w:rPr>
        <w:rFonts w:hint="default"/>
        <w:b/>
        <w:bCs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7" w15:restartNumberingAfterBreak="0">
    <w:nsid w:val="59B94567"/>
    <w:multiLevelType w:val="hybridMultilevel"/>
    <w:tmpl w:val="96ACC4FA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8" w15:restartNumberingAfterBreak="0">
    <w:nsid w:val="5D863986"/>
    <w:multiLevelType w:val="hybridMultilevel"/>
    <w:tmpl w:val="BDDE7F46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9" w15:restartNumberingAfterBreak="0">
    <w:nsid w:val="5E1B0207"/>
    <w:multiLevelType w:val="hybridMultilevel"/>
    <w:tmpl w:val="64E87EDA"/>
    <w:lvl w:ilvl="0" w:tplc="CEAA0EDC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0" w15:restartNumberingAfterBreak="0">
    <w:nsid w:val="607D73DE"/>
    <w:multiLevelType w:val="hybridMultilevel"/>
    <w:tmpl w:val="F806C732"/>
    <w:lvl w:ilvl="0" w:tplc="5C4896B6">
      <w:start w:val="1"/>
      <w:numFmt w:val="decimal"/>
      <w:pStyle w:val="Patasxan"/>
      <w:lvlText w:val="%1."/>
      <w:lvlJc w:val="left"/>
      <w:pPr>
        <w:ind w:left="81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1" w15:restartNumberingAfterBreak="0">
    <w:nsid w:val="619A234B"/>
    <w:multiLevelType w:val="hybridMultilevel"/>
    <w:tmpl w:val="C4F6A346"/>
    <w:lvl w:ilvl="0" w:tplc="45B83B0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62B27FB6"/>
    <w:multiLevelType w:val="hybridMultilevel"/>
    <w:tmpl w:val="57BA02AC"/>
    <w:lvl w:ilvl="0" w:tplc="D4B4956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63AA3AD0"/>
    <w:multiLevelType w:val="hybridMultilevel"/>
    <w:tmpl w:val="E4C6FD1C"/>
    <w:lvl w:ilvl="0" w:tplc="04090001">
      <w:start w:val="1"/>
      <w:numFmt w:val="bullet"/>
      <w:lvlText w:val=""/>
      <w:lvlJc w:val="left"/>
      <w:pPr>
        <w:ind w:left="115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1" w:hanging="360"/>
      </w:pPr>
      <w:rPr>
        <w:rFonts w:ascii="Wingdings" w:hAnsi="Wingdings" w:hint="default"/>
      </w:rPr>
    </w:lvl>
  </w:abstractNum>
  <w:abstractNum w:abstractNumId="74" w15:restartNumberingAfterBreak="0">
    <w:nsid w:val="65CB624D"/>
    <w:multiLevelType w:val="hybridMultilevel"/>
    <w:tmpl w:val="975E9F3C"/>
    <w:lvl w:ilvl="0" w:tplc="F7E0025A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5" w15:restartNumberingAfterBreak="0">
    <w:nsid w:val="66CF630F"/>
    <w:multiLevelType w:val="hybridMultilevel"/>
    <w:tmpl w:val="65B8A2B2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6" w15:restartNumberingAfterBreak="0">
    <w:nsid w:val="672A724F"/>
    <w:multiLevelType w:val="hybridMultilevel"/>
    <w:tmpl w:val="67385714"/>
    <w:lvl w:ilvl="0" w:tplc="213691F2">
      <w:start w:val="1"/>
      <w:numFmt w:val="decimal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683F129B"/>
    <w:multiLevelType w:val="hybridMultilevel"/>
    <w:tmpl w:val="F6A2418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8" w15:restartNumberingAfterBreak="0">
    <w:nsid w:val="6C5B3617"/>
    <w:multiLevelType w:val="hybridMultilevel"/>
    <w:tmpl w:val="1B0268FA"/>
    <w:lvl w:ilvl="0" w:tplc="A83A259C">
      <w:start w:val="1"/>
      <w:numFmt w:val="decimal"/>
      <w:lvlText w:val="%1."/>
      <w:lvlJc w:val="left"/>
      <w:pPr>
        <w:ind w:left="108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9" w15:restartNumberingAfterBreak="0">
    <w:nsid w:val="6E823FC2"/>
    <w:multiLevelType w:val="hybridMultilevel"/>
    <w:tmpl w:val="6D32743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0" w15:restartNumberingAfterBreak="0">
    <w:nsid w:val="6E8B0D95"/>
    <w:multiLevelType w:val="hybridMultilevel"/>
    <w:tmpl w:val="D0D8890A"/>
    <w:lvl w:ilvl="0" w:tplc="A3F6A196">
      <w:start w:val="1"/>
      <w:numFmt w:val="decimal"/>
      <w:pStyle w:val="Q-Axyusak"/>
      <w:suff w:val="space"/>
      <w:lvlText w:val="Աղյուսակ 1.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6F346213"/>
    <w:multiLevelType w:val="hybridMultilevel"/>
    <w:tmpl w:val="8B78EF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714D5819"/>
    <w:multiLevelType w:val="hybridMultilevel"/>
    <w:tmpl w:val="306E58FA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83" w15:restartNumberingAfterBreak="0">
    <w:nsid w:val="71813F26"/>
    <w:multiLevelType w:val="hybridMultilevel"/>
    <w:tmpl w:val="A39E8EBA"/>
    <w:lvl w:ilvl="0" w:tplc="E0605C50">
      <w:start w:val="1"/>
      <w:numFmt w:val="decimal"/>
      <w:lvlText w:val="%1."/>
      <w:lvlJc w:val="left"/>
      <w:pPr>
        <w:ind w:left="79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4" w15:restartNumberingAfterBreak="0">
    <w:nsid w:val="71841A9E"/>
    <w:multiLevelType w:val="hybridMultilevel"/>
    <w:tmpl w:val="F736811E"/>
    <w:lvl w:ilvl="0" w:tplc="1A00C3E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5" w15:restartNumberingAfterBreak="0">
    <w:nsid w:val="721C5E72"/>
    <w:multiLevelType w:val="hybridMultilevel"/>
    <w:tmpl w:val="1EB09BEC"/>
    <w:lvl w:ilvl="0" w:tplc="9C10BD7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 w15:restartNumberingAfterBreak="0">
    <w:nsid w:val="724C1261"/>
    <w:multiLevelType w:val="hybridMultilevel"/>
    <w:tmpl w:val="DDDCDBE0"/>
    <w:lvl w:ilvl="0" w:tplc="A23C53B6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7" w15:restartNumberingAfterBreak="0">
    <w:nsid w:val="74147D6D"/>
    <w:multiLevelType w:val="hybridMultilevel"/>
    <w:tmpl w:val="037E6FC0"/>
    <w:lvl w:ilvl="0" w:tplc="95742B20">
      <w:start w:val="1"/>
      <w:numFmt w:val="decimal"/>
      <w:pStyle w:val="Q-paragraph"/>
      <w:lvlText w:val="§1.%1."/>
      <w:lvlJc w:val="left"/>
      <w:pPr>
        <w:ind w:left="108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8" w15:restartNumberingAfterBreak="0">
    <w:nsid w:val="75550A83"/>
    <w:multiLevelType w:val="hybridMultilevel"/>
    <w:tmpl w:val="C8EA524A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9" w15:restartNumberingAfterBreak="0">
    <w:nsid w:val="780057FD"/>
    <w:multiLevelType w:val="hybridMultilevel"/>
    <w:tmpl w:val="B764EB44"/>
    <w:lvl w:ilvl="0" w:tplc="04090007">
      <w:start w:val="1"/>
      <w:numFmt w:val="bullet"/>
      <w:lvlText w:val=""/>
      <w:lvlPicBulletId w:val="0"/>
      <w:lvlJc w:val="left"/>
      <w:pPr>
        <w:ind w:left="18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2" w:hanging="360"/>
      </w:pPr>
      <w:rPr>
        <w:rFonts w:ascii="Wingdings" w:hAnsi="Wingdings" w:hint="default"/>
      </w:rPr>
    </w:lvl>
  </w:abstractNum>
  <w:abstractNum w:abstractNumId="90" w15:restartNumberingAfterBreak="0">
    <w:nsid w:val="7C2E3EEC"/>
    <w:multiLevelType w:val="hybridMultilevel"/>
    <w:tmpl w:val="3724DF9E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1" w15:restartNumberingAfterBreak="0">
    <w:nsid w:val="7C7F6FEE"/>
    <w:multiLevelType w:val="hybridMultilevel"/>
    <w:tmpl w:val="DAD84D7C"/>
    <w:lvl w:ilvl="0" w:tplc="5BFC2BC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7CFF1BA1"/>
    <w:multiLevelType w:val="hybridMultilevel"/>
    <w:tmpl w:val="5E7642E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3" w15:restartNumberingAfterBreak="0">
    <w:nsid w:val="7E4A3B4F"/>
    <w:multiLevelType w:val="hybridMultilevel"/>
    <w:tmpl w:val="2138A698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94" w15:restartNumberingAfterBreak="0">
    <w:nsid w:val="7EA30CB4"/>
    <w:multiLevelType w:val="hybridMultilevel"/>
    <w:tmpl w:val="E45C4EDE"/>
    <w:lvl w:ilvl="0" w:tplc="01823E7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7F0254DC"/>
    <w:multiLevelType w:val="hybridMultilevel"/>
    <w:tmpl w:val="36FCD292"/>
    <w:lvl w:ilvl="0" w:tplc="B210A2CC">
      <w:start w:val="1"/>
      <w:numFmt w:val="decimal"/>
      <w:lvlText w:val="%1."/>
      <w:lvlJc w:val="left"/>
      <w:pPr>
        <w:ind w:left="108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459492665">
    <w:abstractNumId w:val="78"/>
  </w:num>
  <w:num w:numId="2" w16cid:durableId="1714425270">
    <w:abstractNumId w:val="65"/>
  </w:num>
  <w:num w:numId="3" w16cid:durableId="1525284936">
    <w:abstractNumId w:val="80"/>
  </w:num>
  <w:num w:numId="4" w16cid:durableId="104693192">
    <w:abstractNumId w:val="64"/>
  </w:num>
  <w:num w:numId="5" w16cid:durableId="1952859560">
    <w:abstractNumId w:val="86"/>
  </w:num>
  <w:num w:numId="6" w16cid:durableId="276833642">
    <w:abstractNumId w:val="95"/>
  </w:num>
  <w:num w:numId="7" w16cid:durableId="620040820">
    <w:abstractNumId w:val="57"/>
  </w:num>
  <w:num w:numId="8" w16cid:durableId="1874531950">
    <w:abstractNumId w:val="12"/>
  </w:num>
  <w:num w:numId="9" w16cid:durableId="55208622">
    <w:abstractNumId w:val="49"/>
  </w:num>
  <w:num w:numId="10" w16cid:durableId="844436634">
    <w:abstractNumId w:val="87"/>
  </w:num>
  <w:num w:numId="11" w16cid:durableId="2028409388">
    <w:abstractNumId w:val="70"/>
  </w:num>
  <w:num w:numId="12" w16cid:durableId="458374373">
    <w:abstractNumId w:val="33"/>
  </w:num>
  <w:num w:numId="13" w16cid:durableId="2120098883">
    <w:abstractNumId w:val="30"/>
  </w:num>
  <w:num w:numId="14" w16cid:durableId="1892841616">
    <w:abstractNumId w:val="55"/>
  </w:num>
  <w:num w:numId="15" w16cid:durableId="61562564">
    <w:abstractNumId w:val="2"/>
  </w:num>
  <w:num w:numId="16" w16cid:durableId="1955480462">
    <w:abstractNumId w:val="44"/>
  </w:num>
  <w:num w:numId="17" w16cid:durableId="976837447">
    <w:abstractNumId w:val="58"/>
  </w:num>
  <w:num w:numId="18" w16cid:durableId="1570848074">
    <w:abstractNumId w:val="94"/>
  </w:num>
  <w:num w:numId="19" w16cid:durableId="1270431303">
    <w:abstractNumId w:val="38"/>
  </w:num>
  <w:num w:numId="20" w16cid:durableId="996306285">
    <w:abstractNumId w:val="81"/>
  </w:num>
  <w:num w:numId="21" w16cid:durableId="1169903814">
    <w:abstractNumId w:val="10"/>
  </w:num>
  <w:num w:numId="22" w16cid:durableId="821241240">
    <w:abstractNumId w:val="7"/>
  </w:num>
  <w:num w:numId="23" w16cid:durableId="982781499">
    <w:abstractNumId w:val="50"/>
  </w:num>
  <w:num w:numId="24" w16cid:durableId="1724796032">
    <w:abstractNumId w:val="16"/>
  </w:num>
  <w:num w:numId="25" w16cid:durableId="1517304017">
    <w:abstractNumId w:val="31"/>
  </w:num>
  <w:num w:numId="26" w16cid:durableId="1512065018">
    <w:abstractNumId w:val="1"/>
  </w:num>
  <w:num w:numId="27" w16cid:durableId="381948153">
    <w:abstractNumId w:val="72"/>
  </w:num>
  <w:num w:numId="28" w16cid:durableId="341708993">
    <w:abstractNumId w:val="92"/>
  </w:num>
  <w:num w:numId="29" w16cid:durableId="790248313">
    <w:abstractNumId w:val="52"/>
  </w:num>
  <w:num w:numId="30" w16cid:durableId="1215971560">
    <w:abstractNumId w:val="63"/>
  </w:num>
  <w:num w:numId="31" w16cid:durableId="1099567397">
    <w:abstractNumId w:val="4"/>
  </w:num>
  <w:num w:numId="32" w16cid:durableId="1112433447">
    <w:abstractNumId w:val="23"/>
  </w:num>
  <w:num w:numId="33" w16cid:durableId="2089111883">
    <w:abstractNumId w:val="51"/>
  </w:num>
  <w:num w:numId="34" w16cid:durableId="113525808">
    <w:abstractNumId w:val="24"/>
  </w:num>
  <w:num w:numId="35" w16cid:durableId="195123464">
    <w:abstractNumId w:val="5"/>
  </w:num>
  <w:num w:numId="36" w16cid:durableId="1152789606">
    <w:abstractNumId w:val="71"/>
  </w:num>
  <w:num w:numId="37" w16cid:durableId="1134829236">
    <w:abstractNumId w:val="59"/>
  </w:num>
  <w:num w:numId="38" w16cid:durableId="1163082622">
    <w:abstractNumId w:val="43"/>
  </w:num>
  <w:num w:numId="39" w16cid:durableId="10231881">
    <w:abstractNumId w:val="37"/>
  </w:num>
  <w:num w:numId="40" w16cid:durableId="1161848017">
    <w:abstractNumId w:val="39"/>
  </w:num>
  <w:num w:numId="41" w16cid:durableId="1317370487">
    <w:abstractNumId w:val="93"/>
  </w:num>
  <w:num w:numId="42" w16cid:durableId="871459385">
    <w:abstractNumId w:val="68"/>
  </w:num>
  <w:num w:numId="43" w16cid:durableId="598100312">
    <w:abstractNumId w:val="26"/>
  </w:num>
  <w:num w:numId="44" w16cid:durableId="1721400958">
    <w:abstractNumId w:val="67"/>
  </w:num>
  <w:num w:numId="45" w16cid:durableId="518856693">
    <w:abstractNumId w:val="32"/>
  </w:num>
  <w:num w:numId="46" w16cid:durableId="871570412">
    <w:abstractNumId w:val="53"/>
  </w:num>
  <w:num w:numId="47" w16cid:durableId="800073457">
    <w:abstractNumId w:val="22"/>
  </w:num>
  <w:num w:numId="48" w16cid:durableId="944193142">
    <w:abstractNumId w:val="90"/>
  </w:num>
  <w:num w:numId="49" w16cid:durableId="1463116775">
    <w:abstractNumId w:val="91"/>
  </w:num>
  <w:num w:numId="50" w16cid:durableId="2132817991">
    <w:abstractNumId w:val="54"/>
  </w:num>
  <w:num w:numId="51" w16cid:durableId="195777909">
    <w:abstractNumId w:val="60"/>
  </w:num>
  <w:num w:numId="52" w16cid:durableId="532839853">
    <w:abstractNumId w:val="85"/>
  </w:num>
  <w:num w:numId="53" w16cid:durableId="247543579">
    <w:abstractNumId w:val="20"/>
  </w:num>
  <w:num w:numId="54" w16cid:durableId="2010016154">
    <w:abstractNumId w:val="48"/>
  </w:num>
  <w:num w:numId="55" w16cid:durableId="1342046276">
    <w:abstractNumId w:val="88"/>
  </w:num>
  <w:num w:numId="56" w16cid:durableId="697510731">
    <w:abstractNumId w:val="77"/>
  </w:num>
  <w:num w:numId="57" w16cid:durableId="1877696121">
    <w:abstractNumId w:val="79"/>
  </w:num>
  <w:num w:numId="58" w16cid:durableId="2113277131">
    <w:abstractNumId w:val="34"/>
  </w:num>
  <w:num w:numId="59" w16cid:durableId="412236719">
    <w:abstractNumId w:val="11"/>
  </w:num>
  <w:num w:numId="60" w16cid:durableId="2029939679">
    <w:abstractNumId w:val="17"/>
  </w:num>
  <w:num w:numId="61" w16cid:durableId="1285960387">
    <w:abstractNumId w:val="75"/>
  </w:num>
  <w:num w:numId="62" w16cid:durableId="1559776540">
    <w:abstractNumId w:val="27"/>
  </w:num>
  <w:num w:numId="63" w16cid:durableId="958878070">
    <w:abstractNumId w:val="9"/>
  </w:num>
  <w:num w:numId="64" w16cid:durableId="1470897171">
    <w:abstractNumId w:val="14"/>
  </w:num>
  <w:num w:numId="65" w16cid:durableId="2094666673">
    <w:abstractNumId w:val="13"/>
  </w:num>
  <w:num w:numId="66" w16cid:durableId="858203398">
    <w:abstractNumId w:val="21"/>
  </w:num>
  <w:num w:numId="67" w16cid:durableId="909118033">
    <w:abstractNumId w:val="25"/>
  </w:num>
  <w:num w:numId="68" w16cid:durableId="1942302706">
    <w:abstractNumId w:val="40"/>
  </w:num>
  <w:num w:numId="69" w16cid:durableId="1397314219">
    <w:abstractNumId w:val="41"/>
  </w:num>
  <w:num w:numId="70" w16cid:durableId="1637023880">
    <w:abstractNumId w:val="15"/>
  </w:num>
  <w:num w:numId="71" w16cid:durableId="1773356749">
    <w:abstractNumId w:val="0"/>
  </w:num>
  <w:num w:numId="72" w16cid:durableId="1913854702">
    <w:abstractNumId w:val="61"/>
  </w:num>
  <w:num w:numId="73" w16cid:durableId="1440679452">
    <w:abstractNumId w:val="84"/>
  </w:num>
  <w:num w:numId="74" w16cid:durableId="227233545">
    <w:abstractNumId w:val="89"/>
  </w:num>
  <w:num w:numId="75" w16cid:durableId="348069006">
    <w:abstractNumId w:val="47"/>
  </w:num>
  <w:num w:numId="76" w16cid:durableId="1388411939">
    <w:abstractNumId w:val="62"/>
  </w:num>
  <w:num w:numId="77" w16cid:durableId="440228287">
    <w:abstractNumId w:val="74"/>
  </w:num>
  <w:num w:numId="78" w16cid:durableId="16083728">
    <w:abstractNumId w:val="6"/>
  </w:num>
  <w:num w:numId="79" w16cid:durableId="208076879">
    <w:abstractNumId w:val="36"/>
  </w:num>
  <w:num w:numId="80" w16cid:durableId="1057894312">
    <w:abstractNumId w:val="19"/>
  </w:num>
  <w:num w:numId="81" w16cid:durableId="1782918276">
    <w:abstractNumId w:val="66"/>
  </w:num>
  <w:num w:numId="82" w16cid:durableId="1813017292">
    <w:abstractNumId w:val="83"/>
  </w:num>
  <w:num w:numId="83" w16cid:durableId="1445077221">
    <w:abstractNumId w:val="76"/>
  </w:num>
  <w:num w:numId="84" w16cid:durableId="1620188478">
    <w:abstractNumId w:val="42"/>
  </w:num>
  <w:num w:numId="85" w16cid:durableId="1112625006">
    <w:abstractNumId w:val="69"/>
  </w:num>
  <w:num w:numId="86" w16cid:durableId="7995599">
    <w:abstractNumId w:val="46"/>
  </w:num>
  <w:num w:numId="87" w16cid:durableId="213389904">
    <w:abstractNumId w:val="82"/>
  </w:num>
  <w:num w:numId="88" w16cid:durableId="848837547">
    <w:abstractNumId w:val="56"/>
  </w:num>
  <w:num w:numId="89" w16cid:durableId="1526943383">
    <w:abstractNumId w:val="28"/>
  </w:num>
  <w:num w:numId="90" w16cid:durableId="1870409269">
    <w:abstractNumId w:val="35"/>
  </w:num>
  <w:num w:numId="91" w16cid:durableId="1001926687">
    <w:abstractNumId w:val="29"/>
  </w:num>
  <w:num w:numId="92" w16cid:durableId="2015574607">
    <w:abstractNumId w:val="3"/>
  </w:num>
  <w:num w:numId="93" w16cid:durableId="676927842">
    <w:abstractNumId w:val="73"/>
  </w:num>
  <w:num w:numId="94" w16cid:durableId="249434190">
    <w:abstractNumId w:val="45"/>
  </w:num>
  <w:num w:numId="95" w16cid:durableId="1733457476">
    <w:abstractNumId w:val="8"/>
  </w:num>
  <w:num w:numId="96" w16cid:durableId="1273171541">
    <w:abstractNumId w:val="18"/>
  </w:num>
  <w:numIdMacAtCleanup w:val="9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mirrorMargins/>
  <w:hideSpellingErrors/>
  <w:hideGrammaticalErrors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27E8"/>
    <w:rsid w:val="0000025B"/>
    <w:rsid w:val="00000645"/>
    <w:rsid w:val="00001B8D"/>
    <w:rsid w:val="00001C16"/>
    <w:rsid w:val="000021CB"/>
    <w:rsid w:val="0000266F"/>
    <w:rsid w:val="00002D83"/>
    <w:rsid w:val="00003D62"/>
    <w:rsid w:val="000055FE"/>
    <w:rsid w:val="00005D01"/>
    <w:rsid w:val="00005EF5"/>
    <w:rsid w:val="0000665B"/>
    <w:rsid w:val="0000720B"/>
    <w:rsid w:val="00007A71"/>
    <w:rsid w:val="00007AEF"/>
    <w:rsid w:val="00007B8B"/>
    <w:rsid w:val="00007BE7"/>
    <w:rsid w:val="00007C41"/>
    <w:rsid w:val="000108AF"/>
    <w:rsid w:val="00010956"/>
    <w:rsid w:val="00010C2D"/>
    <w:rsid w:val="00010E1F"/>
    <w:rsid w:val="0001145E"/>
    <w:rsid w:val="00012291"/>
    <w:rsid w:val="000138D8"/>
    <w:rsid w:val="00013EC2"/>
    <w:rsid w:val="00014471"/>
    <w:rsid w:val="0001492F"/>
    <w:rsid w:val="00016522"/>
    <w:rsid w:val="00016E8C"/>
    <w:rsid w:val="00017AA3"/>
    <w:rsid w:val="00020C95"/>
    <w:rsid w:val="00021C49"/>
    <w:rsid w:val="00021CD7"/>
    <w:rsid w:val="00021D8E"/>
    <w:rsid w:val="00021E2E"/>
    <w:rsid w:val="00022841"/>
    <w:rsid w:val="00022984"/>
    <w:rsid w:val="00022C0B"/>
    <w:rsid w:val="000256B5"/>
    <w:rsid w:val="000259EE"/>
    <w:rsid w:val="00026737"/>
    <w:rsid w:val="000274ED"/>
    <w:rsid w:val="00027EBA"/>
    <w:rsid w:val="000301C6"/>
    <w:rsid w:val="000303E5"/>
    <w:rsid w:val="0003185E"/>
    <w:rsid w:val="00032737"/>
    <w:rsid w:val="00032BCF"/>
    <w:rsid w:val="00032EC3"/>
    <w:rsid w:val="000344EE"/>
    <w:rsid w:val="000366B5"/>
    <w:rsid w:val="00036BDE"/>
    <w:rsid w:val="00037E9B"/>
    <w:rsid w:val="00040E6E"/>
    <w:rsid w:val="00040FFE"/>
    <w:rsid w:val="000410FC"/>
    <w:rsid w:val="000416D9"/>
    <w:rsid w:val="000417C7"/>
    <w:rsid w:val="00041928"/>
    <w:rsid w:val="00041DDF"/>
    <w:rsid w:val="000423C6"/>
    <w:rsid w:val="0004288C"/>
    <w:rsid w:val="00043E87"/>
    <w:rsid w:val="00044255"/>
    <w:rsid w:val="00044B91"/>
    <w:rsid w:val="000452B9"/>
    <w:rsid w:val="00045EEB"/>
    <w:rsid w:val="000463F2"/>
    <w:rsid w:val="000464C1"/>
    <w:rsid w:val="0004685C"/>
    <w:rsid w:val="0004689C"/>
    <w:rsid w:val="0004715F"/>
    <w:rsid w:val="0004753C"/>
    <w:rsid w:val="00051DF7"/>
    <w:rsid w:val="000525EF"/>
    <w:rsid w:val="000526CC"/>
    <w:rsid w:val="00052DDC"/>
    <w:rsid w:val="00052EDD"/>
    <w:rsid w:val="00053D34"/>
    <w:rsid w:val="00054921"/>
    <w:rsid w:val="0005529E"/>
    <w:rsid w:val="000556F2"/>
    <w:rsid w:val="000558E7"/>
    <w:rsid w:val="000563D6"/>
    <w:rsid w:val="00056B66"/>
    <w:rsid w:val="00056C01"/>
    <w:rsid w:val="00061C6C"/>
    <w:rsid w:val="00063046"/>
    <w:rsid w:val="000635E4"/>
    <w:rsid w:val="000644A3"/>
    <w:rsid w:val="000647B1"/>
    <w:rsid w:val="0006485C"/>
    <w:rsid w:val="00064A83"/>
    <w:rsid w:val="00064DB2"/>
    <w:rsid w:val="00064F90"/>
    <w:rsid w:val="00065CCC"/>
    <w:rsid w:val="00066883"/>
    <w:rsid w:val="00066C10"/>
    <w:rsid w:val="000672B1"/>
    <w:rsid w:val="00067A6B"/>
    <w:rsid w:val="00070187"/>
    <w:rsid w:val="0007023E"/>
    <w:rsid w:val="000711CD"/>
    <w:rsid w:val="00072AA7"/>
    <w:rsid w:val="00073057"/>
    <w:rsid w:val="0007348A"/>
    <w:rsid w:val="00073FBD"/>
    <w:rsid w:val="00074518"/>
    <w:rsid w:val="0007542B"/>
    <w:rsid w:val="000760F7"/>
    <w:rsid w:val="00076CCE"/>
    <w:rsid w:val="000770A0"/>
    <w:rsid w:val="0007720B"/>
    <w:rsid w:val="00077713"/>
    <w:rsid w:val="0007773B"/>
    <w:rsid w:val="00080362"/>
    <w:rsid w:val="00080FCA"/>
    <w:rsid w:val="000810F9"/>
    <w:rsid w:val="00081E8E"/>
    <w:rsid w:val="0008231C"/>
    <w:rsid w:val="00083367"/>
    <w:rsid w:val="000840C7"/>
    <w:rsid w:val="00085D3C"/>
    <w:rsid w:val="00085E15"/>
    <w:rsid w:val="00086759"/>
    <w:rsid w:val="000867F7"/>
    <w:rsid w:val="00086A08"/>
    <w:rsid w:val="00087106"/>
    <w:rsid w:val="000879E6"/>
    <w:rsid w:val="00090F0A"/>
    <w:rsid w:val="000914A0"/>
    <w:rsid w:val="00091728"/>
    <w:rsid w:val="00092C4A"/>
    <w:rsid w:val="00092C59"/>
    <w:rsid w:val="00092CFA"/>
    <w:rsid w:val="000930D9"/>
    <w:rsid w:val="00093134"/>
    <w:rsid w:val="000934D8"/>
    <w:rsid w:val="00094768"/>
    <w:rsid w:val="00095F4A"/>
    <w:rsid w:val="00096280"/>
    <w:rsid w:val="00097A4C"/>
    <w:rsid w:val="00097C1E"/>
    <w:rsid w:val="000A0777"/>
    <w:rsid w:val="000A0829"/>
    <w:rsid w:val="000A0849"/>
    <w:rsid w:val="000A1E66"/>
    <w:rsid w:val="000A27CD"/>
    <w:rsid w:val="000A2DF6"/>
    <w:rsid w:val="000A2ED8"/>
    <w:rsid w:val="000A3166"/>
    <w:rsid w:val="000A45FE"/>
    <w:rsid w:val="000A49B0"/>
    <w:rsid w:val="000A52B7"/>
    <w:rsid w:val="000A65B8"/>
    <w:rsid w:val="000A7558"/>
    <w:rsid w:val="000A7BB8"/>
    <w:rsid w:val="000B0D9D"/>
    <w:rsid w:val="000B2188"/>
    <w:rsid w:val="000B2AFA"/>
    <w:rsid w:val="000B300E"/>
    <w:rsid w:val="000B33AA"/>
    <w:rsid w:val="000B36EE"/>
    <w:rsid w:val="000B422D"/>
    <w:rsid w:val="000B4D00"/>
    <w:rsid w:val="000B509F"/>
    <w:rsid w:val="000B7CA5"/>
    <w:rsid w:val="000C06E4"/>
    <w:rsid w:val="000C0F7B"/>
    <w:rsid w:val="000C105E"/>
    <w:rsid w:val="000C1FAE"/>
    <w:rsid w:val="000C5DE3"/>
    <w:rsid w:val="000C7495"/>
    <w:rsid w:val="000C7E0A"/>
    <w:rsid w:val="000D02F0"/>
    <w:rsid w:val="000D0BC5"/>
    <w:rsid w:val="000D19DD"/>
    <w:rsid w:val="000D2DEC"/>
    <w:rsid w:val="000D3868"/>
    <w:rsid w:val="000D3C02"/>
    <w:rsid w:val="000D49B8"/>
    <w:rsid w:val="000D5598"/>
    <w:rsid w:val="000D5A9B"/>
    <w:rsid w:val="000D65D3"/>
    <w:rsid w:val="000E2794"/>
    <w:rsid w:val="000E2F9B"/>
    <w:rsid w:val="000E436F"/>
    <w:rsid w:val="000E4C15"/>
    <w:rsid w:val="000E5013"/>
    <w:rsid w:val="000E53E5"/>
    <w:rsid w:val="000E6DFA"/>
    <w:rsid w:val="000E6F52"/>
    <w:rsid w:val="000E72D8"/>
    <w:rsid w:val="000E79E6"/>
    <w:rsid w:val="000F15E0"/>
    <w:rsid w:val="000F262D"/>
    <w:rsid w:val="000F2E1F"/>
    <w:rsid w:val="000F3004"/>
    <w:rsid w:val="000F4C6D"/>
    <w:rsid w:val="000F5569"/>
    <w:rsid w:val="000F60F0"/>
    <w:rsid w:val="000F6127"/>
    <w:rsid w:val="000F672C"/>
    <w:rsid w:val="000F7305"/>
    <w:rsid w:val="000F7CF4"/>
    <w:rsid w:val="0010016A"/>
    <w:rsid w:val="00100B36"/>
    <w:rsid w:val="001026C3"/>
    <w:rsid w:val="00103742"/>
    <w:rsid w:val="001038CE"/>
    <w:rsid w:val="001039CE"/>
    <w:rsid w:val="00105D69"/>
    <w:rsid w:val="00107906"/>
    <w:rsid w:val="00110F3B"/>
    <w:rsid w:val="00111D6A"/>
    <w:rsid w:val="001154BE"/>
    <w:rsid w:val="0011668E"/>
    <w:rsid w:val="00120EBB"/>
    <w:rsid w:val="00120F4A"/>
    <w:rsid w:val="00121A70"/>
    <w:rsid w:val="00121D61"/>
    <w:rsid w:val="00122E4B"/>
    <w:rsid w:val="00123DD4"/>
    <w:rsid w:val="00124435"/>
    <w:rsid w:val="0012446E"/>
    <w:rsid w:val="00124BC9"/>
    <w:rsid w:val="00125036"/>
    <w:rsid w:val="00125E04"/>
    <w:rsid w:val="00127A6B"/>
    <w:rsid w:val="0013060F"/>
    <w:rsid w:val="0013067C"/>
    <w:rsid w:val="001307EA"/>
    <w:rsid w:val="0013179F"/>
    <w:rsid w:val="001322C1"/>
    <w:rsid w:val="0013254A"/>
    <w:rsid w:val="00132AD0"/>
    <w:rsid w:val="00132BB8"/>
    <w:rsid w:val="00133098"/>
    <w:rsid w:val="00134D45"/>
    <w:rsid w:val="00135D4D"/>
    <w:rsid w:val="001361D4"/>
    <w:rsid w:val="00136EA0"/>
    <w:rsid w:val="00137B4E"/>
    <w:rsid w:val="00140732"/>
    <w:rsid w:val="00140CCC"/>
    <w:rsid w:val="0014110A"/>
    <w:rsid w:val="00144166"/>
    <w:rsid w:val="00144C42"/>
    <w:rsid w:val="00145553"/>
    <w:rsid w:val="00145E9A"/>
    <w:rsid w:val="001463B3"/>
    <w:rsid w:val="00147F96"/>
    <w:rsid w:val="00150AAA"/>
    <w:rsid w:val="00150D47"/>
    <w:rsid w:val="00152A52"/>
    <w:rsid w:val="0015304F"/>
    <w:rsid w:val="001530BF"/>
    <w:rsid w:val="00153400"/>
    <w:rsid w:val="00153F35"/>
    <w:rsid w:val="00153FA6"/>
    <w:rsid w:val="00155345"/>
    <w:rsid w:val="00155B23"/>
    <w:rsid w:val="00156BF2"/>
    <w:rsid w:val="001572F8"/>
    <w:rsid w:val="001573F6"/>
    <w:rsid w:val="001610B7"/>
    <w:rsid w:val="00161C2E"/>
    <w:rsid w:val="001621C2"/>
    <w:rsid w:val="00163915"/>
    <w:rsid w:val="001641A7"/>
    <w:rsid w:val="00164E7C"/>
    <w:rsid w:val="00164F03"/>
    <w:rsid w:val="00165517"/>
    <w:rsid w:val="001655B2"/>
    <w:rsid w:val="0016641C"/>
    <w:rsid w:val="00170F27"/>
    <w:rsid w:val="001714E0"/>
    <w:rsid w:val="00172DB2"/>
    <w:rsid w:val="00172DD1"/>
    <w:rsid w:val="0017571B"/>
    <w:rsid w:val="00176CFE"/>
    <w:rsid w:val="0018260E"/>
    <w:rsid w:val="00183595"/>
    <w:rsid w:val="0018378D"/>
    <w:rsid w:val="001847E9"/>
    <w:rsid w:val="00184A17"/>
    <w:rsid w:val="001853E3"/>
    <w:rsid w:val="00186147"/>
    <w:rsid w:val="00186885"/>
    <w:rsid w:val="00186C42"/>
    <w:rsid w:val="00186E6A"/>
    <w:rsid w:val="00187162"/>
    <w:rsid w:val="00187C02"/>
    <w:rsid w:val="001900FB"/>
    <w:rsid w:val="00191C9A"/>
    <w:rsid w:val="00192783"/>
    <w:rsid w:val="00194D45"/>
    <w:rsid w:val="00195443"/>
    <w:rsid w:val="00196B6F"/>
    <w:rsid w:val="00196FF1"/>
    <w:rsid w:val="00197AE3"/>
    <w:rsid w:val="001A1739"/>
    <w:rsid w:val="001A24B4"/>
    <w:rsid w:val="001A28CF"/>
    <w:rsid w:val="001A41C7"/>
    <w:rsid w:val="001A4B6C"/>
    <w:rsid w:val="001A5650"/>
    <w:rsid w:val="001A5A5C"/>
    <w:rsid w:val="001A5D27"/>
    <w:rsid w:val="001A7291"/>
    <w:rsid w:val="001B0E2C"/>
    <w:rsid w:val="001B1E08"/>
    <w:rsid w:val="001B1E5B"/>
    <w:rsid w:val="001B3019"/>
    <w:rsid w:val="001B3346"/>
    <w:rsid w:val="001B38F9"/>
    <w:rsid w:val="001B4A0A"/>
    <w:rsid w:val="001B5B31"/>
    <w:rsid w:val="001B7289"/>
    <w:rsid w:val="001C00DD"/>
    <w:rsid w:val="001C046F"/>
    <w:rsid w:val="001C0847"/>
    <w:rsid w:val="001C12C6"/>
    <w:rsid w:val="001C1BCB"/>
    <w:rsid w:val="001C2E51"/>
    <w:rsid w:val="001C30BD"/>
    <w:rsid w:val="001C31F6"/>
    <w:rsid w:val="001C3FA6"/>
    <w:rsid w:val="001C52A2"/>
    <w:rsid w:val="001C7AAD"/>
    <w:rsid w:val="001D0544"/>
    <w:rsid w:val="001D0561"/>
    <w:rsid w:val="001D0BAA"/>
    <w:rsid w:val="001D0D72"/>
    <w:rsid w:val="001D2152"/>
    <w:rsid w:val="001D2577"/>
    <w:rsid w:val="001D380D"/>
    <w:rsid w:val="001D45FA"/>
    <w:rsid w:val="001D5406"/>
    <w:rsid w:val="001D59BE"/>
    <w:rsid w:val="001D6379"/>
    <w:rsid w:val="001D701C"/>
    <w:rsid w:val="001D71F6"/>
    <w:rsid w:val="001D7212"/>
    <w:rsid w:val="001D72CD"/>
    <w:rsid w:val="001D7A0D"/>
    <w:rsid w:val="001E12E9"/>
    <w:rsid w:val="001E1590"/>
    <w:rsid w:val="001E178F"/>
    <w:rsid w:val="001E19AD"/>
    <w:rsid w:val="001E23DD"/>
    <w:rsid w:val="001E2754"/>
    <w:rsid w:val="001E2BE6"/>
    <w:rsid w:val="001E2D69"/>
    <w:rsid w:val="001E39E0"/>
    <w:rsid w:val="001E3BEF"/>
    <w:rsid w:val="001E4E69"/>
    <w:rsid w:val="001E533C"/>
    <w:rsid w:val="001E6064"/>
    <w:rsid w:val="001E6209"/>
    <w:rsid w:val="001E67D2"/>
    <w:rsid w:val="001E7970"/>
    <w:rsid w:val="001E7B81"/>
    <w:rsid w:val="001E7F75"/>
    <w:rsid w:val="001F012B"/>
    <w:rsid w:val="001F0FEA"/>
    <w:rsid w:val="001F3BB7"/>
    <w:rsid w:val="001F4266"/>
    <w:rsid w:val="001F58AD"/>
    <w:rsid w:val="001F6FC4"/>
    <w:rsid w:val="00200431"/>
    <w:rsid w:val="002005DA"/>
    <w:rsid w:val="002038C1"/>
    <w:rsid w:val="00205ADB"/>
    <w:rsid w:val="00205BDE"/>
    <w:rsid w:val="00206E4C"/>
    <w:rsid w:val="002075DE"/>
    <w:rsid w:val="0020796A"/>
    <w:rsid w:val="00207B43"/>
    <w:rsid w:val="002102FA"/>
    <w:rsid w:val="0021051D"/>
    <w:rsid w:val="002148FE"/>
    <w:rsid w:val="00216A92"/>
    <w:rsid w:val="00216AAB"/>
    <w:rsid w:val="00217E5D"/>
    <w:rsid w:val="00217EDF"/>
    <w:rsid w:val="00220505"/>
    <w:rsid w:val="002206B4"/>
    <w:rsid w:val="00221AE5"/>
    <w:rsid w:val="00221D15"/>
    <w:rsid w:val="00222DCA"/>
    <w:rsid w:val="002257B1"/>
    <w:rsid w:val="00227AA4"/>
    <w:rsid w:val="002315F7"/>
    <w:rsid w:val="00231C6F"/>
    <w:rsid w:val="00231FE5"/>
    <w:rsid w:val="002347CF"/>
    <w:rsid w:val="00234DD3"/>
    <w:rsid w:val="002353D5"/>
    <w:rsid w:val="0023715F"/>
    <w:rsid w:val="00237608"/>
    <w:rsid w:val="00237AD5"/>
    <w:rsid w:val="00237E1A"/>
    <w:rsid w:val="0024008C"/>
    <w:rsid w:val="00240F2C"/>
    <w:rsid w:val="002416EF"/>
    <w:rsid w:val="00241EAB"/>
    <w:rsid w:val="0024375B"/>
    <w:rsid w:val="00244090"/>
    <w:rsid w:val="00245151"/>
    <w:rsid w:val="00245286"/>
    <w:rsid w:val="00245C47"/>
    <w:rsid w:val="00247865"/>
    <w:rsid w:val="00250871"/>
    <w:rsid w:val="00250E28"/>
    <w:rsid w:val="002510D1"/>
    <w:rsid w:val="002513D1"/>
    <w:rsid w:val="002514AB"/>
    <w:rsid w:val="002515C6"/>
    <w:rsid w:val="00251984"/>
    <w:rsid w:val="0025216B"/>
    <w:rsid w:val="00252C52"/>
    <w:rsid w:val="00252FF9"/>
    <w:rsid w:val="00253A44"/>
    <w:rsid w:val="002560C3"/>
    <w:rsid w:val="002612B5"/>
    <w:rsid w:val="00261A2F"/>
    <w:rsid w:val="00261B53"/>
    <w:rsid w:val="00261D81"/>
    <w:rsid w:val="00263436"/>
    <w:rsid w:val="00263EA9"/>
    <w:rsid w:val="002646AC"/>
    <w:rsid w:val="00264A21"/>
    <w:rsid w:val="002654D5"/>
    <w:rsid w:val="002672E4"/>
    <w:rsid w:val="00270AB8"/>
    <w:rsid w:val="00271653"/>
    <w:rsid w:val="002717E1"/>
    <w:rsid w:val="00271875"/>
    <w:rsid w:val="00271E2A"/>
    <w:rsid w:val="00272E45"/>
    <w:rsid w:val="00273823"/>
    <w:rsid w:val="002739D2"/>
    <w:rsid w:val="002756A7"/>
    <w:rsid w:val="00275B37"/>
    <w:rsid w:val="002764D4"/>
    <w:rsid w:val="00277680"/>
    <w:rsid w:val="002776E2"/>
    <w:rsid w:val="00277C01"/>
    <w:rsid w:val="00277D66"/>
    <w:rsid w:val="00280967"/>
    <w:rsid w:val="00283AF7"/>
    <w:rsid w:val="0028406A"/>
    <w:rsid w:val="00284BE5"/>
    <w:rsid w:val="0028552E"/>
    <w:rsid w:val="00285AF0"/>
    <w:rsid w:val="00285BC3"/>
    <w:rsid w:val="002873A2"/>
    <w:rsid w:val="002904F4"/>
    <w:rsid w:val="00290640"/>
    <w:rsid w:val="00290679"/>
    <w:rsid w:val="00290B4D"/>
    <w:rsid w:val="00292077"/>
    <w:rsid w:val="00292AF6"/>
    <w:rsid w:val="00292E20"/>
    <w:rsid w:val="00293401"/>
    <w:rsid w:val="00293438"/>
    <w:rsid w:val="00293C52"/>
    <w:rsid w:val="002940EE"/>
    <w:rsid w:val="00294A10"/>
    <w:rsid w:val="00295413"/>
    <w:rsid w:val="00296E05"/>
    <w:rsid w:val="00297D8E"/>
    <w:rsid w:val="00297FD9"/>
    <w:rsid w:val="002A028C"/>
    <w:rsid w:val="002A353E"/>
    <w:rsid w:val="002A3819"/>
    <w:rsid w:val="002A3932"/>
    <w:rsid w:val="002A3F44"/>
    <w:rsid w:val="002A54CF"/>
    <w:rsid w:val="002A5679"/>
    <w:rsid w:val="002A66FF"/>
    <w:rsid w:val="002A6ECC"/>
    <w:rsid w:val="002B2046"/>
    <w:rsid w:val="002B4DDD"/>
    <w:rsid w:val="002B660A"/>
    <w:rsid w:val="002B677C"/>
    <w:rsid w:val="002B6C53"/>
    <w:rsid w:val="002B6DEA"/>
    <w:rsid w:val="002B7427"/>
    <w:rsid w:val="002C0317"/>
    <w:rsid w:val="002C166A"/>
    <w:rsid w:val="002C36D8"/>
    <w:rsid w:val="002C3CBC"/>
    <w:rsid w:val="002C4ABB"/>
    <w:rsid w:val="002C5C19"/>
    <w:rsid w:val="002C6806"/>
    <w:rsid w:val="002C6D6A"/>
    <w:rsid w:val="002C6F3E"/>
    <w:rsid w:val="002C726D"/>
    <w:rsid w:val="002D0F83"/>
    <w:rsid w:val="002D10F5"/>
    <w:rsid w:val="002D14B9"/>
    <w:rsid w:val="002D17DF"/>
    <w:rsid w:val="002D1881"/>
    <w:rsid w:val="002D316A"/>
    <w:rsid w:val="002D37C0"/>
    <w:rsid w:val="002D3DFE"/>
    <w:rsid w:val="002D3ED6"/>
    <w:rsid w:val="002D4C18"/>
    <w:rsid w:val="002D5704"/>
    <w:rsid w:val="002D7834"/>
    <w:rsid w:val="002E0A0C"/>
    <w:rsid w:val="002E1692"/>
    <w:rsid w:val="002E20EF"/>
    <w:rsid w:val="002E274F"/>
    <w:rsid w:val="002E2BC2"/>
    <w:rsid w:val="002E2E98"/>
    <w:rsid w:val="002E4C32"/>
    <w:rsid w:val="002E4E60"/>
    <w:rsid w:val="002E53F2"/>
    <w:rsid w:val="002E715E"/>
    <w:rsid w:val="002E7753"/>
    <w:rsid w:val="002E7803"/>
    <w:rsid w:val="002E7986"/>
    <w:rsid w:val="002E7C3B"/>
    <w:rsid w:val="002E7F39"/>
    <w:rsid w:val="002F0EDB"/>
    <w:rsid w:val="002F4FC2"/>
    <w:rsid w:val="002F5CBD"/>
    <w:rsid w:val="002F5FDA"/>
    <w:rsid w:val="0030129D"/>
    <w:rsid w:val="00302626"/>
    <w:rsid w:val="00302984"/>
    <w:rsid w:val="00302A17"/>
    <w:rsid w:val="00302A8D"/>
    <w:rsid w:val="00302B40"/>
    <w:rsid w:val="00303583"/>
    <w:rsid w:val="003059DD"/>
    <w:rsid w:val="003060FD"/>
    <w:rsid w:val="003105C2"/>
    <w:rsid w:val="003109F1"/>
    <w:rsid w:val="00310AB5"/>
    <w:rsid w:val="00310C59"/>
    <w:rsid w:val="00311AA6"/>
    <w:rsid w:val="00311CF1"/>
    <w:rsid w:val="00311D8E"/>
    <w:rsid w:val="00311E33"/>
    <w:rsid w:val="00312343"/>
    <w:rsid w:val="003129C8"/>
    <w:rsid w:val="00312C2E"/>
    <w:rsid w:val="00313C75"/>
    <w:rsid w:val="003151CD"/>
    <w:rsid w:val="00315852"/>
    <w:rsid w:val="00315BE5"/>
    <w:rsid w:val="00315D26"/>
    <w:rsid w:val="00316729"/>
    <w:rsid w:val="00320A5A"/>
    <w:rsid w:val="00320D9F"/>
    <w:rsid w:val="0032274D"/>
    <w:rsid w:val="0032305B"/>
    <w:rsid w:val="0032324C"/>
    <w:rsid w:val="00323ACC"/>
    <w:rsid w:val="00323F8A"/>
    <w:rsid w:val="00325482"/>
    <w:rsid w:val="003264E7"/>
    <w:rsid w:val="00327214"/>
    <w:rsid w:val="0032780C"/>
    <w:rsid w:val="003279FD"/>
    <w:rsid w:val="00330090"/>
    <w:rsid w:val="0033063E"/>
    <w:rsid w:val="00330745"/>
    <w:rsid w:val="00331E49"/>
    <w:rsid w:val="003323B8"/>
    <w:rsid w:val="00332583"/>
    <w:rsid w:val="0033356E"/>
    <w:rsid w:val="0033375E"/>
    <w:rsid w:val="0033408E"/>
    <w:rsid w:val="003343C6"/>
    <w:rsid w:val="003345B0"/>
    <w:rsid w:val="003365C2"/>
    <w:rsid w:val="0033701E"/>
    <w:rsid w:val="00337FC7"/>
    <w:rsid w:val="0034085A"/>
    <w:rsid w:val="00340C26"/>
    <w:rsid w:val="00340E39"/>
    <w:rsid w:val="00340E80"/>
    <w:rsid w:val="003419AF"/>
    <w:rsid w:val="0034215D"/>
    <w:rsid w:val="00342B74"/>
    <w:rsid w:val="0034455A"/>
    <w:rsid w:val="00344845"/>
    <w:rsid w:val="0034551B"/>
    <w:rsid w:val="0034565D"/>
    <w:rsid w:val="00345B44"/>
    <w:rsid w:val="00346591"/>
    <w:rsid w:val="00347FCC"/>
    <w:rsid w:val="00350DEB"/>
    <w:rsid w:val="00351524"/>
    <w:rsid w:val="00351588"/>
    <w:rsid w:val="00351B96"/>
    <w:rsid w:val="00352483"/>
    <w:rsid w:val="00352E72"/>
    <w:rsid w:val="0035564A"/>
    <w:rsid w:val="0035622E"/>
    <w:rsid w:val="0035647C"/>
    <w:rsid w:val="003564E1"/>
    <w:rsid w:val="00357444"/>
    <w:rsid w:val="00357818"/>
    <w:rsid w:val="00357E97"/>
    <w:rsid w:val="00361894"/>
    <w:rsid w:val="00362F0F"/>
    <w:rsid w:val="003661FB"/>
    <w:rsid w:val="003711A5"/>
    <w:rsid w:val="00373572"/>
    <w:rsid w:val="00375995"/>
    <w:rsid w:val="00377958"/>
    <w:rsid w:val="003811DF"/>
    <w:rsid w:val="0038275F"/>
    <w:rsid w:val="00385044"/>
    <w:rsid w:val="003852F5"/>
    <w:rsid w:val="00385CD8"/>
    <w:rsid w:val="00386263"/>
    <w:rsid w:val="003874BB"/>
    <w:rsid w:val="00387EC0"/>
    <w:rsid w:val="003907A7"/>
    <w:rsid w:val="00390D1B"/>
    <w:rsid w:val="00391065"/>
    <w:rsid w:val="003912BA"/>
    <w:rsid w:val="003926D3"/>
    <w:rsid w:val="00392B93"/>
    <w:rsid w:val="003936D9"/>
    <w:rsid w:val="00393A73"/>
    <w:rsid w:val="00393C52"/>
    <w:rsid w:val="00394CE1"/>
    <w:rsid w:val="00395CC8"/>
    <w:rsid w:val="0039795D"/>
    <w:rsid w:val="00397C0A"/>
    <w:rsid w:val="003A0115"/>
    <w:rsid w:val="003A2B6D"/>
    <w:rsid w:val="003A3ED6"/>
    <w:rsid w:val="003A58E1"/>
    <w:rsid w:val="003A5DD4"/>
    <w:rsid w:val="003A60F9"/>
    <w:rsid w:val="003A778E"/>
    <w:rsid w:val="003B18FE"/>
    <w:rsid w:val="003B1EA9"/>
    <w:rsid w:val="003B37BF"/>
    <w:rsid w:val="003B48D2"/>
    <w:rsid w:val="003B582D"/>
    <w:rsid w:val="003B6E02"/>
    <w:rsid w:val="003B7CD6"/>
    <w:rsid w:val="003C1C87"/>
    <w:rsid w:val="003C21DE"/>
    <w:rsid w:val="003C252D"/>
    <w:rsid w:val="003C2738"/>
    <w:rsid w:val="003C286C"/>
    <w:rsid w:val="003C3098"/>
    <w:rsid w:val="003C30DD"/>
    <w:rsid w:val="003C47BC"/>
    <w:rsid w:val="003C5263"/>
    <w:rsid w:val="003C6319"/>
    <w:rsid w:val="003C7161"/>
    <w:rsid w:val="003D0329"/>
    <w:rsid w:val="003D1102"/>
    <w:rsid w:val="003D2466"/>
    <w:rsid w:val="003D2F6D"/>
    <w:rsid w:val="003D361D"/>
    <w:rsid w:val="003D4188"/>
    <w:rsid w:val="003D43B6"/>
    <w:rsid w:val="003D4AD1"/>
    <w:rsid w:val="003D7196"/>
    <w:rsid w:val="003E4527"/>
    <w:rsid w:val="003E5080"/>
    <w:rsid w:val="003E56BB"/>
    <w:rsid w:val="003E6024"/>
    <w:rsid w:val="003E679F"/>
    <w:rsid w:val="003E7781"/>
    <w:rsid w:val="003F07DE"/>
    <w:rsid w:val="003F1640"/>
    <w:rsid w:val="003F240C"/>
    <w:rsid w:val="003F29B1"/>
    <w:rsid w:val="003F2EF2"/>
    <w:rsid w:val="003F3804"/>
    <w:rsid w:val="003F4BEC"/>
    <w:rsid w:val="003F55CF"/>
    <w:rsid w:val="003F68E8"/>
    <w:rsid w:val="003F6B5C"/>
    <w:rsid w:val="003F6C2C"/>
    <w:rsid w:val="003F6F26"/>
    <w:rsid w:val="003F72A7"/>
    <w:rsid w:val="0040017E"/>
    <w:rsid w:val="0040192A"/>
    <w:rsid w:val="00403660"/>
    <w:rsid w:val="00403E7D"/>
    <w:rsid w:val="00404A11"/>
    <w:rsid w:val="00405915"/>
    <w:rsid w:val="00405D2B"/>
    <w:rsid w:val="0040622E"/>
    <w:rsid w:val="00406BB4"/>
    <w:rsid w:val="004102A3"/>
    <w:rsid w:val="00410349"/>
    <w:rsid w:val="00410C63"/>
    <w:rsid w:val="00411CBA"/>
    <w:rsid w:val="0041204D"/>
    <w:rsid w:val="00412118"/>
    <w:rsid w:val="0041229E"/>
    <w:rsid w:val="00412B47"/>
    <w:rsid w:val="00413B3C"/>
    <w:rsid w:val="00413BF0"/>
    <w:rsid w:val="0041414C"/>
    <w:rsid w:val="004142EC"/>
    <w:rsid w:val="004148F9"/>
    <w:rsid w:val="004223AD"/>
    <w:rsid w:val="00422705"/>
    <w:rsid w:val="00422C85"/>
    <w:rsid w:val="004231C8"/>
    <w:rsid w:val="00424EF5"/>
    <w:rsid w:val="00425048"/>
    <w:rsid w:val="00425609"/>
    <w:rsid w:val="004262BA"/>
    <w:rsid w:val="00427765"/>
    <w:rsid w:val="004312AF"/>
    <w:rsid w:val="00432AB7"/>
    <w:rsid w:val="0043530D"/>
    <w:rsid w:val="00437BCE"/>
    <w:rsid w:val="00441CE2"/>
    <w:rsid w:val="004436DC"/>
    <w:rsid w:val="00443D62"/>
    <w:rsid w:val="00443EDD"/>
    <w:rsid w:val="00445149"/>
    <w:rsid w:val="00445B9E"/>
    <w:rsid w:val="0044759F"/>
    <w:rsid w:val="004501B4"/>
    <w:rsid w:val="004502BB"/>
    <w:rsid w:val="00450A0A"/>
    <w:rsid w:val="004516DF"/>
    <w:rsid w:val="004526C7"/>
    <w:rsid w:val="00452E01"/>
    <w:rsid w:val="00453685"/>
    <w:rsid w:val="004548EF"/>
    <w:rsid w:val="00455750"/>
    <w:rsid w:val="004607D4"/>
    <w:rsid w:val="00460CED"/>
    <w:rsid w:val="00461270"/>
    <w:rsid w:val="00461EDA"/>
    <w:rsid w:val="00462349"/>
    <w:rsid w:val="00462B29"/>
    <w:rsid w:val="00462DE5"/>
    <w:rsid w:val="00463FE4"/>
    <w:rsid w:val="004642B8"/>
    <w:rsid w:val="00465156"/>
    <w:rsid w:val="00465F35"/>
    <w:rsid w:val="00466297"/>
    <w:rsid w:val="004675CF"/>
    <w:rsid w:val="00470B1B"/>
    <w:rsid w:val="00474E1F"/>
    <w:rsid w:val="00475567"/>
    <w:rsid w:val="00475849"/>
    <w:rsid w:val="00475AA2"/>
    <w:rsid w:val="00476887"/>
    <w:rsid w:val="00477A7A"/>
    <w:rsid w:val="00477C7F"/>
    <w:rsid w:val="00481B88"/>
    <w:rsid w:val="004825E4"/>
    <w:rsid w:val="00482BF9"/>
    <w:rsid w:val="00482FF6"/>
    <w:rsid w:val="0048441F"/>
    <w:rsid w:val="00484D68"/>
    <w:rsid w:val="004856DD"/>
    <w:rsid w:val="00485A30"/>
    <w:rsid w:val="004866B3"/>
    <w:rsid w:val="0048724C"/>
    <w:rsid w:val="00490969"/>
    <w:rsid w:val="004909E3"/>
    <w:rsid w:val="00490D09"/>
    <w:rsid w:val="00491AC7"/>
    <w:rsid w:val="004925A9"/>
    <w:rsid w:val="00492DDE"/>
    <w:rsid w:val="00495120"/>
    <w:rsid w:val="004952BA"/>
    <w:rsid w:val="004960C0"/>
    <w:rsid w:val="004962F5"/>
    <w:rsid w:val="00496356"/>
    <w:rsid w:val="00497576"/>
    <w:rsid w:val="004976EF"/>
    <w:rsid w:val="004A0979"/>
    <w:rsid w:val="004A2286"/>
    <w:rsid w:val="004A2CE8"/>
    <w:rsid w:val="004A3FB4"/>
    <w:rsid w:val="004A4388"/>
    <w:rsid w:val="004A4727"/>
    <w:rsid w:val="004A501B"/>
    <w:rsid w:val="004A5C4D"/>
    <w:rsid w:val="004A65D7"/>
    <w:rsid w:val="004A6EB5"/>
    <w:rsid w:val="004B0292"/>
    <w:rsid w:val="004B0B0B"/>
    <w:rsid w:val="004B13AB"/>
    <w:rsid w:val="004B17CC"/>
    <w:rsid w:val="004B245B"/>
    <w:rsid w:val="004B2B07"/>
    <w:rsid w:val="004B2D29"/>
    <w:rsid w:val="004B3A3A"/>
    <w:rsid w:val="004B5896"/>
    <w:rsid w:val="004B5A2D"/>
    <w:rsid w:val="004B5DB4"/>
    <w:rsid w:val="004B6E34"/>
    <w:rsid w:val="004B7400"/>
    <w:rsid w:val="004C0469"/>
    <w:rsid w:val="004C0845"/>
    <w:rsid w:val="004C16C6"/>
    <w:rsid w:val="004C34F6"/>
    <w:rsid w:val="004C4905"/>
    <w:rsid w:val="004C5422"/>
    <w:rsid w:val="004C5560"/>
    <w:rsid w:val="004C5CDB"/>
    <w:rsid w:val="004C633F"/>
    <w:rsid w:val="004C6C19"/>
    <w:rsid w:val="004D0237"/>
    <w:rsid w:val="004D11E6"/>
    <w:rsid w:val="004D1266"/>
    <w:rsid w:val="004D4010"/>
    <w:rsid w:val="004D5F4E"/>
    <w:rsid w:val="004D60C1"/>
    <w:rsid w:val="004D6BE9"/>
    <w:rsid w:val="004D713F"/>
    <w:rsid w:val="004D74C7"/>
    <w:rsid w:val="004D78B4"/>
    <w:rsid w:val="004D7A46"/>
    <w:rsid w:val="004E0294"/>
    <w:rsid w:val="004E3444"/>
    <w:rsid w:val="004E373F"/>
    <w:rsid w:val="004E3D4D"/>
    <w:rsid w:val="004E4DE8"/>
    <w:rsid w:val="004E53A6"/>
    <w:rsid w:val="004E54D9"/>
    <w:rsid w:val="004E5BCE"/>
    <w:rsid w:val="004E7CCD"/>
    <w:rsid w:val="004F1C27"/>
    <w:rsid w:val="004F3132"/>
    <w:rsid w:val="004F371D"/>
    <w:rsid w:val="004F4817"/>
    <w:rsid w:val="004F4C37"/>
    <w:rsid w:val="004F568E"/>
    <w:rsid w:val="004F7295"/>
    <w:rsid w:val="004F782F"/>
    <w:rsid w:val="004F7C26"/>
    <w:rsid w:val="00502941"/>
    <w:rsid w:val="00503FAB"/>
    <w:rsid w:val="00503FCB"/>
    <w:rsid w:val="00504041"/>
    <w:rsid w:val="0050476E"/>
    <w:rsid w:val="0050568A"/>
    <w:rsid w:val="00505907"/>
    <w:rsid w:val="00507277"/>
    <w:rsid w:val="0050765D"/>
    <w:rsid w:val="00507799"/>
    <w:rsid w:val="005100BE"/>
    <w:rsid w:val="00510FAC"/>
    <w:rsid w:val="005112ED"/>
    <w:rsid w:val="005114F5"/>
    <w:rsid w:val="005127E8"/>
    <w:rsid w:val="0051288F"/>
    <w:rsid w:val="0051363E"/>
    <w:rsid w:val="00513F25"/>
    <w:rsid w:val="0051478C"/>
    <w:rsid w:val="00515F6C"/>
    <w:rsid w:val="00516AEC"/>
    <w:rsid w:val="005173E1"/>
    <w:rsid w:val="005175CD"/>
    <w:rsid w:val="005177D6"/>
    <w:rsid w:val="00517B30"/>
    <w:rsid w:val="00517B32"/>
    <w:rsid w:val="005212DB"/>
    <w:rsid w:val="00523051"/>
    <w:rsid w:val="00524E10"/>
    <w:rsid w:val="00526622"/>
    <w:rsid w:val="00526ED3"/>
    <w:rsid w:val="0052733E"/>
    <w:rsid w:val="0053084D"/>
    <w:rsid w:val="005322AB"/>
    <w:rsid w:val="005324F5"/>
    <w:rsid w:val="00532872"/>
    <w:rsid w:val="0053788C"/>
    <w:rsid w:val="0054141C"/>
    <w:rsid w:val="00541BBC"/>
    <w:rsid w:val="00541E10"/>
    <w:rsid w:val="00541F69"/>
    <w:rsid w:val="00542C58"/>
    <w:rsid w:val="00542D24"/>
    <w:rsid w:val="005438AB"/>
    <w:rsid w:val="0054450D"/>
    <w:rsid w:val="0054451F"/>
    <w:rsid w:val="00546100"/>
    <w:rsid w:val="00546186"/>
    <w:rsid w:val="00546236"/>
    <w:rsid w:val="00547B42"/>
    <w:rsid w:val="00550254"/>
    <w:rsid w:val="00550531"/>
    <w:rsid w:val="0055069B"/>
    <w:rsid w:val="00551BF1"/>
    <w:rsid w:val="00551C15"/>
    <w:rsid w:val="005557C3"/>
    <w:rsid w:val="00556580"/>
    <w:rsid w:val="00557DC4"/>
    <w:rsid w:val="00561246"/>
    <w:rsid w:val="00561EC1"/>
    <w:rsid w:val="00563A52"/>
    <w:rsid w:val="0056472F"/>
    <w:rsid w:val="005665A1"/>
    <w:rsid w:val="005673E5"/>
    <w:rsid w:val="005674F8"/>
    <w:rsid w:val="00567D61"/>
    <w:rsid w:val="0057028A"/>
    <w:rsid w:val="00571523"/>
    <w:rsid w:val="005728F9"/>
    <w:rsid w:val="005731AF"/>
    <w:rsid w:val="005736B6"/>
    <w:rsid w:val="00574D95"/>
    <w:rsid w:val="00577766"/>
    <w:rsid w:val="00580178"/>
    <w:rsid w:val="00580824"/>
    <w:rsid w:val="0058130E"/>
    <w:rsid w:val="00582AD7"/>
    <w:rsid w:val="00582B11"/>
    <w:rsid w:val="00582DF5"/>
    <w:rsid w:val="005839E6"/>
    <w:rsid w:val="00584228"/>
    <w:rsid w:val="00584652"/>
    <w:rsid w:val="00584BF1"/>
    <w:rsid w:val="005853E2"/>
    <w:rsid w:val="005869A9"/>
    <w:rsid w:val="005876FA"/>
    <w:rsid w:val="00590653"/>
    <w:rsid w:val="005907D2"/>
    <w:rsid w:val="00591394"/>
    <w:rsid w:val="00593099"/>
    <w:rsid w:val="00594357"/>
    <w:rsid w:val="005946F9"/>
    <w:rsid w:val="00594936"/>
    <w:rsid w:val="00595E3B"/>
    <w:rsid w:val="00596E79"/>
    <w:rsid w:val="00597AA4"/>
    <w:rsid w:val="00597F63"/>
    <w:rsid w:val="005A2668"/>
    <w:rsid w:val="005A2A4A"/>
    <w:rsid w:val="005A4A6C"/>
    <w:rsid w:val="005A543F"/>
    <w:rsid w:val="005A5A15"/>
    <w:rsid w:val="005A5D1C"/>
    <w:rsid w:val="005A5EA3"/>
    <w:rsid w:val="005A66FF"/>
    <w:rsid w:val="005A684A"/>
    <w:rsid w:val="005A692A"/>
    <w:rsid w:val="005A6B9D"/>
    <w:rsid w:val="005A7398"/>
    <w:rsid w:val="005A7E98"/>
    <w:rsid w:val="005B021F"/>
    <w:rsid w:val="005B0357"/>
    <w:rsid w:val="005B0C6C"/>
    <w:rsid w:val="005B1B77"/>
    <w:rsid w:val="005B3284"/>
    <w:rsid w:val="005B43E3"/>
    <w:rsid w:val="005B4A20"/>
    <w:rsid w:val="005B5708"/>
    <w:rsid w:val="005B5721"/>
    <w:rsid w:val="005B5834"/>
    <w:rsid w:val="005B674C"/>
    <w:rsid w:val="005C18BE"/>
    <w:rsid w:val="005C1CC2"/>
    <w:rsid w:val="005C31DC"/>
    <w:rsid w:val="005C389F"/>
    <w:rsid w:val="005C44E1"/>
    <w:rsid w:val="005C5620"/>
    <w:rsid w:val="005C6809"/>
    <w:rsid w:val="005C70AC"/>
    <w:rsid w:val="005C755C"/>
    <w:rsid w:val="005D008B"/>
    <w:rsid w:val="005D0C05"/>
    <w:rsid w:val="005D14BD"/>
    <w:rsid w:val="005D1707"/>
    <w:rsid w:val="005D17E7"/>
    <w:rsid w:val="005D215E"/>
    <w:rsid w:val="005D24AE"/>
    <w:rsid w:val="005D34F3"/>
    <w:rsid w:val="005D48CF"/>
    <w:rsid w:val="005D5189"/>
    <w:rsid w:val="005D7778"/>
    <w:rsid w:val="005D797A"/>
    <w:rsid w:val="005D7A5D"/>
    <w:rsid w:val="005D7DBF"/>
    <w:rsid w:val="005E03B0"/>
    <w:rsid w:val="005E44C4"/>
    <w:rsid w:val="005E4F75"/>
    <w:rsid w:val="005E6264"/>
    <w:rsid w:val="005E71AB"/>
    <w:rsid w:val="005E7243"/>
    <w:rsid w:val="005F0458"/>
    <w:rsid w:val="005F0681"/>
    <w:rsid w:val="005F1D0B"/>
    <w:rsid w:val="005F4EE1"/>
    <w:rsid w:val="005F4F1B"/>
    <w:rsid w:val="005F5346"/>
    <w:rsid w:val="005F577B"/>
    <w:rsid w:val="005F58CE"/>
    <w:rsid w:val="005F5A37"/>
    <w:rsid w:val="006009B0"/>
    <w:rsid w:val="00601004"/>
    <w:rsid w:val="00601B16"/>
    <w:rsid w:val="00601C2C"/>
    <w:rsid w:val="00601D2B"/>
    <w:rsid w:val="00601E6D"/>
    <w:rsid w:val="0060375F"/>
    <w:rsid w:val="00603912"/>
    <w:rsid w:val="00603BEE"/>
    <w:rsid w:val="0060649A"/>
    <w:rsid w:val="00606942"/>
    <w:rsid w:val="0060714D"/>
    <w:rsid w:val="0061060E"/>
    <w:rsid w:val="00612464"/>
    <w:rsid w:val="00613B26"/>
    <w:rsid w:val="00613C34"/>
    <w:rsid w:val="0061450C"/>
    <w:rsid w:val="00614DC3"/>
    <w:rsid w:val="00615B62"/>
    <w:rsid w:val="006164B6"/>
    <w:rsid w:val="00620678"/>
    <w:rsid w:val="006206E4"/>
    <w:rsid w:val="00621244"/>
    <w:rsid w:val="006214DA"/>
    <w:rsid w:val="00623E6D"/>
    <w:rsid w:val="00624164"/>
    <w:rsid w:val="006255A8"/>
    <w:rsid w:val="00626351"/>
    <w:rsid w:val="00627697"/>
    <w:rsid w:val="00627D74"/>
    <w:rsid w:val="0063018A"/>
    <w:rsid w:val="00630634"/>
    <w:rsid w:val="00630C3F"/>
    <w:rsid w:val="00632699"/>
    <w:rsid w:val="00632966"/>
    <w:rsid w:val="00632F10"/>
    <w:rsid w:val="00633210"/>
    <w:rsid w:val="006339BC"/>
    <w:rsid w:val="00634DC5"/>
    <w:rsid w:val="006351BE"/>
    <w:rsid w:val="00635590"/>
    <w:rsid w:val="0063561E"/>
    <w:rsid w:val="00640B80"/>
    <w:rsid w:val="00641871"/>
    <w:rsid w:val="006419BA"/>
    <w:rsid w:val="00641FAE"/>
    <w:rsid w:val="006441BD"/>
    <w:rsid w:val="00644E11"/>
    <w:rsid w:val="006455A9"/>
    <w:rsid w:val="00645748"/>
    <w:rsid w:val="00645C69"/>
    <w:rsid w:val="0064607E"/>
    <w:rsid w:val="00647760"/>
    <w:rsid w:val="006477D7"/>
    <w:rsid w:val="00647811"/>
    <w:rsid w:val="006507A5"/>
    <w:rsid w:val="00650A50"/>
    <w:rsid w:val="00652D5D"/>
    <w:rsid w:val="006533DE"/>
    <w:rsid w:val="00653709"/>
    <w:rsid w:val="00653A11"/>
    <w:rsid w:val="006547E0"/>
    <w:rsid w:val="00654B9C"/>
    <w:rsid w:val="00654EF5"/>
    <w:rsid w:val="00660944"/>
    <w:rsid w:val="00660AE1"/>
    <w:rsid w:val="00660B09"/>
    <w:rsid w:val="00660BD8"/>
    <w:rsid w:val="006611C2"/>
    <w:rsid w:val="00661C1F"/>
    <w:rsid w:val="006620FF"/>
    <w:rsid w:val="00662719"/>
    <w:rsid w:val="006639B0"/>
    <w:rsid w:val="00667653"/>
    <w:rsid w:val="00670DDA"/>
    <w:rsid w:val="006713C6"/>
    <w:rsid w:val="00671D03"/>
    <w:rsid w:val="0067237F"/>
    <w:rsid w:val="006723A7"/>
    <w:rsid w:val="00672B47"/>
    <w:rsid w:val="0067409E"/>
    <w:rsid w:val="0067425D"/>
    <w:rsid w:val="00675798"/>
    <w:rsid w:val="00675888"/>
    <w:rsid w:val="00677821"/>
    <w:rsid w:val="00681F67"/>
    <w:rsid w:val="00682ACE"/>
    <w:rsid w:val="00685F51"/>
    <w:rsid w:val="00686470"/>
    <w:rsid w:val="0068709D"/>
    <w:rsid w:val="00687FE7"/>
    <w:rsid w:val="006911C9"/>
    <w:rsid w:val="00691581"/>
    <w:rsid w:val="00691D2B"/>
    <w:rsid w:val="00691F5D"/>
    <w:rsid w:val="00692580"/>
    <w:rsid w:val="0069546C"/>
    <w:rsid w:val="00695F0B"/>
    <w:rsid w:val="00697AD0"/>
    <w:rsid w:val="006A082C"/>
    <w:rsid w:val="006A2692"/>
    <w:rsid w:val="006A28E9"/>
    <w:rsid w:val="006A34EC"/>
    <w:rsid w:val="006A4CD9"/>
    <w:rsid w:val="006A5216"/>
    <w:rsid w:val="006A6382"/>
    <w:rsid w:val="006A699B"/>
    <w:rsid w:val="006A6B6C"/>
    <w:rsid w:val="006A6F90"/>
    <w:rsid w:val="006A7E32"/>
    <w:rsid w:val="006B08BF"/>
    <w:rsid w:val="006B1099"/>
    <w:rsid w:val="006B14E1"/>
    <w:rsid w:val="006B1A73"/>
    <w:rsid w:val="006B1B27"/>
    <w:rsid w:val="006B1D29"/>
    <w:rsid w:val="006B2DB9"/>
    <w:rsid w:val="006B41FD"/>
    <w:rsid w:val="006B4CDD"/>
    <w:rsid w:val="006B538A"/>
    <w:rsid w:val="006B6EE2"/>
    <w:rsid w:val="006C01FC"/>
    <w:rsid w:val="006C10C0"/>
    <w:rsid w:val="006C1707"/>
    <w:rsid w:val="006C1925"/>
    <w:rsid w:val="006C2079"/>
    <w:rsid w:val="006C27CD"/>
    <w:rsid w:val="006C2814"/>
    <w:rsid w:val="006C296C"/>
    <w:rsid w:val="006C31F1"/>
    <w:rsid w:val="006C3A94"/>
    <w:rsid w:val="006C55C0"/>
    <w:rsid w:val="006C5A48"/>
    <w:rsid w:val="006C5D4C"/>
    <w:rsid w:val="006C610C"/>
    <w:rsid w:val="006C6942"/>
    <w:rsid w:val="006D0C25"/>
    <w:rsid w:val="006D0C52"/>
    <w:rsid w:val="006D1874"/>
    <w:rsid w:val="006D2CB4"/>
    <w:rsid w:val="006D2CD2"/>
    <w:rsid w:val="006D3059"/>
    <w:rsid w:val="006D43F1"/>
    <w:rsid w:val="006D4840"/>
    <w:rsid w:val="006D67F7"/>
    <w:rsid w:val="006D697A"/>
    <w:rsid w:val="006D6C9A"/>
    <w:rsid w:val="006D6D8E"/>
    <w:rsid w:val="006D7231"/>
    <w:rsid w:val="006D79F5"/>
    <w:rsid w:val="006D7C43"/>
    <w:rsid w:val="006D7EF7"/>
    <w:rsid w:val="006E044E"/>
    <w:rsid w:val="006E065B"/>
    <w:rsid w:val="006E0B09"/>
    <w:rsid w:val="006E1507"/>
    <w:rsid w:val="006E2827"/>
    <w:rsid w:val="006E321A"/>
    <w:rsid w:val="006E4735"/>
    <w:rsid w:val="006E4D93"/>
    <w:rsid w:val="006E61FD"/>
    <w:rsid w:val="006E6882"/>
    <w:rsid w:val="006F0893"/>
    <w:rsid w:val="006F147C"/>
    <w:rsid w:val="006F1943"/>
    <w:rsid w:val="006F2038"/>
    <w:rsid w:val="006F224F"/>
    <w:rsid w:val="006F28EB"/>
    <w:rsid w:val="006F2AFA"/>
    <w:rsid w:val="006F2E80"/>
    <w:rsid w:val="006F2F19"/>
    <w:rsid w:val="006F3A74"/>
    <w:rsid w:val="006F40A7"/>
    <w:rsid w:val="006F4D0F"/>
    <w:rsid w:val="006F5E2D"/>
    <w:rsid w:val="006F5F39"/>
    <w:rsid w:val="00700BB1"/>
    <w:rsid w:val="00700C85"/>
    <w:rsid w:val="00700F40"/>
    <w:rsid w:val="0070132A"/>
    <w:rsid w:val="00701D52"/>
    <w:rsid w:val="007025AB"/>
    <w:rsid w:val="00702FE4"/>
    <w:rsid w:val="0070365B"/>
    <w:rsid w:val="00703F1A"/>
    <w:rsid w:val="007048EC"/>
    <w:rsid w:val="00707239"/>
    <w:rsid w:val="0070786D"/>
    <w:rsid w:val="00707DA4"/>
    <w:rsid w:val="00710DB2"/>
    <w:rsid w:val="007110D7"/>
    <w:rsid w:val="00711143"/>
    <w:rsid w:val="007117DC"/>
    <w:rsid w:val="007124D0"/>
    <w:rsid w:val="007128ED"/>
    <w:rsid w:val="00712933"/>
    <w:rsid w:val="00713B91"/>
    <w:rsid w:val="00713F13"/>
    <w:rsid w:val="0071522E"/>
    <w:rsid w:val="00716E0D"/>
    <w:rsid w:val="00720639"/>
    <w:rsid w:val="00720A40"/>
    <w:rsid w:val="007212AF"/>
    <w:rsid w:val="00721E8B"/>
    <w:rsid w:val="0072442C"/>
    <w:rsid w:val="00724726"/>
    <w:rsid w:val="0072526A"/>
    <w:rsid w:val="00726067"/>
    <w:rsid w:val="007263D1"/>
    <w:rsid w:val="00730084"/>
    <w:rsid w:val="007303EB"/>
    <w:rsid w:val="00732B16"/>
    <w:rsid w:val="00733A44"/>
    <w:rsid w:val="00733E61"/>
    <w:rsid w:val="007351E0"/>
    <w:rsid w:val="007356D1"/>
    <w:rsid w:val="007357C1"/>
    <w:rsid w:val="00735DD0"/>
    <w:rsid w:val="00735E0D"/>
    <w:rsid w:val="00736C4E"/>
    <w:rsid w:val="007377ED"/>
    <w:rsid w:val="00737BD6"/>
    <w:rsid w:val="00740DB5"/>
    <w:rsid w:val="00740FD9"/>
    <w:rsid w:val="007415A7"/>
    <w:rsid w:val="00741B6E"/>
    <w:rsid w:val="0074211F"/>
    <w:rsid w:val="007454E7"/>
    <w:rsid w:val="0074581D"/>
    <w:rsid w:val="00746B88"/>
    <w:rsid w:val="007503D4"/>
    <w:rsid w:val="007505A1"/>
    <w:rsid w:val="00750F5F"/>
    <w:rsid w:val="00751546"/>
    <w:rsid w:val="007519D4"/>
    <w:rsid w:val="00751D95"/>
    <w:rsid w:val="007520AE"/>
    <w:rsid w:val="00752375"/>
    <w:rsid w:val="007532F7"/>
    <w:rsid w:val="00753FB1"/>
    <w:rsid w:val="00754B69"/>
    <w:rsid w:val="00754D9B"/>
    <w:rsid w:val="00755437"/>
    <w:rsid w:val="00756631"/>
    <w:rsid w:val="007567DC"/>
    <w:rsid w:val="00757093"/>
    <w:rsid w:val="00757ADC"/>
    <w:rsid w:val="00760052"/>
    <w:rsid w:val="00760ADC"/>
    <w:rsid w:val="007624E2"/>
    <w:rsid w:val="007627A8"/>
    <w:rsid w:val="00763AAA"/>
    <w:rsid w:val="00764071"/>
    <w:rsid w:val="00765062"/>
    <w:rsid w:val="0076513F"/>
    <w:rsid w:val="0076541A"/>
    <w:rsid w:val="0076597F"/>
    <w:rsid w:val="007664C5"/>
    <w:rsid w:val="007667EB"/>
    <w:rsid w:val="00766841"/>
    <w:rsid w:val="00766F13"/>
    <w:rsid w:val="00770043"/>
    <w:rsid w:val="00770ECE"/>
    <w:rsid w:val="00771BF6"/>
    <w:rsid w:val="0077211C"/>
    <w:rsid w:val="00772422"/>
    <w:rsid w:val="00772CC2"/>
    <w:rsid w:val="0077309E"/>
    <w:rsid w:val="007765D0"/>
    <w:rsid w:val="00776912"/>
    <w:rsid w:val="00777C76"/>
    <w:rsid w:val="00777CDA"/>
    <w:rsid w:val="00780858"/>
    <w:rsid w:val="0078227B"/>
    <w:rsid w:val="00782DB0"/>
    <w:rsid w:val="00783D05"/>
    <w:rsid w:val="0078417E"/>
    <w:rsid w:val="0078711D"/>
    <w:rsid w:val="007874A5"/>
    <w:rsid w:val="0079048D"/>
    <w:rsid w:val="00792D46"/>
    <w:rsid w:val="007940D1"/>
    <w:rsid w:val="0079566A"/>
    <w:rsid w:val="00796558"/>
    <w:rsid w:val="007969B2"/>
    <w:rsid w:val="00796E07"/>
    <w:rsid w:val="00796EB8"/>
    <w:rsid w:val="007A05E0"/>
    <w:rsid w:val="007A0604"/>
    <w:rsid w:val="007A0BDE"/>
    <w:rsid w:val="007A26B0"/>
    <w:rsid w:val="007A36D4"/>
    <w:rsid w:val="007A3F8C"/>
    <w:rsid w:val="007A3FD3"/>
    <w:rsid w:val="007A453B"/>
    <w:rsid w:val="007A4C5A"/>
    <w:rsid w:val="007A5037"/>
    <w:rsid w:val="007A547B"/>
    <w:rsid w:val="007A5650"/>
    <w:rsid w:val="007A588D"/>
    <w:rsid w:val="007A5B21"/>
    <w:rsid w:val="007A5CB7"/>
    <w:rsid w:val="007A77F0"/>
    <w:rsid w:val="007B0028"/>
    <w:rsid w:val="007B00E8"/>
    <w:rsid w:val="007B0DAB"/>
    <w:rsid w:val="007B0EA7"/>
    <w:rsid w:val="007B0F3D"/>
    <w:rsid w:val="007B0FF5"/>
    <w:rsid w:val="007B14DD"/>
    <w:rsid w:val="007B1FF8"/>
    <w:rsid w:val="007B207D"/>
    <w:rsid w:val="007B227B"/>
    <w:rsid w:val="007B2973"/>
    <w:rsid w:val="007B2CB9"/>
    <w:rsid w:val="007B30AF"/>
    <w:rsid w:val="007B43FD"/>
    <w:rsid w:val="007B4B9B"/>
    <w:rsid w:val="007B5E2C"/>
    <w:rsid w:val="007B5FB9"/>
    <w:rsid w:val="007C01CE"/>
    <w:rsid w:val="007C032E"/>
    <w:rsid w:val="007C0975"/>
    <w:rsid w:val="007C1BF3"/>
    <w:rsid w:val="007C1F29"/>
    <w:rsid w:val="007C1F2A"/>
    <w:rsid w:val="007C201D"/>
    <w:rsid w:val="007C2CBF"/>
    <w:rsid w:val="007C3D32"/>
    <w:rsid w:val="007C3DD8"/>
    <w:rsid w:val="007C44CB"/>
    <w:rsid w:val="007C623D"/>
    <w:rsid w:val="007C6ACA"/>
    <w:rsid w:val="007C6E48"/>
    <w:rsid w:val="007C709E"/>
    <w:rsid w:val="007C75B5"/>
    <w:rsid w:val="007D13CF"/>
    <w:rsid w:val="007D2451"/>
    <w:rsid w:val="007D2B63"/>
    <w:rsid w:val="007D3A38"/>
    <w:rsid w:val="007D49E1"/>
    <w:rsid w:val="007D4BEE"/>
    <w:rsid w:val="007D4EF7"/>
    <w:rsid w:val="007D505F"/>
    <w:rsid w:val="007D5155"/>
    <w:rsid w:val="007D5F4D"/>
    <w:rsid w:val="007D659E"/>
    <w:rsid w:val="007D76C1"/>
    <w:rsid w:val="007D7785"/>
    <w:rsid w:val="007E0004"/>
    <w:rsid w:val="007E022E"/>
    <w:rsid w:val="007E0779"/>
    <w:rsid w:val="007E0E07"/>
    <w:rsid w:val="007E1639"/>
    <w:rsid w:val="007E192A"/>
    <w:rsid w:val="007E20AF"/>
    <w:rsid w:val="007E289A"/>
    <w:rsid w:val="007E413B"/>
    <w:rsid w:val="007E4233"/>
    <w:rsid w:val="007E5922"/>
    <w:rsid w:val="007E6399"/>
    <w:rsid w:val="007E6515"/>
    <w:rsid w:val="007E6877"/>
    <w:rsid w:val="007E7500"/>
    <w:rsid w:val="007E7632"/>
    <w:rsid w:val="007E7F90"/>
    <w:rsid w:val="007F1110"/>
    <w:rsid w:val="007F1E67"/>
    <w:rsid w:val="007F51D6"/>
    <w:rsid w:val="007F56AA"/>
    <w:rsid w:val="007F746A"/>
    <w:rsid w:val="008000F4"/>
    <w:rsid w:val="00800B13"/>
    <w:rsid w:val="008039AB"/>
    <w:rsid w:val="00803C73"/>
    <w:rsid w:val="0080467B"/>
    <w:rsid w:val="00805031"/>
    <w:rsid w:val="00805ADB"/>
    <w:rsid w:val="008060A0"/>
    <w:rsid w:val="00807F89"/>
    <w:rsid w:val="00810527"/>
    <w:rsid w:val="00810ACC"/>
    <w:rsid w:val="008119E0"/>
    <w:rsid w:val="0081202F"/>
    <w:rsid w:val="0081228B"/>
    <w:rsid w:val="0081244B"/>
    <w:rsid w:val="008147A1"/>
    <w:rsid w:val="00814B1D"/>
    <w:rsid w:val="008158CB"/>
    <w:rsid w:val="00815D26"/>
    <w:rsid w:val="0081648C"/>
    <w:rsid w:val="00816D20"/>
    <w:rsid w:val="008178A9"/>
    <w:rsid w:val="00822BEF"/>
    <w:rsid w:val="00823C59"/>
    <w:rsid w:val="00823C77"/>
    <w:rsid w:val="008241B3"/>
    <w:rsid w:val="00824806"/>
    <w:rsid w:val="00826D05"/>
    <w:rsid w:val="0082702E"/>
    <w:rsid w:val="00827492"/>
    <w:rsid w:val="00827AD2"/>
    <w:rsid w:val="00830869"/>
    <w:rsid w:val="00830BE9"/>
    <w:rsid w:val="00831569"/>
    <w:rsid w:val="008316BB"/>
    <w:rsid w:val="00832632"/>
    <w:rsid w:val="00833114"/>
    <w:rsid w:val="00833916"/>
    <w:rsid w:val="00835751"/>
    <w:rsid w:val="00835836"/>
    <w:rsid w:val="00835F93"/>
    <w:rsid w:val="0083783C"/>
    <w:rsid w:val="008400D8"/>
    <w:rsid w:val="00840358"/>
    <w:rsid w:val="00841F84"/>
    <w:rsid w:val="008435B9"/>
    <w:rsid w:val="0084404C"/>
    <w:rsid w:val="00847132"/>
    <w:rsid w:val="0084740F"/>
    <w:rsid w:val="008477A7"/>
    <w:rsid w:val="00850DAE"/>
    <w:rsid w:val="00851FE6"/>
    <w:rsid w:val="008525FC"/>
    <w:rsid w:val="008543B6"/>
    <w:rsid w:val="00856406"/>
    <w:rsid w:val="0085651A"/>
    <w:rsid w:val="00857599"/>
    <w:rsid w:val="00857938"/>
    <w:rsid w:val="00860AD3"/>
    <w:rsid w:val="00861541"/>
    <w:rsid w:val="008625AF"/>
    <w:rsid w:val="00863BA9"/>
    <w:rsid w:val="00864004"/>
    <w:rsid w:val="00864CB3"/>
    <w:rsid w:val="00866404"/>
    <w:rsid w:val="00870DA2"/>
    <w:rsid w:val="00871567"/>
    <w:rsid w:val="00872D3F"/>
    <w:rsid w:val="0087308B"/>
    <w:rsid w:val="008771E1"/>
    <w:rsid w:val="00877469"/>
    <w:rsid w:val="008777F2"/>
    <w:rsid w:val="008817EB"/>
    <w:rsid w:val="008829EC"/>
    <w:rsid w:val="00883BDD"/>
    <w:rsid w:val="00883E43"/>
    <w:rsid w:val="00884C17"/>
    <w:rsid w:val="008854E6"/>
    <w:rsid w:val="00885E0C"/>
    <w:rsid w:val="008868C7"/>
    <w:rsid w:val="00887C19"/>
    <w:rsid w:val="00890431"/>
    <w:rsid w:val="00890495"/>
    <w:rsid w:val="008914D6"/>
    <w:rsid w:val="00891992"/>
    <w:rsid w:val="00891DC4"/>
    <w:rsid w:val="0089315D"/>
    <w:rsid w:val="008934AA"/>
    <w:rsid w:val="008934DB"/>
    <w:rsid w:val="00893C6F"/>
    <w:rsid w:val="00893DB8"/>
    <w:rsid w:val="008942C7"/>
    <w:rsid w:val="008948CD"/>
    <w:rsid w:val="008951FF"/>
    <w:rsid w:val="00895C80"/>
    <w:rsid w:val="00896D37"/>
    <w:rsid w:val="00897289"/>
    <w:rsid w:val="008A1138"/>
    <w:rsid w:val="008A28A3"/>
    <w:rsid w:val="008A2E2C"/>
    <w:rsid w:val="008A36ED"/>
    <w:rsid w:val="008A3A66"/>
    <w:rsid w:val="008A3E4C"/>
    <w:rsid w:val="008A45DE"/>
    <w:rsid w:val="008A4ECE"/>
    <w:rsid w:val="008A5096"/>
    <w:rsid w:val="008A56A8"/>
    <w:rsid w:val="008A5905"/>
    <w:rsid w:val="008A7710"/>
    <w:rsid w:val="008B1E2B"/>
    <w:rsid w:val="008B2A9B"/>
    <w:rsid w:val="008B312E"/>
    <w:rsid w:val="008B5BFC"/>
    <w:rsid w:val="008B5D1E"/>
    <w:rsid w:val="008C0386"/>
    <w:rsid w:val="008C0EB6"/>
    <w:rsid w:val="008C1D11"/>
    <w:rsid w:val="008C20DF"/>
    <w:rsid w:val="008C2163"/>
    <w:rsid w:val="008C28F1"/>
    <w:rsid w:val="008C2F10"/>
    <w:rsid w:val="008C35F0"/>
    <w:rsid w:val="008C514F"/>
    <w:rsid w:val="008C5982"/>
    <w:rsid w:val="008C6710"/>
    <w:rsid w:val="008C6CB6"/>
    <w:rsid w:val="008D030C"/>
    <w:rsid w:val="008D0BE3"/>
    <w:rsid w:val="008D142D"/>
    <w:rsid w:val="008D1ADF"/>
    <w:rsid w:val="008D22CB"/>
    <w:rsid w:val="008D3AEE"/>
    <w:rsid w:val="008D3BE4"/>
    <w:rsid w:val="008D4023"/>
    <w:rsid w:val="008D4C5E"/>
    <w:rsid w:val="008D54BE"/>
    <w:rsid w:val="008D5888"/>
    <w:rsid w:val="008D5FAA"/>
    <w:rsid w:val="008D65A7"/>
    <w:rsid w:val="008D739E"/>
    <w:rsid w:val="008D7800"/>
    <w:rsid w:val="008D7DF6"/>
    <w:rsid w:val="008E0997"/>
    <w:rsid w:val="008E0AEA"/>
    <w:rsid w:val="008E0E9F"/>
    <w:rsid w:val="008E3BDB"/>
    <w:rsid w:val="008E4568"/>
    <w:rsid w:val="008E5B33"/>
    <w:rsid w:val="008E5C51"/>
    <w:rsid w:val="008E63DB"/>
    <w:rsid w:val="008E669A"/>
    <w:rsid w:val="008E7086"/>
    <w:rsid w:val="008E7F8D"/>
    <w:rsid w:val="008F1605"/>
    <w:rsid w:val="008F1979"/>
    <w:rsid w:val="008F1A06"/>
    <w:rsid w:val="008F35D2"/>
    <w:rsid w:val="008F3945"/>
    <w:rsid w:val="008F558E"/>
    <w:rsid w:val="008F564E"/>
    <w:rsid w:val="008F6750"/>
    <w:rsid w:val="008F7308"/>
    <w:rsid w:val="008F7892"/>
    <w:rsid w:val="0090030E"/>
    <w:rsid w:val="00901DD6"/>
    <w:rsid w:val="009032AE"/>
    <w:rsid w:val="0090344C"/>
    <w:rsid w:val="0090503D"/>
    <w:rsid w:val="00905381"/>
    <w:rsid w:val="0090565E"/>
    <w:rsid w:val="009059C1"/>
    <w:rsid w:val="00905F1F"/>
    <w:rsid w:val="00906A20"/>
    <w:rsid w:val="00906B10"/>
    <w:rsid w:val="00907147"/>
    <w:rsid w:val="009071AF"/>
    <w:rsid w:val="00910E36"/>
    <w:rsid w:val="00911C83"/>
    <w:rsid w:val="00912EB2"/>
    <w:rsid w:val="009137B8"/>
    <w:rsid w:val="009137BF"/>
    <w:rsid w:val="0091519A"/>
    <w:rsid w:val="009151C6"/>
    <w:rsid w:val="00916814"/>
    <w:rsid w:val="00916DAA"/>
    <w:rsid w:val="00916E8F"/>
    <w:rsid w:val="00917AD5"/>
    <w:rsid w:val="00917B41"/>
    <w:rsid w:val="00920378"/>
    <w:rsid w:val="00920D35"/>
    <w:rsid w:val="00921D9A"/>
    <w:rsid w:val="00921E5A"/>
    <w:rsid w:val="009225FB"/>
    <w:rsid w:val="00925FFB"/>
    <w:rsid w:val="0092711B"/>
    <w:rsid w:val="009279DB"/>
    <w:rsid w:val="00927E7F"/>
    <w:rsid w:val="0093052F"/>
    <w:rsid w:val="009307B8"/>
    <w:rsid w:val="00930B37"/>
    <w:rsid w:val="00930ECB"/>
    <w:rsid w:val="00931567"/>
    <w:rsid w:val="0093237A"/>
    <w:rsid w:val="00932922"/>
    <w:rsid w:val="00932A06"/>
    <w:rsid w:val="00933377"/>
    <w:rsid w:val="009338FD"/>
    <w:rsid w:val="00937825"/>
    <w:rsid w:val="00940385"/>
    <w:rsid w:val="0094053E"/>
    <w:rsid w:val="00941629"/>
    <w:rsid w:val="009417C1"/>
    <w:rsid w:val="00942FA8"/>
    <w:rsid w:val="00943098"/>
    <w:rsid w:val="0094389C"/>
    <w:rsid w:val="00944E52"/>
    <w:rsid w:val="00945CDC"/>
    <w:rsid w:val="0094602B"/>
    <w:rsid w:val="0094672C"/>
    <w:rsid w:val="0094779C"/>
    <w:rsid w:val="00950718"/>
    <w:rsid w:val="00950746"/>
    <w:rsid w:val="009518EF"/>
    <w:rsid w:val="009557DD"/>
    <w:rsid w:val="00955EFB"/>
    <w:rsid w:val="00957EA8"/>
    <w:rsid w:val="00957F84"/>
    <w:rsid w:val="00957FD8"/>
    <w:rsid w:val="00960D78"/>
    <w:rsid w:val="00961BE6"/>
    <w:rsid w:val="0096380E"/>
    <w:rsid w:val="009638FC"/>
    <w:rsid w:val="009649EC"/>
    <w:rsid w:val="00964E8B"/>
    <w:rsid w:val="009667D5"/>
    <w:rsid w:val="009667EA"/>
    <w:rsid w:val="00966AD4"/>
    <w:rsid w:val="00967653"/>
    <w:rsid w:val="00967675"/>
    <w:rsid w:val="00967AF6"/>
    <w:rsid w:val="009718E4"/>
    <w:rsid w:val="00971F7B"/>
    <w:rsid w:val="00973874"/>
    <w:rsid w:val="009740D9"/>
    <w:rsid w:val="00976333"/>
    <w:rsid w:val="009776BE"/>
    <w:rsid w:val="009809E1"/>
    <w:rsid w:val="00981746"/>
    <w:rsid w:val="00984C39"/>
    <w:rsid w:val="0098587D"/>
    <w:rsid w:val="009866E5"/>
    <w:rsid w:val="00986E27"/>
    <w:rsid w:val="00987E40"/>
    <w:rsid w:val="00987E74"/>
    <w:rsid w:val="009909FF"/>
    <w:rsid w:val="00991793"/>
    <w:rsid w:val="00991CDC"/>
    <w:rsid w:val="00991E51"/>
    <w:rsid w:val="009930D4"/>
    <w:rsid w:val="0099398E"/>
    <w:rsid w:val="00993AED"/>
    <w:rsid w:val="00993E21"/>
    <w:rsid w:val="00994726"/>
    <w:rsid w:val="00994A90"/>
    <w:rsid w:val="00994F2C"/>
    <w:rsid w:val="0099557B"/>
    <w:rsid w:val="0099603D"/>
    <w:rsid w:val="00996C80"/>
    <w:rsid w:val="00996FFD"/>
    <w:rsid w:val="009971DD"/>
    <w:rsid w:val="00997215"/>
    <w:rsid w:val="009A05C4"/>
    <w:rsid w:val="009A3FD1"/>
    <w:rsid w:val="009A40F0"/>
    <w:rsid w:val="009A64C6"/>
    <w:rsid w:val="009A7211"/>
    <w:rsid w:val="009B06EA"/>
    <w:rsid w:val="009B133E"/>
    <w:rsid w:val="009B15C3"/>
    <w:rsid w:val="009B18B2"/>
    <w:rsid w:val="009B1F24"/>
    <w:rsid w:val="009B2658"/>
    <w:rsid w:val="009B3758"/>
    <w:rsid w:val="009B45A8"/>
    <w:rsid w:val="009B703C"/>
    <w:rsid w:val="009B7831"/>
    <w:rsid w:val="009C0DF8"/>
    <w:rsid w:val="009C11FA"/>
    <w:rsid w:val="009C163A"/>
    <w:rsid w:val="009C18A5"/>
    <w:rsid w:val="009C1EB8"/>
    <w:rsid w:val="009C257F"/>
    <w:rsid w:val="009C2E0E"/>
    <w:rsid w:val="009C302F"/>
    <w:rsid w:val="009C3072"/>
    <w:rsid w:val="009C5184"/>
    <w:rsid w:val="009C55F8"/>
    <w:rsid w:val="009C7143"/>
    <w:rsid w:val="009D12C4"/>
    <w:rsid w:val="009D24BC"/>
    <w:rsid w:val="009D295D"/>
    <w:rsid w:val="009D4941"/>
    <w:rsid w:val="009D52AA"/>
    <w:rsid w:val="009D6D00"/>
    <w:rsid w:val="009D70BE"/>
    <w:rsid w:val="009E19FC"/>
    <w:rsid w:val="009E1C80"/>
    <w:rsid w:val="009E239B"/>
    <w:rsid w:val="009E2741"/>
    <w:rsid w:val="009E2A5B"/>
    <w:rsid w:val="009E45D0"/>
    <w:rsid w:val="009E507D"/>
    <w:rsid w:val="009E6D55"/>
    <w:rsid w:val="009E7C46"/>
    <w:rsid w:val="009E7CEB"/>
    <w:rsid w:val="009F03EF"/>
    <w:rsid w:val="009F1BD8"/>
    <w:rsid w:val="009F35EF"/>
    <w:rsid w:val="009F3A81"/>
    <w:rsid w:val="009F406C"/>
    <w:rsid w:val="009F5DB1"/>
    <w:rsid w:val="009F6B6E"/>
    <w:rsid w:val="009F6BE7"/>
    <w:rsid w:val="009F7830"/>
    <w:rsid w:val="00A0061F"/>
    <w:rsid w:val="00A01772"/>
    <w:rsid w:val="00A018C0"/>
    <w:rsid w:val="00A018C2"/>
    <w:rsid w:val="00A01FF9"/>
    <w:rsid w:val="00A027F3"/>
    <w:rsid w:val="00A02F7D"/>
    <w:rsid w:val="00A03876"/>
    <w:rsid w:val="00A048C8"/>
    <w:rsid w:val="00A04FAD"/>
    <w:rsid w:val="00A0699E"/>
    <w:rsid w:val="00A1091E"/>
    <w:rsid w:val="00A1093C"/>
    <w:rsid w:val="00A10CDD"/>
    <w:rsid w:val="00A10F20"/>
    <w:rsid w:val="00A11752"/>
    <w:rsid w:val="00A11E7A"/>
    <w:rsid w:val="00A11FCD"/>
    <w:rsid w:val="00A12083"/>
    <w:rsid w:val="00A12AD7"/>
    <w:rsid w:val="00A12E46"/>
    <w:rsid w:val="00A13BF1"/>
    <w:rsid w:val="00A16707"/>
    <w:rsid w:val="00A16939"/>
    <w:rsid w:val="00A172D2"/>
    <w:rsid w:val="00A175CF"/>
    <w:rsid w:val="00A2053D"/>
    <w:rsid w:val="00A21141"/>
    <w:rsid w:val="00A224F6"/>
    <w:rsid w:val="00A23296"/>
    <w:rsid w:val="00A238F0"/>
    <w:rsid w:val="00A23CF2"/>
    <w:rsid w:val="00A23E59"/>
    <w:rsid w:val="00A242E4"/>
    <w:rsid w:val="00A24C16"/>
    <w:rsid w:val="00A252B1"/>
    <w:rsid w:val="00A26461"/>
    <w:rsid w:val="00A264E6"/>
    <w:rsid w:val="00A3123F"/>
    <w:rsid w:val="00A31F2A"/>
    <w:rsid w:val="00A3328C"/>
    <w:rsid w:val="00A34029"/>
    <w:rsid w:val="00A34F22"/>
    <w:rsid w:val="00A357D2"/>
    <w:rsid w:val="00A35DBA"/>
    <w:rsid w:val="00A3609D"/>
    <w:rsid w:val="00A36463"/>
    <w:rsid w:val="00A36BF3"/>
    <w:rsid w:val="00A37AEE"/>
    <w:rsid w:val="00A40F3A"/>
    <w:rsid w:val="00A42B8A"/>
    <w:rsid w:val="00A42E0A"/>
    <w:rsid w:val="00A43271"/>
    <w:rsid w:val="00A43313"/>
    <w:rsid w:val="00A44257"/>
    <w:rsid w:val="00A45E02"/>
    <w:rsid w:val="00A46F02"/>
    <w:rsid w:val="00A46FC8"/>
    <w:rsid w:val="00A472DB"/>
    <w:rsid w:val="00A47A22"/>
    <w:rsid w:val="00A50215"/>
    <w:rsid w:val="00A502E4"/>
    <w:rsid w:val="00A52284"/>
    <w:rsid w:val="00A5230F"/>
    <w:rsid w:val="00A52963"/>
    <w:rsid w:val="00A530EE"/>
    <w:rsid w:val="00A535B4"/>
    <w:rsid w:val="00A5696D"/>
    <w:rsid w:val="00A56EE2"/>
    <w:rsid w:val="00A57E91"/>
    <w:rsid w:val="00A6023D"/>
    <w:rsid w:val="00A62AE1"/>
    <w:rsid w:val="00A64586"/>
    <w:rsid w:val="00A64E9B"/>
    <w:rsid w:val="00A651BD"/>
    <w:rsid w:val="00A652FB"/>
    <w:rsid w:val="00A66E24"/>
    <w:rsid w:val="00A66E58"/>
    <w:rsid w:val="00A6726B"/>
    <w:rsid w:val="00A70002"/>
    <w:rsid w:val="00A7013C"/>
    <w:rsid w:val="00A702A3"/>
    <w:rsid w:val="00A70F1B"/>
    <w:rsid w:val="00A7195B"/>
    <w:rsid w:val="00A72AAA"/>
    <w:rsid w:val="00A734A3"/>
    <w:rsid w:val="00A74121"/>
    <w:rsid w:val="00A74659"/>
    <w:rsid w:val="00A74B55"/>
    <w:rsid w:val="00A76144"/>
    <w:rsid w:val="00A76EFC"/>
    <w:rsid w:val="00A80A49"/>
    <w:rsid w:val="00A816F2"/>
    <w:rsid w:val="00A818A2"/>
    <w:rsid w:val="00A823FF"/>
    <w:rsid w:val="00A8294D"/>
    <w:rsid w:val="00A82AE4"/>
    <w:rsid w:val="00A8408D"/>
    <w:rsid w:val="00A8508B"/>
    <w:rsid w:val="00A8681F"/>
    <w:rsid w:val="00A90EAB"/>
    <w:rsid w:val="00A92251"/>
    <w:rsid w:val="00A92B22"/>
    <w:rsid w:val="00A92D44"/>
    <w:rsid w:val="00A92FE5"/>
    <w:rsid w:val="00A93449"/>
    <w:rsid w:val="00A9361D"/>
    <w:rsid w:val="00A93DB2"/>
    <w:rsid w:val="00A94A7C"/>
    <w:rsid w:val="00A94A9F"/>
    <w:rsid w:val="00A96152"/>
    <w:rsid w:val="00A963D3"/>
    <w:rsid w:val="00A971ED"/>
    <w:rsid w:val="00A97899"/>
    <w:rsid w:val="00AA0C13"/>
    <w:rsid w:val="00AA14D8"/>
    <w:rsid w:val="00AA159C"/>
    <w:rsid w:val="00AA189B"/>
    <w:rsid w:val="00AA1F85"/>
    <w:rsid w:val="00AA3179"/>
    <w:rsid w:val="00AA6AF9"/>
    <w:rsid w:val="00AA6EE9"/>
    <w:rsid w:val="00AA71A8"/>
    <w:rsid w:val="00AA78B8"/>
    <w:rsid w:val="00AA78D3"/>
    <w:rsid w:val="00AA7909"/>
    <w:rsid w:val="00AB0419"/>
    <w:rsid w:val="00AB1F7B"/>
    <w:rsid w:val="00AB2C8B"/>
    <w:rsid w:val="00AB3A58"/>
    <w:rsid w:val="00AB3F7E"/>
    <w:rsid w:val="00AB478A"/>
    <w:rsid w:val="00AB4FC8"/>
    <w:rsid w:val="00AB5F6F"/>
    <w:rsid w:val="00AB6031"/>
    <w:rsid w:val="00AB6DF5"/>
    <w:rsid w:val="00AB77B1"/>
    <w:rsid w:val="00AB79C8"/>
    <w:rsid w:val="00AC05AA"/>
    <w:rsid w:val="00AC1844"/>
    <w:rsid w:val="00AC1AFB"/>
    <w:rsid w:val="00AC1C29"/>
    <w:rsid w:val="00AC237B"/>
    <w:rsid w:val="00AC2AEA"/>
    <w:rsid w:val="00AC3689"/>
    <w:rsid w:val="00AC3EFD"/>
    <w:rsid w:val="00AC5C25"/>
    <w:rsid w:val="00AD2D8A"/>
    <w:rsid w:val="00AD369C"/>
    <w:rsid w:val="00AD4D54"/>
    <w:rsid w:val="00AD5577"/>
    <w:rsid w:val="00AD7977"/>
    <w:rsid w:val="00AE34B5"/>
    <w:rsid w:val="00AE4DAF"/>
    <w:rsid w:val="00AE60A5"/>
    <w:rsid w:val="00AE61FA"/>
    <w:rsid w:val="00AE6EA9"/>
    <w:rsid w:val="00AE7C25"/>
    <w:rsid w:val="00AF1749"/>
    <w:rsid w:val="00AF1C02"/>
    <w:rsid w:val="00AF245B"/>
    <w:rsid w:val="00AF387B"/>
    <w:rsid w:val="00AF3B77"/>
    <w:rsid w:val="00AF538A"/>
    <w:rsid w:val="00AF6357"/>
    <w:rsid w:val="00AF76C3"/>
    <w:rsid w:val="00AF7D41"/>
    <w:rsid w:val="00B000A1"/>
    <w:rsid w:val="00B00622"/>
    <w:rsid w:val="00B00661"/>
    <w:rsid w:val="00B01F2F"/>
    <w:rsid w:val="00B0221B"/>
    <w:rsid w:val="00B029E2"/>
    <w:rsid w:val="00B02E24"/>
    <w:rsid w:val="00B03578"/>
    <w:rsid w:val="00B03C06"/>
    <w:rsid w:val="00B03EB6"/>
    <w:rsid w:val="00B0530B"/>
    <w:rsid w:val="00B05C89"/>
    <w:rsid w:val="00B06133"/>
    <w:rsid w:val="00B062B4"/>
    <w:rsid w:val="00B0650C"/>
    <w:rsid w:val="00B07130"/>
    <w:rsid w:val="00B115DA"/>
    <w:rsid w:val="00B11BFC"/>
    <w:rsid w:val="00B12478"/>
    <w:rsid w:val="00B128CA"/>
    <w:rsid w:val="00B12F6B"/>
    <w:rsid w:val="00B1467D"/>
    <w:rsid w:val="00B150F3"/>
    <w:rsid w:val="00B164D5"/>
    <w:rsid w:val="00B166AE"/>
    <w:rsid w:val="00B16C3A"/>
    <w:rsid w:val="00B20D6A"/>
    <w:rsid w:val="00B2295A"/>
    <w:rsid w:val="00B238DE"/>
    <w:rsid w:val="00B23BD4"/>
    <w:rsid w:val="00B23F6D"/>
    <w:rsid w:val="00B247C9"/>
    <w:rsid w:val="00B24F46"/>
    <w:rsid w:val="00B25B8F"/>
    <w:rsid w:val="00B26A82"/>
    <w:rsid w:val="00B26D61"/>
    <w:rsid w:val="00B3018C"/>
    <w:rsid w:val="00B30A04"/>
    <w:rsid w:val="00B317E1"/>
    <w:rsid w:val="00B32912"/>
    <w:rsid w:val="00B32C5E"/>
    <w:rsid w:val="00B32E99"/>
    <w:rsid w:val="00B33A58"/>
    <w:rsid w:val="00B340EF"/>
    <w:rsid w:val="00B344AB"/>
    <w:rsid w:val="00B35D40"/>
    <w:rsid w:val="00B362A8"/>
    <w:rsid w:val="00B4072C"/>
    <w:rsid w:val="00B44536"/>
    <w:rsid w:val="00B45E66"/>
    <w:rsid w:val="00B46A78"/>
    <w:rsid w:val="00B50DB4"/>
    <w:rsid w:val="00B514AA"/>
    <w:rsid w:val="00B52954"/>
    <w:rsid w:val="00B52D9C"/>
    <w:rsid w:val="00B53A4B"/>
    <w:rsid w:val="00B53C26"/>
    <w:rsid w:val="00B53D8F"/>
    <w:rsid w:val="00B55175"/>
    <w:rsid w:val="00B55C28"/>
    <w:rsid w:val="00B56D5D"/>
    <w:rsid w:val="00B6022D"/>
    <w:rsid w:val="00B60C20"/>
    <w:rsid w:val="00B6207C"/>
    <w:rsid w:val="00B6249F"/>
    <w:rsid w:val="00B625CE"/>
    <w:rsid w:val="00B62C07"/>
    <w:rsid w:val="00B62F52"/>
    <w:rsid w:val="00B63005"/>
    <w:rsid w:val="00B64181"/>
    <w:rsid w:val="00B64243"/>
    <w:rsid w:val="00B65A72"/>
    <w:rsid w:val="00B66235"/>
    <w:rsid w:val="00B67C8C"/>
    <w:rsid w:val="00B70393"/>
    <w:rsid w:val="00B71648"/>
    <w:rsid w:val="00B71F68"/>
    <w:rsid w:val="00B7234C"/>
    <w:rsid w:val="00B72922"/>
    <w:rsid w:val="00B72AD6"/>
    <w:rsid w:val="00B7341D"/>
    <w:rsid w:val="00B7553F"/>
    <w:rsid w:val="00B773A3"/>
    <w:rsid w:val="00B77AF1"/>
    <w:rsid w:val="00B77B24"/>
    <w:rsid w:val="00B80577"/>
    <w:rsid w:val="00B80688"/>
    <w:rsid w:val="00B813B2"/>
    <w:rsid w:val="00B81A44"/>
    <w:rsid w:val="00B81B3A"/>
    <w:rsid w:val="00B82965"/>
    <w:rsid w:val="00B82D33"/>
    <w:rsid w:val="00B8383B"/>
    <w:rsid w:val="00B84164"/>
    <w:rsid w:val="00B84214"/>
    <w:rsid w:val="00B843A3"/>
    <w:rsid w:val="00B8440D"/>
    <w:rsid w:val="00B8646D"/>
    <w:rsid w:val="00B8659D"/>
    <w:rsid w:val="00B868F5"/>
    <w:rsid w:val="00B86B1A"/>
    <w:rsid w:val="00B87944"/>
    <w:rsid w:val="00B90E1B"/>
    <w:rsid w:val="00B926FA"/>
    <w:rsid w:val="00B92EE8"/>
    <w:rsid w:val="00B9370C"/>
    <w:rsid w:val="00B93861"/>
    <w:rsid w:val="00B94136"/>
    <w:rsid w:val="00B95B67"/>
    <w:rsid w:val="00B95C8D"/>
    <w:rsid w:val="00B969FC"/>
    <w:rsid w:val="00BA0B34"/>
    <w:rsid w:val="00BA1047"/>
    <w:rsid w:val="00BA114D"/>
    <w:rsid w:val="00BA1FCA"/>
    <w:rsid w:val="00BA2B50"/>
    <w:rsid w:val="00BA46B3"/>
    <w:rsid w:val="00BA4D5F"/>
    <w:rsid w:val="00BA6EE6"/>
    <w:rsid w:val="00BA73C4"/>
    <w:rsid w:val="00BB135D"/>
    <w:rsid w:val="00BB2084"/>
    <w:rsid w:val="00BB3413"/>
    <w:rsid w:val="00BB4008"/>
    <w:rsid w:val="00BB4C05"/>
    <w:rsid w:val="00BB6320"/>
    <w:rsid w:val="00BB72F4"/>
    <w:rsid w:val="00BB7C61"/>
    <w:rsid w:val="00BB7F5F"/>
    <w:rsid w:val="00BC0971"/>
    <w:rsid w:val="00BC0FCA"/>
    <w:rsid w:val="00BC21C7"/>
    <w:rsid w:val="00BC2431"/>
    <w:rsid w:val="00BC280A"/>
    <w:rsid w:val="00BC2B9E"/>
    <w:rsid w:val="00BC2E9A"/>
    <w:rsid w:val="00BC3F55"/>
    <w:rsid w:val="00BC42BC"/>
    <w:rsid w:val="00BC4FB5"/>
    <w:rsid w:val="00BC52B8"/>
    <w:rsid w:val="00BC565C"/>
    <w:rsid w:val="00BC5994"/>
    <w:rsid w:val="00BC5A4C"/>
    <w:rsid w:val="00BC6AC4"/>
    <w:rsid w:val="00BD15F0"/>
    <w:rsid w:val="00BD1712"/>
    <w:rsid w:val="00BD1C1D"/>
    <w:rsid w:val="00BD2052"/>
    <w:rsid w:val="00BD26AC"/>
    <w:rsid w:val="00BD406F"/>
    <w:rsid w:val="00BD48BB"/>
    <w:rsid w:val="00BD4F62"/>
    <w:rsid w:val="00BD50A3"/>
    <w:rsid w:val="00BD5476"/>
    <w:rsid w:val="00BD5C34"/>
    <w:rsid w:val="00BD6AE8"/>
    <w:rsid w:val="00BD7A20"/>
    <w:rsid w:val="00BE0C21"/>
    <w:rsid w:val="00BE168B"/>
    <w:rsid w:val="00BE1E8F"/>
    <w:rsid w:val="00BE2EE3"/>
    <w:rsid w:val="00BE57A8"/>
    <w:rsid w:val="00BE5B3B"/>
    <w:rsid w:val="00BE6238"/>
    <w:rsid w:val="00BE741C"/>
    <w:rsid w:val="00BE7B31"/>
    <w:rsid w:val="00BE7BEB"/>
    <w:rsid w:val="00BF0CD8"/>
    <w:rsid w:val="00BF3D61"/>
    <w:rsid w:val="00BF518C"/>
    <w:rsid w:val="00BF6EB7"/>
    <w:rsid w:val="00BF6ECC"/>
    <w:rsid w:val="00BF6FCE"/>
    <w:rsid w:val="00BF71B1"/>
    <w:rsid w:val="00BF764C"/>
    <w:rsid w:val="00BF7F07"/>
    <w:rsid w:val="00C00307"/>
    <w:rsid w:val="00C009F1"/>
    <w:rsid w:val="00C00D4D"/>
    <w:rsid w:val="00C020D4"/>
    <w:rsid w:val="00C02660"/>
    <w:rsid w:val="00C04D92"/>
    <w:rsid w:val="00C07927"/>
    <w:rsid w:val="00C100F1"/>
    <w:rsid w:val="00C100FC"/>
    <w:rsid w:val="00C10406"/>
    <w:rsid w:val="00C110CE"/>
    <w:rsid w:val="00C11405"/>
    <w:rsid w:val="00C115D5"/>
    <w:rsid w:val="00C119DE"/>
    <w:rsid w:val="00C11CC1"/>
    <w:rsid w:val="00C1203C"/>
    <w:rsid w:val="00C13630"/>
    <w:rsid w:val="00C13F95"/>
    <w:rsid w:val="00C14D18"/>
    <w:rsid w:val="00C15D4C"/>
    <w:rsid w:val="00C16936"/>
    <w:rsid w:val="00C16B40"/>
    <w:rsid w:val="00C202BB"/>
    <w:rsid w:val="00C20CA5"/>
    <w:rsid w:val="00C2191F"/>
    <w:rsid w:val="00C21D34"/>
    <w:rsid w:val="00C2269D"/>
    <w:rsid w:val="00C24297"/>
    <w:rsid w:val="00C24B4B"/>
    <w:rsid w:val="00C25E57"/>
    <w:rsid w:val="00C268AD"/>
    <w:rsid w:val="00C27948"/>
    <w:rsid w:val="00C279D6"/>
    <w:rsid w:val="00C27F8A"/>
    <w:rsid w:val="00C31212"/>
    <w:rsid w:val="00C31527"/>
    <w:rsid w:val="00C32526"/>
    <w:rsid w:val="00C33223"/>
    <w:rsid w:val="00C33267"/>
    <w:rsid w:val="00C343F2"/>
    <w:rsid w:val="00C346AB"/>
    <w:rsid w:val="00C34FF2"/>
    <w:rsid w:val="00C3537A"/>
    <w:rsid w:val="00C35EA9"/>
    <w:rsid w:val="00C4039F"/>
    <w:rsid w:val="00C4062C"/>
    <w:rsid w:val="00C4108D"/>
    <w:rsid w:val="00C4147E"/>
    <w:rsid w:val="00C42A62"/>
    <w:rsid w:val="00C4358A"/>
    <w:rsid w:val="00C45486"/>
    <w:rsid w:val="00C454C8"/>
    <w:rsid w:val="00C46282"/>
    <w:rsid w:val="00C47B00"/>
    <w:rsid w:val="00C47BD0"/>
    <w:rsid w:val="00C47E02"/>
    <w:rsid w:val="00C50A33"/>
    <w:rsid w:val="00C5148E"/>
    <w:rsid w:val="00C51A7C"/>
    <w:rsid w:val="00C5209D"/>
    <w:rsid w:val="00C54141"/>
    <w:rsid w:val="00C54BB5"/>
    <w:rsid w:val="00C556A8"/>
    <w:rsid w:val="00C55C7C"/>
    <w:rsid w:val="00C55CB5"/>
    <w:rsid w:val="00C56E49"/>
    <w:rsid w:val="00C57667"/>
    <w:rsid w:val="00C5791C"/>
    <w:rsid w:val="00C60004"/>
    <w:rsid w:val="00C60BB5"/>
    <w:rsid w:val="00C60F7D"/>
    <w:rsid w:val="00C615A1"/>
    <w:rsid w:val="00C61883"/>
    <w:rsid w:val="00C620AC"/>
    <w:rsid w:val="00C629F4"/>
    <w:rsid w:val="00C64523"/>
    <w:rsid w:val="00C64B09"/>
    <w:rsid w:val="00C67DFA"/>
    <w:rsid w:val="00C715D1"/>
    <w:rsid w:val="00C71661"/>
    <w:rsid w:val="00C71C04"/>
    <w:rsid w:val="00C7229F"/>
    <w:rsid w:val="00C728A4"/>
    <w:rsid w:val="00C72F25"/>
    <w:rsid w:val="00C72F84"/>
    <w:rsid w:val="00C7337B"/>
    <w:rsid w:val="00C7400A"/>
    <w:rsid w:val="00C75F4E"/>
    <w:rsid w:val="00C7613D"/>
    <w:rsid w:val="00C7692D"/>
    <w:rsid w:val="00C77909"/>
    <w:rsid w:val="00C77A49"/>
    <w:rsid w:val="00C804B8"/>
    <w:rsid w:val="00C80C98"/>
    <w:rsid w:val="00C814B9"/>
    <w:rsid w:val="00C81732"/>
    <w:rsid w:val="00C836BC"/>
    <w:rsid w:val="00C83DE0"/>
    <w:rsid w:val="00C83F2A"/>
    <w:rsid w:val="00C854F2"/>
    <w:rsid w:val="00C873DC"/>
    <w:rsid w:val="00C87842"/>
    <w:rsid w:val="00C90526"/>
    <w:rsid w:val="00C90979"/>
    <w:rsid w:val="00C91442"/>
    <w:rsid w:val="00C92B49"/>
    <w:rsid w:val="00C92DC9"/>
    <w:rsid w:val="00C92EC8"/>
    <w:rsid w:val="00C92FE0"/>
    <w:rsid w:val="00C93F66"/>
    <w:rsid w:val="00C95831"/>
    <w:rsid w:val="00C963F8"/>
    <w:rsid w:val="00CA03B9"/>
    <w:rsid w:val="00CA1FF5"/>
    <w:rsid w:val="00CA230E"/>
    <w:rsid w:val="00CA2878"/>
    <w:rsid w:val="00CA3057"/>
    <w:rsid w:val="00CA399C"/>
    <w:rsid w:val="00CA4669"/>
    <w:rsid w:val="00CA480E"/>
    <w:rsid w:val="00CA49A7"/>
    <w:rsid w:val="00CA4D79"/>
    <w:rsid w:val="00CA4F7F"/>
    <w:rsid w:val="00CA65EC"/>
    <w:rsid w:val="00CA66EA"/>
    <w:rsid w:val="00CB089F"/>
    <w:rsid w:val="00CB1F8B"/>
    <w:rsid w:val="00CB200F"/>
    <w:rsid w:val="00CB2153"/>
    <w:rsid w:val="00CB28FB"/>
    <w:rsid w:val="00CB2BD0"/>
    <w:rsid w:val="00CB341A"/>
    <w:rsid w:val="00CB3FEA"/>
    <w:rsid w:val="00CB7733"/>
    <w:rsid w:val="00CC05B1"/>
    <w:rsid w:val="00CC17F9"/>
    <w:rsid w:val="00CC2AAA"/>
    <w:rsid w:val="00CC5066"/>
    <w:rsid w:val="00CD044E"/>
    <w:rsid w:val="00CD09A3"/>
    <w:rsid w:val="00CD2078"/>
    <w:rsid w:val="00CD33D9"/>
    <w:rsid w:val="00CD3EAC"/>
    <w:rsid w:val="00CD451C"/>
    <w:rsid w:val="00CD4E16"/>
    <w:rsid w:val="00CD578D"/>
    <w:rsid w:val="00CD6CE3"/>
    <w:rsid w:val="00CD6D8C"/>
    <w:rsid w:val="00CD6DD8"/>
    <w:rsid w:val="00CE0D3E"/>
    <w:rsid w:val="00CE17D6"/>
    <w:rsid w:val="00CE2CB9"/>
    <w:rsid w:val="00CE405A"/>
    <w:rsid w:val="00CE4609"/>
    <w:rsid w:val="00CE567E"/>
    <w:rsid w:val="00CE645E"/>
    <w:rsid w:val="00CE6A52"/>
    <w:rsid w:val="00CF0FF9"/>
    <w:rsid w:val="00CF18EA"/>
    <w:rsid w:val="00CF29FD"/>
    <w:rsid w:val="00CF3B24"/>
    <w:rsid w:val="00CF44C7"/>
    <w:rsid w:val="00CF49F1"/>
    <w:rsid w:val="00CF5ACC"/>
    <w:rsid w:val="00CF6D4B"/>
    <w:rsid w:val="00CF7B0B"/>
    <w:rsid w:val="00D0150E"/>
    <w:rsid w:val="00D016B6"/>
    <w:rsid w:val="00D020AB"/>
    <w:rsid w:val="00D020F4"/>
    <w:rsid w:val="00D023CC"/>
    <w:rsid w:val="00D0290A"/>
    <w:rsid w:val="00D02E49"/>
    <w:rsid w:val="00D03B90"/>
    <w:rsid w:val="00D03BC6"/>
    <w:rsid w:val="00D03FB4"/>
    <w:rsid w:val="00D0440C"/>
    <w:rsid w:val="00D06076"/>
    <w:rsid w:val="00D069BD"/>
    <w:rsid w:val="00D06C5B"/>
    <w:rsid w:val="00D0789B"/>
    <w:rsid w:val="00D1425F"/>
    <w:rsid w:val="00D14587"/>
    <w:rsid w:val="00D15265"/>
    <w:rsid w:val="00D155A7"/>
    <w:rsid w:val="00D20B26"/>
    <w:rsid w:val="00D21667"/>
    <w:rsid w:val="00D22A1C"/>
    <w:rsid w:val="00D22B55"/>
    <w:rsid w:val="00D22DAE"/>
    <w:rsid w:val="00D23430"/>
    <w:rsid w:val="00D235DB"/>
    <w:rsid w:val="00D23688"/>
    <w:rsid w:val="00D23CBA"/>
    <w:rsid w:val="00D24436"/>
    <w:rsid w:val="00D24C04"/>
    <w:rsid w:val="00D252DE"/>
    <w:rsid w:val="00D30C32"/>
    <w:rsid w:val="00D31369"/>
    <w:rsid w:val="00D314BD"/>
    <w:rsid w:val="00D319B4"/>
    <w:rsid w:val="00D32349"/>
    <w:rsid w:val="00D3269B"/>
    <w:rsid w:val="00D34853"/>
    <w:rsid w:val="00D36135"/>
    <w:rsid w:val="00D36190"/>
    <w:rsid w:val="00D362DA"/>
    <w:rsid w:val="00D37220"/>
    <w:rsid w:val="00D4026B"/>
    <w:rsid w:val="00D413FE"/>
    <w:rsid w:val="00D41563"/>
    <w:rsid w:val="00D4253F"/>
    <w:rsid w:val="00D430A7"/>
    <w:rsid w:val="00D44602"/>
    <w:rsid w:val="00D4562A"/>
    <w:rsid w:val="00D4661D"/>
    <w:rsid w:val="00D46E32"/>
    <w:rsid w:val="00D471B5"/>
    <w:rsid w:val="00D47627"/>
    <w:rsid w:val="00D50123"/>
    <w:rsid w:val="00D50D9D"/>
    <w:rsid w:val="00D53116"/>
    <w:rsid w:val="00D545F8"/>
    <w:rsid w:val="00D54B2C"/>
    <w:rsid w:val="00D5592D"/>
    <w:rsid w:val="00D56582"/>
    <w:rsid w:val="00D57BF5"/>
    <w:rsid w:val="00D609DF"/>
    <w:rsid w:val="00D61D47"/>
    <w:rsid w:val="00D6282D"/>
    <w:rsid w:val="00D650AF"/>
    <w:rsid w:val="00D65163"/>
    <w:rsid w:val="00D653E2"/>
    <w:rsid w:val="00D67808"/>
    <w:rsid w:val="00D70681"/>
    <w:rsid w:val="00D71140"/>
    <w:rsid w:val="00D71803"/>
    <w:rsid w:val="00D73AF9"/>
    <w:rsid w:val="00D73E62"/>
    <w:rsid w:val="00D754B5"/>
    <w:rsid w:val="00D7555C"/>
    <w:rsid w:val="00D7566A"/>
    <w:rsid w:val="00D76027"/>
    <w:rsid w:val="00D77779"/>
    <w:rsid w:val="00D77A1D"/>
    <w:rsid w:val="00D8091A"/>
    <w:rsid w:val="00D8197F"/>
    <w:rsid w:val="00D81DC0"/>
    <w:rsid w:val="00D82277"/>
    <w:rsid w:val="00D8267D"/>
    <w:rsid w:val="00D84CBD"/>
    <w:rsid w:val="00D85374"/>
    <w:rsid w:val="00D85382"/>
    <w:rsid w:val="00D85F08"/>
    <w:rsid w:val="00D86A61"/>
    <w:rsid w:val="00D8793B"/>
    <w:rsid w:val="00D902DE"/>
    <w:rsid w:val="00D90924"/>
    <w:rsid w:val="00D914A6"/>
    <w:rsid w:val="00D92D38"/>
    <w:rsid w:val="00D93B50"/>
    <w:rsid w:val="00D94C7F"/>
    <w:rsid w:val="00D94CC5"/>
    <w:rsid w:val="00D95677"/>
    <w:rsid w:val="00D9633A"/>
    <w:rsid w:val="00D97FC5"/>
    <w:rsid w:val="00DA01C5"/>
    <w:rsid w:val="00DA043A"/>
    <w:rsid w:val="00DA0AB2"/>
    <w:rsid w:val="00DA2292"/>
    <w:rsid w:val="00DA31A1"/>
    <w:rsid w:val="00DA395D"/>
    <w:rsid w:val="00DA39E1"/>
    <w:rsid w:val="00DA4BEB"/>
    <w:rsid w:val="00DA59D0"/>
    <w:rsid w:val="00DA5A56"/>
    <w:rsid w:val="00DA7BCC"/>
    <w:rsid w:val="00DB0414"/>
    <w:rsid w:val="00DB0AA3"/>
    <w:rsid w:val="00DB0ED9"/>
    <w:rsid w:val="00DB201A"/>
    <w:rsid w:val="00DB20BA"/>
    <w:rsid w:val="00DB211C"/>
    <w:rsid w:val="00DB39CC"/>
    <w:rsid w:val="00DB44FB"/>
    <w:rsid w:val="00DB4EFD"/>
    <w:rsid w:val="00DB520B"/>
    <w:rsid w:val="00DB64F9"/>
    <w:rsid w:val="00DB6E01"/>
    <w:rsid w:val="00DB7317"/>
    <w:rsid w:val="00DC0F94"/>
    <w:rsid w:val="00DC1822"/>
    <w:rsid w:val="00DC256B"/>
    <w:rsid w:val="00DC2FE4"/>
    <w:rsid w:val="00DC3DC5"/>
    <w:rsid w:val="00DC44B6"/>
    <w:rsid w:val="00DC74EC"/>
    <w:rsid w:val="00DD09F2"/>
    <w:rsid w:val="00DD0DA8"/>
    <w:rsid w:val="00DD1E37"/>
    <w:rsid w:val="00DD254D"/>
    <w:rsid w:val="00DD2E5E"/>
    <w:rsid w:val="00DD36A4"/>
    <w:rsid w:val="00DD3CA6"/>
    <w:rsid w:val="00DD4458"/>
    <w:rsid w:val="00DD44FF"/>
    <w:rsid w:val="00DD5761"/>
    <w:rsid w:val="00DD666B"/>
    <w:rsid w:val="00DE00BC"/>
    <w:rsid w:val="00DE13FF"/>
    <w:rsid w:val="00DE19C1"/>
    <w:rsid w:val="00DE27C5"/>
    <w:rsid w:val="00DE2A66"/>
    <w:rsid w:val="00DE3325"/>
    <w:rsid w:val="00DE37A3"/>
    <w:rsid w:val="00DE425D"/>
    <w:rsid w:val="00DE5603"/>
    <w:rsid w:val="00DE5BA2"/>
    <w:rsid w:val="00DE704A"/>
    <w:rsid w:val="00DE7560"/>
    <w:rsid w:val="00DF0AAA"/>
    <w:rsid w:val="00DF0B62"/>
    <w:rsid w:val="00DF178E"/>
    <w:rsid w:val="00DF1B1C"/>
    <w:rsid w:val="00DF1F89"/>
    <w:rsid w:val="00DF2568"/>
    <w:rsid w:val="00DF3C45"/>
    <w:rsid w:val="00DF4588"/>
    <w:rsid w:val="00DF4BCD"/>
    <w:rsid w:val="00DF5067"/>
    <w:rsid w:val="00E0156D"/>
    <w:rsid w:val="00E01F42"/>
    <w:rsid w:val="00E020D4"/>
    <w:rsid w:val="00E02918"/>
    <w:rsid w:val="00E02AE7"/>
    <w:rsid w:val="00E04C29"/>
    <w:rsid w:val="00E05870"/>
    <w:rsid w:val="00E062DA"/>
    <w:rsid w:val="00E06440"/>
    <w:rsid w:val="00E06B28"/>
    <w:rsid w:val="00E07A50"/>
    <w:rsid w:val="00E100BD"/>
    <w:rsid w:val="00E1048A"/>
    <w:rsid w:val="00E10EA2"/>
    <w:rsid w:val="00E11557"/>
    <w:rsid w:val="00E1196C"/>
    <w:rsid w:val="00E11A05"/>
    <w:rsid w:val="00E11C72"/>
    <w:rsid w:val="00E12CFF"/>
    <w:rsid w:val="00E12D27"/>
    <w:rsid w:val="00E13C80"/>
    <w:rsid w:val="00E16AD7"/>
    <w:rsid w:val="00E16D8F"/>
    <w:rsid w:val="00E20BE1"/>
    <w:rsid w:val="00E2318C"/>
    <w:rsid w:val="00E237A3"/>
    <w:rsid w:val="00E23D87"/>
    <w:rsid w:val="00E24543"/>
    <w:rsid w:val="00E24E1F"/>
    <w:rsid w:val="00E25A12"/>
    <w:rsid w:val="00E25A79"/>
    <w:rsid w:val="00E27E22"/>
    <w:rsid w:val="00E304BB"/>
    <w:rsid w:val="00E34802"/>
    <w:rsid w:val="00E35914"/>
    <w:rsid w:val="00E3613E"/>
    <w:rsid w:val="00E37D89"/>
    <w:rsid w:val="00E37DAC"/>
    <w:rsid w:val="00E40469"/>
    <w:rsid w:val="00E4144A"/>
    <w:rsid w:val="00E4177C"/>
    <w:rsid w:val="00E425A2"/>
    <w:rsid w:val="00E42968"/>
    <w:rsid w:val="00E42A14"/>
    <w:rsid w:val="00E43142"/>
    <w:rsid w:val="00E4521E"/>
    <w:rsid w:val="00E45385"/>
    <w:rsid w:val="00E46CF8"/>
    <w:rsid w:val="00E47379"/>
    <w:rsid w:val="00E5037B"/>
    <w:rsid w:val="00E51A13"/>
    <w:rsid w:val="00E51DB5"/>
    <w:rsid w:val="00E5336D"/>
    <w:rsid w:val="00E535B1"/>
    <w:rsid w:val="00E5423A"/>
    <w:rsid w:val="00E558BD"/>
    <w:rsid w:val="00E55AAF"/>
    <w:rsid w:val="00E5635C"/>
    <w:rsid w:val="00E569C2"/>
    <w:rsid w:val="00E56C42"/>
    <w:rsid w:val="00E57295"/>
    <w:rsid w:val="00E57C71"/>
    <w:rsid w:val="00E60DD3"/>
    <w:rsid w:val="00E61834"/>
    <w:rsid w:val="00E62AC0"/>
    <w:rsid w:val="00E63BF0"/>
    <w:rsid w:val="00E63C83"/>
    <w:rsid w:val="00E64384"/>
    <w:rsid w:val="00E64EC4"/>
    <w:rsid w:val="00E67D10"/>
    <w:rsid w:val="00E67DCF"/>
    <w:rsid w:val="00E67ED1"/>
    <w:rsid w:val="00E701C2"/>
    <w:rsid w:val="00E706AC"/>
    <w:rsid w:val="00E70A55"/>
    <w:rsid w:val="00E711A9"/>
    <w:rsid w:val="00E714C2"/>
    <w:rsid w:val="00E71CD4"/>
    <w:rsid w:val="00E7308B"/>
    <w:rsid w:val="00E73993"/>
    <w:rsid w:val="00E749F4"/>
    <w:rsid w:val="00E74D60"/>
    <w:rsid w:val="00E7518A"/>
    <w:rsid w:val="00E7555C"/>
    <w:rsid w:val="00E758BA"/>
    <w:rsid w:val="00E77D51"/>
    <w:rsid w:val="00E8126B"/>
    <w:rsid w:val="00E81969"/>
    <w:rsid w:val="00E82EAB"/>
    <w:rsid w:val="00E84346"/>
    <w:rsid w:val="00E85299"/>
    <w:rsid w:val="00E8628E"/>
    <w:rsid w:val="00E871FD"/>
    <w:rsid w:val="00E87382"/>
    <w:rsid w:val="00E91364"/>
    <w:rsid w:val="00E91E66"/>
    <w:rsid w:val="00E9449D"/>
    <w:rsid w:val="00E960BA"/>
    <w:rsid w:val="00E962E2"/>
    <w:rsid w:val="00E96C6E"/>
    <w:rsid w:val="00E97162"/>
    <w:rsid w:val="00E971F1"/>
    <w:rsid w:val="00E97E17"/>
    <w:rsid w:val="00EA03DD"/>
    <w:rsid w:val="00EA1181"/>
    <w:rsid w:val="00EA203F"/>
    <w:rsid w:val="00EA2825"/>
    <w:rsid w:val="00EA2ADA"/>
    <w:rsid w:val="00EA2DE3"/>
    <w:rsid w:val="00EA3A68"/>
    <w:rsid w:val="00EA3BB5"/>
    <w:rsid w:val="00EA4DB2"/>
    <w:rsid w:val="00EA5982"/>
    <w:rsid w:val="00EA5E70"/>
    <w:rsid w:val="00EA5F4F"/>
    <w:rsid w:val="00EA6EA6"/>
    <w:rsid w:val="00EB0314"/>
    <w:rsid w:val="00EB1458"/>
    <w:rsid w:val="00EB37CB"/>
    <w:rsid w:val="00EB3A0B"/>
    <w:rsid w:val="00EB4659"/>
    <w:rsid w:val="00EB594D"/>
    <w:rsid w:val="00EB6119"/>
    <w:rsid w:val="00EB61AC"/>
    <w:rsid w:val="00EB656D"/>
    <w:rsid w:val="00EB71AD"/>
    <w:rsid w:val="00EC0E92"/>
    <w:rsid w:val="00EC129F"/>
    <w:rsid w:val="00EC1E4D"/>
    <w:rsid w:val="00EC236B"/>
    <w:rsid w:val="00EC400F"/>
    <w:rsid w:val="00EC4E31"/>
    <w:rsid w:val="00EC656A"/>
    <w:rsid w:val="00EC6F60"/>
    <w:rsid w:val="00ED0F5B"/>
    <w:rsid w:val="00ED1823"/>
    <w:rsid w:val="00ED2C0C"/>
    <w:rsid w:val="00ED3DA4"/>
    <w:rsid w:val="00ED5B2A"/>
    <w:rsid w:val="00ED5B7F"/>
    <w:rsid w:val="00ED5D9D"/>
    <w:rsid w:val="00ED72A1"/>
    <w:rsid w:val="00ED7396"/>
    <w:rsid w:val="00EE0011"/>
    <w:rsid w:val="00EE0492"/>
    <w:rsid w:val="00EE0BFC"/>
    <w:rsid w:val="00EE122F"/>
    <w:rsid w:val="00EE1A40"/>
    <w:rsid w:val="00EE1E34"/>
    <w:rsid w:val="00EE2BBD"/>
    <w:rsid w:val="00EE5A21"/>
    <w:rsid w:val="00EE60F1"/>
    <w:rsid w:val="00EF0942"/>
    <w:rsid w:val="00EF1053"/>
    <w:rsid w:val="00EF19B1"/>
    <w:rsid w:val="00EF1E69"/>
    <w:rsid w:val="00EF2D7B"/>
    <w:rsid w:val="00EF39B1"/>
    <w:rsid w:val="00EF3A20"/>
    <w:rsid w:val="00EF44A7"/>
    <w:rsid w:val="00EF4FD3"/>
    <w:rsid w:val="00EF592F"/>
    <w:rsid w:val="00EF6047"/>
    <w:rsid w:val="00EF6927"/>
    <w:rsid w:val="00EF73F2"/>
    <w:rsid w:val="00EF743C"/>
    <w:rsid w:val="00EF7E72"/>
    <w:rsid w:val="00F048B2"/>
    <w:rsid w:val="00F06863"/>
    <w:rsid w:val="00F069EA"/>
    <w:rsid w:val="00F06D2D"/>
    <w:rsid w:val="00F07F9B"/>
    <w:rsid w:val="00F10132"/>
    <w:rsid w:val="00F10534"/>
    <w:rsid w:val="00F10610"/>
    <w:rsid w:val="00F11AB6"/>
    <w:rsid w:val="00F128BB"/>
    <w:rsid w:val="00F13737"/>
    <w:rsid w:val="00F15283"/>
    <w:rsid w:val="00F15B8E"/>
    <w:rsid w:val="00F15F95"/>
    <w:rsid w:val="00F1657E"/>
    <w:rsid w:val="00F1677E"/>
    <w:rsid w:val="00F20140"/>
    <w:rsid w:val="00F20999"/>
    <w:rsid w:val="00F20A17"/>
    <w:rsid w:val="00F21CBD"/>
    <w:rsid w:val="00F22330"/>
    <w:rsid w:val="00F22385"/>
    <w:rsid w:val="00F23180"/>
    <w:rsid w:val="00F23C00"/>
    <w:rsid w:val="00F24901"/>
    <w:rsid w:val="00F263B2"/>
    <w:rsid w:val="00F26622"/>
    <w:rsid w:val="00F30662"/>
    <w:rsid w:val="00F30B6E"/>
    <w:rsid w:val="00F31292"/>
    <w:rsid w:val="00F33C94"/>
    <w:rsid w:val="00F33D95"/>
    <w:rsid w:val="00F34AC4"/>
    <w:rsid w:val="00F34EDA"/>
    <w:rsid w:val="00F35B39"/>
    <w:rsid w:val="00F36052"/>
    <w:rsid w:val="00F362AF"/>
    <w:rsid w:val="00F36490"/>
    <w:rsid w:val="00F37441"/>
    <w:rsid w:val="00F37582"/>
    <w:rsid w:val="00F3788A"/>
    <w:rsid w:val="00F37B4B"/>
    <w:rsid w:val="00F37E05"/>
    <w:rsid w:val="00F4164A"/>
    <w:rsid w:val="00F41B6F"/>
    <w:rsid w:val="00F4207A"/>
    <w:rsid w:val="00F430DE"/>
    <w:rsid w:val="00F447C0"/>
    <w:rsid w:val="00F448B3"/>
    <w:rsid w:val="00F44A04"/>
    <w:rsid w:val="00F450F7"/>
    <w:rsid w:val="00F47CD6"/>
    <w:rsid w:val="00F47CDB"/>
    <w:rsid w:val="00F47D8F"/>
    <w:rsid w:val="00F47DCD"/>
    <w:rsid w:val="00F50B6F"/>
    <w:rsid w:val="00F51793"/>
    <w:rsid w:val="00F517E9"/>
    <w:rsid w:val="00F53198"/>
    <w:rsid w:val="00F53E47"/>
    <w:rsid w:val="00F54221"/>
    <w:rsid w:val="00F54FA5"/>
    <w:rsid w:val="00F551CB"/>
    <w:rsid w:val="00F5619E"/>
    <w:rsid w:val="00F5796B"/>
    <w:rsid w:val="00F60E66"/>
    <w:rsid w:val="00F6221F"/>
    <w:rsid w:val="00F62A09"/>
    <w:rsid w:val="00F62CAB"/>
    <w:rsid w:val="00F63110"/>
    <w:rsid w:val="00F636E0"/>
    <w:rsid w:val="00F63BCF"/>
    <w:rsid w:val="00F64114"/>
    <w:rsid w:val="00F64E86"/>
    <w:rsid w:val="00F65C22"/>
    <w:rsid w:val="00F65E13"/>
    <w:rsid w:val="00F65F87"/>
    <w:rsid w:val="00F66BA6"/>
    <w:rsid w:val="00F66FB1"/>
    <w:rsid w:val="00F675D6"/>
    <w:rsid w:val="00F70ECE"/>
    <w:rsid w:val="00F71090"/>
    <w:rsid w:val="00F7150B"/>
    <w:rsid w:val="00F71673"/>
    <w:rsid w:val="00F72884"/>
    <w:rsid w:val="00F73464"/>
    <w:rsid w:val="00F735A6"/>
    <w:rsid w:val="00F73D1E"/>
    <w:rsid w:val="00F749A6"/>
    <w:rsid w:val="00F74F81"/>
    <w:rsid w:val="00F7511E"/>
    <w:rsid w:val="00F76434"/>
    <w:rsid w:val="00F766C9"/>
    <w:rsid w:val="00F7730D"/>
    <w:rsid w:val="00F77C70"/>
    <w:rsid w:val="00F810E7"/>
    <w:rsid w:val="00F8154F"/>
    <w:rsid w:val="00F81731"/>
    <w:rsid w:val="00F82182"/>
    <w:rsid w:val="00F82E74"/>
    <w:rsid w:val="00F83C12"/>
    <w:rsid w:val="00F8455A"/>
    <w:rsid w:val="00F84630"/>
    <w:rsid w:val="00F84CB4"/>
    <w:rsid w:val="00F84F91"/>
    <w:rsid w:val="00F85418"/>
    <w:rsid w:val="00F85623"/>
    <w:rsid w:val="00F9000B"/>
    <w:rsid w:val="00F902CE"/>
    <w:rsid w:val="00F908DC"/>
    <w:rsid w:val="00F92A01"/>
    <w:rsid w:val="00F9548F"/>
    <w:rsid w:val="00F96069"/>
    <w:rsid w:val="00F96375"/>
    <w:rsid w:val="00F96680"/>
    <w:rsid w:val="00F967B1"/>
    <w:rsid w:val="00F97B12"/>
    <w:rsid w:val="00F97E89"/>
    <w:rsid w:val="00FA05E5"/>
    <w:rsid w:val="00FA0EEF"/>
    <w:rsid w:val="00FA22C5"/>
    <w:rsid w:val="00FA2365"/>
    <w:rsid w:val="00FA2AB0"/>
    <w:rsid w:val="00FA39D7"/>
    <w:rsid w:val="00FA4933"/>
    <w:rsid w:val="00FA57DA"/>
    <w:rsid w:val="00FB05E4"/>
    <w:rsid w:val="00FB0EA8"/>
    <w:rsid w:val="00FB325D"/>
    <w:rsid w:val="00FB3287"/>
    <w:rsid w:val="00FB3D11"/>
    <w:rsid w:val="00FB4495"/>
    <w:rsid w:val="00FB578D"/>
    <w:rsid w:val="00FB60B8"/>
    <w:rsid w:val="00FB6136"/>
    <w:rsid w:val="00FB6F10"/>
    <w:rsid w:val="00FC303F"/>
    <w:rsid w:val="00FC340D"/>
    <w:rsid w:val="00FC34CA"/>
    <w:rsid w:val="00FC5C13"/>
    <w:rsid w:val="00FC79C8"/>
    <w:rsid w:val="00FC7A6E"/>
    <w:rsid w:val="00FD03F5"/>
    <w:rsid w:val="00FD15F2"/>
    <w:rsid w:val="00FD20ED"/>
    <w:rsid w:val="00FD2113"/>
    <w:rsid w:val="00FD2382"/>
    <w:rsid w:val="00FD323A"/>
    <w:rsid w:val="00FD3694"/>
    <w:rsid w:val="00FD3D27"/>
    <w:rsid w:val="00FD400D"/>
    <w:rsid w:val="00FD4D9F"/>
    <w:rsid w:val="00FD5159"/>
    <w:rsid w:val="00FD52DC"/>
    <w:rsid w:val="00FD5531"/>
    <w:rsid w:val="00FE0B18"/>
    <w:rsid w:val="00FE22C3"/>
    <w:rsid w:val="00FE29A9"/>
    <w:rsid w:val="00FE5811"/>
    <w:rsid w:val="00FE7F42"/>
    <w:rsid w:val="00FF02DE"/>
    <w:rsid w:val="00FF18D8"/>
    <w:rsid w:val="00FF19A0"/>
    <w:rsid w:val="00FF1A06"/>
    <w:rsid w:val="00FF1C2D"/>
    <w:rsid w:val="00FF3862"/>
    <w:rsid w:val="00FF3C6F"/>
    <w:rsid w:val="00FF433C"/>
    <w:rsid w:val="00FF567A"/>
    <w:rsid w:val="00FF5A1D"/>
    <w:rsid w:val="00FF6049"/>
    <w:rsid w:val="00FF7C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AB2B4A6"/>
  <w15:chartTrackingRefBased/>
  <w15:docId w15:val="{B9B3580E-2999-4FD0-BAFD-8B7F5D1905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4565D"/>
  </w:style>
  <w:style w:type="paragraph" w:styleId="Heading1">
    <w:name w:val="heading 1"/>
    <w:basedOn w:val="Normal"/>
    <w:next w:val="Normal"/>
    <w:link w:val="Heading1Char"/>
    <w:uiPriority w:val="9"/>
    <w:qFormat/>
    <w:rsid w:val="00315852"/>
    <w:pPr>
      <w:spacing w:line="360" w:lineRule="auto"/>
      <w:contextualSpacing/>
      <w:outlineLvl w:val="0"/>
    </w:pPr>
    <w:rPr>
      <w:rFonts w:ascii="GHEA Grapalat" w:hAnsi="GHEA Grapalat" w:cs="Arial"/>
      <w:b/>
      <w:sz w:val="28"/>
      <w:szCs w:val="28"/>
      <w:lang w:val="hy-AM" w:bidi="he-IL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F0CD8"/>
    <w:pPr>
      <w:keepNext/>
      <w:keepLines/>
      <w:spacing w:before="40" w:after="360" w:line="240" w:lineRule="auto"/>
      <w:jc w:val="center"/>
      <w:outlineLvl w:val="1"/>
    </w:pPr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paragraph" w:styleId="Heading3">
    <w:name w:val="heading 3"/>
    <w:basedOn w:val="Q-Normal"/>
    <w:next w:val="Normal"/>
    <w:link w:val="Heading3Char"/>
    <w:uiPriority w:val="9"/>
    <w:unhideWhenUsed/>
    <w:qFormat/>
    <w:rsid w:val="006D43F1"/>
    <w:pPr>
      <w:jc w:val="center"/>
      <w:outlineLvl w:val="2"/>
    </w:pPr>
    <w:rPr>
      <w:b/>
      <w:bCs/>
      <w:color w:val="0070C0"/>
      <w:sz w:val="26"/>
      <w:szCs w:val="26"/>
    </w:rPr>
  </w:style>
  <w:style w:type="paragraph" w:styleId="Heading4">
    <w:name w:val="heading 4"/>
    <w:basedOn w:val="Q-Normal"/>
    <w:next w:val="Normal"/>
    <w:link w:val="Heading4Char"/>
    <w:uiPriority w:val="9"/>
    <w:unhideWhenUsed/>
    <w:qFormat/>
    <w:rsid w:val="00CF7B0B"/>
    <w:pPr>
      <w:outlineLvl w:val="3"/>
    </w:pPr>
    <w:rPr>
      <w:b/>
      <w:bCs/>
      <w:i/>
      <w:iCs/>
      <w:color w:val="1982B4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4"/>
    </w:pPr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5"/>
    </w:pPr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6"/>
    </w:pPr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7"/>
    </w:pPr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8"/>
    </w:pPr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971F7B"/>
    <w:pPr>
      <w:spacing w:after="0" w:line="216" w:lineRule="auto"/>
      <w:contextualSpacing/>
    </w:pPr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971F7B"/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971F7B"/>
    <w:pPr>
      <w:numPr>
        <w:ilvl w:val="1"/>
      </w:numPr>
    </w:pPr>
    <w:rPr>
      <w:rFonts w:eastAsiaTheme="minorEastAsia" w:cs="Times New Roman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971F7B"/>
    <w:rPr>
      <w:rFonts w:eastAsiaTheme="minorEastAsia" w:cs="Times New Roman"/>
      <w:color w:val="5A5A5A" w:themeColor="text1" w:themeTint="A5"/>
      <w:spacing w:val="15"/>
    </w:rPr>
  </w:style>
  <w:style w:type="paragraph" w:styleId="NoSpacing">
    <w:name w:val="No Spacing"/>
    <w:link w:val="NoSpacingChar"/>
    <w:uiPriority w:val="1"/>
    <w:qFormat/>
    <w:rsid w:val="00971F7B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971F7B"/>
    <w:rPr>
      <w:rFonts w:eastAsiaTheme="minorEastAsia"/>
    </w:rPr>
  </w:style>
  <w:style w:type="character" w:customStyle="1" w:styleId="Heading1Char">
    <w:name w:val="Heading 1 Char"/>
    <w:basedOn w:val="DefaultParagraphFont"/>
    <w:link w:val="Heading1"/>
    <w:uiPriority w:val="9"/>
    <w:rsid w:val="00BF0CD8"/>
    <w:rPr>
      <w:rFonts w:ascii="GHEA Grapalat" w:hAnsi="GHEA Grapalat" w:cs="Arial"/>
      <w:b/>
      <w:sz w:val="28"/>
      <w:szCs w:val="28"/>
      <w:lang w:val="hy-AM" w:bidi="he-IL"/>
    </w:rPr>
  </w:style>
  <w:style w:type="character" w:customStyle="1" w:styleId="Heading2Char">
    <w:name w:val="Heading 2 Char"/>
    <w:basedOn w:val="DefaultParagraphFont"/>
    <w:link w:val="Heading2"/>
    <w:uiPriority w:val="9"/>
    <w:rsid w:val="00BF0CD8"/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character" w:customStyle="1" w:styleId="Heading3Char">
    <w:name w:val="Heading 3 Char"/>
    <w:basedOn w:val="DefaultParagraphFont"/>
    <w:link w:val="Heading3"/>
    <w:uiPriority w:val="9"/>
    <w:rsid w:val="006D43F1"/>
    <w:rPr>
      <w:rFonts w:ascii="GHEA Grapalat" w:hAnsi="GHEA Grapalat" w:cs="Arial"/>
      <w:b/>
      <w:bCs/>
      <w:color w:val="0070C0"/>
      <w:sz w:val="26"/>
      <w:szCs w:val="26"/>
      <w:lang w:val="hy-AM"/>
    </w:rPr>
  </w:style>
  <w:style w:type="paragraph" w:styleId="ListParagraph">
    <w:name w:val="List Paragraph"/>
    <w:aliases w:val="подпись рисунка"/>
    <w:basedOn w:val="Normal"/>
    <w:link w:val="ListParagraphChar"/>
    <w:uiPriority w:val="1"/>
    <w:qFormat/>
    <w:rsid w:val="00BF0CD8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BF0CD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F0CD8"/>
  </w:style>
  <w:style w:type="paragraph" w:styleId="Caption">
    <w:name w:val="caption"/>
    <w:basedOn w:val="Normal"/>
    <w:next w:val="Normal"/>
    <w:link w:val="CaptionChar"/>
    <w:uiPriority w:val="35"/>
    <w:qFormat/>
    <w:rsid w:val="00BF0CD8"/>
    <w:pPr>
      <w:spacing w:after="200" w:line="240" w:lineRule="auto"/>
      <w:jc w:val="center"/>
    </w:pPr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table" w:styleId="TableGrid">
    <w:name w:val="Table Grid"/>
    <w:basedOn w:val="TableNormal"/>
    <w:uiPriority w:val="39"/>
    <w:rsid w:val="00BF0C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F0CD8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BF0CD8"/>
    <w:pPr>
      <w:tabs>
        <w:tab w:val="center" w:pos="4680"/>
        <w:tab w:val="right" w:pos="9360"/>
      </w:tabs>
      <w:spacing w:after="0" w:line="240" w:lineRule="auto"/>
    </w:pPr>
    <w:rPr>
      <w:lang w:val="ru-RU"/>
    </w:rPr>
  </w:style>
  <w:style w:type="character" w:customStyle="1" w:styleId="HeaderChar">
    <w:name w:val="Header Char"/>
    <w:basedOn w:val="DefaultParagraphFont"/>
    <w:link w:val="Header"/>
    <w:uiPriority w:val="99"/>
    <w:rsid w:val="00BF0CD8"/>
    <w:rPr>
      <w:lang w:val="ru-RU"/>
    </w:rPr>
  </w:style>
  <w:style w:type="character" w:styleId="IntenseReference">
    <w:name w:val="Intense Reference"/>
    <w:uiPriority w:val="32"/>
    <w:qFormat/>
    <w:rsid w:val="00BF0CD8"/>
  </w:style>
  <w:style w:type="character" w:styleId="Strong">
    <w:name w:val="Strong"/>
    <w:uiPriority w:val="22"/>
    <w:qFormat/>
    <w:rsid w:val="00BF0CD8"/>
    <w:rPr>
      <w:rFonts w:ascii="GHEA Grapalat" w:hAnsi="GHEA Grapalat" w:cs="Arial"/>
      <w:b/>
      <w:i/>
      <w:color w:val="000000" w:themeColor="text1"/>
      <w:sz w:val="24"/>
      <w:szCs w:val="24"/>
      <w:lang w:val="hy-AM"/>
    </w:rPr>
  </w:style>
  <w:style w:type="paragraph" w:customStyle="1" w:styleId="Q-paragraph">
    <w:name w:val="Q-paragraph"/>
    <w:basedOn w:val="Heading2"/>
    <w:uiPriority w:val="4"/>
    <w:qFormat/>
    <w:rsid w:val="00B84164"/>
    <w:pPr>
      <w:numPr>
        <w:numId w:val="10"/>
      </w:numPr>
      <w:spacing w:after="0"/>
    </w:pPr>
    <w:rPr>
      <w:color w:val="FF0000"/>
      <w:sz w:val="16"/>
      <w:szCs w:val="16"/>
    </w:rPr>
  </w:style>
  <w:style w:type="paragraph" w:customStyle="1" w:styleId="Q-Nkar">
    <w:name w:val="Q-Nkar"/>
    <w:basedOn w:val="Caption"/>
    <w:link w:val="Q-NkarChar"/>
    <w:uiPriority w:val="2"/>
    <w:qFormat/>
    <w:rsid w:val="00F447C0"/>
    <w:pPr>
      <w:numPr>
        <w:numId w:val="35"/>
      </w:numPr>
      <w:spacing w:before="240" w:after="240"/>
      <w:ind w:left="0" w:firstLine="0"/>
      <w:contextualSpacing/>
    </w:pPr>
    <w:rPr>
      <w:color w:val="003333"/>
    </w:rPr>
  </w:style>
  <w:style w:type="paragraph" w:customStyle="1" w:styleId="Q-Axyusak">
    <w:name w:val="Q-Axyusak"/>
    <w:basedOn w:val="Caption"/>
    <w:link w:val="Q-AxyusakChar"/>
    <w:uiPriority w:val="3"/>
    <w:qFormat/>
    <w:rsid w:val="00F4207A"/>
    <w:pPr>
      <w:numPr>
        <w:numId w:val="3"/>
      </w:numPr>
      <w:spacing w:after="0" w:line="276" w:lineRule="auto"/>
      <w:ind w:left="0" w:firstLine="0"/>
    </w:pPr>
    <w:rPr>
      <w:color w:val="003333"/>
    </w:rPr>
  </w:style>
  <w:style w:type="paragraph" w:customStyle="1" w:styleId="Q-Normal">
    <w:name w:val="Q-Normal"/>
    <w:basedOn w:val="Normal"/>
    <w:link w:val="Q-NormalChar"/>
    <w:qFormat/>
    <w:rsid w:val="00302A17"/>
    <w:pPr>
      <w:spacing w:line="245" w:lineRule="auto"/>
      <w:ind w:firstLine="431"/>
      <w:contextualSpacing/>
      <w:jc w:val="both"/>
    </w:pPr>
    <w:rPr>
      <w:rFonts w:ascii="GHEA Grapalat" w:hAnsi="GHEA Grapalat" w:cs="Arial"/>
      <w:sz w:val="20"/>
      <w:szCs w:val="20"/>
      <w:lang w:val="hy-AM"/>
    </w:rPr>
  </w:style>
  <w:style w:type="paragraph" w:customStyle="1" w:styleId="Q-Yndgcvac">
    <w:name w:val="Q-Yndgcvac"/>
    <w:basedOn w:val="Normal"/>
    <w:uiPriority w:val="1"/>
    <w:qFormat/>
    <w:rsid w:val="00C454C8"/>
    <w:pPr>
      <w:spacing w:line="245" w:lineRule="auto"/>
      <w:jc w:val="both"/>
    </w:pPr>
    <w:rPr>
      <w:rFonts w:ascii="GHEA Grapalat" w:eastAsia="Arial Unicode MS" w:hAnsi="GHEA Grapalat" w:cs="Arial"/>
      <w:b/>
      <w:iCs/>
      <w:color w:val="000000" w:themeColor="text1"/>
      <w:sz w:val="20"/>
      <w:szCs w:val="20"/>
      <w:lang w:val="hy-AM"/>
    </w:rPr>
  </w:style>
  <w:style w:type="paragraph" w:styleId="TOCHeading">
    <w:name w:val="TOC Heading"/>
    <w:basedOn w:val="Heading1"/>
    <w:next w:val="Normal"/>
    <w:uiPriority w:val="39"/>
    <w:unhideWhenUsed/>
    <w:qFormat/>
    <w:rsid w:val="00A34029"/>
    <w:pPr>
      <w:keepNext/>
      <w:keepLines/>
      <w:spacing w:before="240" w:after="0" w:line="259" w:lineRule="auto"/>
      <w:contextualSpacing w:val="0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sz w:val="32"/>
      <w:szCs w:val="32"/>
      <w:lang w:val="en-US" w:bidi="ar-SA"/>
    </w:rPr>
  </w:style>
  <w:style w:type="paragraph" w:styleId="TOC1">
    <w:name w:val="toc 1"/>
    <w:basedOn w:val="Normal"/>
    <w:next w:val="Normal"/>
    <w:autoRedefine/>
    <w:uiPriority w:val="39"/>
    <w:unhideWhenUsed/>
    <w:rsid w:val="00BF0CD8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BF0CD8"/>
    <w:rPr>
      <w:color w:val="0563C1" w:themeColor="hyperlink"/>
      <w:u w:val="single"/>
    </w:rPr>
  </w:style>
  <w:style w:type="paragraph" w:styleId="TOC2">
    <w:name w:val="toc 2"/>
    <w:basedOn w:val="Normal"/>
    <w:next w:val="Normal"/>
    <w:autoRedefine/>
    <w:uiPriority w:val="39"/>
    <w:unhideWhenUsed/>
    <w:rsid w:val="00BF0CD8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0464C1"/>
    <w:pPr>
      <w:spacing w:after="100"/>
      <w:ind w:left="440"/>
    </w:pPr>
    <w:rPr>
      <w:sz w:val="18"/>
    </w:rPr>
  </w:style>
  <w:style w:type="character" w:styleId="UnresolvedMention">
    <w:name w:val="Unresolved Mention"/>
    <w:basedOn w:val="DefaultParagraphFont"/>
    <w:uiPriority w:val="99"/>
    <w:semiHidden/>
    <w:unhideWhenUsed/>
    <w:rsid w:val="00BF0CD8"/>
    <w:rPr>
      <w:color w:val="605E5C"/>
      <w:shd w:val="clear" w:color="auto" w:fill="E1DFDD"/>
    </w:rPr>
  </w:style>
  <w:style w:type="character" w:customStyle="1" w:styleId="Heading4Char">
    <w:name w:val="Heading 4 Char"/>
    <w:basedOn w:val="DefaultParagraphFont"/>
    <w:link w:val="Heading4"/>
    <w:uiPriority w:val="9"/>
    <w:rsid w:val="00CF7B0B"/>
    <w:rPr>
      <w:rFonts w:ascii="GHEA Grapalat" w:hAnsi="GHEA Grapalat" w:cs="Arial"/>
      <w:b/>
      <w:bCs/>
      <w:i/>
      <w:iCs/>
      <w:color w:val="1982B4"/>
      <w:lang w:val="hy-AM"/>
    </w:rPr>
  </w:style>
  <w:style w:type="paragraph" w:customStyle="1" w:styleId="8eakcia-equation">
    <w:name w:val="8eakcia-equation"/>
    <w:basedOn w:val="ListParagraph"/>
    <w:uiPriority w:val="9"/>
    <w:qFormat/>
    <w:rsid w:val="00BF0CD8"/>
    <w:pPr>
      <w:numPr>
        <w:numId w:val="12"/>
      </w:numPr>
      <w:ind w:left="720" w:firstLine="0"/>
    </w:pPr>
  </w:style>
  <w:style w:type="paragraph" w:customStyle="1" w:styleId="a">
    <w:name w:val="ռեակցիա ֆորմուլա"/>
    <w:basedOn w:val="ListParagraph"/>
    <w:next w:val="Normal"/>
    <w:uiPriority w:val="8"/>
    <w:qFormat/>
    <w:rsid w:val="00BF0CD8"/>
  </w:style>
  <w:style w:type="paragraph" w:customStyle="1" w:styleId="Q-Yentavernagir">
    <w:name w:val="Q-Yentavernagir"/>
    <w:basedOn w:val="Heading3"/>
    <w:link w:val="Q-YentavernagirChar"/>
    <w:uiPriority w:val="5"/>
    <w:qFormat/>
    <w:rsid w:val="00F967B1"/>
    <w:pPr>
      <w:spacing w:before="360"/>
      <w:ind w:firstLine="0"/>
    </w:pPr>
    <w:rPr>
      <w:sz w:val="22"/>
    </w:rPr>
  </w:style>
  <w:style w:type="paragraph" w:customStyle="1" w:styleId="Q-List">
    <w:name w:val="Q-List"/>
    <w:basedOn w:val="ListParagraph"/>
    <w:link w:val="Q-ListChar"/>
    <w:uiPriority w:val="6"/>
    <w:qFormat/>
    <w:rsid w:val="00BF0CD8"/>
    <w:pPr>
      <w:numPr>
        <w:numId w:val="13"/>
      </w:numPr>
      <w:ind w:left="720" w:firstLine="0"/>
    </w:pPr>
  </w:style>
  <w:style w:type="character" w:customStyle="1" w:styleId="Q-YentavernagirChar">
    <w:name w:val="Q-Yentavernagir Char"/>
    <w:basedOn w:val="Heading2Char"/>
    <w:link w:val="Q-Yentavernagir"/>
    <w:uiPriority w:val="5"/>
    <w:rsid w:val="00F967B1"/>
    <w:rPr>
      <w:rFonts w:ascii="GHEA Grapalat" w:eastAsiaTheme="majorEastAsia" w:hAnsi="GHEA Grapalat" w:cs="Arial"/>
      <w:b/>
      <w:bCs/>
      <w:color w:val="0070C0"/>
      <w:sz w:val="26"/>
      <w:szCs w:val="26"/>
      <w:lang w:val="hy-AM"/>
    </w:rPr>
  </w:style>
  <w:style w:type="paragraph" w:customStyle="1" w:styleId="Q-Xndir">
    <w:name w:val="Q-Xndir"/>
    <w:basedOn w:val="Q-Normal"/>
    <w:link w:val="Q-XndirChar"/>
    <w:uiPriority w:val="6"/>
    <w:qFormat/>
    <w:rsid w:val="00A34029"/>
    <w:pPr>
      <w:ind w:firstLine="360"/>
    </w:pPr>
    <w:rPr>
      <w:rFonts w:eastAsiaTheme="majorEastAsia"/>
      <w:b/>
      <w:bCs/>
      <w:i/>
      <w:color w:val="2F5496" w:themeColor="accent1" w:themeShade="BF"/>
      <w:kern w:val="2"/>
      <w14:ligatures w14:val="standardContextual"/>
    </w:rPr>
  </w:style>
  <w:style w:type="character" w:customStyle="1" w:styleId="ListParagraphChar">
    <w:name w:val="List Paragraph Char"/>
    <w:aliases w:val="подпись рисунка Char"/>
    <w:basedOn w:val="DefaultParagraphFont"/>
    <w:link w:val="ListParagraph"/>
    <w:uiPriority w:val="34"/>
    <w:rsid w:val="00BF0CD8"/>
  </w:style>
  <w:style w:type="character" w:customStyle="1" w:styleId="Q-ListChar">
    <w:name w:val="Q-List Char"/>
    <w:basedOn w:val="ListParagraphChar"/>
    <w:link w:val="Q-List"/>
    <w:uiPriority w:val="6"/>
    <w:rsid w:val="00BF0CD8"/>
  </w:style>
  <w:style w:type="character" w:customStyle="1" w:styleId="Q-XndirChar">
    <w:name w:val="Q-Xndir Char"/>
    <w:basedOn w:val="Heading4Char"/>
    <w:link w:val="Q-Xndir"/>
    <w:uiPriority w:val="6"/>
    <w:rsid w:val="00A34029"/>
    <w:rPr>
      <w:rFonts w:ascii="GHEA Grapalat" w:eastAsiaTheme="majorEastAsia" w:hAnsi="GHEA Grapalat" w:cs="Arial"/>
      <w:b/>
      <w:bCs/>
      <w:i/>
      <w:iCs w:val="0"/>
      <w:color w:val="2F5496" w:themeColor="accent1" w:themeShade="BF"/>
      <w:kern w:val="2"/>
      <w:sz w:val="20"/>
      <w:szCs w:val="20"/>
      <w:lang w:val="hy-AM"/>
      <w14:ligatures w14:val="standardContextual"/>
    </w:rPr>
  </w:style>
  <w:style w:type="paragraph" w:styleId="TOC8">
    <w:name w:val="toc 8"/>
    <w:basedOn w:val="Normal"/>
    <w:next w:val="Normal"/>
    <w:autoRedefine/>
    <w:uiPriority w:val="39"/>
    <w:unhideWhenUsed/>
    <w:rsid w:val="00BF0CD8"/>
    <w:pPr>
      <w:spacing w:after="100"/>
      <w:ind w:left="1540"/>
    </w:pPr>
    <w:rPr>
      <w:rFonts w:eastAsiaTheme="minorEastAsia"/>
    </w:rPr>
  </w:style>
  <w:style w:type="paragraph" w:styleId="TOC4">
    <w:name w:val="toc 4"/>
    <w:basedOn w:val="Normal"/>
    <w:next w:val="Normal"/>
    <w:autoRedefine/>
    <w:uiPriority w:val="39"/>
    <w:unhideWhenUsed/>
    <w:rsid w:val="00BF0CD8"/>
    <w:pPr>
      <w:spacing w:after="100"/>
      <w:ind w:left="660"/>
    </w:pPr>
    <w:rPr>
      <w:rFonts w:eastAsiaTheme="minorEastAsia"/>
    </w:rPr>
  </w:style>
  <w:style w:type="table" w:styleId="GridTable5Dark-Accent5">
    <w:name w:val="Grid Table 5 Dark Accent 5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band1Vert">
      <w:tblPr/>
      <w:tcPr>
        <w:shd w:val="clear" w:color="auto" w:fill="BDD6EE" w:themeFill="accent5" w:themeFillTint="66"/>
      </w:tcPr>
    </w:tblStylePr>
    <w:tblStylePr w:type="band1Horz">
      <w:tblPr/>
      <w:tcPr>
        <w:shd w:val="clear" w:color="auto" w:fill="BDD6EE" w:themeFill="accent5" w:themeFillTint="66"/>
      </w:tcPr>
    </w:tblStylePr>
  </w:style>
  <w:style w:type="table" w:styleId="GridTable5Dark-Accent6">
    <w:name w:val="Grid Table 5 Dark Accent 6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6Colorful-Accent5">
    <w:name w:val="Grid Table 6 Colorful Accent 5"/>
    <w:basedOn w:val="TableNormal"/>
    <w:uiPriority w:val="51"/>
    <w:rsid w:val="00BF0CD8"/>
    <w:pPr>
      <w:spacing w:after="0" w:line="240" w:lineRule="auto"/>
    </w:pPr>
    <w:rPr>
      <w:color w:val="2E74B5" w:themeColor="accent5" w:themeShade="BF"/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BF0CD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0CD8"/>
    <w:rPr>
      <w:rFonts w:ascii="Segoe UI" w:hAnsi="Segoe UI" w:cs="Segoe UI"/>
      <w:sz w:val="18"/>
      <w:szCs w:val="18"/>
    </w:rPr>
  </w:style>
  <w:style w:type="table" w:styleId="GridTable4-Accent5">
    <w:name w:val="Grid Table 4 Accent 5"/>
    <w:basedOn w:val="TableNormal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ListTable3-Accent1">
    <w:name w:val="List Table 3 Accent 1"/>
    <w:basedOn w:val="TableNormal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4472C4" w:themeColor="accent1"/>
        <w:left w:val="single" w:sz="4" w:space="0" w:color="4472C4" w:themeColor="accent1"/>
        <w:bottom w:val="single" w:sz="4" w:space="0" w:color="4472C4" w:themeColor="accent1"/>
        <w:right w:val="single" w:sz="4" w:space="0" w:color="4472C4" w:themeColor="accen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472C4" w:themeColor="accent1"/>
          <w:right w:val="single" w:sz="4" w:space="0" w:color="4472C4" w:themeColor="accent1"/>
        </w:tcBorders>
      </w:tcPr>
    </w:tblStylePr>
    <w:tblStylePr w:type="band1Horz">
      <w:tblPr/>
      <w:tcPr>
        <w:tcBorders>
          <w:top w:val="single" w:sz="4" w:space="0" w:color="4472C4" w:themeColor="accent1"/>
          <w:bottom w:val="single" w:sz="4" w:space="0" w:color="4472C4" w:themeColor="accen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472C4" w:themeColor="accent1"/>
          <w:left w:val="nil"/>
        </w:tcBorders>
      </w:tcPr>
    </w:tblStylePr>
    <w:tblStylePr w:type="swCell">
      <w:tblPr/>
      <w:tcPr>
        <w:tcBorders>
          <w:top w:val="double" w:sz="4" w:space="0" w:color="4472C4" w:themeColor="accent1"/>
          <w:right w:val="nil"/>
        </w:tcBorders>
      </w:tcPr>
    </w:tblStylePr>
  </w:style>
  <w:style w:type="table" w:styleId="ListTable4-Accent5">
    <w:name w:val="List Table 4 Accent 5"/>
    <w:basedOn w:val="TableNormal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5Dark-Accent4">
    <w:name w:val="Grid Table 5 Dark Accent 4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FF2CC" w:themeFill="accent4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band1Vert">
      <w:tblPr/>
      <w:tcPr>
        <w:shd w:val="clear" w:color="auto" w:fill="FFE599" w:themeFill="accent4" w:themeFillTint="66"/>
      </w:tcPr>
    </w:tblStylePr>
    <w:tblStylePr w:type="band1Horz">
      <w:tblPr/>
      <w:tcPr>
        <w:shd w:val="clear" w:color="auto" w:fill="FFE599" w:themeFill="accent4" w:themeFillTint="66"/>
      </w:tcPr>
    </w:tblStylePr>
  </w:style>
  <w:style w:type="table" w:styleId="GridTable2-Accent5">
    <w:name w:val="Grid Table 2 Accent 5"/>
    <w:basedOn w:val="TableNormal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2" w:space="0" w:color="9CC2E5" w:themeColor="accent5" w:themeTint="99"/>
        <w:bottom w:val="single" w:sz="2" w:space="0" w:color="9CC2E5" w:themeColor="accent5" w:themeTint="99"/>
        <w:insideH w:val="single" w:sz="2" w:space="0" w:color="9CC2E5" w:themeColor="accent5" w:themeTint="99"/>
        <w:insideV w:val="single" w:sz="2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 w:themeColor="accent5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ListTable1Light-Accent5">
    <w:name w:val="List Table 1 Light Accent 5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1Light-Accent5">
    <w:name w:val="Grid Table 1 Light Accent 5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DD6EE" w:themeColor="accent5" w:themeTint="66"/>
        <w:left w:val="single" w:sz="4" w:space="0" w:color="BDD6EE" w:themeColor="accent5" w:themeTint="66"/>
        <w:bottom w:val="single" w:sz="4" w:space="0" w:color="BDD6EE" w:themeColor="accent5" w:themeTint="66"/>
        <w:right w:val="single" w:sz="4" w:space="0" w:color="BDD6EE" w:themeColor="accent5" w:themeTint="66"/>
        <w:insideH w:val="single" w:sz="4" w:space="0" w:color="BDD6EE" w:themeColor="accent5" w:themeTint="66"/>
        <w:insideV w:val="single" w:sz="4" w:space="0" w:color="BDD6EE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1">
    <w:name w:val="Grid Table 1 Light Accent 1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4C6E7" w:themeColor="accent1" w:themeTint="66"/>
        <w:left w:val="single" w:sz="4" w:space="0" w:color="B4C6E7" w:themeColor="accent1" w:themeTint="66"/>
        <w:bottom w:val="single" w:sz="4" w:space="0" w:color="B4C6E7" w:themeColor="accent1" w:themeTint="66"/>
        <w:right w:val="single" w:sz="4" w:space="0" w:color="B4C6E7" w:themeColor="accent1" w:themeTint="66"/>
        <w:insideH w:val="single" w:sz="4" w:space="0" w:color="B4C6E7" w:themeColor="accent1" w:themeTint="66"/>
        <w:insideV w:val="single" w:sz="4" w:space="0" w:color="B4C6E7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NormalWeb">
    <w:name w:val="Normal (Web)"/>
    <w:basedOn w:val="Normal"/>
    <w:uiPriority w:val="99"/>
    <w:semiHidden/>
    <w:unhideWhenUsed/>
    <w:rsid w:val="00BF0CD8"/>
    <w:pPr>
      <w:spacing w:after="200" w:line="276" w:lineRule="auto"/>
    </w:pPr>
    <w:rPr>
      <w:rFonts w:ascii="Times New Roman" w:hAnsi="Times New Roman" w:cs="Times New Roman"/>
      <w:sz w:val="24"/>
      <w:szCs w:val="24"/>
      <w:lang w:val="ru-RU"/>
    </w:rPr>
  </w:style>
  <w:style w:type="numbering" w:customStyle="1" w:styleId="1">
    <w:name w:val="Нет списка1"/>
    <w:next w:val="NoList"/>
    <w:uiPriority w:val="99"/>
    <w:semiHidden/>
    <w:unhideWhenUsed/>
    <w:rsid w:val="00BF0CD8"/>
  </w:style>
  <w:style w:type="table" w:styleId="ListTable2-Accent5">
    <w:name w:val="List Table 2 Accent 5"/>
    <w:basedOn w:val="TableNormal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bottom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character" w:customStyle="1" w:styleId="Heading5Char">
    <w:name w:val="Heading 5 Char"/>
    <w:basedOn w:val="DefaultParagraphFont"/>
    <w:link w:val="Heading5"/>
    <w:uiPriority w:val="9"/>
    <w:semiHidden/>
    <w:rsid w:val="00BF0CD8"/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F0CD8"/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F0CD8"/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F0CD8"/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F0CD8"/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customStyle="1" w:styleId="mwe-math-mathml-inline">
    <w:name w:val="mwe-math-mathml-inline"/>
    <w:basedOn w:val="DefaultParagraphFont"/>
    <w:uiPriority w:val="9"/>
    <w:rsid w:val="00BF0CD8"/>
  </w:style>
  <w:style w:type="character" w:styleId="Emphasis">
    <w:name w:val="Emphasis"/>
    <w:basedOn w:val="DefaultParagraphFont"/>
    <w:uiPriority w:val="20"/>
    <w:qFormat/>
    <w:rsid w:val="00BF0CD8"/>
    <w:rPr>
      <w:i/>
      <w:iCs/>
      <w:color w:val="auto"/>
    </w:rPr>
  </w:style>
  <w:style w:type="paragraph" w:styleId="Quote">
    <w:name w:val="Quote"/>
    <w:basedOn w:val="Normal"/>
    <w:next w:val="Normal"/>
    <w:link w:val="QuoteChar"/>
    <w:uiPriority w:val="29"/>
    <w:qFormat/>
    <w:rsid w:val="00BF0CD8"/>
    <w:pPr>
      <w:spacing w:before="200"/>
      <w:ind w:left="864" w:right="864" w:firstLine="709"/>
      <w:jc w:val="both"/>
    </w:pPr>
    <w:rPr>
      <w:rFonts w:eastAsiaTheme="minorEastAsia"/>
      <w:i/>
      <w:iCs/>
      <w:color w:val="404040" w:themeColor="text1" w:themeTint="BF"/>
      <w:lang w:val="ru-RU"/>
    </w:rPr>
  </w:style>
  <w:style w:type="character" w:customStyle="1" w:styleId="QuoteChar">
    <w:name w:val="Quote Char"/>
    <w:basedOn w:val="DefaultParagraphFont"/>
    <w:link w:val="Quote"/>
    <w:uiPriority w:val="29"/>
    <w:rsid w:val="00BF0CD8"/>
    <w:rPr>
      <w:rFonts w:eastAsiaTheme="minorEastAsia"/>
      <w:i/>
      <w:iCs/>
      <w:color w:val="404040" w:themeColor="text1" w:themeTint="BF"/>
      <w:lang w:val="ru-RU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BF0CD8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 w:firstLine="709"/>
      <w:jc w:val="center"/>
    </w:pPr>
    <w:rPr>
      <w:rFonts w:eastAsiaTheme="minorEastAsia"/>
      <w:i/>
      <w:iCs/>
      <w:color w:val="4472C4" w:themeColor="accent1"/>
      <w:lang w:val="ru-RU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BF0CD8"/>
    <w:rPr>
      <w:rFonts w:eastAsiaTheme="minorEastAsia"/>
      <w:i/>
      <w:iCs/>
      <w:color w:val="4472C4" w:themeColor="accent1"/>
      <w:lang w:val="ru-RU"/>
    </w:rPr>
  </w:style>
  <w:style w:type="character" w:styleId="SubtleEmphasis">
    <w:name w:val="Subtle Emphasis"/>
    <w:basedOn w:val="DefaultParagraphFont"/>
    <w:uiPriority w:val="19"/>
    <w:qFormat/>
    <w:rsid w:val="00BF0CD8"/>
    <w:rPr>
      <w:i/>
      <w:iCs/>
      <w:color w:val="404040" w:themeColor="text1" w:themeTint="BF"/>
    </w:rPr>
  </w:style>
  <w:style w:type="character" w:styleId="IntenseEmphasis">
    <w:name w:val="Intense Emphasis"/>
    <w:basedOn w:val="DefaultParagraphFont"/>
    <w:uiPriority w:val="21"/>
    <w:qFormat/>
    <w:rsid w:val="00BF0CD8"/>
    <w:rPr>
      <w:i/>
      <w:iCs/>
      <w:color w:val="4472C4" w:themeColor="accent1"/>
    </w:rPr>
  </w:style>
  <w:style w:type="character" w:styleId="SubtleReference">
    <w:name w:val="Subtle Reference"/>
    <w:uiPriority w:val="31"/>
    <w:qFormat/>
    <w:rsid w:val="00BF0CD8"/>
    <w:rPr>
      <w:rFonts w:eastAsia="Arial Unicode MS"/>
      <w:b/>
      <w:i/>
      <w:noProof/>
      <w:sz w:val="34"/>
      <w:szCs w:val="34"/>
    </w:rPr>
  </w:style>
  <w:style w:type="character" w:styleId="BookTitle">
    <w:name w:val="Book Title"/>
    <w:basedOn w:val="DefaultParagraphFont"/>
    <w:uiPriority w:val="33"/>
    <w:qFormat/>
    <w:rsid w:val="00BF0CD8"/>
    <w:rPr>
      <w:b/>
      <w:bCs/>
      <w:i/>
      <w:iCs/>
      <w:spacing w:val="5"/>
    </w:rPr>
  </w:style>
  <w:style w:type="paragraph" w:styleId="TableofFigures">
    <w:name w:val="table of figures"/>
    <w:basedOn w:val="Normal"/>
    <w:next w:val="Normal"/>
    <w:uiPriority w:val="99"/>
    <w:unhideWhenUsed/>
    <w:rsid w:val="00BF0CD8"/>
    <w:pPr>
      <w:spacing w:after="0"/>
    </w:pPr>
  </w:style>
  <w:style w:type="paragraph" w:customStyle="1" w:styleId="15">
    <w:name w:val="Стиль По ширине междустрочный  15 строки"/>
    <w:basedOn w:val="Normal"/>
    <w:uiPriority w:val="9"/>
    <w:rsid w:val="00BF0CD8"/>
    <w:pPr>
      <w:spacing w:line="360" w:lineRule="auto"/>
      <w:jc w:val="both"/>
    </w:pPr>
    <w:rPr>
      <w:rFonts w:eastAsia="Times New Roman" w:cs="Times New Roman"/>
      <w:szCs w:val="20"/>
    </w:rPr>
  </w:style>
  <w:style w:type="paragraph" w:customStyle="1" w:styleId="a0">
    <w:name w:val="для рисунка"/>
    <w:basedOn w:val="Normal"/>
    <w:next w:val="a1"/>
    <w:uiPriority w:val="10"/>
    <w:qFormat/>
    <w:rsid w:val="00BF0CD8"/>
    <w:pPr>
      <w:spacing w:line="360" w:lineRule="auto"/>
      <w:jc w:val="center"/>
    </w:pPr>
    <w:rPr>
      <w:sz w:val="24"/>
      <w:szCs w:val="24"/>
    </w:rPr>
  </w:style>
  <w:style w:type="paragraph" w:customStyle="1" w:styleId="a1">
    <w:name w:val="նկարի ստորագր."/>
    <w:basedOn w:val="Normal"/>
    <w:next w:val="BodyText"/>
    <w:uiPriority w:val="10"/>
    <w:qFormat/>
    <w:rsid w:val="00BF0CD8"/>
    <w:pPr>
      <w:jc w:val="center"/>
    </w:pPr>
    <w:rPr>
      <w:rFonts w:ascii="GHEA Grapalat" w:hAnsi="GHEA Grapalat"/>
      <w:i/>
      <w:lang w:val="hy-AM"/>
    </w:rPr>
  </w:style>
  <w:style w:type="paragraph" w:styleId="BodyText">
    <w:name w:val="Body Text"/>
    <w:basedOn w:val="Normal"/>
    <w:link w:val="BodyTextChar"/>
    <w:uiPriority w:val="99"/>
    <w:semiHidden/>
    <w:unhideWhenUsed/>
    <w:rsid w:val="00BF0CD8"/>
    <w:pPr>
      <w:spacing w:after="120"/>
    </w:pPr>
    <w:rPr>
      <w:kern w:val="2"/>
      <w14:ligatures w14:val="standardContextual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BF0CD8"/>
    <w:rPr>
      <w:kern w:val="2"/>
      <w14:ligatures w14:val="standardContextual"/>
    </w:rPr>
  </w:style>
  <w:style w:type="paragraph" w:customStyle="1" w:styleId="Q-Yenta-yenta-vernagir">
    <w:name w:val="Q - Yenta-yenta-vernagir"/>
    <w:basedOn w:val="Heading4"/>
    <w:link w:val="Q-Yenta-yenta-vernagirChar"/>
    <w:uiPriority w:val="7"/>
    <w:qFormat/>
    <w:rsid w:val="00A34029"/>
    <w:pPr>
      <w:jc w:val="center"/>
    </w:pPr>
    <w:rPr>
      <w:color w:val="0070C0"/>
    </w:rPr>
  </w:style>
  <w:style w:type="character" w:customStyle="1" w:styleId="Q-Yenta-yenta-vernagirChar">
    <w:name w:val="Q - Yenta-yenta-vernagir Char"/>
    <w:basedOn w:val="Heading3Char"/>
    <w:link w:val="Q-Yenta-yenta-vernagir"/>
    <w:uiPriority w:val="7"/>
    <w:rsid w:val="00A34029"/>
    <w:rPr>
      <w:rFonts w:ascii="GHEA Grapalat" w:hAnsi="GHEA Grapalat" w:cs="Arial"/>
      <w:b/>
      <w:bCs/>
      <w:i/>
      <w:iCs/>
      <w:color w:val="0070C0"/>
      <w:sz w:val="26"/>
      <w:szCs w:val="26"/>
      <w:lang w:val="hy-AM"/>
    </w:rPr>
  </w:style>
  <w:style w:type="table" w:styleId="GridTable3-Accent5">
    <w:name w:val="Grid Table 3 Accent 5"/>
    <w:basedOn w:val="TableNormal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  <w:tblStylePr w:type="neCell">
      <w:tblPr/>
      <w:tcPr>
        <w:tcBorders>
          <w:bottom w:val="single" w:sz="4" w:space="0" w:color="9CC2E5" w:themeColor="accent5" w:themeTint="99"/>
        </w:tcBorders>
      </w:tcPr>
    </w:tblStylePr>
    <w:tblStylePr w:type="nwCell">
      <w:tblPr/>
      <w:tcPr>
        <w:tcBorders>
          <w:bottom w:val="single" w:sz="4" w:space="0" w:color="9CC2E5" w:themeColor="accent5" w:themeTint="99"/>
        </w:tcBorders>
      </w:tcPr>
    </w:tblStylePr>
    <w:tblStylePr w:type="seCell">
      <w:tblPr/>
      <w:tcPr>
        <w:tcBorders>
          <w:top w:val="single" w:sz="4" w:space="0" w:color="9CC2E5" w:themeColor="accent5" w:themeTint="99"/>
        </w:tcBorders>
      </w:tcPr>
    </w:tblStylePr>
    <w:tblStylePr w:type="swCell">
      <w:tblPr/>
      <w:tcPr>
        <w:tcBorders>
          <w:top w:val="single" w:sz="4" w:space="0" w:color="9CC2E5" w:themeColor="accent5" w:themeTint="99"/>
        </w:tcBorders>
      </w:tcPr>
    </w:tblStylePr>
  </w:style>
  <w:style w:type="paragraph" w:customStyle="1" w:styleId="Gluxinvisible">
    <w:name w:val="Glux invisible"/>
    <w:basedOn w:val="Heading1"/>
    <w:link w:val="GluxinvisibleChar"/>
    <w:qFormat/>
    <w:rsid w:val="00B23F6D"/>
    <w:pPr>
      <w:spacing w:after="0" w:line="240" w:lineRule="auto"/>
      <w:ind w:firstLine="720"/>
      <w:jc w:val="center"/>
    </w:pPr>
    <w:rPr>
      <w:b w:val="0"/>
      <w:bCs/>
      <w:color w:val="FFFFFF" w:themeColor="background1"/>
      <w:sz w:val="12"/>
      <w:szCs w:val="12"/>
    </w:rPr>
  </w:style>
  <w:style w:type="paragraph" w:styleId="TOC5">
    <w:name w:val="toc 5"/>
    <w:basedOn w:val="Normal"/>
    <w:next w:val="Normal"/>
    <w:autoRedefine/>
    <w:uiPriority w:val="39"/>
    <w:unhideWhenUsed/>
    <w:rsid w:val="00866404"/>
    <w:pPr>
      <w:spacing w:after="100"/>
      <w:ind w:left="880"/>
    </w:pPr>
    <w:rPr>
      <w:rFonts w:eastAsiaTheme="minorEastAsia"/>
      <w:kern w:val="2"/>
      <w14:ligatures w14:val="standardContextual"/>
    </w:rPr>
  </w:style>
  <w:style w:type="character" w:customStyle="1" w:styleId="GluxinvisibleChar">
    <w:name w:val="Glux invisible Char"/>
    <w:basedOn w:val="Heading1Char"/>
    <w:link w:val="Gluxinvisible"/>
    <w:rsid w:val="00B23F6D"/>
    <w:rPr>
      <w:rFonts w:ascii="GHEA Grapalat" w:hAnsi="GHEA Grapalat" w:cs="Arial"/>
      <w:b w:val="0"/>
      <w:bCs/>
      <w:color w:val="FFFFFF" w:themeColor="background1"/>
      <w:sz w:val="12"/>
      <w:szCs w:val="12"/>
      <w:lang w:val="hy-AM" w:bidi="he-IL"/>
    </w:rPr>
  </w:style>
  <w:style w:type="paragraph" w:styleId="TOC6">
    <w:name w:val="toc 6"/>
    <w:basedOn w:val="Normal"/>
    <w:next w:val="Normal"/>
    <w:autoRedefine/>
    <w:uiPriority w:val="39"/>
    <w:unhideWhenUsed/>
    <w:rsid w:val="00866404"/>
    <w:pPr>
      <w:spacing w:after="100"/>
      <w:ind w:left="1100"/>
    </w:pPr>
    <w:rPr>
      <w:rFonts w:eastAsiaTheme="minorEastAsia"/>
      <w:kern w:val="2"/>
      <w14:ligatures w14:val="standardContextual"/>
    </w:rPr>
  </w:style>
  <w:style w:type="paragraph" w:styleId="TOC7">
    <w:name w:val="toc 7"/>
    <w:basedOn w:val="Normal"/>
    <w:next w:val="Normal"/>
    <w:autoRedefine/>
    <w:uiPriority w:val="39"/>
    <w:unhideWhenUsed/>
    <w:rsid w:val="00866404"/>
    <w:pPr>
      <w:spacing w:after="100"/>
      <w:ind w:left="1320"/>
    </w:pPr>
    <w:rPr>
      <w:rFonts w:eastAsiaTheme="minorEastAsia"/>
      <w:kern w:val="2"/>
      <w14:ligatures w14:val="standardContextual"/>
    </w:rPr>
  </w:style>
  <w:style w:type="paragraph" w:styleId="TOC9">
    <w:name w:val="toc 9"/>
    <w:basedOn w:val="Normal"/>
    <w:next w:val="Normal"/>
    <w:autoRedefine/>
    <w:uiPriority w:val="39"/>
    <w:unhideWhenUsed/>
    <w:rsid w:val="00866404"/>
    <w:pPr>
      <w:spacing w:after="100"/>
      <w:ind w:left="1760"/>
    </w:pPr>
    <w:rPr>
      <w:rFonts w:eastAsiaTheme="minorEastAsia"/>
      <w:kern w:val="2"/>
      <w14:ligatures w14:val="standardContextual"/>
    </w:rPr>
  </w:style>
  <w:style w:type="paragraph" w:customStyle="1" w:styleId="ParagrafInvisible">
    <w:name w:val="Paragraf Invisible"/>
    <w:basedOn w:val="Heading2"/>
    <w:link w:val="ParagrafInvisibleChar"/>
    <w:qFormat/>
    <w:rsid w:val="002206B4"/>
    <w:pPr>
      <w:spacing w:after="0"/>
    </w:pPr>
    <w:rPr>
      <w:b w:val="0"/>
      <w:bCs w:val="0"/>
      <w:color w:val="FFFFFF" w:themeColor="background1"/>
      <w:sz w:val="12"/>
      <w:szCs w:val="12"/>
    </w:rPr>
  </w:style>
  <w:style w:type="paragraph" w:customStyle="1" w:styleId="5">
    <w:name w:val="Նկար 5"/>
    <w:basedOn w:val="Q-Nkar"/>
    <w:link w:val="5Char"/>
    <w:qFormat/>
    <w:rsid w:val="00B8383B"/>
    <w:pPr>
      <w:numPr>
        <w:numId w:val="66"/>
      </w:numPr>
      <w:ind w:left="0" w:firstLine="0"/>
    </w:pPr>
  </w:style>
  <w:style w:type="character" w:customStyle="1" w:styleId="ParagrafInvisibleChar">
    <w:name w:val="Paragraf Invisible Char"/>
    <w:basedOn w:val="DefaultParagraphFont"/>
    <w:link w:val="ParagrafInvisible"/>
    <w:rsid w:val="002206B4"/>
    <w:rPr>
      <w:rFonts w:ascii="GHEA Grapalat" w:eastAsiaTheme="majorEastAsia" w:hAnsi="GHEA Grapalat" w:cstheme="majorBidi"/>
      <w:color w:val="FFFFFF" w:themeColor="background1"/>
      <w:sz w:val="12"/>
      <w:szCs w:val="12"/>
      <w:lang w:val="hy-AM"/>
    </w:rPr>
  </w:style>
  <w:style w:type="paragraph" w:customStyle="1" w:styleId="50">
    <w:name w:val="Աղյուսակ 5"/>
    <w:basedOn w:val="Q-Axyusak"/>
    <w:link w:val="5Char0"/>
    <w:qFormat/>
    <w:rsid w:val="00A3328C"/>
    <w:pPr>
      <w:numPr>
        <w:numId w:val="67"/>
      </w:numPr>
      <w:ind w:left="0" w:firstLine="0"/>
    </w:pPr>
  </w:style>
  <w:style w:type="character" w:customStyle="1" w:styleId="CaptionChar">
    <w:name w:val="Caption Char"/>
    <w:basedOn w:val="DefaultParagraphFont"/>
    <w:link w:val="Caption"/>
    <w:uiPriority w:val="35"/>
    <w:rsid w:val="000D65D3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Q-NkarChar">
    <w:name w:val="Q-Nkar Char"/>
    <w:basedOn w:val="CaptionChar"/>
    <w:link w:val="Q-Nkar"/>
    <w:uiPriority w:val="2"/>
    <w:rsid w:val="00F447C0"/>
    <w:rPr>
      <w:rFonts w:eastAsiaTheme="minorEastAsia" w:cstheme="minorHAnsi"/>
      <w:i/>
      <w:iCs/>
      <w:color w:val="003333"/>
      <w:sz w:val="18"/>
      <w:szCs w:val="18"/>
      <w:lang w:val="hy-AM"/>
    </w:rPr>
  </w:style>
  <w:style w:type="character" w:customStyle="1" w:styleId="5Char">
    <w:name w:val="Նկար 5 Char"/>
    <w:basedOn w:val="Q-NkarChar"/>
    <w:link w:val="5"/>
    <w:rsid w:val="00B8383B"/>
    <w:rPr>
      <w:rFonts w:eastAsiaTheme="minorEastAsia" w:cstheme="minorHAnsi"/>
      <w:i/>
      <w:iCs/>
      <w:color w:val="003333"/>
      <w:sz w:val="18"/>
      <w:szCs w:val="18"/>
      <w:lang w:val="hy-AM"/>
    </w:rPr>
  </w:style>
  <w:style w:type="paragraph" w:customStyle="1" w:styleId="4">
    <w:name w:val="Նկար 4"/>
    <w:basedOn w:val="Q-Nkar"/>
    <w:link w:val="4Char"/>
    <w:qFormat/>
    <w:rsid w:val="00B8383B"/>
    <w:pPr>
      <w:numPr>
        <w:numId w:val="68"/>
      </w:numPr>
      <w:ind w:left="0" w:firstLine="0"/>
    </w:pPr>
  </w:style>
  <w:style w:type="character" w:customStyle="1" w:styleId="Q-AxyusakChar">
    <w:name w:val="Q-Axyusak Char"/>
    <w:basedOn w:val="CaptionChar"/>
    <w:link w:val="Q-Axyusak"/>
    <w:uiPriority w:val="3"/>
    <w:rsid w:val="00F4207A"/>
    <w:rPr>
      <w:rFonts w:eastAsiaTheme="minorEastAsia" w:cstheme="minorHAnsi"/>
      <w:i/>
      <w:iCs/>
      <w:color w:val="003333"/>
      <w:sz w:val="18"/>
      <w:szCs w:val="18"/>
      <w:lang w:val="hy-AM"/>
    </w:rPr>
  </w:style>
  <w:style w:type="character" w:customStyle="1" w:styleId="5Char0">
    <w:name w:val="Աղյուսակ 5 Char"/>
    <w:basedOn w:val="Q-AxyusakChar"/>
    <w:link w:val="50"/>
    <w:rsid w:val="00A3328C"/>
    <w:rPr>
      <w:rFonts w:eastAsiaTheme="minorEastAsia" w:cstheme="minorHAnsi"/>
      <w:i/>
      <w:iCs/>
      <w:color w:val="003333"/>
      <w:sz w:val="18"/>
      <w:szCs w:val="18"/>
      <w:lang w:val="hy-AM"/>
    </w:rPr>
  </w:style>
  <w:style w:type="paragraph" w:customStyle="1" w:styleId="30">
    <w:name w:val="Նկար 3"/>
    <w:basedOn w:val="Q-Nkar"/>
    <w:link w:val="3Char"/>
    <w:qFormat/>
    <w:rsid w:val="00E962E2"/>
    <w:pPr>
      <w:numPr>
        <w:numId w:val="69"/>
      </w:numPr>
      <w:ind w:left="0" w:firstLine="0"/>
    </w:pPr>
  </w:style>
  <w:style w:type="character" w:customStyle="1" w:styleId="4Char">
    <w:name w:val="Նկար 4 Char"/>
    <w:basedOn w:val="Q-NkarChar"/>
    <w:link w:val="4"/>
    <w:rsid w:val="00B8383B"/>
    <w:rPr>
      <w:rFonts w:eastAsiaTheme="minorEastAsia" w:cstheme="minorHAnsi"/>
      <w:i/>
      <w:iCs/>
      <w:color w:val="003333"/>
      <w:sz w:val="18"/>
      <w:szCs w:val="18"/>
      <w:lang w:val="hy-AM"/>
    </w:rPr>
  </w:style>
  <w:style w:type="paragraph" w:customStyle="1" w:styleId="3">
    <w:name w:val="Աղյուսակ 3"/>
    <w:basedOn w:val="Q-Axyusak"/>
    <w:link w:val="3Char0"/>
    <w:qFormat/>
    <w:rsid w:val="00F26622"/>
    <w:pPr>
      <w:numPr>
        <w:numId w:val="70"/>
      </w:numPr>
      <w:ind w:left="0" w:firstLine="0"/>
    </w:pPr>
  </w:style>
  <w:style w:type="character" w:customStyle="1" w:styleId="3Char">
    <w:name w:val="Նկար 3 Char"/>
    <w:basedOn w:val="Q-NkarChar"/>
    <w:link w:val="30"/>
    <w:rsid w:val="00E962E2"/>
    <w:rPr>
      <w:rFonts w:eastAsiaTheme="minorEastAsia" w:cstheme="minorHAnsi"/>
      <w:i/>
      <w:iCs/>
      <w:color w:val="003333"/>
      <w:sz w:val="18"/>
      <w:szCs w:val="18"/>
      <w:lang w:val="hy-AM"/>
    </w:rPr>
  </w:style>
  <w:style w:type="paragraph" w:customStyle="1" w:styleId="2">
    <w:name w:val="Նկար 2"/>
    <w:basedOn w:val="Q-Nkar"/>
    <w:link w:val="2Char"/>
    <w:qFormat/>
    <w:rsid w:val="00BB7C61"/>
    <w:pPr>
      <w:numPr>
        <w:numId w:val="71"/>
      </w:numPr>
      <w:ind w:left="0" w:firstLine="0"/>
    </w:pPr>
  </w:style>
  <w:style w:type="character" w:customStyle="1" w:styleId="3Char0">
    <w:name w:val="Աղյուսակ 3 Char"/>
    <w:basedOn w:val="Q-AxyusakChar"/>
    <w:link w:val="3"/>
    <w:rsid w:val="00F26622"/>
    <w:rPr>
      <w:rFonts w:eastAsiaTheme="minorEastAsia" w:cstheme="minorHAnsi"/>
      <w:i/>
      <w:iCs/>
      <w:color w:val="003333"/>
      <w:sz w:val="18"/>
      <w:szCs w:val="18"/>
      <w:lang w:val="hy-AM"/>
    </w:rPr>
  </w:style>
  <w:style w:type="paragraph" w:customStyle="1" w:styleId="20">
    <w:name w:val="Աղյուսակ 2"/>
    <w:basedOn w:val="Q-Axyusak"/>
    <w:link w:val="2Char0"/>
    <w:qFormat/>
    <w:rsid w:val="00BB7C61"/>
    <w:pPr>
      <w:numPr>
        <w:numId w:val="72"/>
      </w:numPr>
      <w:ind w:left="0" w:firstLine="0"/>
    </w:pPr>
  </w:style>
  <w:style w:type="character" w:customStyle="1" w:styleId="2Char">
    <w:name w:val="Նկար 2 Char"/>
    <w:basedOn w:val="Q-NkarChar"/>
    <w:link w:val="2"/>
    <w:rsid w:val="00BB7C61"/>
    <w:rPr>
      <w:rFonts w:eastAsiaTheme="minorEastAsia" w:cstheme="minorHAnsi"/>
      <w:i/>
      <w:iCs/>
      <w:color w:val="003333"/>
      <w:sz w:val="18"/>
      <w:szCs w:val="18"/>
      <w:lang w:val="hy-AM"/>
    </w:rPr>
  </w:style>
  <w:style w:type="character" w:customStyle="1" w:styleId="2Char0">
    <w:name w:val="Աղյուսակ 2 Char"/>
    <w:basedOn w:val="Q-AxyusakChar"/>
    <w:link w:val="20"/>
    <w:rsid w:val="00BB7C61"/>
    <w:rPr>
      <w:rFonts w:eastAsiaTheme="minorEastAsia" w:cstheme="minorHAnsi"/>
      <w:i/>
      <w:iCs/>
      <w:color w:val="003333"/>
      <w:sz w:val="18"/>
      <w:szCs w:val="18"/>
      <w:lang w:val="hy-AM"/>
    </w:rPr>
  </w:style>
  <w:style w:type="character" w:styleId="PageNumber">
    <w:name w:val="page number"/>
    <w:basedOn w:val="DefaultParagraphFont"/>
    <w:uiPriority w:val="99"/>
    <w:semiHidden/>
    <w:unhideWhenUsed/>
    <w:rsid w:val="0010016A"/>
  </w:style>
  <w:style w:type="table" w:styleId="ListTable6Colorful-Accent5">
    <w:name w:val="List Table 6 Colorful Accent 5"/>
    <w:basedOn w:val="TableNormal"/>
    <w:uiPriority w:val="51"/>
    <w:rsid w:val="005114F5"/>
    <w:pPr>
      <w:spacing w:after="0" w:line="240" w:lineRule="auto"/>
    </w:pPr>
    <w:rPr>
      <w:color w:val="2E74B5" w:themeColor="accent5" w:themeShade="BF"/>
    </w:rPr>
    <w:tblPr>
      <w:tblStyleRowBandSize w:val="1"/>
      <w:tblStyleColBandSize w:val="1"/>
      <w:tblBorders>
        <w:top w:val="single" w:sz="4" w:space="0" w:color="5B9BD5" w:themeColor="accent5"/>
        <w:bottom w:val="single" w:sz="4" w:space="0" w:color="5B9BD5" w:themeColor="accent5"/>
      </w:tblBorders>
    </w:tblPr>
    <w:tblStylePr w:type="firstRow">
      <w:rPr>
        <w:b/>
        <w:bCs/>
      </w:rPr>
      <w:tblPr/>
      <w:tcPr>
        <w:tcBorders>
          <w:bottom w:val="single" w:sz="4" w:space="0" w:color="5B9BD5" w:themeColor="accent5"/>
        </w:tcBorders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2-Accent1">
    <w:name w:val="Grid Table 2 Accent 1"/>
    <w:basedOn w:val="TableNormal"/>
    <w:uiPriority w:val="47"/>
    <w:rsid w:val="005114F5"/>
    <w:pPr>
      <w:spacing w:after="0" w:line="240" w:lineRule="auto"/>
    </w:pPr>
    <w:tblPr>
      <w:tblStyleRowBandSize w:val="1"/>
      <w:tblStyleColBandSize w:val="1"/>
      <w:tblBorders>
        <w:top w:val="single" w:sz="2" w:space="0" w:color="8EAADB" w:themeColor="accent1" w:themeTint="99"/>
        <w:bottom w:val="single" w:sz="2" w:space="0" w:color="8EAADB" w:themeColor="accent1" w:themeTint="99"/>
        <w:insideH w:val="single" w:sz="2" w:space="0" w:color="8EAADB" w:themeColor="accent1" w:themeTint="99"/>
        <w:insideV w:val="single" w:sz="2" w:space="0" w:color="8EAADB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8EAADB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table" w:styleId="GridTable3-Accent4">
    <w:name w:val="Grid Table 3 Accent 4"/>
    <w:basedOn w:val="TableNormal"/>
    <w:uiPriority w:val="48"/>
    <w:rsid w:val="00375995"/>
    <w:pPr>
      <w:spacing w:after="0" w:line="240" w:lineRule="auto"/>
    </w:p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GridTable5Dark-Accent1">
    <w:name w:val="Grid Table 5 Dark Accent 1"/>
    <w:basedOn w:val="TableNormal"/>
    <w:uiPriority w:val="50"/>
    <w:rsid w:val="00E87382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band1Vert">
      <w:tblPr/>
      <w:tcPr>
        <w:shd w:val="clear" w:color="auto" w:fill="B4C6E7" w:themeFill="accent1" w:themeFillTint="66"/>
      </w:tcPr>
    </w:tblStylePr>
    <w:tblStylePr w:type="band1Horz">
      <w:tblPr/>
      <w:tcPr>
        <w:shd w:val="clear" w:color="auto" w:fill="B4C6E7" w:themeFill="accent1" w:themeFillTint="66"/>
      </w:tcPr>
    </w:tblStylePr>
  </w:style>
  <w:style w:type="character" w:styleId="FollowedHyperlink">
    <w:name w:val="FollowedHyperlink"/>
    <w:basedOn w:val="DefaultParagraphFont"/>
    <w:uiPriority w:val="99"/>
    <w:semiHidden/>
    <w:unhideWhenUsed/>
    <w:rsid w:val="00DB6E01"/>
    <w:rPr>
      <w:color w:val="954F72" w:themeColor="followedHyperlink"/>
      <w:u w:val="single"/>
    </w:rPr>
  </w:style>
  <w:style w:type="table" w:styleId="ListTable3-Accent5">
    <w:name w:val="List Table 3 Accent 5"/>
    <w:basedOn w:val="TableNormal"/>
    <w:uiPriority w:val="48"/>
    <w:rsid w:val="0018378D"/>
    <w:pPr>
      <w:spacing w:after="0" w:line="240" w:lineRule="auto"/>
    </w:pPr>
    <w:tblPr>
      <w:tblStyleRowBandSize w:val="1"/>
      <w:tblStyleColBandSize w:val="1"/>
      <w:tblBorders>
        <w:top w:val="single" w:sz="4" w:space="0" w:color="5B9BD5" w:themeColor="accent5"/>
        <w:left w:val="single" w:sz="4" w:space="0" w:color="5B9BD5" w:themeColor="accent5"/>
        <w:bottom w:val="single" w:sz="4" w:space="0" w:color="5B9BD5" w:themeColor="accent5"/>
        <w:right w:val="single" w:sz="4" w:space="0" w:color="5B9BD5" w:themeColor="accent5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5B9BD5" w:themeColor="accent5"/>
          <w:right w:val="single" w:sz="4" w:space="0" w:color="5B9BD5" w:themeColor="accent5"/>
        </w:tcBorders>
      </w:tcPr>
    </w:tblStylePr>
    <w:tblStylePr w:type="band1Horz">
      <w:tblPr/>
      <w:tcPr>
        <w:tcBorders>
          <w:top w:val="single" w:sz="4" w:space="0" w:color="5B9BD5" w:themeColor="accent5"/>
          <w:bottom w:val="single" w:sz="4" w:space="0" w:color="5B9BD5" w:themeColor="accent5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5B9BD5" w:themeColor="accent5"/>
          <w:left w:val="nil"/>
        </w:tcBorders>
      </w:tcPr>
    </w:tblStylePr>
    <w:tblStylePr w:type="swCell">
      <w:tblPr/>
      <w:tcPr>
        <w:tcBorders>
          <w:top w:val="double" w:sz="4" w:space="0" w:color="5B9BD5" w:themeColor="accent5"/>
          <w:right w:val="nil"/>
        </w:tcBorders>
      </w:tcPr>
    </w:tblStylePr>
  </w:style>
  <w:style w:type="paragraph" w:styleId="EndnoteText">
    <w:name w:val="endnote text"/>
    <w:basedOn w:val="Normal"/>
    <w:link w:val="EndnoteTextChar"/>
    <w:uiPriority w:val="99"/>
    <w:semiHidden/>
    <w:unhideWhenUsed/>
    <w:rsid w:val="00DE13FF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DE13FF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DE13FF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DE13FF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DE13FF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DE13FF"/>
    <w:rPr>
      <w:vertAlign w:val="superscript"/>
    </w:rPr>
  </w:style>
  <w:style w:type="table" w:styleId="ListTable2-Accent6">
    <w:name w:val="List Table 2 Accent 6"/>
    <w:basedOn w:val="TableNormal"/>
    <w:uiPriority w:val="47"/>
    <w:rsid w:val="00F3744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bottom w:val="single" w:sz="4" w:space="0" w:color="A8D08D" w:themeColor="accent6" w:themeTint="99"/>
        <w:insideH w:val="single" w:sz="4" w:space="0" w:color="A8D08D" w:themeColor="accent6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customStyle="1" w:styleId="10">
    <w:name w:val="Сетка таблицы1"/>
    <w:basedOn w:val="TableNormal"/>
    <w:next w:val="TableGrid"/>
    <w:uiPriority w:val="39"/>
    <w:rsid w:val="00207B4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4-Accent6">
    <w:name w:val="Grid Table 4 Accent 6"/>
    <w:basedOn w:val="TableNormal"/>
    <w:uiPriority w:val="49"/>
    <w:rsid w:val="00A34029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70AD47" w:themeColor="accent6"/>
          <w:left w:val="single" w:sz="4" w:space="0" w:color="70AD47" w:themeColor="accent6"/>
          <w:bottom w:val="single" w:sz="4" w:space="0" w:color="70AD47" w:themeColor="accent6"/>
          <w:right w:val="single" w:sz="4" w:space="0" w:color="70AD47" w:themeColor="accent6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</w:rPr>
      <w:tblPr/>
      <w:tcPr>
        <w:tcBorders>
          <w:top w:val="double" w:sz="4" w:space="0" w:color="70AD47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styleId="PlainTable3">
    <w:name w:val="Plain Table 3"/>
    <w:basedOn w:val="TableNormal"/>
    <w:uiPriority w:val="43"/>
    <w:rsid w:val="00E61834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GridTable5Dark-Accent2">
    <w:name w:val="Grid Table 5 Dark Accent 2"/>
    <w:basedOn w:val="TableNormal"/>
    <w:uiPriority w:val="50"/>
    <w:rsid w:val="00841F84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BE4D5" w:themeFill="accent2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ED7D31" w:themeFill="accent2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ED7D31" w:themeFill="accent2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ED7D31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ED7D31" w:themeFill="accent2"/>
      </w:tcPr>
    </w:tblStylePr>
    <w:tblStylePr w:type="band1Vert">
      <w:tblPr/>
      <w:tcPr>
        <w:shd w:val="clear" w:color="auto" w:fill="F7CAAC" w:themeFill="accent2" w:themeFillTint="66"/>
      </w:tcPr>
    </w:tblStylePr>
    <w:tblStylePr w:type="band1Horz">
      <w:tblPr/>
      <w:tcPr>
        <w:shd w:val="clear" w:color="auto" w:fill="F7CAAC" w:themeFill="accent2" w:themeFillTint="66"/>
      </w:tcPr>
    </w:tblStylePr>
  </w:style>
  <w:style w:type="table" w:styleId="GridTable4-Accent4">
    <w:name w:val="Grid Table 4 Accent 4"/>
    <w:basedOn w:val="TableNormal"/>
    <w:uiPriority w:val="49"/>
    <w:rsid w:val="00841F84"/>
    <w:pPr>
      <w:spacing w:after="0" w:line="240" w:lineRule="auto"/>
    </w:p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C000" w:themeColor="accent4"/>
          <w:left w:val="single" w:sz="4" w:space="0" w:color="FFC000" w:themeColor="accent4"/>
          <w:bottom w:val="single" w:sz="4" w:space="0" w:color="FFC000" w:themeColor="accent4"/>
          <w:right w:val="single" w:sz="4" w:space="0" w:color="FFC000" w:themeColor="accent4"/>
          <w:insideH w:val="nil"/>
          <w:insideV w:val="nil"/>
        </w:tcBorders>
        <w:shd w:val="clear" w:color="auto" w:fill="FFC000" w:themeFill="accent4"/>
      </w:tcPr>
    </w:tblStylePr>
    <w:tblStylePr w:type="lastRow">
      <w:rPr>
        <w:b/>
        <w:bCs/>
      </w:rPr>
      <w:tblPr/>
      <w:tcPr>
        <w:tcBorders>
          <w:top w:val="double" w:sz="4" w:space="0" w:color="FFC000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styleId="GridTable6Colorful-Accent2">
    <w:name w:val="Grid Table 6 Colorful Accent 2"/>
    <w:basedOn w:val="TableNormal"/>
    <w:uiPriority w:val="51"/>
    <w:rsid w:val="00841F84"/>
    <w:pPr>
      <w:spacing w:after="0" w:line="240" w:lineRule="auto"/>
    </w:pPr>
    <w:rPr>
      <w:color w:val="C45911" w:themeColor="accent2" w:themeShade="BF"/>
    </w:rPr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</w:tblPr>
    <w:tblStylePr w:type="firstRow">
      <w:rPr>
        <w:b/>
        <w:bCs/>
      </w:rPr>
      <w:tblPr/>
      <w:tcPr>
        <w:tcBorders>
          <w:bottom w:val="single" w:sz="12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character" w:customStyle="1" w:styleId="Q-NormalChar">
    <w:name w:val="Q-Normal Char"/>
    <w:basedOn w:val="DefaultParagraphFont"/>
    <w:link w:val="Q-Normal"/>
    <w:rsid w:val="00EE5A21"/>
    <w:rPr>
      <w:rFonts w:ascii="GHEA Grapalat" w:hAnsi="GHEA Grapalat" w:cs="Arial"/>
      <w:sz w:val="20"/>
      <w:szCs w:val="20"/>
      <w:lang w:val="hy-AM"/>
    </w:rPr>
  </w:style>
  <w:style w:type="paragraph" w:customStyle="1" w:styleId="Patasxan">
    <w:name w:val="Patasxan"/>
    <w:basedOn w:val="Q-Normal"/>
    <w:link w:val="PatasxanChar"/>
    <w:qFormat/>
    <w:rsid w:val="004909E3"/>
    <w:pPr>
      <w:numPr>
        <w:numId w:val="11"/>
      </w:numPr>
    </w:pPr>
    <w:rPr>
      <w:color w:val="11597D"/>
    </w:rPr>
  </w:style>
  <w:style w:type="character" w:customStyle="1" w:styleId="PatasxanChar">
    <w:name w:val="Patasxan Char"/>
    <w:basedOn w:val="Q-NormalChar"/>
    <w:link w:val="Patasxan"/>
    <w:rsid w:val="004909E3"/>
    <w:rPr>
      <w:rFonts w:ascii="GHEA Grapalat" w:hAnsi="GHEA Grapalat" w:cs="Arial"/>
      <w:color w:val="11597D"/>
      <w:sz w:val="20"/>
      <w:szCs w:val="20"/>
      <w:lang w:val="hy-AM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216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0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639661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4091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552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87091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542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91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649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822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49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07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40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569182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9021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69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883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043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7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06492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6.bin"/><Relationship Id="rId671" Type="http://schemas.openxmlformats.org/officeDocument/2006/relationships/image" Target="media/image349.emf"/><Relationship Id="rId21" Type="http://schemas.openxmlformats.org/officeDocument/2006/relationships/image" Target="media/image12.emf"/><Relationship Id="rId324" Type="http://schemas.openxmlformats.org/officeDocument/2006/relationships/image" Target="media/image167.emf"/><Relationship Id="rId531" Type="http://schemas.openxmlformats.org/officeDocument/2006/relationships/image" Target="media/image280.png"/><Relationship Id="rId629" Type="http://schemas.openxmlformats.org/officeDocument/2006/relationships/image" Target="media/image330.emf"/><Relationship Id="rId170" Type="http://schemas.openxmlformats.org/officeDocument/2006/relationships/oleObject" Target="embeddings/oleObject55.bin"/><Relationship Id="rId268" Type="http://schemas.openxmlformats.org/officeDocument/2006/relationships/diagramData" Target="diagrams/data7.xml"/><Relationship Id="rId475" Type="http://schemas.openxmlformats.org/officeDocument/2006/relationships/image" Target="media/image252.emf"/><Relationship Id="rId682" Type="http://schemas.openxmlformats.org/officeDocument/2006/relationships/oleObject" Target="embeddings/oleObject266.bin"/><Relationship Id="rId32" Type="http://schemas.openxmlformats.org/officeDocument/2006/relationships/oleObject" Target="embeddings/oleObject8.bin"/><Relationship Id="rId128" Type="http://schemas.openxmlformats.org/officeDocument/2006/relationships/image" Target="media/image59.emf"/><Relationship Id="rId335" Type="http://schemas.openxmlformats.org/officeDocument/2006/relationships/image" Target="media/image175.jfif"/><Relationship Id="rId542" Type="http://schemas.openxmlformats.org/officeDocument/2006/relationships/image" Target="media/image286.emf"/><Relationship Id="rId181" Type="http://schemas.openxmlformats.org/officeDocument/2006/relationships/image" Target="media/image90.emf"/><Relationship Id="rId402" Type="http://schemas.openxmlformats.org/officeDocument/2006/relationships/image" Target="media/image217.emf"/><Relationship Id="rId279" Type="http://schemas.openxmlformats.org/officeDocument/2006/relationships/image" Target="media/image137.png"/><Relationship Id="rId486" Type="http://schemas.openxmlformats.org/officeDocument/2006/relationships/oleObject" Target="embeddings/oleObject187.bin"/><Relationship Id="rId693" Type="http://schemas.openxmlformats.org/officeDocument/2006/relationships/image" Target="media/image360.emf"/><Relationship Id="rId707" Type="http://schemas.openxmlformats.org/officeDocument/2006/relationships/image" Target="media/image367.emf"/><Relationship Id="rId43" Type="http://schemas.openxmlformats.org/officeDocument/2006/relationships/image" Target="media/image27.emf"/><Relationship Id="rId139" Type="http://schemas.openxmlformats.org/officeDocument/2006/relationships/oleObject" Target="embeddings/oleObject48.bin"/><Relationship Id="rId346" Type="http://schemas.openxmlformats.org/officeDocument/2006/relationships/oleObject" Target="embeddings/oleObject122.bin"/><Relationship Id="rId553" Type="http://schemas.openxmlformats.org/officeDocument/2006/relationships/image" Target="media/image293.png"/><Relationship Id="rId760" Type="http://schemas.openxmlformats.org/officeDocument/2006/relationships/image" Target="media/image397.jpg"/><Relationship Id="rId192" Type="http://schemas.openxmlformats.org/officeDocument/2006/relationships/image" Target="media/image96.emf"/><Relationship Id="rId206" Type="http://schemas.openxmlformats.org/officeDocument/2006/relationships/image" Target="media/image103.emf"/><Relationship Id="rId413" Type="http://schemas.openxmlformats.org/officeDocument/2006/relationships/oleObject" Target="embeddings/oleObject149.bin"/><Relationship Id="rId497" Type="http://schemas.openxmlformats.org/officeDocument/2006/relationships/image" Target="media/image263.emf"/><Relationship Id="rId620" Type="http://schemas.openxmlformats.org/officeDocument/2006/relationships/oleObject" Target="embeddings/oleObject238.bin"/><Relationship Id="rId718" Type="http://schemas.openxmlformats.org/officeDocument/2006/relationships/oleObject" Target="embeddings/oleObject284.bin"/><Relationship Id="rId357" Type="http://schemas.openxmlformats.org/officeDocument/2006/relationships/image" Target="media/image193.png"/><Relationship Id="rId54" Type="http://schemas.openxmlformats.org/officeDocument/2006/relationships/oleObject" Target="embeddings/oleObject12.bin"/><Relationship Id="rId217" Type="http://schemas.openxmlformats.org/officeDocument/2006/relationships/image" Target="media/image108.emf"/><Relationship Id="rId564" Type="http://schemas.openxmlformats.org/officeDocument/2006/relationships/image" Target="media/image302.emf"/><Relationship Id="rId424" Type="http://schemas.openxmlformats.org/officeDocument/2006/relationships/image" Target="media/image228.emf"/><Relationship Id="rId631" Type="http://schemas.openxmlformats.org/officeDocument/2006/relationships/image" Target="media/image331.emf"/><Relationship Id="rId729" Type="http://schemas.openxmlformats.org/officeDocument/2006/relationships/image" Target="media/image378.emf"/><Relationship Id="rId270" Type="http://schemas.openxmlformats.org/officeDocument/2006/relationships/diagramQuickStyle" Target="diagrams/quickStyle7.xml"/><Relationship Id="rId65" Type="http://schemas.openxmlformats.org/officeDocument/2006/relationships/diagramData" Target="diagrams/data2.xml"/><Relationship Id="rId130" Type="http://schemas.openxmlformats.org/officeDocument/2006/relationships/image" Target="media/image60.emf"/><Relationship Id="rId368" Type="http://schemas.openxmlformats.org/officeDocument/2006/relationships/image" Target="media/image200.emf"/><Relationship Id="rId575" Type="http://schemas.openxmlformats.org/officeDocument/2006/relationships/diagramColors" Target="diagrams/colors8.xml"/><Relationship Id="rId228" Type="http://schemas.openxmlformats.org/officeDocument/2006/relationships/oleObject" Target="embeddings/oleObject83.bin"/><Relationship Id="rId435" Type="http://schemas.openxmlformats.org/officeDocument/2006/relationships/oleObject" Target="embeddings/oleObject160.bin"/><Relationship Id="rId642" Type="http://schemas.openxmlformats.org/officeDocument/2006/relationships/oleObject" Target="embeddings/oleObject249.bin"/><Relationship Id="rId281" Type="http://schemas.openxmlformats.org/officeDocument/2006/relationships/image" Target="media/image139.png"/><Relationship Id="rId502" Type="http://schemas.openxmlformats.org/officeDocument/2006/relationships/oleObject" Target="embeddings/oleObject195.bin"/><Relationship Id="rId76" Type="http://schemas.openxmlformats.org/officeDocument/2006/relationships/diagramQuickStyle" Target="diagrams/quickStyle3.xml"/><Relationship Id="rId141" Type="http://schemas.openxmlformats.org/officeDocument/2006/relationships/diagramLayout" Target="diagrams/layout5.xml"/><Relationship Id="rId379" Type="http://schemas.openxmlformats.org/officeDocument/2006/relationships/oleObject" Target="embeddings/oleObject132.bin"/><Relationship Id="rId586" Type="http://schemas.openxmlformats.org/officeDocument/2006/relationships/diagramColors" Target="diagrams/colors9.xml"/><Relationship Id="rId7" Type="http://schemas.openxmlformats.org/officeDocument/2006/relationships/endnotes" Target="endnotes.xml"/><Relationship Id="rId239" Type="http://schemas.openxmlformats.org/officeDocument/2006/relationships/image" Target="media/image119.emf"/><Relationship Id="rId446" Type="http://schemas.openxmlformats.org/officeDocument/2006/relationships/image" Target="media/image239.emf"/><Relationship Id="rId653" Type="http://schemas.openxmlformats.org/officeDocument/2006/relationships/oleObject" Target="embeddings/oleObject254.bin"/><Relationship Id="rId292" Type="http://schemas.openxmlformats.org/officeDocument/2006/relationships/image" Target="media/image146.png"/><Relationship Id="rId306" Type="http://schemas.openxmlformats.org/officeDocument/2006/relationships/oleObject" Target="embeddings/oleObject109.bin"/><Relationship Id="rId87" Type="http://schemas.openxmlformats.org/officeDocument/2006/relationships/image" Target="media/image42.emf"/><Relationship Id="rId513" Type="http://schemas.openxmlformats.org/officeDocument/2006/relationships/image" Target="media/image271.emf"/><Relationship Id="rId597" Type="http://schemas.openxmlformats.org/officeDocument/2006/relationships/image" Target="media/image312.png"/><Relationship Id="rId720" Type="http://schemas.openxmlformats.org/officeDocument/2006/relationships/oleObject" Target="embeddings/oleObject285.bin"/><Relationship Id="rId152" Type="http://schemas.openxmlformats.org/officeDocument/2006/relationships/oleObject" Target="embeddings/oleObject52.bin"/><Relationship Id="rId457" Type="http://schemas.openxmlformats.org/officeDocument/2006/relationships/image" Target="media/image243.emf"/><Relationship Id="rId664" Type="http://schemas.openxmlformats.org/officeDocument/2006/relationships/diagramQuickStyle" Target="diagrams/quickStyle11.xml"/><Relationship Id="rId14" Type="http://schemas.openxmlformats.org/officeDocument/2006/relationships/image" Target="media/image6.jpeg"/><Relationship Id="rId317" Type="http://schemas.openxmlformats.org/officeDocument/2006/relationships/oleObject" Target="embeddings/oleObject114.bin"/><Relationship Id="rId524" Type="http://schemas.openxmlformats.org/officeDocument/2006/relationships/oleObject" Target="embeddings/oleObject206.bin"/><Relationship Id="rId731" Type="http://schemas.openxmlformats.org/officeDocument/2006/relationships/image" Target="media/image379.emf"/><Relationship Id="rId98" Type="http://schemas.openxmlformats.org/officeDocument/2006/relationships/image" Target="media/image45.emf"/><Relationship Id="rId163" Type="http://schemas.openxmlformats.org/officeDocument/2006/relationships/image" Target="media/image77.png"/><Relationship Id="rId370" Type="http://schemas.openxmlformats.org/officeDocument/2006/relationships/image" Target="media/image201.emf"/><Relationship Id="rId230" Type="http://schemas.openxmlformats.org/officeDocument/2006/relationships/oleObject" Target="embeddings/oleObject84.bin"/><Relationship Id="rId468" Type="http://schemas.openxmlformats.org/officeDocument/2006/relationships/oleObject" Target="embeddings/oleObject178.bin"/><Relationship Id="rId675" Type="http://schemas.openxmlformats.org/officeDocument/2006/relationships/image" Target="media/image351.emf"/><Relationship Id="rId25" Type="http://schemas.openxmlformats.org/officeDocument/2006/relationships/image" Target="media/image14.emf"/><Relationship Id="rId328" Type="http://schemas.openxmlformats.org/officeDocument/2006/relationships/image" Target="media/image170.emf"/><Relationship Id="rId535" Type="http://schemas.openxmlformats.org/officeDocument/2006/relationships/oleObject" Target="embeddings/oleObject211.bin"/><Relationship Id="rId742" Type="http://schemas.openxmlformats.org/officeDocument/2006/relationships/image" Target="media/image382.emf"/><Relationship Id="rId174" Type="http://schemas.openxmlformats.org/officeDocument/2006/relationships/oleObject" Target="embeddings/oleObject57.bin"/><Relationship Id="rId381" Type="http://schemas.openxmlformats.org/officeDocument/2006/relationships/oleObject" Target="embeddings/oleObject133.bin"/><Relationship Id="rId602" Type="http://schemas.openxmlformats.org/officeDocument/2006/relationships/image" Target="media/image316.emf"/><Relationship Id="rId241" Type="http://schemas.openxmlformats.org/officeDocument/2006/relationships/image" Target="media/image120.emf"/><Relationship Id="rId479" Type="http://schemas.openxmlformats.org/officeDocument/2006/relationships/image" Target="media/image254.emf"/><Relationship Id="rId686" Type="http://schemas.openxmlformats.org/officeDocument/2006/relationships/oleObject" Target="embeddings/oleObject268.bin"/><Relationship Id="rId36" Type="http://schemas.openxmlformats.org/officeDocument/2006/relationships/image" Target="media/image20.png"/><Relationship Id="rId339" Type="http://schemas.openxmlformats.org/officeDocument/2006/relationships/oleObject" Target="embeddings/oleObject119.bin"/><Relationship Id="rId546" Type="http://schemas.openxmlformats.org/officeDocument/2006/relationships/image" Target="media/image288.emf"/><Relationship Id="rId753" Type="http://schemas.openxmlformats.org/officeDocument/2006/relationships/image" Target="media/image390.jpg"/><Relationship Id="rId101" Type="http://schemas.openxmlformats.org/officeDocument/2006/relationships/oleObject" Target="embeddings/oleObject28.bin"/><Relationship Id="rId185" Type="http://schemas.openxmlformats.org/officeDocument/2006/relationships/oleObject" Target="embeddings/oleObject61.bin"/><Relationship Id="rId406" Type="http://schemas.openxmlformats.org/officeDocument/2006/relationships/image" Target="media/image219.emf"/><Relationship Id="rId392" Type="http://schemas.openxmlformats.org/officeDocument/2006/relationships/image" Target="media/image212.emf"/><Relationship Id="rId613" Type="http://schemas.openxmlformats.org/officeDocument/2006/relationships/image" Target="media/image322.emf"/><Relationship Id="rId697" Type="http://schemas.openxmlformats.org/officeDocument/2006/relationships/image" Target="media/image362.emf"/><Relationship Id="rId252" Type="http://schemas.openxmlformats.org/officeDocument/2006/relationships/oleObject" Target="embeddings/oleObject95.bin"/><Relationship Id="rId47" Type="http://schemas.openxmlformats.org/officeDocument/2006/relationships/oleObject" Target="embeddings/oleObject11.bin"/><Relationship Id="rId112" Type="http://schemas.openxmlformats.org/officeDocument/2006/relationships/image" Target="media/image52.emf"/><Relationship Id="rId557" Type="http://schemas.openxmlformats.org/officeDocument/2006/relationships/image" Target="media/image297.jpeg"/><Relationship Id="rId764" Type="http://schemas.openxmlformats.org/officeDocument/2006/relationships/image" Target="media/image401.jpeg"/><Relationship Id="rId196" Type="http://schemas.openxmlformats.org/officeDocument/2006/relationships/image" Target="media/image98.emf"/><Relationship Id="rId417" Type="http://schemas.openxmlformats.org/officeDocument/2006/relationships/oleObject" Target="embeddings/oleObject151.bin"/><Relationship Id="rId624" Type="http://schemas.openxmlformats.org/officeDocument/2006/relationships/oleObject" Target="embeddings/oleObject240.bin"/><Relationship Id="rId263" Type="http://schemas.openxmlformats.org/officeDocument/2006/relationships/diagramData" Target="diagrams/data6.xml"/><Relationship Id="rId470" Type="http://schemas.openxmlformats.org/officeDocument/2006/relationships/oleObject" Target="embeddings/oleObject179.bin"/><Relationship Id="rId58" Type="http://schemas.openxmlformats.org/officeDocument/2006/relationships/oleObject" Target="embeddings/oleObject14.bin"/><Relationship Id="rId123" Type="http://schemas.openxmlformats.org/officeDocument/2006/relationships/oleObject" Target="embeddings/oleObject40.bin"/><Relationship Id="rId330" Type="http://schemas.openxmlformats.org/officeDocument/2006/relationships/image" Target="media/image171.png"/><Relationship Id="rId568" Type="http://schemas.openxmlformats.org/officeDocument/2006/relationships/image" Target="media/image304.emf"/><Relationship Id="rId428" Type="http://schemas.openxmlformats.org/officeDocument/2006/relationships/image" Target="media/image230.emf"/><Relationship Id="rId635" Type="http://schemas.openxmlformats.org/officeDocument/2006/relationships/image" Target="media/image333.emf"/><Relationship Id="rId274" Type="http://schemas.openxmlformats.org/officeDocument/2006/relationships/image" Target="media/image132.png"/><Relationship Id="rId481" Type="http://schemas.openxmlformats.org/officeDocument/2006/relationships/image" Target="media/image255.emf"/><Relationship Id="rId702" Type="http://schemas.openxmlformats.org/officeDocument/2006/relationships/oleObject" Target="embeddings/oleObject276.bin"/><Relationship Id="rId69" Type="http://schemas.microsoft.com/office/2007/relationships/diagramDrawing" Target="diagrams/drawing2.xml"/><Relationship Id="rId134" Type="http://schemas.openxmlformats.org/officeDocument/2006/relationships/image" Target="media/image62.emf"/><Relationship Id="rId579" Type="http://schemas.openxmlformats.org/officeDocument/2006/relationships/image" Target="media/image307.emf"/><Relationship Id="rId341" Type="http://schemas.openxmlformats.org/officeDocument/2006/relationships/oleObject" Target="embeddings/oleObject120.bin"/><Relationship Id="rId439" Type="http://schemas.openxmlformats.org/officeDocument/2006/relationships/oleObject" Target="embeddings/oleObject162.bin"/><Relationship Id="rId646" Type="http://schemas.openxmlformats.org/officeDocument/2006/relationships/oleObject" Target="embeddings/oleObject251.bin"/><Relationship Id="rId201" Type="http://schemas.openxmlformats.org/officeDocument/2006/relationships/oleObject" Target="embeddings/oleObject69.bin"/><Relationship Id="rId285" Type="http://schemas.openxmlformats.org/officeDocument/2006/relationships/oleObject" Target="embeddings/oleObject101.bin"/><Relationship Id="rId506" Type="http://schemas.openxmlformats.org/officeDocument/2006/relationships/oleObject" Target="embeddings/oleObject197.bin"/><Relationship Id="rId492" Type="http://schemas.openxmlformats.org/officeDocument/2006/relationships/oleObject" Target="embeddings/oleObject190.bin"/><Relationship Id="rId713" Type="http://schemas.openxmlformats.org/officeDocument/2006/relationships/image" Target="media/image370.emf"/><Relationship Id="rId145" Type="http://schemas.openxmlformats.org/officeDocument/2006/relationships/image" Target="media/image65.emf"/><Relationship Id="rId352" Type="http://schemas.openxmlformats.org/officeDocument/2006/relationships/image" Target="media/image188.png"/><Relationship Id="rId212" Type="http://schemas.openxmlformats.org/officeDocument/2006/relationships/image" Target="media/image106.emf"/><Relationship Id="rId657" Type="http://schemas.openxmlformats.org/officeDocument/2006/relationships/oleObject" Target="embeddings/oleObject256.bin"/><Relationship Id="rId296" Type="http://schemas.openxmlformats.org/officeDocument/2006/relationships/image" Target="media/image150.emf"/><Relationship Id="rId517" Type="http://schemas.openxmlformats.org/officeDocument/2006/relationships/image" Target="media/image273.emf"/><Relationship Id="rId724" Type="http://schemas.openxmlformats.org/officeDocument/2006/relationships/oleObject" Target="embeddings/oleObject287.bin"/><Relationship Id="rId60" Type="http://schemas.openxmlformats.org/officeDocument/2006/relationships/oleObject" Target="embeddings/oleObject15.bin"/><Relationship Id="rId156" Type="http://schemas.openxmlformats.org/officeDocument/2006/relationships/oleObject" Target="embeddings/oleObject54.bin"/><Relationship Id="rId363" Type="http://schemas.openxmlformats.org/officeDocument/2006/relationships/oleObject" Target="embeddings/oleObject124.bin"/><Relationship Id="rId570" Type="http://schemas.openxmlformats.org/officeDocument/2006/relationships/image" Target="media/image305.emf"/><Relationship Id="rId223" Type="http://schemas.openxmlformats.org/officeDocument/2006/relationships/image" Target="media/image111.emf"/><Relationship Id="rId430" Type="http://schemas.openxmlformats.org/officeDocument/2006/relationships/image" Target="media/image231.emf"/><Relationship Id="rId668" Type="http://schemas.openxmlformats.org/officeDocument/2006/relationships/oleObject" Target="embeddings/oleObject259.bin"/><Relationship Id="rId18" Type="http://schemas.openxmlformats.org/officeDocument/2006/relationships/image" Target="media/image9.png"/><Relationship Id="rId528" Type="http://schemas.openxmlformats.org/officeDocument/2006/relationships/oleObject" Target="embeddings/oleObject208.bin"/><Relationship Id="rId735" Type="http://schemas.openxmlformats.org/officeDocument/2006/relationships/diagramData" Target="diagrams/data12.xml"/><Relationship Id="rId167" Type="http://schemas.openxmlformats.org/officeDocument/2006/relationships/image" Target="media/image81.png"/><Relationship Id="rId374" Type="http://schemas.openxmlformats.org/officeDocument/2006/relationships/image" Target="media/image203.emf"/><Relationship Id="rId581" Type="http://schemas.openxmlformats.org/officeDocument/2006/relationships/image" Target="media/image308.emf"/><Relationship Id="rId71" Type="http://schemas.openxmlformats.org/officeDocument/2006/relationships/oleObject" Target="embeddings/oleObject18.bin"/><Relationship Id="rId234" Type="http://schemas.openxmlformats.org/officeDocument/2006/relationships/oleObject" Target="embeddings/oleObject86.bin"/><Relationship Id="rId679" Type="http://schemas.openxmlformats.org/officeDocument/2006/relationships/image" Target="media/image353.emf"/><Relationship Id="rId2" Type="http://schemas.openxmlformats.org/officeDocument/2006/relationships/numbering" Target="numbering.xml"/><Relationship Id="rId29" Type="http://schemas.openxmlformats.org/officeDocument/2006/relationships/image" Target="media/image16.emf"/><Relationship Id="rId441" Type="http://schemas.openxmlformats.org/officeDocument/2006/relationships/oleObject" Target="embeddings/oleObject163.bin"/><Relationship Id="rId539" Type="http://schemas.openxmlformats.org/officeDocument/2006/relationships/oleObject" Target="embeddings/oleObject213.bin"/><Relationship Id="rId746" Type="http://schemas.openxmlformats.org/officeDocument/2006/relationships/image" Target="media/image385.emf"/><Relationship Id="rId178" Type="http://schemas.openxmlformats.org/officeDocument/2006/relationships/image" Target="media/image88.png"/><Relationship Id="rId301" Type="http://schemas.openxmlformats.org/officeDocument/2006/relationships/image" Target="media/image153.emf"/><Relationship Id="rId82" Type="http://schemas.openxmlformats.org/officeDocument/2006/relationships/oleObject" Target="embeddings/oleObject21.bin"/><Relationship Id="rId385" Type="http://schemas.openxmlformats.org/officeDocument/2006/relationships/oleObject" Target="embeddings/oleObject135.bin"/><Relationship Id="rId592" Type="http://schemas.openxmlformats.org/officeDocument/2006/relationships/diagramQuickStyle" Target="diagrams/quickStyle10.xml"/><Relationship Id="rId606" Type="http://schemas.openxmlformats.org/officeDocument/2006/relationships/image" Target="media/image318.emf"/><Relationship Id="rId245" Type="http://schemas.openxmlformats.org/officeDocument/2006/relationships/image" Target="media/image122.emf"/><Relationship Id="rId452" Type="http://schemas.openxmlformats.org/officeDocument/2006/relationships/image" Target="media/image240.emf"/><Relationship Id="rId105" Type="http://schemas.openxmlformats.org/officeDocument/2006/relationships/oleObject" Target="embeddings/oleObject30.bin"/><Relationship Id="rId312" Type="http://schemas.openxmlformats.org/officeDocument/2006/relationships/image" Target="media/image159.emf"/><Relationship Id="rId757" Type="http://schemas.openxmlformats.org/officeDocument/2006/relationships/image" Target="media/image394.gif"/><Relationship Id="rId93" Type="http://schemas.openxmlformats.org/officeDocument/2006/relationships/diagramData" Target="diagrams/data4.xml"/><Relationship Id="rId189" Type="http://schemas.openxmlformats.org/officeDocument/2006/relationships/oleObject" Target="embeddings/oleObject63.bin"/><Relationship Id="rId396" Type="http://schemas.openxmlformats.org/officeDocument/2006/relationships/image" Target="media/image214.emf"/><Relationship Id="rId617" Type="http://schemas.openxmlformats.org/officeDocument/2006/relationships/image" Target="media/image324.emf"/><Relationship Id="rId256" Type="http://schemas.openxmlformats.org/officeDocument/2006/relationships/oleObject" Target="embeddings/oleObject97.bin"/><Relationship Id="rId463" Type="http://schemas.openxmlformats.org/officeDocument/2006/relationships/image" Target="media/image246.emf"/><Relationship Id="rId670" Type="http://schemas.openxmlformats.org/officeDocument/2006/relationships/oleObject" Target="embeddings/oleObject260.bin"/><Relationship Id="rId116" Type="http://schemas.openxmlformats.org/officeDocument/2006/relationships/image" Target="media/image54.emf"/><Relationship Id="rId323" Type="http://schemas.openxmlformats.org/officeDocument/2006/relationships/image" Target="media/image166.png"/><Relationship Id="rId530" Type="http://schemas.openxmlformats.org/officeDocument/2006/relationships/oleObject" Target="embeddings/oleObject209.bin"/><Relationship Id="rId20" Type="http://schemas.openxmlformats.org/officeDocument/2006/relationships/image" Target="media/image11.png"/><Relationship Id="rId628" Type="http://schemas.openxmlformats.org/officeDocument/2006/relationships/oleObject" Target="embeddings/oleObject242.bin"/><Relationship Id="rId267" Type="http://schemas.microsoft.com/office/2007/relationships/diagramDrawing" Target="diagrams/drawing6.xml"/><Relationship Id="rId474" Type="http://schemas.openxmlformats.org/officeDocument/2006/relationships/oleObject" Target="embeddings/oleObject181.bin"/><Relationship Id="rId127" Type="http://schemas.openxmlformats.org/officeDocument/2006/relationships/oleObject" Target="embeddings/oleObject42.bin"/><Relationship Id="rId681" Type="http://schemas.openxmlformats.org/officeDocument/2006/relationships/image" Target="media/image354.emf"/><Relationship Id="rId31" Type="http://schemas.openxmlformats.org/officeDocument/2006/relationships/image" Target="media/image17.emf"/><Relationship Id="rId334" Type="http://schemas.openxmlformats.org/officeDocument/2006/relationships/oleObject" Target="embeddings/oleObject118.bin"/><Relationship Id="rId541" Type="http://schemas.openxmlformats.org/officeDocument/2006/relationships/oleObject" Target="embeddings/oleObject214.bin"/><Relationship Id="rId639" Type="http://schemas.openxmlformats.org/officeDocument/2006/relationships/image" Target="media/image335.emf"/><Relationship Id="rId180" Type="http://schemas.openxmlformats.org/officeDocument/2006/relationships/oleObject" Target="embeddings/oleObject59.bin"/><Relationship Id="rId278" Type="http://schemas.openxmlformats.org/officeDocument/2006/relationships/image" Target="media/image136.png"/><Relationship Id="rId401" Type="http://schemas.openxmlformats.org/officeDocument/2006/relationships/oleObject" Target="embeddings/oleObject143.bin"/><Relationship Id="rId303" Type="http://schemas.openxmlformats.org/officeDocument/2006/relationships/image" Target="media/image154.emf"/><Relationship Id="rId485" Type="http://schemas.openxmlformats.org/officeDocument/2006/relationships/image" Target="media/image257.emf"/><Relationship Id="rId692" Type="http://schemas.openxmlformats.org/officeDocument/2006/relationships/oleObject" Target="embeddings/oleObject271.bin"/><Relationship Id="rId706" Type="http://schemas.openxmlformats.org/officeDocument/2006/relationships/oleObject" Target="embeddings/oleObject278.bin"/><Relationship Id="rId748" Type="http://schemas.openxmlformats.org/officeDocument/2006/relationships/image" Target="media/image386.emf"/><Relationship Id="rId42" Type="http://schemas.openxmlformats.org/officeDocument/2006/relationships/image" Target="media/image26.jpeg"/><Relationship Id="rId84" Type="http://schemas.openxmlformats.org/officeDocument/2006/relationships/oleObject" Target="embeddings/oleObject22.bin"/><Relationship Id="rId138" Type="http://schemas.openxmlformats.org/officeDocument/2006/relationships/image" Target="media/image64.emf"/><Relationship Id="rId345" Type="http://schemas.openxmlformats.org/officeDocument/2006/relationships/image" Target="media/image182.emf"/><Relationship Id="rId387" Type="http://schemas.openxmlformats.org/officeDocument/2006/relationships/oleObject" Target="embeddings/oleObject136.bin"/><Relationship Id="rId510" Type="http://schemas.openxmlformats.org/officeDocument/2006/relationships/oleObject" Target="embeddings/oleObject199.bin"/><Relationship Id="rId552" Type="http://schemas.openxmlformats.org/officeDocument/2006/relationships/image" Target="media/image292.png"/><Relationship Id="rId594" Type="http://schemas.microsoft.com/office/2007/relationships/diagramDrawing" Target="diagrams/drawing10.xml"/><Relationship Id="rId608" Type="http://schemas.openxmlformats.org/officeDocument/2006/relationships/image" Target="media/image319.emf"/><Relationship Id="rId191" Type="http://schemas.openxmlformats.org/officeDocument/2006/relationships/oleObject" Target="embeddings/oleObject64.bin"/><Relationship Id="rId205" Type="http://schemas.openxmlformats.org/officeDocument/2006/relationships/oleObject" Target="embeddings/oleObject71.bin"/><Relationship Id="rId247" Type="http://schemas.openxmlformats.org/officeDocument/2006/relationships/image" Target="media/image123.emf"/><Relationship Id="rId412" Type="http://schemas.openxmlformats.org/officeDocument/2006/relationships/image" Target="media/image222.emf"/><Relationship Id="rId107" Type="http://schemas.openxmlformats.org/officeDocument/2006/relationships/oleObject" Target="embeddings/oleObject31.bin"/><Relationship Id="rId289" Type="http://schemas.openxmlformats.org/officeDocument/2006/relationships/oleObject" Target="embeddings/oleObject103.bin"/><Relationship Id="rId454" Type="http://schemas.openxmlformats.org/officeDocument/2006/relationships/image" Target="media/image241.png"/><Relationship Id="rId496" Type="http://schemas.openxmlformats.org/officeDocument/2006/relationships/oleObject" Target="embeddings/oleObject192.bin"/><Relationship Id="rId661" Type="http://schemas.openxmlformats.org/officeDocument/2006/relationships/oleObject" Target="embeddings/oleObject258.bin"/><Relationship Id="rId717" Type="http://schemas.openxmlformats.org/officeDocument/2006/relationships/image" Target="media/image372.emf"/><Relationship Id="rId759" Type="http://schemas.openxmlformats.org/officeDocument/2006/relationships/image" Target="media/image396.jpg"/><Relationship Id="rId11" Type="http://schemas.openxmlformats.org/officeDocument/2006/relationships/image" Target="media/image4.emf"/><Relationship Id="rId53" Type="http://schemas.openxmlformats.org/officeDocument/2006/relationships/image" Target="media/image30.emf"/><Relationship Id="rId149" Type="http://schemas.openxmlformats.org/officeDocument/2006/relationships/image" Target="media/image67.emf"/><Relationship Id="rId314" Type="http://schemas.openxmlformats.org/officeDocument/2006/relationships/image" Target="media/image160.emf"/><Relationship Id="rId356" Type="http://schemas.openxmlformats.org/officeDocument/2006/relationships/image" Target="media/image192.png"/><Relationship Id="rId398" Type="http://schemas.openxmlformats.org/officeDocument/2006/relationships/image" Target="media/image215.emf"/><Relationship Id="rId521" Type="http://schemas.openxmlformats.org/officeDocument/2006/relationships/image" Target="media/image275.emf"/><Relationship Id="rId563" Type="http://schemas.openxmlformats.org/officeDocument/2006/relationships/image" Target="media/image301.png"/><Relationship Id="rId619" Type="http://schemas.openxmlformats.org/officeDocument/2006/relationships/image" Target="media/image325.emf"/><Relationship Id="rId95" Type="http://schemas.openxmlformats.org/officeDocument/2006/relationships/diagramQuickStyle" Target="diagrams/quickStyle4.xml"/><Relationship Id="rId160" Type="http://schemas.openxmlformats.org/officeDocument/2006/relationships/image" Target="media/image74.png"/><Relationship Id="rId216" Type="http://schemas.openxmlformats.org/officeDocument/2006/relationships/oleObject" Target="embeddings/oleObject77.bin"/><Relationship Id="rId423" Type="http://schemas.openxmlformats.org/officeDocument/2006/relationships/oleObject" Target="embeddings/oleObject154.bin"/><Relationship Id="rId258" Type="http://schemas.openxmlformats.org/officeDocument/2006/relationships/oleObject" Target="embeddings/oleObject98.bin"/><Relationship Id="rId465" Type="http://schemas.openxmlformats.org/officeDocument/2006/relationships/image" Target="media/image247.emf"/><Relationship Id="rId630" Type="http://schemas.openxmlformats.org/officeDocument/2006/relationships/oleObject" Target="embeddings/oleObject243.bin"/><Relationship Id="rId672" Type="http://schemas.openxmlformats.org/officeDocument/2006/relationships/oleObject" Target="embeddings/oleObject261.bin"/><Relationship Id="rId728" Type="http://schemas.openxmlformats.org/officeDocument/2006/relationships/oleObject" Target="embeddings/oleObject289.bin"/><Relationship Id="rId22" Type="http://schemas.openxmlformats.org/officeDocument/2006/relationships/oleObject" Target="embeddings/oleObject3.bin"/><Relationship Id="rId64" Type="http://schemas.openxmlformats.org/officeDocument/2006/relationships/oleObject" Target="embeddings/oleObject17.bin"/><Relationship Id="rId118" Type="http://schemas.openxmlformats.org/officeDocument/2006/relationships/oleObject" Target="embeddings/oleObject37.bin"/><Relationship Id="rId325" Type="http://schemas.openxmlformats.org/officeDocument/2006/relationships/oleObject" Target="embeddings/oleObject116.bin"/><Relationship Id="rId367" Type="http://schemas.openxmlformats.org/officeDocument/2006/relationships/oleObject" Target="embeddings/oleObject126.bin"/><Relationship Id="rId532" Type="http://schemas.openxmlformats.org/officeDocument/2006/relationships/image" Target="media/image281.emf"/><Relationship Id="rId574" Type="http://schemas.openxmlformats.org/officeDocument/2006/relationships/diagramQuickStyle" Target="diagrams/quickStyle8.xml"/><Relationship Id="rId171" Type="http://schemas.openxmlformats.org/officeDocument/2006/relationships/image" Target="media/image84.emf"/><Relationship Id="rId227" Type="http://schemas.openxmlformats.org/officeDocument/2006/relationships/image" Target="media/image113.emf"/><Relationship Id="rId269" Type="http://schemas.openxmlformats.org/officeDocument/2006/relationships/diagramLayout" Target="diagrams/layout7.xml"/><Relationship Id="rId434" Type="http://schemas.openxmlformats.org/officeDocument/2006/relationships/image" Target="media/image233.emf"/><Relationship Id="rId476" Type="http://schemas.openxmlformats.org/officeDocument/2006/relationships/oleObject" Target="embeddings/oleObject182.bin"/><Relationship Id="rId641" Type="http://schemas.openxmlformats.org/officeDocument/2006/relationships/image" Target="media/image336.emf"/><Relationship Id="rId683" Type="http://schemas.openxmlformats.org/officeDocument/2006/relationships/image" Target="media/image355.emf"/><Relationship Id="rId739" Type="http://schemas.microsoft.com/office/2007/relationships/diagramDrawing" Target="diagrams/drawing12.xml"/><Relationship Id="rId33" Type="http://schemas.openxmlformats.org/officeDocument/2006/relationships/image" Target="media/image18.emf"/><Relationship Id="rId129" Type="http://schemas.openxmlformats.org/officeDocument/2006/relationships/oleObject" Target="embeddings/oleObject43.bin"/><Relationship Id="rId280" Type="http://schemas.openxmlformats.org/officeDocument/2006/relationships/image" Target="media/image138.png"/><Relationship Id="rId336" Type="http://schemas.openxmlformats.org/officeDocument/2006/relationships/image" Target="media/image176.png"/><Relationship Id="rId501" Type="http://schemas.openxmlformats.org/officeDocument/2006/relationships/image" Target="media/image265.emf"/><Relationship Id="rId543" Type="http://schemas.openxmlformats.org/officeDocument/2006/relationships/oleObject" Target="embeddings/oleObject215.bin"/><Relationship Id="rId75" Type="http://schemas.openxmlformats.org/officeDocument/2006/relationships/diagramLayout" Target="diagrams/layout3.xml"/><Relationship Id="rId140" Type="http://schemas.openxmlformats.org/officeDocument/2006/relationships/diagramData" Target="diagrams/data5.xml"/><Relationship Id="rId182" Type="http://schemas.openxmlformats.org/officeDocument/2006/relationships/oleObject" Target="embeddings/oleObject60.bin"/><Relationship Id="rId378" Type="http://schemas.openxmlformats.org/officeDocument/2006/relationships/image" Target="media/image205.emf"/><Relationship Id="rId403" Type="http://schemas.openxmlformats.org/officeDocument/2006/relationships/oleObject" Target="embeddings/oleObject144.bin"/><Relationship Id="rId585" Type="http://schemas.openxmlformats.org/officeDocument/2006/relationships/diagramQuickStyle" Target="diagrams/quickStyle9.xml"/><Relationship Id="rId750" Type="http://schemas.openxmlformats.org/officeDocument/2006/relationships/image" Target="media/image387.png"/><Relationship Id="rId6" Type="http://schemas.openxmlformats.org/officeDocument/2006/relationships/footnotes" Target="footnotes.xml"/><Relationship Id="rId238" Type="http://schemas.openxmlformats.org/officeDocument/2006/relationships/oleObject" Target="embeddings/oleObject88.bin"/><Relationship Id="rId445" Type="http://schemas.openxmlformats.org/officeDocument/2006/relationships/oleObject" Target="embeddings/oleObject165.bin"/><Relationship Id="rId487" Type="http://schemas.openxmlformats.org/officeDocument/2006/relationships/image" Target="media/image258.emf"/><Relationship Id="rId610" Type="http://schemas.openxmlformats.org/officeDocument/2006/relationships/image" Target="media/image320.png"/><Relationship Id="rId652" Type="http://schemas.openxmlformats.org/officeDocument/2006/relationships/image" Target="media/image342.emf"/><Relationship Id="rId694" Type="http://schemas.openxmlformats.org/officeDocument/2006/relationships/oleObject" Target="embeddings/oleObject272.bin"/><Relationship Id="rId708" Type="http://schemas.openxmlformats.org/officeDocument/2006/relationships/oleObject" Target="embeddings/oleObject279.bin"/><Relationship Id="rId291" Type="http://schemas.openxmlformats.org/officeDocument/2006/relationships/oleObject" Target="embeddings/oleObject104.bin"/><Relationship Id="rId305" Type="http://schemas.openxmlformats.org/officeDocument/2006/relationships/image" Target="media/image155.emf"/><Relationship Id="rId347" Type="http://schemas.openxmlformats.org/officeDocument/2006/relationships/image" Target="media/image183.png"/><Relationship Id="rId512" Type="http://schemas.openxmlformats.org/officeDocument/2006/relationships/oleObject" Target="embeddings/oleObject200.bin"/><Relationship Id="rId44" Type="http://schemas.openxmlformats.org/officeDocument/2006/relationships/oleObject" Target="embeddings/oleObject10.bin"/><Relationship Id="rId86" Type="http://schemas.openxmlformats.org/officeDocument/2006/relationships/oleObject" Target="embeddings/oleObject23.bin"/><Relationship Id="rId151" Type="http://schemas.openxmlformats.org/officeDocument/2006/relationships/image" Target="media/image68.emf"/><Relationship Id="rId389" Type="http://schemas.openxmlformats.org/officeDocument/2006/relationships/oleObject" Target="embeddings/oleObject137.bin"/><Relationship Id="rId554" Type="http://schemas.openxmlformats.org/officeDocument/2006/relationships/image" Target="media/image294.png"/><Relationship Id="rId596" Type="http://schemas.openxmlformats.org/officeDocument/2006/relationships/oleObject" Target="embeddings/oleObject228.bin"/><Relationship Id="rId761" Type="http://schemas.openxmlformats.org/officeDocument/2006/relationships/image" Target="media/image398.png"/><Relationship Id="rId193" Type="http://schemas.openxmlformats.org/officeDocument/2006/relationships/oleObject" Target="embeddings/oleObject65.bin"/><Relationship Id="rId207" Type="http://schemas.openxmlformats.org/officeDocument/2006/relationships/oleObject" Target="embeddings/oleObject72.bin"/><Relationship Id="rId249" Type="http://schemas.openxmlformats.org/officeDocument/2006/relationships/image" Target="media/image124.emf"/><Relationship Id="rId414" Type="http://schemas.openxmlformats.org/officeDocument/2006/relationships/image" Target="media/image223.emf"/><Relationship Id="rId456" Type="http://schemas.openxmlformats.org/officeDocument/2006/relationships/oleObject" Target="embeddings/oleObject172.bin"/><Relationship Id="rId498" Type="http://schemas.openxmlformats.org/officeDocument/2006/relationships/oleObject" Target="embeddings/oleObject193.bin"/><Relationship Id="rId621" Type="http://schemas.openxmlformats.org/officeDocument/2006/relationships/image" Target="media/image326.emf"/><Relationship Id="rId663" Type="http://schemas.openxmlformats.org/officeDocument/2006/relationships/diagramLayout" Target="diagrams/layout11.xml"/><Relationship Id="rId13" Type="http://schemas.openxmlformats.org/officeDocument/2006/relationships/image" Target="media/image5.png"/><Relationship Id="rId109" Type="http://schemas.openxmlformats.org/officeDocument/2006/relationships/oleObject" Target="embeddings/oleObject32.bin"/><Relationship Id="rId260" Type="http://schemas.openxmlformats.org/officeDocument/2006/relationships/oleObject" Target="embeddings/oleObject99.bin"/><Relationship Id="rId316" Type="http://schemas.openxmlformats.org/officeDocument/2006/relationships/image" Target="media/image161.emf"/><Relationship Id="rId523" Type="http://schemas.openxmlformats.org/officeDocument/2006/relationships/image" Target="media/image276.emf"/><Relationship Id="rId719" Type="http://schemas.openxmlformats.org/officeDocument/2006/relationships/image" Target="media/image373.emf"/><Relationship Id="rId55" Type="http://schemas.openxmlformats.org/officeDocument/2006/relationships/image" Target="media/image31.emf"/><Relationship Id="rId97" Type="http://schemas.microsoft.com/office/2007/relationships/diagramDrawing" Target="diagrams/drawing4.xml"/><Relationship Id="rId120" Type="http://schemas.openxmlformats.org/officeDocument/2006/relationships/oleObject" Target="embeddings/oleObject38.bin"/><Relationship Id="rId358" Type="http://schemas.openxmlformats.org/officeDocument/2006/relationships/image" Target="media/image194.png"/><Relationship Id="rId565" Type="http://schemas.openxmlformats.org/officeDocument/2006/relationships/oleObject" Target="embeddings/oleObject221.bin"/><Relationship Id="rId730" Type="http://schemas.openxmlformats.org/officeDocument/2006/relationships/oleObject" Target="embeddings/oleObject290.bin"/><Relationship Id="rId162" Type="http://schemas.openxmlformats.org/officeDocument/2006/relationships/image" Target="media/image76.png"/><Relationship Id="rId218" Type="http://schemas.openxmlformats.org/officeDocument/2006/relationships/oleObject" Target="embeddings/oleObject78.bin"/><Relationship Id="rId425" Type="http://schemas.openxmlformats.org/officeDocument/2006/relationships/oleObject" Target="embeddings/oleObject155.bin"/><Relationship Id="rId467" Type="http://schemas.openxmlformats.org/officeDocument/2006/relationships/image" Target="media/image248.emf"/><Relationship Id="rId632" Type="http://schemas.openxmlformats.org/officeDocument/2006/relationships/oleObject" Target="embeddings/oleObject244.bin"/><Relationship Id="rId271" Type="http://schemas.openxmlformats.org/officeDocument/2006/relationships/diagramColors" Target="diagrams/colors7.xml"/><Relationship Id="rId674" Type="http://schemas.openxmlformats.org/officeDocument/2006/relationships/oleObject" Target="embeddings/oleObject262.bin"/><Relationship Id="rId24" Type="http://schemas.openxmlformats.org/officeDocument/2006/relationships/oleObject" Target="embeddings/oleObject4.bin"/><Relationship Id="rId66" Type="http://schemas.openxmlformats.org/officeDocument/2006/relationships/diagramLayout" Target="diagrams/layout2.xml"/><Relationship Id="rId131" Type="http://schemas.openxmlformats.org/officeDocument/2006/relationships/oleObject" Target="embeddings/oleObject44.bin"/><Relationship Id="rId327" Type="http://schemas.openxmlformats.org/officeDocument/2006/relationships/image" Target="media/image169.png"/><Relationship Id="rId369" Type="http://schemas.openxmlformats.org/officeDocument/2006/relationships/oleObject" Target="embeddings/oleObject127.bin"/><Relationship Id="rId534" Type="http://schemas.openxmlformats.org/officeDocument/2006/relationships/image" Target="media/image282.emf"/><Relationship Id="rId576" Type="http://schemas.microsoft.com/office/2007/relationships/diagramDrawing" Target="diagrams/drawing8.xml"/><Relationship Id="rId741" Type="http://schemas.openxmlformats.org/officeDocument/2006/relationships/oleObject" Target="embeddings/oleObject293.bin"/><Relationship Id="rId173" Type="http://schemas.openxmlformats.org/officeDocument/2006/relationships/image" Target="media/image85.emf"/><Relationship Id="rId229" Type="http://schemas.openxmlformats.org/officeDocument/2006/relationships/image" Target="media/image114.emf"/><Relationship Id="rId380" Type="http://schemas.openxmlformats.org/officeDocument/2006/relationships/image" Target="media/image206.emf"/><Relationship Id="rId436" Type="http://schemas.openxmlformats.org/officeDocument/2006/relationships/image" Target="media/image234.emf"/><Relationship Id="rId601" Type="http://schemas.openxmlformats.org/officeDocument/2006/relationships/image" Target="media/image315.jpg"/><Relationship Id="rId643" Type="http://schemas.openxmlformats.org/officeDocument/2006/relationships/image" Target="media/image337.emf"/><Relationship Id="rId240" Type="http://schemas.openxmlformats.org/officeDocument/2006/relationships/oleObject" Target="embeddings/oleObject89.bin"/><Relationship Id="rId478" Type="http://schemas.openxmlformats.org/officeDocument/2006/relationships/oleObject" Target="embeddings/oleObject183.bin"/><Relationship Id="rId685" Type="http://schemas.openxmlformats.org/officeDocument/2006/relationships/image" Target="media/image356.emf"/><Relationship Id="rId35" Type="http://schemas.openxmlformats.org/officeDocument/2006/relationships/image" Target="media/image19.png"/><Relationship Id="rId77" Type="http://schemas.openxmlformats.org/officeDocument/2006/relationships/diagramColors" Target="diagrams/colors3.xml"/><Relationship Id="rId100" Type="http://schemas.openxmlformats.org/officeDocument/2006/relationships/image" Target="media/image46.emf"/><Relationship Id="rId282" Type="http://schemas.openxmlformats.org/officeDocument/2006/relationships/image" Target="media/image140.jpg"/><Relationship Id="rId338" Type="http://schemas.openxmlformats.org/officeDocument/2006/relationships/image" Target="media/image178.emf"/><Relationship Id="rId503" Type="http://schemas.openxmlformats.org/officeDocument/2006/relationships/image" Target="media/image266.emf"/><Relationship Id="rId545" Type="http://schemas.openxmlformats.org/officeDocument/2006/relationships/oleObject" Target="embeddings/oleObject216.bin"/><Relationship Id="rId587" Type="http://schemas.microsoft.com/office/2007/relationships/diagramDrawing" Target="diagrams/drawing9.xml"/><Relationship Id="rId710" Type="http://schemas.openxmlformats.org/officeDocument/2006/relationships/oleObject" Target="embeddings/oleObject280.bin"/><Relationship Id="rId752" Type="http://schemas.openxmlformats.org/officeDocument/2006/relationships/image" Target="media/image389.jpg"/><Relationship Id="rId8" Type="http://schemas.openxmlformats.org/officeDocument/2006/relationships/footer" Target="footer1.xml"/><Relationship Id="rId142" Type="http://schemas.openxmlformats.org/officeDocument/2006/relationships/diagramQuickStyle" Target="diagrams/quickStyle5.xml"/><Relationship Id="rId184" Type="http://schemas.openxmlformats.org/officeDocument/2006/relationships/image" Target="media/image92.emf"/><Relationship Id="rId391" Type="http://schemas.openxmlformats.org/officeDocument/2006/relationships/oleObject" Target="embeddings/oleObject138.bin"/><Relationship Id="rId405" Type="http://schemas.openxmlformats.org/officeDocument/2006/relationships/oleObject" Target="embeddings/oleObject145.bin"/><Relationship Id="rId447" Type="http://schemas.openxmlformats.org/officeDocument/2006/relationships/oleObject" Target="embeddings/oleObject166.bin"/><Relationship Id="rId612" Type="http://schemas.openxmlformats.org/officeDocument/2006/relationships/oleObject" Target="embeddings/oleObject234.bin"/><Relationship Id="rId251" Type="http://schemas.openxmlformats.org/officeDocument/2006/relationships/image" Target="media/image125.emf"/><Relationship Id="rId489" Type="http://schemas.openxmlformats.org/officeDocument/2006/relationships/image" Target="media/image259.emf"/><Relationship Id="rId654" Type="http://schemas.openxmlformats.org/officeDocument/2006/relationships/image" Target="media/image343.emf"/><Relationship Id="rId696" Type="http://schemas.openxmlformats.org/officeDocument/2006/relationships/oleObject" Target="embeddings/oleObject273.bin"/><Relationship Id="rId46" Type="http://schemas.openxmlformats.org/officeDocument/2006/relationships/image" Target="media/image29.emf"/><Relationship Id="rId293" Type="http://schemas.openxmlformats.org/officeDocument/2006/relationships/image" Target="media/image147.png"/><Relationship Id="rId307" Type="http://schemas.openxmlformats.org/officeDocument/2006/relationships/image" Target="media/image156.png"/><Relationship Id="rId349" Type="http://schemas.openxmlformats.org/officeDocument/2006/relationships/image" Target="media/image185.png"/><Relationship Id="rId514" Type="http://schemas.openxmlformats.org/officeDocument/2006/relationships/oleObject" Target="embeddings/oleObject201.bin"/><Relationship Id="rId556" Type="http://schemas.openxmlformats.org/officeDocument/2006/relationships/image" Target="media/image296.png"/><Relationship Id="rId721" Type="http://schemas.openxmlformats.org/officeDocument/2006/relationships/image" Target="media/image374.emf"/><Relationship Id="rId763" Type="http://schemas.openxmlformats.org/officeDocument/2006/relationships/image" Target="media/image400.jpg"/><Relationship Id="rId88" Type="http://schemas.openxmlformats.org/officeDocument/2006/relationships/oleObject" Target="embeddings/oleObject24.bin"/><Relationship Id="rId111" Type="http://schemas.openxmlformats.org/officeDocument/2006/relationships/oleObject" Target="embeddings/oleObject33.bin"/><Relationship Id="rId153" Type="http://schemas.openxmlformats.org/officeDocument/2006/relationships/image" Target="media/image69.emf"/><Relationship Id="rId195" Type="http://schemas.openxmlformats.org/officeDocument/2006/relationships/oleObject" Target="embeddings/oleObject66.bin"/><Relationship Id="rId209" Type="http://schemas.openxmlformats.org/officeDocument/2006/relationships/oleObject" Target="embeddings/oleObject73.bin"/><Relationship Id="rId360" Type="http://schemas.openxmlformats.org/officeDocument/2006/relationships/image" Target="media/image196.emf"/><Relationship Id="rId416" Type="http://schemas.openxmlformats.org/officeDocument/2006/relationships/image" Target="media/image224.emf"/><Relationship Id="rId598" Type="http://schemas.openxmlformats.org/officeDocument/2006/relationships/image" Target="media/image313.emf"/><Relationship Id="rId220" Type="http://schemas.openxmlformats.org/officeDocument/2006/relationships/oleObject" Target="embeddings/oleObject79.bin"/><Relationship Id="rId458" Type="http://schemas.openxmlformats.org/officeDocument/2006/relationships/oleObject" Target="embeddings/oleObject173.bin"/><Relationship Id="rId623" Type="http://schemas.openxmlformats.org/officeDocument/2006/relationships/image" Target="media/image327.emf"/><Relationship Id="rId665" Type="http://schemas.openxmlformats.org/officeDocument/2006/relationships/diagramColors" Target="diagrams/colors11.xml"/><Relationship Id="rId15" Type="http://schemas.openxmlformats.org/officeDocument/2006/relationships/image" Target="media/image7.png"/><Relationship Id="rId57" Type="http://schemas.openxmlformats.org/officeDocument/2006/relationships/image" Target="media/image32.emf"/><Relationship Id="rId262" Type="http://schemas.openxmlformats.org/officeDocument/2006/relationships/oleObject" Target="embeddings/oleObject100.bin"/><Relationship Id="rId318" Type="http://schemas.openxmlformats.org/officeDocument/2006/relationships/image" Target="media/image162.png"/><Relationship Id="rId525" Type="http://schemas.openxmlformats.org/officeDocument/2006/relationships/image" Target="media/image277.emf"/><Relationship Id="rId567" Type="http://schemas.openxmlformats.org/officeDocument/2006/relationships/oleObject" Target="embeddings/oleObject222.bin"/><Relationship Id="rId732" Type="http://schemas.openxmlformats.org/officeDocument/2006/relationships/oleObject" Target="embeddings/oleObject291.bin"/><Relationship Id="rId99" Type="http://schemas.openxmlformats.org/officeDocument/2006/relationships/oleObject" Target="embeddings/oleObject27.bin"/><Relationship Id="rId122" Type="http://schemas.openxmlformats.org/officeDocument/2006/relationships/image" Target="media/image56.emf"/><Relationship Id="rId164" Type="http://schemas.openxmlformats.org/officeDocument/2006/relationships/image" Target="media/image78.png"/><Relationship Id="rId371" Type="http://schemas.openxmlformats.org/officeDocument/2006/relationships/oleObject" Target="embeddings/oleObject128.bin"/><Relationship Id="rId427" Type="http://schemas.openxmlformats.org/officeDocument/2006/relationships/oleObject" Target="embeddings/oleObject156.bin"/><Relationship Id="rId469" Type="http://schemas.openxmlformats.org/officeDocument/2006/relationships/image" Target="media/image249.emf"/><Relationship Id="rId634" Type="http://schemas.openxmlformats.org/officeDocument/2006/relationships/oleObject" Target="embeddings/oleObject245.bin"/><Relationship Id="rId676" Type="http://schemas.openxmlformats.org/officeDocument/2006/relationships/oleObject" Target="embeddings/oleObject263.bin"/><Relationship Id="rId26" Type="http://schemas.openxmlformats.org/officeDocument/2006/relationships/oleObject" Target="embeddings/oleObject5.bin"/><Relationship Id="rId231" Type="http://schemas.openxmlformats.org/officeDocument/2006/relationships/image" Target="media/image115.emf"/><Relationship Id="rId273" Type="http://schemas.openxmlformats.org/officeDocument/2006/relationships/image" Target="media/image131.png"/><Relationship Id="rId329" Type="http://schemas.openxmlformats.org/officeDocument/2006/relationships/oleObject" Target="embeddings/oleObject117.bin"/><Relationship Id="rId480" Type="http://schemas.openxmlformats.org/officeDocument/2006/relationships/oleObject" Target="embeddings/oleObject184.bin"/><Relationship Id="rId536" Type="http://schemas.openxmlformats.org/officeDocument/2006/relationships/image" Target="media/image283.emf"/><Relationship Id="rId701" Type="http://schemas.openxmlformats.org/officeDocument/2006/relationships/image" Target="media/image364.emf"/><Relationship Id="rId68" Type="http://schemas.openxmlformats.org/officeDocument/2006/relationships/diagramColors" Target="diagrams/colors2.xml"/><Relationship Id="rId133" Type="http://schemas.openxmlformats.org/officeDocument/2006/relationships/oleObject" Target="embeddings/oleObject45.bin"/><Relationship Id="rId175" Type="http://schemas.openxmlformats.org/officeDocument/2006/relationships/image" Target="media/image86.emf"/><Relationship Id="rId340" Type="http://schemas.openxmlformats.org/officeDocument/2006/relationships/image" Target="media/image179.emf"/><Relationship Id="rId578" Type="http://schemas.openxmlformats.org/officeDocument/2006/relationships/oleObject" Target="embeddings/oleObject225.bin"/><Relationship Id="rId743" Type="http://schemas.openxmlformats.org/officeDocument/2006/relationships/oleObject" Target="embeddings/oleObject294.bin"/><Relationship Id="rId200" Type="http://schemas.openxmlformats.org/officeDocument/2006/relationships/image" Target="media/image100.emf"/><Relationship Id="rId382" Type="http://schemas.openxmlformats.org/officeDocument/2006/relationships/image" Target="media/image207.emf"/><Relationship Id="rId438" Type="http://schemas.openxmlformats.org/officeDocument/2006/relationships/image" Target="media/image235.emf"/><Relationship Id="rId603" Type="http://schemas.openxmlformats.org/officeDocument/2006/relationships/oleObject" Target="embeddings/oleObject230.bin"/><Relationship Id="rId645" Type="http://schemas.openxmlformats.org/officeDocument/2006/relationships/image" Target="media/image338.emf"/><Relationship Id="rId687" Type="http://schemas.openxmlformats.org/officeDocument/2006/relationships/image" Target="media/image357.emf"/><Relationship Id="rId242" Type="http://schemas.openxmlformats.org/officeDocument/2006/relationships/oleObject" Target="embeddings/oleObject90.bin"/><Relationship Id="rId284" Type="http://schemas.openxmlformats.org/officeDocument/2006/relationships/image" Target="media/image142.emf"/><Relationship Id="rId491" Type="http://schemas.openxmlformats.org/officeDocument/2006/relationships/image" Target="media/image260.emf"/><Relationship Id="rId505" Type="http://schemas.openxmlformats.org/officeDocument/2006/relationships/image" Target="media/image267.emf"/><Relationship Id="rId712" Type="http://schemas.openxmlformats.org/officeDocument/2006/relationships/oleObject" Target="embeddings/oleObject281.bin"/><Relationship Id="rId37" Type="http://schemas.openxmlformats.org/officeDocument/2006/relationships/image" Target="media/image21.jpg"/><Relationship Id="rId79" Type="http://schemas.openxmlformats.org/officeDocument/2006/relationships/image" Target="media/image38.emf"/><Relationship Id="rId102" Type="http://schemas.openxmlformats.org/officeDocument/2006/relationships/image" Target="media/image47.emf"/><Relationship Id="rId144" Type="http://schemas.microsoft.com/office/2007/relationships/diagramDrawing" Target="diagrams/drawing5.xml"/><Relationship Id="rId547" Type="http://schemas.openxmlformats.org/officeDocument/2006/relationships/oleObject" Target="embeddings/oleObject217.bin"/><Relationship Id="rId589" Type="http://schemas.openxmlformats.org/officeDocument/2006/relationships/image" Target="media/image310.png"/><Relationship Id="rId754" Type="http://schemas.openxmlformats.org/officeDocument/2006/relationships/image" Target="media/image391.jpg"/><Relationship Id="rId90" Type="http://schemas.openxmlformats.org/officeDocument/2006/relationships/oleObject" Target="embeddings/oleObject25.bin"/><Relationship Id="rId186" Type="http://schemas.openxmlformats.org/officeDocument/2006/relationships/image" Target="media/image93.emf"/><Relationship Id="rId351" Type="http://schemas.openxmlformats.org/officeDocument/2006/relationships/image" Target="media/image187.png"/><Relationship Id="rId393" Type="http://schemas.openxmlformats.org/officeDocument/2006/relationships/oleObject" Target="embeddings/oleObject139.bin"/><Relationship Id="rId407" Type="http://schemas.openxmlformats.org/officeDocument/2006/relationships/oleObject" Target="embeddings/oleObject146.bin"/><Relationship Id="rId449" Type="http://schemas.openxmlformats.org/officeDocument/2006/relationships/oleObject" Target="embeddings/oleObject168.bin"/><Relationship Id="rId614" Type="http://schemas.openxmlformats.org/officeDocument/2006/relationships/oleObject" Target="embeddings/oleObject235.bin"/><Relationship Id="rId656" Type="http://schemas.openxmlformats.org/officeDocument/2006/relationships/image" Target="media/image344.emf"/><Relationship Id="rId211" Type="http://schemas.openxmlformats.org/officeDocument/2006/relationships/oleObject" Target="embeddings/oleObject74.bin"/><Relationship Id="rId253" Type="http://schemas.openxmlformats.org/officeDocument/2006/relationships/image" Target="media/image126.emf"/><Relationship Id="rId295" Type="http://schemas.openxmlformats.org/officeDocument/2006/relationships/image" Target="media/image149.png"/><Relationship Id="rId309" Type="http://schemas.openxmlformats.org/officeDocument/2006/relationships/oleObject" Target="embeddings/oleObject110.bin"/><Relationship Id="rId460" Type="http://schemas.openxmlformats.org/officeDocument/2006/relationships/oleObject" Target="embeddings/oleObject174.bin"/><Relationship Id="rId516" Type="http://schemas.openxmlformats.org/officeDocument/2006/relationships/oleObject" Target="embeddings/oleObject202.bin"/><Relationship Id="rId698" Type="http://schemas.openxmlformats.org/officeDocument/2006/relationships/oleObject" Target="embeddings/oleObject274.bin"/><Relationship Id="rId48" Type="http://schemas.openxmlformats.org/officeDocument/2006/relationships/diagramData" Target="diagrams/data1.xml"/><Relationship Id="rId113" Type="http://schemas.openxmlformats.org/officeDocument/2006/relationships/oleObject" Target="embeddings/oleObject34.bin"/><Relationship Id="rId320" Type="http://schemas.openxmlformats.org/officeDocument/2006/relationships/image" Target="media/image164.emf"/><Relationship Id="rId558" Type="http://schemas.openxmlformats.org/officeDocument/2006/relationships/image" Target="media/image298.jpg"/><Relationship Id="rId723" Type="http://schemas.openxmlformats.org/officeDocument/2006/relationships/image" Target="media/image375.emf"/><Relationship Id="rId765" Type="http://schemas.openxmlformats.org/officeDocument/2006/relationships/footer" Target="footer2.xml"/><Relationship Id="rId155" Type="http://schemas.openxmlformats.org/officeDocument/2006/relationships/image" Target="media/image70.emf"/><Relationship Id="rId197" Type="http://schemas.openxmlformats.org/officeDocument/2006/relationships/oleObject" Target="embeddings/oleObject67.bin"/><Relationship Id="rId362" Type="http://schemas.openxmlformats.org/officeDocument/2006/relationships/image" Target="media/image197.emf"/><Relationship Id="rId418" Type="http://schemas.openxmlformats.org/officeDocument/2006/relationships/image" Target="media/image225.emf"/><Relationship Id="rId625" Type="http://schemas.openxmlformats.org/officeDocument/2006/relationships/image" Target="media/image328.emf"/><Relationship Id="rId222" Type="http://schemas.openxmlformats.org/officeDocument/2006/relationships/oleObject" Target="embeddings/oleObject80.bin"/><Relationship Id="rId264" Type="http://schemas.openxmlformats.org/officeDocument/2006/relationships/diagramLayout" Target="diagrams/layout6.xml"/><Relationship Id="rId471" Type="http://schemas.openxmlformats.org/officeDocument/2006/relationships/image" Target="media/image250.emf"/><Relationship Id="rId667" Type="http://schemas.openxmlformats.org/officeDocument/2006/relationships/image" Target="media/image347.emf"/><Relationship Id="rId17" Type="http://schemas.openxmlformats.org/officeDocument/2006/relationships/oleObject" Target="embeddings/oleObject2.bin"/><Relationship Id="rId59" Type="http://schemas.openxmlformats.org/officeDocument/2006/relationships/image" Target="media/image33.emf"/><Relationship Id="rId124" Type="http://schemas.openxmlformats.org/officeDocument/2006/relationships/image" Target="media/image57.emf"/><Relationship Id="rId527" Type="http://schemas.openxmlformats.org/officeDocument/2006/relationships/image" Target="media/image278.emf"/><Relationship Id="rId569" Type="http://schemas.openxmlformats.org/officeDocument/2006/relationships/oleObject" Target="embeddings/oleObject223.bin"/><Relationship Id="rId734" Type="http://schemas.openxmlformats.org/officeDocument/2006/relationships/oleObject" Target="embeddings/oleObject292.bin"/><Relationship Id="rId70" Type="http://schemas.openxmlformats.org/officeDocument/2006/relationships/image" Target="media/image36.emf"/><Relationship Id="rId166" Type="http://schemas.openxmlformats.org/officeDocument/2006/relationships/image" Target="media/image80.jpg"/><Relationship Id="rId331" Type="http://schemas.openxmlformats.org/officeDocument/2006/relationships/image" Target="media/image172.png"/><Relationship Id="rId373" Type="http://schemas.openxmlformats.org/officeDocument/2006/relationships/oleObject" Target="embeddings/oleObject129.bin"/><Relationship Id="rId429" Type="http://schemas.openxmlformats.org/officeDocument/2006/relationships/oleObject" Target="embeddings/oleObject157.bin"/><Relationship Id="rId580" Type="http://schemas.openxmlformats.org/officeDocument/2006/relationships/oleObject" Target="embeddings/oleObject226.bin"/><Relationship Id="rId636" Type="http://schemas.openxmlformats.org/officeDocument/2006/relationships/oleObject" Target="embeddings/oleObject246.bin"/><Relationship Id="rId1" Type="http://schemas.openxmlformats.org/officeDocument/2006/relationships/customXml" Target="../customXml/item1.xml"/><Relationship Id="rId233" Type="http://schemas.openxmlformats.org/officeDocument/2006/relationships/image" Target="media/image116.emf"/><Relationship Id="rId440" Type="http://schemas.openxmlformats.org/officeDocument/2006/relationships/image" Target="media/image236.emf"/><Relationship Id="rId678" Type="http://schemas.openxmlformats.org/officeDocument/2006/relationships/oleObject" Target="embeddings/oleObject264.bin"/><Relationship Id="rId28" Type="http://schemas.openxmlformats.org/officeDocument/2006/relationships/oleObject" Target="embeddings/oleObject6.bin"/><Relationship Id="rId275" Type="http://schemas.openxmlformats.org/officeDocument/2006/relationships/image" Target="media/image133.png"/><Relationship Id="rId300" Type="http://schemas.openxmlformats.org/officeDocument/2006/relationships/oleObject" Target="embeddings/oleObject106.bin"/><Relationship Id="rId482" Type="http://schemas.openxmlformats.org/officeDocument/2006/relationships/oleObject" Target="embeddings/oleObject185.bin"/><Relationship Id="rId538" Type="http://schemas.openxmlformats.org/officeDocument/2006/relationships/image" Target="media/image284.emf"/><Relationship Id="rId703" Type="http://schemas.openxmlformats.org/officeDocument/2006/relationships/image" Target="media/image365.emf"/><Relationship Id="rId745" Type="http://schemas.openxmlformats.org/officeDocument/2006/relationships/image" Target="media/image384.jpg"/><Relationship Id="rId81" Type="http://schemas.openxmlformats.org/officeDocument/2006/relationships/image" Target="media/image39.emf"/><Relationship Id="rId135" Type="http://schemas.openxmlformats.org/officeDocument/2006/relationships/oleObject" Target="embeddings/oleObject46.bin"/><Relationship Id="rId177" Type="http://schemas.openxmlformats.org/officeDocument/2006/relationships/image" Target="media/image87.png"/><Relationship Id="rId342" Type="http://schemas.openxmlformats.org/officeDocument/2006/relationships/image" Target="media/image180.png"/><Relationship Id="rId384" Type="http://schemas.openxmlformats.org/officeDocument/2006/relationships/image" Target="media/image208.emf"/><Relationship Id="rId591" Type="http://schemas.openxmlformats.org/officeDocument/2006/relationships/diagramLayout" Target="diagrams/layout10.xml"/><Relationship Id="rId605" Type="http://schemas.openxmlformats.org/officeDocument/2006/relationships/oleObject" Target="embeddings/oleObject231.bin"/><Relationship Id="rId202" Type="http://schemas.openxmlformats.org/officeDocument/2006/relationships/image" Target="media/image101.emf"/><Relationship Id="rId244" Type="http://schemas.openxmlformats.org/officeDocument/2006/relationships/oleObject" Target="embeddings/oleObject91.bin"/><Relationship Id="rId647" Type="http://schemas.openxmlformats.org/officeDocument/2006/relationships/image" Target="media/image339.emf"/><Relationship Id="rId689" Type="http://schemas.openxmlformats.org/officeDocument/2006/relationships/image" Target="media/image358.emf"/><Relationship Id="rId39" Type="http://schemas.openxmlformats.org/officeDocument/2006/relationships/image" Target="media/image23.png"/><Relationship Id="rId286" Type="http://schemas.openxmlformats.org/officeDocument/2006/relationships/image" Target="media/image143.emf"/><Relationship Id="rId451" Type="http://schemas.openxmlformats.org/officeDocument/2006/relationships/oleObject" Target="embeddings/oleObject170.bin"/><Relationship Id="rId493" Type="http://schemas.openxmlformats.org/officeDocument/2006/relationships/image" Target="media/image261.emf"/><Relationship Id="rId507" Type="http://schemas.openxmlformats.org/officeDocument/2006/relationships/image" Target="media/image268.emf"/><Relationship Id="rId549" Type="http://schemas.openxmlformats.org/officeDocument/2006/relationships/oleObject" Target="embeddings/oleObject218.bin"/><Relationship Id="rId714" Type="http://schemas.openxmlformats.org/officeDocument/2006/relationships/oleObject" Target="embeddings/oleObject282.bin"/><Relationship Id="rId756" Type="http://schemas.openxmlformats.org/officeDocument/2006/relationships/image" Target="media/image393.jpg"/><Relationship Id="rId50" Type="http://schemas.openxmlformats.org/officeDocument/2006/relationships/diagramQuickStyle" Target="diagrams/quickStyle1.xml"/><Relationship Id="rId104" Type="http://schemas.openxmlformats.org/officeDocument/2006/relationships/image" Target="media/image48.emf"/><Relationship Id="rId146" Type="http://schemas.openxmlformats.org/officeDocument/2006/relationships/oleObject" Target="embeddings/oleObject49.bin"/><Relationship Id="rId188" Type="http://schemas.openxmlformats.org/officeDocument/2006/relationships/image" Target="media/image94.emf"/><Relationship Id="rId311" Type="http://schemas.openxmlformats.org/officeDocument/2006/relationships/oleObject" Target="embeddings/oleObject111.bin"/><Relationship Id="rId353" Type="http://schemas.openxmlformats.org/officeDocument/2006/relationships/image" Target="media/image189.jpg"/><Relationship Id="rId395" Type="http://schemas.openxmlformats.org/officeDocument/2006/relationships/oleObject" Target="embeddings/oleObject140.bin"/><Relationship Id="rId409" Type="http://schemas.openxmlformats.org/officeDocument/2006/relationships/oleObject" Target="embeddings/oleObject147.bin"/><Relationship Id="rId560" Type="http://schemas.openxmlformats.org/officeDocument/2006/relationships/oleObject" Target="embeddings/oleObject219.bin"/><Relationship Id="rId92" Type="http://schemas.openxmlformats.org/officeDocument/2006/relationships/oleObject" Target="embeddings/oleObject26.bin"/><Relationship Id="rId213" Type="http://schemas.openxmlformats.org/officeDocument/2006/relationships/oleObject" Target="embeddings/oleObject75.bin"/><Relationship Id="rId420" Type="http://schemas.openxmlformats.org/officeDocument/2006/relationships/image" Target="media/image226.emf"/><Relationship Id="rId616" Type="http://schemas.openxmlformats.org/officeDocument/2006/relationships/oleObject" Target="embeddings/oleObject236.bin"/><Relationship Id="rId658" Type="http://schemas.openxmlformats.org/officeDocument/2006/relationships/image" Target="media/image345.emf"/><Relationship Id="rId255" Type="http://schemas.openxmlformats.org/officeDocument/2006/relationships/image" Target="media/image127.emf"/><Relationship Id="rId297" Type="http://schemas.openxmlformats.org/officeDocument/2006/relationships/oleObject" Target="embeddings/oleObject105.bin"/><Relationship Id="rId462" Type="http://schemas.openxmlformats.org/officeDocument/2006/relationships/oleObject" Target="embeddings/oleObject175.bin"/><Relationship Id="rId518" Type="http://schemas.openxmlformats.org/officeDocument/2006/relationships/oleObject" Target="embeddings/oleObject203.bin"/><Relationship Id="rId725" Type="http://schemas.openxmlformats.org/officeDocument/2006/relationships/image" Target="media/image376.emf"/><Relationship Id="rId115" Type="http://schemas.openxmlformats.org/officeDocument/2006/relationships/oleObject" Target="embeddings/oleObject35.bin"/><Relationship Id="rId157" Type="http://schemas.openxmlformats.org/officeDocument/2006/relationships/image" Target="media/image71.png"/><Relationship Id="rId322" Type="http://schemas.openxmlformats.org/officeDocument/2006/relationships/image" Target="media/image165.png"/><Relationship Id="rId364" Type="http://schemas.openxmlformats.org/officeDocument/2006/relationships/image" Target="media/image198.emf"/><Relationship Id="rId767" Type="http://schemas.openxmlformats.org/officeDocument/2006/relationships/theme" Target="theme/theme1.xml"/><Relationship Id="rId61" Type="http://schemas.openxmlformats.org/officeDocument/2006/relationships/image" Target="media/image34.emf"/><Relationship Id="rId199" Type="http://schemas.openxmlformats.org/officeDocument/2006/relationships/oleObject" Target="embeddings/oleObject68.bin"/><Relationship Id="rId571" Type="http://schemas.openxmlformats.org/officeDocument/2006/relationships/oleObject" Target="embeddings/oleObject224.bin"/><Relationship Id="rId627" Type="http://schemas.openxmlformats.org/officeDocument/2006/relationships/image" Target="media/image329.emf"/><Relationship Id="rId669" Type="http://schemas.openxmlformats.org/officeDocument/2006/relationships/image" Target="media/image348.emf"/><Relationship Id="rId19" Type="http://schemas.openxmlformats.org/officeDocument/2006/relationships/image" Target="media/image10.png"/><Relationship Id="rId224" Type="http://schemas.openxmlformats.org/officeDocument/2006/relationships/oleObject" Target="embeddings/oleObject81.bin"/><Relationship Id="rId266" Type="http://schemas.openxmlformats.org/officeDocument/2006/relationships/diagramColors" Target="diagrams/colors6.xml"/><Relationship Id="rId431" Type="http://schemas.openxmlformats.org/officeDocument/2006/relationships/oleObject" Target="embeddings/oleObject158.bin"/><Relationship Id="rId473" Type="http://schemas.openxmlformats.org/officeDocument/2006/relationships/image" Target="media/image251.emf"/><Relationship Id="rId529" Type="http://schemas.openxmlformats.org/officeDocument/2006/relationships/image" Target="media/image279.emf"/><Relationship Id="rId680" Type="http://schemas.openxmlformats.org/officeDocument/2006/relationships/oleObject" Target="embeddings/oleObject265.bin"/><Relationship Id="rId736" Type="http://schemas.openxmlformats.org/officeDocument/2006/relationships/diagramLayout" Target="diagrams/layout12.xml"/><Relationship Id="rId30" Type="http://schemas.openxmlformats.org/officeDocument/2006/relationships/oleObject" Target="embeddings/oleObject7.bin"/><Relationship Id="rId126" Type="http://schemas.openxmlformats.org/officeDocument/2006/relationships/image" Target="media/image58.emf"/><Relationship Id="rId168" Type="http://schemas.openxmlformats.org/officeDocument/2006/relationships/image" Target="media/image82.jpg"/><Relationship Id="rId333" Type="http://schemas.openxmlformats.org/officeDocument/2006/relationships/image" Target="media/image174.emf"/><Relationship Id="rId540" Type="http://schemas.openxmlformats.org/officeDocument/2006/relationships/image" Target="media/image285.emf"/><Relationship Id="rId72" Type="http://schemas.openxmlformats.org/officeDocument/2006/relationships/image" Target="media/image37.emf"/><Relationship Id="rId375" Type="http://schemas.openxmlformats.org/officeDocument/2006/relationships/oleObject" Target="embeddings/oleObject130.bin"/><Relationship Id="rId582" Type="http://schemas.openxmlformats.org/officeDocument/2006/relationships/oleObject" Target="embeddings/oleObject227.bin"/><Relationship Id="rId638" Type="http://schemas.openxmlformats.org/officeDocument/2006/relationships/oleObject" Target="embeddings/oleObject247.bin"/><Relationship Id="rId3" Type="http://schemas.openxmlformats.org/officeDocument/2006/relationships/styles" Target="styles.xml"/><Relationship Id="rId235" Type="http://schemas.openxmlformats.org/officeDocument/2006/relationships/image" Target="media/image117.emf"/><Relationship Id="rId277" Type="http://schemas.openxmlformats.org/officeDocument/2006/relationships/image" Target="media/image135.jpg"/><Relationship Id="rId400" Type="http://schemas.openxmlformats.org/officeDocument/2006/relationships/image" Target="media/image216.emf"/><Relationship Id="rId442" Type="http://schemas.openxmlformats.org/officeDocument/2006/relationships/image" Target="media/image237.emf"/><Relationship Id="rId484" Type="http://schemas.openxmlformats.org/officeDocument/2006/relationships/oleObject" Target="embeddings/oleObject186.bin"/><Relationship Id="rId705" Type="http://schemas.openxmlformats.org/officeDocument/2006/relationships/image" Target="media/image366.emf"/><Relationship Id="rId137" Type="http://schemas.openxmlformats.org/officeDocument/2006/relationships/oleObject" Target="embeddings/oleObject47.bin"/><Relationship Id="rId302" Type="http://schemas.openxmlformats.org/officeDocument/2006/relationships/oleObject" Target="embeddings/oleObject107.bin"/><Relationship Id="rId344" Type="http://schemas.openxmlformats.org/officeDocument/2006/relationships/oleObject" Target="embeddings/oleObject121.bin"/><Relationship Id="rId691" Type="http://schemas.openxmlformats.org/officeDocument/2006/relationships/image" Target="media/image359.emf"/><Relationship Id="rId747" Type="http://schemas.openxmlformats.org/officeDocument/2006/relationships/oleObject" Target="embeddings/oleObject295.bin"/><Relationship Id="rId41" Type="http://schemas.openxmlformats.org/officeDocument/2006/relationships/image" Target="media/image25.png"/><Relationship Id="rId83" Type="http://schemas.openxmlformats.org/officeDocument/2006/relationships/image" Target="media/image40.emf"/><Relationship Id="rId179" Type="http://schemas.openxmlformats.org/officeDocument/2006/relationships/image" Target="media/image89.emf"/><Relationship Id="rId386" Type="http://schemas.openxmlformats.org/officeDocument/2006/relationships/image" Target="media/image209.emf"/><Relationship Id="rId551" Type="http://schemas.openxmlformats.org/officeDocument/2006/relationships/image" Target="media/image291.png"/><Relationship Id="rId593" Type="http://schemas.openxmlformats.org/officeDocument/2006/relationships/diagramColors" Target="diagrams/colors10.xml"/><Relationship Id="rId607" Type="http://schemas.openxmlformats.org/officeDocument/2006/relationships/oleObject" Target="embeddings/oleObject232.bin"/><Relationship Id="rId649" Type="http://schemas.openxmlformats.org/officeDocument/2006/relationships/image" Target="media/image340.emf"/><Relationship Id="rId190" Type="http://schemas.openxmlformats.org/officeDocument/2006/relationships/image" Target="media/image95.emf"/><Relationship Id="rId204" Type="http://schemas.openxmlformats.org/officeDocument/2006/relationships/image" Target="media/image102.emf"/><Relationship Id="rId246" Type="http://schemas.openxmlformats.org/officeDocument/2006/relationships/oleObject" Target="embeddings/oleObject92.bin"/><Relationship Id="rId288" Type="http://schemas.openxmlformats.org/officeDocument/2006/relationships/image" Target="media/image144.emf"/><Relationship Id="rId411" Type="http://schemas.openxmlformats.org/officeDocument/2006/relationships/oleObject" Target="embeddings/oleObject148.bin"/><Relationship Id="rId453" Type="http://schemas.openxmlformats.org/officeDocument/2006/relationships/oleObject" Target="embeddings/oleObject171.bin"/><Relationship Id="rId509" Type="http://schemas.openxmlformats.org/officeDocument/2006/relationships/image" Target="media/image269.emf"/><Relationship Id="rId660" Type="http://schemas.openxmlformats.org/officeDocument/2006/relationships/image" Target="media/image346.emf"/><Relationship Id="rId106" Type="http://schemas.openxmlformats.org/officeDocument/2006/relationships/image" Target="media/image49.emf"/><Relationship Id="rId313" Type="http://schemas.openxmlformats.org/officeDocument/2006/relationships/oleObject" Target="embeddings/oleObject112.bin"/><Relationship Id="rId495" Type="http://schemas.openxmlformats.org/officeDocument/2006/relationships/image" Target="media/image262.emf"/><Relationship Id="rId716" Type="http://schemas.openxmlformats.org/officeDocument/2006/relationships/oleObject" Target="embeddings/oleObject283.bin"/><Relationship Id="rId758" Type="http://schemas.openxmlformats.org/officeDocument/2006/relationships/image" Target="media/image395.jpeg"/><Relationship Id="rId10" Type="http://schemas.openxmlformats.org/officeDocument/2006/relationships/image" Target="media/image3.png"/><Relationship Id="rId52" Type="http://schemas.microsoft.com/office/2007/relationships/diagramDrawing" Target="diagrams/drawing1.xml"/><Relationship Id="rId94" Type="http://schemas.openxmlformats.org/officeDocument/2006/relationships/diagramLayout" Target="diagrams/layout4.xml"/><Relationship Id="rId148" Type="http://schemas.openxmlformats.org/officeDocument/2006/relationships/oleObject" Target="embeddings/oleObject50.bin"/><Relationship Id="rId355" Type="http://schemas.openxmlformats.org/officeDocument/2006/relationships/image" Target="media/image191.png"/><Relationship Id="rId397" Type="http://schemas.openxmlformats.org/officeDocument/2006/relationships/oleObject" Target="embeddings/oleObject141.bin"/><Relationship Id="rId520" Type="http://schemas.openxmlformats.org/officeDocument/2006/relationships/oleObject" Target="embeddings/oleObject204.bin"/><Relationship Id="rId562" Type="http://schemas.openxmlformats.org/officeDocument/2006/relationships/oleObject" Target="embeddings/oleObject220.bin"/><Relationship Id="rId618" Type="http://schemas.openxmlformats.org/officeDocument/2006/relationships/oleObject" Target="embeddings/oleObject237.bin"/><Relationship Id="rId215" Type="http://schemas.openxmlformats.org/officeDocument/2006/relationships/image" Target="media/image107.emf"/><Relationship Id="rId257" Type="http://schemas.openxmlformats.org/officeDocument/2006/relationships/image" Target="media/image128.emf"/><Relationship Id="rId422" Type="http://schemas.openxmlformats.org/officeDocument/2006/relationships/image" Target="media/image227.emf"/><Relationship Id="rId464" Type="http://schemas.openxmlformats.org/officeDocument/2006/relationships/oleObject" Target="embeddings/oleObject176.bin"/><Relationship Id="rId299" Type="http://schemas.openxmlformats.org/officeDocument/2006/relationships/image" Target="media/image152.emf"/><Relationship Id="rId727" Type="http://schemas.openxmlformats.org/officeDocument/2006/relationships/image" Target="media/image377.emf"/><Relationship Id="rId63" Type="http://schemas.openxmlformats.org/officeDocument/2006/relationships/image" Target="media/image35.emf"/><Relationship Id="rId159" Type="http://schemas.openxmlformats.org/officeDocument/2006/relationships/image" Target="media/image73.png"/><Relationship Id="rId366" Type="http://schemas.openxmlformats.org/officeDocument/2006/relationships/image" Target="media/image199.emf"/><Relationship Id="rId573" Type="http://schemas.openxmlformats.org/officeDocument/2006/relationships/diagramLayout" Target="diagrams/layout8.xml"/><Relationship Id="rId226" Type="http://schemas.openxmlformats.org/officeDocument/2006/relationships/oleObject" Target="embeddings/oleObject82.bin"/><Relationship Id="rId433" Type="http://schemas.openxmlformats.org/officeDocument/2006/relationships/oleObject" Target="embeddings/oleObject159.bin"/><Relationship Id="rId640" Type="http://schemas.openxmlformats.org/officeDocument/2006/relationships/oleObject" Target="embeddings/oleObject248.bin"/><Relationship Id="rId738" Type="http://schemas.openxmlformats.org/officeDocument/2006/relationships/diagramColors" Target="diagrams/colors12.xml"/><Relationship Id="rId74" Type="http://schemas.openxmlformats.org/officeDocument/2006/relationships/diagramData" Target="diagrams/data3.xml"/><Relationship Id="rId377" Type="http://schemas.openxmlformats.org/officeDocument/2006/relationships/oleObject" Target="embeddings/oleObject131.bin"/><Relationship Id="rId500" Type="http://schemas.openxmlformats.org/officeDocument/2006/relationships/oleObject" Target="embeddings/oleObject194.bin"/><Relationship Id="rId584" Type="http://schemas.openxmlformats.org/officeDocument/2006/relationships/diagramLayout" Target="diagrams/layout9.xml"/><Relationship Id="rId5" Type="http://schemas.openxmlformats.org/officeDocument/2006/relationships/webSettings" Target="webSettings.xml"/><Relationship Id="rId237" Type="http://schemas.openxmlformats.org/officeDocument/2006/relationships/image" Target="media/image118.emf"/><Relationship Id="rId444" Type="http://schemas.openxmlformats.org/officeDocument/2006/relationships/image" Target="media/image238.emf"/><Relationship Id="rId651" Type="http://schemas.openxmlformats.org/officeDocument/2006/relationships/image" Target="media/image341.png"/><Relationship Id="rId749" Type="http://schemas.openxmlformats.org/officeDocument/2006/relationships/oleObject" Target="embeddings/oleObject296.bin"/><Relationship Id="rId290" Type="http://schemas.openxmlformats.org/officeDocument/2006/relationships/image" Target="media/image145.emf"/><Relationship Id="rId304" Type="http://schemas.openxmlformats.org/officeDocument/2006/relationships/oleObject" Target="embeddings/oleObject108.bin"/><Relationship Id="rId388" Type="http://schemas.openxmlformats.org/officeDocument/2006/relationships/image" Target="media/image210.emf"/><Relationship Id="rId511" Type="http://schemas.openxmlformats.org/officeDocument/2006/relationships/image" Target="media/image270.emf"/><Relationship Id="rId609" Type="http://schemas.openxmlformats.org/officeDocument/2006/relationships/oleObject" Target="embeddings/oleObject233.bin"/><Relationship Id="rId85" Type="http://schemas.openxmlformats.org/officeDocument/2006/relationships/image" Target="media/image41.emf"/><Relationship Id="rId150" Type="http://schemas.openxmlformats.org/officeDocument/2006/relationships/oleObject" Target="embeddings/oleObject51.bin"/><Relationship Id="rId595" Type="http://schemas.openxmlformats.org/officeDocument/2006/relationships/image" Target="media/image311.emf"/><Relationship Id="rId248" Type="http://schemas.openxmlformats.org/officeDocument/2006/relationships/oleObject" Target="embeddings/oleObject93.bin"/><Relationship Id="rId455" Type="http://schemas.openxmlformats.org/officeDocument/2006/relationships/image" Target="media/image242.emf"/><Relationship Id="rId662" Type="http://schemas.openxmlformats.org/officeDocument/2006/relationships/diagramData" Target="diagrams/data11.xml"/><Relationship Id="rId12" Type="http://schemas.openxmlformats.org/officeDocument/2006/relationships/oleObject" Target="embeddings/oleObject1.bin"/><Relationship Id="rId108" Type="http://schemas.openxmlformats.org/officeDocument/2006/relationships/image" Target="media/image50.emf"/><Relationship Id="rId315" Type="http://schemas.openxmlformats.org/officeDocument/2006/relationships/oleObject" Target="embeddings/oleObject113.bin"/><Relationship Id="rId522" Type="http://schemas.openxmlformats.org/officeDocument/2006/relationships/oleObject" Target="embeddings/oleObject205.bin"/><Relationship Id="rId96" Type="http://schemas.openxmlformats.org/officeDocument/2006/relationships/diagramColors" Target="diagrams/colors4.xml"/><Relationship Id="rId161" Type="http://schemas.openxmlformats.org/officeDocument/2006/relationships/image" Target="media/image75.png"/><Relationship Id="rId399" Type="http://schemas.openxmlformats.org/officeDocument/2006/relationships/oleObject" Target="embeddings/oleObject142.bin"/><Relationship Id="rId259" Type="http://schemas.openxmlformats.org/officeDocument/2006/relationships/image" Target="media/image129.emf"/><Relationship Id="rId466" Type="http://schemas.openxmlformats.org/officeDocument/2006/relationships/oleObject" Target="embeddings/oleObject177.bin"/><Relationship Id="rId673" Type="http://schemas.openxmlformats.org/officeDocument/2006/relationships/image" Target="media/image350.emf"/><Relationship Id="rId23" Type="http://schemas.openxmlformats.org/officeDocument/2006/relationships/image" Target="media/image13.emf"/><Relationship Id="rId119" Type="http://schemas.openxmlformats.org/officeDocument/2006/relationships/image" Target="media/image55.emf"/><Relationship Id="rId326" Type="http://schemas.openxmlformats.org/officeDocument/2006/relationships/image" Target="media/image168.png"/><Relationship Id="rId533" Type="http://schemas.openxmlformats.org/officeDocument/2006/relationships/oleObject" Target="embeddings/oleObject210.bin"/><Relationship Id="rId740" Type="http://schemas.openxmlformats.org/officeDocument/2006/relationships/image" Target="media/image381.emf"/><Relationship Id="rId172" Type="http://schemas.openxmlformats.org/officeDocument/2006/relationships/oleObject" Target="embeddings/oleObject56.bin"/><Relationship Id="rId477" Type="http://schemas.openxmlformats.org/officeDocument/2006/relationships/image" Target="media/image253.emf"/><Relationship Id="rId600" Type="http://schemas.openxmlformats.org/officeDocument/2006/relationships/image" Target="media/image314.png"/><Relationship Id="rId684" Type="http://schemas.openxmlformats.org/officeDocument/2006/relationships/oleObject" Target="embeddings/oleObject267.bin"/><Relationship Id="rId337" Type="http://schemas.openxmlformats.org/officeDocument/2006/relationships/image" Target="media/image177.png"/><Relationship Id="rId34" Type="http://schemas.openxmlformats.org/officeDocument/2006/relationships/oleObject" Target="embeddings/oleObject9.bin"/><Relationship Id="rId544" Type="http://schemas.openxmlformats.org/officeDocument/2006/relationships/image" Target="media/image287.emf"/><Relationship Id="rId751" Type="http://schemas.openxmlformats.org/officeDocument/2006/relationships/image" Target="media/image388.png"/><Relationship Id="rId183" Type="http://schemas.openxmlformats.org/officeDocument/2006/relationships/image" Target="media/image91.png"/><Relationship Id="rId390" Type="http://schemas.openxmlformats.org/officeDocument/2006/relationships/image" Target="media/image211.emf"/><Relationship Id="rId404" Type="http://schemas.openxmlformats.org/officeDocument/2006/relationships/image" Target="media/image218.emf"/><Relationship Id="rId611" Type="http://schemas.openxmlformats.org/officeDocument/2006/relationships/image" Target="media/image321.emf"/><Relationship Id="rId250" Type="http://schemas.openxmlformats.org/officeDocument/2006/relationships/oleObject" Target="embeddings/oleObject94.bin"/><Relationship Id="rId488" Type="http://schemas.openxmlformats.org/officeDocument/2006/relationships/oleObject" Target="embeddings/oleObject188.bin"/><Relationship Id="rId695" Type="http://schemas.openxmlformats.org/officeDocument/2006/relationships/image" Target="media/image361.emf"/><Relationship Id="rId709" Type="http://schemas.openxmlformats.org/officeDocument/2006/relationships/image" Target="media/image368.emf"/><Relationship Id="rId45" Type="http://schemas.openxmlformats.org/officeDocument/2006/relationships/image" Target="media/image28.png"/><Relationship Id="rId110" Type="http://schemas.openxmlformats.org/officeDocument/2006/relationships/image" Target="media/image51.emf"/><Relationship Id="rId348" Type="http://schemas.openxmlformats.org/officeDocument/2006/relationships/image" Target="media/image184.png"/><Relationship Id="rId555" Type="http://schemas.openxmlformats.org/officeDocument/2006/relationships/image" Target="media/image295.png"/><Relationship Id="rId762" Type="http://schemas.openxmlformats.org/officeDocument/2006/relationships/image" Target="media/image399.jpg"/><Relationship Id="rId194" Type="http://schemas.openxmlformats.org/officeDocument/2006/relationships/image" Target="media/image97.emf"/><Relationship Id="rId208" Type="http://schemas.openxmlformats.org/officeDocument/2006/relationships/image" Target="media/image104.emf"/><Relationship Id="rId415" Type="http://schemas.openxmlformats.org/officeDocument/2006/relationships/oleObject" Target="embeddings/oleObject150.bin"/><Relationship Id="rId622" Type="http://schemas.openxmlformats.org/officeDocument/2006/relationships/oleObject" Target="embeddings/oleObject239.bin"/><Relationship Id="rId261" Type="http://schemas.openxmlformats.org/officeDocument/2006/relationships/image" Target="media/image130.emf"/><Relationship Id="rId499" Type="http://schemas.openxmlformats.org/officeDocument/2006/relationships/image" Target="media/image264.emf"/><Relationship Id="rId56" Type="http://schemas.openxmlformats.org/officeDocument/2006/relationships/oleObject" Target="embeddings/oleObject13.bin"/><Relationship Id="rId359" Type="http://schemas.openxmlformats.org/officeDocument/2006/relationships/image" Target="media/image195.png"/><Relationship Id="rId566" Type="http://schemas.openxmlformats.org/officeDocument/2006/relationships/image" Target="media/image303.emf"/><Relationship Id="rId121" Type="http://schemas.openxmlformats.org/officeDocument/2006/relationships/oleObject" Target="embeddings/oleObject39.bin"/><Relationship Id="rId219" Type="http://schemas.openxmlformats.org/officeDocument/2006/relationships/image" Target="media/image109.emf"/><Relationship Id="rId426" Type="http://schemas.openxmlformats.org/officeDocument/2006/relationships/image" Target="media/image229.emf"/><Relationship Id="rId633" Type="http://schemas.openxmlformats.org/officeDocument/2006/relationships/image" Target="media/image332.emf"/><Relationship Id="rId67" Type="http://schemas.openxmlformats.org/officeDocument/2006/relationships/diagramQuickStyle" Target="diagrams/quickStyle2.xml"/><Relationship Id="rId272" Type="http://schemas.microsoft.com/office/2007/relationships/diagramDrawing" Target="diagrams/drawing7.xml"/><Relationship Id="rId577" Type="http://schemas.openxmlformats.org/officeDocument/2006/relationships/image" Target="media/image306.emf"/><Relationship Id="rId700" Type="http://schemas.openxmlformats.org/officeDocument/2006/relationships/oleObject" Target="embeddings/oleObject275.bin"/><Relationship Id="rId132" Type="http://schemas.openxmlformats.org/officeDocument/2006/relationships/image" Target="media/image61.emf"/><Relationship Id="rId437" Type="http://schemas.openxmlformats.org/officeDocument/2006/relationships/oleObject" Target="embeddings/oleObject161.bin"/><Relationship Id="rId644" Type="http://schemas.openxmlformats.org/officeDocument/2006/relationships/oleObject" Target="embeddings/oleObject250.bin"/><Relationship Id="rId283" Type="http://schemas.openxmlformats.org/officeDocument/2006/relationships/image" Target="media/image141.png"/><Relationship Id="rId490" Type="http://schemas.openxmlformats.org/officeDocument/2006/relationships/oleObject" Target="embeddings/oleObject189.bin"/><Relationship Id="rId504" Type="http://schemas.openxmlformats.org/officeDocument/2006/relationships/oleObject" Target="embeddings/oleObject196.bin"/><Relationship Id="rId711" Type="http://schemas.openxmlformats.org/officeDocument/2006/relationships/image" Target="media/image369.emf"/><Relationship Id="rId78" Type="http://schemas.microsoft.com/office/2007/relationships/diagramDrawing" Target="diagrams/drawing3.xml"/><Relationship Id="rId143" Type="http://schemas.openxmlformats.org/officeDocument/2006/relationships/diagramColors" Target="diagrams/colors5.xml"/><Relationship Id="rId350" Type="http://schemas.openxmlformats.org/officeDocument/2006/relationships/image" Target="media/image186.png"/><Relationship Id="rId588" Type="http://schemas.openxmlformats.org/officeDocument/2006/relationships/image" Target="media/image309.png"/><Relationship Id="rId9" Type="http://schemas.openxmlformats.org/officeDocument/2006/relationships/image" Target="media/image2.png"/><Relationship Id="rId210" Type="http://schemas.openxmlformats.org/officeDocument/2006/relationships/image" Target="media/image105.emf"/><Relationship Id="rId448" Type="http://schemas.openxmlformats.org/officeDocument/2006/relationships/oleObject" Target="embeddings/oleObject167.bin"/><Relationship Id="rId655" Type="http://schemas.openxmlformats.org/officeDocument/2006/relationships/oleObject" Target="embeddings/oleObject255.bin"/><Relationship Id="rId294" Type="http://schemas.openxmlformats.org/officeDocument/2006/relationships/image" Target="media/image148.emf"/><Relationship Id="rId308" Type="http://schemas.openxmlformats.org/officeDocument/2006/relationships/image" Target="media/image157.emf"/><Relationship Id="rId515" Type="http://schemas.openxmlformats.org/officeDocument/2006/relationships/image" Target="media/image272.emf"/><Relationship Id="rId722" Type="http://schemas.openxmlformats.org/officeDocument/2006/relationships/oleObject" Target="embeddings/oleObject286.bin"/><Relationship Id="rId89" Type="http://schemas.openxmlformats.org/officeDocument/2006/relationships/image" Target="media/image43.emf"/><Relationship Id="rId154" Type="http://schemas.openxmlformats.org/officeDocument/2006/relationships/oleObject" Target="embeddings/oleObject53.bin"/><Relationship Id="rId361" Type="http://schemas.openxmlformats.org/officeDocument/2006/relationships/oleObject" Target="embeddings/oleObject123.bin"/><Relationship Id="rId599" Type="http://schemas.openxmlformats.org/officeDocument/2006/relationships/oleObject" Target="embeddings/oleObject229.bin"/><Relationship Id="rId459" Type="http://schemas.openxmlformats.org/officeDocument/2006/relationships/image" Target="media/image244.emf"/><Relationship Id="rId666" Type="http://schemas.microsoft.com/office/2007/relationships/diagramDrawing" Target="diagrams/drawing11.xml"/><Relationship Id="rId16" Type="http://schemas.openxmlformats.org/officeDocument/2006/relationships/image" Target="media/image8.emf"/><Relationship Id="rId221" Type="http://schemas.openxmlformats.org/officeDocument/2006/relationships/image" Target="media/image110.emf"/><Relationship Id="rId319" Type="http://schemas.openxmlformats.org/officeDocument/2006/relationships/image" Target="media/image163.png"/><Relationship Id="rId526" Type="http://schemas.openxmlformats.org/officeDocument/2006/relationships/oleObject" Target="embeddings/oleObject207.bin"/><Relationship Id="rId733" Type="http://schemas.openxmlformats.org/officeDocument/2006/relationships/image" Target="media/image380.emf"/><Relationship Id="rId165" Type="http://schemas.openxmlformats.org/officeDocument/2006/relationships/image" Target="media/image79.jpg"/><Relationship Id="rId372" Type="http://schemas.openxmlformats.org/officeDocument/2006/relationships/image" Target="media/image202.emf"/><Relationship Id="rId677" Type="http://schemas.openxmlformats.org/officeDocument/2006/relationships/image" Target="media/image352.emf"/><Relationship Id="rId232" Type="http://schemas.openxmlformats.org/officeDocument/2006/relationships/oleObject" Target="embeddings/oleObject85.bin"/><Relationship Id="rId27" Type="http://schemas.openxmlformats.org/officeDocument/2006/relationships/image" Target="media/image15.emf"/><Relationship Id="rId537" Type="http://schemas.openxmlformats.org/officeDocument/2006/relationships/oleObject" Target="embeddings/oleObject212.bin"/><Relationship Id="rId744" Type="http://schemas.openxmlformats.org/officeDocument/2006/relationships/image" Target="media/image383.jpeg"/><Relationship Id="rId80" Type="http://schemas.openxmlformats.org/officeDocument/2006/relationships/oleObject" Target="embeddings/oleObject20.bin"/><Relationship Id="rId176" Type="http://schemas.openxmlformats.org/officeDocument/2006/relationships/oleObject" Target="embeddings/oleObject58.bin"/><Relationship Id="rId383" Type="http://schemas.openxmlformats.org/officeDocument/2006/relationships/oleObject" Target="embeddings/oleObject134.bin"/><Relationship Id="rId590" Type="http://schemas.openxmlformats.org/officeDocument/2006/relationships/diagramData" Target="diagrams/data10.xml"/><Relationship Id="rId604" Type="http://schemas.openxmlformats.org/officeDocument/2006/relationships/image" Target="media/image317.emf"/><Relationship Id="rId243" Type="http://schemas.openxmlformats.org/officeDocument/2006/relationships/image" Target="media/image121.emf"/><Relationship Id="rId450" Type="http://schemas.openxmlformats.org/officeDocument/2006/relationships/oleObject" Target="embeddings/oleObject169.bin"/><Relationship Id="rId688" Type="http://schemas.openxmlformats.org/officeDocument/2006/relationships/oleObject" Target="embeddings/oleObject269.bin"/><Relationship Id="rId38" Type="http://schemas.openxmlformats.org/officeDocument/2006/relationships/image" Target="media/image22.png"/><Relationship Id="rId103" Type="http://schemas.openxmlformats.org/officeDocument/2006/relationships/oleObject" Target="embeddings/oleObject29.bin"/><Relationship Id="rId310" Type="http://schemas.openxmlformats.org/officeDocument/2006/relationships/image" Target="media/image158.emf"/><Relationship Id="rId548" Type="http://schemas.openxmlformats.org/officeDocument/2006/relationships/image" Target="media/image289.emf"/><Relationship Id="rId755" Type="http://schemas.openxmlformats.org/officeDocument/2006/relationships/image" Target="media/image392.jpg"/><Relationship Id="rId91" Type="http://schemas.openxmlformats.org/officeDocument/2006/relationships/image" Target="media/image44.emf"/><Relationship Id="rId187" Type="http://schemas.openxmlformats.org/officeDocument/2006/relationships/oleObject" Target="embeddings/oleObject62.bin"/><Relationship Id="rId394" Type="http://schemas.openxmlformats.org/officeDocument/2006/relationships/image" Target="media/image213.emf"/><Relationship Id="rId408" Type="http://schemas.openxmlformats.org/officeDocument/2006/relationships/image" Target="media/image220.emf"/><Relationship Id="rId615" Type="http://schemas.openxmlformats.org/officeDocument/2006/relationships/image" Target="media/image323.emf"/><Relationship Id="rId254" Type="http://schemas.openxmlformats.org/officeDocument/2006/relationships/oleObject" Target="embeddings/oleObject96.bin"/><Relationship Id="rId699" Type="http://schemas.openxmlformats.org/officeDocument/2006/relationships/image" Target="media/image363.emf"/><Relationship Id="rId49" Type="http://schemas.openxmlformats.org/officeDocument/2006/relationships/diagramLayout" Target="diagrams/layout1.xml"/><Relationship Id="rId114" Type="http://schemas.openxmlformats.org/officeDocument/2006/relationships/image" Target="media/image53.emf"/><Relationship Id="rId461" Type="http://schemas.openxmlformats.org/officeDocument/2006/relationships/image" Target="media/image245.emf"/><Relationship Id="rId559" Type="http://schemas.openxmlformats.org/officeDocument/2006/relationships/image" Target="media/image299.emf"/><Relationship Id="rId766" Type="http://schemas.openxmlformats.org/officeDocument/2006/relationships/fontTable" Target="fontTable.xml"/><Relationship Id="rId198" Type="http://schemas.openxmlformats.org/officeDocument/2006/relationships/image" Target="media/image99.emf"/><Relationship Id="rId321" Type="http://schemas.openxmlformats.org/officeDocument/2006/relationships/oleObject" Target="embeddings/oleObject115.bin"/><Relationship Id="rId419" Type="http://schemas.openxmlformats.org/officeDocument/2006/relationships/oleObject" Target="embeddings/oleObject152.bin"/><Relationship Id="rId626" Type="http://schemas.openxmlformats.org/officeDocument/2006/relationships/oleObject" Target="embeddings/oleObject241.bin"/><Relationship Id="rId265" Type="http://schemas.openxmlformats.org/officeDocument/2006/relationships/diagramQuickStyle" Target="diagrams/quickStyle6.xml"/><Relationship Id="rId472" Type="http://schemas.openxmlformats.org/officeDocument/2006/relationships/oleObject" Target="embeddings/oleObject180.bin"/><Relationship Id="rId125" Type="http://schemas.openxmlformats.org/officeDocument/2006/relationships/oleObject" Target="embeddings/oleObject41.bin"/><Relationship Id="rId332" Type="http://schemas.openxmlformats.org/officeDocument/2006/relationships/image" Target="media/image173.png"/><Relationship Id="rId637" Type="http://schemas.openxmlformats.org/officeDocument/2006/relationships/image" Target="media/image334.emf"/><Relationship Id="rId276" Type="http://schemas.openxmlformats.org/officeDocument/2006/relationships/image" Target="media/image134.png"/><Relationship Id="rId483" Type="http://schemas.openxmlformats.org/officeDocument/2006/relationships/image" Target="media/image256.emf"/><Relationship Id="rId690" Type="http://schemas.openxmlformats.org/officeDocument/2006/relationships/oleObject" Target="embeddings/oleObject270.bin"/><Relationship Id="rId704" Type="http://schemas.openxmlformats.org/officeDocument/2006/relationships/oleObject" Target="embeddings/oleObject277.bin"/><Relationship Id="rId40" Type="http://schemas.openxmlformats.org/officeDocument/2006/relationships/image" Target="media/image24.png"/><Relationship Id="rId136" Type="http://schemas.openxmlformats.org/officeDocument/2006/relationships/image" Target="media/image63.emf"/><Relationship Id="rId343" Type="http://schemas.openxmlformats.org/officeDocument/2006/relationships/image" Target="media/image181.emf"/><Relationship Id="rId550" Type="http://schemas.openxmlformats.org/officeDocument/2006/relationships/image" Target="media/image290.png"/><Relationship Id="rId203" Type="http://schemas.openxmlformats.org/officeDocument/2006/relationships/oleObject" Target="embeddings/oleObject70.bin"/><Relationship Id="rId648" Type="http://schemas.openxmlformats.org/officeDocument/2006/relationships/oleObject" Target="embeddings/oleObject252.bin"/><Relationship Id="rId287" Type="http://schemas.openxmlformats.org/officeDocument/2006/relationships/oleObject" Target="embeddings/oleObject102.bin"/><Relationship Id="rId410" Type="http://schemas.openxmlformats.org/officeDocument/2006/relationships/image" Target="media/image221.emf"/><Relationship Id="rId494" Type="http://schemas.openxmlformats.org/officeDocument/2006/relationships/oleObject" Target="embeddings/oleObject191.bin"/><Relationship Id="rId508" Type="http://schemas.openxmlformats.org/officeDocument/2006/relationships/oleObject" Target="embeddings/oleObject198.bin"/><Relationship Id="rId715" Type="http://schemas.openxmlformats.org/officeDocument/2006/relationships/image" Target="media/image371.emf"/><Relationship Id="rId147" Type="http://schemas.openxmlformats.org/officeDocument/2006/relationships/image" Target="media/image66.emf"/><Relationship Id="rId354" Type="http://schemas.openxmlformats.org/officeDocument/2006/relationships/image" Target="media/image190.jpg"/><Relationship Id="rId51" Type="http://schemas.openxmlformats.org/officeDocument/2006/relationships/diagramColors" Target="diagrams/colors1.xml"/><Relationship Id="rId561" Type="http://schemas.openxmlformats.org/officeDocument/2006/relationships/image" Target="media/image300.emf"/><Relationship Id="rId659" Type="http://schemas.openxmlformats.org/officeDocument/2006/relationships/oleObject" Target="embeddings/oleObject257.bin"/><Relationship Id="rId214" Type="http://schemas.openxmlformats.org/officeDocument/2006/relationships/oleObject" Target="embeddings/oleObject76.bin"/><Relationship Id="rId298" Type="http://schemas.openxmlformats.org/officeDocument/2006/relationships/image" Target="media/image151.png"/><Relationship Id="rId421" Type="http://schemas.openxmlformats.org/officeDocument/2006/relationships/oleObject" Target="embeddings/oleObject153.bin"/><Relationship Id="rId519" Type="http://schemas.openxmlformats.org/officeDocument/2006/relationships/image" Target="media/image274.emf"/><Relationship Id="rId158" Type="http://schemas.openxmlformats.org/officeDocument/2006/relationships/image" Target="media/image72.png"/><Relationship Id="rId726" Type="http://schemas.openxmlformats.org/officeDocument/2006/relationships/oleObject" Target="embeddings/oleObject288.bin"/><Relationship Id="rId62" Type="http://schemas.openxmlformats.org/officeDocument/2006/relationships/oleObject" Target="embeddings/oleObject16.bin"/><Relationship Id="rId365" Type="http://schemas.openxmlformats.org/officeDocument/2006/relationships/oleObject" Target="embeddings/oleObject125.bin"/><Relationship Id="rId572" Type="http://schemas.openxmlformats.org/officeDocument/2006/relationships/diagramData" Target="diagrams/data8.xml"/><Relationship Id="rId225" Type="http://schemas.openxmlformats.org/officeDocument/2006/relationships/image" Target="media/image112.emf"/><Relationship Id="rId432" Type="http://schemas.openxmlformats.org/officeDocument/2006/relationships/image" Target="media/image232.emf"/><Relationship Id="rId737" Type="http://schemas.openxmlformats.org/officeDocument/2006/relationships/diagramQuickStyle" Target="diagrams/quickStyle12.xml"/><Relationship Id="rId73" Type="http://schemas.openxmlformats.org/officeDocument/2006/relationships/oleObject" Target="embeddings/oleObject19.bin"/><Relationship Id="rId169" Type="http://schemas.openxmlformats.org/officeDocument/2006/relationships/image" Target="media/image83.emf"/><Relationship Id="rId376" Type="http://schemas.openxmlformats.org/officeDocument/2006/relationships/image" Target="media/image204.emf"/><Relationship Id="rId583" Type="http://schemas.openxmlformats.org/officeDocument/2006/relationships/diagramData" Target="diagrams/data9.xml"/><Relationship Id="rId4" Type="http://schemas.openxmlformats.org/officeDocument/2006/relationships/settings" Target="settings.xml"/><Relationship Id="rId236" Type="http://schemas.openxmlformats.org/officeDocument/2006/relationships/oleObject" Target="embeddings/oleObject87.bin"/><Relationship Id="rId443" Type="http://schemas.openxmlformats.org/officeDocument/2006/relationships/oleObject" Target="embeddings/oleObject164.bin"/><Relationship Id="rId650" Type="http://schemas.openxmlformats.org/officeDocument/2006/relationships/oleObject" Target="embeddings/oleObject253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5_4">
  <dgm:title val=""/>
  <dgm:desc val=""/>
  <dgm:catLst>
    <dgm:cat type="accent5" pri="11400"/>
  </dgm:catLst>
  <dgm:styleLbl name="node0">
    <dgm:fillClrLst meth="cycle">
      <a:schemeClr val="accent5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5">
        <a:shade val="50000"/>
      </a:schemeClr>
      <a:schemeClr val="accent5">
        <a:tint val="55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5">
        <a:shade val="80000"/>
        <a:alpha val="50000"/>
      </a:schemeClr>
      <a:schemeClr val="accent5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55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0.xml><?xml version="1.0" encoding="utf-8"?>
<dgm:colorsDef xmlns:dgm="http://schemas.openxmlformats.org/drawingml/2006/diagram" xmlns:a="http://schemas.openxmlformats.org/drawingml/2006/main" uniqueId="urn:microsoft.com/office/officeart/2005/8/colors/accent1_5">
  <dgm:title val=""/>
  <dgm:desc val=""/>
  <dgm:catLst>
    <dgm:cat type="accent1" pri="11500"/>
  </dgm:catLst>
  <dgm:styleLbl name="node0">
    <dgm:fillClrLst meth="cycle"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1">
        <a:alpha val="90000"/>
      </a:schemeClr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1">
        <a:alpha val="90000"/>
      </a:schemeClr>
      <a:schemeClr val="accent1">
        <a:alpha val="5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/>
    <dgm:txEffectClrLst/>
  </dgm:styleLbl>
  <dgm:styleLbl name="lnNode1">
    <dgm:fillClrLst>
      <a:schemeClr val="accent1">
        <a:shade val="90000"/>
      </a:schemeClr>
      <a:schemeClr val="accent1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1">
        <a:shade val="80000"/>
        <a:alpha val="50000"/>
      </a:schemeClr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  <a:alpha val="90000"/>
      </a:schemeClr>
      <a:schemeClr val="accent1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1">
        <a:alpha val="90000"/>
        <a:tint val="40000"/>
      </a:schemeClr>
      <a:schemeClr val="accent1">
        <a:alpha val="5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1.xml><?xml version="1.0" encoding="utf-8"?>
<dgm:colorsDef xmlns:dgm="http://schemas.openxmlformats.org/drawingml/2006/diagram" xmlns:a="http://schemas.openxmlformats.org/drawingml/2006/main" uniqueId="urn:microsoft.com/office/officeart/2005/8/colors/accent5_4">
  <dgm:title val=""/>
  <dgm:desc val=""/>
  <dgm:catLst>
    <dgm:cat type="accent5" pri="11400"/>
  </dgm:catLst>
  <dgm:styleLbl name="node0">
    <dgm:fillClrLst meth="cycle">
      <a:schemeClr val="accent5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5">
        <a:shade val="50000"/>
      </a:schemeClr>
      <a:schemeClr val="accent5">
        <a:tint val="55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5">
        <a:shade val="80000"/>
        <a:alpha val="50000"/>
      </a:schemeClr>
      <a:schemeClr val="accent5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55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.xml><?xml version="1.0" encoding="utf-8"?>
<dgm:colorsDef xmlns:dgm="http://schemas.openxmlformats.org/drawingml/2006/diagram" xmlns:a="http://schemas.openxmlformats.org/drawingml/2006/main" uniqueId="urn:microsoft.com/office/officeart/2005/8/colors/accent5_5">
  <dgm:title val=""/>
  <dgm:desc val=""/>
  <dgm:catLst>
    <dgm:cat type="accent5" pri="11500"/>
  </dgm:catLst>
  <dgm:styleLbl name="node0">
    <dgm:fillClrLst meth="cycle">
      <a:schemeClr val="accent5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alpha val="9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alpha val="90000"/>
      </a:schemeClr>
      <a:schemeClr val="accent5">
        <a:alpha val="5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/>
    <dgm:txEffectClrLst/>
  </dgm:styleLbl>
  <dgm:styleLbl name="lnNode1">
    <dgm:fillClrLst>
      <a:schemeClr val="accent5">
        <a:shade val="90000"/>
      </a:schemeClr>
      <a:schemeClr val="accent5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  <a:alpha val="90000"/>
      </a:schemeClr>
      <a:schemeClr val="accent5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alpha val="90000"/>
        <a:tint val="40000"/>
      </a:schemeClr>
      <a:schemeClr val="accent5">
        <a:alpha val="5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.xml><?xml version="1.0" encoding="utf-8"?>
<dgm:colorsDef xmlns:dgm="http://schemas.openxmlformats.org/drawingml/2006/diagram" xmlns:a="http://schemas.openxmlformats.org/drawingml/2006/main" uniqueId="urn:microsoft.com/office/officeart/2005/8/colors/accent5_4">
  <dgm:title val=""/>
  <dgm:desc val=""/>
  <dgm:catLst>
    <dgm:cat type="accent5" pri="11400"/>
  </dgm:catLst>
  <dgm:styleLbl name="node0">
    <dgm:fillClrLst meth="cycle">
      <a:schemeClr val="accent5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5">
        <a:shade val="50000"/>
      </a:schemeClr>
      <a:schemeClr val="accent5">
        <a:tint val="55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5">
        <a:shade val="80000"/>
        <a:alpha val="50000"/>
      </a:schemeClr>
      <a:schemeClr val="accent5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55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.xml><?xml version="1.0" encoding="utf-8"?>
<dgm:colorsDef xmlns:dgm="http://schemas.openxmlformats.org/drawingml/2006/diagram" xmlns:a="http://schemas.openxmlformats.org/drawingml/2006/main" uniqueId="urn:microsoft.com/office/officeart/2005/8/colors/accent5_5">
  <dgm:title val=""/>
  <dgm:desc val=""/>
  <dgm:catLst>
    <dgm:cat type="accent5" pri="11500"/>
  </dgm:catLst>
  <dgm:styleLbl name="node0">
    <dgm:fillClrLst meth="cycle">
      <a:schemeClr val="accent5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alpha val="9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alpha val="90000"/>
      </a:schemeClr>
      <a:schemeClr val="accent5">
        <a:alpha val="5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/>
    <dgm:txEffectClrLst/>
  </dgm:styleLbl>
  <dgm:styleLbl name="lnNode1">
    <dgm:fillClrLst>
      <a:schemeClr val="accent5">
        <a:shade val="90000"/>
      </a:schemeClr>
      <a:schemeClr val="accent5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  <a:alpha val="90000"/>
      </a:schemeClr>
      <a:schemeClr val="accent5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alpha val="90000"/>
        <a:tint val="40000"/>
      </a:schemeClr>
      <a:schemeClr val="accent5">
        <a:alpha val="5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.xml><?xml version="1.0" encoding="utf-8"?>
<dgm:colorsDef xmlns:dgm="http://schemas.openxmlformats.org/drawingml/2006/diagram" xmlns:a="http://schemas.openxmlformats.org/drawingml/2006/main" uniqueId="urn:microsoft.com/office/officeart/2005/8/colors/accent4_5">
  <dgm:title val=""/>
  <dgm:desc val=""/>
  <dgm:catLst>
    <dgm:cat type="accent4" pri="11500"/>
  </dgm:catLst>
  <dgm:styleLbl name="node0">
    <dgm:fillClrLst meth="cycle">
      <a:schemeClr val="accent4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>
        <a:alpha val="9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>
        <a:alpha val="90000"/>
      </a:schemeClr>
      <a:schemeClr val="accent4">
        <a:alpha val="5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/>
    <dgm:txEffectClrLst/>
  </dgm:styleLbl>
  <dgm:styleLbl name="lnNode1">
    <dgm:fillClrLst>
      <a:schemeClr val="accent4">
        <a:shade val="90000"/>
      </a:schemeClr>
      <a:schemeClr val="accent4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shade val="80000"/>
        <a:alpha val="50000"/>
      </a:schemeClr>
      <a:schemeClr val="accent4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  <a:alpha val="90000"/>
      </a:schemeClr>
      <a:schemeClr val="accent4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>
        <a:shade val="90000"/>
      </a:schemeClr>
      <a:schemeClr val="accent4">
        <a:tint val="50000"/>
      </a:schemeClr>
    </dgm:fillClrLst>
    <dgm:linClrLst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fgSibTrans2D1">
    <dgm:fillClrLst>
      <a:schemeClr val="accent4">
        <a:shade val="90000"/>
      </a:schemeClr>
      <a:schemeClr val="accent4">
        <a:tint val="50000"/>
      </a:schemeClr>
    </dgm:fillClrLst>
    <dgm:linClrLst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bgSibTrans2D1">
    <dgm:fillClrLst>
      <a:schemeClr val="accent4">
        <a:shade val="90000"/>
      </a:schemeClr>
      <a:schemeClr val="accent4">
        <a:tint val="50000"/>
      </a:schemeClr>
    </dgm:fillClrLst>
    <dgm:linClrLst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sibTrans1D1">
    <dgm:fillClrLst>
      <a:schemeClr val="accent4">
        <a:shade val="90000"/>
      </a:schemeClr>
      <a:schemeClr val="accent4">
        <a:tint val="50000"/>
      </a:schemeClr>
    </dgm:fillClrLst>
    <dgm:linClrLst>
      <a:schemeClr val="accent4">
        <a:shade val="90000"/>
      </a:schemeClr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4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4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>
        <a:shade val="80000"/>
      </a:schemeClr>
    </dgm:fillClrLst>
    <dgm:linClrLst meth="repeat">
      <a:schemeClr val="accent4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4">
        <a:tint val="90000"/>
      </a:schemeClr>
    </dgm:fillClrLst>
    <dgm:linClrLst meth="repeat">
      <a:schemeClr val="accent4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4">
        <a:tint val="70000"/>
      </a:schemeClr>
    </dgm:fillClrLst>
    <dgm:linClrLst meth="repeat">
      <a:schemeClr val="accent4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4">
        <a:tint val="5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4">
        <a:shade val="8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4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4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alpha val="90000"/>
        <a:tint val="40000"/>
      </a:schemeClr>
      <a:schemeClr val="accent4">
        <a:alpha val="5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4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4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8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9.xml><?xml version="1.0" encoding="utf-8"?>
<dgm:colorsDef xmlns:dgm="http://schemas.openxmlformats.org/drawingml/2006/diagram" xmlns:a="http://schemas.openxmlformats.org/drawingml/2006/main" uniqueId="urn:microsoft.com/office/officeart/2005/8/colors/accent5_3">
  <dgm:title val=""/>
  <dgm:desc val=""/>
  <dgm:catLst>
    <dgm:cat type="accent5" pri="11300"/>
  </dgm:catLst>
  <dgm:styleLbl name="node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shade val="80000"/>
      </a:schemeClr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shade val="80000"/>
      </a:schemeClr>
      <a:schemeClr val="accent5">
        <a:tint val="7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/>
    <dgm:txEffectClrLst/>
  </dgm:styleLbl>
  <dgm:styleLbl name="lnNode1">
    <dgm:fillClrLst>
      <a:schemeClr val="accent5">
        <a:shade val="80000"/>
      </a:schemeClr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9000"/>
      </a:schemeClr>
    </dgm:fillClrLst>
    <dgm:linClrLst meth="repeat">
      <a:schemeClr val="accent5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80000"/>
      </a:schemeClr>
    </dgm:fillClrLst>
    <dgm:linClrLst meth="repeat">
      <a:schemeClr val="accent5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74C446ED-F51B-4455-8EAB-04E74BB629DD}" type="doc">
      <dgm:prSet loTypeId="urn:microsoft.com/office/officeart/2005/8/layout/hierarchy2" loCatId="hierarchy" qsTypeId="urn:microsoft.com/office/officeart/2005/8/quickstyle/simple1" qsCatId="simple" csTypeId="urn:microsoft.com/office/officeart/2005/8/colors/accent5_4" csCatId="accent5" phldr="1"/>
      <dgm:spPr/>
      <dgm:t>
        <a:bodyPr/>
        <a:lstStyle/>
        <a:p>
          <a:endParaRPr lang="en-US"/>
        </a:p>
      </dgm:t>
    </dgm:pt>
    <dgm:pt modelId="{7A4DA7B1-D8F4-4651-8186-0F1011494369}">
      <dgm:prSet phldrT="[Текст]"/>
      <dgm:spPr>
        <a:solidFill>
          <a:srgbClr val="1B6FB5"/>
        </a:solidFill>
      </dgm:spPr>
      <dgm:t>
        <a:bodyPr/>
        <a:lstStyle/>
        <a:p>
          <a:r>
            <a:rPr lang="hy-AM" b="1">
              <a:latin typeface="GHEA Grapalat" panose="02000506050000020003" pitchFamily="50" charset="0"/>
            </a:rPr>
            <a:t>ՆՈՐՄԱԼ ՊԱՅՄԱՆՆԵՐ</a:t>
          </a:r>
          <a:endParaRPr lang="en-US" b="1">
            <a:latin typeface="GHEA Grapalat" panose="02000506050000020003" pitchFamily="50" charset="0"/>
          </a:endParaRPr>
        </a:p>
      </dgm:t>
    </dgm:pt>
    <dgm:pt modelId="{5588F185-1D53-40FA-98C0-242B2E0E2072}" type="parTrans" cxnId="{881281EB-D0F7-4BA6-AEDA-21AE155D295F}">
      <dgm:prSet/>
      <dgm:spPr/>
      <dgm:t>
        <a:bodyPr/>
        <a:lstStyle/>
        <a:p>
          <a:endParaRPr lang="en-US"/>
        </a:p>
      </dgm:t>
    </dgm:pt>
    <dgm:pt modelId="{B1E052AC-9A98-4485-AA17-DF2F6992DD70}" type="sibTrans" cxnId="{881281EB-D0F7-4BA6-AEDA-21AE155D295F}">
      <dgm:prSet/>
      <dgm:spPr/>
      <dgm:t>
        <a:bodyPr/>
        <a:lstStyle/>
        <a:p>
          <a:endParaRPr lang="en-US"/>
        </a:p>
      </dgm:t>
    </dgm:pt>
    <dgm:pt modelId="{A9402872-2E4C-48F0-8474-F7967D2CE531}">
      <dgm:prSet phldrT="[Текст]"/>
      <dgm:spPr>
        <a:solidFill>
          <a:srgbClr val="73A9DB"/>
        </a:solidFill>
      </dgm:spPr>
      <dgm:t>
        <a:bodyPr/>
        <a:lstStyle/>
        <a:p>
          <a:r>
            <a:rPr lang="hy-AM" b="1">
              <a:solidFill>
                <a:sysClr val="windowText" lastClr="000000"/>
              </a:solidFill>
              <a:latin typeface="GHEA Grapalat" panose="02000506050000020003" pitchFamily="50" charset="0"/>
            </a:rPr>
            <a:t>ՋԵՐՄԱՍՏԻՃԱՆ</a:t>
          </a:r>
          <a:endParaRPr lang="en-US" b="1">
            <a:solidFill>
              <a:sysClr val="windowText" lastClr="000000"/>
            </a:solidFill>
            <a:latin typeface="GHEA Grapalat" panose="02000506050000020003" pitchFamily="50" charset="0"/>
          </a:endParaRPr>
        </a:p>
      </dgm:t>
    </dgm:pt>
    <dgm:pt modelId="{B1393EDA-B5DE-4BEC-B422-3CCDDE78DA67}" type="parTrans" cxnId="{AED4BB6B-0C79-4874-8D9B-E670E04DB431}">
      <dgm:prSet/>
      <dgm:spPr/>
      <dgm:t>
        <a:bodyPr/>
        <a:lstStyle/>
        <a:p>
          <a:endParaRPr lang="en-US"/>
        </a:p>
      </dgm:t>
    </dgm:pt>
    <dgm:pt modelId="{A3527083-CEAF-4658-BD1F-150BA3897E80}" type="sibTrans" cxnId="{AED4BB6B-0C79-4874-8D9B-E670E04DB431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EA1923D-9F22-4452-8A0C-AEFEE8DB695D}">
          <dgm:prSet phldrT="[Текст]" custT="1"/>
          <dgm:spPr>
            <a:solidFill>
              <a:srgbClr val="1B6FB5"/>
            </a:solidFill>
          </dgm:spPr>
          <dgm:t>
            <a:bodyPr/>
            <a:lstStyle/>
            <a:p>
              <a14:m>
                <m:oMath xmlns:m="http://schemas.openxmlformats.org/officeDocument/2006/math">
                  <m:r>
                    <a:rPr lang="en-US" sz="1000" b="1" i="1">
                      <a:latin typeface="Cambria Math" panose="02040503050406030204" pitchFamily="18" charset="0"/>
                    </a:rPr>
                    <m:t>𝟎</m:t>
                  </m:r>
                  <m:r>
                    <a:rPr lang="en-US" sz="1000" b="1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℃</m:t>
                  </m:r>
                </m:oMath>
              </a14:m>
              <a:r>
                <a:rPr lang="en-US" sz="1000">
                  <a:latin typeface="GHEA Grapalat" panose="02000506050000020003" pitchFamily="50" charset="0"/>
                </a:rPr>
                <a:t> </a:t>
              </a:r>
              <a:r>
                <a:rPr lang="hy-AM" sz="1000">
                  <a:latin typeface="GHEA Grapalat" panose="02000506050000020003" pitchFamily="50" charset="0"/>
                </a:rPr>
                <a:t> կամ </a:t>
              </a:r>
              <a14:m>
                <m:oMath xmlns:m="http://schemas.openxmlformats.org/officeDocument/2006/math">
                  <m:r>
                    <a:rPr lang="ru-RU" sz="1000" b="1" i="1">
                      <a:latin typeface="Cambria Math" panose="02040503050406030204" pitchFamily="18" charset="0"/>
                    </a:rPr>
                    <m:t>𝟐𝟕𝟑</m:t>
                  </m:r>
                  <m:r>
                    <a:rPr lang="hy-AM" sz="1000" b="1" i="1">
                      <a:latin typeface="Cambria Math" panose="02040503050406030204" pitchFamily="18" charset="0"/>
                    </a:rPr>
                    <m:t>Կ</m:t>
                  </m:r>
                </m:oMath>
              </a14:m>
              <a:r>
                <a:rPr lang="hy-AM" sz="1000">
                  <a:latin typeface="GHEA Grapalat" panose="02000506050000020003" pitchFamily="50" charset="0"/>
                </a:rPr>
                <a:t>  </a:t>
              </a:r>
              <a:r>
                <a:rPr lang="hy-AM" sz="900">
                  <a:latin typeface="GHEA Grapalat" panose="02000506050000020003" pitchFamily="50" charset="0"/>
                </a:rPr>
                <a:t>(ըստ Ցելսիուսի սանդղակի՝ զրո աստիճան կամ ըստ Կելվինի՝ 273 աստիճան)</a:t>
              </a:r>
              <a:endParaRPr lang="en-US" sz="900">
                <a:latin typeface="GHEA Grapalat" panose="02000506050000020003" pitchFamily="50" charset="0"/>
              </a:endParaRPr>
            </a:p>
          </dgm:t>
        </dgm:pt>
      </mc:Choice>
      <mc:Fallback xmlns="">
        <dgm:pt modelId="{0EA1923D-9F22-4452-8A0C-AEFEE8DB695D}">
          <dgm:prSet phldrT="[Текст]" custT="1"/>
          <dgm:spPr>
            <a:solidFill>
              <a:srgbClr val="1B6FB5"/>
            </a:solidFill>
          </dgm:spPr>
          <dgm:t>
            <a:bodyPr/>
            <a:lstStyle/>
            <a:p>
              <a:r>
                <a:rPr lang="en-US" sz="1000" b="1" i="0">
                  <a:latin typeface="Cambria Math" panose="02040503050406030204" pitchFamily="18" charset="0"/>
                </a:rPr>
                <a:t>𝟎</a:t>
              </a:r>
              <a:r>
                <a:rPr lang="en-US" sz="1000" b="1" i="0">
                  <a:latin typeface="Cambria Math" panose="02040503050406030204" pitchFamily="18" charset="0"/>
                  <a:ea typeface="Cambria Math" panose="02040503050406030204" pitchFamily="18" charset="0"/>
                </a:rPr>
                <a:t>℃</a:t>
              </a:r>
              <a:r>
                <a:rPr lang="en-US" sz="1000">
                  <a:latin typeface="GHEA Grapalat" panose="02000506050000020003" pitchFamily="50" charset="0"/>
                </a:rPr>
                <a:t> </a:t>
              </a:r>
              <a:r>
                <a:rPr lang="hy-AM" sz="1000">
                  <a:latin typeface="GHEA Grapalat" panose="02000506050000020003" pitchFamily="50" charset="0"/>
                </a:rPr>
                <a:t> կամ </a:t>
              </a:r>
              <a:r>
                <a:rPr lang="ru-RU" sz="1000" b="1" i="0">
                  <a:latin typeface="Cambria Math" panose="02040503050406030204" pitchFamily="18" charset="0"/>
                </a:rPr>
                <a:t>𝟐𝟕𝟑</a:t>
              </a:r>
              <a:r>
                <a:rPr lang="hy-AM" sz="1000" b="1" i="0">
                  <a:latin typeface="Cambria Math" panose="02040503050406030204" pitchFamily="18" charset="0"/>
                </a:rPr>
                <a:t>Կ</a:t>
              </a:r>
              <a:r>
                <a:rPr lang="hy-AM" sz="1000">
                  <a:latin typeface="GHEA Grapalat" panose="02000506050000020003" pitchFamily="50" charset="0"/>
                </a:rPr>
                <a:t>  </a:t>
              </a:r>
              <a:r>
                <a:rPr lang="hy-AM" sz="900">
                  <a:latin typeface="GHEA Grapalat" panose="02000506050000020003" pitchFamily="50" charset="0"/>
                </a:rPr>
                <a:t>(ըստ Ցելսիուսի սանդղակի՝ զրո աստիճան կամ ըստ Կելվինի՝ 273 աստիճան)</a:t>
              </a:r>
              <a:endParaRPr lang="en-US" sz="900">
                <a:latin typeface="GHEA Grapalat" panose="02000506050000020003" pitchFamily="50" charset="0"/>
              </a:endParaRPr>
            </a:p>
          </dgm:t>
        </dgm:pt>
      </mc:Fallback>
    </mc:AlternateContent>
    <dgm:pt modelId="{3CC45E88-5107-49EA-A8C3-96884522826B}" type="parTrans" cxnId="{46D7E564-C14E-483E-96A8-926347BA1F26}">
      <dgm:prSet/>
      <dgm:spPr/>
      <dgm:t>
        <a:bodyPr/>
        <a:lstStyle/>
        <a:p>
          <a:endParaRPr lang="en-US"/>
        </a:p>
      </dgm:t>
    </dgm:pt>
    <dgm:pt modelId="{DC54B84F-FC03-4E17-A711-E51E316BE12F}" type="sibTrans" cxnId="{46D7E564-C14E-483E-96A8-926347BA1F26}">
      <dgm:prSet/>
      <dgm:spPr/>
      <dgm:t>
        <a:bodyPr/>
        <a:lstStyle/>
        <a:p>
          <a:endParaRPr lang="en-US"/>
        </a:p>
      </dgm:t>
    </dgm:pt>
    <dgm:pt modelId="{1581CC64-0DBD-4C75-B748-7DAA13ED0A37}">
      <dgm:prSet/>
      <dgm:spPr>
        <a:solidFill>
          <a:srgbClr val="73A9DB"/>
        </a:solidFill>
      </dgm:spPr>
      <dgm:t>
        <a:bodyPr/>
        <a:lstStyle/>
        <a:p>
          <a:r>
            <a:rPr lang="hy-AM" b="1">
              <a:solidFill>
                <a:schemeClr val="tx1"/>
              </a:solidFill>
              <a:latin typeface="GHEA Grapalat" panose="02000506050000020003" pitchFamily="50" charset="0"/>
            </a:rPr>
            <a:t>ՃՆՇՈՒՄ</a:t>
          </a:r>
          <a:endParaRPr lang="en-US" b="1">
            <a:solidFill>
              <a:schemeClr val="tx1"/>
            </a:solidFill>
            <a:latin typeface="GHEA Grapalat" panose="02000506050000020003" pitchFamily="50" charset="0"/>
          </a:endParaRPr>
        </a:p>
      </dgm:t>
    </dgm:pt>
    <dgm:pt modelId="{4812E9DD-4A13-4644-83B8-74E6B8281A00}" type="parTrans" cxnId="{90295E96-B6DF-42B3-A457-AB85DCB98856}">
      <dgm:prSet/>
      <dgm:spPr/>
      <dgm:t>
        <a:bodyPr/>
        <a:lstStyle/>
        <a:p>
          <a:endParaRPr lang="en-US"/>
        </a:p>
      </dgm:t>
    </dgm:pt>
    <dgm:pt modelId="{7DDBC454-4A28-486C-8E36-BBCEE4867BC2}" type="sibTrans" cxnId="{90295E96-B6DF-42B3-A457-AB85DCB98856}">
      <dgm:prSet/>
      <dgm:spPr/>
      <dgm:t>
        <a:bodyPr/>
        <a:lstStyle/>
        <a:p>
          <a:endParaRPr lang="en-US"/>
        </a:p>
      </dgm:t>
    </dgm:pt>
    <dgm:pt modelId="{0A6F04D4-133B-484C-BEB7-D435C97BEABF}">
      <dgm:prSet custT="1"/>
      <dgm:spPr>
        <a:solidFill>
          <a:srgbClr val="1B6FB5"/>
        </a:solidFill>
      </dgm:spPr>
      <dgm:t>
        <a:bodyPr/>
        <a:lstStyle/>
        <a:p>
          <a:r>
            <a:rPr lang="hy-AM" sz="1000" b="1">
              <a:latin typeface="GHEA Grapalat" panose="02000506050000020003" pitchFamily="50" charset="0"/>
            </a:rPr>
            <a:t>1մթն</a:t>
          </a:r>
          <a:r>
            <a:rPr lang="hy-AM" sz="1000">
              <a:latin typeface="GHEA Grapalat" panose="02000506050000020003" pitchFamily="50" charset="0"/>
            </a:rPr>
            <a:t> կամ </a:t>
          </a:r>
          <a:r>
            <a:rPr lang="hy-AM" sz="1000" b="1">
              <a:latin typeface="GHEA Grapalat" panose="02000506050000020003" pitchFamily="50" charset="0"/>
            </a:rPr>
            <a:t>760մմ սնդ. սյուն </a:t>
          </a:r>
          <a:r>
            <a:rPr lang="hy-AM" sz="1000">
              <a:latin typeface="GHEA Grapalat" panose="02000506050000020003" pitchFamily="50" charset="0"/>
            </a:rPr>
            <a:t>կամ </a:t>
          </a:r>
          <a:r>
            <a:rPr lang="hy-AM" sz="1000" b="1">
              <a:latin typeface="GHEA Grapalat" panose="02000506050000020003" pitchFamily="50" charset="0"/>
            </a:rPr>
            <a:t>101325Պա </a:t>
          </a:r>
          <a:r>
            <a:rPr lang="hy-AM" sz="1000">
              <a:latin typeface="GHEA Grapalat" panose="02000506050000020003" pitchFamily="50" charset="0"/>
            </a:rPr>
            <a:t>(Պասկալ) կամ </a:t>
          </a:r>
          <a:r>
            <a:rPr lang="hy-AM" sz="1000" b="1">
              <a:latin typeface="GHEA Grapalat" panose="02000506050000020003" pitchFamily="50" charset="0"/>
            </a:rPr>
            <a:t>101,325կՊա</a:t>
          </a:r>
          <a:endParaRPr lang="en-US" sz="1000" b="1">
            <a:latin typeface="GHEA Grapalat" panose="02000506050000020003" pitchFamily="50" charset="0"/>
          </a:endParaRPr>
        </a:p>
      </dgm:t>
    </dgm:pt>
    <dgm:pt modelId="{CA770AB9-6FD2-420C-A0B8-67B4D4F68B22}" type="parTrans" cxnId="{4AC53193-3EF8-4E74-8CDA-ABBB82677C2D}">
      <dgm:prSet/>
      <dgm:spPr/>
      <dgm:t>
        <a:bodyPr/>
        <a:lstStyle/>
        <a:p>
          <a:endParaRPr lang="en-US"/>
        </a:p>
      </dgm:t>
    </dgm:pt>
    <dgm:pt modelId="{53E67235-48CB-4731-B6A6-03682CA3D0CF}" type="sibTrans" cxnId="{4AC53193-3EF8-4E74-8CDA-ABBB82677C2D}">
      <dgm:prSet/>
      <dgm:spPr/>
      <dgm:t>
        <a:bodyPr/>
        <a:lstStyle/>
        <a:p>
          <a:endParaRPr lang="en-US"/>
        </a:p>
      </dgm:t>
    </dgm:pt>
    <dgm:pt modelId="{5C0BC97D-9874-458A-BD6C-7A4D2F44ACC4}" type="pres">
      <dgm:prSet presAssocID="{74C446ED-F51B-4455-8EAB-04E74BB629DD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81060581-E371-4642-A125-4410E48D4AD8}" type="pres">
      <dgm:prSet presAssocID="{7A4DA7B1-D8F4-4651-8186-0F1011494369}" presName="root1" presStyleCnt="0"/>
      <dgm:spPr/>
    </dgm:pt>
    <dgm:pt modelId="{155F36B8-7E12-4193-9EB7-2F680631EC5E}" type="pres">
      <dgm:prSet presAssocID="{7A4DA7B1-D8F4-4651-8186-0F1011494369}" presName="LevelOneTextNode" presStyleLbl="node0" presStyleIdx="0" presStyleCnt="1">
        <dgm:presLayoutVars>
          <dgm:chPref val="3"/>
        </dgm:presLayoutVars>
      </dgm:prSet>
      <dgm:spPr/>
    </dgm:pt>
    <dgm:pt modelId="{57EA4C25-0846-46C1-AAC0-7091AD0257A0}" type="pres">
      <dgm:prSet presAssocID="{7A4DA7B1-D8F4-4651-8186-0F1011494369}" presName="level2hierChild" presStyleCnt="0"/>
      <dgm:spPr/>
    </dgm:pt>
    <dgm:pt modelId="{31814EA0-B60F-48C1-A5B9-D52F7243EE36}" type="pres">
      <dgm:prSet presAssocID="{B1393EDA-B5DE-4BEC-B422-3CCDDE78DA67}" presName="conn2-1" presStyleLbl="parChTrans1D2" presStyleIdx="0" presStyleCnt="2"/>
      <dgm:spPr/>
    </dgm:pt>
    <dgm:pt modelId="{56FD5F0E-327B-40A7-A31A-80A3DA26F325}" type="pres">
      <dgm:prSet presAssocID="{B1393EDA-B5DE-4BEC-B422-3CCDDE78DA67}" presName="connTx" presStyleLbl="parChTrans1D2" presStyleIdx="0" presStyleCnt="2"/>
      <dgm:spPr/>
    </dgm:pt>
    <dgm:pt modelId="{EED2B772-C87A-4F69-9386-409DB4B59338}" type="pres">
      <dgm:prSet presAssocID="{A9402872-2E4C-48F0-8474-F7967D2CE531}" presName="root2" presStyleCnt="0"/>
      <dgm:spPr/>
    </dgm:pt>
    <dgm:pt modelId="{C2F91674-80B1-4E6D-ACA2-7CE08C071074}" type="pres">
      <dgm:prSet presAssocID="{A9402872-2E4C-48F0-8474-F7967D2CE531}" presName="LevelTwoTextNode" presStyleLbl="node2" presStyleIdx="0" presStyleCnt="2" custScaleX="116422">
        <dgm:presLayoutVars>
          <dgm:chPref val="3"/>
        </dgm:presLayoutVars>
      </dgm:prSet>
      <dgm:spPr/>
    </dgm:pt>
    <dgm:pt modelId="{5F18C463-A497-4D60-8ECC-7C395F4527CC}" type="pres">
      <dgm:prSet presAssocID="{A9402872-2E4C-48F0-8474-F7967D2CE531}" presName="level3hierChild" presStyleCnt="0"/>
      <dgm:spPr/>
    </dgm:pt>
    <dgm:pt modelId="{8F65B193-8540-4014-80A7-0E9776570A70}" type="pres">
      <dgm:prSet presAssocID="{3CC45E88-5107-49EA-A8C3-96884522826B}" presName="conn2-1" presStyleLbl="parChTrans1D3" presStyleIdx="0" presStyleCnt="2"/>
      <dgm:spPr/>
    </dgm:pt>
    <dgm:pt modelId="{A3E9268E-8AED-48E0-9EE3-42081D483B8C}" type="pres">
      <dgm:prSet presAssocID="{3CC45E88-5107-49EA-A8C3-96884522826B}" presName="connTx" presStyleLbl="parChTrans1D3" presStyleIdx="0" presStyleCnt="2"/>
      <dgm:spPr/>
    </dgm:pt>
    <dgm:pt modelId="{A1914558-699F-4D9F-86A2-147BE4089428}" type="pres">
      <dgm:prSet presAssocID="{0EA1923D-9F22-4452-8A0C-AEFEE8DB695D}" presName="root2" presStyleCnt="0"/>
      <dgm:spPr/>
    </dgm:pt>
    <dgm:pt modelId="{6B3702D1-7F99-4D53-926F-9F2C6C51CAAE}" type="pres">
      <dgm:prSet presAssocID="{0EA1923D-9F22-4452-8A0C-AEFEE8DB695D}" presName="LevelTwoTextNode" presStyleLbl="node3" presStyleIdx="0" presStyleCnt="2" custScaleX="220957" custLinFactNeighborX="-12304">
        <dgm:presLayoutVars>
          <dgm:chPref val="3"/>
        </dgm:presLayoutVars>
      </dgm:prSet>
      <dgm:spPr/>
    </dgm:pt>
    <dgm:pt modelId="{110AE8D4-808D-4B3E-B31E-49A7A91ABAC9}" type="pres">
      <dgm:prSet presAssocID="{0EA1923D-9F22-4452-8A0C-AEFEE8DB695D}" presName="level3hierChild" presStyleCnt="0"/>
      <dgm:spPr/>
    </dgm:pt>
    <dgm:pt modelId="{F1ECF7C6-944B-46FE-A9F8-6028762DB2AC}" type="pres">
      <dgm:prSet presAssocID="{4812E9DD-4A13-4644-83B8-74E6B8281A00}" presName="conn2-1" presStyleLbl="parChTrans1D2" presStyleIdx="1" presStyleCnt="2"/>
      <dgm:spPr/>
    </dgm:pt>
    <dgm:pt modelId="{3A28A51A-B661-4F44-9AFE-6191BDD3F0EC}" type="pres">
      <dgm:prSet presAssocID="{4812E9DD-4A13-4644-83B8-74E6B8281A00}" presName="connTx" presStyleLbl="parChTrans1D2" presStyleIdx="1" presStyleCnt="2"/>
      <dgm:spPr/>
    </dgm:pt>
    <dgm:pt modelId="{0E25C9C9-9CA5-4415-A413-7BE2A6CB6C29}" type="pres">
      <dgm:prSet presAssocID="{1581CC64-0DBD-4C75-B748-7DAA13ED0A37}" presName="root2" presStyleCnt="0"/>
      <dgm:spPr/>
    </dgm:pt>
    <dgm:pt modelId="{01D8991F-E518-4B63-8FD1-BFE2C7B5F0BD}" type="pres">
      <dgm:prSet presAssocID="{1581CC64-0DBD-4C75-B748-7DAA13ED0A37}" presName="LevelTwoTextNode" presStyleLbl="node2" presStyleIdx="1" presStyleCnt="2" custScaleX="112817" custScaleY="81202">
        <dgm:presLayoutVars>
          <dgm:chPref val="3"/>
        </dgm:presLayoutVars>
      </dgm:prSet>
      <dgm:spPr/>
    </dgm:pt>
    <dgm:pt modelId="{5B92B163-8A02-487A-A243-50CDF4449C74}" type="pres">
      <dgm:prSet presAssocID="{1581CC64-0DBD-4C75-B748-7DAA13ED0A37}" presName="level3hierChild" presStyleCnt="0"/>
      <dgm:spPr/>
    </dgm:pt>
    <dgm:pt modelId="{D1EBD9BE-E876-452D-8815-F42772C42B71}" type="pres">
      <dgm:prSet presAssocID="{CA770AB9-6FD2-420C-A0B8-67B4D4F68B22}" presName="conn2-1" presStyleLbl="parChTrans1D3" presStyleIdx="1" presStyleCnt="2"/>
      <dgm:spPr/>
    </dgm:pt>
    <dgm:pt modelId="{DD8B0813-9458-40C4-B60E-8215DB001B3D}" type="pres">
      <dgm:prSet presAssocID="{CA770AB9-6FD2-420C-A0B8-67B4D4F68B22}" presName="connTx" presStyleLbl="parChTrans1D3" presStyleIdx="1" presStyleCnt="2"/>
      <dgm:spPr/>
    </dgm:pt>
    <dgm:pt modelId="{726993F4-C383-4D90-997B-98EAF5823A6B}" type="pres">
      <dgm:prSet presAssocID="{0A6F04D4-133B-484C-BEB7-D435C97BEABF}" presName="root2" presStyleCnt="0"/>
      <dgm:spPr/>
    </dgm:pt>
    <dgm:pt modelId="{DA92E148-A79F-4069-BF6D-7CCC910818CE}" type="pres">
      <dgm:prSet presAssocID="{0A6F04D4-133B-484C-BEB7-D435C97BEABF}" presName="LevelTwoTextNode" presStyleLbl="node3" presStyleIdx="1" presStyleCnt="2" custScaleX="226484" custLinFactNeighborX="-9972" custLinFactNeighborY="-2299">
        <dgm:presLayoutVars>
          <dgm:chPref val="3"/>
        </dgm:presLayoutVars>
      </dgm:prSet>
      <dgm:spPr/>
    </dgm:pt>
    <dgm:pt modelId="{C45EA947-719C-428F-9358-694CB4C007A8}" type="pres">
      <dgm:prSet presAssocID="{0A6F04D4-133B-484C-BEB7-D435C97BEABF}" presName="level3hierChild" presStyleCnt="0"/>
      <dgm:spPr/>
    </dgm:pt>
  </dgm:ptLst>
  <dgm:cxnLst>
    <dgm:cxn modelId="{5A4E1812-169D-49EC-BDFC-DB418CB347CA}" type="presOf" srcId="{0A6F04D4-133B-484C-BEB7-D435C97BEABF}" destId="{DA92E148-A79F-4069-BF6D-7CCC910818CE}" srcOrd="0" destOrd="0" presId="urn:microsoft.com/office/officeart/2005/8/layout/hierarchy2"/>
    <dgm:cxn modelId="{9299951B-4B7F-48CD-9329-D1257B94912E}" type="presOf" srcId="{4812E9DD-4A13-4644-83B8-74E6B8281A00}" destId="{F1ECF7C6-944B-46FE-A9F8-6028762DB2AC}" srcOrd="0" destOrd="0" presId="urn:microsoft.com/office/officeart/2005/8/layout/hierarchy2"/>
    <dgm:cxn modelId="{2047B361-5BD0-4BBD-8E46-230515BD1E24}" type="presOf" srcId="{A9402872-2E4C-48F0-8474-F7967D2CE531}" destId="{C2F91674-80B1-4E6D-ACA2-7CE08C071074}" srcOrd="0" destOrd="0" presId="urn:microsoft.com/office/officeart/2005/8/layout/hierarchy2"/>
    <dgm:cxn modelId="{7964B463-D9C8-440A-BDB5-9CE993E018A5}" type="presOf" srcId="{1581CC64-0DBD-4C75-B748-7DAA13ED0A37}" destId="{01D8991F-E518-4B63-8FD1-BFE2C7B5F0BD}" srcOrd="0" destOrd="0" presId="urn:microsoft.com/office/officeart/2005/8/layout/hierarchy2"/>
    <dgm:cxn modelId="{46D7E564-C14E-483E-96A8-926347BA1F26}" srcId="{A9402872-2E4C-48F0-8474-F7967D2CE531}" destId="{0EA1923D-9F22-4452-8A0C-AEFEE8DB695D}" srcOrd="0" destOrd="0" parTransId="{3CC45E88-5107-49EA-A8C3-96884522826B}" sibTransId="{DC54B84F-FC03-4E17-A711-E51E316BE12F}"/>
    <dgm:cxn modelId="{AED4BB6B-0C79-4874-8D9B-E670E04DB431}" srcId="{7A4DA7B1-D8F4-4651-8186-0F1011494369}" destId="{A9402872-2E4C-48F0-8474-F7967D2CE531}" srcOrd="0" destOrd="0" parTransId="{B1393EDA-B5DE-4BEC-B422-3CCDDE78DA67}" sibTransId="{A3527083-CEAF-4658-BD1F-150BA3897E80}"/>
    <dgm:cxn modelId="{8EF52173-03F0-429B-9A21-E24A43F6F028}" type="presOf" srcId="{CA770AB9-6FD2-420C-A0B8-67B4D4F68B22}" destId="{DD8B0813-9458-40C4-B60E-8215DB001B3D}" srcOrd="1" destOrd="0" presId="urn:microsoft.com/office/officeart/2005/8/layout/hierarchy2"/>
    <dgm:cxn modelId="{D7922458-BA0B-4835-9FD1-DAEB03667F11}" type="presOf" srcId="{B1393EDA-B5DE-4BEC-B422-3CCDDE78DA67}" destId="{56FD5F0E-327B-40A7-A31A-80A3DA26F325}" srcOrd="1" destOrd="0" presId="urn:microsoft.com/office/officeart/2005/8/layout/hierarchy2"/>
    <dgm:cxn modelId="{CA3D2958-3886-4A7F-B5C7-E9EAF7EEB7FE}" type="presOf" srcId="{0EA1923D-9F22-4452-8A0C-AEFEE8DB695D}" destId="{6B3702D1-7F99-4D53-926F-9F2C6C51CAAE}" srcOrd="0" destOrd="0" presId="urn:microsoft.com/office/officeart/2005/8/layout/hierarchy2"/>
    <dgm:cxn modelId="{7D527283-E759-4DE2-B910-487136668F96}" type="presOf" srcId="{74C446ED-F51B-4455-8EAB-04E74BB629DD}" destId="{5C0BC97D-9874-458A-BD6C-7A4D2F44ACC4}" srcOrd="0" destOrd="0" presId="urn:microsoft.com/office/officeart/2005/8/layout/hierarchy2"/>
    <dgm:cxn modelId="{91DA4F89-7EF3-4FBF-91F7-7754B95DF20D}" type="presOf" srcId="{B1393EDA-B5DE-4BEC-B422-3CCDDE78DA67}" destId="{31814EA0-B60F-48C1-A5B9-D52F7243EE36}" srcOrd="0" destOrd="0" presId="urn:microsoft.com/office/officeart/2005/8/layout/hierarchy2"/>
    <dgm:cxn modelId="{4AC53193-3EF8-4E74-8CDA-ABBB82677C2D}" srcId="{1581CC64-0DBD-4C75-B748-7DAA13ED0A37}" destId="{0A6F04D4-133B-484C-BEB7-D435C97BEABF}" srcOrd="0" destOrd="0" parTransId="{CA770AB9-6FD2-420C-A0B8-67B4D4F68B22}" sibTransId="{53E67235-48CB-4731-B6A6-03682CA3D0CF}"/>
    <dgm:cxn modelId="{90295E96-B6DF-42B3-A457-AB85DCB98856}" srcId="{7A4DA7B1-D8F4-4651-8186-0F1011494369}" destId="{1581CC64-0DBD-4C75-B748-7DAA13ED0A37}" srcOrd="1" destOrd="0" parTransId="{4812E9DD-4A13-4644-83B8-74E6B8281A00}" sibTransId="{7DDBC454-4A28-486C-8E36-BBCEE4867BC2}"/>
    <dgm:cxn modelId="{869D7BA3-33DF-442A-86FE-F695A4767CDE}" type="presOf" srcId="{CA770AB9-6FD2-420C-A0B8-67B4D4F68B22}" destId="{D1EBD9BE-E876-452D-8815-F42772C42B71}" srcOrd="0" destOrd="0" presId="urn:microsoft.com/office/officeart/2005/8/layout/hierarchy2"/>
    <dgm:cxn modelId="{221D03A9-AAE0-44DF-A0EE-6934F96ECAF4}" type="presOf" srcId="{3CC45E88-5107-49EA-A8C3-96884522826B}" destId="{8F65B193-8540-4014-80A7-0E9776570A70}" srcOrd="0" destOrd="0" presId="urn:microsoft.com/office/officeart/2005/8/layout/hierarchy2"/>
    <dgm:cxn modelId="{B8BF9CC9-BF4D-47D4-9FF7-386723280CB5}" type="presOf" srcId="{7A4DA7B1-D8F4-4651-8186-0F1011494369}" destId="{155F36B8-7E12-4193-9EB7-2F680631EC5E}" srcOrd="0" destOrd="0" presId="urn:microsoft.com/office/officeart/2005/8/layout/hierarchy2"/>
    <dgm:cxn modelId="{C85CEBDD-3F54-4D8E-B353-FB9C1C3F21B9}" type="presOf" srcId="{4812E9DD-4A13-4644-83B8-74E6B8281A00}" destId="{3A28A51A-B661-4F44-9AFE-6191BDD3F0EC}" srcOrd="1" destOrd="0" presId="urn:microsoft.com/office/officeart/2005/8/layout/hierarchy2"/>
    <dgm:cxn modelId="{52C581E4-7444-4F24-8E75-D711A2D270D1}" type="presOf" srcId="{3CC45E88-5107-49EA-A8C3-96884522826B}" destId="{A3E9268E-8AED-48E0-9EE3-42081D483B8C}" srcOrd="1" destOrd="0" presId="urn:microsoft.com/office/officeart/2005/8/layout/hierarchy2"/>
    <dgm:cxn modelId="{881281EB-D0F7-4BA6-AEDA-21AE155D295F}" srcId="{74C446ED-F51B-4455-8EAB-04E74BB629DD}" destId="{7A4DA7B1-D8F4-4651-8186-0F1011494369}" srcOrd="0" destOrd="0" parTransId="{5588F185-1D53-40FA-98C0-242B2E0E2072}" sibTransId="{B1E052AC-9A98-4485-AA17-DF2F6992DD70}"/>
    <dgm:cxn modelId="{3F92F5CF-D04F-4218-A552-A284059A7281}" type="presParOf" srcId="{5C0BC97D-9874-458A-BD6C-7A4D2F44ACC4}" destId="{81060581-E371-4642-A125-4410E48D4AD8}" srcOrd="0" destOrd="0" presId="urn:microsoft.com/office/officeart/2005/8/layout/hierarchy2"/>
    <dgm:cxn modelId="{E0FDC684-21FB-491A-B82B-10B8C083E02B}" type="presParOf" srcId="{81060581-E371-4642-A125-4410E48D4AD8}" destId="{155F36B8-7E12-4193-9EB7-2F680631EC5E}" srcOrd="0" destOrd="0" presId="urn:microsoft.com/office/officeart/2005/8/layout/hierarchy2"/>
    <dgm:cxn modelId="{814B5038-9BBF-48D9-BFD4-6BCC97098497}" type="presParOf" srcId="{81060581-E371-4642-A125-4410E48D4AD8}" destId="{57EA4C25-0846-46C1-AAC0-7091AD0257A0}" srcOrd="1" destOrd="0" presId="urn:microsoft.com/office/officeart/2005/8/layout/hierarchy2"/>
    <dgm:cxn modelId="{2E785FA9-B6BD-4FCE-A2F0-B6E8693B8875}" type="presParOf" srcId="{57EA4C25-0846-46C1-AAC0-7091AD0257A0}" destId="{31814EA0-B60F-48C1-A5B9-D52F7243EE36}" srcOrd="0" destOrd="0" presId="urn:microsoft.com/office/officeart/2005/8/layout/hierarchy2"/>
    <dgm:cxn modelId="{FB52EF2B-FC0A-4808-A6B4-AEC0AE6C8032}" type="presParOf" srcId="{31814EA0-B60F-48C1-A5B9-D52F7243EE36}" destId="{56FD5F0E-327B-40A7-A31A-80A3DA26F325}" srcOrd="0" destOrd="0" presId="urn:microsoft.com/office/officeart/2005/8/layout/hierarchy2"/>
    <dgm:cxn modelId="{AA861D90-89E9-4FD4-9829-A090A9A90C67}" type="presParOf" srcId="{57EA4C25-0846-46C1-AAC0-7091AD0257A0}" destId="{EED2B772-C87A-4F69-9386-409DB4B59338}" srcOrd="1" destOrd="0" presId="urn:microsoft.com/office/officeart/2005/8/layout/hierarchy2"/>
    <dgm:cxn modelId="{E901DBFD-99ED-46D4-BF8B-E33D60F978D9}" type="presParOf" srcId="{EED2B772-C87A-4F69-9386-409DB4B59338}" destId="{C2F91674-80B1-4E6D-ACA2-7CE08C071074}" srcOrd="0" destOrd="0" presId="urn:microsoft.com/office/officeart/2005/8/layout/hierarchy2"/>
    <dgm:cxn modelId="{35FEAB89-F32C-485C-B618-02BA67776D35}" type="presParOf" srcId="{EED2B772-C87A-4F69-9386-409DB4B59338}" destId="{5F18C463-A497-4D60-8ECC-7C395F4527CC}" srcOrd="1" destOrd="0" presId="urn:microsoft.com/office/officeart/2005/8/layout/hierarchy2"/>
    <dgm:cxn modelId="{D0BF6240-CED0-467E-8D32-95311B087CAF}" type="presParOf" srcId="{5F18C463-A497-4D60-8ECC-7C395F4527CC}" destId="{8F65B193-8540-4014-80A7-0E9776570A70}" srcOrd="0" destOrd="0" presId="urn:microsoft.com/office/officeart/2005/8/layout/hierarchy2"/>
    <dgm:cxn modelId="{EAD0DF51-208B-4446-87AA-8B84DA5B29BD}" type="presParOf" srcId="{8F65B193-8540-4014-80A7-0E9776570A70}" destId="{A3E9268E-8AED-48E0-9EE3-42081D483B8C}" srcOrd="0" destOrd="0" presId="urn:microsoft.com/office/officeart/2005/8/layout/hierarchy2"/>
    <dgm:cxn modelId="{468BAA9F-B82E-4F8B-811E-4ADF66187D8A}" type="presParOf" srcId="{5F18C463-A497-4D60-8ECC-7C395F4527CC}" destId="{A1914558-699F-4D9F-86A2-147BE4089428}" srcOrd="1" destOrd="0" presId="urn:microsoft.com/office/officeart/2005/8/layout/hierarchy2"/>
    <dgm:cxn modelId="{5C503D22-2CB4-490A-A0DC-11E757F212A5}" type="presParOf" srcId="{A1914558-699F-4D9F-86A2-147BE4089428}" destId="{6B3702D1-7F99-4D53-926F-9F2C6C51CAAE}" srcOrd="0" destOrd="0" presId="urn:microsoft.com/office/officeart/2005/8/layout/hierarchy2"/>
    <dgm:cxn modelId="{4AF3F97D-0DE9-43C1-9331-5CFA30714AB8}" type="presParOf" srcId="{A1914558-699F-4D9F-86A2-147BE4089428}" destId="{110AE8D4-808D-4B3E-B31E-49A7A91ABAC9}" srcOrd="1" destOrd="0" presId="urn:microsoft.com/office/officeart/2005/8/layout/hierarchy2"/>
    <dgm:cxn modelId="{D56CAFF2-691F-4966-84EF-E5744B47EC89}" type="presParOf" srcId="{57EA4C25-0846-46C1-AAC0-7091AD0257A0}" destId="{F1ECF7C6-944B-46FE-A9F8-6028762DB2AC}" srcOrd="2" destOrd="0" presId="urn:microsoft.com/office/officeart/2005/8/layout/hierarchy2"/>
    <dgm:cxn modelId="{66EDE580-8321-4B5E-9BF1-EAEF615FB767}" type="presParOf" srcId="{F1ECF7C6-944B-46FE-A9F8-6028762DB2AC}" destId="{3A28A51A-B661-4F44-9AFE-6191BDD3F0EC}" srcOrd="0" destOrd="0" presId="urn:microsoft.com/office/officeart/2005/8/layout/hierarchy2"/>
    <dgm:cxn modelId="{1FEACF2A-3DFA-4A0C-963B-34DBE300F32A}" type="presParOf" srcId="{57EA4C25-0846-46C1-AAC0-7091AD0257A0}" destId="{0E25C9C9-9CA5-4415-A413-7BE2A6CB6C29}" srcOrd="3" destOrd="0" presId="urn:microsoft.com/office/officeart/2005/8/layout/hierarchy2"/>
    <dgm:cxn modelId="{1CB35C2B-C8CC-4CA0-AD98-1868580D6BFC}" type="presParOf" srcId="{0E25C9C9-9CA5-4415-A413-7BE2A6CB6C29}" destId="{01D8991F-E518-4B63-8FD1-BFE2C7B5F0BD}" srcOrd="0" destOrd="0" presId="urn:microsoft.com/office/officeart/2005/8/layout/hierarchy2"/>
    <dgm:cxn modelId="{C27630EC-C275-4A0B-82F5-2DDA146D8B48}" type="presParOf" srcId="{0E25C9C9-9CA5-4415-A413-7BE2A6CB6C29}" destId="{5B92B163-8A02-487A-A243-50CDF4449C74}" srcOrd="1" destOrd="0" presId="urn:microsoft.com/office/officeart/2005/8/layout/hierarchy2"/>
    <dgm:cxn modelId="{649797DB-E032-48D5-90AC-031EA3D76DFB}" type="presParOf" srcId="{5B92B163-8A02-487A-A243-50CDF4449C74}" destId="{D1EBD9BE-E876-452D-8815-F42772C42B71}" srcOrd="0" destOrd="0" presId="urn:microsoft.com/office/officeart/2005/8/layout/hierarchy2"/>
    <dgm:cxn modelId="{BC8DBA7A-2B0E-4670-B241-E02B47A9E8D6}" type="presParOf" srcId="{D1EBD9BE-E876-452D-8815-F42772C42B71}" destId="{DD8B0813-9458-40C4-B60E-8215DB001B3D}" srcOrd="0" destOrd="0" presId="urn:microsoft.com/office/officeart/2005/8/layout/hierarchy2"/>
    <dgm:cxn modelId="{9CA4F0B7-77CF-43BA-9396-1ACD3CA44B23}" type="presParOf" srcId="{5B92B163-8A02-487A-A243-50CDF4449C74}" destId="{726993F4-C383-4D90-997B-98EAF5823A6B}" srcOrd="1" destOrd="0" presId="urn:microsoft.com/office/officeart/2005/8/layout/hierarchy2"/>
    <dgm:cxn modelId="{B99D850F-E2DA-4C39-AD98-C2531F377DD5}" type="presParOf" srcId="{726993F4-C383-4D90-997B-98EAF5823A6B}" destId="{DA92E148-A79F-4069-BF6D-7CCC910818CE}" srcOrd="0" destOrd="0" presId="urn:microsoft.com/office/officeart/2005/8/layout/hierarchy2"/>
    <dgm:cxn modelId="{930424E6-6278-4497-B36B-B453BF89BAB9}" type="presParOf" srcId="{726993F4-C383-4D90-997B-98EAF5823A6B}" destId="{C45EA947-719C-428F-9358-694CB4C007A8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52" minVer="http://schemas.openxmlformats.org/drawingml/2006/diagram"/>
    </a:ext>
  </dgm:extLst>
</dgm:dataModel>
</file>

<file path=word/diagrams/data10.xml><?xml version="1.0" encoding="utf-8"?>
<dgm:dataModel xmlns:dgm="http://schemas.openxmlformats.org/drawingml/2006/diagram" xmlns:a="http://schemas.openxmlformats.org/drawingml/2006/main">
  <dgm:ptLst>
    <dgm:pt modelId="{3D85CA01-1A1B-41B6-8FCB-B0978AB282D6}" type="doc">
      <dgm:prSet loTypeId="urn:microsoft.com/office/officeart/2005/8/layout/hierarchy2" loCatId="hierarchy" qsTypeId="urn:microsoft.com/office/officeart/2005/8/quickstyle/simple3" qsCatId="simple" csTypeId="urn:microsoft.com/office/officeart/2005/8/colors/accent1_5" csCatId="accent1" phldr="1"/>
      <dgm:spPr/>
      <dgm:t>
        <a:bodyPr/>
        <a:lstStyle/>
        <a:p>
          <a:endParaRPr lang="en-US"/>
        </a:p>
      </dgm:t>
    </dgm:pt>
    <dgm:pt modelId="{47770B14-3CB6-40FF-AF54-49FF3790D721}">
      <dgm:prSet phldrT="[Текст]" custT="1"/>
      <dgm:spPr>
        <a:solidFill>
          <a:srgbClr val="1B6FB5"/>
        </a:solidFill>
        <a:ln>
          <a:noFill/>
        </a:ln>
      </dgm:spPr>
      <dgm:t>
        <a:bodyPr/>
        <a:lstStyle/>
        <a:p>
          <a:r>
            <a:rPr lang="hy-AM" sz="1050" b="1">
              <a:solidFill>
                <a:schemeClr val="bg1"/>
              </a:solidFill>
            </a:rPr>
            <a:t>ՆՅՈՒԹԵՐ</a:t>
          </a:r>
          <a:endParaRPr lang="en-US" sz="1050" b="1">
            <a:solidFill>
              <a:schemeClr val="bg1"/>
            </a:solidFill>
          </a:endParaRPr>
        </a:p>
      </dgm:t>
    </dgm:pt>
    <dgm:pt modelId="{A433D4CB-DD5A-4FEE-A138-D168C1E824AC}" type="parTrans" cxnId="{D42A5319-9B56-4492-94E6-698A880BDCB0}">
      <dgm:prSet/>
      <dgm:spPr/>
      <dgm:t>
        <a:bodyPr/>
        <a:lstStyle/>
        <a:p>
          <a:endParaRPr lang="en-US"/>
        </a:p>
      </dgm:t>
    </dgm:pt>
    <dgm:pt modelId="{D424A7F4-093E-4A11-8122-10B0411B3AA9}" type="sibTrans" cxnId="{D42A5319-9B56-4492-94E6-698A880BDCB0}">
      <dgm:prSet/>
      <dgm:spPr/>
      <dgm:t>
        <a:bodyPr/>
        <a:lstStyle/>
        <a:p>
          <a:endParaRPr lang="en-US"/>
        </a:p>
      </dgm:t>
    </dgm:pt>
    <dgm:pt modelId="{38536A97-7943-4207-9727-F2375394C4F6}">
      <dgm:prSet phldrT="[Текст]" custT="1"/>
      <dgm:spPr>
        <a:solidFill>
          <a:srgbClr val="73A9DB"/>
        </a:solidFill>
        <a:ln>
          <a:noFill/>
        </a:ln>
      </dgm:spPr>
      <dgm:t>
        <a:bodyPr/>
        <a:lstStyle/>
        <a:p>
          <a:r>
            <a:rPr lang="hy-AM" sz="900">
              <a:solidFill>
                <a:sysClr val="windowText" lastClr="000000"/>
              </a:solidFill>
            </a:rPr>
            <a:t>ԷԼԵԿՏՐՈԼԻՏ</a:t>
          </a:r>
          <a:endParaRPr lang="en-US" sz="900">
            <a:solidFill>
              <a:sysClr val="windowText" lastClr="000000"/>
            </a:solidFill>
          </a:endParaRPr>
        </a:p>
        <a:p>
          <a:r>
            <a:rPr lang="hy-AM" sz="900">
              <a:solidFill>
                <a:sysClr val="windowText" lastClr="000000"/>
              </a:solidFill>
            </a:rPr>
            <a:t>ՆԵՐ</a:t>
          </a:r>
          <a:endParaRPr lang="en-US" sz="900">
            <a:solidFill>
              <a:sysClr val="windowText" lastClr="000000"/>
            </a:solidFill>
          </a:endParaRPr>
        </a:p>
      </dgm:t>
    </dgm:pt>
    <dgm:pt modelId="{1A4360AB-8D17-43C2-B313-573062B91301}" type="parTrans" cxnId="{D2984A10-8254-4A9E-9845-89BAA6E2EB18}">
      <dgm:prSet/>
      <dgm:spPr>
        <a:ln>
          <a:solidFill>
            <a:srgbClr val="11597D"/>
          </a:solidFill>
        </a:ln>
      </dgm:spPr>
      <dgm:t>
        <a:bodyPr/>
        <a:lstStyle/>
        <a:p>
          <a:endParaRPr lang="en-US"/>
        </a:p>
      </dgm:t>
    </dgm:pt>
    <dgm:pt modelId="{9256AFC1-0A36-4B39-AF57-5D5D6BBFD08F}" type="sibTrans" cxnId="{D2984A10-8254-4A9E-9845-89BAA6E2EB18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1B5B3FA-7A8A-438F-9856-CE8A3DFEDCA7}">
          <dgm:prSet phldrT="[Текст]" custT="1"/>
          <dgm:spPr>
            <a:solidFill>
              <a:srgbClr val="AED3F2"/>
            </a:solidFill>
          </dgm:spPr>
          <dgm:t>
            <a:bodyPr/>
            <a:lstStyle/>
            <a:p>
              <a:r>
                <a:rPr lang="hy-AM" sz="800"/>
                <a:t>Թթուների, հիմքերի, աղերի լուծույթներ</a:t>
              </a:r>
            </a:p>
            <a:p>
              <a:r>
                <a:rPr lang="hy-AM" sz="800"/>
                <a:t>(</a:t>
              </a:r>
              <a14:m>
                <m:oMath xmlns:m="http://schemas.openxmlformats.org/officeDocument/2006/math">
                  <m:r>
                    <a:rPr lang="en-US" sz="800" b="0" i="1">
                      <a:latin typeface="Cambria Math" panose="02040503050406030204" pitchFamily="18" charset="0"/>
                    </a:rPr>
                    <m:t>𝐻𝑁</m:t>
                  </m:r>
                  <m:sSub>
                    <m:sSubPr>
                      <m:ctrlPr>
                        <a:rPr lang="en-US" sz="800" b="0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0" i="1">
                          <a:latin typeface="Cambria Math" panose="02040503050406030204" pitchFamily="18" charset="0"/>
                        </a:rPr>
                        <m:t>𝑂</m:t>
                      </m:r>
                    </m:e>
                    <m:sub>
                      <m:r>
                        <a:rPr lang="en-US" sz="800" b="0" i="1">
                          <a:latin typeface="Cambria Math" panose="02040503050406030204" pitchFamily="18" charset="0"/>
                        </a:rPr>
                        <m:t>3</m:t>
                      </m:r>
                    </m:sub>
                  </m:sSub>
                </m:oMath>
              </a14:m>
              <a:r>
                <a:rPr lang="en-US" sz="800"/>
                <a:t>, </a:t>
              </a:r>
              <a14:m>
                <m:oMath xmlns:m="http://schemas.openxmlformats.org/officeDocument/2006/math">
                  <m:r>
                    <a:rPr lang="en-US" sz="800" b="0" i="1">
                      <a:latin typeface="Cambria Math" panose="02040503050406030204" pitchFamily="18" charset="0"/>
                    </a:rPr>
                    <m:t>𝐻𝐶𝑙</m:t>
                  </m:r>
                  <m:r>
                    <a:rPr lang="en-US" sz="800" b="0" i="1">
                      <a:latin typeface="Cambria Math" panose="02040503050406030204" pitchFamily="18" charset="0"/>
                    </a:rPr>
                    <m:t>,</m:t>
                  </m:r>
                  <m:r>
                    <a:rPr lang="en-US" sz="800" b="0" i="0">
                      <a:latin typeface="Cambria Math" panose="02040503050406030204" pitchFamily="18" charset="0"/>
                    </a:rPr>
                    <m:t> </m:t>
                  </m:r>
                  <m:r>
                    <a:rPr lang="en-US" sz="800" b="0" i="1">
                      <a:latin typeface="Cambria Math" panose="02040503050406030204" pitchFamily="18" charset="0"/>
                    </a:rPr>
                    <m:t>𝑁𝑎𝑂𝐻</m:t>
                  </m:r>
                  <m:r>
                    <a:rPr lang="en-US" sz="800" b="0" i="1">
                      <a:latin typeface="Cambria Math" panose="02040503050406030204" pitchFamily="18" charset="0"/>
                    </a:rPr>
                    <m:t>, </m:t>
                  </m:r>
                  <m:r>
                    <a:rPr lang="en-US" sz="800" b="0" i="1">
                      <a:latin typeface="Cambria Math" panose="02040503050406030204" pitchFamily="18" charset="0"/>
                    </a:rPr>
                    <m:t>𝐾𝐶𝑙</m:t>
                  </m:r>
                </m:oMath>
              </a14:m>
              <a:r>
                <a:rPr lang="hy-AM" sz="800"/>
                <a:t> և այլն)</a:t>
              </a:r>
              <a:endParaRPr lang="en-US" sz="800"/>
            </a:p>
          </dgm:t>
        </dgm:pt>
      </mc:Choice>
      <mc:Fallback xmlns="">
        <dgm:pt modelId="{01B5B3FA-7A8A-438F-9856-CE8A3DFEDCA7}">
          <dgm:prSet phldrT="[Текст]" custT="1"/>
          <dgm:spPr>
            <a:solidFill>
              <a:srgbClr val="AED3F2"/>
            </a:solidFill>
          </dgm:spPr>
          <dgm:t>
            <a:bodyPr/>
            <a:lstStyle/>
            <a:p>
              <a:r>
                <a:rPr lang="hy-AM" sz="800"/>
                <a:t>Թթուների, հիմքերի, աղերի լուծույթներ</a:t>
              </a:r>
            </a:p>
            <a:p>
              <a:r>
                <a:rPr lang="hy-AM" sz="800"/>
                <a:t>(</a:t>
              </a:r>
              <a:r>
                <a:rPr lang="en-US" sz="800" b="0" i="0">
                  <a:latin typeface="Cambria Math" panose="02040503050406030204" pitchFamily="18" charset="0"/>
                </a:rPr>
                <a:t>𝐻𝑁𝑂_3</a:t>
              </a:r>
              <a:r>
                <a:rPr lang="en-US" sz="800"/>
                <a:t>, </a:t>
              </a:r>
              <a:r>
                <a:rPr lang="en-US" sz="800" b="0" i="0">
                  <a:latin typeface="Cambria Math" panose="02040503050406030204" pitchFamily="18" charset="0"/>
                </a:rPr>
                <a:t>𝐻𝐶𝑙, 𝑁𝑎𝑂𝐻, 𝐾𝐶𝑙</a:t>
              </a:r>
              <a:r>
                <a:rPr lang="hy-AM" sz="800"/>
                <a:t> և այլն)</a:t>
              </a:r>
              <a:endParaRPr lang="en-US" sz="800"/>
            </a:p>
          </dgm:t>
        </dgm:pt>
      </mc:Fallback>
    </mc:AlternateContent>
    <dgm:pt modelId="{2E3CDCFB-213C-4F58-AE87-69DA75D66792}" type="parTrans" cxnId="{7710FCB1-1FB5-4039-AC44-F932C0023838}">
      <dgm:prSet/>
      <dgm:spPr>
        <a:ln>
          <a:solidFill>
            <a:srgbClr val="11597D"/>
          </a:solidFill>
        </a:ln>
      </dgm:spPr>
      <dgm:t>
        <a:bodyPr/>
        <a:lstStyle/>
        <a:p>
          <a:endParaRPr lang="en-US"/>
        </a:p>
      </dgm:t>
    </dgm:pt>
    <dgm:pt modelId="{D02F4CBB-2F81-47B9-A187-6C257D307CA3}" type="sibTrans" cxnId="{7710FCB1-1FB5-4039-AC44-F932C0023838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E98B37AC-42B0-4112-93FC-0D099675772F}">
          <dgm:prSet phldrT="[Текст]" custT="1"/>
          <dgm:spPr>
            <a:solidFill>
              <a:srgbClr val="AED3F2"/>
            </a:solidFill>
            <a:ln>
              <a:noFill/>
            </a:ln>
          </dgm:spPr>
          <dgm:t>
            <a:bodyPr/>
            <a:lstStyle/>
            <a:p>
              <a:r>
                <a:rPr lang="hy-AM" sz="800"/>
                <a:t>Պարզ գազային նյութեր (</a:t>
              </a:r>
              <a14:m>
                <m:oMath xmlns:m="http://schemas.openxmlformats.org/officeDocument/2006/math">
                  <m:sSub>
                    <m:sSubPr>
                      <m:ctrlPr>
                        <a:rPr lang="hy-AM" sz="8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𝑶</m:t>
                      </m:r>
                    </m:e>
                    <m:sub>
                      <m:r>
                        <a:rPr lang="hy-AM" sz="8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hy-AM" sz="800" b="1" i="1">
                      <a:latin typeface="Cambria Math" panose="02040503050406030204" pitchFamily="18" charset="0"/>
                    </a:rPr>
                    <m:t>, </m:t>
                  </m:r>
                  <m:sSub>
                    <m:sSubPr>
                      <m:ctrlPr>
                        <a:rPr lang="hy-AM" sz="8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𝑯</m:t>
                      </m:r>
                    </m:e>
                    <m:sub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</m:oMath>
              </a14:m>
              <a:r>
                <a:rPr lang="hy-AM" sz="800"/>
                <a:t> և այլն)</a:t>
              </a:r>
            </a:p>
            <a:p>
              <a:r>
                <a:rPr lang="hy-AM" sz="800"/>
                <a:t>օրգանական նյութեր (սպիրտ, շաքար և այլն) </a:t>
              </a:r>
              <a:endParaRPr lang="en-US" sz="800"/>
            </a:p>
          </dgm:t>
        </dgm:pt>
      </mc:Choice>
      <mc:Fallback xmlns="">
        <dgm:pt modelId="{E98B37AC-42B0-4112-93FC-0D099675772F}">
          <dgm:prSet phldrT="[Текст]" custT="1"/>
          <dgm:spPr>
            <a:solidFill>
              <a:srgbClr val="AED3F2"/>
            </a:solidFill>
            <a:ln>
              <a:noFill/>
            </a:ln>
          </dgm:spPr>
          <dgm:t>
            <a:bodyPr/>
            <a:lstStyle/>
            <a:p>
              <a:r>
                <a:rPr lang="hy-AM" sz="800"/>
                <a:t>Պարզ գազային նյութեր (</a:t>
              </a:r>
              <a:r>
                <a:rPr lang="en-US" sz="800" b="1" i="0">
                  <a:latin typeface="Cambria Math" panose="02040503050406030204" pitchFamily="18" charset="0"/>
                </a:rPr>
                <a:t>𝑶</a:t>
              </a:r>
              <a:r>
                <a:rPr lang="hy-AM" sz="800" b="1" i="0">
                  <a:latin typeface="Cambria Math" panose="02040503050406030204" pitchFamily="18" charset="0"/>
                </a:rPr>
                <a:t>_𝟐, </a:t>
              </a:r>
              <a:r>
                <a:rPr lang="en-US" sz="800" b="1" i="0">
                  <a:latin typeface="Cambria Math" panose="02040503050406030204" pitchFamily="18" charset="0"/>
                </a:rPr>
                <a:t>𝑯</a:t>
              </a:r>
              <a:r>
                <a:rPr lang="hy-AM" sz="800" b="1" i="0">
                  <a:latin typeface="Cambria Math" panose="02040503050406030204" pitchFamily="18" charset="0"/>
                </a:rPr>
                <a:t>_</a:t>
              </a:r>
              <a:r>
                <a:rPr lang="en-US" sz="800" b="1" i="0">
                  <a:latin typeface="Cambria Math" panose="02040503050406030204" pitchFamily="18" charset="0"/>
                </a:rPr>
                <a:t>𝟐</a:t>
              </a:r>
              <a:r>
                <a:rPr lang="hy-AM" sz="800"/>
                <a:t> և այլն)</a:t>
              </a:r>
            </a:p>
            <a:p>
              <a:r>
                <a:rPr lang="hy-AM" sz="800"/>
                <a:t>օրգանական նյութեր (սպիրտ, շաքար և այլն) </a:t>
              </a:r>
              <a:endParaRPr lang="en-US" sz="800"/>
            </a:p>
          </dgm:t>
        </dgm:pt>
      </mc:Fallback>
    </mc:AlternateContent>
    <dgm:pt modelId="{856D876C-265E-4904-8B3E-1F0CE1924751}" type="parTrans" cxnId="{51D9BD3D-31C0-4BEC-8186-16A9E4E4F67C}">
      <dgm:prSet/>
      <dgm:spPr>
        <a:ln>
          <a:solidFill>
            <a:srgbClr val="11597D"/>
          </a:solidFill>
        </a:ln>
      </dgm:spPr>
      <dgm:t>
        <a:bodyPr/>
        <a:lstStyle/>
        <a:p>
          <a:endParaRPr lang="en-US"/>
        </a:p>
      </dgm:t>
    </dgm:pt>
    <dgm:pt modelId="{28781284-879B-4E83-B6BE-4C6EEACB9D64}" type="sibTrans" cxnId="{51D9BD3D-31C0-4BEC-8186-16A9E4E4F67C}">
      <dgm:prSet/>
      <dgm:spPr/>
      <dgm:t>
        <a:bodyPr/>
        <a:lstStyle/>
        <a:p>
          <a:endParaRPr lang="en-US"/>
        </a:p>
      </dgm:t>
    </dgm:pt>
    <dgm:pt modelId="{C6CB4874-8FB5-4415-BE93-335A922BE701}">
      <dgm:prSet custT="1"/>
      <dgm:spPr>
        <a:solidFill>
          <a:srgbClr val="DEF1F7"/>
        </a:solidFill>
        <a:ln>
          <a:noFill/>
        </a:ln>
      </dgm:spPr>
      <dgm:t>
        <a:bodyPr/>
        <a:lstStyle/>
        <a:p>
          <a:r>
            <a:rPr lang="hy-AM" sz="700" b="1">
              <a:solidFill>
                <a:srgbClr val="C00000"/>
              </a:solidFill>
            </a:rPr>
            <a:t>Կապի տեսակը՝ իոնական, կովալենտային խիստ բևեռային</a:t>
          </a:r>
        </a:p>
      </dgm:t>
    </dgm:pt>
    <dgm:pt modelId="{037237EC-84BE-4B3F-B546-FE69CF960C34}" type="parTrans" cxnId="{8241FC0D-2CE1-45A3-A2C4-F272E7196703}">
      <dgm:prSet/>
      <dgm:spPr>
        <a:ln>
          <a:solidFill>
            <a:srgbClr val="11597D"/>
          </a:solidFill>
        </a:ln>
      </dgm:spPr>
      <dgm:t>
        <a:bodyPr/>
        <a:lstStyle/>
        <a:p>
          <a:endParaRPr lang="en-US"/>
        </a:p>
      </dgm:t>
    </dgm:pt>
    <dgm:pt modelId="{489C4192-B512-4520-B073-0C7CF0E6C0D8}" type="sibTrans" cxnId="{8241FC0D-2CE1-45A3-A2C4-F272E7196703}">
      <dgm:prSet/>
      <dgm:spPr/>
      <dgm:t>
        <a:bodyPr/>
        <a:lstStyle/>
        <a:p>
          <a:endParaRPr lang="en-US"/>
        </a:p>
      </dgm:t>
    </dgm:pt>
    <dgm:pt modelId="{0318EB53-202C-4AB7-9F20-521348487CE7}">
      <dgm:prSet phldrT="[Текст]" custT="1"/>
      <dgm:spPr>
        <a:solidFill>
          <a:srgbClr val="73A9DB"/>
        </a:solidFill>
        <a:ln>
          <a:noFill/>
        </a:ln>
      </dgm:spPr>
      <dgm:t>
        <a:bodyPr/>
        <a:lstStyle/>
        <a:p>
          <a:r>
            <a:rPr lang="hy-AM" sz="900"/>
            <a:t>ՈՉ ԷԼԵԿՏՐՈԼԻՏ</a:t>
          </a:r>
          <a:endParaRPr lang="en-US" sz="900"/>
        </a:p>
        <a:p>
          <a:r>
            <a:rPr lang="hy-AM" sz="900"/>
            <a:t>ՆԵՐ</a:t>
          </a:r>
          <a:endParaRPr lang="en-US" sz="900"/>
        </a:p>
      </dgm:t>
    </dgm:pt>
    <dgm:pt modelId="{AB055486-7E2A-4FC8-B275-BF719A476A74}" type="sibTrans" cxnId="{78B3F218-36DD-40FC-A1D3-D20EA9534BEE}">
      <dgm:prSet/>
      <dgm:spPr/>
      <dgm:t>
        <a:bodyPr/>
        <a:lstStyle/>
        <a:p>
          <a:endParaRPr lang="en-US"/>
        </a:p>
      </dgm:t>
    </dgm:pt>
    <dgm:pt modelId="{5E9D5BCF-EA01-4059-B175-89C6463353A7}" type="parTrans" cxnId="{78B3F218-36DD-40FC-A1D3-D20EA9534BEE}">
      <dgm:prSet/>
      <dgm:spPr>
        <a:ln>
          <a:solidFill>
            <a:srgbClr val="11597D"/>
          </a:solidFill>
        </a:ln>
      </dgm:spPr>
      <dgm:t>
        <a:bodyPr/>
        <a:lstStyle/>
        <a:p>
          <a:endParaRPr lang="en-US"/>
        </a:p>
      </dgm:t>
    </dgm:pt>
    <dgm:pt modelId="{0F7731B1-569A-4249-B158-F7A01AE4D2FE}">
      <dgm:prSet custT="1"/>
      <dgm:spPr>
        <a:solidFill>
          <a:srgbClr val="DEF1F7"/>
        </a:solidFill>
        <a:ln>
          <a:noFill/>
        </a:ln>
      </dgm:spPr>
      <dgm:t>
        <a:bodyPr/>
        <a:lstStyle/>
        <a:p>
          <a:r>
            <a:rPr lang="hy-AM" sz="700" b="1">
              <a:solidFill>
                <a:srgbClr val="C00000"/>
              </a:solidFill>
            </a:rPr>
            <a:t>Կապի տեսակը՝ կովալենտային ոչ բևեռային, քիչ բևեռային</a:t>
          </a:r>
        </a:p>
      </dgm:t>
    </dgm:pt>
    <dgm:pt modelId="{6576F13F-EA57-4EB3-BCB6-D06D026D5A44}" type="parTrans" cxnId="{46401C53-0AD7-4E32-8252-9D37A2E000AF}">
      <dgm:prSet/>
      <dgm:spPr>
        <a:ln>
          <a:solidFill>
            <a:srgbClr val="11597D"/>
          </a:solidFill>
        </a:ln>
      </dgm:spPr>
      <dgm:t>
        <a:bodyPr/>
        <a:lstStyle/>
        <a:p>
          <a:endParaRPr lang="en-US"/>
        </a:p>
      </dgm:t>
    </dgm:pt>
    <dgm:pt modelId="{1DA5FB60-B158-44F9-AD03-B8C3A1C16204}" type="sibTrans" cxnId="{46401C53-0AD7-4E32-8252-9D37A2E000AF}">
      <dgm:prSet/>
      <dgm:spPr/>
      <dgm:t>
        <a:bodyPr/>
        <a:lstStyle/>
        <a:p>
          <a:endParaRPr lang="en-US"/>
        </a:p>
      </dgm:t>
    </dgm:pt>
    <dgm:pt modelId="{E31FD8C6-8D6C-4D85-992B-8D7988EB6624}" type="pres">
      <dgm:prSet presAssocID="{3D85CA01-1A1B-41B6-8FCB-B0978AB282D6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B4E7FB72-AFC5-4AC0-9DE3-F63BE5AF6EBA}" type="pres">
      <dgm:prSet presAssocID="{47770B14-3CB6-40FF-AF54-49FF3790D721}" presName="root1" presStyleCnt="0"/>
      <dgm:spPr/>
    </dgm:pt>
    <dgm:pt modelId="{BB8F6A84-F9FC-48C0-BA86-78577CB10584}" type="pres">
      <dgm:prSet presAssocID="{47770B14-3CB6-40FF-AF54-49FF3790D721}" presName="LevelOneTextNode" presStyleLbl="node0" presStyleIdx="0" presStyleCnt="1" custLinFactNeighborX="8283">
        <dgm:presLayoutVars>
          <dgm:chPref val="3"/>
        </dgm:presLayoutVars>
      </dgm:prSet>
      <dgm:spPr/>
    </dgm:pt>
    <dgm:pt modelId="{B60C58C2-E4B3-4E0D-B061-698F89C1FBD9}" type="pres">
      <dgm:prSet presAssocID="{47770B14-3CB6-40FF-AF54-49FF3790D721}" presName="level2hierChild" presStyleCnt="0"/>
      <dgm:spPr/>
    </dgm:pt>
    <dgm:pt modelId="{27EFBCA8-6A74-4649-A179-440FFEE6E82B}" type="pres">
      <dgm:prSet presAssocID="{1A4360AB-8D17-43C2-B313-573062B91301}" presName="conn2-1" presStyleLbl="parChTrans1D2" presStyleIdx="0" presStyleCnt="2"/>
      <dgm:spPr/>
    </dgm:pt>
    <dgm:pt modelId="{FE7059E2-5FBB-450B-8E4D-31D12E2276D7}" type="pres">
      <dgm:prSet presAssocID="{1A4360AB-8D17-43C2-B313-573062B91301}" presName="connTx" presStyleLbl="parChTrans1D2" presStyleIdx="0" presStyleCnt="2"/>
      <dgm:spPr/>
    </dgm:pt>
    <dgm:pt modelId="{2C315F73-7FE2-488E-B93E-6363C8378AB1}" type="pres">
      <dgm:prSet presAssocID="{38536A97-7943-4207-9727-F2375394C4F6}" presName="root2" presStyleCnt="0"/>
      <dgm:spPr/>
    </dgm:pt>
    <dgm:pt modelId="{BD4783AC-1EF3-4D45-86BC-BF07CE836B7E}" type="pres">
      <dgm:prSet presAssocID="{38536A97-7943-4207-9727-F2375394C4F6}" presName="LevelTwoTextNode" presStyleLbl="node2" presStyleIdx="0" presStyleCnt="2" custScaleX="120844" custScaleY="122212">
        <dgm:presLayoutVars>
          <dgm:chPref val="3"/>
        </dgm:presLayoutVars>
      </dgm:prSet>
      <dgm:spPr/>
    </dgm:pt>
    <dgm:pt modelId="{346A3D34-1E4F-4935-83A3-38BBE8B32827}" type="pres">
      <dgm:prSet presAssocID="{38536A97-7943-4207-9727-F2375394C4F6}" presName="level3hierChild" presStyleCnt="0"/>
      <dgm:spPr/>
    </dgm:pt>
    <dgm:pt modelId="{A4941257-11F3-4D43-B00F-16CCBCF53113}" type="pres">
      <dgm:prSet presAssocID="{2E3CDCFB-213C-4F58-AE87-69DA75D66792}" presName="conn2-1" presStyleLbl="parChTrans1D3" presStyleIdx="0" presStyleCnt="2"/>
      <dgm:spPr/>
    </dgm:pt>
    <dgm:pt modelId="{5B896D86-8550-4A79-B2B7-E1314BFC5B3A}" type="pres">
      <dgm:prSet presAssocID="{2E3CDCFB-213C-4F58-AE87-69DA75D66792}" presName="connTx" presStyleLbl="parChTrans1D3" presStyleIdx="0" presStyleCnt="2"/>
      <dgm:spPr/>
    </dgm:pt>
    <dgm:pt modelId="{99F9CC45-728C-487D-B48C-55E9E580BC4E}" type="pres">
      <dgm:prSet presAssocID="{01B5B3FA-7A8A-438F-9856-CE8A3DFEDCA7}" presName="root2" presStyleCnt="0"/>
      <dgm:spPr/>
    </dgm:pt>
    <dgm:pt modelId="{ED64D148-5F2E-4BB8-BDB3-4DC052EB25D5}" type="pres">
      <dgm:prSet presAssocID="{01B5B3FA-7A8A-438F-9856-CE8A3DFEDCA7}" presName="LevelTwoTextNode" presStyleLbl="node3" presStyleIdx="0" presStyleCnt="2" custScaleX="153598" custScaleY="156292" custLinFactNeighborX="-13485" custLinFactNeighborY="963">
        <dgm:presLayoutVars>
          <dgm:chPref val="3"/>
        </dgm:presLayoutVars>
      </dgm:prSet>
      <dgm:spPr/>
    </dgm:pt>
    <dgm:pt modelId="{A0BDA619-D0C5-4B55-8417-DBA4AA65D8CB}" type="pres">
      <dgm:prSet presAssocID="{01B5B3FA-7A8A-438F-9856-CE8A3DFEDCA7}" presName="level3hierChild" presStyleCnt="0"/>
      <dgm:spPr/>
    </dgm:pt>
    <dgm:pt modelId="{FCF68E8B-96FC-4844-A05B-D5900B814075}" type="pres">
      <dgm:prSet presAssocID="{037237EC-84BE-4B3F-B546-FE69CF960C34}" presName="conn2-1" presStyleLbl="parChTrans1D4" presStyleIdx="0" presStyleCnt="2"/>
      <dgm:spPr/>
    </dgm:pt>
    <dgm:pt modelId="{40F6F8CA-491E-43D8-9E4E-E52275298A4B}" type="pres">
      <dgm:prSet presAssocID="{037237EC-84BE-4B3F-B546-FE69CF960C34}" presName="connTx" presStyleLbl="parChTrans1D4" presStyleIdx="0" presStyleCnt="2"/>
      <dgm:spPr/>
    </dgm:pt>
    <dgm:pt modelId="{444E417C-E1B3-4A9D-AC16-67BCCF804124}" type="pres">
      <dgm:prSet presAssocID="{C6CB4874-8FB5-4415-BE93-335A922BE701}" presName="root2" presStyleCnt="0"/>
      <dgm:spPr/>
    </dgm:pt>
    <dgm:pt modelId="{24BF5894-E125-4265-A2FE-6715367C89CE}" type="pres">
      <dgm:prSet presAssocID="{C6CB4874-8FB5-4415-BE93-335A922BE701}" presName="LevelTwoTextNode" presStyleLbl="node4" presStyleIdx="0" presStyleCnt="2" custScaleX="187696" custScaleY="125957" custLinFactNeighborX="-26006" custLinFactNeighborY="1926">
        <dgm:presLayoutVars>
          <dgm:chPref val="3"/>
        </dgm:presLayoutVars>
      </dgm:prSet>
      <dgm:spPr/>
    </dgm:pt>
    <dgm:pt modelId="{C2287982-5DE4-4E41-9621-BFF747988AAA}" type="pres">
      <dgm:prSet presAssocID="{C6CB4874-8FB5-4415-BE93-335A922BE701}" presName="level3hierChild" presStyleCnt="0"/>
      <dgm:spPr/>
    </dgm:pt>
    <dgm:pt modelId="{CCCB4C1B-02E6-4794-A719-A0AD297A9D77}" type="pres">
      <dgm:prSet presAssocID="{5E9D5BCF-EA01-4059-B175-89C6463353A7}" presName="conn2-1" presStyleLbl="parChTrans1D2" presStyleIdx="1" presStyleCnt="2"/>
      <dgm:spPr/>
    </dgm:pt>
    <dgm:pt modelId="{A09A5157-3275-4FA7-8D32-5489D274950E}" type="pres">
      <dgm:prSet presAssocID="{5E9D5BCF-EA01-4059-B175-89C6463353A7}" presName="connTx" presStyleLbl="parChTrans1D2" presStyleIdx="1" presStyleCnt="2"/>
      <dgm:spPr/>
    </dgm:pt>
    <dgm:pt modelId="{5CFEB78C-57F9-44AC-8013-3F96CD282CD6}" type="pres">
      <dgm:prSet presAssocID="{0318EB53-202C-4AB7-9F20-521348487CE7}" presName="root2" presStyleCnt="0"/>
      <dgm:spPr/>
    </dgm:pt>
    <dgm:pt modelId="{6C96C15E-B70B-46B4-8352-61A9DED02AF6}" type="pres">
      <dgm:prSet presAssocID="{0318EB53-202C-4AB7-9F20-521348487CE7}" presName="LevelTwoTextNode" presStyleLbl="node2" presStyleIdx="1" presStyleCnt="2" custScaleX="121878" custScaleY="122855">
        <dgm:presLayoutVars>
          <dgm:chPref val="3"/>
        </dgm:presLayoutVars>
      </dgm:prSet>
      <dgm:spPr/>
    </dgm:pt>
    <dgm:pt modelId="{2074F74B-AC01-4133-BB32-7531A91F354E}" type="pres">
      <dgm:prSet presAssocID="{0318EB53-202C-4AB7-9F20-521348487CE7}" presName="level3hierChild" presStyleCnt="0"/>
      <dgm:spPr/>
    </dgm:pt>
    <dgm:pt modelId="{C2686B93-75F1-43F0-BEA2-C769030C38A7}" type="pres">
      <dgm:prSet presAssocID="{856D876C-265E-4904-8B3E-1F0CE1924751}" presName="conn2-1" presStyleLbl="parChTrans1D3" presStyleIdx="1" presStyleCnt="2"/>
      <dgm:spPr/>
    </dgm:pt>
    <dgm:pt modelId="{B7F6554B-4158-4D68-BC18-7555395C8F6C}" type="pres">
      <dgm:prSet presAssocID="{856D876C-265E-4904-8B3E-1F0CE1924751}" presName="connTx" presStyleLbl="parChTrans1D3" presStyleIdx="1" presStyleCnt="2"/>
      <dgm:spPr/>
    </dgm:pt>
    <dgm:pt modelId="{6BDD92FA-8751-43F7-B51A-E227EC49FC89}" type="pres">
      <dgm:prSet presAssocID="{E98B37AC-42B0-4112-93FC-0D099675772F}" presName="root2" presStyleCnt="0"/>
      <dgm:spPr/>
    </dgm:pt>
    <dgm:pt modelId="{739E2FDF-E644-42FB-AFE0-6EA6DC4336F4}" type="pres">
      <dgm:prSet presAssocID="{E98B37AC-42B0-4112-93FC-0D099675772F}" presName="LevelTwoTextNode" presStyleLbl="node3" presStyleIdx="1" presStyleCnt="2" custScaleX="151208" custScaleY="170610" custLinFactNeighborX="-11077" custLinFactNeighborY="963">
        <dgm:presLayoutVars>
          <dgm:chPref val="3"/>
        </dgm:presLayoutVars>
      </dgm:prSet>
      <dgm:spPr/>
    </dgm:pt>
    <dgm:pt modelId="{1902D82F-FAD0-489A-9AC9-F3D39619BA5F}" type="pres">
      <dgm:prSet presAssocID="{E98B37AC-42B0-4112-93FC-0D099675772F}" presName="level3hierChild" presStyleCnt="0"/>
      <dgm:spPr/>
    </dgm:pt>
    <dgm:pt modelId="{0A554E3C-5E92-4BF2-B90F-661267C3AF7B}" type="pres">
      <dgm:prSet presAssocID="{6576F13F-EA57-4EB3-BCB6-D06D026D5A44}" presName="conn2-1" presStyleLbl="parChTrans1D4" presStyleIdx="1" presStyleCnt="2"/>
      <dgm:spPr/>
    </dgm:pt>
    <dgm:pt modelId="{932F1CEA-62F0-429A-BC8D-D98D104DF010}" type="pres">
      <dgm:prSet presAssocID="{6576F13F-EA57-4EB3-BCB6-D06D026D5A44}" presName="connTx" presStyleLbl="parChTrans1D4" presStyleIdx="1" presStyleCnt="2"/>
      <dgm:spPr/>
    </dgm:pt>
    <dgm:pt modelId="{0CF45F58-2C46-4A53-B918-655157D43156}" type="pres">
      <dgm:prSet presAssocID="{0F7731B1-569A-4249-B158-F7A01AE4D2FE}" presName="root2" presStyleCnt="0"/>
      <dgm:spPr/>
    </dgm:pt>
    <dgm:pt modelId="{30BF8655-02C4-4396-A27C-254CBF7496B1}" type="pres">
      <dgm:prSet presAssocID="{0F7731B1-569A-4249-B158-F7A01AE4D2FE}" presName="LevelTwoTextNode" presStyleLbl="node4" presStyleIdx="1" presStyleCnt="2" custScaleX="186923" custScaleY="138490" custLinFactNeighborX="-23117" custLinFactNeighborY="1926">
        <dgm:presLayoutVars>
          <dgm:chPref val="3"/>
        </dgm:presLayoutVars>
      </dgm:prSet>
      <dgm:spPr/>
    </dgm:pt>
    <dgm:pt modelId="{8EAED229-DCEC-47B5-93AE-3B274B7B4E24}" type="pres">
      <dgm:prSet presAssocID="{0F7731B1-569A-4249-B158-F7A01AE4D2FE}" presName="level3hierChild" presStyleCnt="0"/>
      <dgm:spPr/>
    </dgm:pt>
  </dgm:ptLst>
  <dgm:cxnLst>
    <dgm:cxn modelId="{55012403-DFB5-4F2A-8DCD-17B50404ACD3}" type="presOf" srcId="{01B5B3FA-7A8A-438F-9856-CE8A3DFEDCA7}" destId="{ED64D148-5F2E-4BB8-BDB3-4DC052EB25D5}" srcOrd="0" destOrd="0" presId="urn:microsoft.com/office/officeart/2005/8/layout/hierarchy2"/>
    <dgm:cxn modelId="{8241FC0D-2CE1-45A3-A2C4-F272E7196703}" srcId="{01B5B3FA-7A8A-438F-9856-CE8A3DFEDCA7}" destId="{C6CB4874-8FB5-4415-BE93-335A922BE701}" srcOrd="0" destOrd="0" parTransId="{037237EC-84BE-4B3F-B546-FE69CF960C34}" sibTransId="{489C4192-B512-4520-B073-0C7CF0E6C0D8}"/>
    <dgm:cxn modelId="{D2984A10-8254-4A9E-9845-89BAA6E2EB18}" srcId="{47770B14-3CB6-40FF-AF54-49FF3790D721}" destId="{38536A97-7943-4207-9727-F2375394C4F6}" srcOrd="0" destOrd="0" parTransId="{1A4360AB-8D17-43C2-B313-573062B91301}" sibTransId="{9256AFC1-0A36-4B39-AF57-5D5D6BBFD08F}"/>
    <dgm:cxn modelId="{78B3F218-36DD-40FC-A1D3-D20EA9534BEE}" srcId="{47770B14-3CB6-40FF-AF54-49FF3790D721}" destId="{0318EB53-202C-4AB7-9F20-521348487CE7}" srcOrd="1" destOrd="0" parTransId="{5E9D5BCF-EA01-4059-B175-89C6463353A7}" sibTransId="{AB055486-7E2A-4FC8-B275-BF719A476A74}"/>
    <dgm:cxn modelId="{D42A5319-9B56-4492-94E6-698A880BDCB0}" srcId="{3D85CA01-1A1B-41B6-8FCB-B0978AB282D6}" destId="{47770B14-3CB6-40FF-AF54-49FF3790D721}" srcOrd="0" destOrd="0" parTransId="{A433D4CB-DD5A-4FEE-A138-D168C1E824AC}" sibTransId="{D424A7F4-093E-4A11-8122-10B0411B3AA9}"/>
    <dgm:cxn modelId="{4C36671E-A1AD-47FB-8740-0D58B2A7FB51}" type="presOf" srcId="{6576F13F-EA57-4EB3-BCB6-D06D026D5A44}" destId="{0A554E3C-5E92-4BF2-B90F-661267C3AF7B}" srcOrd="0" destOrd="0" presId="urn:microsoft.com/office/officeart/2005/8/layout/hierarchy2"/>
    <dgm:cxn modelId="{12956429-0D22-4193-8877-49FDACEF661B}" type="presOf" srcId="{0F7731B1-569A-4249-B158-F7A01AE4D2FE}" destId="{30BF8655-02C4-4396-A27C-254CBF7496B1}" srcOrd="0" destOrd="0" presId="urn:microsoft.com/office/officeart/2005/8/layout/hierarchy2"/>
    <dgm:cxn modelId="{B6071D2F-3662-45B0-B2A3-66A097C77AF5}" type="presOf" srcId="{5E9D5BCF-EA01-4059-B175-89C6463353A7}" destId="{CCCB4C1B-02E6-4794-A719-A0AD297A9D77}" srcOrd="0" destOrd="0" presId="urn:microsoft.com/office/officeart/2005/8/layout/hierarchy2"/>
    <dgm:cxn modelId="{CB2E113D-1754-441B-AD1F-86BBEEE1E6D7}" type="presOf" srcId="{1A4360AB-8D17-43C2-B313-573062B91301}" destId="{FE7059E2-5FBB-450B-8E4D-31D12E2276D7}" srcOrd="1" destOrd="0" presId="urn:microsoft.com/office/officeart/2005/8/layout/hierarchy2"/>
    <dgm:cxn modelId="{51D9BD3D-31C0-4BEC-8186-16A9E4E4F67C}" srcId="{0318EB53-202C-4AB7-9F20-521348487CE7}" destId="{E98B37AC-42B0-4112-93FC-0D099675772F}" srcOrd="0" destOrd="0" parTransId="{856D876C-265E-4904-8B3E-1F0CE1924751}" sibTransId="{28781284-879B-4E83-B6BE-4C6EEACB9D64}"/>
    <dgm:cxn modelId="{743BA83F-71A1-4516-9A79-6182573FE75A}" type="presOf" srcId="{0318EB53-202C-4AB7-9F20-521348487CE7}" destId="{6C96C15E-B70B-46B4-8352-61A9DED02AF6}" srcOrd="0" destOrd="0" presId="urn:microsoft.com/office/officeart/2005/8/layout/hierarchy2"/>
    <dgm:cxn modelId="{66929C6B-A676-4A84-9073-351867D50F9E}" type="presOf" srcId="{C6CB4874-8FB5-4415-BE93-335A922BE701}" destId="{24BF5894-E125-4265-A2FE-6715367C89CE}" srcOrd="0" destOrd="0" presId="urn:microsoft.com/office/officeart/2005/8/layout/hierarchy2"/>
    <dgm:cxn modelId="{46401C53-0AD7-4E32-8252-9D37A2E000AF}" srcId="{E98B37AC-42B0-4112-93FC-0D099675772F}" destId="{0F7731B1-569A-4249-B158-F7A01AE4D2FE}" srcOrd="0" destOrd="0" parTransId="{6576F13F-EA57-4EB3-BCB6-D06D026D5A44}" sibTransId="{1DA5FB60-B158-44F9-AD03-B8C3A1C16204}"/>
    <dgm:cxn modelId="{3B141A74-FDC7-423E-BD2B-80B2BF9D8B04}" type="presOf" srcId="{3D85CA01-1A1B-41B6-8FCB-B0978AB282D6}" destId="{E31FD8C6-8D6C-4D85-992B-8D7988EB6624}" srcOrd="0" destOrd="0" presId="urn:microsoft.com/office/officeart/2005/8/layout/hierarchy2"/>
    <dgm:cxn modelId="{79E44283-6045-48DC-9926-8FCD96158594}" type="presOf" srcId="{2E3CDCFB-213C-4F58-AE87-69DA75D66792}" destId="{A4941257-11F3-4D43-B00F-16CCBCF53113}" srcOrd="0" destOrd="0" presId="urn:microsoft.com/office/officeart/2005/8/layout/hierarchy2"/>
    <dgm:cxn modelId="{31D84589-FC98-4458-A789-C4EACD578C13}" type="presOf" srcId="{5E9D5BCF-EA01-4059-B175-89C6463353A7}" destId="{A09A5157-3275-4FA7-8D32-5489D274950E}" srcOrd="1" destOrd="0" presId="urn:microsoft.com/office/officeart/2005/8/layout/hierarchy2"/>
    <dgm:cxn modelId="{C4812A91-7170-4940-8585-0423414B2547}" type="presOf" srcId="{1A4360AB-8D17-43C2-B313-573062B91301}" destId="{27EFBCA8-6A74-4649-A179-440FFEE6E82B}" srcOrd="0" destOrd="0" presId="urn:microsoft.com/office/officeart/2005/8/layout/hierarchy2"/>
    <dgm:cxn modelId="{375E9E92-0AE2-4C18-A15E-0CD4B0758B16}" type="presOf" srcId="{037237EC-84BE-4B3F-B546-FE69CF960C34}" destId="{FCF68E8B-96FC-4844-A05B-D5900B814075}" srcOrd="0" destOrd="0" presId="urn:microsoft.com/office/officeart/2005/8/layout/hierarchy2"/>
    <dgm:cxn modelId="{31BA66AD-F6F5-4856-A171-B4F38C3AC98C}" type="presOf" srcId="{47770B14-3CB6-40FF-AF54-49FF3790D721}" destId="{BB8F6A84-F9FC-48C0-BA86-78577CB10584}" srcOrd="0" destOrd="0" presId="urn:microsoft.com/office/officeart/2005/8/layout/hierarchy2"/>
    <dgm:cxn modelId="{7710FCB1-1FB5-4039-AC44-F932C0023838}" srcId="{38536A97-7943-4207-9727-F2375394C4F6}" destId="{01B5B3FA-7A8A-438F-9856-CE8A3DFEDCA7}" srcOrd="0" destOrd="0" parTransId="{2E3CDCFB-213C-4F58-AE87-69DA75D66792}" sibTransId="{D02F4CBB-2F81-47B9-A187-6C257D307CA3}"/>
    <dgm:cxn modelId="{6C6D0BB5-F1B2-46C1-A7D5-FEF94F85DD34}" type="presOf" srcId="{2E3CDCFB-213C-4F58-AE87-69DA75D66792}" destId="{5B896D86-8550-4A79-B2B7-E1314BFC5B3A}" srcOrd="1" destOrd="0" presId="urn:microsoft.com/office/officeart/2005/8/layout/hierarchy2"/>
    <dgm:cxn modelId="{A2630BC0-E321-41CF-97D0-85CC9C1648E1}" type="presOf" srcId="{856D876C-265E-4904-8B3E-1F0CE1924751}" destId="{C2686B93-75F1-43F0-BEA2-C769030C38A7}" srcOrd="0" destOrd="0" presId="urn:microsoft.com/office/officeart/2005/8/layout/hierarchy2"/>
    <dgm:cxn modelId="{25FAA3D5-53AF-45F0-9FF5-2888BEA2B460}" type="presOf" srcId="{E98B37AC-42B0-4112-93FC-0D099675772F}" destId="{739E2FDF-E644-42FB-AFE0-6EA6DC4336F4}" srcOrd="0" destOrd="0" presId="urn:microsoft.com/office/officeart/2005/8/layout/hierarchy2"/>
    <dgm:cxn modelId="{4D2CC5DA-DB49-4436-83B9-2D57A43B1CF4}" type="presOf" srcId="{856D876C-265E-4904-8B3E-1F0CE1924751}" destId="{B7F6554B-4158-4D68-BC18-7555395C8F6C}" srcOrd="1" destOrd="0" presId="urn:microsoft.com/office/officeart/2005/8/layout/hierarchy2"/>
    <dgm:cxn modelId="{AA2BEEE0-C1B9-4CCA-9DC0-49AE31328CDB}" type="presOf" srcId="{38536A97-7943-4207-9727-F2375394C4F6}" destId="{BD4783AC-1EF3-4D45-86BC-BF07CE836B7E}" srcOrd="0" destOrd="0" presId="urn:microsoft.com/office/officeart/2005/8/layout/hierarchy2"/>
    <dgm:cxn modelId="{D80094FB-7A4C-4599-B808-CD2A1AF0AA2F}" type="presOf" srcId="{6576F13F-EA57-4EB3-BCB6-D06D026D5A44}" destId="{932F1CEA-62F0-429A-BC8D-D98D104DF010}" srcOrd="1" destOrd="0" presId="urn:microsoft.com/office/officeart/2005/8/layout/hierarchy2"/>
    <dgm:cxn modelId="{07FB8DFE-C399-4FC4-B0C8-CCCC696ED62F}" type="presOf" srcId="{037237EC-84BE-4B3F-B546-FE69CF960C34}" destId="{40F6F8CA-491E-43D8-9E4E-E52275298A4B}" srcOrd="1" destOrd="0" presId="urn:microsoft.com/office/officeart/2005/8/layout/hierarchy2"/>
    <dgm:cxn modelId="{39132F31-8788-45F3-9089-77DA0D0303BC}" type="presParOf" srcId="{E31FD8C6-8D6C-4D85-992B-8D7988EB6624}" destId="{B4E7FB72-AFC5-4AC0-9DE3-F63BE5AF6EBA}" srcOrd="0" destOrd="0" presId="urn:microsoft.com/office/officeart/2005/8/layout/hierarchy2"/>
    <dgm:cxn modelId="{466C4F94-CEE1-4698-A248-3722F8B44AC8}" type="presParOf" srcId="{B4E7FB72-AFC5-4AC0-9DE3-F63BE5AF6EBA}" destId="{BB8F6A84-F9FC-48C0-BA86-78577CB10584}" srcOrd="0" destOrd="0" presId="urn:microsoft.com/office/officeart/2005/8/layout/hierarchy2"/>
    <dgm:cxn modelId="{0F1479C4-AA08-4365-AFF4-7884CF0040F5}" type="presParOf" srcId="{B4E7FB72-AFC5-4AC0-9DE3-F63BE5AF6EBA}" destId="{B60C58C2-E4B3-4E0D-B061-698F89C1FBD9}" srcOrd="1" destOrd="0" presId="urn:microsoft.com/office/officeart/2005/8/layout/hierarchy2"/>
    <dgm:cxn modelId="{E0FE0B39-F1C6-41B7-86BD-A5CC86EDB3F3}" type="presParOf" srcId="{B60C58C2-E4B3-4E0D-B061-698F89C1FBD9}" destId="{27EFBCA8-6A74-4649-A179-440FFEE6E82B}" srcOrd="0" destOrd="0" presId="urn:microsoft.com/office/officeart/2005/8/layout/hierarchy2"/>
    <dgm:cxn modelId="{559241BD-7214-4D95-8904-085A9DEF67FB}" type="presParOf" srcId="{27EFBCA8-6A74-4649-A179-440FFEE6E82B}" destId="{FE7059E2-5FBB-450B-8E4D-31D12E2276D7}" srcOrd="0" destOrd="0" presId="urn:microsoft.com/office/officeart/2005/8/layout/hierarchy2"/>
    <dgm:cxn modelId="{8771042E-F511-4B01-80DB-351FEC8E7DBD}" type="presParOf" srcId="{B60C58C2-E4B3-4E0D-B061-698F89C1FBD9}" destId="{2C315F73-7FE2-488E-B93E-6363C8378AB1}" srcOrd="1" destOrd="0" presId="urn:microsoft.com/office/officeart/2005/8/layout/hierarchy2"/>
    <dgm:cxn modelId="{6F8E8CED-7194-4238-B299-CDA2ACFE9528}" type="presParOf" srcId="{2C315F73-7FE2-488E-B93E-6363C8378AB1}" destId="{BD4783AC-1EF3-4D45-86BC-BF07CE836B7E}" srcOrd="0" destOrd="0" presId="urn:microsoft.com/office/officeart/2005/8/layout/hierarchy2"/>
    <dgm:cxn modelId="{572E9589-569F-4352-B546-8ACF59E058C7}" type="presParOf" srcId="{2C315F73-7FE2-488E-B93E-6363C8378AB1}" destId="{346A3D34-1E4F-4935-83A3-38BBE8B32827}" srcOrd="1" destOrd="0" presId="urn:microsoft.com/office/officeart/2005/8/layout/hierarchy2"/>
    <dgm:cxn modelId="{2B45C91F-C6BC-4302-901B-37C6A71AD838}" type="presParOf" srcId="{346A3D34-1E4F-4935-83A3-38BBE8B32827}" destId="{A4941257-11F3-4D43-B00F-16CCBCF53113}" srcOrd="0" destOrd="0" presId="urn:microsoft.com/office/officeart/2005/8/layout/hierarchy2"/>
    <dgm:cxn modelId="{6DAAC77E-5DDE-4903-9FE6-C9C2535557FE}" type="presParOf" srcId="{A4941257-11F3-4D43-B00F-16CCBCF53113}" destId="{5B896D86-8550-4A79-B2B7-E1314BFC5B3A}" srcOrd="0" destOrd="0" presId="urn:microsoft.com/office/officeart/2005/8/layout/hierarchy2"/>
    <dgm:cxn modelId="{E9AA66A1-9E40-4FF6-BC79-37E5B4DF0874}" type="presParOf" srcId="{346A3D34-1E4F-4935-83A3-38BBE8B32827}" destId="{99F9CC45-728C-487D-B48C-55E9E580BC4E}" srcOrd="1" destOrd="0" presId="urn:microsoft.com/office/officeart/2005/8/layout/hierarchy2"/>
    <dgm:cxn modelId="{84B06CD0-7263-42A3-B1CC-F257CFF84471}" type="presParOf" srcId="{99F9CC45-728C-487D-B48C-55E9E580BC4E}" destId="{ED64D148-5F2E-4BB8-BDB3-4DC052EB25D5}" srcOrd="0" destOrd="0" presId="urn:microsoft.com/office/officeart/2005/8/layout/hierarchy2"/>
    <dgm:cxn modelId="{A84E1356-D9B9-4DA6-B49C-E2EAFA86751F}" type="presParOf" srcId="{99F9CC45-728C-487D-B48C-55E9E580BC4E}" destId="{A0BDA619-D0C5-4B55-8417-DBA4AA65D8CB}" srcOrd="1" destOrd="0" presId="urn:microsoft.com/office/officeart/2005/8/layout/hierarchy2"/>
    <dgm:cxn modelId="{E7E9FE9D-B32B-4A26-8E07-CD31E1DAE545}" type="presParOf" srcId="{A0BDA619-D0C5-4B55-8417-DBA4AA65D8CB}" destId="{FCF68E8B-96FC-4844-A05B-D5900B814075}" srcOrd="0" destOrd="0" presId="urn:microsoft.com/office/officeart/2005/8/layout/hierarchy2"/>
    <dgm:cxn modelId="{B932DC57-D26D-4730-BE74-355F34EA2294}" type="presParOf" srcId="{FCF68E8B-96FC-4844-A05B-D5900B814075}" destId="{40F6F8CA-491E-43D8-9E4E-E52275298A4B}" srcOrd="0" destOrd="0" presId="urn:microsoft.com/office/officeart/2005/8/layout/hierarchy2"/>
    <dgm:cxn modelId="{1C0DB85F-5F15-483E-8418-EC12EF27A0BC}" type="presParOf" srcId="{A0BDA619-D0C5-4B55-8417-DBA4AA65D8CB}" destId="{444E417C-E1B3-4A9D-AC16-67BCCF804124}" srcOrd="1" destOrd="0" presId="urn:microsoft.com/office/officeart/2005/8/layout/hierarchy2"/>
    <dgm:cxn modelId="{02E53AA2-B81D-41D0-9F2D-F356B2D89B99}" type="presParOf" srcId="{444E417C-E1B3-4A9D-AC16-67BCCF804124}" destId="{24BF5894-E125-4265-A2FE-6715367C89CE}" srcOrd="0" destOrd="0" presId="urn:microsoft.com/office/officeart/2005/8/layout/hierarchy2"/>
    <dgm:cxn modelId="{48D2FD93-2D8F-4E5D-ACAF-A40A6323BC7A}" type="presParOf" srcId="{444E417C-E1B3-4A9D-AC16-67BCCF804124}" destId="{C2287982-5DE4-4E41-9621-BFF747988AAA}" srcOrd="1" destOrd="0" presId="urn:microsoft.com/office/officeart/2005/8/layout/hierarchy2"/>
    <dgm:cxn modelId="{C51A220C-D1B5-46B3-BDB3-5FFD97C5AA6A}" type="presParOf" srcId="{B60C58C2-E4B3-4E0D-B061-698F89C1FBD9}" destId="{CCCB4C1B-02E6-4794-A719-A0AD297A9D77}" srcOrd="2" destOrd="0" presId="urn:microsoft.com/office/officeart/2005/8/layout/hierarchy2"/>
    <dgm:cxn modelId="{F9C65B6B-8CB6-4825-9382-854FC75A5F29}" type="presParOf" srcId="{CCCB4C1B-02E6-4794-A719-A0AD297A9D77}" destId="{A09A5157-3275-4FA7-8D32-5489D274950E}" srcOrd="0" destOrd="0" presId="urn:microsoft.com/office/officeart/2005/8/layout/hierarchy2"/>
    <dgm:cxn modelId="{14AEAC77-2FF1-43F1-B309-AC9497E18294}" type="presParOf" srcId="{B60C58C2-E4B3-4E0D-B061-698F89C1FBD9}" destId="{5CFEB78C-57F9-44AC-8013-3F96CD282CD6}" srcOrd="3" destOrd="0" presId="urn:microsoft.com/office/officeart/2005/8/layout/hierarchy2"/>
    <dgm:cxn modelId="{DF4FD80B-7E64-45C5-9BD5-D0CF23DBEA91}" type="presParOf" srcId="{5CFEB78C-57F9-44AC-8013-3F96CD282CD6}" destId="{6C96C15E-B70B-46B4-8352-61A9DED02AF6}" srcOrd="0" destOrd="0" presId="urn:microsoft.com/office/officeart/2005/8/layout/hierarchy2"/>
    <dgm:cxn modelId="{E9D37EB1-1BBD-4E12-B8E5-75B40E1BB90C}" type="presParOf" srcId="{5CFEB78C-57F9-44AC-8013-3F96CD282CD6}" destId="{2074F74B-AC01-4133-BB32-7531A91F354E}" srcOrd="1" destOrd="0" presId="urn:microsoft.com/office/officeart/2005/8/layout/hierarchy2"/>
    <dgm:cxn modelId="{CEAA627A-C6EB-4621-8753-5557552B1C4F}" type="presParOf" srcId="{2074F74B-AC01-4133-BB32-7531A91F354E}" destId="{C2686B93-75F1-43F0-BEA2-C769030C38A7}" srcOrd="0" destOrd="0" presId="urn:microsoft.com/office/officeart/2005/8/layout/hierarchy2"/>
    <dgm:cxn modelId="{475D32AF-9E8B-42D9-8AEE-164AC99F074C}" type="presParOf" srcId="{C2686B93-75F1-43F0-BEA2-C769030C38A7}" destId="{B7F6554B-4158-4D68-BC18-7555395C8F6C}" srcOrd="0" destOrd="0" presId="urn:microsoft.com/office/officeart/2005/8/layout/hierarchy2"/>
    <dgm:cxn modelId="{41DB4761-78CB-4695-81CD-E9898C144A7B}" type="presParOf" srcId="{2074F74B-AC01-4133-BB32-7531A91F354E}" destId="{6BDD92FA-8751-43F7-B51A-E227EC49FC89}" srcOrd="1" destOrd="0" presId="urn:microsoft.com/office/officeart/2005/8/layout/hierarchy2"/>
    <dgm:cxn modelId="{CA92820F-824E-4076-89E3-F60AAEEB1ABF}" type="presParOf" srcId="{6BDD92FA-8751-43F7-B51A-E227EC49FC89}" destId="{739E2FDF-E644-42FB-AFE0-6EA6DC4336F4}" srcOrd="0" destOrd="0" presId="urn:microsoft.com/office/officeart/2005/8/layout/hierarchy2"/>
    <dgm:cxn modelId="{298AE485-B152-4B97-BDF7-62EA8CCDBDB6}" type="presParOf" srcId="{6BDD92FA-8751-43F7-B51A-E227EC49FC89}" destId="{1902D82F-FAD0-489A-9AC9-F3D39619BA5F}" srcOrd="1" destOrd="0" presId="urn:microsoft.com/office/officeart/2005/8/layout/hierarchy2"/>
    <dgm:cxn modelId="{79E8C922-F32B-4328-8FF7-40BF2115759A}" type="presParOf" srcId="{1902D82F-FAD0-489A-9AC9-F3D39619BA5F}" destId="{0A554E3C-5E92-4BF2-B90F-661267C3AF7B}" srcOrd="0" destOrd="0" presId="urn:microsoft.com/office/officeart/2005/8/layout/hierarchy2"/>
    <dgm:cxn modelId="{8E7BCEDF-87CE-492B-916F-F2EF34D3803E}" type="presParOf" srcId="{0A554E3C-5E92-4BF2-B90F-661267C3AF7B}" destId="{932F1CEA-62F0-429A-BC8D-D98D104DF010}" srcOrd="0" destOrd="0" presId="urn:microsoft.com/office/officeart/2005/8/layout/hierarchy2"/>
    <dgm:cxn modelId="{70E998AE-D51D-472E-BF02-76A5526BA5A6}" type="presParOf" srcId="{1902D82F-FAD0-489A-9AC9-F3D39619BA5F}" destId="{0CF45F58-2C46-4A53-B918-655157D43156}" srcOrd="1" destOrd="0" presId="urn:microsoft.com/office/officeart/2005/8/layout/hierarchy2"/>
    <dgm:cxn modelId="{AE270D89-0552-4087-9001-D23BF67FFD45}" type="presParOf" srcId="{0CF45F58-2C46-4A53-B918-655157D43156}" destId="{30BF8655-02C4-4396-A27C-254CBF7496B1}" srcOrd="0" destOrd="0" presId="urn:microsoft.com/office/officeart/2005/8/layout/hierarchy2"/>
    <dgm:cxn modelId="{A82A10A7-09F0-493B-AF33-D32048E541EE}" type="presParOf" srcId="{0CF45F58-2C46-4A53-B918-655157D43156}" destId="{8EAED229-DCEC-47B5-93AE-3B274B7B4E24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594" minVer="http://schemas.openxmlformats.org/drawingml/2006/diagram"/>
    </a:ext>
  </dgm:extLst>
</dgm:dataModel>
</file>

<file path=word/diagrams/data11.xml><?xml version="1.0" encoding="utf-8"?>
<dgm:dataModel xmlns:dgm="http://schemas.openxmlformats.org/drawingml/2006/diagram" xmlns:a="http://schemas.openxmlformats.org/drawingml/2006/main">
  <dgm:ptLst>
    <dgm:pt modelId="{6D42A27C-9DBE-46B2-9986-97EE194E8E7B}" type="doc">
      <dgm:prSet loTypeId="urn:microsoft.com/office/officeart/2005/8/layout/matrix1" loCatId="matrix" qsTypeId="urn:microsoft.com/office/officeart/2005/8/quickstyle/simple2" qsCatId="simple" csTypeId="urn:microsoft.com/office/officeart/2005/8/colors/accent5_4" csCatId="accent5" phldr="1"/>
      <dgm:spPr/>
      <dgm:t>
        <a:bodyPr/>
        <a:lstStyle/>
        <a:p>
          <a:endParaRPr lang="en-US"/>
        </a:p>
      </dgm:t>
    </dgm:pt>
    <dgm:pt modelId="{7B8C7E00-CE6F-4286-B89D-40B93666D688}">
      <dgm:prSet phldrT="[Текст]" custT="1"/>
      <dgm:spPr/>
      <dgm:t>
        <a:bodyPr/>
        <a:lstStyle/>
        <a:p>
          <a:pPr algn="ctr"/>
          <a:r>
            <a:rPr lang="hy-AM" sz="1600"/>
            <a:t>ԱՂԵՐ</a:t>
          </a:r>
          <a:endParaRPr lang="en-US" sz="1600"/>
        </a:p>
      </dgm:t>
    </dgm:pt>
    <dgm:pt modelId="{9C7A43D9-3023-4121-BEBB-FD4942200F0E}" type="parTrans" cxnId="{23B2AC3A-866E-4050-ABE6-A8993014C60A}">
      <dgm:prSet/>
      <dgm:spPr/>
      <dgm:t>
        <a:bodyPr/>
        <a:lstStyle/>
        <a:p>
          <a:pPr algn="ctr"/>
          <a:endParaRPr lang="en-US"/>
        </a:p>
      </dgm:t>
    </dgm:pt>
    <dgm:pt modelId="{BAA2B815-009C-47DB-B148-512873821D50}" type="sibTrans" cxnId="{23B2AC3A-866E-4050-ABE6-A8993014C60A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839E9AA8-2849-498D-A3D2-83287F1F02A7}">
          <dgm:prSet phldrT="[Текст]" custT="1"/>
          <dgm:spPr/>
          <dgm:t>
            <a:bodyPr/>
            <a:lstStyle/>
            <a:p>
              <a:pPr algn="ctr"/>
              <a:endParaRPr lang="hy-AM" sz="1000" b="1"/>
            </a:p>
            <a:p>
              <a:pPr algn="ctr"/>
              <a:r>
                <a:rPr lang="en-US" sz="1000" b="1"/>
                <a:t>I. </a:t>
              </a:r>
              <a:r>
                <a:rPr lang="hy-AM" sz="1000" b="1"/>
                <a:t>Ուժեղ հիմքից և թույլ թթվից առաջացած աղեր</a:t>
              </a:r>
            </a:p>
            <a:p>
              <a:pPr algn="ctr"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𝑲𝑪𝒍𝑶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𝑵𝒂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𝑶𝑶𝑵𝒂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i="1" dirty="0">
                <a:latin typeface="Cambria Math" panose="02040503050406030204" pitchFamily="18" charset="0"/>
              </a:endParaRPr>
            </a:p>
            <a:p>
              <a:pPr algn="ctr"/>
              <a14:m>
                <m:oMath xmlns:m="http://schemas.openxmlformats.org/officeDocument/2006/math">
                  <m:r>
                    <a:rPr lang="en-US" sz="1000" b="1" i="1">
                      <a:latin typeface="Cambria Math" panose="02040503050406030204" pitchFamily="18" charset="0"/>
                    </a:rPr>
                    <m:t>𝑵𝒂𝑪𝑵</m:t>
                  </m:r>
                  <m:r>
                    <a:rPr lang="en-US" sz="1000" b="1" i="1">
                      <a:latin typeface="Cambria Math" panose="02040503050406030204" pitchFamily="18" charset="0"/>
                    </a:rPr>
                    <m:t>,  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𝑵𝒂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en-US" sz="1000" b="1" i="1">
                      <a:latin typeface="Cambria Math" panose="02040503050406030204" pitchFamily="18" charset="0"/>
                    </a:rPr>
                    <m:t>𝑺</m:t>
                  </m:r>
                  <m:r>
                    <a:rPr lang="en-US" sz="1000" b="1" i="1">
                      <a:latin typeface="Cambria Math" panose="02040503050406030204" pitchFamily="18" charset="0"/>
                    </a:rPr>
                    <m:t>, 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hy-AM" sz="10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𝑲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en-US" sz="1000" b="1" i="1">
                      <a:latin typeface="Cambria Math" panose="02040503050406030204" pitchFamily="18" charset="0"/>
                    </a:rPr>
                    <m:t>𝑺𝒊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𝑶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𝟑</m:t>
                      </m:r>
                    </m:sub>
                  </m:sSub>
                </m:oMath>
              </a14:m>
              <a:r>
                <a:rPr lang="hy-AM" sz="1000" b="1"/>
                <a:t>  </a:t>
              </a:r>
              <a:endParaRPr lang="en-US" sz="1000" b="1"/>
            </a:p>
          </dgm:t>
        </dgm:pt>
      </mc:Choice>
      <mc:Fallback xmlns="">
        <dgm:pt modelId="{839E9AA8-2849-498D-A3D2-83287F1F02A7}">
          <dgm:prSet phldrT="[Текст]" custT="1"/>
          <dgm:spPr/>
          <dgm:t>
            <a:bodyPr/>
            <a:lstStyle/>
            <a:p>
              <a:pPr algn="ctr"/>
              <a:endParaRPr lang="hy-AM" sz="1000" b="1"/>
            </a:p>
            <a:p>
              <a:pPr algn="ctr"/>
              <a:r>
                <a:rPr lang="en-US" sz="1000" b="1"/>
                <a:t>I. </a:t>
              </a:r>
              <a:r>
                <a:rPr lang="hy-AM" sz="1000" b="1"/>
                <a:t>Ուժեղ հիմքից և թույլ թթվից առաջացած աղեր</a:t>
              </a:r>
            </a:p>
            <a:p>
              <a:pPr algn="ctr"/>
              <a:r>
                <a:rPr lang="en-US" sz="1000" b="1" i="0">
                  <a:latin typeface="Cambria Math" panose="02040503050406030204" pitchFamily="18" charset="0"/>
                </a:rPr>
                <a:t>𝑲𝑪𝒍𝑶,  〖𝑵𝒂〗_𝟐 𝑪𝑶_𝟑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𝑪𝑯_𝟑 𝑪𝑶𝑶𝑵𝒂, </a:t>
              </a:r>
              <a:endParaRPr lang="en-US" sz="1000" b="1" i="1" dirty="0">
                <a:latin typeface="Cambria Math" panose="02040503050406030204" pitchFamily="18" charset="0"/>
              </a:endParaRPr>
            </a:p>
            <a:p>
              <a:pPr algn="ctr"/>
              <a:r>
                <a:rPr lang="en-US" sz="1000" b="1" i="0">
                  <a:latin typeface="Cambria Math" panose="02040503050406030204" pitchFamily="18" charset="0"/>
                </a:rPr>
                <a:t>𝑵𝒂𝑪𝑵,  〖𝑵𝒂〗_𝟐 𝑺, 〖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𝑲〗_𝟐 𝑺𝒊𝑶_𝟑</a:t>
              </a:r>
              <a:r>
                <a:rPr lang="hy-AM" sz="1000" b="1"/>
                <a:t>  </a:t>
              </a:r>
              <a:endParaRPr lang="en-US" sz="1000" b="1"/>
            </a:p>
          </dgm:t>
        </dgm:pt>
      </mc:Fallback>
    </mc:AlternateContent>
    <dgm:pt modelId="{B1DFB35F-93DB-40FC-97D3-2D4ED1EA2E78}" type="parTrans" cxnId="{DE6093D1-DD3A-4A8A-B712-FA242FDD940C}">
      <dgm:prSet/>
      <dgm:spPr/>
      <dgm:t>
        <a:bodyPr/>
        <a:lstStyle/>
        <a:p>
          <a:pPr algn="ctr"/>
          <a:endParaRPr lang="en-US"/>
        </a:p>
      </dgm:t>
    </dgm:pt>
    <dgm:pt modelId="{7C654393-364E-496D-BF01-44C3C93E11AC}" type="sibTrans" cxnId="{DE6093D1-DD3A-4A8A-B712-FA242FDD940C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376E3A0-CB58-4883-AEB7-960AB7460035}">
          <dgm:prSet phldrT="[Текст]" custT="1"/>
          <dgm:spPr>
            <a:solidFill>
              <a:schemeClr val="accent5">
                <a:lumMod val="50000"/>
              </a:schemeClr>
            </a:solidFill>
          </dgm:spPr>
          <dgm:t>
            <a:bodyPr/>
            <a:lstStyle/>
            <a:p>
              <a:pPr algn="ctr"/>
              <a:endParaRPr lang="hy-AM" sz="1000" b="1"/>
            </a:p>
            <a:p>
              <a:pPr algn="ctr"/>
              <a:r>
                <a:rPr lang="en-US" sz="1000" b="1"/>
                <a:t>II. </a:t>
              </a:r>
              <a:r>
                <a:rPr lang="hy-AM" sz="1000" b="1"/>
                <a:t>Թույլ հիմքից և ուժեղ թթվից առաջացած աղեր</a:t>
              </a:r>
            </a:p>
            <a:p>
              <a:pPr algn="ctr"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𝑭𝒆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𝑪𝒍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𝑨𝒍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>
                                <a:latin typeface="Cambria Math" panose="02040503050406030204" pitchFamily="18" charset="0"/>
                              </a:rPr>
                              <m:t>𝑺</m:t>
                            </m:r>
                            <m:sSub>
                              <m:sSubPr>
                                <m:ctrlP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𝑪𝒖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𝑩𝒓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dirty="0"/>
            </a:p>
            <a:p>
              <a:pPr algn="ctr"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𝒍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𝒁𝒏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m:oMathPara>
              </a14:m>
              <a:endParaRPr lang="en-US" sz="1000" b="1"/>
            </a:p>
          </dgm:t>
        </dgm:pt>
      </mc:Choice>
      <mc:Fallback xmlns="">
        <dgm:pt modelId="{F376E3A0-CB58-4883-AEB7-960AB7460035}">
          <dgm:prSet phldrT="[Текст]" custT="1"/>
          <dgm:spPr>
            <a:solidFill>
              <a:schemeClr val="accent5">
                <a:lumMod val="50000"/>
              </a:schemeClr>
            </a:solidFill>
          </dgm:spPr>
          <dgm:t>
            <a:bodyPr/>
            <a:lstStyle/>
            <a:p>
              <a:pPr algn="ctr"/>
              <a:endParaRPr lang="hy-AM" sz="1000" b="1"/>
            </a:p>
            <a:p>
              <a:pPr algn="ctr"/>
              <a:r>
                <a:rPr lang="en-US" sz="1000" b="1"/>
                <a:t>II. </a:t>
              </a:r>
              <a:r>
                <a:rPr lang="hy-AM" sz="1000" b="1"/>
                <a:t>Թույլ հիմքից և ուժեղ թթվից առաջացած աղեր</a:t>
              </a:r>
            </a:p>
            <a:p>
              <a:pPr algn="ctr"/>
              <a:r>
                <a:rPr lang="en-US" sz="1000" b="1" i="0">
                  <a:latin typeface="Cambria Math" panose="02040503050406030204" pitchFamily="18" charset="0"/>
                </a:rPr>
                <a:t>𝑭𝒆〖𝑪𝒍〗_𝟐,</a:t>
              </a:r>
              <a:r>
                <a:rPr lang="hy-AM" sz="1000" b="1" i="0">
                  <a:latin typeface="Cambria Math" panose="02040503050406030204" pitchFamily="18" charset="0"/>
                </a:rPr>
                <a:t>  </a:t>
              </a:r>
              <a:r>
                <a:rPr lang="en-US" sz="1000" b="1" i="0">
                  <a:latin typeface="Cambria Math" panose="02040503050406030204" pitchFamily="18" charset="0"/>
                </a:rPr>
                <a:t>〖𝑨𝒍〗_𝟐 (𝑺𝑶_𝟒 )_𝟑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𝑪𝒖〖𝑩𝒓〗_𝟐, </a:t>
              </a:r>
              <a:endParaRPr lang="en-US" sz="1000" b="1" dirty="0"/>
            </a:p>
            <a:p>
              <a:pPr algn="ctr"/>
              <a:r>
                <a:rPr lang="en-US" sz="1000" b="1" i="0">
                  <a:latin typeface="Cambria Math" panose="02040503050406030204" pitchFamily="18" charset="0"/>
                </a:rPr>
                <a:t>𝑵𝑯_𝟒 𝑪𝒍,  𝒁𝒏(𝑵𝑶_𝟑 )_𝟐</a:t>
              </a:r>
              <a:endParaRPr lang="en-US" sz="1000" b="1"/>
            </a:p>
          </dgm:t>
        </dgm:pt>
      </mc:Fallback>
    </mc:AlternateContent>
    <dgm:pt modelId="{69EB28A9-7559-48E3-857E-9760B44074E5}" type="parTrans" cxnId="{2D9A4261-8CF3-4C5B-BE3C-921C5F94B673}">
      <dgm:prSet/>
      <dgm:spPr/>
      <dgm:t>
        <a:bodyPr/>
        <a:lstStyle/>
        <a:p>
          <a:pPr algn="ctr"/>
          <a:endParaRPr lang="en-US"/>
        </a:p>
      </dgm:t>
    </dgm:pt>
    <dgm:pt modelId="{2C2D73D9-FE45-407A-AA80-74A2AA5CBC75}" type="sibTrans" cxnId="{2D9A4261-8CF3-4C5B-BE3C-921C5F94B673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1EF7E039-2708-46B3-A5C6-F9528A588D92}">
          <dgm:prSet phldrT="[Текст]" custT="1"/>
          <dgm:spPr/>
          <dgm:t>
            <a:bodyPr/>
            <a:lstStyle/>
            <a:p>
              <a:pPr algn="ctr"/>
              <a:r>
                <a:rPr lang="en-US" sz="1000" b="1">
                  <a:solidFill>
                    <a:sysClr val="windowText" lastClr="000000"/>
                  </a:solidFill>
                </a:rPr>
                <a:t>III.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Թույլ հիմքից և թույլ թթվից առաջացած աղեր</a:t>
              </a:r>
            </a:p>
            <a:p>
              <a:pPr algn="ctr"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𝑵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𝑨𝒍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𝑶𝑶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m:oMathPara>
              </a14:m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 algn="ctr"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𝑯</m:t>
                                </m:r>
                              </m:e>
                              <m:sub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hy-AM" sz="1000" b="1">
                <a:solidFill>
                  <a:sysClr val="windowText" lastClr="000000"/>
                </a:solidFill>
              </a:endParaRPr>
            </a:p>
            <a:p>
              <a:pPr algn="ctr"/>
              <a:endParaRPr lang="en-US" sz="1000" b="1"/>
            </a:p>
          </dgm:t>
        </dgm:pt>
      </mc:Choice>
      <mc:Fallback xmlns="">
        <dgm:pt modelId="{1EF7E039-2708-46B3-A5C6-F9528A588D92}">
          <dgm:prSet phldrT="[Текст]" custT="1"/>
          <dgm:spPr/>
          <dgm:t>
            <a:bodyPr/>
            <a:lstStyle/>
            <a:p>
              <a:pPr algn="ctr"/>
              <a:r>
                <a:rPr lang="en-US" sz="1000" b="1">
                  <a:solidFill>
                    <a:sysClr val="windowText" lastClr="000000"/>
                  </a:solidFill>
                </a:rPr>
                <a:t>III.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Թույլ հիմքից և թույլ թթվից առաջացած աղեր</a:t>
              </a:r>
            </a:p>
            <a:p>
              <a:pPr algn="ctr"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𝑯_𝟒 𝑪𝑵,  〖𝑨𝒍〗_𝟐 𝑺_𝟑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𝑯_𝟑 𝑪𝑶𝑶𝑵𝑯_𝟒,</a:t>
              </a:r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 algn="ctr"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𝑯_𝟒 𝑵𝑶_𝟐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(𝑵𝑯_𝟒 )_𝟐 𝑪𝑶_𝟑</a:t>
              </a:r>
              <a:endParaRPr lang="hy-AM" sz="1000" b="1">
                <a:solidFill>
                  <a:sysClr val="windowText" lastClr="000000"/>
                </a:solidFill>
              </a:endParaRPr>
            </a:p>
            <a:p>
              <a:pPr algn="ctr"/>
              <a:endParaRPr lang="en-US" sz="1000" b="1"/>
            </a:p>
          </dgm:t>
        </dgm:pt>
      </mc:Fallback>
    </mc:AlternateContent>
    <dgm:pt modelId="{118E3908-6454-4602-983E-D0C0832B7E6D}" type="parTrans" cxnId="{C461BC79-E6D5-4A9B-99BA-1FF0BB247EEE}">
      <dgm:prSet/>
      <dgm:spPr/>
      <dgm:t>
        <a:bodyPr/>
        <a:lstStyle/>
        <a:p>
          <a:pPr algn="ctr"/>
          <a:endParaRPr lang="en-US"/>
        </a:p>
      </dgm:t>
    </dgm:pt>
    <dgm:pt modelId="{42C2DEF3-2DCC-4413-BDB0-B52F43E4CB77}" type="sibTrans" cxnId="{C461BC79-E6D5-4A9B-99BA-1FF0BB247EEE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8965850-B34E-4A4C-82E0-685AFA062F54}">
          <dgm:prSet phldrT="[Текст]" custT="1"/>
          <dgm:spPr>
            <a:solidFill>
              <a:schemeClr val="accent5">
                <a:lumMod val="60000"/>
                <a:lumOff val="40000"/>
              </a:schemeClr>
            </a:solidFill>
          </dgm:spPr>
          <dgm:t>
            <a:bodyPr/>
            <a:lstStyle/>
            <a:p>
              <a:pPr algn="ctr"/>
              <a:r>
                <a:rPr lang="en-US" sz="1000" b="1">
                  <a:solidFill>
                    <a:sysClr val="windowText" lastClr="000000"/>
                  </a:solidFill>
                </a:rPr>
                <a:t>IV.</a:t>
              </a:r>
              <a:r>
                <a:rPr lang="en-US" sz="1000">
                  <a:solidFill>
                    <a:sysClr val="windowText" lastClr="000000"/>
                  </a:solidFill>
                </a:rPr>
                <a:t>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Ուժեղ հիմքից և ուժեղ թթվից առաջացած աղեր</a:t>
              </a:r>
            </a:p>
            <a:p>
              <a:pPr algn="ctr"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𝑩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𝑪𝒍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𝑩𝒓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 algn="ctr"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𝒂𝑪𝒍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m:oMathPara>
              </a14:m>
              <a:endParaRPr lang="en-US" sz="1000" b="1">
                <a:solidFill>
                  <a:sysClr val="windowText" lastClr="000000"/>
                </a:solidFill>
              </a:endParaRPr>
            </a:p>
          </dgm:t>
        </dgm:pt>
      </mc:Choice>
      <mc:Fallback xmlns="">
        <dgm:pt modelId="{08965850-B34E-4A4C-82E0-685AFA062F54}">
          <dgm:prSet phldrT="[Текст]" custT="1"/>
          <dgm:spPr>
            <a:solidFill>
              <a:schemeClr val="accent5">
                <a:lumMod val="60000"/>
                <a:lumOff val="40000"/>
              </a:schemeClr>
            </a:solidFill>
          </dgm:spPr>
          <dgm:t>
            <a:bodyPr/>
            <a:lstStyle/>
            <a:p>
              <a:pPr algn="ctr"/>
              <a:r>
                <a:rPr lang="en-US" sz="1000" b="1">
                  <a:solidFill>
                    <a:sysClr val="windowText" lastClr="000000"/>
                  </a:solidFill>
                </a:rPr>
                <a:t>IV.</a:t>
              </a:r>
              <a:r>
                <a:rPr lang="en-US" sz="1000">
                  <a:solidFill>
                    <a:sysClr val="windowText" lastClr="000000"/>
                  </a:solidFill>
                </a:rPr>
                <a:t>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Ուժեղ հիմքից և ուժեղ թթվից առաջացած աղեր</a:t>
              </a:r>
            </a:p>
            <a:p>
              <a:pPr algn="ctr"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𝑩𝒂〖𝑪𝒍〗_𝟐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𝑲_𝟐 𝑺𝑶_𝟒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𝒂〖𝑩𝒓〗_𝟐, </a:t>
              </a:r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 algn="ctr"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𝒂𝑪𝒍,  𝑪𝒂(𝑵𝑶_𝟑 )_𝟐</a:t>
              </a:r>
              <a:endParaRPr lang="en-US" sz="1000" b="1">
                <a:solidFill>
                  <a:sysClr val="windowText" lastClr="000000"/>
                </a:solidFill>
              </a:endParaRPr>
            </a:p>
          </dgm:t>
        </dgm:pt>
      </mc:Fallback>
    </mc:AlternateContent>
    <dgm:pt modelId="{4BC7D502-94C9-49DA-9ADB-E7350050F2CE}" type="parTrans" cxnId="{A0654114-2E1C-4D22-8A12-5D1A087D95BD}">
      <dgm:prSet/>
      <dgm:spPr/>
      <dgm:t>
        <a:bodyPr/>
        <a:lstStyle/>
        <a:p>
          <a:pPr algn="ctr"/>
          <a:endParaRPr lang="en-US"/>
        </a:p>
      </dgm:t>
    </dgm:pt>
    <dgm:pt modelId="{9AF44252-505B-48C8-ABBD-81035A676C51}" type="sibTrans" cxnId="{A0654114-2E1C-4D22-8A12-5D1A087D95BD}">
      <dgm:prSet/>
      <dgm:spPr/>
      <dgm:t>
        <a:bodyPr/>
        <a:lstStyle/>
        <a:p>
          <a:pPr algn="ctr"/>
          <a:endParaRPr lang="en-US"/>
        </a:p>
      </dgm:t>
    </dgm:pt>
    <dgm:pt modelId="{F7AA1BA7-AD03-4760-9AC0-604EF6AD827B}" type="pres">
      <dgm:prSet presAssocID="{6D42A27C-9DBE-46B2-9986-97EE194E8E7B}" presName="diagram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A532DA02-CBE0-42E3-8286-9DA0A8C2E66B}" type="pres">
      <dgm:prSet presAssocID="{6D42A27C-9DBE-46B2-9986-97EE194E8E7B}" presName="matrix" presStyleCnt="0"/>
      <dgm:spPr/>
    </dgm:pt>
    <dgm:pt modelId="{669372AE-1FF7-40FC-9154-647C89081BE2}" type="pres">
      <dgm:prSet presAssocID="{6D42A27C-9DBE-46B2-9986-97EE194E8E7B}" presName="tile1" presStyleLbl="node1" presStyleIdx="0" presStyleCnt="4" custScaleY="103595"/>
      <dgm:spPr/>
    </dgm:pt>
    <dgm:pt modelId="{F2BE47B6-8F4C-499A-943F-D9FC2BB62D0E}" type="pres">
      <dgm:prSet presAssocID="{6D42A27C-9DBE-46B2-9986-97EE194E8E7B}" presName="tile1text" presStyleLbl="node1" presStyleIdx="0" presStyleCnt="4">
        <dgm:presLayoutVars>
          <dgm:chMax val="0"/>
          <dgm:chPref val="0"/>
          <dgm:bulletEnabled val="1"/>
        </dgm:presLayoutVars>
      </dgm:prSet>
      <dgm:spPr/>
    </dgm:pt>
    <dgm:pt modelId="{65A66DFB-032A-4082-B7F8-9CA5C630B660}" type="pres">
      <dgm:prSet presAssocID="{6D42A27C-9DBE-46B2-9986-97EE194E8E7B}" presName="tile2" presStyleLbl="node1" presStyleIdx="1" presStyleCnt="4" custScaleY="104615"/>
      <dgm:spPr/>
    </dgm:pt>
    <dgm:pt modelId="{0585C4DD-535F-4524-9783-C5B346C665A2}" type="pres">
      <dgm:prSet presAssocID="{6D42A27C-9DBE-46B2-9986-97EE194E8E7B}" presName="tile2text" presStyleLbl="node1" presStyleIdx="1" presStyleCnt="4">
        <dgm:presLayoutVars>
          <dgm:chMax val="0"/>
          <dgm:chPref val="0"/>
          <dgm:bulletEnabled val="1"/>
        </dgm:presLayoutVars>
      </dgm:prSet>
      <dgm:spPr/>
    </dgm:pt>
    <dgm:pt modelId="{FC7714E2-108D-4896-B120-23099F37A921}" type="pres">
      <dgm:prSet presAssocID="{6D42A27C-9DBE-46B2-9986-97EE194E8E7B}" presName="tile3" presStyleLbl="node1" presStyleIdx="2" presStyleCnt="4"/>
      <dgm:spPr/>
    </dgm:pt>
    <dgm:pt modelId="{3E00995C-728B-4B43-9B2D-FA95DB069D48}" type="pres">
      <dgm:prSet presAssocID="{6D42A27C-9DBE-46B2-9986-97EE194E8E7B}" presName="tile3text" presStyleLbl="node1" presStyleIdx="2" presStyleCnt="4">
        <dgm:presLayoutVars>
          <dgm:chMax val="0"/>
          <dgm:chPref val="0"/>
          <dgm:bulletEnabled val="1"/>
        </dgm:presLayoutVars>
      </dgm:prSet>
      <dgm:spPr/>
    </dgm:pt>
    <dgm:pt modelId="{E5090483-6899-44A7-8561-A190858157D6}" type="pres">
      <dgm:prSet presAssocID="{6D42A27C-9DBE-46B2-9986-97EE194E8E7B}" presName="tile4" presStyleLbl="node1" presStyleIdx="3" presStyleCnt="4"/>
      <dgm:spPr/>
    </dgm:pt>
    <dgm:pt modelId="{5F16C343-ED89-44A6-9661-9C599DBB5CDB}" type="pres">
      <dgm:prSet presAssocID="{6D42A27C-9DBE-46B2-9986-97EE194E8E7B}" presName="tile4text" presStyleLbl="node1" presStyleIdx="3" presStyleCnt="4">
        <dgm:presLayoutVars>
          <dgm:chMax val="0"/>
          <dgm:chPref val="0"/>
          <dgm:bulletEnabled val="1"/>
        </dgm:presLayoutVars>
      </dgm:prSet>
      <dgm:spPr/>
    </dgm:pt>
    <dgm:pt modelId="{51B44DFD-B087-4DAB-AD25-6B5BF8439A97}" type="pres">
      <dgm:prSet presAssocID="{6D42A27C-9DBE-46B2-9986-97EE194E8E7B}" presName="centerTile" presStyleLbl="fgShp" presStyleIdx="0" presStyleCnt="1" custScaleY="72886" custLinFactNeighborX="-1834" custLinFactNeighborY="-4080">
        <dgm:presLayoutVars>
          <dgm:chMax val="0"/>
          <dgm:chPref val="0"/>
        </dgm:presLayoutVars>
      </dgm:prSet>
      <dgm:spPr/>
    </dgm:pt>
  </dgm:ptLst>
  <dgm:cxnLst>
    <dgm:cxn modelId="{A0654114-2E1C-4D22-8A12-5D1A087D95BD}" srcId="{7B8C7E00-CE6F-4286-B89D-40B93666D688}" destId="{08965850-B34E-4A4C-82E0-685AFA062F54}" srcOrd="3" destOrd="0" parTransId="{4BC7D502-94C9-49DA-9ADB-E7350050F2CE}" sibTransId="{9AF44252-505B-48C8-ABBD-81035A676C51}"/>
    <dgm:cxn modelId="{57045414-D8DA-49DE-96F1-E6A130323ED7}" type="presOf" srcId="{6D42A27C-9DBE-46B2-9986-97EE194E8E7B}" destId="{F7AA1BA7-AD03-4760-9AC0-604EF6AD827B}" srcOrd="0" destOrd="0" presId="urn:microsoft.com/office/officeart/2005/8/layout/matrix1"/>
    <dgm:cxn modelId="{CBC3971B-6888-4EC9-8C3F-D3C05B90BA5F}" type="presOf" srcId="{1EF7E039-2708-46B3-A5C6-F9528A588D92}" destId="{FC7714E2-108D-4896-B120-23099F37A921}" srcOrd="0" destOrd="0" presId="urn:microsoft.com/office/officeart/2005/8/layout/matrix1"/>
    <dgm:cxn modelId="{5FA9211D-C6D0-4891-BB73-407731281DB8}" type="presOf" srcId="{1EF7E039-2708-46B3-A5C6-F9528A588D92}" destId="{3E00995C-728B-4B43-9B2D-FA95DB069D48}" srcOrd="1" destOrd="0" presId="urn:microsoft.com/office/officeart/2005/8/layout/matrix1"/>
    <dgm:cxn modelId="{24649F21-7CB8-49F1-A298-1EC7440FA7FB}" type="presOf" srcId="{839E9AA8-2849-498D-A3D2-83287F1F02A7}" destId="{F2BE47B6-8F4C-499A-943F-D9FC2BB62D0E}" srcOrd="1" destOrd="0" presId="urn:microsoft.com/office/officeart/2005/8/layout/matrix1"/>
    <dgm:cxn modelId="{23B2AC3A-866E-4050-ABE6-A8993014C60A}" srcId="{6D42A27C-9DBE-46B2-9986-97EE194E8E7B}" destId="{7B8C7E00-CE6F-4286-B89D-40B93666D688}" srcOrd="0" destOrd="0" parTransId="{9C7A43D9-3023-4121-BEBB-FD4942200F0E}" sibTransId="{BAA2B815-009C-47DB-B148-512873821D50}"/>
    <dgm:cxn modelId="{2D9A4261-8CF3-4C5B-BE3C-921C5F94B673}" srcId="{7B8C7E00-CE6F-4286-B89D-40B93666D688}" destId="{F376E3A0-CB58-4883-AEB7-960AB7460035}" srcOrd="1" destOrd="0" parTransId="{69EB28A9-7559-48E3-857E-9760B44074E5}" sibTransId="{2C2D73D9-FE45-407A-AA80-74A2AA5CBC75}"/>
    <dgm:cxn modelId="{C47CE444-3AFE-46C5-9B41-B4AD4115E4F2}" type="presOf" srcId="{08965850-B34E-4A4C-82E0-685AFA062F54}" destId="{E5090483-6899-44A7-8561-A190858157D6}" srcOrd="0" destOrd="0" presId="urn:microsoft.com/office/officeart/2005/8/layout/matrix1"/>
    <dgm:cxn modelId="{C461BC79-E6D5-4A9B-99BA-1FF0BB247EEE}" srcId="{7B8C7E00-CE6F-4286-B89D-40B93666D688}" destId="{1EF7E039-2708-46B3-A5C6-F9528A588D92}" srcOrd="2" destOrd="0" parTransId="{118E3908-6454-4602-983E-D0C0832B7E6D}" sibTransId="{42C2DEF3-2DCC-4413-BDB0-B52F43E4CB77}"/>
    <dgm:cxn modelId="{509F1D7A-6C5A-44A5-BE26-EB8607B3EE33}" type="presOf" srcId="{F376E3A0-CB58-4883-AEB7-960AB7460035}" destId="{65A66DFB-032A-4082-B7F8-9CA5C630B660}" srcOrd="0" destOrd="0" presId="urn:microsoft.com/office/officeart/2005/8/layout/matrix1"/>
    <dgm:cxn modelId="{530546A3-EC8A-49E7-BA33-C8727AFD77FE}" type="presOf" srcId="{839E9AA8-2849-498D-A3D2-83287F1F02A7}" destId="{669372AE-1FF7-40FC-9154-647C89081BE2}" srcOrd="0" destOrd="0" presId="urn:microsoft.com/office/officeart/2005/8/layout/matrix1"/>
    <dgm:cxn modelId="{BCC3B1B6-F58E-4AA1-A42F-496B897D0151}" type="presOf" srcId="{08965850-B34E-4A4C-82E0-685AFA062F54}" destId="{5F16C343-ED89-44A6-9661-9C599DBB5CDB}" srcOrd="1" destOrd="0" presId="urn:microsoft.com/office/officeart/2005/8/layout/matrix1"/>
    <dgm:cxn modelId="{19FF6AC9-67C8-4252-AC7B-132D859AB661}" type="presOf" srcId="{F376E3A0-CB58-4883-AEB7-960AB7460035}" destId="{0585C4DD-535F-4524-9783-C5B346C665A2}" srcOrd="1" destOrd="0" presId="urn:microsoft.com/office/officeart/2005/8/layout/matrix1"/>
    <dgm:cxn modelId="{BECF3CCC-6835-434A-9DFE-0F29BAEA49C7}" type="presOf" srcId="{7B8C7E00-CE6F-4286-B89D-40B93666D688}" destId="{51B44DFD-B087-4DAB-AD25-6B5BF8439A97}" srcOrd="0" destOrd="0" presId="urn:microsoft.com/office/officeart/2005/8/layout/matrix1"/>
    <dgm:cxn modelId="{DE6093D1-DD3A-4A8A-B712-FA242FDD940C}" srcId="{7B8C7E00-CE6F-4286-B89D-40B93666D688}" destId="{839E9AA8-2849-498D-A3D2-83287F1F02A7}" srcOrd="0" destOrd="0" parTransId="{B1DFB35F-93DB-40FC-97D3-2D4ED1EA2E78}" sibTransId="{7C654393-364E-496D-BF01-44C3C93E11AC}"/>
    <dgm:cxn modelId="{CD600ED2-016A-4F4E-81F0-EBE2857C4227}" type="presParOf" srcId="{F7AA1BA7-AD03-4760-9AC0-604EF6AD827B}" destId="{A532DA02-CBE0-42E3-8286-9DA0A8C2E66B}" srcOrd="0" destOrd="0" presId="urn:microsoft.com/office/officeart/2005/8/layout/matrix1"/>
    <dgm:cxn modelId="{D85FE6A6-5A3B-4A2C-9289-3302454A2814}" type="presParOf" srcId="{A532DA02-CBE0-42E3-8286-9DA0A8C2E66B}" destId="{669372AE-1FF7-40FC-9154-647C89081BE2}" srcOrd="0" destOrd="0" presId="urn:microsoft.com/office/officeart/2005/8/layout/matrix1"/>
    <dgm:cxn modelId="{489076E4-BA5C-458F-9584-F7298882F869}" type="presParOf" srcId="{A532DA02-CBE0-42E3-8286-9DA0A8C2E66B}" destId="{F2BE47B6-8F4C-499A-943F-D9FC2BB62D0E}" srcOrd="1" destOrd="0" presId="urn:microsoft.com/office/officeart/2005/8/layout/matrix1"/>
    <dgm:cxn modelId="{D3D5331E-4C41-4EE8-B526-28A66DD5FA18}" type="presParOf" srcId="{A532DA02-CBE0-42E3-8286-9DA0A8C2E66B}" destId="{65A66DFB-032A-4082-B7F8-9CA5C630B660}" srcOrd="2" destOrd="0" presId="urn:microsoft.com/office/officeart/2005/8/layout/matrix1"/>
    <dgm:cxn modelId="{1949BD5F-AA0A-4272-BCE4-E5EB10E73013}" type="presParOf" srcId="{A532DA02-CBE0-42E3-8286-9DA0A8C2E66B}" destId="{0585C4DD-535F-4524-9783-C5B346C665A2}" srcOrd="3" destOrd="0" presId="urn:microsoft.com/office/officeart/2005/8/layout/matrix1"/>
    <dgm:cxn modelId="{E31A3B77-7E39-4E67-9FE9-7FEFD34CE277}" type="presParOf" srcId="{A532DA02-CBE0-42E3-8286-9DA0A8C2E66B}" destId="{FC7714E2-108D-4896-B120-23099F37A921}" srcOrd="4" destOrd="0" presId="urn:microsoft.com/office/officeart/2005/8/layout/matrix1"/>
    <dgm:cxn modelId="{A102ACC1-CC98-4885-9E25-F7FF038DAE10}" type="presParOf" srcId="{A532DA02-CBE0-42E3-8286-9DA0A8C2E66B}" destId="{3E00995C-728B-4B43-9B2D-FA95DB069D48}" srcOrd="5" destOrd="0" presId="urn:microsoft.com/office/officeart/2005/8/layout/matrix1"/>
    <dgm:cxn modelId="{CFDB8C22-0CAC-449F-9D5D-4478E7249E6A}" type="presParOf" srcId="{A532DA02-CBE0-42E3-8286-9DA0A8C2E66B}" destId="{E5090483-6899-44A7-8561-A190858157D6}" srcOrd="6" destOrd="0" presId="urn:microsoft.com/office/officeart/2005/8/layout/matrix1"/>
    <dgm:cxn modelId="{C32A5733-2761-42DD-A65D-F47474E6BD38}" type="presParOf" srcId="{A532DA02-CBE0-42E3-8286-9DA0A8C2E66B}" destId="{5F16C343-ED89-44A6-9661-9C599DBB5CDB}" srcOrd="7" destOrd="0" presId="urn:microsoft.com/office/officeart/2005/8/layout/matrix1"/>
    <dgm:cxn modelId="{6D20963B-6BE3-4532-96CA-788414CB24E6}" type="presParOf" srcId="{F7AA1BA7-AD03-4760-9AC0-604EF6AD827B}" destId="{51B44DFD-B087-4DAB-AD25-6B5BF8439A97}" srcOrd="1" destOrd="0" presId="urn:microsoft.com/office/officeart/2005/8/layout/matrix1"/>
  </dgm:cxnLst>
  <dgm:bg/>
  <dgm:whole/>
  <dgm:extLst>
    <a:ext uri="http://schemas.microsoft.com/office/drawing/2008/diagram">
      <dsp:dataModelExt xmlns:dsp="http://schemas.microsoft.com/office/drawing/2008/diagram" relId="rId666" minVer="http://schemas.openxmlformats.org/drawingml/2006/diagram"/>
    </a:ext>
  </dgm:extLst>
</dgm:dataModel>
</file>

<file path=word/diagrams/data12.xml><?xml version="1.0" encoding="utf-8"?>
<dgm:dataModel xmlns:dgm="http://schemas.openxmlformats.org/drawingml/2006/diagram" xmlns:a="http://schemas.openxmlformats.org/drawingml/2006/main">
  <dgm:ptLst>
    <dgm:pt modelId="{316F4B58-7FA9-47C2-AAC3-74DC51EF26C7}" type="doc">
      <dgm:prSet loTypeId="urn:microsoft.com/office/officeart/2005/8/layout/arrow6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71A415E3-A667-4C26-A92B-9621A3573D27}">
      <dgm:prSet phldrT="[Текст]" custT="1"/>
      <dgm:spPr/>
      <dgm:t>
        <a:bodyPr/>
        <a:lstStyle/>
        <a:p>
          <a:pPr algn="l"/>
          <a:r>
            <a:rPr lang="hy-AM" sz="900">
              <a:solidFill>
                <a:sysClr val="windowText" lastClr="000000"/>
              </a:solidFill>
            </a:rPr>
            <a:t>Ջերմաստիճանի իջեցում</a:t>
          </a:r>
        </a:p>
        <a:p>
          <a:pPr algn="l"/>
          <a:r>
            <a:rPr lang="hy-AM" sz="900">
              <a:solidFill>
                <a:sysClr val="windowText" lastClr="000000"/>
              </a:solidFill>
            </a:rPr>
            <a:t>Աղի կոնցենտրացիայի մեծացում</a:t>
          </a:r>
        </a:p>
        <a:p>
          <a:pPr algn="l"/>
          <a:r>
            <a:rPr lang="hy-AM" sz="900">
              <a:solidFill>
                <a:sysClr val="windowText" lastClr="000000"/>
              </a:solidFill>
            </a:rPr>
            <a:t>Առաջացող իոններից որևէ մեկի ավելացում</a:t>
          </a:r>
          <a:endParaRPr lang="en-US" sz="900">
            <a:solidFill>
              <a:sysClr val="windowText" lastClr="000000"/>
            </a:solidFill>
          </a:endParaRPr>
        </a:p>
      </dgm:t>
    </dgm:pt>
    <dgm:pt modelId="{9F2CA169-E15E-46D7-8776-5E011CE80AE2}" type="parTrans" cxnId="{83575CD6-2371-42DA-948E-866FC57CD388}">
      <dgm:prSet/>
      <dgm:spPr/>
      <dgm:t>
        <a:bodyPr/>
        <a:lstStyle/>
        <a:p>
          <a:endParaRPr lang="en-US"/>
        </a:p>
      </dgm:t>
    </dgm:pt>
    <dgm:pt modelId="{D5E6F5C0-2150-4CB1-9509-418291BFD935}" type="sibTrans" cxnId="{83575CD6-2371-42DA-948E-866FC57CD388}">
      <dgm:prSet/>
      <dgm:spPr/>
      <dgm:t>
        <a:bodyPr/>
        <a:lstStyle/>
        <a:p>
          <a:endParaRPr lang="en-US"/>
        </a:p>
      </dgm:t>
    </dgm:pt>
    <dgm:pt modelId="{95F0D91A-DAFD-4449-9F53-2E87F011023E}">
      <dgm:prSet phldrT="[Текст]" custT="1"/>
      <dgm:spPr/>
      <dgm:t>
        <a:bodyPr/>
        <a:lstStyle/>
        <a:p>
          <a:pPr algn="l"/>
          <a:r>
            <a:rPr lang="en-US" sz="900">
              <a:solidFill>
                <a:sysClr val="windowText" lastClr="000000"/>
              </a:solidFill>
            </a:rPr>
            <a:t>  </a:t>
          </a:r>
          <a:r>
            <a:rPr lang="hy-AM" sz="900">
              <a:solidFill>
                <a:sysClr val="windowText" lastClr="000000"/>
              </a:solidFill>
            </a:rPr>
            <a:t>Ջերմաստիճանի բարձրացում</a:t>
          </a:r>
        </a:p>
        <a:p>
          <a:pPr algn="l"/>
          <a:r>
            <a:rPr lang="en-US" sz="900">
              <a:solidFill>
                <a:sysClr val="windowText" lastClr="000000"/>
              </a:solidFill>
            </a:rPr>
            <a:t>  </a:t>
          </a:r>
          <a:r>
            <a:rPr lang="hy-AM" sz="900">
              <a:solidFill>
                <a:sysClr val="windowText" lastClr="000000"/>
              </a:solidFill>
            </a:rPr>
            <a:t>Աղի կոնցենտրացիայի փոքրացում</a:t>
          </a:r>
        </a:p>
        <a:p>
          <a:pPr algn="l"/>
          <a:r>
            <a:rPr lang="en-US" sz="900">
              <a:solidFill>
                <a:sysClr val="windowText" lastClr="000000"/>
              </a:solidFill>
            </a:rPr>
            <a:t>  </a:t>
          </a:r>
          <a:r>
            <a:rPr lang="hy-AM" sz="900">
              <a:solidFill>
                <a:sysClr val="windowText" lastClr="000000"/>
              </a:solidFill>
            </a:rPr>
            <a:t>Առաջացող իոններից որևէ մեկի հեռացում (կապում)</a:t>
          </a:r>
          <a:endParaRPr lang="en-US" sz="900">
            <a:solidFill>
              <a:sysClr val="windowText" lastClr="000000"/>
            </a:solidFill>
          </a:endParaRPr>
        </a:p>
      </dgm:t>
    </dgm:pt>
    <dgm:pt modelId="{259085E4-CBD9-4A31-BFA3-86EC48D4A6DC}" type="parTrans" cxnId="{BA39A04E-C7A0-4B7A-AC2B-CCAF51017F44}">
      <dgm:prSet/>
      <dgm:spPr/>
      <dgm:t>
        <a:bodyPr/>
        <a:lstStyle/>
        <a:p>
          <a:endParaRPr lang="en-US"/>
        </a:p>
      </dgm:t>
    </dgm:pt>
    <dgm:pt modelId="{499CDC60-A4DE-48EC-B431-4BF16E74277A}" type="sibTrans" cxnId="{BA39A04E-C7A0-4B7A-AC2B-CCAF51017F44}">
      <dgm:prSet/>
      <dgm:spPr/>
      <dgm:t>
        <a:bodyPr/>
        <a:lstStyle/>
        <a:p>
          <a:endParaRPr lang="en-US"/>
        </a:p>
      </dgm:t>
    </dgm:pt>
    <dgm:pt modelId="{6D0423C5-9ED5-4CA8-963A-264CDFD2B8AC}" type="pres">
      <dgm:prSet presAssocID="{316F4B58-7FA9-47C2-AAC3-74DC51EF26C7}" presName="compositeShape" presStyleCnt="0">
        <dgm:presLayoutVars>
          <dgm:chMax val="2"/>
          <dgm:dir/>
          <dgm:resizeHandles val="exact"/>
        </dgm:presLayoutVars>
      </dgm:prSet>
      <dgm:spPr/>
    </dgm:pt>
    <dgm:pt modelId="{602A0D29-95E8-49CC-BD48-BFD6535DCA14}" type="pres">
      <dgm:prSet presAssocID="{316F4B58-7FA9-47C2-AAC3-74DC51EF26C7}" presName="ribbon" presStyleLbl="node1" presStyleIdx="0" presStyleCnt="1"/>
      <dgm:sp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40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path path="shape">
            <a:fillToRect l="50000" t="50000" r="50000" b="50000"/>
          </a:path>
          <a:tileRect/>
        </a:gradFill>
        <a:ln>
          <a:solidFill>
            <a:srgbClr val="0070C0"/>
          </a:solidFill>
        </a:ln>
      </dgm:spPr>
    </dgm:pt>
    <dgm:pt modelId="{CC50C70D-A610-47FF-9EA6-5809D9136113}" type="pres">
      <dgm:prSet presAssocID="{316F4B58-7FA9-47C2-AAC3-74DC51EF26C7}" presName="leftArrowText" presStyleLbl="node1" presStyleIdx="0" presStyleCnt="1">
        <dgm:presLayoutVars>
          <dgm:chMax val="0"/>
          <dgm:bulletEnabled val="1"/>
        </dgm:presLayoutVars>
      </dgm:prSet>
      <dgm:spPr/>
    </dgm:pt>
    <dgm:pt modelId="{C3726DD6-538E-4A4F-AAFB-831B2BEA95F1}" type="pres">
      <dgm:prSet presAssocID="{316F4B58-7FA9-47C2-AAC3-74DC51EF26C7}" presName="rightArrowText" presStyleLbl="node1" presStyleIdx="0" presStyleCnt="1" custLinFactNeighborX="3579" custLinFactNeighborY="-509">
        <dgm:presLayoutVars>
          <dgm:chMax val="0"/>
          <dgm:bulletEnabled val="1"/>
        </dgm:presLayoutVars>
      </dgm:prSet>
      <dgm:spPr/>
    </dgm:pt>
  </dgm:ptLst>
  <dgm:cxnLst>
    <dgm:cxn modelId="{FC3F560C-03AF-4E39-9A74-563EE223FE4F}" type="presOf" srcId="{71A415E3-A667-4C26-A92B-9621A3573D27}" destId="{CC50C70D-A610-47FF-9EA6-5809D9136113}" srcOrd="0" destOrd="0" presId="urn:microsoft.com/office/officeart/2005/8/layout/arrow6"/>
    <dgm:cxn modelId="{F88ADE39-4CBE-48EF-B53A-89CB7E300511}" type="presOf" srcId="{95F0D91A-DAFD-4449-9F53-2E87F011023E}" destId="{C3726DD6-538E-4A4F-AAFB-831B2BEA95F1}" srcOrd="0" destOrd="0" presId="urn:microsoft.com/office/officeart/2005/8/layout/arrow6"/>
    <dgm:cxn modelId="{BA39A04E-C7A0-4B7A-AC2B-CCAF51017F44}" srcId="{316F4B58-7FA9-47C2-AAC3-74DC51EF26C7}" destId="{95F0D91A-DAFD-4449-9F53-2E87F011023E}" srcOrd="1" destOrd="0" parTransId="{259085E4-CBD9-4A31-BFA3-86EC48D4A6DC}" sibTransId="{499CDC60-A4DE-48EC-B431-4BF16E74277A}"/>
    <dgm:cxn modelId="{EAB1B357-20D7-4743-B37B-27F0DAC6E71F}" type="presOf" srcId="{316F4B58-7FA9-47C2-AAC3-74DC51EF26C7}" destId="{6D0423C5-9ED5-4CA8-963A-264CDFD2B8AC}" srcOrd="0" destOrd="0" presId="urn:microsoft.com/office/officeart/2005/8/layout/arrow6"/>
    <dgm:cxn modelId="{83575CD6-2371-42DA-948E-866FC57CD388}" srcId="{316F4B58-7FA9-47C2-AAC3-74DC51EF26C7}" destId="{71A415E3-A667-4C26-A92B-9621A3573D27}" srcOrd="0" destOrd="0" parTransId="{9F2CA169-E15E-46D7-8776-5E011CE80AE2}" sibTransId="{D5E6F5C0-2150-4CB1-9509-418291BFD935}"/>
    <dgm:cxn modelId="{9C8A5058-3408-40E4-ACBC-EF568A0B16AC}" type="presParOf" srcId="{6D0423C5-9ED5-4CA8-963A-264CDFD2B8AC}" destId="{602A0D29-95E8-49CC-BD48-BFD6535DCA14}" srcOrd="0" destOrd="0" presId="urn:microsoft.com/office/officeart/2005/8/layout/arrow6"/>
    <dgm:cxn modelId="{5BCD86AC-604A-4EB2-B048-8082406E7BD8}" type="presParOf" srcId="{6D0423C5-9ED5-4CA8-963A-264CDFD2B8AC}" destId="{CC50C70D-A610-47FF-9EA6-5809D9136113}" srcOrd="1" destOrd="0" presId="urn:microsoft.com/office/officeart/2005/8/layout/arrow6"/>
    <dgm:cxn modelId="{CA53D26E-E1DC-419D-9D86-CC0E8863BA1A}" type="presParOf" srcId="{6D0423C5-9ED5-4CA8-963A-264CDFD2B8AC}" destId="{C3726DD6-538E-4A4F-AAFB-831B2BEA95F1}" srcOrd="2" destOrd="0" presId="urn:microsoft.com/office/officeart/2005/8/layout/arrow6"/>
  </dgm:cxnLst>
  <dgm:bg/>
  <dgm:whole/>
  <dgm:extLst>
    <a:ext uri="http://schemas.microsoft.com/office/drawing/2008/diagram">
      <dsp:dataModelExt xmlns:dsp="http://schemas.microsoft.com/office/drawing/2008/diagram" relId="rId739" minVer="http://schemas.openxmlformats.org/drawingml/2006/diagram"/>
    </a:ext>
  </dgm:extLst>
</dgm:dataModel>
</file>

<file path=word/diagrams/data2.xml><?xml version="1.0" encoding="utf-8"?>
<dgm:dataModel xmlns:dgm="http://schemas.openxmlformats.org/drawingml/2006/diagram" xmlns:a="http://schemas.openxmlformats.org/drawingml/2006/main">
  <dgm:ptLst>
    <dgm:pt modelId="{76D3D760-5B82-4A63-B419-6AD67745DBF7}" type="doc">
      <dgm:prSet loTypeId="urn:microsoft.com/office/officeart/2008/layout/LinedList" loCatId="list" qsTypeId="urn:microsoft.com/office/officeart/2005/8/quickstyle/3d1" qsCatId="3D" csTypeId="urn:microsoft.com/office/officeart/2005/8/colors/accent5_5" csCatId="accent5" phldr="1"/>
      <dgm:spPr/>
      <dgm:t>
        <a:bodyPr/>
        <a:lstStyle/>
        <a:p>
          <a:endParaRPr lang="en-US"/>
        </a:p>
      </dgm:t>
    </dgm:pt>
    <dgm:pt modelId="{4F4DEFC7-2CF9-4636-A0F9-02E77F215A51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ՕՔՍԻԴՆ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B2CE8895-D012-4364-A93A-947026A5F374}" type="parTrans" cxnId="{FC13D6D0-8821-4955-866A-6C3467B44135}">
      <dgm:prSet/>
      <dgm:spPr/>
      <dgm:t>
        <a:bodyPr/>
        <a:lstStyle/>
        <a:p>
          <a:pPr algn="ctr"/>
          <a:endParaRPr lang="en-US"/>
        </a:p>
      </dgm:t>
    </dgm:pt>
    <dgm:pt modelId="{54EAB34B-0D1C-43B7-948B-22A2CFAFD7A2}" type="sibTrans" cxnId="{FC13D6D0-8821-4955-866A-6C3467B44135}">
      <dgm:prSet/>
      <dgm:spPr/>
      <dgm:t>
        <a:bodyPr/>
        <a:lstStyle/>
        <a:p>
          <a:pPr algn="ctr"/>
          <a:endParaRPr lang="en-US"/>
        </a:p>
      </dgm:t>
    </dgm:pt>
    <dgm:pt modelId="{0D196D59-8264-44A3-84C8-0149784A2399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ՀԻՄՔ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45C7E254-505F-4548-B8B8-B4F5232BA90D}" type="parTrans" cxnId="{9AF46167-8FC5-4675-AE54-9B4547F6C343}">
      <dgm:prSet/>
      <dgm:spPr/>
      <dgm:t>
        <a:bodyPr/>
        <a:lstStyle/>
        <a:p>
          <a:pPr algn="ctr"/>
          <a:endParaRPr lang="en-US"/>
        </a:p>
      </dgm:t>
    </dgm:pt>
    <dgm:pt modelId="{5739FC2E-0D0B-4804-9BC7-9DB7068C14FE}" type="sibTrans" cxnId="{9AF46167-8FC5-4675-AE54-9B4547F6C343}">
      <dgm:prSet/>
      <dgm:spPr/>
      <dgm:t>
        <a:bodyPr/>
        <a:lstStyle/>
        <a:p>
          <a:pPr algn="ctr"/>
          <a:endParaRPr lang="en-US"/>
        </a:p>
      </dgm:t>
    </dgm:pt>
    <dgm:pt modelId="{EFCB3865-9BC9-4785-A931-E0F5379C5E61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ԱՂ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88DD457F-AAB4-4B2E-8D13-C48FC844126A}" type="parTrans" cxnId="{FC1923EB-D2F4-4C1E-86DF-D4067A3F5033}">
      <dgm:prSet/>
      <dgm:spPr/>
      <dgm:t>
        <a:bodyPr/>
        <a:lstStyle/>
        <a:p>
          <a:pPr algn="ctr"/>
          <a:endParaRPr lang="en-US"/>
        </a:p>
      </dgm:t>
    </dgm:pt>
    <dgm:pt modelId="{5CBF0785-7083-46C7-BF69-1A05CF540730}" type="sibTrans" cxnId="{FC1923EB-D2F4-4C1E-86DF-D4067A3F5033}">
      <dgm:prSet/>
      <dgm:spPr/>
      <dgm:t>
        <a:bodyPr/>
        <a:lstStyle/>
        <a:p>
          <a:pPr algn="ctr"/>
          <a:endParaRPr lang="en-US"/>
        </a:p>
      </dgm:t>
    </dgm:pt>
    <dgm:pt modelId="{FCE45D67-A3FE-4551-BCF6-C31374305AA3}">
      <dgm:prSet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ԹԹՈՒՆ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97545C52-4AFB-4000-B5F6-E1F960E0C138}" type="parTrans" cxnId="{BD587FB7-CDE8-4AEF-8DE2-2DF7E3E56388}">
      <dgm:prSet/>
      <dgm:spPr/>
      <dgm:t>
        <a:bodyPr/>
        <a:lstStyle/>
        <a:p>
          <a:pPr algn="ctr"/>
          <a:endParaRPr lang="en-US"/>
        </a:p>
      </dgm:t>
    </dgm:pt>
    <dgm:pt modelId="{624C67E7-8D25-42A9-8D38-FBE07022B472}" type="sibTrans" cxnId="{BD587FB7-CDE8-4AEF-8DE2-2DF7E3E56388}">
      <dgm:prSet/>
      <dgm:spPr/>
      <dgm:t>
        <a:bodyPr/>
        <a:lstStyle/>
        <a:p>
          <a:pPr algn="ctr"/>
          <a:endParaRPr lang="en-US"/>
        </a:p>
      </dgm:t>
    </dgm:pt>
    <dgm:pt modelId="{BA55EDE0-0963-413F-AEF1-A356CCDC4BFC}" type="pres">
      <dgm:prSet presAssocID="{76D3D760-5B82-4A63-B419-6AD67745DBF7}" presName="vert0" presStyleCnt="0">
        <dgm:presLayoutVars>
          <dgm:dir/>
          <dgm:animOne val="branch"/>
          <dgm:animLvl val="lvl"/>
        </dgm:presLayoutVars>
      </dgm:prSet>
      <dgm:spPr/>
    </dgm:pt>
    <dgm:pt modelId="{FE17870C-3C39-4D00-8191-EA957A527557}" type="pres">
      <dgm:prSet presAssocID="{4F4DEFC7-2CF9-4636-A0F9-02E77F215A51}" presName="thickLine" presStyleLbl="alignNode1" presStyleIdx="0" presStyleCnt="4"/>
      <dgm:spPr/>
    </dgm:pt>
    <dgm:pt modelId="{23DCFCD9-F096-45FC-A6AF-CB24D145CE86}" type="pres">
      <dgm:prSet presAssocID="{4F4DEFC7-2CF9-4636-A0F9-02E77F215A51}" presName="horz1" presStyleCnt="0"/>
      <dgm:spPr/>
    </dgm:pt>
    <dgm:pt modelId="{3FB8D553-4FE6-4443-AB40-695A32C3D6BA}" type="pres">
      <dgm:prSet presAssocID="{4F4DEFC7-2CF9-4636-A0F9-02E77F215A51}" presName="tx1" presStyleLbl="revTx" presStyleIdx="0" presStyleCnt="4"/>
      <dgm:spPr/>
    </dgm:pt>
    <dgm:pt modelId="{BC301C89-5FAA-404E-91E7-902E5188DBA6}" type="pres">
      <dgm:prSet presAssocID="{4F4DEFC7-2CF9-4636-A0F9-02E77F215A51}" presName="vert1" presStyleCnt="0"/>
      <dgm:spPr/>
    </dgm:pt>
    <dgm:pt modelId="{E9AB8A06-4A5D-4DBA-9E06-8FB85CC078C5}" type="pres">
      <dgm:prSet presAssocID="{0D196D59-8264-44A3-84C8-0149784A2399}" presName="thickLine" presStyleLbl="alignNode1" presStyleIdx="1" presStyleCnt="4"/>
      <dgm:spPr/>
    </dgm:pt>
    <dgm:pt modelId="{FDD69A5C-3F3A-4060-8BDD-16F2D341C02E}" type="pres">
      <dgm:prSet presAssocID="{0D196D59-8264-44A3-84C8-0149784A2399}" presName="horz1" presStyleCnt="0"/>
      <dgm:spPr/>
    </dgm:pt>
    <dgm:pt modelId="{EB9B7480-B2F1-480D-80C6-76421B455BB2}" type="pres">
      <dgm:prSet presAssocID="{0D196D59-8264-44A3-84C8-0149784A2399}" presName="tx1" presStyleLbl="revTx" presStyleIdx="1" presStyleCnt="4"/>
      <dgm:spPr/>
    </dgm:pt>
    <dgm:pt modelId="{7B499089-D915-440F-8049-615DC8CC1B05}" type="pres">
      <dgm:prSet presAssocID="{0D196D59-8264-44A3-84C8-0149784A2399}" presName="vert1" presStyleCnt="0"/>
      <dgm:spPr/>
    </dgm:pt>
    <dgm:pt modelId="{AB82F205-07BE-431E-8BD1-20EE3E56DDAB}" type="pres">
      <dgm:prSet presAssocID="{FCE45D67-A3FE-4551-BCF6-C31374305AA3}" presName="thickLine" presStyleLbl="alignNode1" presStyleIdx="2" presStyleCnt="4"/>
      <dgm:spPr/>
    </dgm:pt>
    <dgm:pt modelId="{33EABEC7-E0B5-4977-B97F-7F9587742DFF}" type="pres">
      <dgm:prSet presAssocID="{FCE45D67-A3FE-4551-BCF6-C31374305AA3}" presName="horz1" presStyleCnt="0"/>
      <dgm:spPr/>
    </dgm:pt>
    <dgm:pt modelId="{09D67BA8-D92F-46D0-9A54-DAA3657A37DE}" type="pres">
      <dgm:prSet presAssocID="{FCE45D67-A3FE-4551-BCF6-C31374305AA3}" presName="tx1" presStyleLbl="revTx" presStyleIdx="2" presStyleCnt="4"/>
      <dgm:spPr/>
    </dgm:pt>
    <dgm:pt modelId="{E6406901-9524-4496-AB7C-F234B2FB8F72}" type="pres">
      <dgm:prSet presAssocID="{FCE45D67-A3FE-4551-BCF6-C31374305AA3}" presName="vert1" presStyleCnt="0"/>
      <dgm:spPr/>
    </dgm:pt>
    <dgm:pt modelId="{9980062C-9501-44E9-A32E-F18048B06808}" type="pres">
      <dgm:prSet presAssocID="{EFCB3865-9BC9-4785-A931-E0F5379C5E61}" presName="thickLine" presStyleLbl="alignNode1" presStyleIdx="3" presStyleCnt="4"/>
      <dgm:spPr/>
    </dgm:pt>
    <dgm:pt modelId="{34BAC6B2-4183-41AB-B733-FBAD5CD02A48}" type="pres">
      <dgm:prSet presAssocID="{EFCB3865-9BC9-4785-A931-E0F5379C5E61}" presName="horz1" presStyleCnt="0"/>
      <dgm:spPr/>
    </dgm:pt>
    <dgm:pt modelId="{555FEEDD-D916-49EC-921B-15D9F951AA7B}" type="pres">
      <dgm:prSet presAssocID="{EFCB3865-9BC9-4785-A931-E0F5379C5E61}" presName="tx1" presStyleLbl="revTx" presStyleIdx="3" presStyleCnt="4"/>
      <dgm:spPr/>
    </dgm:pt>
    <dgm:pt modelId="{DF9E5274-010D-4D5D-B25C-2012CB68F55A}" type="pres">
      <dgm:prSet presAssocID="{EFCB3865-9BC9-4785-A931-E0F5379C5E61}" presName="vert1" presStyleCnt="0"/>
      <dgm:spPr/>
    </dgm:pt>
  </dgm:ptLst>
  <dgm:cxnLst>
    <dgm:cxn modelId="{5C674126-E4E9-46D7-AE4C-78379C86ACF7}" type="presOf" srcId="{0D196D59-8264-44A3-84C8-0149784A2399}" destId="{EB9B7480-B2F1-480D-80C6-76421B455BB2}" srcOrd="0" destOrd="0" presId="urn:microsoft.com/office/officeart/2008/layout/LinedList"/>
    <dgm:cxn modelId="{1698672E-4ED3-4C7A-AD91-B3CD4F53EBD0}" type="presOf" srcId="{76D3D760-5B82-4A63-B419-6AD67745DBF7}" destId="{BA55EDE0-0963-413F-AEF1-A356CCDC4BFC}" srcOrd="0" destOrd="0" presId="urn:microsoft.com/office/officeart/2008/layout/LinedList"/>
    <dgm:cxn modelId="{5B8AD843-F194-4EC5-BA8F-140082A38951}" type="presOf" srcId="{EFCB3865-9BC9-4785-A931-E0F5379C5E61}" destId="{555FEEDD-D916-49EC-921B-15D9F951AA7B}" srcOrd="0" destOrd="0" presId="urn:microsoft.com/office/officeart/2008/layout/LinedList"/>
    <dgm:cxn modelId="{9AF46167-8FC5-4675-AE54-9B4547F6C343}" srcId="{76D3D760-5B82-4A63-B419-6AD67745DBF7}" destId="{0D196D59-8264-44A3-84C8-0149784A2399}" srcOrd="1" destOrd="0" parTransId="{45C7E254-505F-4548-B8B8-B4F5232BA90D}" sibTransId="{5739FC2E-0D0B-4804-9BC7-9DB7068C14FE}"/>
    <dgm:cxn modelId="{7BA77856-BB98-43BE-A730-D948EADDD03D}" type="presOf" srcId="{FCE45D67-A3FE-4551-BCF6-C31374305AA3}" destId="{09D67BA8-D92F-46D0-9A54-DAA3657A37DE}" srcOrd="0" destOrd="0" presId="urn:microsoft.com/office/officeart/2008/layout/LinedList"/>
    <dgm:cxn modelId="{887EBA5A-E19E-4C51-9DA9-BB96EA51ED20}" type="presOf" srcId="{4F4DEFC7-2CF9-4636-A0F9-02E77F215A51}" destId="{3FB8D553-4FE6-4443-AB40-695A32C3D6BA}" srcOrd="0" destOrd="0" presId="urn:microsoft.com/office/officeart/2008/layout/LinedList"/>
    <dgm:cxn modelId="{BD587FB7-CDE8-4AEF-8DE2-2DF7E3E56388}" srcId="{76D3D760-5B82-4A63-B419-6AD67745DBF7}" destId="{FCE45D67-A3FE-4551-BCF6-C31374305AA3}" srcOrd="2" destOrd="0" parTransId="{97545C52-4AFB-4000-B5F6-E1F960E0C138}" sibTransId="{624C67E7-8D25-42A9-8D38-FBE07022B472}"/>
    <dgm:cxn modelId="{FC13D6D0-8821-4955-866A-6C3467B44135}" srcId="{76D3D760-5B82-4A63-B419-6AD67745DBF7}" destId="{4F4DEFC7-2CF9-4636-A0F9-02E77F215A51}" srcOrd="0" destOrd="0" parTransId="{B2CE8895-D012-4364-A93A-947026A5F374}" sibTransId="{54EAB34B-0D1C-43B7-948B-22A2CFAFD7A2}"/>
    <dgm:cxn modelId="{FC1923EB-D2F4-4C1E-86DF-D4067A3F5033}" srcId="{76D3D760-5B82-4A63-B419-6AD67745DBF7}" destId="{EFCB3865-9BC9-4785-A931-E0F5379C5E61}" srcOrd="3" destOrd="0" parTransId="{88DD457F-AAB4-4B2E-8D13-C48FC844126A}" sibTransId="{5CBF0785-7083-46C7-BF69-1A05CF540730}"/>
    <dgm:cxn modelId="{9C484F7F-A251-4C0B-A71A-80CA0C61A0E7}" type="presParOf" srcId="{BA55EDE0-0963-413F-AEF1-A356CCDC4BFC}" destId="{FE17870C-3C39-4D00-8191-EA957A527557}" srcOrd="0" destOrd="0" presId="urn:microsoft.com/office/officeart/2008/layout/LinedList"/>
    <dgm:cxn modelId="{935D6597-2171-4317-9264-137EA5761D6F}" type="presParOf" srcId="{BA55EDE0-0963-413F-AEF1-A356CCDC4BFC}" destId="{23DCFCD9-F096-45FC-A6AF-CB24D145CE86}" srcOrd="1" destOrd="0" presId="urn:microsoft.com/office/officeart/2008/layout/LinedList"/>
    <dgm:cxn modelId="{8B10B257-8B76-4DEC-8791-A64D469D551E}" type="presParOf" srcId="{23DCFCD9-F096-45FC-A6AF-CB24D145CE86}" destId="{3FB8D553-4FE6-4443-AB40-695A32C3D6BA}" srcOrd="0" destOrd="0" presId="urn:microsoft.com/office/officeart/2008/layout/LinedList"/>
    <dgm:cxn modelId="{B3B48B92-215F-433E-8DBF-D3F173EFCAE8}" type="presParOf" srcId="{23DCFCD9-F096-45FC-A6AF-CB24D145CE86}" destId="{BC301C89-5FAA-404E-91E7-902E5188DBA6}" srcOrd="1" destOrd="0" presId="urn:microsoft.com/office/officeart/2008/layout/LinedList"/>
    <dgm:cxn modelId="{FEF7C2D8-4E51-4597-9D26-BFA49790067D}" type="presParOf" srcId="{BA55EDE0-0963-413F-AEF1-A356CCDC4BFC}" destId="{E9AB8A06-4A5D-4DBA-9E06-8FB85CC078C5}" srcOrd="2" destOrd="0" presId="urn:microsoft.com/office/officeart/2008/layout/LinedList"/>
    <dgm:cxn modelId="{89AEDF7E-4278-4B26-9DF9-923E592BE68A}" type="presParOf" srcId="{BA55EDE0-0963-413F-AEF1-A356CCDC4BFC}" destId="{FDD69A5C-3F3A-4060-8BDD-16F2D341C02E}" srcOrd="3" destOrd="0" presId="urn:microsoft.com/office/officeart/2008/layout/LinedList"/>
    <dgm:cxn modelId="{AFDD00B9-9412-47B6-800B-442DF63B75C6}" type="presParOf" srcId="{FDD69A5C-3F3A-4060-8BDD-16F2D341C02E}" destId="{EB9B7480-B2F1-480D-80C6-76421B455BB2}" srcOrd="0" destOrd="0" presId="urn:microsoft.com/office/officeart/2008/layout/LinedList"/>
    <dgm:cxn modelId="{D73B0925-3EEB-4A94-A8BD-EA5CA00E3323}" type="presParOf" srcId="{FDD69A5C-3F3A-4060-8BDD-16F2D341C02E}" destId="{7B499089-D915-440F-8049-615DC8CC1B05}" srcOrd="1" destOrd="0" presId="urn:microsoft.com/office/officeart/2008/layout/LinedList"/>
    <dgm:cxn modelId="{D4140B6D-4089-446E-97D6-E347683CC805}" type="presParOf" srcId="{BA55EDE0-0963-413F-AEF1-A356CCDC4BFC}" destId="{AB82F205-07BE-431E-8BD1-20EE3E56DDAB}" srcOrd="4" destOrd="0" presId="urn:microsoft.com/office/officeart/2008/layout/LinedList"/>
    <dgm:cxn modelId="{104D8B21-6221-45F9-83B7-BD127A726596}" type="presParOf" srcId="{BA55EDE0-0963-413F-AEF1-A356CCDC4BFC}" destId="{33EABEC7-E0B5-4977-B97F-7F9587742DFF}" srcOrd="5" destOrd="0" presId="urn:microsoft.com/office/officeart/2008/layout/LinedList"/>
    <dgm:cxn modelId="{E452AB04-A34F-47E3-BB6D-04E8F57DFC49}" type="presParOf" srcId="{33EABEC7-E0B5-4977-B97F-7F9587742DFF}" destId="{09D67BA8-D92F-46D0-9A54-DAA3657A37DE}" srcOrd="0" destOrd="0" presId="urn:microsoft.com/office/officeart/2008/layout/LinedList"/>
    <dgm:cxn modelId="{D80900BF-CD19-41F0-BF44-CD525234213E}" type="presParOf" srcId="{33EABEC7-E0B5-4977-B97F-7F9587742DFF}" destId="{E6406901-9524-4496-AB7C-F234B2FB8F72}" srcOrd="1" destOrd="0" presId="urn:microsoft.com/office/officeart/2008/layout/LinedList"/>
    <dgm:cxn modelId="{6B840C6E-ED67-495B-ADEC-EE2D343A914C}" type="presParOf" srcId="{BA55EDE0-0963-413F-AEF1-A356CCDC4BFC}" destId="{9980062C-9501-44E9-A32E-F18048B06808}" srcOrd="6" destOrd="0" presId="urn:microsoft.com/office/officeart/2008/layout/LinedList"/>
    <dgm:cxn modelId="{0432CFF9-3AC8-4B47-86DC-5F1D5D378039}" type="presParOf" srcId="{BA55EDE0-0963-413F-AEF1-A356CCDC4BFC}" destId="{34BAC6B2-4183-41AB-B733-FBAD5CD02A48}" srcOrd="7" destOrd="0" presId="urn:microsoft.com/office/officeart/2008/layout/LinedList"/>
    <dgm:cxn modelId="{1C277CB5-3532-4AB3-9E14-A459BF171B90}" type="presParOf" srcId="{34BAC6B2-4183-41AB-B733-FBAD5CD02A48}" destId="{555FEEDD-D916-49EC-921B-15D9F951AA7B}" srcOrd="0" destOrd="0" presId="urn:microsoft.com/office/officeart/2008/layout/LinedList"/>
    <dgm:cxn modelId="{6BA5B720-BF2B-48D1-A863-49D06E1420D7}" type="presParOf" srcId="{34BAC6B2-4183-41AB-B733-FBAD5CD02A48}" destId="{DF9E5274-010D-4D5D-B25C-2012CB68F55A}" srcOrd="1" destOrd="0" presId="urn:microsoft.com/office/officeart/2008/layout/LinedList"/>
  </dgm:cxnLst>
  <dgm:bg/>
  <dgm:whole/>
  <dgm:extLst>
    <a:ext uri="http://schemas.microsoft.com/office/drawing/2008/diagram">
      <dsp:dataModelExt xmlns:dsp="http://schemas.microsoft.com/office/drawing/2008/diagram" relId="rId69" minVer="http://schemas.openxmlformats.org/drawingml/2006/diagram"/>
    </a:ext>
  </dgm:extLst>
</dgm:dataModel>
</file>

<file path=word/diagrams/data3.xml><?xml version="1.0" encoding="utf-8"?>
<dgm:dataModel xmlns:dgm="http://schemas.openxmlformats.org/drawingml/2006/diagram" xmlns:a="http://schemas.openxmlformats.org/drawingml/2006/main">
  <dgm:ptLst>
    <dgm:pt modelId="{B98D88DB-114B-40AE-BB65-397714F5E699}" type="doc">
      <dgm:prSet loTypeId="urn:microsoft.com/office/officeart/2005/8/layout/hierarchy2" loCatId="hierarchy" qsTypeId="urn:microsoft.com/office/officeart/2005/8/quickstyle/simple2" qsCatId="simple" csTypeId="urn:microsoft.com/office/officeart/2005/8/colors/accent5_4" csCatId="accent5" phldr="1"/>
      <dgm:spPr/>
      <dgm:t>
        <a:bodyPr/>
        <a:lstStyle/>
        <a:p>
          <a:endParaRPr lang="en-US"/>
        </a:p>
      </dgm:t>
    </dgm:pt>
    <dgm:pt modelId="{6770B1EE-505B-4984-94C8-10843A709051}">
      <dgm:prSet phldrT="[Текст]"/>
      <dgm:spPr>
        <a:xfrm>
          <a:off x="216686" y="668003"/>
          <a:ext cx="787586" cy="870089"/>
        </a:xfrm>
        <a:prstGeom prst="roundRect">
          <a:avLst>
            <a:gd name="adj" fmla="val 10000"/>
          </a:avLst>
        </a:prstGeom>
        <a:solidFill>
          <a:srgbClr val="1B6FB5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 b="1" cap="none" spc="0">
              <a:ln w="0"/>
              <a:solidFill>
                <a:sysClr val="window" lastClr="FFFFFF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  <a:latin typeface="Arial" panose="020B0604020202020204" pitchFamily="34" charset="0"/>
              <a:ea typeface="+mn-ea"/>
              <a:cs typeface="+mn-cs"/>
            </a:rPr>
            <a:t>ՕՔՍԻԴՆԵՐ</a:t>
          </a:r>
          <a:endParaRPr lang="en-US" b="1" cap="none" spc="0">
            <a:ln w="0"/>
            <a:solidFill>
              <a:sysClr val="window" lastClr="FFFFFF"/>
            </a:solidFill>
            <a:effectLst>
              <a:outerShdw blurRad="38100" dist="19050" dir="2700000" algn="tl" rotWithShape="0">
                <a:sysClr val="windowText" lastClr="000000">
                  <a:alpha val="40000"/>
                </a:sysClr>
              </a:outerShdw>
            </a:effectLst>
            <a:latin typeface="Calibri" panose="020F0502020204030204"/>
            <a:ea typeface="+mn-ea"/>
            <a:cs typeface="+mn-cs"/>
          </a:endParaRPr>
        </a:p>
      </dgm:t>
    </dgm:pt>
    <dgm:pt modelId="{E1FCD09F-2367-46BE-A3B0-2EB3A4DFC2AB}" type="parTrans" cxnId="{019B5F63-9B18-4FCC-B0B7-F0061BE7D9DB}">
      <dgm:prSet/>
      <dgm:spPr/>
      <dgm:t>
        <a:bodyPr/>
        <a:lstStyle/>
        <a:p>
          <a:pPr algn="ctr"/>
          <a:endParaRPr lang="en-US"/>
        </a:p>
      </dgm:t>
    </dgm:pt>
    <dgm:pt modelId="{FAB13B6A-74E9-46D0-8068-F04B1A898F40}" type="sibTrans" cxnId="{019B5F63-9B18-4FCC-B0B7-F0061BE7D9DB}">
      <dgm:prSet/>
      <dgm:spPr/>
      <dgm:t>
        <a:bodyPr/>
        <a:lstStyle/>
        <a:p>
          <a:pPr algn="ctr"/>
          <a:endParaRPr lang="en-US"/>
        </a:p>
      </dgm:t>
    </dgm:pt>
    <dgm:pt modelId="{F8FF33DE-1160-4679-8ABF-F63009C61EE0}">
      <dgm:prSet phldrT="[Текст]"/>
      <dgm:spPr>
        <a:xfrm>
          <a:off x="1319306" y="453290"/>
          <a:ext cx="787586" cy="393793"/>
        </a:xfrm>
        <a:prstGeom prst="roundRect">
          <a:avLst>
            <a:gd name="adj" fmla="val 10000"/>
          </a:avLst>
        </a:prstGeom>
        <a:solidFill>
          <a:srgbClr val="73A9DB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առաջացնող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1FF14DC5-D250-413B-AC44-9646EF8E1A82}" type="parTrans" cxnId="{CFA0EFB6-7C86-423B-83AD-C46761A0C108}">
      <dgm:prSet/>
      <dgm:spPr>
        <a:xfrm rot="18289469">
          <a:off x="885958" y="856402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F51087C2-1BB9-427C-8D70-EEA18DC2AC71}" type="sibTrans" cxnId="{CFA0EFB6-7C86-423B-83AD-C46761A0C108}">
      <dgm:prSet/>
      <dgm:spPr/>
      <dgm:t>
        <a:bodyPr/>
        <a:lstStyle/>
        <a:p>
          <a:pPr algn="ctr"/>
          <a:endParaRPr lang="en-US"/>
        </a:p>
      </dgm:t>
    </dgm:pt>
    <dgm:pt modelId="{98403E28-7E7F-402C-83D6-0B5EAEC0A875}">
      <dgm:prSet phldrT="[Текст]"/>
      <dgm:spPr>
        <a:xfrm>
          <a:off x="2421927" y="428"/>
          <a:ext cx="787586" cy="393793"/>
        </a:xfrm>
        <a:prstGeom prst="roundRect">
          <a:avLst>
            <a:gd name="adj" fmla="val 10000"/>
          </a:avLst>
        </a:prstGeom>
        <a:solidFill>
          <a:srgbClr val="AED3F2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հիմնային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913DF225-0251-43EE-9F9A-7D7BA69D125E}" type="parTrans" cxnId="{2164A734-AD20-45FA-8745-C5F89B603C64}">
      <dgm:prSet/>
      <dgm:spPr>
        <a:xfrm rot="18289469">
          <a:off x="1988579" y="403540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9F20044D-1064-47F8-AA81-7BE5BF36DAAA}" type="sibTrans" cxnId="{2164A734-AD20-45FA-8745-C5F89B603C64}">
      <dgm:prSet/>
      <dgm:spPr/>
      <dgm:t>
        <a:bodyPr/>
        <a:lstStyle/>
        <a:p>
          <a:pPr algn="ctr"/>
          <a:endParaRPr lang="en-US"/>
        </a:p>
      </dgm:t>
    </dgm:pt>
    <dgm:pt modelId="{A1643D8D-1C59-4607-A3D6-A8C03E1F6840}">
      <dgm:prSet phldrT="[Текст]"/>
      <dgm:spPr>
        <a:xfrm>
          <a:off x="2421927" y="453290"/>
          <a:ext cx="787586" cy="393793"/>
        </a:xfrm>
        <a:prstGeom prst="roundRect">
          <a:avLst>
            <a:gd name="adj" fmla="val 10000"/>
          </a:avLst>
        </a:prstGeom>
        <a:solidFill>
          <a:srgbClr val="AED3F2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թթվային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BBFC1E38-2CA3-44D7-B100-5AFBFA4A11BE}" type="parTrans" cxnId="{EBB379A6-CB3A-480F-AF55-940B9305EB58}">
      <dgm:prSet/>
      <dgm:spPr>
        <a:xfrm>
          <a:off x="2106892" y="629971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50EC2468-B3E8-4D50-AED6-7C92DEE4C4CC}" type="sibTrans" cxnId="{EBB379A6-CB3A-480F-AF55-940B9305EB58}">
      <dgm:prSet/>
      <dgm:spPr/>
      <dgm:t>
        <a:bodyPr/>
        <a:lstStyle/>
        <a:p>
          <a:pPr algn="ctr"/>
          <a:endParaRPr lang="en-US"/>
        </a:p>
      </dgm:t>
    </dgm:pt>
    <dgm:pt modelId="{A0B54E8A-BF5A-44D2-B191-1C20933C0E2D}">
      <dgm:prSet phldrT="[Текст]"/>
      <dgm:spPr>
        <a:xfrm>
          <a:off x="1319306" y="1359013"/>
          <a:ext cx="787586" cy="393793"/>
        </a:xfrm>
        <a:prstGeom prst="roundRect">
          <a:avLst>
            <a:gd name="adj" fmla="val 10000"/>
          </a:avLst>
        </a:prstGeom>
        <a:solidFill>
          <a:srgbClr val="73A9DB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չառաջացնող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F61B1EDF-31EE-42E0-A33E-415161B68090}" type="parTrans" cxnId="{7FAC448D-9971-4551-8FCB-BB049FC565A4}">
      <dgm:prSet/>
      <dgm:spPr>
        <a:xfrm rot="3310531">
          <a:off x="885958" y="1309264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B0EE1BD8-C6D1-42B7-A35B-8F637875E8EA}" type="sibTrans" cxnId="{7FAC448D-9971-4551-8FCB-BB049FC565A4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831AABD1-309D-4039-B80C-D32C1AD0AD16}">
          <dgm:prSet phldrT="[Текст]"/>
          <dgm:spPr>
            <a:xfrm>
              <a:off x="2421927" y="1359013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AED3F2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𝑶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𝑶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 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𝒊𝑶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𝑵</m:t>
                        </m:r>
                      </m:e>
                      <m:sub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oMath>
                </m:oMathPara>
              </a14:m>
              <a:endParaRPr lang="en-US" b="1">
                <a:solidFill>
                  <a:schemeClr val="tx1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831AABD1-309D-4039-B80C-D32C1AD0AD16}">
          <dgm:prSet phldrT="[Текст]"/>
          <dgm:spPr>
            <a:xfrm>
              <a:off x="2421927" y="1359013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AED3F2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chemeClr val="tx1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𝑪𝑶, 𝑵𝑶,  𝑺𝒊𝑶, 𝑵_𝟐 𝑶</a:t>
              </a:r>
              <a:endParaRPr lang="en-US" b="1">
                <a:solidFill>
                  <a:schemeClr val="tx1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4726714F-5BB2-408E-85D1-EDA815B03C7D}" type="parTrans" cxnId="{475CBCA7-EA49-4204-965B-D71CBA6C2A92}">
      <dgm:prSet/>
      <dgm:spPr>
        <a:xfrm>
          <a:off x="2106892" y="1535695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ABC41A18-C81E-43AB-BF50-21A5ACA3FB51}" type="sibTrans" cxnId="{475CBCA7-EA49-4204-965B-D71CBA6C2A92}">
      <dgm:prSet/>
      <dgm:spPr/>
      <dgm:t>
        <a:bodyPr/>
        <a:lstStyle/>
        <a:p>
          <a:pPr algn="ctr"/>
          <a:endParaRPr lang="en-US"/>
        </a:p>
      </dgm:t>
    </dgm:pt>
    <dgm:pt modelId="{CE6F8384-68B7-4F5A-83C6-0DF2ED659DD6}">
      <dgm:prSet phldrT="[Текст]"/>
      <dgm:spPr>
        <a:xfrm>
          <a:off x="2421927" y="906151"/>
          <a:ext cx="787586" cy="393793"/>
        </a:xfrm>
        <a:prstGeom prst="roundRect">
          <a:avLst>
            <a:gd name="adj" fmla="val 10000"/>
          </a:avLst>
        </a:prstGeom>
        <a:solidFill>
          <a:srgbClr val="AED3F2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մֆոտեր (երկդիմի</a:t>
          </a:r>
          <a:r>
            <a:rPr lang="hy-AM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)</a:t>
          </a:r>
          <a:endParaRPr lang="en-US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FDCCA2FD-5335-44FA-B84A-32C5F605C8F8}" type="parTrans" cxnId="{ABDA8F18-F3DB-4D62-A15F-43D1622E3387}">
      <dgm:prSet/>
      <dgm:spPr>
        <a:xfrm rot="3310531">
          <a:off x="1988579" y="856402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4B6DCD68-D8DD-494A-BB23-CF517B6F9CAC}" type="sibTrans" cxnId="{ABDA8F18-F3DB-4D62-A15F-43D1622E3387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BF5FAC1E-44FE-4D8E-94BD-BF654030E843}">
          <dgm:prSet/>
          <dgm:spPr>
            <a:xfrm>
              <a:off x="3524547" y="428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8F6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"/>
                  </m:oMathParaPr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𝑵𝒂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𝒂𝑶</m:t>
                    </m:r>
                  </m:oMath>
                </m:oMathPara>
              </a14:m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BF5FAC1E-44FE-4D8E-94BD-BF654030E843}">
          <dgm:prSet/>
          <dgm:spPr>
            <a:xfrm>
              <a:off x="3524547" y="428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8F6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〖𝑵𝒂〗_𝟐 𝑶, 𝑪𝒂𝑶</a:t>
              </a:r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8F2B4DED-6F6D-4F16-8194-CE675A3D8247}" type="parTrans" cxnId="{3BEE37CD-C24B-44DD-A515-C3570C53376E}">
      <dgm:prSet/>
      <dgm:spPr>
        <a:xfrm>
          <a:off x="3209513" y="177109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1B595820-30F6-46BB-9CEF-E9CE1CB54400}" type="sibTrans" cxnId="{3BEE37CD-C24B-44DD-A515-C3570C53376E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78DCA1D-4EEB-4C93-A58A-6519EEA6F9BD}">
          <dgm:prSet/>
          <dgm:spPr>
            <a:xfrm>
              <a:off x="3524547" y="453290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8F6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F78DCA1D-4EEB-4C93-A58A-6519EEA6F9BD}">
          <dgm:prSet/>
          <dgm:spPr>
            <a:xfrm>
              <a:off x="3524547" y="453290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8F6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𝑪𝑶_𝟐, 𝑺𝑶_𝟑</a:t>
              </a:r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7C725464-1787-4115-B555-4410F8F85098}" type="parTrans" cxnId="{D1DB07A5-ABEF-4196-8F66-FA1746429DAD}">
      <dgm:prSet/>
      <dgm:spPr>
        <a:xfrm>
          <a:off x="3209513" y="629971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931AB68B-ABEE-4986-8EA5-547B85F30A30}" type="sibTrans" cxnId="{D1DB07A5-ABEF-4196-8F66-FA1746429DAD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ADD9AF99-A32D-47B4-9B8A-80652DCD7F47}">
          <dgm:prSet/>
          <dgm:spPr>
            <a:xfrm>
              <a:off x="3524547" y="906151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8F4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𝒁𝒏𝑶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𝒍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ADD9AF99-A32D-47B4-9B8A-80652DCD7F47}">
          <dgm:prSet/>
          <dgm:spPr>
            <a:xfrm>
              <a:off x="3524547" y="906151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8F4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𝒁𝒏𝑶, 〖𝑨𝒍〗_𝟐 𝑶_𝟑</a:t>
              </a:r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6BFB2D68-04F0-441D-8871-809F5C7280CA}" type="parTrans" cxnId="{D55FDFC3-54D2-40B6-AB69-9A462AEC94AE}">
      <dgm:prSet/>
      <dgm:spPr>
        <a:xfrm>
          <a:off x="3209513" y="1082833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83DD9278-F6A5-4761-8D7F-A05F436DC762}" type="sibTrans" cxnId="{D55FDFC3-54D2-40B6-AB69-9A462AEC94AE}">
      <dgm:prSet/>
      <dgm:spPr/>
      <dgm:t>
        <a:bodyPr/>
        <a:lstStyle/>
        <a:p>
          <a:pPr algn="ctr"/>
          <a:endParaRPr lang="en-US"/>
        </a:p>
      </dgm:t>
    </dgm:pt>
    <dgm:pt modelId="{F364F3D3-B292-4A7C-8C12-48634A0F8C8C}" type="pres">
      <dgm:prSet presAssocID="{B98D88DB-114B-40AE-BB65-397714F5E699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023C9ABF-6F4F-4450-8CA6-0C341C6C8E78}" type="pres">
      <dgm:prSet presAssocID="{6770B1EE-505B-4984-94C8-10843A709051}" presName="root1" presStyleCnt="0"/>
      <dgm:spPr/>
    </dgm:pt>
    <dgm:pt modelId="{3654BA71-1C5A-41A9-8C57-C0740E147891}" type="pres">
      <dgm:prSet presAssocID="{6770B1EE-505B-4984-94C8-10843A709051}" presName="LevelOneTextNode" presStyleLbl="node0" presStyleIdx="0" presStyleCnt="1" custScaleX="136336" custScaleY="220951">
        <dgm:presLayoutVars>
          <dgm:chPref val="3"/>
        </dgm:presLayoutVars>
      </dgm:prSet>
      <dgm:spPr/>
    </dgm:pt>
    <dgm:pt modelId="{3CD28659-9B3E-4087-9C05-5FA933C5D521}" type="pres">
      <dgm:prSet presAssocID="{6770B1EE-505B-4984-94C8-10843A709051}" presName="level2hierChild" presStyleCnt="0"/>
      <dgm:spPr/>
    </dgm:pt>
    <dgm:pt modelId="{774998D3-908D-4731-8C42-0C3DF3FADF5F}" type="pres">
      <dgm:prSet presAssocID="{1FF14DC5-D250-413B-AC44-9646EF8E1A82}" presName="conn2-1" presStyleLbl="parChTrans1D2" presStyleIdx="0" presStyleCnt="2"/>
      <dgm:spPr/>
    </dgm:pt>
    <dgm:pt modelId="{4BB8697E-2917-4811-9733-065F53A98D1D}" type="pres">
      <dgm:prSet presAssocID="{1FF14DC5-D250-413B-AC44-9646EF8E1A82}" presName="connTx" presStyleLbl="parChTrans1D2" presStyleIdx="0" presStyleCnt="2"/>
      <dgm:spPr/>
    </dgm:pt>
    <dgm:pt modelId="{FBAC4D98-BEA8-4290-887E-47A4380D774B}" type="pres">
      <dgm:prSet presAssocID="{F8FF33DE-1160-4679-8ABF-F63009C61EE0}" presName="root2" presStyleCnt="0"/>
      <dgm:spPr/>
    </dgm:pt>
    <dgm:pt modelId="{881D9394-5222-4585-8103-0E16D97F8BD1}" type="pres">
      <dgm:prSet presAssocID="{F8FF33DE-1160-4679-8ABF-F63009C61EE0}" presName="LevelTwoTextNode" presStyleLbl="node2" presStyleIdx="0" presStyleCnt="2">
        <dgm:presLayoutVars>
          <dgm:chPref val="3"/>
        </dgm:presLayoutVars>
      </dgm:prSet>
      <dgm:spPr/>
    </dgm:pt>
    <dgm:pt modelId="{8E470535-1C56-4B3B-9EA2-F67FDE3ED49A}" type="pres">
      <dgm:prSet presAssocID="{F8FF33DE-1160-4679-8ABF-F63009C61EE0}" presName="level3hierChild" presStyleCnt="0"/>
      <dgm:spPr/>
    </dgm:pt>
    <dgm:pt modelId="{771EA1A8-5269-487F-B234-4D37D02FE5A8}" type="pres">
      <dgm:prSet presAssocID="{913DF225-0251-43EE-9F9A-7D7BA69D125E}" presName="conn2-1" presStyleLbl="parChTrans1D3" presStyleIdx="0" presStyleCnt="4"/>
      <dgm:spPr/>
    </dgm:pt>
    <dgm:pt modelId="{354044D3-2CDC-4B92-B6FE-ADD584AE1533}" type="pres">
      <dgm:prSet presAssocID="{913DF225-0251-43EE-9F9A-7D7BA69D125E}" presName="connTx" presStyleLbl="parChTrans1D3" presStyleIdx="0" presStyleCnt="4"/>
      <dgm:spPr/>
    </dgm:pt>
    <dgm:pt modelId="{28D58A3E-7304-449F-9D4B-738537183723}" type="pres">
      <dgm:prSet presAssocID="{98403E28-7E7F-402C-83D6-0B5EAEC0A875}" presName="root2" presStyleCnt="0"/>
      <dgm:spPr/>
    </dgm:pt>
    <dgm:pt modelId="{48918C75-F57C-4FE9-9D06-736187BC1AA7}" type="pres">
      <dgm:prSet presAssocID="{98403E28-7E7F-402C-83D6-0B5EAEC0A875}" presName="LevelTwoTextNode" presStyleLbl="node3" presStyleIdx="0" presStyleCnt="4">
        <dgm:presLayoutVars>
          <dgm:chPref val="3"/>
        </dgm:presLayoutVars>
      </dgm:prSet>
      <dgm:spPr/>
    </dgm:pt>
    <dgm:pt modelId="{D9040536-ECAB-4E60-A392-D7E54DE90E24}" type="pres">
      <dgm:prSet presAssocID="{98403E28-7E7F-402C-83D6-0B5EAEC0A875}" presName="level3hierChild" presStyleCnt="0"/>
      <dgm:spPr/>
    </dgm:pt>
    <dgm:pt modelId="{AA332551-9D39-4068-BE7E-0DE700199FD9}" type="pres">
      <dgm:prSet presAssocID="{8F2B4DED-6F6D-4F16-8194-CE675A3D8247}" presName="conn2-1" presStyleLbl="parChTrans1D4" presStyleIdx="0" presStyleCnt="3"/>
      <dgm:spPr/>
    </dgm:pt>
    <dgm:pt modelId="{308D3BAB-FA65-48FB-9388-95F5588A4BDD}" type="pres">
      <dgm:prSet presAssocID="{8F2B4DED-6F6D-4F16-8194-CE675A3D8247}" presName="connTx" presStyleLbl="parChTrans1D4" presStyleIdx="0" presStyleCnt="3"/>
      <dgm:spPr/>
    </dgm:pt>
    <dgm:pt modelId="{A478D2FC-45CE-44D3-B522-37D1595DCA1B}" type="pres">
      <dgm:prSet presAssocID="{BF5FAC1E-44FE-4D8E-94BD-BF654030E843}" presName="root2" presStyleCnt="0"/>
      <dgm:spPr/>
    </dgm:pt>
    <dgm:pt modelId="{D2A2C433-F1C2-4FEB-B9C3-D8EE4FD43DEA}" type="pres">
      <dgm:prSet presAssocID="{BF5FAC1E-44FE-4D8E-94BD-BF654030E843}" presName="LevelTwoTextNode" presStyleLbl="node4" presStyleIdx="0" presStyleCnt="3">
        <dgm:presLayoutVars>
          <dgm:chPref val="3"/>
        </dgm:presLayoutVars>
      </dgm:prSet>
      <dgm:spPr/>
    </dgm:pt>
    <dgm:pt modelId="{189398B7-A13B-4176-858F-E7CF5210888E}" type="pres">
      <dgm:prSet presAssocID="{BF5FAC1E-44FE-4D8E-94BD-BF654030E843}" presName="level3hierChild" presStyleCnt="0"/>
      <dgm:spPr/>
    </dgm:pt>
    <dgm:pt modelId="{1FF87D5A-598D-4025-BB85-35906DE85506}" type="pres">
      <dgm:prSet presAssocID="{BBFC1E38-2CA3-44D7-B100-5AFBFA4A11BE}" presName="conn2-1" presStyleLbl="parChTrans1D3" presStyleIdx="1" presStyleCnt="4"/>
      <dgm:spPr/>
    </dgm:pt>
    <dgm:pt modelId="{7BA0A72A-E871-4C69-902C-EAA72C963251}" type="pres">
      <dgm:prSet presAssocID="{BBFC1E38-2CA3-44D7-B100-5AFBFA4A11BE}" presName="connTx" presStyleLbl="parChTrans1D3" presStyleIdx="1" presStyleCnt="4"/>
      <dgm:spPr/>
    </dgm:pt>
    <dgm:pt modelId="{3F2DC603-929B-4251-9C6D-0633E79722BC}" type="pres">
      <dgm:prSet presAssocID="{A1643D8D-1C59-4607-A3D6-A8C03E1F6840}" presName="root2" presStyleCnt="0"/>
      <dgm:spPr/>
    </dgm:pt>
    <dgm:pt modelId="{F0F711EC-521A-4F46-A77D-49E867AB7340}" type="pres">
      <dgm:prSet presAssocID="{A1643D8D-1C59-4607-A3D6-A8C03E1F6840}" presName="LevelTwoTextNode" presStyleLbl="node3" presStyleIdx="1" presStyleCnt="4">
        <dgm:presLayoutVars>
          <dgm:chPref val="3"/>
        </dgm:presLayoutVars>
      </dgm:prSet>
      <dgm:spPr/>
    </dgm:pt>
    <dgm:pt modelId="{B30C640E-96D8-4897-A832-C792C8493C52}" type="pres">
      <dgm:prSet presAssocID="{A1643D8D-1C59-4607-A3D6-A8C03E1F6840}" presName="level3hierChild" presStyleCnt="0"/>
      <dgm:spPr/>
    </dgm:pt>
    <dgm:pt modelId="{02A986E6-A5A8-464D-BAA1-58435F3282C1}" type="pres">
      <dgm:prSet presAssocID="{7C725464-1787-4115-B555-4410F8F85098}" presName="conn2-1" presStyleLbl="parChTrans1D4" presStyleIdx="1" presStyleCnt="3"/>
      <dgm:spPr/>
    </dgm:pt>
    <dgm:pt modelId="{121BF13F-A445-4F0A-A05F-CAE038912B36}" type="pres">
      <dgm:prSet presAssocID="{7C725464-1787-4115-B555-4410F8F85098}" presName="connTx" presStyleLbl="parChTrans1D4" presStyleIdx="1" presStyleCnt="3"/>
      <dgm:spPr/>
    </dgm:pt>
    <dgm:pt modelId="{453AB8A2-83CA-46EE-A742-91FC44A1CB20}" type="pres">
      <dgm:prSet presAssocID="{F78DCA1D-4EEB-4C93-A58A-6519EEA6F9BD}" presName="root2" presStyleCnt="0"/>
      <dgm:spPr/>
    </dgm:pt>
    <dgm:pt modelId="{BA303E4A-DE72-4291-ACF6-954A30B619BC}" type="pres">
      <dgm:prSet presAssocID="{F78DCA1D-4EEB-4C93-A58A-6519EEA6F9BD}" presName="LevelTwoTextNode" presStyleLbl="node4" presStyleIdx="1" presStyleCnt="3">
        <dgm:presLayoutVars>
          <dgm:chPref val="3"/>
        </dgm:presLayoutVars>
      </dgm:prSet>
      <dgm:spPr/>
    </dgm:pt>
    <dgm:pt modelId="{DB8C2BC4-8257-4142-8F52-95D6044C4C95}" type="pres">
      <dgm:prSet presAssocID="{F78DCA1D-4EEB-4C93-A58A-6519EEA6F9BD}" presName="level3hierChild" presStyleCnt="0"/>
      <dgm:spPr/>
    </dgm:pt>
    <dgm:pt modelId="{8A9BD1FA-476B-46A2-A269-D1CAD60533AD}" type="pres">
      <dgm:prSet presAssocID="{FDCCA2FD-5335-44FA-B84A-32C5F605C8F8}" presName="conn2-1" presStyleLbl="parChTrans1D3" presStyleIdx="2" presStyleCnt="4"/>
      <dgm:spPr/>
    </dgm:pt>
    <dgm:pt modelId="{2620E996-8B27-49AD-ACF0-BE3AE6F5611B}" type="pres">
      <dgm:prSet presAssocID="{FDCCA2FD-5335-44FA-B84A-32C5F605C8F8}" presName="connTx" presStyleLbl="parChTrans1D3" presStyleIdx="2" presStyleCnt="4"/>
      <dgm:spPr/>
    </dgm:pt>
    <dgm:pt modelId="{8827E142-1834-415C-84A8-47B7C770358D}" type="pres">
      <dgm:prSet presAssocID="{CE6F8384-68B7-4F5A-83C6-0DF2ED659DD6}" presName="root2" presStyleCnt="0"/>
      <dgm:spPr/>
    </dgm:pt>
    <dgm:pt modelId="{609F2EE9-E7E8-4CFB-B7D1-21FAAF8D87AA}" type="pres">
      <dgm:prSet presAssocID="{CE6F8384-68B7-4F5A-83C6-0DF2ED659DD6}" presName="LevelTwoTextNode" presStyleLbl="node3" presStyleIdx="2" presStyleCnt="4">
        <dgm:presLayoutVars>
          <dgm:chPref val="3"/>
        </dgm:presLayoutVars>
      </dgm:prSet>
      <dgm:spPr/>
    </dgm:pt>
    <dgm:pt modelId="{473BAE38-22E6-4573-871F-9E552E2F700D}" type="pres">
      <dgm:prSet presAssocID="{CE6F8384-68B7-4F5A-83C6-0DF2ED659DD6}" presName="level3hierChild" presStyleCnt="0"/>
      <dgm:spPr/>
    </dgm:pt>
    <dgm:pt modelId="{3866E3E9-669C-496A-A32C-E1CBF5976ACF}" type="pres">
      <dgm:prSet presAssocID="{6BFB2D68-04F0-441D-8871-809F5C7280CA}" presName="conn2-1" presStyleLbl="parChTrans1D4" presStyleIdx="2" presStyleCnt="3"/>
      <dgm:spPr/>
    </dgm:pt>
    <dgm:pt modelId="{9F4BAEE4-B63A-47F7-982E-A40E93E95689}" type="pres">
      <dgm:prSet presAssocID="{6BFB2D68-04F0-441D-8871-809F5C7280CA}" presName="connTx" presStyleLbl="parChTrans1D4" presStyleIdx="2" presStyleCnt="3"/>
      <dgm:spPr/>
    </dgm:pt>
    <dgm:pt modelId="{757479DE-BB6C-4627-A321-0FCF408E8745}" type="pres">
      <dgm:prSet presAssocID="{ADD9AF99-A32D-47B4-9B8A-80652DCD7F47}" presName="root2" presStyleCnt="0"/>
      <dgm:spPr/>
    </dgm:pt>
    <dgm:pt modelId="{53C11BC5-95A6-4BD8-B530-BD87469F283F}" type="pres">
      <dgm:prSet presAssocID="{ADD9AF99-A32D-47B4-9B8A-80652DCD7F47}" presName="LevelTwoTextNode" presStyleLbl="node4" presStyleIdx="2" presStyleCnt="3">
        <dgm:presLayoutVars>
          <dgm:chPref val="3"/>
        </dgm:presLayoutVars>
      </dgm:prSet>
      <dgm:spPr/>
    </dgm:pt>
    <dgm:pt modelId="{4F4C6612-2589-435A-A378-B1CF26619ADF}" type="pres">
      <dgm:prSet presAssocID="{ADD9AF99-A32D-47B4-9B8A-80652DCD7F47}" presName="level3hierChild" presStyleCnt="0"/>
      <dgm:spPr/>
    </dgm:pt>
    <dgm:pt modelId="{5EF8C86F-8191-4AA5-A26B-0359D942A295}" type="pres">
      <dgm:prSet presAssocID="{F61B1EDF-31EE-42E0-A33E-415161B68090}" presName="conn2-1" presStyleLbl="parChTrans1D2" presStyleIdx="1" presStyleCnt="2"/>
      <dgm:spPr/>
    </dgm:pt>
    <dgm:pt modelId="{68668D10-6FF2-45FB-AF79-634EFE42D4CC}" type="pres">
      <dgm:prSet presAssocID="{F61B1EDF-31EE-42E0-A33E-415161B68090}" presName="connTx" presStyleLbl="parChTrans1D2" presStyleIdx="1" presStyleCnt="2"/>
      <dgm:spPr/>
    </dgm:pt>
    <dgm:pt modelId="{0558397D-ECC3-4A26-8142-04CC1CFA820E}" type="pres">
      <dgm:prSet presAssocID="{A0B54E8A-BF5A-44D2-B191-1C20933C0E2D}" presName="root2" presStyleCnt="0"/>
      <dgm:spPr/>
    </dgm:pt>
    <dgm:pt modelId="{E7CFFA1C-559B-45A4-84DF-81D267F1752A}" type="pres">
      <dgm:prSet presAssocID="{A0B54E8A-BF5A-44D2-B191-1C20933C0E2D}" presName="LevelTwoTextNode" presStyleLbl="node2" presStyleIdx="1" presStyleCnt="2">
        <dgm:presLayoutVars>
          <dgm:chPref val="3"/>
        </dgm:presLayoutVars>
      </dgm:prSet>
      <dgm:spPr/>
    </dgm:pt>
    <dgm:pt modelId="{F089B597-A195-42F8-91DB-95CF3B557FBE}" type="pres">
      <dgm:prSet presAssocID="{A0B54E8A-BF5A-44D2-B191-1C20933C0E2D}" presName="level3hierChild" presStyleCnt="0"/>
      <dgm:spPr/>
    </dgm:pt>
    <dgm:pt modelId="{F8093F7F-1F48-435D-8B19-E3CFA2543C85}" type="pres">
      <dgm:prSet presAssocID="{4726714F-5BB2-408E-85D1-EDA815B03C7D}" presName="conn2-1" presStyleLbl="parChTrans1D3" presStyleIdx="3" presStyleCnt="4"/>
      <dgm:spPr/>
    </dgm:pt>
    <dgm:pt modelId="{167B575B-902E-4A33-9559-1043C5D26A8C}" type="pres">
      <dgm:prSet presAssocID="{4726714F-5BB2-408E-85D1-EDA815B03C7D}" presName="connTx" presStyleLbl="parChTrans1D3" presStyleIdx="3" presStyleCnt="4"/>
      <dgm:spPr/>
    </dgm:pt>
    <dgm:pt modelId="{AACFC0B2-42EE-470D-B507-D4EB8C459B9F}" type="pres">
      <dgm:prSet presAssocID="{831AABD1-309D-4039-B80C-D32C1AD0AD16}" presName="root2" presStyleCnt="0"/>
      <dgm:spPr/>
    </dgm:pt>
    <dgm:pt modelId="{70803347-D188-419F-BC4E-604EC5FEAE00}" type="pres">
      <dgm:prSet presAssocID="{831AABD1-309D-4039-B80C-D32C1AD0AD16}" presName="LevelTwoTextNode" presStyleLbl="node3" presStyleIdx="3" presStyleCnt="4" custLinFactNeighborX="3157" custLinFactNeighborY="109">
        <dgm:presLayoutVars>
          <dgm:chPref val="3"/>
        </dgm:presLayoutVars>
      </dgm:prSet>
      <dgm:spPr/>
    </dgm:pt>
    <dgm:pt modelId="{C8646F85-662A-470B-BDCC-32817BF6FD29}" type="pres">
      <dgm:prSet presAssocID="{831AABD1-309D-4039-B80C-D32C1AD0AD16}" presName="level3hierChild" presStyleCnt="0"/>
      <dgm:spPr/>
    </dgm:pt>
  </dgm:ptLst>
  <dgm:cxnLst>
    <dgm:cxn modelId="{636F5B0E-54AE-484A-ADA0-52919DD1DDC0}" type="presOf" srcId="{4726714F-5BB2-408E-85D1-EDA815B03C7D}" destId="{F8093F7F-1F48-435D-8B19-E3CFA2543C85}" srcOrd="0" destOrd="0" presId="urn:microsoft.com/office/officeart/2005/8/layout/hierarchy2"/>
    <dgm:cxn modelId="{1377F60F-A3CA-4079-9284-BC9CB9DDB52C}" type="presOf" srcId="{A1643D8D-1C59-4607-A3D6-A8C03E1F6840}" destId="{F0F711EC-521A-4F46-A77D-49E867AB7340}" srcOrd="0" destOrd="0" presId="urn:microsoft.com/office/officeart/2005/8/layout/hierarchy2"/>
    <dgm:cxn modelId="{8EABFD10-8EB2-4819-8DDD-57D0F6D9B540}" type="presOf" srcId="{B98D88DB-114B-40AE-BB65-397714F5E699}" destId="{F364F3D3-B292-4A7C-8C12-48634A0F8C8C}" srcOrd="0" destOrd="0" presId="urn:microsoft.com/office/officeart/2005/8/layout/hierarchy2"/>
    <dgm:cxn modelId="{ABDA8F18-F3DB-4D62-A15F-43D1622E3387}" srcId="{F8FF33DE-1160-4679-8ABF-F63009C61EE0}" destId="{CE6F8384-68B7-4F5A-83C6-0DF2ED659DD6}" srcOrd="2" destOrd="0" parTransId="{FDCCA2FD-5335-44FA-B84A-32C5F605C8F8}" sibTransId="{4B6DCD68-D8DD-494A-BB23-CF517B6F9CAC}"/>
    <dgm:cxn modelId="{2164A734-AD20-45FA-8745-C5F89B603C64}" srcId="{F8FF33DE-1160-4679-8ABF-F63009C61EE0}" destId="{98403E28-7E7F-402C-83D6-0B5EAEC0A875}" srcOrd="0" destOrd="0" parTransId="{913DF225-0251-43EE-9F9A-7D7BA69D125E}" sibTransId="{9F20044D-1064-47F8-AA81-7BE5BF36DAAA}"/>
    <dgm:cxn modelId="{653F8135-9248-41D7-8E6A-80878D891480}" type="presOf" srcId="{FDCCA2FD-5335-44FA-B84A-32C5F605C8F8}" destId="{2620E996-8B27-49AD-ACF0-BE3AE6F5611B}" srcOrd="1" destOrd="0" presId="urn:microsoft.com/office/officeart/2005/8/layout/hierarchy2"/>
    <dgm:cxn modelId="{A2C80536-F851-4616-A3AB-370FE9033ABE}" type="presOf" srcId="{FDCCA2FD-5335-44FA-B84A-32C5F605C8F8}" destId="{8A9BD1FA-476B-46A2-A269-D1CAD60533AD}" srcOrd="0" destOrd="0" presId="urn:microsoft.com/office/officeart/2005/8/layout/hierarchy2"/>
    <dgm:cxn modelId="{DFA51140-AE27-4965-9926-65D17D438217}" type="presOf" srcId="{7C725464-1787-4115-B555-4410F8F85098}" destId="{02A986E6-A5A8-464D-BAA1-58435F3282C1}" srcOrd="0" destOrd="0" presId="urn:microsoft.com/office/officeart/2005/8/layout/hierarchy2"/>
    <dgm:cxn modelId="{EBCA7040-D5D9-46A0-A4F0-250342C88778}" type="presOf" srcId="{BBFC1E38-2CA3-44D7-B100-5AFBFA4A11BE}" destId="{7BA0A72A-E871-4C69-902C-EAA72C963251}" srcOrd="1" destOrd="0" presId="urn:microsoft.com/office/officeart/2005/8/layout/hierarchy2"/>
    <dgm:cxn modelId="{019B5F63-9B18-4FCC-B0B7-F0061BE7D9DB}" srcId="{B98D88DB-114B-40AE-BB65-397714F5E699}" destId="{6770B1EE-505B-4984-94C8-10843A709051}" srcOrd="0" destOrd="0" parTransId="{E1FCD09F-2367-46BE-A3B0-2EB3A4DFC2AB}" sibTransId="{FAB13B6A-74E9-46D0-8068-F04B1A898F40}"/>
    <dgm:cxn modelId="{5102E243-BADF-4CC2-9C96-64C317716B0E}" type="presOf" srcId="{1FF14DC5-D250-413B-AC44-9646EF8E1A82}" destId="{774998D3-908D-4731-8C42-0C3DF3FADF5F}" srcOrd="0" destOrd="0" presId="urn:microsoft.com/office/officeart/2005/8/layout/hierarchy2"/>
    <dgm:cxn modelId="{FAAE0C47-E68C-4747-83A9-47FDA010B452}" type="presOf" srcId="{8F2B4DED-6F6D-4F16-8194-CE675A3D8247}" destId="{AA332551-9D39-4068-BE7E-0DE700199FD9}" srcOrd="0" destOrd="0" presId="urn:microsoft.com/office/officeart/2005/8/layout/hierarchy2"/>
    <dgm:cxn modelId="{DD1F8067-455F-4E48-8C70-E6619CCDEEE2}" type="presOf" srcId="{8F2B4DED-6F6D-4F16-8194-CE675A3D8247}" destId="{308D3BAB-FA65-48FB-9388-95F5588A4BDD}" srcOrd="1" destOrd="0" presId="urn:microsoft.com/office/officeart/2005/8/layout/hierarchy2"/>
    <dgm:cxn modelId="{B133196C-A367-47E0-BB85-16AC885BD265}" type="presOf" srcId="{831AABD1-309D-4039-B80C-D32C1AD0AD16}" destId="{70803347-D188-419F-BC4E-604EC5FEAE00}" srcOrd="0" destOrd="0" presId="urn:microsoft.com/office/officeart/2005/8/layout/hierarchy2"/>
    <dgm:cxn modelId="{FA051370-9DA6-4455-BDD4-8BC27C20E35F}" type="presOf" srcId="{BBFC1E38-2CA3-44D7-B100-5AFBFA4A11BE}" destId="{1FF87D5A-598D-4025-BB85-35906DE85506}" srcOrd="0" destOrd="0" presId="urn:microsoft.com/office/officeart/2005/8/layout/hierarchy2"/>
    <dgm:cxn modelId="{D73C2172-4FCC-459E-A8B5-A569CDFD37B7}" type="presOf" srcId="{7C725464-1787-4115-B555-4410F8F85098}" destId="{121BF13F-A445-4F0A-A05F-CAE038912B36}" srcOrd="1" destOrd="0" presId="urn:microsoft.com/office/officeart/2005/8/layout/hierarchy2"/>
    <dgm:cxn modelId="{2C489E73-E8F1-46BD-ADA6-9E68DFB70305}" type="presOf" srcId="{ADD9AF99-A32D-47B4-9B8A-80652DCD7F47}" destId="{53C11BC5-95A6-4BD8-B530-BD87469F283F}" srcOrd="0" destOrd="0" presId="urn:microsoft.com/office/officeart/2005/8/layout/hierarchy2"/>
    <dgm:cxn modelId="{B7E5C773-09FD-4BDD-BA01-9E1F40CAE65C}" type="presOf" srcId="{CE6F8384-68B7-4F5A-83C6-0DF2ED659DD6}" destId="{609F2EE9-E7E8-4CFB-B7D1-21FAAF8D87AA}" srcOrd="0" destOrd="0" presId="urn:microsoft.com/office/officeart/2005/8/layout/hierarchy2"/>
    <dgm:cxn modelId="{03A8CE75-C1C4-4E0F-BCC9-A67266816DA7}" type="presOf" srcId="{913DF225-0251-43EE-9F9A-7D7BA69D125E}" destId="{771EA1A8-5269-487F-B234-4D37D02FE5A8}" srcOrd="0" destOrd="0" presId="urn:microsoft.com/office/officeart/2005/8/layout/hierarchy2"/>
    <dgm:cxn modelId="{A5BF217F-993B-4B45-B235-7274F9A943A4}" type="presOf" srcId="{1FF14DC5-D250-413B-AC44-9646EF8E1A82}" destId="{4BB8697E-2917-4811-9733-065F53A98D1D}" srcOrd="1" destOrd="0" presId="urn:microsoft.com/office/officeart/2005/8/layout/hierarchy2"/>
    <dgm:cxn modelId="{7FAC448D-9971-4551-8FCB-BB049FC565A4}" srcId="{6770B1EE-505B-4984-94C8-10843A709051}" destId="{A0B54E8A-BF5A-44D2-B191-1C20933C0E2D}" srcOrd="1" destOrd="0" parTransId="{F61B1EDF-31EE-42E0-A33E-415161B68090}" sibTransId="{B0EE1BD8-C6D1-42B7-A35B-8F637875E8EA}"/>
    <dgm:cxn modelId="{D1DB07A5-ABEF-4196-8F66-FA1746429DAD}" srcId="{A1643D8D-1C59-4607-A3D6-A8C03E1F6840}" destId="{F78DCA1D-4EEB-4C93-A58A-6519EEA6F9BD}" srcOrd="0" destOrd="0" parTransId="{7C725464-1787-4115-B555-4410F8F85098}" sibTransId="{931AB68B-ABEE-4986-8EA5-547B85F30A30}"/>
    <dgm:cxn modelId="{EBB379A6-CB3A-480F-AF55-940B9305EB58}" srcId="{F8FF33DE-1160-4679-8ABF-F63009C61EE0}" destId="{A1643D8D-1C59-4607-A3D6-A8C03E1F6840}" srcOrd="1" destOrd="0" parTransId="{BBFC1E38-2CA3-44D7-B100-5AFBFA4A11BE}" sibTransId="{50EC2468-B3E8-4D50-AED6-7C92DEE4C4CC}"/>
    <dgm:cxn modelId="{475CBCA7-EA49-4204-965B-D71CBA6C2A92}" srcId="{A0B54E8A-BF5A-44D2-B191-1C20933C0E2D}" destId="{831AABD1-309D-4039-B80C-D32C1AD0AD16}" srcOrd="0" destOrd="0" parTransId="{4726714F-5BB2-408E-85D1-EDA815B03C7D}" sibTransId="{ABC41A18-C81E-43AB-BF50-21A5ACA3FB51}"/>
    <dgm:cxn modelId="{CFA0EFB6-7C86-423B-83AD-C46761A0C108}" srcId="{6770B1EE-505B-4984-94C8-10843A709051}" destId="{F8FF33DE-1160-4679-8ABF-F63009C61EE0}" srcOrd="0" destOrd="0" parTransId="{1FF14DC5-D250-413B-AC44-9646EF8E1A82}" sibTransId="{F51087C2-1BB9-427C-8D70-EEA18DC2AC71}"/>
    <dgm:cxn modelId="{E92431BC-797E-450F-88C6-12BA4A70978A}" type="presOf" srcId="{6BFB2D68-04F0-441D-8871-809F5C7280CA}" destId="{3866E3E9-669C-496A-A32C-E1CBF5976ACF}" srcOrd="0" destOrd="0" presId="urn:microsoft.com/office/officeart/2005/8/layout/hierarchy2"/>
    <dgm:cxn modelId="{D55FDFC3-54D2-40B6-AB69-9A462AEC94AE}" srcId="{CE6F8384-68B7-4F5A-83C6-0DF2ED659DD6}" destId="{ADD9AF99-A32D-47B4-9B8A-80652DCD7F47}" srcOrd="0" destOrd="0" parTransId="{6BFB2D68-04F0-441D-8871-809F5C7280CA}" sibTransId="{83DD9278-F6A5-4761-8D7F-A05F436DC762}"/>
    <dgm:cxn modelId="{118437C4-5ACB-4DCC-A3B8-35583EE7E5A1}" type="presOf" srcId="{6BFB2D68-04F0-441D-8871-809F5C7280CA}" destId="{9F4BAEE4-B63A-47F7-982E-A40E93E95689}" srcOrd="1" destOrd="0" presId="urn:microsoft.com/office/officeart/2005/8/layout/hierarchy2"/>
    <dgm:cxn modelId="{DD6762C9-5027-4AC7-8DEF-8EEDAB987FC0}" type="presOf" srcId="{913DF225-0251-43EE-9F9A-7D7BA69D125E}" destId="{354044D3-2CDC-4B92-B6FE-ADD584AE1533}" srcOrd="1" destOrd="0" presId="urn:microsoft.com/office/officeart/2005/8/layout/hierarchy2"/>
    <dgm:cxn modelId="{04E2DECB-5F64-43E9-8861-4BB62AEF791A}" type="presOf" srcId="{F8FF33DE-1160-4679-8ABF-F63009C61EE0}" destId="{881D9394-5222-4585-8103-0E16D97F8BD1}" srcOrd="0" destOrd="0" presId="urn:microsoft.com/office/officeart/2005/8/layout/hierarchy2"/>
    <dgm:cxn modelId="{3BEE37CD-C24B-44DD-A515-C3570C53376E}" srcId="{98403E28-7E7F-402C-83D6-0B5EAEC0A875}" destId="{BF5FAC1E-44FE-4D8E-94BD-BF654030E843}" srcOrd="0" destOrd="0" parTransId="{8F2B4DED-6F6D-4F16-8194-CE675A3D8247}" sibTransId="{1B595820-30F6-46BB-9CEF-E9CE1CB54400}"/>
    <dgm:cxn modelId="{8AF7EDCD-673B-484C-B40C-4C3EBD6E1115}" type="presOf" srcId="{BF5FAC1E-44FE-4D8E-94BD-BF654030E843}" destId="{D2A2C433-F1C2-4FEB-B9C3-D8EE4FD43DEA}" srcOrd="0" destOrd="0" presId="urn:microsoft.com/office/officeart/2005/8/layout/hierarchy2"/>
    <dgm:cxn modelId="{122781D7-FD54-470B-9B80-9C6EA6922F87}" type="presOf" srcId="{F78DCA1D-4EEB-4C93-A58A-6519EEA6F9BD}" destId="{BA303E4A-DE72-4291-ACF6-954A30B619BC}" srcOrd="0" destOrd="0" presId="urn:microsoft.com/office/officeart/2005/8/layout/hierarchy2"/>
    <dgm:cxn modelId="{0D9437DE-8927-4CE8-B620-6AE096B98200}" type="presOf" srcId="{F61B1EDF-31EE-42E0-A33E-415161B68090}" destId="{5EF8C86F-8191-4AA5-A26B-0359D942A295}" srcOrd="0" destOrd="0" presId="urn:microsoft.com/office/officeart/2005/8/layout/hierarchy2"/>
    <dgm:cxn modelId="{AA2EB6DF-361E-4182-BE3A-24680F106663}" type="presOf" srcId="{6770B1EE-505B-4984-94C8-10843A709051}" destId="{3654BA71-1C5A-41A9-8C57-C0740E147891}" srcOrd="0" destOrd="0" presId="urn:microsoft.com/office/officeart/2005/8/layout/hierarchy2"/>
    <dgm:cxn modelId="{213280E0-DB30-4B0F-AE68-85EA260B782A}" type="presOf" srcId="{F61B1EDF-31EE-42E0-A33E-415161B68090}" destId="{68668D10-6FF2-45FB-AF79-634EFE42D4CC}" srcOrd="1" destOrd="0" presId="urn:microsoft.com/office/officeart/2005/8/layout/hierarchy2"/>
    <dgm:cxn modelId="{18BAC0E0-7DD9-4969-AB53-9378A0BEC0B5}" type="presOf" srcId="{4726714F-5BB2-408E-85D1-EDA815B03C7D}" destId="{167B575B-902E-4A33-9559-1043C5D26A8C}" srcOrd="1" destOrd="0" presId="urn:microsoft.com/office/officeart/2005/8/layout/hierarchy2"/>
    <dgm:cxn modelId="{546325F0-B74C-4C88-B81E-77A77503C75F}" type="presOf" srcId="{A0B54E8A-BF5A-44D2-B191-1C20933C0E2D}" destId="{E7CFFA1C-559B-45A4-84DF-81D267F1752A}" srcOrd="0" destOrd="0" presId="urn:microsoft.com/office/officeart/2005/8/layout/hierarchy2"/>
    <dgm:cxn modelId="{45F93CFF-3DF8-41FB-831A-D2F3B335F287}" type="presOf" srcId="{98403E28-7E7F-402C-83D6-0B5EAEC0A875}" destId="{48918C75-F57C-4FE9-9D06-736187BC1AA7}" srcOrd="0" destOrd="0" presId="urn:microsoft.com/office/officeart/2005/8/layout/hierarchy2"/>
    <dgm:cxn modelId="{8D3D6ADA-E308-403A-9AF3-B8462D7756C6}" type="presParOf" srcId="{F364F3D3-B292-4A7C-8C12-48634A0F8C8C}" destId="{023C9ABF-6F4F-4450-8CA6-0C341C6C8E78}" srcOrd="0" destOrd="0" presId="urn:microsoft.com/office/officeart/2005/8/layout/hierarchy2"/>
    <dgm:cxn modelId="{46A522EF-B189-4771-AD34-C0E3B0785243}" type="presParOf" srcId="{023C9ABF-6F4F-4450-8CA6-0C341C6C8E78}" destId="{3654BA71-1C5A-41A9-8C57-C0740E147891}" srcOrd="0" destOrd="0" presId="urn:microsoft.com/office/officeart/2005/8/layout/hierarchy2"/>
    <dgm:cxn modelId="{7A83679B-0DC9-4DC5-9D32-E1067D9E16FF}" type="presParOf" srcId="{023C9ABF-6F4F-4450-8CA6-0C341C6C8E78}" destId="{3CD28659-9B3E-4087-9C05-5FA933C5D521}" srcOrd="1" destOrd="0" presId="urn:microsoft.com/office/officeart/2005/8/layout/hierarchy2"/>
    <dgm:cxn modelId="{F7874B7D-1C67-4FCB-838E-1DB9C615C8C7}" type="presParOf" srcId="{3CD28659-9B3E-4087-9C05-5FA933C5D521}" destId="{774998D3-908D-4731-8C42-0C3DF3FADF5F}" srcOrd="0" destOrd="0" presId="urn:microsoft.com/office/officeart/2005/8/layout/hierarchy2"/>
    <dgm:cxn modelId="{7684E299-2996-43D0-BD01-20A8634649C4}" type="presParOf" srcId="{774998D3-908D-4731-8C42-0C3DF3FADF5F}" destId="{4BB8697E-2917-4811-9733-065F53A98D1D}" srcOrd="0" destOrd="0" presId="urn:microsoft.com/office/officeart/2005/8/layout/hierarchy2"/>
    <dgm:cxn modelId="{E9DD471C-57DF-4F8B-885A-A90FAEED9F55}" type="presParOf" srcId="{3CD28659-9B3E-4087-9C05-5FA933C5D521}" destId="{FBAC4D98-BEA8-4290-887E-47A4380D774B}" srcOrd="1" destOrd="0" presId="urn:microsoft.com/office/officeart/2005/8/layout/hierarchy2"/>
    <dgm:cxn modelId="{D8BB2A70-FFE6-44CE-9498-718B4CF441DF}" type="presParOf" srcId="{FBAC4D98-BEA8-4290-887E-47A4380D774B}" destId="{881D9394-5222-4585-8103-0E16D97F8BD1}" srcOrd="0" destOrd="0" presId="urn:microsoft.com/office/officeart/2005/8/layout/hierarchy2"/>
    <dgm:cxn modelId="{ECB37893-4E44-4779-9C26-C12D1B414A32}" type="presParOf" srcId="{FBAC4D98-BEA8-4290-887E-47A4380D774B}" destId="{8E470535-1C56-4B3B-9EA2-F67FDE3ED49A}" srcOrd="1" destOrd="0" presId="urn:microsoft.com/office/officeart/2005/8/layout/hierarchy2"/>
    <dgm:cxn modelId="{3961CD78-ADC8-473D-8435-2A9305BDC611}" type="presParOf" srcId="{8E470535-1C56-4B3B-9EA2-F67FDE3ED49A}" destId="{771EA1A8-5269-487F-B234-4D37D02FE5A8}" srcOrd="0" destOrd="0" presId="urn:microsoft.com/office/officeart/2005/8/layout/hierarchy2"/>
    <dgm:cxn modelId="{329A7BF5-321B-4DC0-99D1-EE0279A80E5E}" type="presParOf" srcId="{771EA1A8-5269-487F-B234-4D37D02FE5A8}" destId="{354044D3-2CDC-4B92-B6FE-ADD584AE1533}" srcOrd="0" destOrd="0" presId="urn:microsoft.com/office/officeart/2005/8/layout/hierarchy2"/>
    <dgm:cxn modelId="{27EB63FA-CA87-468B-A474-11F6AC51CFFB}" type="presParOf" srcId="{8E470535-1C56-4B3B-9EA2-F67FDE3ED49A}" destId="{28D58A3E-7304-449F-9D4B-738537183723}" srcOrd="1" destOrd="0" presId="urn:microsoft.com/office/officeart/2005/8/layout/hierarchy2"/>
    <dgm:cxn modelId="{498FC0BC-2EEF-4623-994A-05827936D5E4}" type="presParOf" srcId="{28D58A3E-7304-449F-9D4B-738537183723}" destId="{48918C75-F57C-4FE9-9D06-736187BC1AA7}" srcOrd="0" destOrd="0" presId="urn:microsoft.com/office/officeart/2005/8/layout/hierarchy2"/>
    <dgm:cxn modelId="{9257E7C7-A9B0-4261-B4D8-EFBE43B8A673}" type="presParOf" srcId="{28D58A3E-7304-449F-9D4B-738537183723}" destId="{D9040536-ECAB-4E60-A392-D7E54DE90E24}" srcOrd="1" destOrd="0" presId="urn:microsoft.com/office/officeart/2005/8/layout/hierarchy2"/>
    <dgm:cxn modelId="{B1146A64-F7CF-4730-AD3B-A5C9E7C1D5F2}" type="presParOf" srcId="{D9040536-ECAB-4E60-A392-D7E54DE90E24}" destId="{AA332551-9D39-4068-BE7E-0DE700199FD9}" srcOrd="0" destOrd="0" presId="urn:microsoft.com/office/officeart/2005/8/layout/hierarchy2"/>
    <dgm:cxn modelId="{C2C5309A-B628-4DB7-B303-EDE9D6ED6E52}" type="presParOf" srcId="{AA332551-9D39-4068-BE7E-0DE700199FD9}" destId="{308D3BAB-FA65-48FB-9388-95F5588A4BDD}" srcOrd="0" destOrd="0" presId="urn:microsoft.com/office/officeart/2005/8/layout/hierarchy2"/>
    <dgm:cxn modelId="{67042D45-079D-42EA-B1BF-13DAC71552C3}" type="presParOf" srcId="{D9040536-ECAB-4E60-A392-D7E54DE90E24}" destId="{A478D2FC-45CE-44D3-B522-37D1595DCA1B}" srcOrd="1" destOrd="0" presId="urn:microsoft.com/office/officeart/2005/8/layout/hierarchy2"/>
    <dgm:cxn modelId="{357C7298-140A-45FD-9E15-4E017836EDC0}" type="presParOf" srcId="{A478D2FC-45CE-44D3-B522-37D1595DCA1B}" destId="{D2A2C433-F1C2-4FEB-B9C3-D8EE4FD43DEA}" srcOrd="0" destOrd="0" presId="urn:microsoft.com/office/officeart/2005/8/layout/hierarchy2"/>
    <dgm:cxn modelId="{C87FE9E6-F3B6-41D7-BCEF-5969B89C5D03}" type="presParOf" srcId="{A478D2FC-45CE-44D3-B522-37D1595DCA1B}" destId="{189398B7-A13B-4176-858F-E7CF5210888E}" srcOrd="1" destOrd="0" presId="urn:microsoft.com/office/officeart/2005/8/layout/hierarchy2"/>
    <dgm:cxn modelId="{254098DC-E51E-4A53-A58A-9D0B2E54B12F}" type="presParOf" srcId="{8E470535-1C56-4B3B-9EA2-F67FDE3ED49A}" destId="{1FF87D5A-598D-4025-BB85-35906DE85506}" srcOrd="2" destOrd="0" presId="urn:microsoft.com/office/officeart/2005/8/layout/hierarchy2"/>
    <dgm:cxn modelId="{811AF5EF-7DE0-4F58-B69E-E3F7CAF96CE3}" type="presParOf" srcId="{1FF87D5A-598D-4025-BB85-35906DE85506}" destId="{7BA0A72A-E871-4C69-902C-EAA72C963251}" srcOrd="0" destOrd="0" presId="urn:microsoft.com/office/officeart/2005/8/layout/hierarchy2"/>
    <dgm:cxn modelId="{4179D224-945C-4416-BB2F-9E9A7CEC8ADD}" type="presParOf" srcId="{8E470535-1C56-4B3B-9EA2-F67FDE3ED49A}" destId="{3F2DC603-929B-4251-9C6D-0633E79722BC}" srcOrd="3" destOrd="0" presId="urn:microsoft.com/office/officeart/2005/8/layout/hierarchy2"/>
    <dgm:cxn modelId="{DC54EF92-2616-4B7C-AA20-6EA3820B6D26}" type="presParOf" srcId="{3F2DC603-929B-4251-9C6D-0633E79722BC}" destId="{F0F711EC-521A-4F46-A77D-49E867AB7340}" srcOrd="0" destOrd="0" presId="urn:microsoft.com/office/officeart/2005/8/layout/hierarchy2"/>
    <dgm:cxn modelId="{EAB72E8C-CC1E-442D-B502-CC25EFF326D8}" type="presParOf" srcId="{3F2DC603-929B-4251-9C6D-0633E79722BC}" destId="{B30C640E-96D8-4897-A832-C792C8493C52}" srcOrd="1" destOrd="0" presId="urn:microsoft.com/office/officeart/2005/8/layout/hierarchy2"/>
    <dgm:cxn modelId="{0E752350-1CEB-4437-A6B5-A73079CD1790}" type="presParOf" srcId="{B30C640E-96D8-4897-A832-C792C8493C52}" destId="{02A986E6-A5A8-464D-BAA1-58435F3282C1}" srcOrd="0" destOrd="0" presId="urn:microsoft.com/office/officeart/2005/8/layout/hierarchy2"/>
    <dgm:cxn modelId="{83C5B9A2-FDD7-44CA-ADF9-0F264264A78F}" type="presParOf" srcId="{02A986E6-A5A8-464D-BAA1-58435F3282C1}" destId="{121BF13F-A445-4F0A-A05F-CAE038912B36}" srcOrd="0" destOrd="0" presId="urn:microsoft.com/office/officeart/2005/8/layout/hierarchy2"/>
    <dgm:cxn modelId="{BE164720-5C66-4170-8CCF-256246A3EF27}" type="presParOf" srcId="{B30C640E-96D8-4897-A832-C792C8493C52}" destId="{453AB8A2-83CA-46EE-A742-91FC44A1CB20}" srcOrd="1" destOrd="0" presId="urn:microsoft.com/office/officeart/2005/8/layout/hierarchy2"/>
    <dgm:cxn modelId="{D4134422-4508-46C1-8773-18B11D9AE494}" type="presParOf" srcId="{453AB8A2-83CA-46EE-A742-91FC44A1CB20}" destId="{BA303E4A-DE72-4291-ACF6-954A30B619BC}" srcOrd="0" destOrd="0" presId="urn:microsoft.com/office/officeart/2005/8/layout/hierarchy2"/>
    <dgm:cxn modelId="{19CAFBFD-3097-4B51-BB6A-66702D1EEF87}" type="presParOf" srcId="{453AB8A2-83CA-46EE-A742-91FC44A1CB20}" destId="{DB8C2BC4-8257-4142-8F52-95D6044C4C95}" srcOrd="1" destOrd="0" presId="urn:microsoft.com/office/officeart/2005/8/layout/hierarchy2"/>
    <dgm:cxn modelId="{54D2E1C9-9901-451B-B650-3B509F4C98EE}" type="presParOf" srcId="{8E470535-1C56-4B3B-9EA2-F67FDE3ED49A}" destId="{8A9BD1FA-476B-46A2-A269-D1CAD60533AD}" srcOrd="4" destOrd="0" presId="urn:microsoft.com/office/officeart/2005/8/layout/hierarchy2"/>
    <dgm:cxn modelId="{FC42CDB7-703C-4BB6-A20F-D345338D6460}" type="presParOf" srcId="{8A9BD1FA-476B-46A2-A269-D1CAD60533AD}" destId="{2620E996-8B27-49AD-ACF0-BE3AE6F5611B}" srcOrd="0" destOrd="0" presId="urn:microsoft.com/office/officeart/2005/8/layout/hierarchy2"/>
    <dgm:cxn modelId="{691E52F5-FA6A-4FB1-ADBE-C18AE9EA7F6E}" type="presParOf" srcId="{8E470535-1C56-4B3B-9EA2-F67FDE3ED49A}" destId="{8827E142-1834-415C-84A8-47B7C770358D}" srcOrd="5" destOrd="0" presId="urn:microsoft.com/office/officeart/2005/8/layout/hierarchy2"/>
    <dgm:cxn modelId="{842D9708-BC89-4916-A741-1BE87A5CBE10}" type="presParOf" srcId="{8827E142-1834-415C-84A8-47B7C770358D}" destId="{609F2EE9-E7E8-4CFB-B7D1-21FAAF8D87AA}" srcOrd="0" destOrd="0" presId="urn:microsoft.com/office/officeart/2005/8/layout/hierarchy2"/>
    <dgm:cxn modelId="{0A40E876-6F61-483B-B5B0-760B12698095}" type="presParOf" srcId="{8827E142-1834-415C-84A8-47B7C770358D}" destId="{473BAE38-22E6-4573-871F-9E552E2F700D}" srcOrd="1" destOrd="0" presId="urn:microsoft.com/office/officeart/2005/8/layout/hierarchy2"/>
    <dgm:cxn modelId="{63F1EB04-023F-4A43-99BA-0E0147BD300B}" type="presParOf" srcId="{473BAE38-22E6-4573-871F-9E552E2F700D}" destId="{3866E3E9-669C-496A-A32C-E1CBF5976ACF}" srcOrd="0" destOrd="0" presId="urn:microsoft.com/office/officeart/2005/8/layout/hierarchy2"/>
    <dgm:cxn modelId="{7683F1F9-3307-45BB-AAD3-0E9C3C6C129B}" type="presParOf" srcId="{3866E3E9-669C-496A-A32C-E1CBF5976ACF}" destId="{9F4BAEE4-B63A-47F7-982E-A40E93E95689}" srcOrd="0" destOrd="0" presId="urn:microsoft.com/office/officeart/2005/8/layout/hierarchy2"/>
    <dgm:cxn modelId="{013740DA-65A5-4C9A-931C-21A32C7550AE}" type="presParOf" srcId="{473BAE38-22E6-4573-871F-9E552E2F700D}" destId="{757479DE-BB6C-4627-A321-0FCF408E8745}" srcOrd="1" destOrd="0" presId="urn:microsoft.com/office/officeart/2005/8/layout/hierarchy2"/>
    <dgm:cxn modelId="{8C8FF882-1CAC-49E9-A88C-74AB1AEFEEBE}" type="presParOf" srcId="{757479DE-BB6C-4627-A321-0FCF408E8745}" destId="{53C11BC5-95A6-4BD8-B530-BD87469F283F}" srcOrd="0" destOrd="0" presId="urn:microsoft.com/office/officeart/2005/8/layout/hierarchy2"/>
    <dgm:cxn modelId="{83546554-7984-46EC-8BB3-75D5598DE6CF}" type="presParOf" srcId="{757479DE-BB6C-4627-A321-0FCF408E8745}" destId="{4F4C6612-2589-435A-A378-B1CF26619ADF}" srcOrd="1" destOrd="0" presId="urn:microsoft.com/office/officeart/2005/8/layout/hierarchy2"/>
    <dgm:cxn modelId="{20A2C85E-9AB6-4568-97DC-907A761B29C4}" type="presParOf" srcId="{3CD28659-9B3E-4087-9C05-5FA933C5D521}" destId="{5EF8C86F-8191-4AA5-A26B-0359D942A295}" srcOrd="2" destOrd="0" presId="urn:microsoft.com/office/officeart/2005/8/layout/hierarchy2"/>
    <dgm:cxn modelId="{9CA0F264-0E30-44C0-90AB-3DCF6D213F96}" type="presParOf" srcId="{5EF8C86F-8191-4AA5-A26B-0359D942A295}" destId="{68668D10-6FF2-45FB-AF79-634EFE42D4CC}" srcOrd="0" destOrd="0" presId="urn:microsoft.com/office/officeart/2005/8/layout/hierarchy2"/>
    <dgm:cxn modelId="{93D62D68-AA7E-4ACF-A93F-D8879DC047CF}" type="presParOf" srcId="{3CD28659-9B3E-4087-9C05-5FA933C5D521}" destId="{0558397D-ECC3-4A26-8142-04CC1CFA820E}" srcOrd="3" destOrd="0" presId="urn:microsoft.com/office/officeart/2005/8/layout/hierarchy2"/>
    <dgm:cxn modelId="{878B24D6-6B64-4CE0-9B53-62E7C9DD1771}" type="presParOf" srcId="{0558397D-ECC3-4A26-8142-04CC1CFA820E}" destId="{E7CFFA1C-559B-45A4-84DF-81D267F1752A}" srcOrd="0" destOrd="0" presId="urn:microsoft.com/office/officeart/2005/8/layout/hierarchy2"/>
    <dgm:cxn modelId="{32D8E6EE-7194-4262-A07F-650594D9151C}" type="presParOf" srcId="{0558397D-ECC3-4A26-8142-04CC1CFA820E}" destId="{F089B597-A195-42F8-91DB-95CF3B557FBE}" srcOrd="1" destOrd="0" presId="urn:microsoft.com/office/officeart/2005/8/layout/hierarchy2"/>
    <dgm:cxn modelId="{5770B500-A569-4D54-B25F-45CDA9F3D80C}" type="presParOf" srcId="{F089B597-A195-42F8-91DB-95CF3B557FBE}" destId="{F8093F7F-1F48-435D-8B19-E3CFA2543C85}" srcOrd="0" destOrd="0" presId="urn:microsoft.com/office/officeart/2005/8/layout/hierarchy2"/>
    <dgm:cxn modelId="{864D741B-FBF4-4D8B-9EC4-5BCB5D62ADE5}" type="presParOf" srcId="{F8093F7F-1F48-435D-8B19-E3CFA2543C85}" destId="{167B575B-902E-4A33-9559-1043C5D26A8C}" srcOrd="0" destOrd="0" presId="urn:microsoft.com/office/officeart/2005/8/layout/hierarchy2"/>
    <dgm:cxn modelId="{1ABCE4C6-915C-4313-86A3-C199316EC6BB}" type="presParOf" srcId="{F089B597-A195-42F8-91DB-95CF3B557FBE}" destId="{AACFC0B2-42EE-470D-B507-D4EB8C459B9F}" srcOrd="1" destOrd="0" presId="urn:microsoft.com/office/officeart/2005/8/layout/hierarchy2"/>
    <dgm:cxn modelId="{02A0216D-9BCF-40EC-806C-AD6D46111EFA}" type="presParOf" srcId="{AACFC0B2-42EE-470D-B507-D4EB8C459B9F}" destId="{70803347-D188-419F-BC4E-604EC5FEAE00}" srcOrd="0" destOrd="0" presId="urn:microsoft.com/office/officeart/2005/8/layout/hierarchy2"/>
    <dgm:cxn modelId="{D425E4E3-F96D-4A6B-9547-FCE049CE0FFB}" type="presParOf" srcId="{AACFC0B2-42EE-470D-B507-D4EB8C459B9F}" destId="{C8646F85-662A-470B-BDCC-32817BF6FD29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78" minVer="http://schemas.openxmlformats.org/drawingml/2006/diagram"/>
    </a:ext>
  </dgm:extLst>
</dgm:dataModel>
</file>

<file path=word/diagrams/data4.xml><?xml version="1.0" encoding="utf-8"?>
<dgm:dataModel xmlns:dgm="http://schemas.openxmlformats.org/drawingml/2006/diagram" xmlns:a="http://schemas.openxmlformats.org/drawingml/2006/main">
  <dgm:ptLst>
    <dgm:pt modelId="{B970CEF8-A746-4509-A6D1-C0C7AD8C6D2D}" type="doc">
      <dgm:prSet loTypeId="urn:microsoft.com/office/officeart/2005/8/layout/hierarchy2" loCatId="hierarchy" qsTypeId="urn:microsoft.com/office/officeart/2005/8/quickstyle/simple3" qsCatId="simple" csTypeId="urn:microsoft.com/office/officeart/2005/8/colors/accent5_5" csCatId="accent5" phldr="1"/>
      <dgm:spPr/>
      <dgm:t>
        <a:bodyPr/>
        <a:lstStyle/>
        <a:p>
          <a:endParaRPr lang="en-US"/>
        </a:p>
      </dgm:t>
    </dgm:pt>
    <dgm:pt modelId="{E5DD524F-B81B-4771-99AF-22553665C045}">
      <dgm:prSet phldrT="[Текст]" custT="1"/>
      <dgm:spPr>
        <a:solidFill>
          <a:srgbClr val="1B6FB5"/>
        </a:solidFill>
        <a:ln>
          <a:noFill/>
        </a:ln>
      </dgm:spPr>
      <dgm:t>
        <a:bodyPr/>
        <a:lstStyle/>
        <a:p>
          <a:r>
            <a:rPr lang="hy-AM" sz="1200" b="1">
              <a:solidFill>
                <a:schemeClr val="bg1"/>
              </a:solidFill>
            </a:rPr>
            <a:t>ՀԻՄՔԵՐ</a:t>
          </a:r>
          <a:endParaRPr lang="en-US" sz="1200" b="1">
            <a:solidFill>
              <a:schemeClr val="bg1"/>
            </a:solidFill>
          </a:endParaRPr>
        </a:p>
      </dgm:t>
    </dgm:pt>
    <dgm:pt modelId="{C9797A89-58CE-413D-A67B-A21C379CB836}" type="parTrans" cxnId="{21AC0B87-D9C3-49D5-8CF7-FAAB51C95C24}">
      <dgm:prSet/>
      <dgm:spPr/>
      <dgm:t>
        <a:bodyPr/>
        <a:lstStyle/>
        <a:p>
          <a:endParaRPr lang="en-US"/>
        </a:p>
      </dgm:t>
    </dgm:pt>
    <dgm:pt modelId="{D1339F85-6D77-4B18-BC07-A147601D4B70}" type="sibTrans" cxnId="{21AC0B87-D9C3-49D5-8CF7-FAAB51C95C24}">
      <dgm:prSet/>
      <dgm:spPr/>
      <dgm:t>
        <a:bodyPr/>
        <a:lstStyle/>
        <a:p>
          <a:endParaRPr lang="en-US"/>
        </a:p>
      </dgm:t>
    </dgm:pt>
    <dgm:pt modelId="{0C4D59E3-6323-4EE4-9A1B-0ED4529425F8}">
      <dgm:prSet phldrT="[Текст]" custT="1"/>
      <dgm:spPr>
        <a:solidFill>
          <a:srgbClr val="AED3F2"/>
        </a:solidFill>
        <a:ln>
          <a:noFill/>
        </a:ln>
      </dgm:spPr>
      <dgm:t>
        <a:bodyPr/>
        <a:lstStyle/>
        <a:p>
          <a:r>
            <a:rPr lang="hy-AM" sz="1000" b="1"/>
            <a:t>ԱԼԿԱԼԻՆԵՐ</a:t>
          </a:r>
          <a:r>
            <a:rPr lang="en-US" sz="1000" b="1"/>
            <a:t> </a:t>
          </a:r>
        </a:p>
        <a:p>
          <a:r>
            <a:rPr lang="en-US" sz="1000" b="1"/>
            <a:t>NaOH, KOH, Ca(OH)</a:t>
          </a:r>
          <a:r>
            <a:rPr lang="en-US" sz="1000" b="1" baseline="-25000"/>
            <a:t>2</a:t>
          </a:r>
          <a:r>
            <a:rPr lang="en-US" sz="1000" b="1"/>
            <a:t>, Ba(OH)</a:t>
          </a:r>
          <a:r>
            <a:rPr lang="en-US" sz="1000" b="1" baseline="-25000"/>
            <a:t>2</a:t>
          </a:r>
        </a:p>
      </dgm:t>
    </dgm:pt>
    <dgm:pt modelId="{9B1A06CC-B5D9-4921-82DF-3F970B13B1A3}" type="parTrans" cxnId="{624A1C72-D322-415A-890F-78CB7EC4F0F8}">
      <dgm:prSet/>
      <dgm:spPr>
        <a:ln>
          <a:solidFill>
            <a:srgbClr val="2F6989"/>
          </a:solidFill>
        </a:ln>
      </dgm:spPr>
      <dgm:t>
        <a:bodyPr/>
        <a:lstStyle/>
        <a:p>
          <a:endParaRPr lang="en-US"/>
        </a:p>
      </dgm:t>
    </dgm:pt>
    <dgm:pt modelId="{4AB008E5-4186-4668-9D04-CBFE1C1B63DD}" type="sibTrans" cxnId="{624A1C72-D322-415A-890F-78CB7EC4F0F8}">
      <dgm:prSet/>
      <dgm:spPr/>
      <dgm:t>
        <a:bodyPr/>
        <a:lstStyle/>
        <a:p>
          <a:endParaRPr lang="en-US"/>
        </a:p>
      </dgm:t>
    </dgm:pt>
    <dgm:pt modelId="{00FD98D7-D518-4D51-ADD3-C24D3C5BFB51}">
      <dgm:prSet phldrT="[Текст]" custT="1"/>
      <dgm:spPr>
        <a:solidFill>
          <a:srgbClr val="AED3F2"/>
        </a:solidFill>
        <a:ln>
          <a:noFill/>
        </a:ln>
      </dgm:spPr>
      <dgm:t>
        <a:bodyPr/>
        <a:lstStyle/>
        <a:p>
          <a:r>
            <a:rPr lang="hy-AM" sz="1000" b="1">
              <a:latin typeface="GHEA Grapalat" panose="02000506050000020003" pitchFamily="50" charset="0"/>
            </a:rPr>
            <a:t>ՋՐՈՒՄ ԱՆԼՈՒԾԵԼԻ ՀԻՄՔԵՐ</a:t>
          </a:r>
          <a:endParaRPr lang="en-US" sz="1000" b="1">
            <a:latin typeface="GHEA Grapalat" panose="02000506050000020003" pitchFamily="50" charset="0"/>
          </a:endParaRPr>
        </a:p>
        <a:p>
          <a:r>
            <a:rPr lang="en-US" sz="1000" b="1">
              <a:latin typeface="GHEA Grapalat" panose="02000506050000020003" pitchFamily="50" charset="0"/>
            </a:rPr>
            <a:t> Fe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  <a:r>
            <a:rPr lang="en-US" sz="1000" b="1">
              <a:latin typeface="GHEA Grapalat" panose="02000506050000020003" pitchFamily="50" charset="0"/>
            </a:rPr>
            <a:t>, Zn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  <a:r>
            <a:rPr lang="en-US" sz="1000" b="1">
              <a:latin typeface="GHEA Grapalat" panose="02000506050000020003" pitchFamily="50" charset="0"/>
            </a:rPr>
            <a:t>, Cu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</a:p>
      </dgm:t>
    </dgm:pt>
    <dgm:pt modelId="{1B3FB49E-3DBD-4E09-8583-05AC57A2780A}" type="parTrans" cxnId="{861E254E-6A20-4929-8AA5-B640DD013F0D}">
      <dgm:prSet/>
      <dgm:spPr>
        <a:ln>
          <a:solidFill>
            <a:srgbClr val="2F6989"/>
          </a:solidFill>
        </a:ln>
      </dgm:spPr>
      <dgm:t>
        <a:bodyPr/>
        <a:lstStyle/>
        <a:p>
          <a:endParaRPr lang="en-US"/>
        </a:p>
      </dgm:t>
    </dgm:pt>
    <dgm:pt modelId="{0E2B7F3D-23C2-44C1-A5B3-3F1B063F69C7}" type="sibTrans" cxnId="{861E254E-6A20-4929-8AA5-B640DD013F0D}">
      <dgm:prSet/>
      <dgm:spPr/>
      <dgm:t>
        <a:bodyPr/>
        <a:lstStyle/>
        <a:p>
          <a:endParaRPr lang="en-US"/>
        </a:p>
      </dgm:t>
    </dgm:pt>
    <dgm:pt modelId="{633DB399-AC23-41A1-982A-54F16326A4D0}" type="pres">
      <dgm:prSet presAssocID="{B970CEF8-A746-4509-A6D1-C0C7AD8C6D2D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6A0DEDD2-4376-406D-B4A6-93577221E3BF}" type="pres">
      <dgm:prSet presAssocID="{E5DD524F-B81B-4771-99AF-22553665C045}" presName="root1" presStyleCnt="0"/>
      <dgm:spPr/>
    </dgm:pt>
    <dgm:pt modelId="{EDFA2800-37A3-480E-BBBC-AB2604DB17DF}" type="pres">
      <dgm:prSet presAssocID="{E5DD524F-B81B-4771-99AF-22553665C045}" presName="LevelOneTextNode" presStyleLbl="node0" presStyleIdx="0" presStyleCnt="1" custScaleY="57442" custLinFactNeighborX="-70">
        <dgm:presLayoutVars>
          <dgm:chPref val="3"/>
        </dgm:presLayoutVars>
      </dgm:prSet>
      <dgm:spPr/>
    </dgm:pt>
    <dgm:pt modelId="{22443F61-4EA5-43CD-B860-FFC283D386F8}" type="pres">
      <dgm:prSet presAssocID="{E5DD524F-B81B-4771-99AF-22553665C045}" presName="level2hierChild" presStyleCnt="0"/>
      <dgm:spPr/>
    </dgm:pt>
    <dgm:pt modelId="{F06FF172-DC14-481B-82D5-BBCADE37DC6F}" type="pres">
      <dgm:prSet presAssocID="{9B1A06CC-B5D9-4921-82DF-3F970B13B1A3}" presName="conn2-1" presStyleLbl="parChTrans1D2" presStyleIdx="0" presStyleCnt="2"/>
      <dgm:spPr/>
    </dgm:pt>
    <dgm:pt modelId="{633B6EDD-18CA-4778-B15D-E592174E2FF2}" type="pres">
      <dgm:prSet presAssocID="{9B1A06CC-B5D9-4921-82DF-3F970B13B1A3}" presName="connTx" presStyleLbl="parChTrans1D2" presStyleIdx="0" presStyleCnt="2"/>
      <dgm:spPr/>
    </dgm:pt>
    <dgm:pt modelId="{166256FE-C32B-4627-98CB-D0C204D9F4B3}" type="pres">
      <dgm:prSet presAssocID="{0C4D59E3-6323-4EE4-9A1B-0ED4529425F8}" presName="root2" presStyleCnt="0"/>
      <dgm:spPr/>
    </dgm:pt>
    <dgm:pt modelId="{935AB8F6-94A1-4881-8E46-D7A0371704D5}" type="pres">
      <dgm:prSet presAssocID="{0C4D59E3-6323-4EE4-9A1B-0ED4529425F8}" presName="LevelTwoTextNode" presStyleLbl="node2" presStyleIdx="0" presStyleCnt="2" custScaleX="148211" custScaleY="65367" custLinFactNeighborX="-2716" custLinFactNeighborY="-12665">
        <dgm:presLayoutVars>
          <dgm:chPref val="3"/>
        </dgm:presLayoutVars>
      </dgm:prSet>
      <dgm:spPr/>
    </dgm:pt>
    <dgm:pt modelId="{94AAEDA5-0E16-4181-B201-607F214D5ADC}" type="pres">
      <dgm:prSet presAssocID="{0C4D59E3-6323-4EE4-9A1B-0ED4529425F8}" presName="level3hierChild" presStyleCnt="0"/>
      <dgm:spPr/>
    </dgm:pt>
    <dgm:pt modelId="{B2F2E6D2-CADB-4985-86C8-C5E9C59450DC}" type="pres">
      <dgm:prSet presAssocID="{1B3FB49E-3DBD-4E09-8583-05AC57A2780A}" presName="conn2-1" presStyleLbl="parChTrans1D2" presStyleIdx="1" presStyleCnt="2"/>
      <dgm:spPr/>
    </dgm:pt>
    <dgm:pt modelId="{32A444C3-9219-4AEE-860D-8C7613B80BDC}" type="pres">
      <dgm:prSet presAssocID="{1B3FB49E-3DBD-4E09-8583-05AC57A2780A}" presName="connTx" presStyleLbl="parChTrans1D2" presStyleIdx="1" presStyleCnt="2"/>
      <dgm:spPr/>
    </dgm:pt>
    <dgm:pt modelId="{06CE1295-26EA-4140-938B-602F05989E8A}" type="pres">
      <dgm:prSet presAssocID="{00FD98D7-D518-4D51-ADD3-C24D3C5BFB51}" presName="root2" presStyleCnt="0"/>
      <dgm:spPr/>
    </dgm:pt>
    <dgm:pt modelId="{CA9806C9-C741-493E-BCE1-7D74D6498D46}" type="pres">
      <dgm:prSet presAssocID="{00FD98D7-D518-4D51-ADD3-C24D3C5BFB51}" presName="LevelTwoTextNode" presStyleLbl="node2" presStyleIdx="1" presStyleCnt="2" custScaleX="148270" custScaleY="64681" custLinFactNeighborX="-1520" custLinFactNeighborY="-507">
        <dgm:presLayoutVars>
          <dgm:chPref val="3"/>
        </dgm:presLayoutVars>
      </dgm:prSet>
      <dgm:spPr/>
    </dgm:pt>
    <dgm:pt modelId="{62AD8486-091D-4B21-A647-05F3ED645B1F}" type="pres">
      <dgm:prSet presAssocID="{00FD98D7-D518-4D51-ADD3-C24D3C5BFB51}" presName="level3hierChild" presStyleCnt="0"/>
      <dgm:spPr/>
    </dgm:pt>
  </dgm:ptLst>
  <dgm:cxnLst>
    <dgm:cxn modelId="{B629FB12-1B81-47AD-805F-EB9CF62CBF70}" type="presOf" srcId="{E5DD524F-B81B-4771-99AF-22553665C045}" destId="{EDFA2800-37A3-480E-BBBC-AB2604DB17DF}" srcOrd="0" destOrd="0" presId="urn:microsoft.com/office/officeart/2005/8/layout/hierarchy2"/>
    <dgm:cxn modelId="{861E254E-6A20-4929-8AA5-B640DD013F0D}" srcId="{E5DD524F-B81B-4771-99AF-22553665C045}" destId="{00FD98D7-D518-4D51-ADD3-C24D3C5BFB51}" srcOrd="1" destOrd="0" parTransId="{1B3FB49E-3DBD-4E09-8583-05AC57A2780A}" sibTransId="{0E2B7F3D-23C2-44C1-A5B3-3F1B063F69C7}"/>
    <dgm:cxn modelId="{F1767E51-0D7D-4C16-A278-3651E1D4C7C6}" type="presOf" srcId="{00FD98D7-D518-4D51-ADD3-C24D3C5BFB51}" destId="{CA9806C9-C741-493E-BCE1-7D74D6498D46}" srcOrd="0" destOrd="0" presId="urn:microsoft.com/office/officeart/2005/8/layout/hierarchy2"/>
    <dgm:cxn modelId="{624A1C72-D322-415A-890F-78CB7EC4F0F8}" srcId="{E5DD524F-B81B-4771-99AF-22553665C045}" destId="{0C4D59E3-6323-4EE4-9A1B-0ED4529425F8}" srcOrd="0" destOrd="0" parTransId="{9B1A06CC-B5D9-4921-82DF-3F970B13B1A3}" sibTransId="{4AB008E5-4186-4668-9D04-CBFE1C1B63DD}"/>
    <dgm:cxn modelId="{8D04F454-3611-4C39-BE1C-60101648ED6A}" type="presOf" srcId="{1B3FB49E-3DBD-4E09-8583-05AC57A2780A}" destId="{B2F2E6D2-CADB-4985-86C8-C5E9C59450DC}" srcOrd="0" destOrd="0" presId="urn:microsoft.com/office/officeart/2005/8/layout/hierarchy2"/>
    <dgm:cxn modelId="{21AC0B87-D9C3-49D5-8CF7-FAAB51C95C24}" srcId="{B970CEF8-A746-4509-A6D1-C0C7AD8C6D2D}" destId="{E5DD524F-B81B-4771-99AF-22553665C045}" srcOrd="0" destOrd="0" parTransId="{C9797A89-58CE-413D-A67B-A21C379CB836}" sibTransId="{D1339F85-6D77-4B18-BC07-A147601D4B70}"/>
    <dgm:cxn modelId="{EAF08198-7CE2-4F70-A71C-3E975D0D25FA}" type="presOf" srcId="{1B3FB49E-3DBD-4E09-8583-05AC57A2780A}" destId="{32A444C3-9219-4AEE-860D-8C7613B80BDC}" srcOrd="1" destOrd="0" presId="urn:microsoft.com/office/officeart/2005/8/layout/hierarchy2"/>
    <dgm:cxn modelId="{118209A3-837D-4F60-8F6A-A9542E46CA45}" type="presOf" srcId="{0C4D59E3-6323-4EE4-9A1B-0ED4529425F8}" destId="{935AB8F6-94A1-4881-8E46-D7A0371704D5}" srcOrd="0" destOrd="0" presId="urn:microsoft.com/office/officeart/2005/8/layout/hierarchy2"/>
    <dgm:cxn modelId="{04FE5FA8-B168-4FC2-A785-C249349C27ED}" type="presOf" srcId="{9B1A06CC-B5D9-4921-82DF-3F970B13B1A3}" destId="{F06FF172-DC14-481B-82D5-BBCADE37DC6F}" srcOrd="0" destOrd="0" presId="urn:microsoft.com/office/officeart/2005/8/layout/hierarchy2"/>
    <dgm:cxn modelId="{C0029EB5-EDEC-4A4C-8C07-23F4DE474704}" type="presOf" srcId="{B970CEF8-A746-4509-A6D1-C0C7AD8C6D2D}" destId="{633DB399-AC23-41A1-982A-54F16326A4D0}" srcOrd="0" destOrd="0" presId="urn:microsoft.com/office/officeart/2005/8/layout/hierarchy2"/>
    <dgm:cxn modelId="{AFE5CDE4-84BF-498F-B0A4-302875E34E15}" type="presOf" srcId="{9B1A06CC-B5D9-4921-82DF-3F970B13B1A3}" destId="{633B6EDD-18CA-4778-B15D-E592174E2FF2}" srcOrd="1" destOrd="0" presId="urn:microsoft.com/office/officeart/2005/8/layout/hierarchy2"/>
    <dgm:cxn modelId="{A8671AC2-697D-4AF8-AB56-273DA9190086}" type="presParOf" srcId="{633DB399-AC23-41A1-982A-54F16326A4D0}" destId="{6A0DEDD2-4376-406D-B4A6-93577221E3BF}" srcOrd="0" destOrd="0" presId="urn:microsoft.com/office/officeart/2005/8/layout/hierarchy2"/>
    <dgm:cxn modelId="{4EAA4CE8-94E0-4769-A485-018478532E57}" type="presParOf" srcId="{6A0DEDD2-4376-406D-B4A6-93577221E3BF}" destId="{EDFA2800-37A3-480E-BBBC-AB2604DB17DF}" srcOrd="0" destOrd="0" presId="urn:microsoft.com/office/officeart/2005/8/layout/hierarchy2"/>
    <dgm:cxn modelId="{9E6A4715-AE00-45BC-9C15-E5CBAA787662}" type="presParOf" srcId="{6A0DEDD2-4376-406D-B4A6-93577221E3BF}" destId="{22443F61-4EA5-43CD-B860-FFC283D386F8}" srcOrd="1" destOrd="0" presId="urn:microsoft.com/office/officeart/2005/8/layout/hierarchy2"/>
    <dgm:cxn modelId="{7C076B11-4B9C-4A23-99C0-3194F7668604}" type="presParOf" srcId="{22443F61-4EA5-43CD-B860-FFC283D386F8}" destId="{F06FF172-DC14-481B-82D5-BBCADE37DC6F}" srcOrd="0" destOrd="0" presId="urn:microsoft.com/office/officeart/2005/8/layout/hierarchy2"/>
    <dgm:cxn modelId="{1CED149F-49A1-4AE7-9233-0072E2CE12BE}" type="presParOf" srcId="{F06FF172-DC14-481B-82D5-BBCADE37DC6F}" destId="{633B6EDD-18CA-4778-B15D-E592174E2FF2}" srcOrd="0" destOrd="0" presId="urn:microsoft.com/office/officeart/2005/8/layout/hierarchy2"/>
    <dgm:cxn modelId="{9A6D5D1D-66FB-4BDA-AD27-D93BA1F0C703}" type="presParOf" srcId="{22443F61-4EA5-43CD-B860-FFC283D386F8}" destId="{166256FE-C32B-4627-98CB-D0C204D9F4B3}" srcOrd="1" destOrd="0" presId="urn:microsoft.com/office/officeart/2005/8/layout/hierarchy2"/>
    <dgm:cxn modelId="{EEDDE72C-A885-4DC8-8B2D-DCCECE7DBAA4}" type="presParOf" srcId="{166256FE-C32B-4627-98CB-D0C204D9F4B3}" destId="{935AB8F6-94A1-4881-8E46-D7A0371704D5}" srcOrd="0" destOrd="0" presId="urn:microsoft.com/office/officeart/2005/8/layout/hierarchy2"/>
    <dgm:cxn modelId="{4A34040B-1F74-40C1-A784-5EDF846797CA}" type="presParOf" srcId="{166256FE-C32B-4627-98CB-D0C204D9F4B3}" destId="{94AAEDA5-0E16-4181-B201-607F214D5ADC}" srcOrd="1" destOrd="0" presId="urn:microsoft.com/office/officeart/2005/8/layout/hierarchy2"/>
    <dgm:cxn modelId="{4D891D45-8A71-4800-8F16-69797716EB5D}" type="presParOf" srcId="{22443F61-4EA5-43CD-B860-FFC283D386F8}" destId="{B2F2E6D2-CADB-4985-86C8-C5E9C59450DC}" srcOrd="2" destOrd="0" presId="urn:microsoft.com/office/officeart/2005/8/layout/hierarchy2"/>
    <dgm:cxn modelId="{5535E7DB-477D-484E-B604-166EFB9AB0B2}" type="presParOf" srcId="{B2F2E6D2-CADB-4985-86C8-C5E9C59450DC}" destId="{32A444C3-9219-4AEE-860D-8C7613B80BDC}" srcOrd="0" destOrd="0" presId="urn:microsoft.com/office/officeart/2005/8/layout/hierarchy2"/>
    <dgm:cxn modelId="{99B27056-FB9D-4569-AAAB-FAE1A5BDE7C1}" type="presParOf" srcId="{22443F61-4EA5-43CD-B860-FFC283D386F8}" destId="{06CE1295-26EA-4140-938B-602F05989E8A}" srcOrd="3" destOrd="0" presId="urn:microsoft.com/office/officeart/2005/8/layout/hierarchy2"/>
    <dgm:cxn modelId="{29D3A60F-34E9-432F-965C-2F7835672283}" type="presParOf" srcId="{06CE1295-26EA-4140-938B-602F05989E8A}" destId="{CA9806C9-C741-493E-BCE1-7D74D6498D46}" srcOrd="0" destOrd="0" presId="urn:microsoft.com/office/officeart/2005/8/layout/hierarchy2"/>
    <dgm:cxn modelId="{CF5CDE32-D6BC-455E-B2D1-B9A95791E39A}" type="presParOf" srcId="{06CE1295-26EA-4140-938B-602F05989E8A}" destId="{62AD8486-091D-4B21-A647-05F3ED645B1F}" srcOrd="1" destOrd="0" presId="urn:microsoft.com/office/officeart/2005/8/layout/hierarchy2"/>
  </dgm:cxnLst>
  <dgm:bg>
    <a:noFill/>
  </dgm:bg>
  <dgm:whole/>
  <dgm:extLst>
    <a:ext uri="http://schemas.microsoft.com/office/drawing/2008/diagram">
      <dsp:dataModelExt xmlns:dsp="http://schemas.microsoft.com/office/drawing/2008/diagram" relId="rId97" minVer="http://schemas.openxmlformats.org/drawingml/2006/diagram"/>
    </a:ext>
  </dgm:extLst>
</dgm:dataModel>
</file>

<file path=word/diagrams/data5.xml><?xml version="1.0" encoding="utf-8"?>
<dgm:dataModel xmlns:dgm="http://schemas.openxmlformats.org/drawingml/2006/diagram" xmlns:a="http://schemas.openxmlformats.org/drawingml/2006/main">
  <dgm:ptLst>
    <dgm:pt modelId="{22F5AC75-CF4C-4084-802B-045A53899F59}" type="doc">
      <dgm:prSet loTypeId="urn:microsoft.com/office/officeart/2008/layout/RadialCluster" loCatId="relationship" qsTypeId="urn:microsoft.com/office/officeart/2005/8/quickstyle/simple3" qsCatId="simple" csTypeId="urn:microsoft.com/office/officeart/2005/8/colors/accent4_5" csCatId="accent4" phldr="1"/>
      <dgm:spPr/>
      <dgm:t>
        <a:bodyPr/>
        <a:lstStyle/>
        <a:p>
          <a:endParaRPr lang="en-US"/>
        </a:p>
      </dgm:t>
    </dgm:pt>
    <dgm:pt modelId="{2DE9BC05-8347-4DCF-B69B-04C6C448B0E7}">
      <dgm:prSet phldrT="[Текст]"/>
      <dgm:spPr/>
      <dgm:t>
        <a:bodyPr/>
        <a:lstStyle/>
        <a:p>
          <a:pPr algn="ctr"/>
          <a:r>
            <a:rPr lang="hy-AM" b="0"/>
            <a:t>ԱՂԵՐ</a:t>
          </a:r>
          <a:endParaRPr lang="en-US" b="0"/>
        </a:p>
      </dgm:t>
    </dgm:pt>
    <dgm:pt modelId="{4D02280F-03C9-46C4-9CFA-7D550A63CD68}" type="parTrans" cxnId="{C5EDDCFA-6413-43AE-A120-BBA2F0E89096}">
      <dgm:prSet/>
      <dgm:spPr/>
      <dgm:t>
        <a:bodyPr/>
        <a:lstStyle/>
        <a:p>
          <a:pPr algn="ctr"/>
          <a:endParaRPr lang="en-US"/>
        </a:p>
      </dgm:t>
    </dgm:pt>
    <dgm:pt modelId="{B8C8B994-B41B-41ED-9529-9F0979DA4026}" type="sibTrans" cxnId="{C5EDDCFA-6413-43AE-A120-BBA2F0E89096}">
      <dgm:prSet/>
      <dgm:spPr/>
      <dgm:t>
        <a:bodyPr/>
        <a:lstStyle/>
        <a:p>
          <a:pPr algn="ctr"/>
          <a:endParaRPr lang="en-US"/>
        </a:p>
      </dgm:t>
    </dgm:pt>
    <dgm:pt modelId="{453715A6-DC28-4B45-A827-0116CB39CCF5}">
      <dgm:prSet phldrT="[Текст]"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1300"/>
            <a:t>ՄԻՋԻՆ (ՉԵԶՈՔ)</a:t>
          </a:r>
          <a:endParaRPr lang="en-US" sz="1300"/>
        </a:p>
      </dgm:t>
    </dgm:pt>
    <dgm:pt modelId="{7F6C85A4-BC40-403B-8E6E-CF54603043F5}" type="parTrans" cxnId="{C1EC5227-B3BD-4F5A-A2F0-1357C7436EEA}">
      <dgm:prSet/>
      <dgm:spPr/>
      <dgm:t>
        <a:bodyPr/>
        <a:lstStyle/>
        <a:p>
          <a:pPr algn="ctr"/>
          <a:endParaRPr lang="en-US"/>
        </a:p>
      </dgm:t>
    </dgm:pt>
    <dgm:pt modelId="{3B5295B4-5A5E-4825-8BD0-CC11E23D1483}" type="sibTrans" cxnId="{C1EC5227-B3BD-4F5A-A2F0-1357C7436EEA}">
      <dgm:prSet/>
      <dgm:spPr/>
      <dgm:t>
        <a:bodyPr/>
        <a:lstStyle/>
        <a:p>
          <a:pPr algn="ctr"/>
          <a:endParaRPr lang="en-US"/>
        </a:p>
      </dgm:t>
    </dgm:pt>
    <dgm:pt modelId="{F4AD1391-5C0F-4783-9706-AE1441F1622C}">
      <dgm:prSet phldrT="[Текст]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/>
            <a:t>ՀԻՄՆԱՅԻՆ</a:t>
          </a:r>
          <a:endParaRPr lang="en-US"/>
        </a:p>
      </dgm:t>
    </dgm:pt>
    <dgm:pt modelId="{7154D1A6-C1FA-4143-A0D5-ACCA32C5EEB3}" type="parTrans" cxnId="{2A1569FD-C676-4ED5-A6EC-F61671203F03}">
      <dgm:prSet/>
      <dgm:spPr/>
      <dgm:t>
        <a:bodyPr/>
        <a:lstStyle/>
        <a:p>
          <a:pPr algn="ctr"/>
          <a:endParaRPr lang="en-US"/>
        </a:p>
      </dgm:t>
    </dgm:pt>
    <dgm:pt modelId="{AA1A7527-3B18-40E6-BD29-956BEF603CCD}" type="sibTrans" cxnId="{2A1569FD-C676-4ED5-A6EC-F61671203F03}">
      <dgm:prSet/>
      <dgm:spPr/>
      <dgm:t>
        <a:bodyPr/>
        <a:lstStyle/>
        <a:p>
          <a:pPr algn="ctr"/>
          <a:endParaRPr lang="en-US"/>
        </a:p>
      </dgm:t>
    </dgm:pt>
    <dgm:pt modelId="{DCDEC7EC-41F7-458B-8507-490D4EBDBAAA}">
      <dgm:prSet phldrT="[Текст]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/>
            <a:t>ԹԹՎԱՅԻՆ</a:t>
          </a:r>
          <a:endParaRPr lang="en-US"/>
        </a:p>
      </dgm:t>
    </dgm:pt>
    <dgm:pt modelId="{10D25839-509F-438D-B940-3D497FBBC7E2}" type="parTrans" cxnId="{1752ACFF-59B5-4EA9-AB7C-08E280B0467B}">
      <dgm:prSet/>
      <dgm:spPr/>
      <dgm:t>
        <a:bodyPr/>
        <a:lstStyle/>
        <a:p>
          <a:pPr algn="ctr"/>
          <a:endParaRPr lang="en-US"/>
        </a:p>
      </dgm:t>
    </dgm:pt>
    <dgm:pt modelId="{EF535825-26D2-46BE-A047-40F03FD4E85A}" type="sibTrans" cxnId="{1752ACFF-59B5-4EA9-AB7C-08E280B0467B}">
      <dgm:prSet/>
      <dgm:spPr/>
      <dgm:t>
        <a:bodyPr/>
        <a:lstStyle/>
        <a:p>
          <a:pPr algn="ctr"/>
          <a:endParaRPr lang="en-US"/>
        </a:p>
      </dgm:t>
    </dgm:pt>
    <dgm:pt modelId="{1247C6D5-68B0-4A87-BDB2-E18936F3B5A0}">
      <dgm:prSet/>
      <dgm:spPr/>
      <dgm:t>
        <a:bodyPr/>
        <a:lstStyle/>
        <a:p>
          <a:pPr algn="ctr"/>
          <a:endParaRPr lang="en-US"/>
        </a:p>
      </dgm:t>
    </dgm:pt>
    <dgm:pt modelId="{8AD3F3E2-7F49-4D45-B472-4DD8DCDAFDD5}" type="parTrans" cxnId="{685911BE-5F9D-49A1-8875-33BDD9B79C93}">
      <dgm:prSet/>
      <dgm:spPr/>
      <dgm:t>
        <a:bodyPr/>
        <a:lstStyle/>
        <a:p>
          <a:pPr algn="ctr"/>
          <a:endParaRPr lang="en-US"/>
        </a:p>
      </dgm:t>
    </dgm:pt>
    <dgm:pt modelId="{17622281-7D84-4B28-9841-4ECA4EC99871}" type="sibTrans" cxnId="{685911BE-5F9D-49A1-8875-33BDD9B79C93}">
      <dgm:prSet/>
      <dgm:spPr/>
      <dgm:t>
        <a:bodyPr/>
        <a:lstStyle/>
        <a:p>
          <a:pPr algn="ctr"/>
          <a:endParaRPr lang="en-US"/>
        </a:p>
      </dgm:t>
    </dgm:pt>
    <dgm:pt modelId="{85B3D0DB-D95D-4BB4-A4A0-FC1C15FAEDD8}">
      <dgm:prSet/>
      <dgm:spPr/>
      <dgm:t>
        <a:bodyPr/>
        <a:lstStyle/>
        <a:p>
          <a:pPr algn="ctr"/>
          <a:endParaRPr lang="en-US"/>
        </a:p>
      </dgm:t>
    </dgm:pt>
    <dgm:pt modelId="{DF62E07B-BD01-4449-AACB-0484B7FD8A80}" type="parTrans" cxnId="{666D88B4-0358-45AE-815D-869253E9757C}">
      <dgm:prSet/>
      <dgm:spPr/>
      <dgm:t>
        <a:bodyPr/>
        <a:lstStyle/>
        <a:p>
          <a:pPr algn="ctr"/>
          <a:endParaRPr lang="en-US"/>
        </a:p>
      </dgm:t>
    </dgm:pt>
    <dgm:pt modelId="{70E21881-9CF5-4DBA-A357-D0D79DC889FD}" type="sibTrans" cxnId="{666D88B4-0358-45AE-815D-869253E9757C}">
      <dgm:prSet/>
      <dgm:spPr/>
      <dgm:t>
        <a:bodyPr/>
        <a:lstStyle/>
        <a:p>
          <a:pPr algn="ctr"/>
          <a:endParaRPr lang="en-US"/>
        </a:p>
      </dgm:t>
    </dgm:pt>
    <dgm:pt modelId="{2B4A00BA-E275-4CC3-9E94-C475AEA9A8E0}">
      <dgm:prSet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/>
            <a:t>ԿՐԿՆԱԿԻ</a:t>
          </a:r>
          <a:endParaRPr lang="en-US"/>
        </a:p>
      </dgm:t>
    </dgm:pt>
    <dgm:pt modelId="{AE5C59EE-632D-4C7E-8397-A0E724C97468}" type="parTrans" cxnId="{3AB59B8E-1361-4F0B-B431-425302AC99FD}">
      <dgm:prSet/>
      <dgm:spPr/>
      <dgm:t>
        <a:bodyPr/>
        <a:lstStyle/>
        <a:p>
          <a:pPr algn="ctr"/>
          <a:endParaRPr lang="en-US"/>
        </a:p>
      </dgm:t>
    </dgm:pt>
    <dgm:pt modelId="{473C6D18-2859-4908-BD0B-A0F2D18FAF3C}" type="sibTrans" cxnId="{3AB59B8E-1361-4F0B-B431-425302AC99FD}">
      <dgm:prSet/>
      <dgm:spPr/>
      <dgm:t>
        <a:bodyPr/>
        <a:lstStyle/>
        <a:p>
          <a:pPr algn="ctr"/>
          <a:endParaRPr lang="en-US"/>
        </a:p>
      </dgm:t>
    </dgm:pt>
    <dgm:pt modelId="{6EAF6917-CC9D-48F7-A401-5224F97ABCF5}">
      <dgm:prSet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/>
            <a:t>ԽԱՌԸ</a:t>
          </a:r>
          <a:endParaRPr lang="en-US"/>
        </a:p>
      </dgm:t>
    </dgm:pt>
    <dgm:pt modelId="{91143982-9DEC-432C-B12E-1F1D85C76FDE}" type="parTrans" cxnId="{52BF3748-6699-4FA3-BFC0-9772436575A3}">
      <dgm:prSet/>
      <dgm:spPr/>
      <dgm:t>
        <a:bodyPr/>
        <a:lstStyle/>
        <a:p>
          <a:pPr algn="ctr"/>
          <a:endParaRPr lang="en-US"/>
        </a:p>
      </dgm:t>
    </dgm:pt>
    <dgm:pt modelId="{D2DB9150-0BA2-451C-9C1C-323D93EA9E9C}" type="sibTrans" cxnId="{52BF3748-6699-4FA3-BFC0-9772436575A3}">
      <dgm:prSet/>
      <dgm:spPr/>
      <dgm:t>
        <a:bodyPr/>
        <a:lstStyle/>
        <a:p>
          <a:pPr algn="ctr"/>
          <a:endParaRPr lang="en-US"/>
        </a:p>
      </dgm:t>
    </dgm:pt>
    <dgm:pt modelId="{6099830D-B4F1-4E44-9F07-5991000A4DD6}">
      <dgm:prSet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1200"/>
            <a:t>ՀԱՄԱԼԻՐ</a:t>
          </a:r>
          <a:endParaRPr lang="en-US" sz="1200"/>
        </a:p>
        <a:p>
          <a:pPr algn="ctr"/>
          <a:r>
            <a:rPr lang="hy-AM" sz="1200"/>
            <a:t>(ԿՈՄՊԼԵՔՍ)</a:t>
          </a:r>
          <a:endParaRPr lang="en-US" sz="1200"/>
        </a:p>
      </dgm:t>
    </dgm:pt>
    <dgm:pt modelId="{2A10D3ED-B030-41A3-85D2-1952063852A8}" type="parTrans" cxnId="{EEA51526-0783-40A7-B322-0400207B2424}">
      <dgm:prSet/>
      <dgm:spPr/>
      <dgm:t>
        <a:bodyPr/>
        <a:lstStyle/>
        <a:p>
          <a:pPr algn="ctr"/>
          <a:endParaRPr lang="en-US"/>
        </a:p>
      </dgm:t>
    </dgm:pt>
    <dgm:pt modelId="{0E078E0F-E496-4D5C-9E37-4F4E870AFDC2}" type="sibTrans" cxnId="{EEA51526-0783-40A7-B322-0400207B2424}">
      <dgm:prSet/>
      <dgm:spPr/>
      <dgm:t>
        <a:bodyPr/>
        <a:lstStyle/>
        <a:p>
          <a:pPr algn="ctr"/>
          <a:endParaRPr lang="en-US"/>
        </a:p>
      </dgm:t>
    </dgm:pt>
    <dgm:pt modelId="{EFCF7A6C-F140-4472-9D64-A6DCF755BAD8}" type="pres">
      <dgm:prSet presAssocID="{22F5AC75-CF4C-4084-802B-045A53899F59}" presName="Name0" presStyleCnt="0">
        <dgm:presLayoutVars>
          <dgm:chMax val="1"/>
          <dgm:chPref val="1"/>
          <dgm:dir/>
          <dgm:animOne val="branch"/>
          <dgm:animLvl val="lvl"/>
        </dgm:presLayoutVars>
      </dgm:prSet>
      <dgm:spPr/>
    </dgm:pt>
    <dgm:pt modelId="{3839A9B0-C771-44EF-BA88-D5BE28D4ABA5}" type="pres">
      <dgm:prSet presAssocID="{2DE9BC05-8347-4DCF-B69B-04C6C448B0E7}" presName="singleCycle" presStyleCnt="0"/>
      <dgm:spPr/>
    </dgm:pt>
    <dgm:pt modelId="{01CA8DA4-18ED-4363-9650-6792D04F59B5}" type="pres">
      <dgm:prSet presAssocID="{2DE9BC05-8347-4DCF-B69B-04C6C448B0E7}" presName="singleCenter" presStyleLbl="node1" presStyleIdx="0" presStyleCnt="7" custScaleX="199862">
        <dgm:presLayoutVars>
          <dgm:chMax val="7"/>
          <dgm:chPref val="7"/>
        </dgm:presLayoutVars>
      </dgm:prSet>
      <dgm:spPr/>
    </dgm:pt>
    <dgm:pt modelId="{7A7C28B9-AE08-4CC6-858F-5D1BA60324FC}" type="pres">
      <dgm:prSet presAssocID="{7F6C85A4-BC40-403B-8E6E-CF54603043F5}" presName="Name56" presStyleLbl="parChTrans1D2" presStyleIdx="0" presStyleCnt="6"/>
      <dgm:spPr/>
    </dgm:pt>
    <dgm:pt modelId="{C6ED20E0-E066-4798-9578-4A5496B75469}" type="pres">
      <dgm:prSet presAssocID="{453715A6-DC28-4B45-A827-0116CB39CCF5}" presName="text0" presStyleLbl="node1" presStyleIdx="1" presStyleCnt="7" custScaleX="514423" custScaleY="118952" custRadScaleRad="296142" custRadScaleInc="-239906">
        <dgm:presLayoutVars>
          <dgm:bulletEnabled val="1"/>
        </dgm:presLayoutVars>
      </dgm:prSet>
      <dgm:spPr/>
    </dgm:pt>
    <dgm:pt modelId="{B487F6C3-98F7-481A-9405-81EAEAA2C9A4}" type="pres">
      <dgm:prSet presAssocID="{7154D1A6-C1FA-4143-A0D5-ACCA32C5EEB3}" presName="Name56" presStyleLbl="parChTrans1D2" presStyleIdx="1" presStyleCnt="6"/>
      <dgm:spPr/>
    </dgm:pt>
    <dgm:pt modelId="{E1ED73C1-7D3B-4C72-A054-B46755E72345}" type="pres">
      <dgm:prSet presAssocID="{F4AD1391-5C0F-4783-9706-AE1441F1622C}" presName="text0" presStyleLbl="node1" presStyleIdx="2" presStyleCnt="7" custScaleX="375492" custRadScaleRad="282353" custRadScaleInc="35919">
        <dgm:presLayoutVars>
          <dgm:bulletEnabled val="1"/>
        </dgm:presLayoutVars>
      </dgm:prSet>
      <dgm:spPr/>
    </dgm:pt>
    <dgm:pt modelId="{BA8308FE-4A05-4150-8560-BB8E2D3B8738}" type="pres">
      <dgm:prSet presAssocID="{10D25839-509F-438D-B940-3D497FBBC7E2}" presName="Name56" presStyleLbl="parChTrans1D2" presStyleIdx="2" presStyleCnt="6"/>
      <dgm:spPr/>
    </dgm:pt>
    <dgm:pt modelId="{AB1B1EC3-DE34-4DA8-86DC-4BD6B589EA09}" type="pres">
      <dgm:prSet presAssocID="{DCDEC7EC-41F7-458B-8507-490D4EBDBAAA}" presName="text0" presStyleLbl="node1" presStyleIdx="3" presStyleCnt="7" custScaleX="484282" custRadScaleRad="92147" custRadScaleInc="-387906">
        <dgm:presLayoutVars>
          <dgm:bulletEnabled val="1"/>
        </dgm:presLayoutVars>
      </dgm:prSet>
      <dgm:spPr/>
    </dgm:pt>
    <dgm:pt modelId="{67240E0F-A2FD-4900-85AC-B3C49920AB05}" type="pres">
      <dgm:prSet presAssocID="{AE5C59EE-632D-4C7E-8397-A0E724C97468}" presName="Name56" presStyleLbl="parChTrans1D2" presStyleIdx="3" presStyleCnt="6"/>
      <dgm:spPr/>
    </dgm:pt>
    <dgm:pt modelId="{379BFB9B-0CA6-4D51-8662-E469EF0DD445}" type="pres">
      <dgm:prSet presAssocID="{2B4A00BA-E275-4CC3-9E94-C475AEA9A8E0}" presName="text0" presStyleLbl="node1" presStyleIdx="4" presStyleCnt="7" custScaleX="354373">
        <dgm:presLayoutVars>
          <dgm:bulletEnabled val="1"/>
        </dgm:presLayoutVars>
      </dgm:prSet>
      <dgm:spPr>
        <a:prstGeom prst="trapezoid">
          <a:avLst/>
        </a:prstGeom>
      </dgm:spPr>
    </dgm:pt>
    <dgm:pt modelId="{58324C02-BF77-45C3-85D0-C8B2AE269B25}" type="pres">
      <dgm:prSet presAssocID="{91143982-9DEC-432C-B12E-1F1D85C76FDE}" presName="Name56" presStyleLbl="parChTrans1D2" presStyleIdx="4" presStyleCnt="6"/>
      <dgm:spPr/>
    </dgm:pt>
    <dgm:pt modelId="{206EDE7D-09E2-4DB6-978A-1879DEB03117}" type="pres">
      <dgm:prSet presAssocID="{6EAF6917-CC9D-48F7-A401-5224F97ABCF5}" presName="text0" presStyleLbl="node1" presStyleIdx="5" presStyleCnt="7" custScaleX="441065" custRadScaleRad="263915" custRadScaleInc="25762">
        <dgm:presLayoutVars>
          <dgm:bulletEnabled val="1"/>
        </dgm:presLayoutVars>
      </dgm:prSet>
      <dgm:spPr>
        <a:prstGeom prst="trapezoid">
          <a:avLst/>
        </a:prstGeom>
      </dgm:spPr>
    </dgm:pt>
    <dgm:pt modelId="{4C5C83C4-D526-4E71-855F-52069E824872}" type="pres">
      <dgm:prSet presAssocID="{2A10D3ED-B030-41A3-85D2-1952063852A8}" presName="Name56" presStyleLbl="parChTrans1D2" presStyleIdx="5" presStyleCnt="6"/>
      <dgm:spPr/>
    </dgm:pt>
    <dgm:pt modelId="{1967F78F-31AD-4793-A8B5-3AFA2CE112FA}" type="pres">
      <dgm:prSet presAssocID="{6099830D-B4F1-4E44-9F07-5991000A4DD6}" presName="text0" presStyleLbl="node1" presStyleIdx="6" presStyleCnt="7" custScaleX="486306" custScaleY="159507" custRadScaleRad="320296" custRadScaleInc="549855">
        <dgm:presLayoutVars>
          <dgm:bulletEnabled val="1"/>
        </dgm:presLayoutVars>
      </dgm:prSet>
      <dgm:spPr>
        <a:prstGeom prst="trapezoid">
          <a:avLst/>
        </a:prstGeom>
      </dgm:spPr>
    </dgm:pt>
  </dgm:ptLst>
  <dgm:cxnLst>
    <dgm:cxn modelId="{59781206-0EC5-4D90-BDBC-BCF53B3BD9B5}" type="presOf" srcId="{7F6C85A4-BC40-403B-8E6E-CF54603043F5}" destId="{7A7C28B9-AE08-4CC6-858F-5D1BA60324FC}" srcOrd="0" destOrd="0" presId="urn:microsoft.com/office/officeart/2008/layout/RadialCluster"/>
    <dgm:cxn modelId="{87A69C10-08B7-462C-B088-CD9A9F48311C}" type="presOf" srcId="{91143982-9DEC-432C-B12E-1F1D85C76FDE}" destId="{58324C02-BF77-45C3-85D0-C8B2AE269B25}" srcOrd="0" destOrd="0" presId="urn:microsoft.com/office/officeart/2008/layout/RadialCluster"/>
    <dgm:cxn modelId="{1DC59420-E290-4227-AC37-7FF7ED814C1F}" type="presOf" srcId="{6099830D-B4F1-4E44-9F07-5991000A4DD6}" destId="{1967F78F-31AD-4793-A8B5-3AFA2CE112FA}" srcOrd="0" destOrd="0" presId="urn:microsoft.com/office/officeart/2008/layout/RadialCluster"/>
    <dgm:cxn modelId="{EEA51526-0783-40A7-B322-0400207B2424}" srcId="{2DE9BC05-8347-4DCF-B69B-04C6C448B0E7}" destId="{6099830D-B4F1-4E44-9F07-5991000A4DD6}" srcOrd="5" destOrd="0" parTransId="{2A10D3ED-B030-41A3-85D2-1952063852A8}" sibTransId="{0E078E0F-E496-4D5C-9E37-4F4E870AFDC2}"/>
    <dgm:cxn modelId="{C1EC5227-B3BD-4F5A-A2F0-1357C7436EEA}" srcId="{2DE9BC05-8347-4DCF-B69B-04C6C448B0E7}" destId="{453715A6-DC28-4B45-A827-0116CB39CCF5}" srcOrd="0" destOrd="0" parTransId="{7F6C85A4-BC40-403B-8E6E-CF54603043F5}" sibTransId="{3B5295B4-5A5E-4825-8BD0-CC11E23D1483}"/>
    <dgm:cxn modelId="{EEC00729-0B21-4605-A685-52957089E11D}" type="presOf" srcId="{6EAF6917-CC9D-48F7-A401-5224F97ABCF5}" destId="{206EDE7D-09E2-4DB6-978A-1879DEB03117}" srcOrd="0" destOrd="0" presId="urn:microsoft.com/office/officeart/2008/layout/RadialCluster"/>
    <dgm:cxn modelId="{67B8F92D-04B6-4B2D-AA74-0581B0F40F36}" type="presOf" srcId="{2DE9BC05-8347-4DCF-B69B-04C6C448B0E7}" destId="{01CA8DA4-18ED-4363-9650-6792D04F59B5}" srcOrd="0" destOrd="0" presId="urn:microsoft.com/office/officeart/2008/layout/RadialCluster"/>
    <dgm:cxn modelId="{333FE542-5D7D-4CD1-B35A-44112DF31D00}" type="presOf" srcId="{AE5C59EE-632D-4C7E-8397-A0E724C97468}" destId="{67240E0F-A2FD-4900-85AC-B3C49920AB05}" srcOrd="0" destOrd="0" presId="urn:microsoft.com/office/officeart/2008/layout/RadialCluster"/>
    <dgm:cxn modelId="{6C71F445-2C23-4F82-9680-D6B9F6AF09C2}" type="presOf" srcId="{22F5AC75-CF4C-4084-802B-045A53899F59}" destId="{EFCF7A6C-F140-4472-9D64-A6DCF755BAD8}" srcOrd="0" destOrd="0" presId="urn:microsoft.com/office/officeart/2008/layout/RadialCluster"/>
    <dgm:cxn modelId="{52BF3748-6699-4FA3-BFC0-9772436575A3}" srcId="{2DE9BC05-8347-4DCF-B69B-04C6C448B0E7}" destId="{6EAF6917-CC9D-48F7-A401-5224F97ABCF5}" srcOrd="4" destOrd="0" parTransId="{91143982-9DEC-432C-B12E-1F1D85C76FDE}" sibTransId="{D2DB9150-0BA2-451C-9C1C-323D93EA9E9C}"/>
    <dgm:cxn modelId="{B6438D55-E99B-4A76-9E5C-2A91F7E6CF47}" type="presOf" srcId="{453715A6-DC28-4B45-A827-0116CB39CCF5}" destId="{C6ED20E0-E066-4798-9578-4A5496B75469}" srcOrd="0" destOrd="0" presId="urn:microsoft.com/office/officeart/2008/layout/RadialCluster"/>
    <dgm:cxn modelId="{5AF90576-AFDF-4A86-B3BD-DC6A9B69443F}" type="presOf" srcId="{F4AD1391-5C0F-4783-9706-AE1441F1622C}" destId="{E1ED73C1-7D3B-4C72-A054-B46755E72345}" srcOrd="0" destOrd="0" presId="urn:microsoft.com/office/officeart/2008/layout/RadialCluster"/>
    <dgm:cxn modelId="{8536BF76-761C-4819-B5F5-8F1950D65348}" type="presOf" srcId="{10D25839-509F-438D-B940-3D497FBBC7E2}" destId="{BA8308FE-4A05-4150-8560-BB8E2D3B8738}" srcOrd="0" destOrd="0" presId="urn:microsoft.com/office/officeart/2008/layout/RadialCluster"/>
    <dgm:cxn modelId="{9A9C2B79-A02E-4AD8-B752-6A8AFF362DDC}" type="presOf" srcId="{2B4A00BA-E275-4CC3-9E94-C475AEA9A8E0}" destId="{379BFB9B-0CA6-4D51-8662-E469EF0DD445}" srcOrd="0" destOrd="0" presId="urn:microsoft.com/office/officeart/2008/layout/RadialCluster"/>
    <dgm:cxn modelId="{3AB59B8E-1361-4F0B-B431-425302AC99FD}" srcId="{2DE9BC05-8347-4DCF-B69B-04C6C448B0E7}" destId="{2B4A00BA-E275-4CC3-9E94-C475AEA9A8E0}" srcOrd="3" destOrd="0" parTransId="{AE5C59EE-632D-4C7E-8397-A0E724C97468}" sibTransId="{473C6D18-2859-4908-BD0B-A0F2D18FAF3C}"/>
    <dgm:cxn modelId="{DFB4788F-A814-4C24-A278-4AD5E2ED3822}" type="presOf" srcId="{7154D1A6-C1FA-4143-A0D5-ACCA32C5EEB3}" destId="{B487F6C3-98F7-481A-9405-81EAEAA2C9A4}" srcOrd="0" destOrd="0" presId="urn:microsoft.com/office/officeart/2008/layout/RadialCluster"/>
    <dgm:cxn modelId="{E3739E95-69A3-4A8E-BDB5-5ECFC085489B}" type="presOf" srcId="{DCDEC7EC-41F7-458B-8507-490D4EBDBAAA}" destId="{AB1B1EC3-DE34-4DA8-86DC-4BD6B589EA09}" srcOrd="0" destOrd="0" presId="urn:microsoft.com/office/officeart/2008/layout/RadialCluster"/>
    <dgm:cxn modelId="{666D88B4-0358-45AE-815D-869253E9757C}" srcId="{1247C6D5-68B0-4A87-BDB2-E18936F3B5A0}" destId="{85B3D0DB-D95D-4BB4-A4A0-FC1C15FAEDD8}" srcOrd="0" destOrd="0" parTransId="{DF62E07B-BD01-4449-AACB-0484B7FD8A80}" sibTransId="{70E21881-9CF5-4DBA-A357-D0D79DC889FD}"/>
    <dgm:cxn modelId="{685911BE-5F9D-49A1-8875-33BDD9B79C93}" srcId="{22F5AC75-CF4C-4084-802B-045A53899F59}" destId="{1247C6D5-68B0-4A87-BDB2-E18936F3B5A0}" srcOrd="1" destOrd="0" parTransId="{8AD3F3E2-7F49-4D45-B472-4DD8DCDAFDD5}" sibTransId="{17622281-7D84-4B28-9841-4ECA4EC99871}"/>
    <dgm:cxn modelId="{A5DB99EC-7B41-4934-AEAC-1D4DE97B0890}" type="presOf" srcId="{2A10D3ED-B030-41A3-85D2-1952063852A8}" destId="{4C5C83C4-D526-4E71-855F-52069E824872}" srcOrd="0" destOrd="0" presId="urn:microsoft.com/office/officeart/2008/layout/RadialCluster"/>
    <dgm:cxn modelId="{C5EDDCFA-6413-43AE-A120-BBA2F0E89096}" srcId="{22F5AC75-CF4C-4084-802B-045A53899F59}" destId="{2DE9BC05-8347-4DCF-B69B-04C6C448B0E7}" srcOrd="0" destOrd="0" parTransId="{4D02280F-03C9-46C4-9CFA-7D550A63CD68}" sibTransId="{B8C8B994-B41B-41ED-9529-9F0979DA4026}"/>
    <dgm:cxn modelId="{2A1569FD-C676-4ED5-A6EC-F61671203F03}" srcId="{2DE9BC05-8347-4DCF-B69B-04C6C448B0E7}" destId="{F4AD1391-5C0F-4783-9706-AE1441F1622C}" srcOrd="1" destOrd="0" parTransId="{7154D1A6-C1FA-4143-A0D5-ACCA32C5EEB3}" sibTransId="{AA1A7527-3B18-40E6-BD29-956BEF603CCD}"/>
    <dgm:cxn modelId="{1752ACFF-59B5-4EA9-AB7C-08E280B0467B}" srcId="{2DE9BC05-8347-4DCF-B69B-04C6C448B0E7}" destId="{DCDEC7EC-41F7-458B-8507-490D4EBDBAAA}" srcOrd="2" destOrd="0" parTransId="{10D25839-509F-438D-B940-3D497FBBC7E2}" sibTransId="{EF535825-26D2-46BE-A047-40F03FD4E85A}"/>
    <dgm:cxn modelId="{1565CF60-B4FD-4780-8CFF-503A8125A655}" type="presParOf" srcId="{EFCF7A6C-F140-4472-9D64-A6DCF755BAD8}" destId="{3839A9B0-C771-44EF-BA88-D5BE28D4ABA5}" srcOrd="0" destOrd="0" presId="urn:microsoft.com/office/officeart/2008/layout/RadialCluster"/>
    <dgm:cxn modelId="{802A7B5F-E1C0-46DB-BA3C-D2E46046B9A5}" type="presParOf" srcId="{3839A9B0-C771-44EF-BA88-D5BE28D4ABA5}" destId="{01CA8DA4-18ED-4363-9650-6792D04F59B5}" srcOrd="0" destOrd="0" presId="urn:microsoft.com/office/officeart/2008/layout/RadialCluster"/>
    <dgm:cxn modelId="{4844BC7B-61D2-4F9E-ABEC-50C0CFE5F428}" type="presParOf" srcId="{3839A9B0-C771-44EF-BA88-D5BE28D4ABA5}" destId="{7A7C28B9-AE08-4CC6-858F-5D1BA60324FC}" srcOrd="1" destOrd="0" presId="urn:microsoft.com/office/officeart/2008/layout/RadialCluster"/>
    <dgm:cxn modelId="{41B0EDD7-6B52-48ED-8A75-5120B8932F37}" type="presParOf" srcId="{3839A9B0-C771-44EF-BA88-D5BE28D4ABA5}" destId="{C6ED20E0-E066-4798-9578-4A5496B75469}" srcOrd="2" destOrd="0" presId="urn:microsoft.com/office/officeart/2008/layout/RadialCluster"/>
    <dgm:cxn modelId="{210EDBA4-C9D0-4A4F-A731-26AE3BC4A94D}" type="presParOf" srcId="{3839A9B0-C771-44EF-BA88-D5BE28D4ABA5}" destId="{B487F6C3-98F7-481A-9405-81EAEAA2C9A4}" srcOrd="3" destOrd="0" presId="urn:microsoft.com/office/officeart/2008/layout/RadialCluster"/>
    <dgm:cxn modelId="{E0EC36C9-45EF-49C7-AB68-CA71CEBB48C8}" type="presParOf" srcId="{3839A9B0-C771-44EF-BA88-D5BE28D4ABA5}" destId="{E1ED73C1-7D3B-4C72-A054-B46755E72345}" srcOrd="4" destOrd="0" presId="urn:microsoft.com/office/officeart/2008/layout/RadialCluster"/>
    <dgm:cxn modelId="{36C978E7-2FA7-4CFB-BF1E-059402AD853D}" type="presParOf" srcId="{3839A9B0-C771-44EF-BA88-D5BE28D4ABA5}" destId="{BA8308FE-4A05-4150-8560-BB8E2D3B8738}" srcOrd="5" destOrd="0" presId="urn:microsoft.com/office/officeart/2008/layout/RadialCluster"/>
    <dgm:cxn modelId="{D0A1842D-2656-4407-A6DE-A17313648485}" type="presParOf" srcId="{3839A9B0-C771-44EF-BA88-D5BE28D4ABA5}" destId="{AB1B1EC3-DE34-4DA8-86DC-4BD6B589EA09}" srcOrd="6" destOrd="0" presId="urn:microsoft.com/office/officeart/2008/layout/RadialCluster"/>
    <dgm:cxn modelId="{77E1C653-8B32-4E7D-B236-620720908002}" type="presParOf" srcId="{3839A9B0-C771-44EF-BA88-D5BE28D4ABA5}" destId="{67240E0F-A2FD-4900-85AC-B3C49920AB05}" srcOrd="7" destOrd="0" presId="urn:microsoft.com/office/officeart/2008/layout/RadialCluster"/>
    <dgm:cxn modelId="{5BCA881B-36A7-4BE8-AF08-BCC505CD7CF8}" type="presParOf" srcId="{3839A9B0-C771-44EF-BA88-D5BE28D4ABA5}" destId="{379BFB9B-0CA6-4D51-8662-E469EF0DD445}" srcOrd="8" destOrd="0" presId="urn:microsoft.com/office/officeart/2008/layout/RadialCluster"/>
    <dgm:cxn modelId="{9AE46FDA-EDB2-4799-A2E5-B4494231E025}" type="presParOf" srcId="{3839A9B0-C771-44EF-BA88-D5BE28D4ABA5}" destId="{58324C02-BF77-45C3-85D0-C8B2AE269B25}" srcOrd="9" destOrd="0" presId="urn:microsoft.com/office/officeart/2008/layout/RadialCluster"/>
    <dgm:cxn modelId="{3A9B50B2-0F8F-4190-8D48-D7173B5DB47A}" type="presParOf" srcId="{3839A9B0-C771-44EF-BA88-D5BE28D4ABA5}" destId="{206EDE7D-09E2-4DB6-978A-1879DEB03117}" srcOrd="10" destOrd="0" presId="urn:microsoft.com/office/officeart/2008/layout/RadialCluster"/>
    <dgm:cxn modelId="{F703FDA1-4DE6-44FA-900E-142D27A56D5B}" type="presParOf" srcId="{3839A9B0-C771-44EF-BA88-D5BE28D4ABA5}" destId="{4C5C83C4-D526-4E71-855F-52069E824872}" srcOrd="11" destOrd="0" presId="urn:microsoft.com/office/officeart/2008/layout/RadialCluster"/>
    <dgm:cxn modelId="{E89D67C9-D68F-49EA-8FBD-C464086B8DDB}" type="presParOf" srcId="{3839A9B0-C771-44EF-BA88-D5BE28D4ABA5}" destId="{1967F78F-31AD-4793-A8B5-3AFA2CE112FA}" srcOrd="12" destOrd="0" presId="urn:microsoft.com/office/officeart/2008/layout/RadialCluster"/>
  </dgm:cxnLst>
  <dgm:bg/>
  <dgm:whole/>
  <dgm:extLst>
    <a:ext uri="http://schemas.microsoft.com/office/drawing/2008/diagram">
      <dsp:dataModelExt xmlns:dsp="http://schemas.microsoft.com/office/drawing/2008/diagram" relId="rId144" minVer="http://schemas.openxmlformats.org/drawingml/2006/diagram"/>
    </a:ext>
  </dgm:extLst>
</dgm:dataModel>
</file>

<file path=word/diagrams/data6.xml><?xml version="1.0" encoding="utf-8"?>
<dgm:dataModel xmlns:dgm="http://schemas.openxmlformats.org/drawingml/2006/diagram" xmlns:a="http://schemas.openxmlformats.org/drawingml/2006/main">
  <dgm:ptLst>
    <dgm:pt modelId="{A26CF565-F96D-4BFC-BC35-9D209622C3A2}" type="doc">
      <dgm:prSet loTypeId="urn:microsoft.com/office/officeart/2005/8/layout/hierarchy4" loCatId="hierarchy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0F1FF435-A0BF-45DB-83CD-3D15D2CF0FBA}">
      <dgm:prSet phldrT="[Текст]" custT="1"/>
      <dgm:spPr>
        <a:solidFill>
          <a:schemeClr val="accent2">
            <a:lumMod val="40000"/>
            <a:lumOff val="60000"/>
          </a:schemeClr>
        </a:solidFill>
      </dgm:spPr>
      <dgm:t>
        <a:bodyPr/>
        <a:lstStyle/>
        <a:p>
          <a:r>
            <a:rPr lang="hy-AM" sz="1400">
              <a:solidFill>
                <a:sysClr val="windowText" lastClr="000000"/>
              </a:solidFill>
            </a:rPr>
            <a:t>ՊԱՐԲԵՐԱԿԱՆ ԱՂՅՈՒՍԱԿԻ ԲԱՂԱԴՐԻՉՆԵՐԸ</a:t>
          </a:r>
          <a:endParaRPr lang="en-US" sz="1400">
            <a:solidFill>
              <a:sysClr val="windowText" lastClr="000000"/>
            </a:solidFill>
          </a:endParaRPr>
        </a:p>
      </dgm:t>
    </dgm:pt>
    <dgm:pt modelId="{1E2087DF-6B8F-4F71-8705-B4B434BC5EBE}" type="parTrans" cxnId="{74012991-612B-4506-9634-C5CC06D0DCAE}">
      <dgm:prSet/>
      <dgm:spPr/>
      <dgm:t>
        <a:bodyPr/>
        <a:lstStyle/>
        <a:p>
          <a:endParaRPr lang="en-US"/>
        </a:p>
      </dgm:t>
    </dgm:pt>
    <dgm:pt modelId="{B11F1947-8C4F-4033-9A42-B1564209D328}" type="sibTrans" cxnId="{74012991-612B-4506-9634-C5CC06D0DCAE}">
      <dgm:prSet/>
      <dgm:spPr/>
      <dgm:t>
        <a:bodyPr/>
        <a:lstStyle/>
        <a:p>
          <a:endParaRPr lang="en-US"/>
        </a:p>
      </dgm:t>
    </dgm:pt>
    <dgm:pt modelId="{4E091541-0FC4-445E-91DB-D306ED430346}">
      <dgm:prSet phldrT="[Текст]" custT="1"/>
      <dgm:spPr>
        <a:solidFill>
          <a:srgbClr val="1982B4"/>
        </a:solidFill>
      </dgm:spPr>
      <dgm:t>
        <a:bodyPr/>
        <a:lstStyle/>
        <a:p>
          <a:r>
            <a:rPr lang="hy-AM" sz="1200"/>
            <a:t>ՊԱՐԲԵՐՈՒԹՅՈՒՆՆԵՐ</a:t>
          </a:r>
          <a:endParaRPr lang="en-US" sz="1200"/>
        </a:p>
      </dgm:t>
    </dgm:pt>
    <dgm:pt modelId="{EE738752-5C9F-4577-93A8-D407E228686E}" type="parTrans" cxnId="{828DA549-870A-48D0-8E2B-F937A004CA46}">
      <dgm:prSet/>
      <dgm:spPr/>
      <dgm:t>
        <a:bodyPr/>
        <a:lstStyle/>
        <a:p>
          <a:endParaRPr lang="en-US"/>
        </a:p>
      </dgm:t>
    </dgm:pt>
    <dgm:pt modelId="{1393417A-3098-4A53-A8EA-525168CE767B}" type="sibTrans" cxnId="{828DA549-870A-48D0-8E2B-F937A004CA46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3EC227C3-EE0D-4587-8F4E-A2C014A1B2AA}">
          <dgm:prSet phldrT="[Текст]" custT="1"/>
          <dgm:spPr>
            <a:solidFill>
              <a:schemeClr val="accent5">
                <a:lumMod val="40000"/>
                <a:lumOff val="60000"/>
              </a:schemeClr>
            </a:solidFill>
          </dgm:spPr>
          <dgm:t>
            <a:bodyPr/>
            <a:lstStyle/>
            <a:p>
              <a:r>
                <a:rPr lang="hy-AM" sz="1000" b="1">
                  <a:solidFill>
                    <a:sysClr val="windowText" lastClr="000000"/>
                  </a:solidFill>
                </a:rPr>
                <a:t>Տարրերի թիվը պարբերություններում   փոքր  </a:t>
              </a:r>
              <a14:m>
                <m:oMath xmlns:m="http://schemas.openxmlformats.org/officeDocument/2006/math">
                  <m:d>
                    <m:dPr>
                      <m:begChr m:val="{"/>
                      <m:endChr m:val=""/>
                      <m:ctrlPr>
                        <a:rPr lang="hy-AM" sz="1000" b="1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dPr>
                    <m:e>
                      <m:eqArr>
                        <m:eqArrPr>
                          <m:ctrlP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</m:eqArr>
                    </m:e>
                  </m:d>
                </m:oMath>
              </a14:m>
              <a:r>
                <a:rPr lang="hy-AM" sz="1000" b="1">
                  <a:solidFill>
                    <a:sysClr val="windowText" lastClr="000000"/>
                  </a:solidFill>
                </a:rPr>
                <a:t>     </a:t>
              </a:r>
            </a:p>
            <a:p>
              <a:r>
                <a:rPr lang="hy-AM" sz="1000" b="1">
                  <a:solidFill>
                    <a:sysClr val="windowText" lastClr="000000"/>
                  </a:solidFill>
                </a:rPr>
                <a:t>      մեծ</a:t>
              </a:r>
              <a14:m>
                <m:oMath xmlns:m="http://schemas.openxmlformats.org/officeDocument/2006/math">
                  <m:d>
                    <m:dPr>
                      <m:begChr m:val="{"/>
                      <m:endChr m:val=""/>
                      <m:ctrlPr>
                        <a:rPr lang="hy-AM" sz="1000" b="1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dPr>
                    <m:e>
                      <m:eqArr>
                        <m:eqArrPr>
                          <m:ctrlP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𝟐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𝟐</m:t>
                          </m:r>
                        </m:e>
                      </m:eqArr>
                    </m:e>
                  </m:d>
                </m:oMath>
              </a14:m>
              <a:endParaRPr lang="en-US" sz="1000" b="1"/>
            </a:p>
          </dgm:t>
        </dgm:pt>
      </mc:Choice>
      <mc:Fallback xmlns="">
        <dgm:pt modelId="{3EC227C3-EE0D-4587-8F4E-A2C014A1B2AA}">
          <dgm:prSet phldrT="[Текст]" custT="1"/>
          <dgm:spPr>
            <a:solidFill>
              <a:schemeClr val="accent5">
                <a:lumMod val="40000"/>
                <a:lumOff val="60000"/>
              </a:schemeClr>
            </a:solidFill>
          </dgm:spPr>
          <dgm:t>
            <a:bodyPr/>
            <a:lstStyle/>
            <a:p>
              <a:r>
                <a:rPr lang="hy-AM" sz="1000" b="1">
                  <a:solidFill>
                    <a:sysClr val="windowText" lastClr="000000"/>
                  </a:solidFill>
                </a:rPr>
                <a:t>Տարրերի թիվը պարբերություններում   փոքր 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{█(𝟏−𝟐@𝟐−𝟖@𝟑−𝟖)┤</a:t>
              </a:r>
              <a:r>
                <a:rPr lang="hy-AM" sz="1000" b="1">
                  <a:solidFill>
                    <a:sysClr val="windowText" lastClr="000000"/>
                  </a:solidFill>
                </a:rPr>
                <a:t>     </a:t>
              </a:r>
            </a:p>
            <a:p>
              <a:r>
                <a:rPr lang="hy-AM" sz="1000" b="1">
                  <a:solidFill>
                    <a:sysClr val="windowText" lastClr="000000"/>
                  </a:solidFill>
                </a:rPr>
                <a:t>      մեծ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{█(𝟒−𝟏𝟖@𝟓−𝟏𝟖@𝟔−𝟑𝟐@𝟕−𝟑𝟐)┤</a:t>
              </a:r>
              <a:endParaRPr lang="en-US" sz="1000" b="1"/>
            </a:p>
          </dgm:t>
        </dgm:pt>
      </mc:Fallback>
    </mc:AlternateContent>
    <dgm:pt modelId="{FD901938-FDEB-4786-A4DC-B9D69BB2087B}" type="parTrans" cxnId="{BF68BC1B-FE11-445B-97ED-1E09E6752810}">
      <dgm:prSet/>
      <dgm:spPr/>
      <dgm:t>
        <a:bodyPr/>
        <a:lstStyle/>
        <a:p>
          <a:endParaRPr lang="en-US"/>
        </a:p>
      </dgm:t>
    </dgm:pt>
    <dgm:pt modelId="{3DAD5BE1-B094-4970-B563-7CB1176EAB39}" type="sibTrans" cxnId="{BF68BC1B-FE11-445B-97ED-1E09E6752810}">
      <dgm:prSet/>
      <dgm:spPr/>
      <dgm:t>
        <a:bodyPr/>
        <a:lstStyle/>
        <a:p>
          <a:endParaRPr lang="en-US"/>
        </a:p>
      </dgm:t>
    </dgm:pt>
    <dgm:pt modelId="{4E10CE72-A72A-4727-B92B-E48A00B8FC90}">
      <dgm:prSet custT="1"/>
      <dgm:spPr>
        <a:solidFill>
          <a:srgbClr val="1982B4"/>
        </a:solidFill>
      </dgm:spPr>
      <dgm:t>
        <a:bodyPr/>
        <a:lstStyle/>
        <a:p>
          <a:r>
            <a:rPr lang="hy-AM" sz="1400"/>
            <a:t>ԽՄԲԵՐ</a:t>
          </a:r>
          <a:endParaRPr lang="en-US" sz="1400"/>
        </a:p>
      </dgm:t>
    </dgm:pt>
    <dgm:pt modelId="{9AE3C576-9E16-4387-A51C-2387DAB5D28B}" type="parTrans" cxnId="{E60186F8-A08C-4193-8DE0-AB652ABC9C5C}">
      <dgm:prSet/>
      <dgm:spPr/>
      <dgm:t>
        <a:bodyPr/>
        <a:lstStyle/>
        <a:p>
          <a:endParaRPr lang="en-US"/>
        </a:p>
      </dgm:t>
    </dgm:pt>
    <dgm:pt modelId="{18FAA09B-ECB0-4AC5-9CD1-A07D7F61D96A}" type="sibTrans" cxnId="{E60186F8-A08C-4193-8DE0-AB652ABC9C5C}">
      <dgm:prSet/>
      <dgm:spPr/>
      <dgm:t>
        <a:bodyPr/>
        <a:lstStyle/>
        <a:p>
          <a:endParaRPr lang="en-US"/>
        </a:p>
      </dgm:t>
    </dgm:pt>
    <dgm:pt modelId="{4E18C017-6A82-495C-BFA6-30125974EC7B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r>
            <a:rPr lang="hy-AM" sz="1100" b="1">
              <a:solidFill>
                <a:sysClr val="windowText" lastClr="000000"/>
              </a:solidFill>
            </a:rPr>
            <a:t>1-2, 13-18 </a:t>
          </a:r>
        </a:p>
        <a:p>
          <a:r>
            <a:rPr lang="en-US" sz="1000" b="1">
              <a:solidFill>
                <a:sysClr val="windowText" lastClr="000000"/>
              </a:solidFill>
            </a:rPr>
            <a:t>(A) </a:t>
          </a:r>
          <a:r>
            <a:rPr lang="hy-AM" sz="1000" b="1">
              <a:solidFill>
                <a:sysClr val="windowText" lastClr="000000"/>
              </a:solidFill>
            </a:rPr>
            <a:t>(գլխավոր)</a:t>
          </a:r>
          <a:endParaRPr lang="en-US" sz="1000" b="1">
            <a:solidFill>
              <a:sysClr val="windowText" lastClr="000000"/>
            </a:solidFill>
          </a:endParaRPr>
        </a:p>
      </dgm:t>
    </dgm:pt>
    <dgm:pt modelId="{D0CE829B-1B1F-47D6-9D7A-26D2DA2B586D}" type="parTrans" cxnId="{2C747112-E4A7-4D71-87FF-B9DE8EB794C8}">
      <dgm:prSet/>
      <dgm:spPr/>
      <dgm:t>
        <a:bodyPr/>
        <a:lstStyle/>
        <a:p>
          <a:endParaRPr lang="en-US"/>
        </a:p>
      </dgm:t>
    </dgm:pt>
    <dgm:pt modelId="{155FF31D-76DA-4AEF-9897-C85AE2099E88}" type="sibTrans" cxnId="{2C747112-E4A7-4D71-87FF-B9DE8EB794C8}">
      <dgm:prSet/>
      <dgm:spPr/>
      <dgm:t>
        <a:bodyPr/>
        <a:lstStyle/>
        <a:p>
          <a:endParaRPr lang="en-US"/>
        </a:p>
      </dgm:t>
    </dgm:pt>
    <dgm:pt modelId="{6E8F8F38-6B4D-49CC-B1C9-9403FA9CAC2D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r>
            <a:rPr lang="hy-AM" sz="1100" b="1">
              <a:solidFill>
                <a:sysClr val="windowText" lastClr="000000"/>
              </a:solidFill>
            </a:rPr>
            <a:t>3-12 </a:t>
          </a:r>
        </a:p>
        <a:p>
          <a:r>
            <a:rPr lang="en-US" sz="1100" b="1">
              <a:solidFill>
                <a:sysClr val="windowText" lastClr="000000"/>
              </a:solidFill>
            </a:rPr>
            <a:t>(B)</a:t>
          </a:r>
          <a:r>
            <a:rPr lang="hy-AM" sz="1100" b="1">
              <a:solidFill>
                <a:sysClr val="windowText" lastClr="000000"/>
              </a:solidFill>
            </a:rPr>
            <a:t>  </a:t>
          </a:r>
          <a:r>
            <a:rPr lang="hy-AM" sz="1000" b="1">
              <a:solidFill>
                <a:sysClr val="windowText" lastClr="000000"/>
              </a:solidFill>
            </a:rPr>
            <a:t>(երկրորդային)</a:t>
          </a:r>
          <a:endParaRPr lang="en-US" sz="1000" b="1">
            <a:solidFill>
              <a:sysClr val="windowText" lastClr="000000"/>
            </a:solidFill>
          </a:endParaRPr>
        </a:p>
      </dgm:t>
    </dgm:pt>
    <dgm:pt modelId="{30CB8280-9E4E-440B-B025-D74A3BD7AC97}" type="parTrans" cxnId="{1F7D447F-098B-4FDF-8F4D-1DC9E4089489}">
      <dgm:prSet/>
      <dgm:spPr/>
      <dgm:t>
        <a:bodyPr/>
        <a:lstStyle/>
        <a:p>
          <a:endParaRPr lang="en-US"/>
        </a:p>
      </dgm:t>
    </dgm:pt>
    <dgm:pt modelId="{79C2AD42-C4EF-4157-A275-77A6DA345A63}" type="sibTrans" cxnId="{1F7D447F-098B-4FDF-8F4D-1DC9E4089489}">
      <dgm:prSet/>
      <dgm:spPr/>
      <dgm:t>
        <a:bodyPr/>
        <a:lstStyle/>
        <a:p>
          <a:endParaRPr lang="en-US"/>
        </a:p>
      </dgm:t>
    </dgm:pt>
    <dgm:pt modelId="{E35372DE-53C6-4527-B6F7-FCDBB737790F}">
      <dgm:prSet/>
      <dgm:spPr>
        <a:solidFill>
          <a:srgbClr val="1982B4"/>
        </a:solidFill>
      </dgm:spPr>
      <dgm:t>
        <a:bodyPr/>
        <a:lstStyle/>
        <a:p>
          <a:r>
            <a:rPr lang="hy-AM"/>
            <a:t>Փոքր և մեծ պարբերությունների տարրեր (մետաղներ և ոչ մետաղներ)</a:t>
          </a:r>
          <a:endParaRPr lang="en-US"/>
        </a:p>
      </dgm:t>
    </dgm:pt>
    <dgm:pt modelId="{2513097F-1ADC-4259-9F75-23562C4CA11A}" type="parTrans" cxnId="{7E76D04E-41DF-4D2D-BB5C-6FD76E87375B}">
      <dgm:prSet/>
      <dgm:spPr/>
      <dgm:t>
        <a:bodyPr/>
        <a:lstStyle/>
        <a:p>
          <a:endParaRPr lang="en-US"/>
        </a:p>
      </dgm:t>
    </dgm:pt>
    <dgm:pt modelId="{38927A5E-2EAB-48A4-8E87-C4F4EFF5FF9A}" type="sibTrans" cxnId="{7E76D04E-41DF-4D2D-BB5C-6FD76E87375B}">
      <dgm:prSet/>
      <dgm:spPr/>
      <dgm:t>
        <a:bodyPr/>
        <a:lstStyle/>
        <a:p>
          <a:endParaRPr lang="en-US"/>
        </a:p>
      </dgm:t>
    </dgm:pt>
    <dgm:pt modelId="{6EC66445-552E-4208-BE42-B5EDB53F03E4}">
      <dgm:prSet/>
      <dgm:spPr>
        <a:solidFill>
          <a:srgbClr val="1982B4"/>
        </a:solidFill>
      </dgm:spPr>
      <dgm:t>
        <a:bodyPr/>
        <a:lstStyle/>
        <a:p>
          <a:r>
            <a:rPr lang="hy-AM"/>
            <a:t>Մեծ պարբերությունների տարրեր (միայն մետաղներ)</a:t>
          </a:r>
          <a:endParaRPr lang="en-US"/>
        </a:p>
      </dgm:t>
    </dgm:pt>
    <dgm:pt modelId="{355A6ECD-4E35-42CC-BB56-C4C4A1C1FA3F}" type="parTrans" cxnId="{CF263FF2-A2D0-4FCA-9E9D-8F8E2BAA8925}">
      <dgm:prSet/>
      <dgm:spPr/>
      <dgm:t>
        <a:bodyPr/>
        <a:lstStyle/>
        <a:p>
          <a:endParaRPr lang="en-US"/>
        </a:p>
      </dgm:t>
    </dgm:pt>
    <dgm:pt modelId="{4EF58DCC-792B-4229-B948-9BE83AAF9365}" type="sibTrans" cxnId="{CF263FF2-A2D0-4FCA-9E9D-8F8E2BAA8925}">
      <dgm:prSet/>
      <dgm:spPr/>
      <dgm:t>
        <a:bodyPr/>
        <a:lstStyle/>
        <a:p>
          <a:endParaRPr lang="en-US"/>
        </a:p>
      </dgm:t>
    </dgm:pt>
    <dgm:pt modelId="{C212934B-2A8D-4024-AD84-9841B3DCDE41}" type="pres">
      <dgm:prSet presAssocID="{A26CF565-F96D-4BFC-BC35-9D209622C3A2}" presName="Name0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C66FB7A2-3A47-4BCE-A2C2-708BEEAEB7FC}" type="pres">
      <dgm:prSet presAssocID="{0F1FF435-A0BF-45DB-83CD-3D15D2CF0FBA}" presName="vertOne" presStyleCnt="0"/>
      <dgm:spPr/>
    </dgm:pt>
    <dgm:pt modelId="{68F271AC-8D91-481D-A72D-FEEF328A2B99}" type="pres">
      <dgm:prSet presAssocID="{0F1FF435-A0BF-45DB-83CD-3D15D2CF0FBA}" presName="txOne" presStyleLbl="node0" presStyleIdx="0" presStyleCnt="1" custScaleX="100225" custScaleY="43011">
        <dgm:presLayoutVars>
          <dgm:chPref val="3"/>
        </dgm:presLayoutVars>
      </dgm:prSet>
      <dgm:spPr/>
    </dgm:pt>
    <dgm:pt modelId="{05333CF1-4B43-42CC-8D01-EAB7D59738CC}" type="pres">
      <dgm:prSet presAssocID="{0F1FF435-A0BF-45DB-83CD-3D15D2CF0FBA}" presName="parTransOne" presStyleCnt="0"/>
      <dgm:spPr/>
    </dgm:pt>
    <dgm:pt modelId="{44D194E8-35F1-4892-B164-FA913A3CD0FC}" type="pres">
      <dgm:prSet presAssocID="{0F1FF435-A0BF-45DB-83CD-3D15D2CF0FBA}" presName="horzOne" presStyleCnt="0"/>
      <dgm:spPr/>
    </dgm:pt>
    <dgm:pt modelId="{2008C91E-B11D-4273-8847-4A9F7FC58C79}" type="pres">
      <dgm:prSet presAssocID="{4E091541-0FC4-445E-91DB-D306ED430346}" presName="vertTwo" presStyleCnt="0"/>
      <dgm:spPr/>
    </dgm:pt>
    <dgm:pt modelId="{F8D4E47F-E2B8-407E-9CD0-E50BFA8756EA}" type="pres">
      <dgm:prSet presAssocID="{4E091541-0FC4-445E-91DB-D306ED430346}" presName="txTwo" presStyleLbl="node2" presStyleIdx="0" presStyleCnt="2" custScaleX="120281" custScaleY="31312">
        <dgm:presLayoutVars>
          <dgm:chPref val="3"/>
        </dgm:presLayoutVars>
      </dgm:prSet>
      <dgm:spPr/>
    </dgm:pt>
    <dgm:pt modelId="{EEA9063D-66F0-409F-ABF1-27AA6772830D}" type="pres">
      <dgm:prSet presAssocID="{4E091541-0FC4-445E-91DB-D306ED430346}" presName="parTransTwo" presStyleCnt="0"/>
      <dgm:spPr/>
    </dgm:pt>
    <dgm:pt modelId="{A1C68C12-A25F-4521-9FE6-0F698C31404D}" type="pres">
      <dgm:prSet presAssocID="{4E091541-0FC4-445E-91DB-D306ED430346}" presName="horzTwo" presStyleCnt="0"/>
      <dgm:spPr/>
    </dgm:pt>
    <dgm:pt modelId="{63B7D75F-9DC3-4524-B512-509B81BFD260}" type="pres">
      <dgm:prSet presAssocID="{3EC227C3-EE0D-4587-8F4E-A2C014A1B2AA}" presName="vertThree" presStyleCnt="0"/>
      <dgm:spPr/>
    </dgm:pt>
    <dgm:pt modelId="{71125643-81ED-4877-859B-2FD74135E20F}" type="pres">
      <dgm:prSet presAssocID="{3EC227C3-EE0D-4587-8F4E-A2C014A1B2AA}" presName="txThree" presStyleLbl="node3" presStyleIdx="0" presStyleCnt="3" custScaleX="130096" custScaleY="215602">
        <dgm:presLayoutVars>
          <dgm:chPref val="3"/>
        </dgm:presLayoutVars>
      </dgm:prSet>
      <dgm:spPr/>
    </dgm:pt>
    <dgm:pt modelId="{B7B5EC05-1CD4-40D3-A1BB-DAEC13C288BF}" type="pres">
      <dgm:prSet presAssocID="{3EC227C3-EE0D-4587-8F4E-A2C014A1B2AA}" presName="horzThree" presStyleCnt="0"/>
      <dgm:spPr/>
    </dgm:pt>
    <dgm:pt modelId="{33AF3063-A592-4017-AFD1-0A084139D7D9}" type="pres">
      <dgm:prSet presAssocID="{1393417A-3098-4A53-A8EA-525168CE767B}" presName="sibSpaceTwo" presStyleCnt="0"/>
      <dgm:spPr/>
    </dgm:pt>
    <dgm:pt modelId="{7AA98B19-C39D-435A-A4C5-A21DF4352E39}" type="pres">
      <dgm:prSet presAssocID="{4E10CE72-A72A-4727-B92B-E48A00B8FC90}" presName="vertTwo" presStyleCnt="0"/>
      <dgm:spPr/>
    </dgm:pt>
    <dgm:pt modelId="{815806C3-8617-4A5C-AB43-6E561BD6D597}" type="pres">
      <dgm:prSet presAssocID="{4E10CE72-A72A-4727-B92B-E48A00B8FC90}" presName="txTwo" presStyleLbl="node2" presStyleIdx="1" presStyleCnt="2" custScaleY="32208">
        <dgm:presLayoutVars>
          <dgm:chPref val="3"/>
        </dgm:presLayoutVars>
      </dgm:prSet>
      <dgm:spPr/>
    </dgm:pt>
    <dgm:pt modelId="{6E900827-BC48-4446-B316-1C5BDEFAA207}" type="pres">
      <dgm:prSet presAssocID="{4E10CE72-A72A-4727-B92B-E48A00B8FC90}" presName="parTransTwo" presStyleCnt="0"/>
      <dgm:spPr/>
    </dgm:pt>
    <dgm:pt modelId="{06C0795E-F91D-48F2-BCF5-1EA675CD2D09}" type="pres">
      <dgm:prSet presAssocID="{4E10CE72-A72A-4727-B92B-E48A00B8FC90}" presName="horzTwo" presStyleCnt="0"/>
      <dgm:spPr/>
    </dgm:pt>
    <dgm:pt modelId="{D8892720-11F6-47D9-80D4-4D047BCBC738}" type="pres">
      <dgm:prSet presAssocID="{4E18C017-6A82-495C-BFA6-30125974EC7B}" presName="vertThree" presStyleCnt="0"/>
      <dgm:spPr/>
    </dgm:pt>
    <dgm:pt modelId="{CF7A1714-8DA1-40E7-9CCA-57FF0DDCA0D8}" type="pres">
      <dgm:prSet presAssocID="{4E18C017-6A82-495C-BFA6-30125974EC7B}" presName="txThree" presStyleLbl="node3" presStyleIdx="1" presStyleCnt="3" custScaleY="55048">
        <dgm:presLayoutVars>
          <dgm:chPref val="3"/>
        </dgm:presLayoutVars>
      </dgm:prSet>
      <dgm:spPr/>
    </dgm:pt>
    <dgm:pt modelId="{38644F9E-918A-4E3F-9E1B-9ECA8D69FCA5}" type="pres">
      <dgm:prSet presAssocID="{4E18C017-6A82-495C-BFA6-30125974EC7B}" presName="parTransThree" presStyleCnt="0"/>
      <dgm:spPr/>
    </dgm:pt>
    <dgm:pt modelId="{F48AFD67-5ACE-4838-A61D-CCF356094722}" type="pres">
      <dgm:prSet presAssocID="{4E18C017-6A82-495C-BFA6-30125974EC7B}" presName="horzThree" presStyleCnt="0"/>
      <dgm:spPr/>
    </dgm:pt>
    <dgm:pt modelId="{84DE2BC9-D9F5-4EC0-9485-5D3EAA166FEC}" type="pres">
      <dgm:prSet presAssocID="{E35372DE-53C6-4527-B6F7-FCDBB737790F}" presName="vertFour" presStyleCnt="0">
        <dgm:presLayoutVars>
          <dgm:chPref val="3"/>
        </dgm:presLayoutVars>
      </dgm:prSet>
      <dgm:spPr/>
    </dgm:pt>
    <dgm:pt modelId="{F64D48DC-4A3D-4E45-A603-E53C9B0B4F00}" type="pres">
      <dgm:prSet presAssocID="{E35372DE-53C6-4527-B6F7-FCDBB737790F}" presName="txFour" presStyleLbl="node4" presStyleIdx="0" presStyleCnt="2">
        <dgm:presLayoutVars>
          <dgm:chPref val="3"/>
        </dgm:presLayoutVars>
      </dgm:prSet>
      <dgm:spPr/>
    </dgm:pt>
    <dgm:pt modelId="{1B5EB3A6-F92E-431D-AF0B-674AF5741229}" type="pres">
      <dgm:prSet presAssocID="{E35372DE-53C6-4527-B6F7-FCDBB737790F}" presName="horzFour" presStyleCnt="0"/>
      <dgm:spPr/>
    </dgm:pt>
    <dgm:pt modelId="{7036717E-105E-46AC-BAF0-CD10856FC2FF}" type="pres">
      <dgm:prSet presAssocID="{155FF31D-76DA-4AEF-9897-C85AE2099E88}" presName="sibSpaceThree" presStyleCnt="0"/>
      <dgm:spPr/>
    </dgm:pt>
    <dgm:pt modelId="{102529E2-5EEE-452A-813F-B0200F1EE433}" type="pres">
      <dgm:prSet presAssocID="{6E8F8F38-6B4D-49CC-B1C9-9403FA9CAC2D}" presName="vertThree" presStyleCnt="0"/>
      <dgm:spPr/>
    </dgm:pt>
    <dgm:pt modelId="{ABFEE7AF-0B81-4230-B5EE-8BECB2BB4B5A}" type="pres">
      <dgm:prSet presAssocID="{6E8F8F38-6B4D-49CC-B1C9-9403FA9CAC2D}" presName="txThree" presStyleLbl="node3" presStyleIdx="2" presStyleCnt="3" custScaleY="56961">
        <dgm:presLayoutVars>
          <dgm:chPref val="3"/>
        </dgm:presLayoutVars>
      </dgm:prSet>
      <dgm:spPr/>
    </dgm:pt>
    <dgm:pt modelId="{331E8F1F-7BC9-4C7D-A2DA-80B2F625774A}" type="pres">
      <dgm:prSet presAssocID="{6E8F8F38-6B4D-49CC-B1C9-9403FA9CAC2D}" presName="parTransThree" presStyleCnt="0"/>
      <dgm:spPr/>
    </dgm:pt>
    <dgm:pt modelId="{ACE9A414-D2FC-4BA2-92D6-1683AA0EA5C5}" type="pres">
      <dgm:prSet presAssocID="{6E8F8F38-6B4D-49CC-B1C9-9403FA9CAC2D}" presName="horzThree" presStyleCnt="0"/>
      <dgm:spPr/>
    </dgm:pt>
    <dgm:pt modelId="{B6CF27D5-43BF-44C7-9F46-F6E62CAE2A8E}" type="pres">
      <dgm:prSet presAssocID="{6EC66445-552E-4208-BE42-B5EDB53F03E4}" presName="vertFour" presStyleCnt="0">
        <dgm:presLayoutVars>
          <dgm:chPref val="3"/>
        </dgm:presLayoutVars>
      </dgm:prSet>
      <dgm:spPr/>
    </dgm:pt>
    <dgm:pt modelId="{323D8C92-A6F9-4C4E-8C06-26B43245759A}" type="pres">
      <dgm:prSet presAssocID="{6EC66445-552E-4208-BE42-B5EDB53F03E4}" presName="txFour" presStyleLbl="node4" presStyleIdx="1" presStyleCnt="2">
        <dgm:presLayoutVars>
          <dgm:chPref val="3"/>
        </dgm:presLayoutVars>
      </dgm:prSet>
      <dgm:spPr/>
    </dgm:pt>
    <dgm:pt modelId="{FAC0CEBE-A364-4954-A8AD-EEDE060043FC}" type="pres">
      <dgm:prSet presAssocID="{6EC66445-552E-4208-BE42-B5EDB53F03E4}" presName="horzFour" presStyleCnt="0"/>
      <dgm:spPr/>
    </dgm:pt>
  </dgm:ptLst>
  <dgm:cxnLst>
    <dgm:cxn modelId="{1DAEBF07-EEE3-4D14-8601-C946391877B9}" type="presOf" srcId="{E35372DE-53C6-4527-B6F7-FCDBB737790F}" destId="{F64D48DC-4A3D-4E45-A603-E53C9B0B4F00}" srcOrd="0" destOrd="0" presId="urn:microsoft.com/office/officeart/2005/8/layout/hierarchy4"/>
    <dgm:cxn modelId="{2C747112-E4A7-4D71-87FF-B9DE8EB794C8}" srcId="{4E10CE72-A72A-4727-B92B-E48A00B8FC90}" destId="{4E18C017-6A82-495C-BFA6-30125974EC7B}" srcOrd="0" destOrd="0" parTransId="{D0CE829B-1B1F-47D6-9D7A-26D2DA2B586D}" sibTransId="{155FF31D-76DA-4AEF-9897-C85AE2099E88}"/>
    <dgm:cxn modelId="{B322DC14-A115-4E10-B8AD-1DF02FE28F7C}" type="presOf" srcId="{4E10CE72-A72A-4727-B92B-E48A00B8FC90}" destId="{815806C3-8617-4A5C-AB43-6E561BD6D597}" srcOrd="0" destOrd="0" presId="urn:microsoft.com/office/officeart/2005/8/layout/hierarchy4"/>
    <dgm:cxn modelId="{BF68BC1B-FE11-445B-97ED-1E09E6752810}" srcId="{4E091541-0FC4-445E-91DB-D306ED430346}" destId="{3EC227C3-EE0D-4587-8F4E-A2C014A1B2AA}" srcOrd="0" destOrd="0" parTransId="{FD901938-FDEB-4786-A4DC-B9D69BB2087B}" sibTransId="{3DAD5BE1-B094-4970-B563-7CB1176EAB39}"/>
    <dgm:cxn modelId="{1FB9272D-2F85-4645-B6DB-FCB54227BDBB}" type="presOf" srcId="{A26CF565-F96D-4BFC-BC35-9D209622C3A2}" destId="{C212934B-2A8D-4024-AD84-9841B3DCDE41}" srcOrd="0" destOrd="0" presId="urn:microsoft.com/office/officeart/2005/8/layout/hierarchy4"/>
    <dgm:cxn modelId="{828DA549-870A-48D0-8E2B-F937A004CA46}" srcId="{0F1FF435-A0BF-45DB-83CD-3D15D2CF0FBA}" destId="{4E091541-0FC4-445E-91DB-D306ED430346}" srcOrd="0" destOrd="0" parTransId="{EE738752-5C9F-4577-93A8-D407E228686E}" sibTransId="{1393417A-3098-4A53-A8EA-525168CE767B}"/>
    <dgm:cxn modelId="{7E76D04E-41DF-4D2D-BB5C-6FD76E87375B}" srcId="{4E18C017-6A82-495C-BFA6-30125974EC7B}" destId="{E35372DE-53C6-4527-B6F7-FCDBB737790F}" srcOrd="0" destOrd="0" parTransId="{2513097F-1ADC-4259-9F75-23562C4CA11A}" sibTransId="{38927A5E-2EAB-48A4-8E87-C4F4EFF5FF9A}"/>
    <dgm:cxn modelId="{2106967D-DA88-405A-B35A-66BFB46268DF}" type="presOf" srcId="{6EC66445-552E-4208-BE42-B5EDB53F03E4}" destId="{323D8C92-A6F9-4C4E-8C06-26B43245759A}" srcOrd="0" destOrd="0" presId="urn:microsoft.com/office/officeart/2005/8/layout/hierarchy4"/>
    <dgm:cxn modelId="{1F7D447F-098B-4FDF-8F4D-1DC9E4089489}" srcId="{4E10CE72-A72A-4727-B92B-E48A00B8FC90}" destId="{6E8F8F38-6B4D-49CC-B1C9-9403FA9CAC2D}" srcOrd="1" destOrd="0" parTransId="{30CB8280-9E4E-440B-B025-D74A3BD7AC97}" sibTransId="{79C2AD42-C4EF-4157-A275-77A6DA345A63}"/>
    <dgm:cxn modelId="{CF299190-71D1-4FD6-A27B-BB31A7DA75D8}" type="presOf" srcId="{3EC227C3-EE0D-4587-8F4E-A2C014A1B2AA}" destId="{71125643-81ED-4877-859B-2FD74135E20F}" srcOrd="0" destOrd="0" presId="urn:microsoft.com/office/officeart/2005/8/layout/hierarchy4"/>
    <dgm:cxn modelId="{74012991-612B-4506-9634-C5CC06D0DCAE}" srcId="{A26CF565-F96D-4BFC-BC35-9D209622C3A2}" destId="{0F1FF435-A0BF-45DB-83CD-3D15D2CF0FBA}" srcOrd="0" destOrd="0" parTransId="{1E2087DF-6B8F-4F71-8705-B4B434BC5EBE}" sibTransId="{B11F1947-8C4F-4033-9A42-B1564209D328}"/>
    <dgm:cxn modelId="{E88D3697-9B7C-45B9-B85D-B9EDB6315C1A}" type="presOf" srcId="{4E091541-0FC4-445E-91DB-D306ED430346}" destId="{F8D4E47F-E2B8-407E-9CD0-E50BFA8756EA}" srcOrd="0" destOrd="0" presId="urn:microsoft.com/office/officeart/2005/8/layout/hierarchy4"/>
    <dgm:cxn modelId="{A360C7B2-1640-48E5-9117-F5F2A3BF45EA}" type="presOf" srcId="{4E18C017-6A82-495C-BFA6-30125974EC7B}" destId="{CF7A1714-8DA1-40E7-9CCA-57FF0DDCA0D8}" srcOrd="0" destOrd="0" presId="urn:microsoft.com/office/officeart/2005/8/layout/hierarchy4"/>
    <dgm:cxn modelId="{63D513BD-2199-4131-BA19-917D25F0747B}" type="presOf" srcId="{0F1FF435-A0BF-45DB-83CD-3D15D2CF0FBA}" destId="{68F271AC-8D91-481D-A72D-FEEF328A2B99}" srcOrd="0" destOrd="0" presId="urn:microsoft.com/office/officeart/2005/8/layout/hierarchy4"/>
    <dgm:cxn modelId="{D54D7FEB-76C9-4208-8A60-3B4239239F75}" type="presOf" srcId="{6E8F8F38-6B4D-49CC-B1C9-9403FA9CAC2D}" destId="{ABFEE7AF-0B81-4230-B5EE-8BECB2BB4B5A}" srcOrd="0" destOrd="0" presId="urn:microsoft.com/office/officeart/2005/8/layout/hierarchy4"/>
    <dgm:cxn modelId="{CF263FF2-A2D0-4FCA-9E9D-8F8E2BAA8925}" srcId="{6E8F8F38-6B4D-49CC-B1C9-9403FA9CAC2D}" destId="{6EC66445-552E-4208-BE42-B5EDB53F03E4}" srcOrd="0" destOrd="0" parTransId="{355A6ECD-4E35-42CC-BB56-C4C4A1C1FA3F}" sibTransId="{4EF58DCC-792B-4229-B948-9BE83AAF9365}"/>
    <dgm:cxn modelId="{E60186F8-A08C-4193-8DE0-AB652ABC9C5C}" srcId="{0F1FF435-A0BF-45DB-83CD-3D15D2CF0FBA}" destId="{4E10CE72-A72A-4727-B92B-E48A00B8FC90}" srcOrd="1" destOrd="0" parTransId="{9AE3C576-9E16-4387-A51C-2387DAB5D28B}" sibTransId="{18FAA09B-ECB0-4AC5-9CD1-A07D7F61D96A}"/>
    <dgm:cxn modelId="{9EC5B60B-A24E-447C-886A-22B9727C4B48}" type="presParOf" srcId="{C212934B-2A8D-4024-AD84-9841B3DCDE41}" destId="{C66FB7A2-3A47-4BCE-A2C2-708BEEAEB7FC}" srcOrd="0" destOrd="0" presId="urn:microsoft.com/office/officeart/2005/8/layout/hierarchy4"/>
    <dgm:cxn modelId="{4FECCD22-5DEC-4322-B961-A1B86FDBEE93}" type="presParOf" srcId="{C66FB7A2-3A47-4BCE-A2C2-708BEEAEB7FC}" destId="{68F271AC-8D91-481D-A72D-FEEF328A2B99}" srcOrd="0" destOrd="0" presId="urn:microsoft.com/office/officeart/2005/8/layout/hierarchy4"/>
    <dgm:cxn modelId="{DE0F80C7-E48B-4075-A6C5-82A8EA82E4A7}" type="presParOf" srcId="{C66FB7A2-3A47-4BCE-A2C2-708BEEAEB7FC}" destId="{05333CF1-4B43-42CC-8D01-EAB7D59738CC}" srcOrd="1" destOrd="0" presId="urn:microsoft.com/office/officeart/2005/8/layout/hierarchy4"/>
    <dgm:cxn modelId="{0F0C8285-0098-4A4D-95A7-E0F9D5D18669}" type="presParOf" srcId="{C66FB7A2-3A47-4BCE-A2C2-708BEEAEB7FC}" destId="{44D194E8-35F1-4892-B164-FA913A3CD0FC}" srcOrd="2" destOrd="0" presId="urn:microsoft.com/office/officeart/2005/8/layout/hierarchy4"/>
    <dgm:cxn modelId="{0F77132B-B31E-444F-A7FF-3745279D0FEE}" type="presParOf" srcId="{44D194E8-35F1-4892-B164-FA913A3CD0FC}" destId="{2008C91E-B11D-4273-8847-4A9F7FC58C79}" srcOrd="0" destOrd="0" presId="urn:microsoft.com/office/officeart/2005/8/layout/hierarchy4"/>
    <dgm:cxn modelId="{C4E24F88-15F4-48E6-AFC5-B440455CA742}" type="presParOf" srcId="{2008C91E-B11D-4273-8847-4A9F7FC58C79}" destId="{F8D4E47F-E2B8-407E-9CD0-E50BFA8756EA}" srcOrd="0" destOrd="0" presId="urn:microsoft.com/office/officeart/2005/8/layout/hierarchy4"/>
    <dgm:cxn modelId="{96C2D3B4-E66B-4371-B4A4-59D2566CC213}" type="presParOf" srcId="{2008C91E-B11D-4273-8847-4A9F7FC58C79}" destId="{EEA9063D-66F0-409F-ABF1-27AA6772830D}" srcOrd="1" destOrd="0" presId="urn:microsoft.com/office/officeart/2005/8/layout/hierarchy4"/>
    <dgm:cxn modelId="{F3E4B065-6B4F-4521-B6C1-A941A7FE2C8E}" type="presParOf" srcId="{2008C91E-B11D-4273-8847-4A9F7FC58C79}" destId="{A1C68C12-A25F-4521-9FE6-0F698C31404D}" srcOrd="2" destOrd="0" presId="urn:microsoft.com/office/officeart/2005/8/layout/hierarchy4"/>
    <dgm:cxn modelId="{9969D2B9-377D-4E8A-BEDC-03F4387B3BF5}" type="presParOf" srcId="{A1C68C12-A25F-4521-9FE6-0F698C31404D}" destId="{63B7D75F-9DC3-4524-B512-509B81BFD260}" srcOrd="0" destOrd="0" presId="urn:microsoft.com/office/officeart/2005/8/layout/hierarchy4"/>
    <dgm:cxn modelId="{76D3C0FC-C303-4CE4-9EBC-4F285D496305}" type="presParOf" srcId="{63B7D75F-9DC3-4524-B512-509B81BFD260}" destId="{71125643-81ED-4877-859B-2FD74135E20F}" srcOrd="0" destOrd="0" presId="urn:microsoft.com/office/officeart/2005/8/layout/hierarchy4"/>
    <dgm:cxn modelId="{8440AC59-698A-41F8-8199-358F56A93188}" type="presParOf" srcId="{63B7D75F-9DC3-4524-B512-509B81BFD260}" destId="{B7B5EC05-1CD4-40D3-A1BB-DAEC13C288BF}" srcOrd="1" destOrd="0" presId="urn:microsoft.com/office/officeart/2005/8/layout/hierarchy4"/>
    <dgm:cxn modelId="{3236C0C6-727E-4736-8B87-891AFAC5F394}" type="presParOf" srcId="{44D194E8-35F1-4892-B164-FA913A3CD0FC}" destId="{33AF3063-A592-4017-AFD1-0A084139D7D9}" srcOrd="1" destOrd="0" presId="urn:microsoft.com/office/officeart/2005/8/layout/hierarchy4"/>
    <dgm:cxn modelId="{9AB58DCB-9825-4723-A582-E9084CE5C7B9}" type="presParOf" srcId="{44D194E8-35F1-4892-B164-FA913A3CD0FC}" destId="{7AA98B19-C39D-435A-A4C5-A21DF4352E39}" srcOrd="2" destOrd="0" presId="urn:microsoft.com/office/officeart/2005/8/layout/hierarchy4"/>
    <dgm:cxn modelId="{FFAE87A9-7D15-4595-8947-3BD8AE231B89}" type="presParOf" srcId="{7AA98B19-C39D-435A-A4C5-A21DF4352E39}" destId="{815806C3-8617-4A5C-AB43-6E561BD6D597}" srcOrd="0" destOrd="0" presId="urn:microsoft.com/office/officeart/2005/8/layout/hierarchy4"/>
    <dgm:cxn modelId="{94D087E4-7C36-492B-AF9E-DE0397D722BB}" type="presParOf" srcId="{7AA98B19-C39D-435A-A4C5-A21DF4352E39}" destId="{6E900827-BC48-4446-B316-1C5BDEFAA207}" srcOrd="1" destOrd="0" presId="urn:microsoft.com/office/officeart/2005/8/layout/hierarchy4"/>
    <dgm:cxn modelId="{5242FC64-B92A-4479-98F1-AE5BE276B566}" type="presParOf" srcId="{7AA98B19-C39D-435A-A4C5-A21DF4352E39}" destId="{06C0795E-F91D-48F2-BCF5-1EA675CD2D09}" srcOrd="2" destOrd="0" presId="urn:microsoft.com/office/officeart/2005/8/layout/hierarchy4"/>
    <dgm:cxn modelId="{89190575-93E2-49CB-B3E2-D2F6E07284E2}" type="presParOf" srcId="{06C0795E-F91D-48F2-BCF5-1EA675CD2D09}" destId="{D8892720-11F6-47D9-80D4-4D047BCBC738}" srcOrd="0" destOrd="0" presId="urn:microsoft.com/office/officeart/2005/8/layout/hierarchy4"/>
    <dgm:cxn modelId="{5D69C08B-7E25-4948-8F66-93C49525DA40}" type="presParOf" srcId="{D8892720-11F6-47D9-80D4-4D047BCBC738}" destId="{CF7A1714-8DA1-40E7-9CCA-57FF0DDCA0D8}" srcOrd="0" destOrd="0" presId="urn:microsoft.com/office/officeart/2005/8/layout/hierarchy4"/>
    <dgm:cxn modelId="{F9B77AAB-0628-4F5E-B5FA-31D962C39D30}" type="presParOf" srcId="{D8892720-11F6-47D9-80D4-4D047BCBC738}" destId="{38644F9E-918A-4E3F-9E1B-9ECA8D69FCA5}" srcOrd="1" destOrd="0" presId="urn:microsoft.com/office/officeart/2005/8/layout/hierarchy4"/>
    <dgm:cxn modelId="{06D61039-97DE-44C6-8168-75EDB1A1025E}" type="presParOf" srcId="{D8892720-11F6-47D9-80D4-4D047BCBC738}" destId="{F48AFD67-5ACE-4838-A61D-CCF356094722}" srcOrd="2" destOrd="0" presId="urn:microsoft.com/office/officeart/2005/8/layout/hierarchy4"/>
    <dgm:cxn modelId="{427F18F8-AFA1-4FA4-9DDE-6097ACCF5096}" type="presParOf" srcId="{F48AFD67-5ACE-4838-A61D-CCF356094722}" destId="{84DE2BC9-D9F5-4EC0-9485-5D3EAA166FEC}" srcOrd="0" destOrd="0" presId="urn:microsoft.com/office/officeart/2005/8/layout/hierarchy4"/>
    <dgm:cxn modelId="{BD89AAF0-68E7-498D-BC5F-894CCAEB2814}" type="presParOf" srcId="{84DE2BC9-D9F5-4EC0-9485-5D3EAA166FEC}" destId="{F64D48DC-4A3D-4E45-A603-E53C9B0B4F00}" srcOrd="0" destOrd="0" presId="urn:microsoft.com/office/officeart/2005/8/layout/hierarchy4"/>
    <dgm:cxn modelId="{4854A261-8C05-4508-8CAC-E5EAC848E6C1}" type="presParOf" srcId="{84DE2BC9-D9F5-4EC0-9485-5D3EAA166FEC}" destId="{1B5EB3A6-F92E-431D-AF0B-674AF5741229}" srcOrd="1" destOrd="0" presId="urn:microsoft.com/office/officeart/2005/8/layout/hierarchy4"/>
    <dgm:cxn modelId="{CBB15365-4E71-4EC0-B3FD-72203A56F166}" type="presParOf" srcId="{06C0795E-F91D-48F2-BCF5-1EA675CD2D09}" destId="{7036717E-105E-46AC-BAF0-CD10856FC2FF}" srcOrd="1" destOrd="0" presId="urn:microsoft.com/office/officeart/2005/8/layout/hierarchy4"/>
    <dgm:cxn modelId="{58EDE9D5-4B5B-429B-8797-0AC8377065F3}" type="presParOf" srcId="{06C0795E-F91D-48F2-BCF5-1EA675CD2D09}" destId="{102529E2-5EEE-452A-813F-B0200F1EE433}" srcOrd="2" destOrd="0" presId="urn:microsoft.com/office/officeart/2005/8/layout/hierarchy4"/>
    <dgm:cxn modelId="{4B4A4892-75F2-41F2-BFAC-54B77FDB2551}" type="presParOf" srcId="{102529E2-5EEE-452A-813F-B0200F1EE433}" destId="{ABFEE7AF-0B81-4230-B5EE-8BECB2BB4B5A}" srcOrd="0" destOrd="0" presId="urn:microsoft.com/office/officeart/2005/8/layout/hierarchy4"/>
    <dgm:cxn modelId="{5204331E-02A0-4543-8AE9-9F635FBF2495}" type="presParOf" srcId="{102529E2-5EEE-452A-813F-B0200F1EE433}" destId="{331E8F1F-7BC9-4C7D-A2DA-80B2F625774A}" srcOrd="1" destOrd="0" presId="urn:microsoft.com/office/officeart/2005/8/layout/hierarchy4"/>
    <dgm:cxn modelId="{5DEA104B-8320-4572-8A1A-814A579A17C1}" type="presParOf" srcId="{102529E2-5EEE-452A-813F-B0200F1EE433}" destId="{ACE9A414-D2FC-4BA2-92D6-1683AA0EA5C5}" srcOrd="2" destOrd="0" presId="urn:microsoft.com/office/officeart/2005/8/layout/hierarchy4"/>
    <dgm:cxn modelId="{45BE8FEC-3330-4478-AF0E-A6751B9D638B}" type="presParOf" srcId="{ACE9A414-D2FC-4BA2-92D6-1683AA0EA5C5}" destId="{B6CF27D5-43BF-44C7-9F46-F6E62CAE2A8E}" srcOrd="0" destOrd="0" presId="urn:microsoft.com/office/officeart/2005/8/layout/hierarchy4"/>
    <dgm:cxn modelId="{2E843F8E-2269-4113-816C-39B0C6D12072}" type="presParOf" srcId="{B6CF27D5-43BF-44C7-9F46-F6E62CAE2A8E}" destId="{323D8C92-A6F9-4C4E-8C06-26B43245759A}" srcOrd="0" destOrd="0" presId="urn:microsoft.com/office/officeart/2005/8/layout/hierarchy4"/>
    <dgm:cxn modelId="{214379DD-0603-4656-9952-66D2DD308BA3}" type="presParOf" srcId="{B6CF27D5-43BF-44C7-9F46-F6E62CAE2A8E}" destId="{FAC0CEBE-A364-4954-A8AD-EEDE060043FC}" srcOrd="1" destOrd="0" presId="urn:microsoft.com/office/officeart/2005/8/layout/hierarchy4"/>
  </dgm:cxnLst>
  <dgm:bg/>
  <dgm:whole/>
  <dgm:extLst>
    <a:ext uri="http://schemas.microsoft.com/office/drawing/2008/diagram">
      <dsp:dataModelExt xmlns:dsp="http://schemas.microsoft.com/office/drawing/2008/diagram" relId="rId267" minVer="http://schemas.openxmlformats.org/drawingml/2006/diagram"/>
    </a:ext>
  </dgm:extLst>
</dgm:dataModel>
</file>

<file path=word/diagrams/data7.xml><?xml version="1.0" encoding="utf-8"?>
<dgm:dataModel xmlns:dgm="http://schemas.openxmlformats.org/drawingml/2006/diagram" xmlns:a="http://schemas.openxmlformats.org/drawingml/2006/main">
  <dgm:ptLst>
    <dgm:pt modelId="{60BF4DD7-8282-4325-B602-ECD7484E4778}" type="doc">
      <dgm:prSet loTypeId="urn:microsoft.com/office/officeart/2005/8/layout/orgChart1" loCatId="hierarchy" qsTypeId="urn:microsoft.com/office/officeart/2005/8/quickstyle/simple3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48A5BCC7-06BC-4CBF-A913-1C206FC28F4D}">
      <dgm:prSet phldrT="[Текст]" custT="1"/>
      <dgm:spPr>
        <a:solidFill>
          <a:srgbClr val="1B6FB5"/>
        </a:solidFill>
      </dgm:spPr>
      <dgm:t>
        <a:bodyPr/>
        <a:lstStyle/>
        <a:p>
          <a:pPr algn="ctr"/>
          <a:r>
            <a:rPr lang="hy-AM" sz="1200" b="1">
              <a:solidFill>
                <a:schemeClr val="bg1"/>
              </a:solidFill>
            </a:rPr>
            <a:t>ՊԱՐԲԵՐԱԿԱՆ ԱՂՅՈՒՍԱԿԻ ԿԱՌՈՒՑՎԱԾՔԸ</a:t>
          </a:r>
          <a:endParaRPr lang="en-US" sz="1200" b="1">
            <a:solidFill>
              <a:schemeClr val="bg1"/>
            </a:solidFill>
          </a:endParaRPr>
        </a:p>
      </dgm:t>
    </dgm:pt>
    <dgm:pt modelId="{A01E1675-0D1A-4771-AA3B-8D90B42E249E}" type="parTrans" cxnId="{E4D515BF-BCD0-4973-A3F4-9D41A5869264}">
      <dgm:prSet/>
      <dgm:spPr/>
      <dgm:t>
        <a:bodyPr/>
        <a:lstStyle/>
        <a:p>
          <a:pPr algn="ctr"/>
          <a:endParaRPr lang="en-US"/>
        </a:p>
      </dgm:t>
    </dgm:pt>
    <dgm:pt modelId="{8F7F555E-4086-4630-80FB-B64CF94E74D5}" type="sibTrans" cxnId="{E4D515BF-BCD0-4973-A3F4-9D41A5869264}">
      <dgm:prSet/>
      <dgm:spPr/>
      <dgm:t>
        <a:bodyPr/>
        <a:lstStyle/>
        <a:p>
          <a:pPr algn="ctr"/>
          <a:endParaRPr lang="en-US"/>
        </a:p>
      </dgm:t>
    </dgm:pt>
    <dgm:pt modelId="{D21C8035-5606-4111-B0D4-AC67FE3BC7F2}" type="asst">
      <dgm:prSet phldrT="[Текст]" custT="1"/>
      <dgm:spPr>
        <a:solidFill>
          <a:srgbClr val="73A9DB"/>
        </a:solidFill>
        <a:ln>
          <a:noFill/>
        </a:ln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pPr algn="ctr"/>
          <a:r>
            <a:rPr lang="hy-AM" sz="800" b="1"/>
            <a:t>Խմբերում տարրերի միավորման ձևից կախված</a:t>
          </a:r>
          <a:endParaRPr lang="en-US" sz="800" b="1"/>
        </a:p>
      </dgm:t>
    </dgm:pt>
    <dgm:pt modelId="{F1984472-FEC6-442A-A1E5-6EDA03A7947A}" type="parTrans" cxnId="{DEF6EEB1-9402-4EF5-A133-9AE47B9E892A}">
      <dgm:prSet/>
      <dgm:spPr/>
      <dgm:t>
        <a:bodyPr/>
        <a:lstStyle/>
        <a:p>
          <a:pPr algn="ctr"/>
          <a:endParaRPr lang="en-US"/>
        </a:p>
      </dgm:t>
    </dgm:pt>
    <dgm:pt modelId="{55826FCB-AD4F-4302-AA7C-C1854B52C141}" type="sibTrans" cxnId="{DEF6EEB1-9402-4EF5-A133-9AE47B9E892A}">
      <dgm:prSet/>
      <dgm:spPr/>
      <dgm:t>
        <a:bodyPr/>
        <a:lstStyle/>
        <a:p>
          <a:pPr algn="ctr"/>
          <a:endParaRPr lang="en-US"/>
        </a:p>
      </dgm:t>
    </dgm:pt>
    <dgm:pt modelId="{510EC2C1-DF19-4E14-A86B-9CA4D083ABB7}">
      <dgm:prSet phldrT="[Текст]" custT="1"/>
      <dgm:spPr>
        <a:solidFill>
          <a:srgbClr val="AED3F2"/>
        </a:solidFill>
        <a:ln>
          <a:noFill/>
        </a:ln>
      </dgm:spPr>
      <dgm:t>
        <a:bodyPr/>
        <a:lstStyle/>
        <a:p>
          <a:pPr algn="ctr"/>
          <a:r>
            <a:rPr lang="hy-AM" sz="1200" b="1"/>
            <a:t>ԵՐԿԱՐ Ձև</a:t>
          </a:r>
          <a:endParaRPr lang="en-US" sz="1200" b="1"/>
        </a:p>
      </dgm:t>
    </dgm:pt>
    <dgm:pt modelId="{A64BCCAD-152A-4F8D-B2A7-8F8FBF7B24C4}" type="parTrans" cxnId="{9A13B651-60A2-4206-B1D3-BFC93E455C3C}">
      <dgm:prSet/>
      <dgm:spPr/>
      <dgm:t>
        <a:bodyPr/>
        <a:lstStyle/>
        <a:p>
          <a:pPr algn="ctr"/>
          <a:endParaRPr lang="en-US"/>
        </a:p>
      </dgm:t>
    </dgm:pt>
    <dgm:pt modelId="{8B6195C4-B930-473D-BBBE-57D9917DF210}" type="sibTrans" cxnId="{9A13B651-60A2-4206-B1D3-BFC93E455C3C}">
      <dgm:prSet/>
      <dgm:spPr/>
      <dgm:t>
        <a:bodyPr/>
        <a:lstStyle/>
        <a:p>
          <a:pPr algn="ctr"/>
          <a:endParaRPr lang="en-US"/>
        </a:p>
      </dgm:t>
    </dgm:pt>
    <dgm:pt modelId="{6F160EF9-DBF5-46F4-9A24-B8F9D269B08C}">
      <dgm:prSet phldrT="[Текст]" custT="1"/>
      <dgm:spPr>
        <a:solidFill>
          <a:srgbClr val="AED3F2"/>
        </a:solidFill>
        <a:ln>
          <a:noFill/>
        </a:ln>
      </dgm:spPr>
      <dgm:t>
        <a:bodyPr/>
        <a:lstStyle/>
        <a:p>
          <a:pPr algn="ctr"/>
          <a:r>
            <a:rPr lang="hy-AM" sz="1200" b="1"/>
            <a:t>ԿԱՐՃ Ձև</a:t>
          </a:r>
          <a:endParaRPr lang="en-US" sz="1200" b="1"/>
        </a:p>
      </dgm:t>
    </dgm:pt>
    <dgm:pt modelId="{995B9926-1B0E-4611-8D8B-0B0DB95EEDB8}" type="parTrans" cxnId="{6E81CF97-D19B-4118-BD4E-4C206A7BA12C}">
      <dgm:prSet/>
      <dgm:spPr/>
      <dgm:t>
        <a:bodyPr/>
        <a:lstStyle/>
        <a:p>
          <a:pPr algn="ctr"/>
          <a:endParaRPr lang="en-US"/>
        </a:p>
      </dgm:t>
    </dgm:pt>
    <dgm:pt modelId="{DC17116F-5D34-4943-BF21-DEB6DFE4140B}" type="sibTrans" cxnId="{6E81CF97-D19B-4118-BD4E-4C206A7BA12C}">
      <dgm:prSet/>
      <dgm:spPr/>
      <dgm:t>
        <a:bodyPr/>
        <a:lstStyle/>
        <a:p>
          <a:pPr algn="ctr"/>
          <a:endParaRPr lang="en-US"/>
        </a:p>
      </dgm:t>
    </dgm:pt>
    <dgm:pt modelId="{F87A114A-2D63-4C57-A082-83C0D2C954D4}">
      <dgm:prSet/>
      <dgm:spPr/>
      <dgm:t>
        <a:bodyPr/>
        <a:lstStyle/>
        <a:p>
          <a:pPr algn="ctr"/>
          <a:r>
            <a:rPr lang="hy-AM"/>
            <a:t>Խմբերում միավորված են այն տարրերը, որոնք ունեն միևնույն թվով վալենտային էլեկտրոններ</a:t>
          </a:r>
          <a:endParaRPr lang="en-US"/>
        </a:p>
      </dgm:t>
    </dgm:pt>
    <dgm:pt modelId="{CEB33EA2-473F-472E-B0EC-5C570291CB5D}" type="parTrans" cxnId="{9859B924-0D6F-4133-B554-C9AB5A9EF7C3}">
      <dgm:prSet/>
      <dgm:spPr/>
      <dgm:t>
        <a:bodyPr/>
        <a:lstStyle/>
        <a:p>
          <a:pPr algn="ctr"/>
          <a:endParaRPr lang="en-US"/>
        </a:p>
      </dgm:t>
    </dgm:pt>
    <dgm:pt modelId="{D52A0172-D119-4D53-8B0A-0C4560D6B062}" type="sibTrans" cxnId="{9859B924-0D6F-4133-B554-C9AB5A9EF7C3}">
      <dgm:prSet/>
      <dgm:spPr/>
      <dgm:t>
        <a:bodyPr/>
        <a:lstStyle/>
        <a:p>
          <a:pPr algn="ctr"/>
          <a:endParaRPr lang="en-US"/>
        </a:p>
      </dgm:t>
    </dgm:pt>
    <dgm:pt modelId="{1F9BC06C-E92D-41BF-969C-04E5D8D2902E}" type="asst">
      <dgm:prSet/>
      <dgm:spPr/>
      <dgm:t>
        <a:bodyPr/>
        <a:lstStyle/>
        <a:p>
          <a:pPr algn="ctr"/>
          <a:r>
            <a:rPr lang="hy-AM"/>
            <a:t>խմբերում միավորված են այն տարրերը, որոնք ունեն նույն տեսակի և նույն թվով վալենտային էլեկտրոններ</a:t>
          </a:r>
          <a:endParaRPr lang="en-US"/>
        </a:p>
      </dgm:t>
    </dgm:pt>
    <dgm:pt modelId="{96A0DEF6-0302-4EED-BBE2-83D063C947B3}" type="parTrans" cxnId="{8262A903-3629-498B-B45B-44EE20E80875}">
      <dgm:prSet/>
      <dgm:spPr/>
      <dgm:t>
        <a:bodyPr/>
        <a:lstStyle/>
        <a:p>
          <a:pPr algn="ctr"/>
          <a:endParaRPr lang="en-US"/>
        </a:p>
      </dgm:t>
    </dgm:pt>
    <dgm:pt modelId="{1FD93F08-D978-4791-92B1-D220EC31075A}" type="sibTrans" cxnId="{8262A903-3629-498B-B45B-44EE20E80875}">
      <dgm:prSet/>
      <dgm:spPr/>
      <dgm:t>
        <a:bodyPr/>
        <a:lstStyle/>
        <a:p>
          <a:pPr algn="ctr"/>
          <a:endParaRPr lang="en-US"/>
        </a:p>
      </dgm:t>
    </dgm:pt>
    <dgm:pt modelId="{4AA074B0-82BC-445E-8B6B-C1C3D7FDF795}" type="pres">
      <dgm:prSet presAssocID="{60BF4DD7-8282-4325-B602-ECD7484E4778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60B52FDA-DB0C-455E-BCCB-DE9F8ED9AAE1}" type="pres">
      <dgm:prSet presAssocID="{48A5BCC7-06BC-4CBF-A913-1C206FC28F4D}" presName="hierRoot1" presStyleCnt="0">
        <dgm:presLayoutVars>
          <dgm:hierBranch val="init"/>
        </dgm:presLayoutVars>
      </dgm:prSet>
      <dgm:spPr/>
    </dgm:pt>
    <dgm:pt modelId="{0046D68C-F70D-4A1B-9470-EC68B6FFEA73}" type="pres">
      <dgm:prSet presAssocID="{48A5BCC7-06BC-4CBF-A913-1C206FC28F4D}" presName="rootComposite1" presStyleCnt="0"/>
      <dgm:spPr/>
    </dgm:pt>
    <dgm:pt modelId="{6189ABA2-C86E-4EC6-9419-3F7F18B09123}" type="pres">
      <dgm:prSet presAssocID="{48A5BCC7-06BC-4CBF-A913-1C206FC28F4D}" presName="rootText1" presStyleLbl="node0" presStyleIdx="0" presStyleCnt="1" custScaleX="363920" custScaleY="115167">
        <dgm:presLayoutVars>
          <dgm:chPref val="3"/>
        </dgm:presLayoutVars>
      </dgm:prSet>
      <dgm:spPr/>
    </dgm:pt>
    <dgm:pt modelId="{D091784B-2658-4865-BC7B-E5749A7E286B}" type="pres">
      <dgm:prSet presAssocID="{48A5BCC7-06BC-4CBF-A913-1C206FC28F4D}" presName="rootConnector1" presStyleLbl="node1" presStyleIdx="0" presStyleCnt="0"/>
      <dgm:spPr/>
    </dgm:pt>
    <dgm:pt modelId="{88DB0229-0A35-454F-A8E9-D36A89E7F9AD}" type="pres">
      <dgm:prSet presAssocID="{48A5BCC7-06BC-4CBF-A913-1C206FC28F4D}" presName="hierChild2" presStyleCnt="0"/>
      <dgm:spPr/>
    </dgm:pt>
    <dgm:pt modelId="{EE8A62EE-5221-49FA-9B5D-8E087282BF0B}" type="pres">
      <dgm:prSet presAssocID="{A64BCCAD-152A-4F8D-B2A7-8F8FBF7B24C4}" presName="Name37" presStyleLbl="parChTrans1D2" presStyleIdx="0" presStyleCnt="3"/>
      <dgm:spPr/>
    </dgm:pt>
    <dgm:pt modelId="{ADD5E80C-6965-4C6B-B494-4E2E658CC71B}" type="pres">
      <dgm:prSet presAssocID="{510EC2C1-DF19-4E14-A86B-9CA4D083ABB7}" presName="hierRoot2" presStyleCnt="0">
        <dgm:presLayoutVars>
          <dgm:hierBranch val="init"/>
        </dgm:presLayoutVars>
      </dgm:prSet>
      <dgm:spPr/>
    </dgm:pt>
    <dgm:pt modelId="{A4626CFF-912E-4877-B3B1-CC8A6BA0A3CF}" type="pres">
      <dgm:prSet presAssocID="{510EC2C1-DF19-4E14-A86B-9CA4D083ABB7}" presName="rootComposite" presStyleCnt="0"/>
      <dgm:spPr/>
    </dgm:pt>
    <dgm:pt modelId="{43CF69C6-3687-41C9-A0B0-B617C10EA3E5}" type="pres">
      <dgm:prSet presAssocID="{510EC2C1-DF19-4E14-A86B-9CA4D083ABB7}" presName="rootText" presStyleLbl="node2" presStyleIdx="0" presStyleCnt="2" custScaleX="248782" custScaleY="56762">
        <dgm:presLayoutVars>
          <dgm:chPref val="3"/>
        </dgm:presLayoutVars>
      </dgm:prSet>
      <dgm:spPr>
        <a:prstGeom prst="roundRect">
          <a:avLst/>
        </a:prstGeom>
      </dgm:spPr>
    </dgm:pt>
    <dgm:pt modelId="{2D21AA0B-657B-41E7-8FE5-16281BE49FEF}" type="pres">
      <dgm:prSet presAssocID="{510EC2C1-DF19-4E14-A86B-9CA4D083ABB7}" presName="rootConnector" presStyleLbl="node2" presStyleIdx="0" presStyleCnt="2"/>
      <dgm:spPr/>
    </dgm:pt>
    <dgm:pt modelId="{B6D367A6-A824-4E43-BA94-45493E876A37}" type="pres">
      <dgm:prSet presAssocID="{510EC2C1-DF19-4E14-A86B-9CA4D083ABB7}" presName="hierChild4" presStyleCnt="0"/>
      <dgm:spPr/>
    </dgm:pt>
    <dgm:pt modelId="{1C941574-205A-4541-B67C-9DE8B5BBF31C}" type="pres">
      <dgm:prSet presAssocID="{510EC2C1-DF19-4E14-A86B-9CA4D083ABB7}" presName="hierChild5" presStyleCnt="0"/>
      <dgm:spPr/>
    </dgm:pt>
    <dgm:pt modelId="{617D3A07-E349-4A01-97B6-6B2F5B9B8D7C}" type="pres">
      <dgm:prSet presAssocID="{96A0DEF6-0302-4EED-BBE2-83D063C947B3}" presName="Name111" presStyleLbl="parChTrans1D3" presStyleIdx="0" presStyleCnt="2"/>
      <dgm:spPr/>
    </dgm:pt>
    <dgm:pt modelId="{3D41C0FB-948C-412F-97B7-603776124294}" type="pres">
      <dgm:prSet presAssocID="{1F9BC06C-E92D-41BF-969C-04E5D8D2902E}" presName="hierRoot3" presStyleCnt="0">
        <dgm:presLayoutVars>
          <dgm:hierBranch val="init"/>
        </dgm:presLayoutVars>
      </dgm:prSet>
      <dgm:spPr/>
    </dgm:pt>
    <dgm:pt modelId="{98F6C946-B83F-4F15-A1F6-FA67B62A3249}" type="pres">
      <dgm:prSet presAssocID="{1F9BC06C-E92D-41BF-969C-04E5D8D2902E}" presName="rootComposite3" presStyleCnt="0"/>
      <dgm:spPr/>
    </dgm:pt>
    <dgm:pt modelId="{EB0249D0-DC5E-402A-95B0-E26DFF4C9D94}" type="pres">
      <dgm:prSet presAssocID="{1F9BC06C-E92D-41BF-969C-04E5D8D2902E}" presName="rootText3" presStyleLbl="asst2" presStyleIdx="0" presStyleCnt="1" custScaleX="232806" custLinFactNeighborX="2592" custLinFactNeighborY="-20738">
        <dgm:presLayoutVars>
          <dgm:chPref val="3"/>
        </dgm:presLayoutVars>
      </dgm:prSet>
      <dgm:spPr/>
    </dgm:pt>
    <dgm:pt modelId="{BCBA7D80-6C9B-4D37-A736-3F2396A6E038}" type="pres">
      <dgm:prSet presAssocID="{1F9BC06C-E92D-41BF-969C-04E5D8D2902E}" presName="rootConnector3" presStyleLbl="asst2" presStyleIdx="0" presStyleCnt="1"/>
      <dgm:spPr/>
    </dgm:pt>
    <dgm:pt modelId="{03DF7AB1-01FA-4FA3-945E-47B63E444A9E}" type="pres">
      <dgm:prSet presAssocID="{1F9BC06C-E92D-41BF-969C-04E5D8D2902E}" presName="hierChild6" presStyleCnt="0"/>
      <dgm:spPr/>
    </dgm:pt>
    <dgm:pt modelId="{4945C279-E5F1-409A-B9B4-F70A6AD87D0B}" type="pres">
      <dgm:prSet presAssocID="{1F9BC06C-E92D-41BF-969C-04E5D8D2902E}" presName="hierChild7" presStyleCnt="0"/>
      <dgm:spPr/>
    </dgm:pt>
    <dgm:pt modelId="{0B48D4A8-FDC1-4545-A433-B60691587629}" type="pres">
      <dgm:prSet presAssocID="{995B9926-1B0E-4611-8D8B-0B0DB95EEDB8}" presName="Name37" presStyleLbl="parChTrans1D2" presStyleIdx="1" presStyleCnt="3"/>
      <dgm:spPr/>
    </dgm:pt>
    <dgm:pt modelId="{D5E1C0C9-19B3-4B60-8649-43B860E14D9E}" type="pres">
      <dgm:prSet presAssocID="{6F160EF9-DBF5-46F4-9A24-B8F9D269B08C}" presName="hierRoot2" presStyleCnt="0">
        <dgm:presLayoutVars>
          <dgm:hierBranch val="init"/>
        </dgm:presLayoutVars>
      </dgm:prSet>
      <dgm:spPr/>
    </dgm:pt>
    <dgm:pt modelId="{78720BC2-3979-4738-B8CF-DC5F00CFC467}" type="pres">
      <dgm:prSet presAssocID="{6F160EF9-DBF5-46F4-9A24-B8F9D269B08C}" presName="rootComposite" presStyleCnt="0"/>
      <dgm:spPr/>
    </dgm:pt>
    <dgm:pt modelId="{F580E6B3-16BD-4C08-B4F8-4DA26D81343C}" type="pres">
      <dgm:prSet presAssocID="{6F160EF9-DBF5-46F4-9A24-B8F9D269B08C}" presName="rootText" presStyleLbl="node2" presStyleIdx="1" presStyleCnt="2" custScaleX="235657" custScaleY="55283">
        <dgm:presLayoutVars>
          <dgm:chPref val="3"/>
        </dgm:presLayoutVars>
      </dgm:prSet>
      <dgm:spPr>
        <a:prstGeom prst="roundRect">
          <a:avLst/>
        </a:prstGeom>
      </dgm:spPr>
    </dgm:pt>
    <dgm:pt modelId="{4EC7C2D1-8B4B-4167-9E9B-C62626D8A8F4}" type="pres">
      <dgm:prSet presAssocID="{6F160EF9-DBF5-46F4-9A24-B8F9D269B08C}" presName="rootConnector" presStyleLbl="node2" presStyleIdx="1" presStyleCnt="2"/>
      <dgm:spPr/>
    </dgm:pt>
    <dgm:pt modelId="{9F13CC3B-9775-415D-8259-42022D8128FA}" type="pres">
      <dgm:prSet presAssocID="{6F160EF9-DBF5-46F4-9A24-B8F9D269B08C}" presName="hierChild4" presStyleCnt="0"/>
      <dgm:spPr/>
    </dgm:pt>
    <dgm:pt modelId="{1EB10F5B-76E3-43D0-9498-18B972ACA382}" type="pres">
      <dgm:prSet presAssocID="{CEB33EA2-473F-472E-B0EC-5C570291CB5D}" presName="Name37" presStyleLbl="parChTrans1D3" presStyleIdx="1" presStyleCnt="2"/>
      <dgm:spPr/>
    </dgm:pt>
    <dgm:pt modelId="{941E345D-8711-476B-A2CF-131E4964127B}" type="pres">
      <dgm:prSet presAssocID="{F87A114A-2D63-4C57-A082-83C0D2C954D4}" presName="hierRoot2" presStyleCnt="0">
        <dgm:presLayoutVars>
          <dgm:hierBranch val="init"/>
        </dgm:presLayoutVars>
      </dgm:prSet>
      <dgm:spPr/>
    </dgm:pt>
    <dgm:pt modelId="{0B6223A4-CA01-485A-B71D-CFBCAD8E3F95}" type="pres">
      <dgm:prSet presAssocID="{F87A114A-2D63-4C57-A082-83C0D2C954D4}" presName="rootComposite" presStyleCnt="0"/>
      <dgm:spPr/>
    </dgm:pt>
    <dgm:pt modelId="{80F261D5-E1C2-44DD-A309-6D723718DC48}" type="pres">
      <dgm:prSet presAssocID="{F87A114A-2D63-4C57-A082-83C0D2C954D4}" presName="rootText" presStyleLbl="node3" presStyleIdx="0" presStyleCnt="1" custScaleX="228589" custLinFactNeighborY="-25175">
        <dgm:presLayoutVars>
          <dgm:chPref val="3"/>
        </dgm:presLayoutVars>
      </dgm:prSet>
      <dgm:spPr/>
    </dgm:pt>
    <dgm:pt modelId="{0E714110-906B-43B3-A8B1-088572FB8C4E}" type="pres">
      <dgm:prSet presAssocID="{F87A114A-2D63-4C57-A082-83C0D2C954D4}" presName="rootConnector" presStyleLbl="node3" presStyleIdx="0" presStyleCnt="1"/>
      <dgm:spPr/>
    </dgm:pt>
    <dgm:pt modelId="{38D31DBE-76B4-4E72-A5DF-34DC1F2195D3}" type="pres">
      <dgm:prSet presAssocID="{F87A114A-2D63-4C57-A082-83C0D2C954D4}" presName="hierChild4" presStyleCnt="0"/>
      <dgm:spPr/>
    </dgm:pt>
    <dgm:pt modelId="{A3555B50-09E2-4152-9320-2DEDDBFC55FB}" type="pres">
      <dgm:prSet presAssocID="{F87A114A-2D63-4C57-A082-83C0D2C954D4}" presName="hierChild5" presStyleCnt="0"/>
      <dgm:spPr/>
    </dgm:pt>
    <dgm:pt modelId="{15F21D5E-EDD5-4AF1-B898-E1A45044B406}" type="pres">
      <dgm:prSet presAssocID="{6F160EF9-DBF5-46F4-9A24-B8F9D269B08C}" presName="hierChild5" presStyleCnt="0"/>
      <dgm:spPr/>
    </dgm:pt>
    <dgm:pt modelId="{51FCD702-68F5-4BAE-92D3-526EB59C3516}" type="pres">
      <dgm:prSet presAssocID="{48A5BCC7-06BC-4CBF-A913-1C206FC28F4D}" presName="hierChild3" presStyleCnt="0"/>
      <dgm:spPr/>
    </dgm:pt>
    <dgm:pt modelId="{29D54DC5-09A6-4BDF-A410-11DBA2BCE304}" type="pres">
      <dgm:prSet presAssocID="{F1984472-FEC6-442A-A1E5-6EDA03A7947A}" presName="Name111" presStyleLbl="parChTrans1D2" presStyleIdx="2" presStyleCnt="3"/>
      <dgm:spPr/>
    </dgm:pt>
    <dgm:pt modelId="{AC7F6055-FE48-471B-9FC2-D0E960AAA863}" type="pres">
      <dgm:prSet presAssocID="{D21C8035-5606-4111-B0D4-AC67FE3BC7F2}" presName="hierRoot3" presStyleCnt="0">
        <dgm:presLayoutVars>
          <dgm:hierBranch val="init"/>
        </dgm:presLayoutVars>
      </dgm:prSet>
      <dgm:spPr/>
    </dgm:pt>
    <dgm:pt modelId="{C706F828-8795-4F03-B220-134154808068}" type="pres">
      <dgm:prSet presAssocID="{D21C8035-5606-4111-B0D4-AC67FE3BC7F2}" presName="rootComposite3" presStyleCnt="0"/>
      <dgm:spPr/>
    </dgm:pt>
    <dgm:pt modelId="{2BEAF533-902D-4A13-A0C6-E88E58212CF1}" type="pres">
      <dgm:prSet presAssocID="{D21C8035-5606-4111-B0D4-AC67FE3BC7F2}" presName="rootText3" presStyleLbl="asst1" presStyleIdx="0" presStyleCnt="1" custScaleX="200653" custScaleY="141506">
        <dgm:presLayoutVars>
          <dgm:chPref val="3"/>
        </dgm:presLayoutVars>
      </dgm:prSet>
      <dgm:spPr>
        <a:prstGeom prst="ellipse">
          <a:avLst/>
        </a:prstGeom>
      </dgm:spPr>
    </dgm:pt>
    <dgm:pt modelId="{16D7F595-557E-4CE4-B6EC-78FD341D72D2}" type="pres">
      <dgm:prSet presAssocID="{D21C8035-5606-4111-B0D4-AC67FE3BC7F2}" presName="rootConnector3" presStyleLbl="asst1" presStyleIdx="0" presStyleCnt="1"/>
      <dgm:spPr/>
    </dgm:pt>
    <dgm:pt modelId="{D3F2D0B6-E4C3-478D-8D32-046ADF968A28}" type="pres">
      <dgm:prSet presAssocID="{D21C8035-5606-4111-B0D4-AC67FE3BC7F2}" presName="hierChild6" presStyleCnt="0"/>
      <dgm:spPr/>
    </dgm:pt>
    <dgm:pt modelId="{F12EB8CE-60B9-43FF-AEA1-B4399E879868}" type="pres">
      <dgm:prSet presAssocID="{D21C8035-5606-4111-B0D4-AC67FE3BC7F2}" presName="hierChild7" presStyleCnt="0"/>
      <dgm:spPr/>
    </dgm:pt>
  </dgm:ptLst>
  <dgm:cxnLst>
    <dgm:cxn modelId="{B2768501-04D7-4A8D-83E6-2E6FE44EC4F2}" type="presOf" srcId="{96A0DEF6-0302-4EED-BBE2-83D063C947B3}" destId="{617D3A07-E349-4A01-97B6-6B2F5B9B8D7C}" srcOrd="0" destOrd="0" presId="urn:microsoft.com/office/officeart/2005/8/layout/orgChart1"/>
    <dgm:cxn modelId="{8262A903-3629-498B-B45B-44EE20E80875}" srcId="{510EC2C1-DF19-4E14-A86B-9CA4D083ABB7}" destId="{1F9BC06C-E92D-41BF-969C-04E5D8D2902E}" srcOrd="0" destOrd="0" parTransId="{96A0DEF6-0302-4EED-BBE2-83D063C947B3}" sibTransId="{1FD93F08-D978-4791-92B1-D220EC31075A}"/>
    <dgm:cxn modelId="{1DFBFF10-4B27-4CD4-AE57-17B8022C4925}" type="presOf" srcId="{48A5BCC7-06BC-4CBF-A913-1C206FC28F4D}" destId="{D091784B-2658-4865-BC7B-E5749A7E286B}" srcOrd="1" destOrd="0" presId="urn:microsoft.com/office/officeart/2005/8/layout/orgChart1"/>
    <dgm:cxn modelId="{04A9AF1C-F2EB-4B7C-857C-D8B6A35E3359}" type="presOf" srcId="{F1984472-FEC6-442A-A1E5-6EDA03A7947A}" destId="{29D54DC5-09A6-4BDF-A410-11DBA2BCE304}" srcOrd="0" destOrd="0" presId="urn:microsoft.com/office/officeart/2005/8/layout/orgChart1"/>
    <dgm:cxn modelId="{0A81F81C-6EE0-4BBC-8BE1-94AD92C4DC67}" type="presOf" srcId="{1F9BC06C-E92D-41BF-969C-04E5D8D2902E}" destId="{BCBA7D80-6C9B-4D37-A736-3F2396A6E038}" srcOrd="1" destOrd="0" presId="urn:microsoft.com/office/officeart/2005/8/layout/orgChart1"/>
    <dgm:cxn modelId="{9859B924-0D6F-4133-B554-C9AB5A9EF7C3}" srcId="{6F160EF9-DBF5-46F4-9A24-B8F9D269B08C}" destId="{F87A114A-2D63-4C57-A082-83C0D2C954D4}" srcOrd="0" destOrd="0" parTransId="{CEB33EA2-473F-472E-B0EC-5C570291CB5D}" sibTransId="{D52A0172-D119-4D53-8B0A-0C4560D6B062}"/>
    <dgm:cxn modelId="{8FD3202A-4577-4148-9213-4E66028075C8}" type="presOf" srcId="{995B9926-1B0E-4611-8D8B-0B0DB95EEDB8}" destId="{0B48D4A8-FDC1-4545-A433-B60691587629}" srcOrd="0" destOrd="0" presId="urn:microsoft.com/office/officeart/2005/8/layout/orgChart1"/>
    <dgm:cxn modelId="{32929F68-5EBF-4122-9103-B1FAEECFAA84}" type="presOf" srcId="{A64BCCAD-152A-4F8D-B2A7-8F8FBF7B24C4}" destId="{EE8A62EE-5221-49FA-9B5D-8E087282BF0B}" srcOrd="0" destOrd="0" presId="urn:microsoft.com/office/officeart/2005/8/layout/orgChart1"/>
    <dgm:cxn modelId="{9A13B651-60A2-4206-B1D3-BFC93E455C3C}" srcId="{48A5BCC7-06BC-4CBF-A913-1C206FC28F4D}" destId="{510EC2C1-DF19-4E14-A86B-9CA4D083ABB7}" srcOrd="1" destOrd="0" parTransId="{A64BCCAD-152A-4F8D-B2A7-8F8FBF7B24C4}" sibTransId="{8B6195C4-B930-473D-BBBE-57D9917DF210}"/>
    <dgm:cxn modelId="{BFE0B055-8C62-4F85-B968-8415A9DBD3C8}" type="presOf" srcId="{D21C8035-5606-4111-B0D4-AC67FE3BC7F2}" destId="{16D7F595-557E-4CE4-B6EC-78FD341D72D2}" srcOrd="1" destOrd="0" presId="urn:microsoft.com/office/officeart/2005/8/layout/orgChart1"/>
    <dgm:cxn modelId="{26D3A17D-EF6B-408E-A026-58E24DE3F6AD}" type="presOf" srcId="{D21C8035-5606-4111-B0D4-AC67FE3BC7F2}" destId="{2BEAF533-902D-4A13-A0C6-E88E58212CF1}" srcOrd="0" destOrd="0" presId="urn:microsoft.com/office/officeart/2005/8/layout/orgChart1"/>
    <dgm:cxn modelId="{A2ACF87F-C6F3-4D8C-802F-7F60805B9206}" type="presOf" srcId="{6F160EF9-DBF5-46F4-9A24-B8F9D269B08C}" destId="{F580E6B3-16BD-4C08-B4F8-4DA26D81343C}" srcOrd="0" destOrd="0" presId="urn:microsoft.com/office/officeart/2005/8/layout/orgChart1"/>
    <dgm:cxn modelId="{EA765681-5032-4F67-9329-974F69A1D68C}" type="presOf" srcId="{60BF4DD7-8282-4325-B602-ECD7484E4778}" destId="{4AA074B0-82BC-445E-8B6B-C1C3D7FDF795}" srcOrd="0" destOrd="0" presId="urn:microsoft.com/office/officeart/2005/8/layout/orgChart1"/>
    <dgm:cxn modelId="{0A571491-17B7-4EC8-BA30-6865167878B6}" type="presOf" srcId="{CEB33EA2-473F-472E-B0EC-5C570291CB5D}" destId="{1EB10F5B-76E3-43D0-9498-18B972ACA382}" srcOrd="0" destOrd="0" presId="urn:microsoft.com/office/officeart/2005/8/layout/orgChart1"/>
    <dgm:cxn modelId="{AFDC7997-6D6C-4085-9BAF-AC69DB599B91}" type="presOf" srcId="{1F9BC06C-E92D-41BF-969C-04E5D8D2902E}" destId="{EB0249D0-DC5E-402A-95B0-E26DFF4C9D94}" srcOrd="0" destOrd="0" presId="urn:microsoft.com/office/officeart/2005/8/layout/orgChart1"/>
    <dgm:cxn modelId="{6E81CF97-D19B-4118-BD4E-4C206A7BA12C}" srcId="{48A5BCC7-06BC-4CBF-A913-1C206FC28F4D}" destId="{6F160EF9-DBF5-46F4-9A24-B8F9D269B08C}" srcOrd="2" destOrd="0" parTransId="{995B9926-1B0E-4611-8D8B-0B0DB95EEDB8}" sibTransId="{DC17116F-5D34-4943-BF21-DEB6DFE4140B}"/>
    <dgm:cxn modelId="{EC1DD3A7-146D-43AE-AAF1-FD80D3CC8581}" type="presOf" srcId="{6F160EF9-DBF5-46F4-9A24-B8F9D269B08C}" destId="{4EC7C2D1-8B4B-4167-9E9B-C62626D8A8F4}" srcOrd="1" destOrd="0" presId="urn:microsoft.com/office/officeart/2005/8/layout/orgChart1"/>
    <dgm:cxn modelId="{DEF6EEB1-9402-4EF5-A133-9AE47B9E892A}" srcId="{48A5BCC7-06BC-4CBF-A913-1C206FC28F4D}" destId="{D21C8035-5606-4111-B0D4-AC67FE3BC7F2}" srcOrd="0" destOrd="0" parTransId="{F1984472-FEC6-442A-A1E5-6EDA03A7947A}" sibTransId="{55826FCB-AD4F-4302-AA7C-C1854B52C141}"/>
    <dgm:cxn modelId="{22FF97B4-43E9-4D22-A6AA-4F2315848179}" type="presOf" srcId="{510EC2C1-DF19-4E14-A86B-9CA4D083ABB7}" destId="{43CF69C6-3687-41C9-A0B0-B617C10EA3E5}" srcOrd="0" destOrd="0" presId="urn:microsoft.com/office/officeart/2005/8/layout/orgChart1"/>
    <dgm:cxn modelId="{E4D515BF-BCD0-4973-A3F4-9D41A5869264}" srcId="{60BF4DD7-8282-4325-B602-ECD7484E4778}" destId="{48A5BCC7-06BC-4CBF-A913-1C206FC28F4D}" srcOrd="0" destOrd="0" parTransId="{A01E1675-0D1A-4771-AA3B-8D90B42E249E}" sibTransId="{8F7F555E-4086-4630-80FB-B64CF94E74D5}"/>
    <dgm:cxn modelId="{AB0386D7-C292-485B-AD52-F58DBE5728F0}" type="presOf" srcId="{F87A114A-2D63-4C57-A082-83C0D2C954D4}" destId="{80F261D5-E1C2-44DD-A309-6D723718DC48}" srcOrd="0" destOrd="0" presId="urn:microsoft.com/office/officeart/2005/8/layout/orgChart1"/>
    <dgm:cxn modelId="{146060DE-CA97-469B-A0A1-ECD6531D4D28}" type="presOf" srcId="{510EC2C1-DF19-4E14-A86B-9CA4D083ABB7}" destId="{2D21AA0B-657B-41E7-8FE5-16281BE49FEF}" srcOrd="1" destOrd="0" presId="urn:microsoft.com/office/officeart/2005/8/layout/orgChart1"/>
    <dgm:cxn modelId="{9ADA0BEB-9845-4ABB-AA47-5EC92B305123}" type="presOf" srcId="{48A5BCC7-06BC-4CBF-A913-1C206FC28F4D}" destId="{6189ABA2-C86E-4EC6-9419-3F7F18B09123}" srcOrd="0" destOrd="0" presId="urn:microsoft.com/office/officeart/2005/8/layout/orgChart1"/>
    <dgm:cxn modelId="{592E32F7-0E9B-400D-9A8D-D4F4CC3C54BD}" type="presOf" srcId="{F87A114A-2D63-4C57-A082-83C0D2C954D4}" destId="{0E714110-906B-43B3-A8B1-088572FB8C4E}" srcOrd="1" destOrd="0" presId="urn:microsoft.com/office/officeart/2005/8/layout/orgChart1"/>
    <dgm:cxn modelId="{64EF6883-D91E-444D-BD2E-7046299F29D5}" type="presParOf" srcId="{4AA074B0-82BC-445E-8B6B-C1C3D7FDF795}" destId="{60B52FDA-DB0C-455E-BCCB-DE9F8ED9AAE1}" srcOrd="0" destOrd="0" presId="urn:microsoft.com/office/officeart/2005/8/layout/orgChart1"/>
    <dgm:cxn modelId="{F372090E-555B-4819-8E5D-F259AD42DDEE}" type="presParOf" srcId="{60B52FDA-DB0C-455E-BCCB-DE9F8ED9AAE1}" destId="{0046D68C-F70D-4A1B-9470-EC68B6FFEA73}" srcOrd="0" destOrd="0" presId="urn:microsoft.com/office/officeart/2005/8/layout/orgChart1"/>
    <dgm:cxn modelId="{F1298F79-47FC-47C8-8BC7-0AF5EA34E19F}" type="presParOf" srcId="{0046D68C-F70D-4A1B-9470-EC68B6FFEA73}" destId="{6189ABA2-C86E-4EC6-9419-3F7F18B09123}" srcOrd="0" destOrd="0" presId="urn:microsoft.com/office/officeart/2005/8/layout/orgChart1"/>
    <dgm:cxn modelId="{70192682-B838-45BA-91B0-E3E7A13A94AB}" type="presParOf" srcId="{0046D68C-F70D-4A1B-9470-EC68B6FFEA73}" destId="{D091784B-2658-4865-BC7B-E5749A7E286B}" srcOrd="1" destOrd="0" presId="urn:microsoft.com/office/officeart/2005/8/layout/orgChart1"/>
    <dgm:cxn modelId="{B75B4319-6F50-462D-8668-C3099D141F15}" type="presParOf" srcId="{60B52FDA-DB0C-455E-BCCB-DE9F8ED9AAE1}" destId="{88DB0229-0A35-454F-A8E9-D36A89E7F9AD}" srcOrd="1" destOrd="0" presId="urn:microsoft.com/office/officeart/2005/8/layout/orgChart1"/>
    <dgm:cxn modelId="{2E50B285-B611-4E1F-A199-3677664DF02A}" type="presParOf" srcId="{88DB0229-0A35-454F-A8E9-D36A89E7F9AD}" destId="{EE8A62EE-5221-49FA-9B5D-8E087282BF0B}" srcOrd="0" destOrd="0" presId="urn:microsoft.com/office/officeart/2005/8/layout/orgChart1"/>
    <dgm:cxn modelId="{ADE70361-F156-4065-ACFF-52EEB4A7BEF0}" type="presParOf" srcId="{88DB0229-0A35-454F-A8E9-D36A89E7F9AD}" destId="{ADD5E80C-6965-4C6B-B494-4E2E658CC71B}" srcOrd="1" destOrd="0" presId="urn:microsoft.com/office/officeart/2005/8/layout/orgChart1"/>
    <dgm:cxn modelId="{25E72CD0-3039-496B-A89C-A571C764055B}" type="presParOf" srcId="{ADD5E80C-6965-4C6B-B494-4E2E658CC71B}" destId="{A4626CFF-912E-4877-B3B1-CC8A6BA0A3CF}" srcOrd="0" destOrd="0" presId="urn:microsoft.com/office/officeart/2005/8/layout/orgChart1"/>
    <dgm:cxn modelId="{2B8C87E6-9027-4762-AEB3-346D49F5E8B0}" type="presParOf" srcId="{A4626CFF-912E-4877-B3B1-CC8A6BA0A3CF}" destId="{43CF69C6-3687-41C9-A0B0-B617C10EA3E5}" srcOrd="0" destOrd="0" presId="urn:microsoft.com/office/officeart/2005/8/layout/orgChart1"/>
    <dgm:cxn modelId="{27E578EF-71D3-4E1F-BF7D-8DAC74305B61}" type="presParOf" srcId="{A4626CFF-912E-4877-B3B1-CC8A6BA0A3CF}" destId="{2D21AA0B-657B-41E7-8FE5-16281BE49FEF}" srcOrd="1" destOrd="0" presId="urn:microsoft.com/office/officeart/2005/8/layout/orgChart1"/>
    <dgm:cxn modelId="{EB4CCAF8-9A14-46B1-AEDF-8A9392316134}" type="presParOf" srcId="{ADD5E80C-6965-4C6B-B494-4E2E658CC71B}" destId="{B6D367A6-A824-4E43-BA94-45493E876A37}" srcOrd="1" destOrd="0" presId="urn:microsoft.com/office/officeart/2005/8/layout/orgChart1"/>
    <dgm:cxn modelId="{3ED08DCF-5EBD-4E43-94B0-C31457CC577E}" type="presParOf" srcId="{ADD5E80C-6965-4C6B-B494-4E2E658CC71B}" destId="{1C941574-205A-4541-B67C-9DE8B5BBF31C}" srcOrd="2" destOrd="0" presId="urn:microsoft.com/office/officeart/2005/8/layout/orgChart1"/>
    <dgm:cxn modelId="{FBB72D25-AFA0-4911-BCD0-5AB578CD0569}" type="presParOf" srcId="{1C941574-205A-4541-B67C-9DE8B5BBF31C}" destId="{617D3A07-E349-4A01-97B6-6B2F5B9B8D7C}" srcOrd="0" destOrd="0" presId="urn:microsoft.com/office/officeart/2005/8/layout/orgChart1"/>
    <dgm:cxn modelId="{BED1C0F0-C637-4975-A51F-0AB9AAE07BF6}" type="presParOf" srcId="{1C941574-205A-4541-B67C-9DE8B5BBF31C}" destId="{3D41C0FB-948C-412F-97B7-603776124294}" srcOrd="1" destOrd="0" presId="urn:microsoft.com/office/officeart/2005/8/layout/orgChart1"/>
    <dgm:cxn modelId="{8330A5F4-C903-4DB9-B309-89216D7D7D7C}" type="presParOf" srcId="{3D41C0FB-948C-412F-97B7-603776124294}" destId="{98F6C946-B83F-4F15-A1F6-FA67B62A3249}" srcOrd="0" destOrd="0" presId="urn:microsoft.com/office/officeart/2005/8/layout/orgChart1"/>
    <dgm:cxn modelId="{FD69F7B4-18B8-4C58-B8F2-5A89AAB87FCC}" type="presParOf" srcId="{98F6C946-B83F-4F15-A1F6-FA67B62A3249}" destId="{EB0249D0-DC5E-402A-95B0-E26DFF4C9D94}" srcOrd="0" destOrd="0" presId="urn:microsoft.com/office/officeart/2005/8/layout/orgChart1"/>
    <dgm:cxn modelId="{5CB27CC2-FE10-4676-9D48-63EB20EE27AE}" type="presParOf" srcId="{98F6C946-B83F-4F15-A1F6-FA67B62A3249}" destId="{BCBA7D80-6C9B-4D37-A736-3F2396A6E038}" srcOrd="1" destOrd="0" presId="urn:microsoft.com/office/officeart/2005/8/layout/orgChart1"/>
    <dgm:cxn modelId="{AC0867F8-906C-4523-BA5F-6B18D85EBB0B}" type="presParOf" srcId="{3D41C0FB-948C-412F-97B7-603776124294}" destId="{03DF7AB1-01FA-4FA3-945E-47B63E444A9E}" srcOrd="1" destOrd="0" presId="urn:microsoft.com/office/officeart/2005/8/layout/orgChart1"/>
    <dgm:cxn modelId="{9470AA8A-E334-4D6B-8EC0-57746C8B0F3E}" type="presParOf" srcId="{3D41C0FB-948C-412F-97B7-603776124294}" destId="{4945C279-E5F1-409A-B9B4-F70A6AD87D0B}" srcOrd="2" destOrd="0" presId="urn:microsoft.com/office/officeart/2005/8/layout/orgChart1"/>
    <dgm:cxn modelId="{3ADE0088-EE1F-4DC5-9CD7-321C422AB118}" type="presParOf" srcId="{88DB0229-0A35-454F-A8E9-D36A89E7F9AD}" destId="{0B48D4A8-FDC1-4545-A433-B60691587629}" srcOrd="2" destOrd="0" presId="urn:microsoft.com/office/officeart/2005/8/layout/orgChart1"/>
    <dgm:cxn modelId="{35CCD91C-A4E5-4A80-98D9-3A3BA59FC48C}" type="presParOf" srcId="{88DB0229-0A35-454F-A8E9-D36A89E7F9AD}" destId="{D5E1C0C9-19B3-4B60-8649-43B860E14D9E}" srcOrd="3" destOrd="0" presId="urn:microsoft.com/office/officeart/2005/8/layout/orgChart1"/>
    <dgm:cxn modelId="{DB375A70-8758-445D-8AD5-A9009D69BEC1}" type="presParOf" srcId="{D5E1C0C9-19B3-4B60-8649-43B860E14D9E}" destId="{78720BC2-3979-4738-B8CF-DC5F00CFC467}" srcOrd="0" destOrd="0" presId="urn:microsoft.com/office/officeart/2005/8/layout/orgChart1"/>
    <dgm:cxn modelId="{4E03ECC2-29FA-41B9-A2C1-EA321ECC516F}" type="presParOf" srcId="{78720BC2-3979-4738-B8CF-DC5F00CFC467}" destId="{F580E6B3-16BD-4C08-B4F8-4DA26D81343C}" srcOrd="0" destOrd="0" presId="urn:microsoft.com/office/officeart/2005/8/layout/orgChart1"/>
    <dgm:cxn modelId="{9F482CC0-83BD-4B52-B135-26482D481E44}" type="presParOf" srcId="{78720BC2-3979-4738-B8CF-DC5F00CFC467}" destId="{4EC7C2D1-8B4B-4167-9E9B-C62626D8A8F4}" srcOrd="1" destOrd="0" presId="urn:microsoft.com/office/officeart/2005/8/layout/orgChart1"/>
    <dgm:cxn modelId="{D300F9DC-04E4-4334-B3DA-0CAE1613CFED}" type="presParOf" srcId="{D5E1C0C9-19B3-4B60-8649-43B860E14D9E}" destId="{9F13CC3B-9775-415D-8259-42022D8128FA}" srcOrd="1" destOrd="0" presId="urn:microsoft.com/office/officeart/2005/8/layout/orgChart1"/>
    <dgm:cxn modelId="{8D1E0B14-EBFC-4298-8EF5-AB50D2311275}" type="presParOf" srcId="{9F13CC3B-9775-415D-8259-42022D8128FA}" destId="{1EB10F5B-76E3-43D0-9498-18B972ACA382}" srcOrd="0" destOrd="0" presId="urn:microsoft.com/office/officeart/2005/8/layout/orgChart1"/>
    <dgm:cxn modelId="{25E8D820-D961-4878-ACFC-440BA0A2E598}" type="presParOf" srcId="{9F13CC3B-9775-415D-8259-42022D8128FA}" destId="{941E345D-8711-476B-A2CF-131E4964127B}" srcOrd="1" destOrd="0" presId="urn:microsoft.com/office/officeart/2005/8/layout/orgChart1"/>
    <dgm:cxn modelId="{1A2135FA-FA5B-47F2-9E8E-8FE9D523A56F}" type="presParOf" srcId="{941E345D-8711-476B-A2CF-131E4964127B}" destId="{0B6223A4-CA01-485A-B71D-CFBCAD8E3F95}" srcOrd="0" destOrd="0" presId="urn:microsoft.com/office/officeart/2005/8/layout/orgChart1"/>
    <dgm:cxn modelId="{8084510A-51F0-4458-A797-1E89F207298E}" type="presParOf" srcId="{0B6223A4-CA01-485A-B71D-CFBCAD8E3F95}" destId="{80F261D5-E1C2-44DD-A309-6D723718DC48}" srcOrd="0" destOrd="0" presId="urn:microsoft.com/office/officeart/2005/8/layout/orgChart1"/>
    <dgm:cxn modelId="{C2605DC7-F04A-483F-B1A5-41DCC0976315}" type="presParOf" srcId="{0B6223A4-CA01-485A-B71D-CFBCAD8E3F95}" destId="{0E714110-906B-43B3-A8B1-088572FB8C4E}" srcOrd="1" destOrd="0" presId="urn:microsoft.com/office/officeart/2005/8/layout/orgChart1"/>
    <dgm:cxn modelId="{15C63D8C-35C6-47D4-B977-5D495C778E1D}" type="presParOf" srcId="{941E345D-8711-476B-A2CF-131E4964127B}" destId="{38D31DBE-76B4-4E72-A5DF-34DC1F2195D3}" srcOrd="1" destOrd="0" presId="urn:microsoft.com/office/officeart/2005/8/layout/orgChart1"/>
    <dgm:cxn modelId="{552AA0FD-B661-4996-95DF-CA27177DC7C4}" type="presParOf" srcId="{941E345D-8711-476B-A2CF-131E4964127B}" destId="{A3555B50-09E2-4152-9320-2DEDDBFC55FB}" srcOrd="2" destOrd="0" presId="urn:microsoft.com/office/officeart/2005/8/layout/orgChart1"/>
    <dgm:cxn modelId="{40FD8BFD-4790-4B0E-A85A-55D8A453DCA6}" type="presParOf" srcId="{D5E1C0C9-19B3-4B60-8649-43B860E14D9E}" destId="{15F21D5E-EDD5-4AF1-B898-E1A45044B406}" srcOrd="2" destOrd="0" presId="urn:microsoft.com/office/officeart/2005/8/layout/orgChart1"/>
    <dgm:cxn modelId="{3F85A4EF-9EDB-429A-9E2F-505A86E5B2E0}" type="presParOf" srcId="{60B52FDA-DB0C-455E-BCCB-DE9F8ED9AAE1}" destId="{51FCD702-68F5-4BAE-92D3-526EB59C3516}" srcOrd="2" destOrd="0" presId="urn:microsoft.com/office/officeart/2005/8/layout/orgChart1"/>
    <dgm:cxn modelId="{0071AE1A-E677-4CBA-B765-18826E6416BE}" type="presParOf" srcId="{51FCD702-68F5-4BAE-92D3-526EB59C3516}" destId="{29D54DC5-09A6-4BDF-A410-11DBA2BCE304}" srcOrd="0" destOrd="0" presId="urn:microsoft.com/office/officeart/2005/8/layout/orgChart1"/>
    <dgm:cxn modelId="{F015B60C-23F6-42F3-A553-1D1F8D1144F9}" type="presParOf" srcId="{51FCD702-68F5-4BAE-92D3-526EB59C3516}" destId="{AC7F6055-FE48-471B-9FC2-D0E960AAA863}" srcOrd="1" destOrd="0" presId="urn:microsoft.com/office/officeart/2005/8/layout/orgChart1"/>
    <dgm:cxn modelId="{8E225ECD-8A49-413B-88A5-B2FFD02DDF82}" type="presParOf" srcId="{AC7F6055-FE48-471B-9FC2-D0E960AAA863}" destId="{C706F828-8795-4F03-B220-134154808068}" srcOrd="0" destOrd="0" presId="urn:microsoft.com/office/officeart/2005/8/layout/orgChart1"/>
    <dgm:cxn modelId="{67854E01-DDB6-4124-A2F4-B720477D1F79}" type="presParOf" srcId="{C706F828-8795-4F03-B220-134154808068}" destId="{2BEAF533-902D-4A13-A0C6-E88E58212CF1}" srcOrd="0" destOrd="0" presId="urn:microsoft.com/office/officeart/2005/8/layout/orgChart1"/>
    <dgm:cxn modelId="{B212C5A3-99BB-4AFD-89AC-F49A3D858B38}" type="presParOf" srcId="{C706F828-8795-4F03-B220-134154808068}" destId="{16D7F595-557E-4CE4-B6EC-78FD341D72D2}" srcOrd="1" destOrd="0" presId="urn:microsoft.com/office/officeart/2005/8/layout/orgChart1"/>
    <dgm:cxn modelId="{BCCFB0A5-7327-42F1-86F5-00B789990778}" type="presParOf" srcId="{AC7F6055-FE48-471B-9FC2-D0E960AAA863}" destId="{D3F2D0B6-E4C3-478D-8D32-046ADF968A28}" srcOrd="1" destOrd="0" presId="urn:microsoft.com/office/officeart/2005/8/layout/orgChart1"/>
    <dgm:cxn modelId="{573715D0-3045-4985-A2C9-8DAD8E8E0A95}" type="presParOf" srcId="{AC7F6055-FE48-471B-9FC2-D0E960AAA863}" destId="{F12EB8CE-60B9-43FF-AEA1-B4399E879868}" srcOrd="2" destOrd="0" presId="urn:microsoft.com/office/officeart/2005/8/layout/orgChart1"/>
  </dgm:cxnLst>
  <dgm:bg/>
  <dgm:whole>
    <a:ln>
      <a:noFill/>
    </a:ln>
  </dgm:whole>
  <dgm:extLst>
    <a:ext uri="http://schemas.microsoft.com/office/drawing/2008/diagram">
      <dsp:dataModelExt xmlns:dsp="http://schemas.microsoft.com/office/drawing/2008/diagram" relId="rId272" minVer="http://schemas.openxmlformats.org/drawingml/2006/diagram"/>
    </a:ext>
  </dgm:extLst>
</dgm:dataModel>
</file>

<file path=word/diagrams/data8.xml><?xml version="1.0" encoding="utf-8"?>
<dgm:dataModel xmlns:dgm="http://schemas.openxmlformats.org/drawingml/2006/diagram" xmlns:a="http://schemas.openxmlformats.org/drawingml/2006/main">
  <dgm:ptLst>
    <dgm:pt modelId="{52B6E2FF-E703-4AAF-86F3-337A0037BF82}" type="doc">
      <dgm:prSet loTypeId="urn:microsoft.com/office/officeart/2005/8/layout/orgChart1" loCatId="hierarchy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DAF21AA1-D86D-497A-A14C-6BFCC026E47B}">
      <dgm:prSet phldrT="[Текст]" custT="1"/>
      <dgm:spPr>
        <a:solidFill>
          <a:schemeClr val="accent2">
            <a:lumMod val="40000"/>
            <a:lumOff val="60000"/>
          </a:schemeClr>
        </a:solidFill>
        <a:ln w="19050">
          <a:noFill/>
        </a:ln>
      </dgm:spPr>
      <dgm:t>
        <a:bodyPr/>
        <a:lstStyle/>
        <a:p>
          <a:pPr algn="ctr"/>
          <a:r>
            <a:rPr lang="hy-AM" sz="1100">
              <a:solidFill>
                <a:sysClr val="windowText" lastClr="000000"/>
              </a:solidFill>
            </a:rPr>
            <a:t>Քիմիական ռեակցիաների դասակարգումը</a:t>
          </a:r>
          <a:endParaRPr lang="en-US" sz="1100">
            <a:solidFill>
              <a:sysClr val="windowText" lastClr="000000"/>
            </a:solidFill>
          </a:endParaRPr>
        </a:p>
      </dgm:t>
    </dgm:pt>
    <dgm:pt modelId="{E808BFF0-93FE-4F14-AB74-D64A7C7A3DBA}" type="parTrans" cxnId="{79484E3F-A09B-478B-9D02-217BC0009D18}">
      <dgm:prSet/>
      <dgm:spPr/>
      <dgm:t>
        <a:bodyPr/>
        <a:lstStyle/>
        <a:p>
          <a:pPr algn="ctr"/>
          <a:endParaRPr lang="en-US"/>
        </a:p>
      </dgm:t>
    </dgm:pt>
    <dgm:pt modelId="{56165504-79A1-4FBB-A6DC-A1BF9C9A7DE5}" type="sibTrans" cxnId="{79484E3F-A09B-478B-9D02-217BC0009D18}">
      <dgm:prSet/>
      <dgm:spPr/>
      <dgm:t>
        <a:bodyPr/>
        <a:lstStyle/>
        <a:p>
          <a:pPr algn="ctr"/>
          <a:endParaRPr lang="en-US"/>
        </a:p>
      </dgm:t>
    </dgm:pt>
    <dgm:pt modelId="{6242CC93-E11B-4442-8D62-AC48B4D1A780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օքսիդացման աստիճանի փոփոխությամբ</a:t>
          </a:r>
          <a:endParaRPr lang="en-US" sz="700">
            <a:solidFill>
              <a:sysClr val="windowText" lastClr="000000"/>
            </a:solidFill>
          </a:endParaRPr>
        </a:p>
      </dgm:t>
    </dgm:pt>
    <dgm:pt modelId="{7E70E70B-BADA-4511-B342-3FABC4E9B3B3}" type="parTrans" cxnId="{B9CAC876-ED62-45E7-B7BA-459137A64209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015AF3D0-3E0F-472C-9950-6138F75C0011}" type="sibTrans" cxnId="{B9CAC876-ED62-45E7-B7BA-459137A64209}">
      <dgm:prSet/>
      <dgm:spPr/>
      <dgm:t>
        <a:bodyPr/>
        <a:lstStyle/>
        <a:p>
          <a:pPr algn="ctr"/>
          <a:endParaRPr lang="en-US"/>
        </a:p>
      </dgm:t>
    </dgm:pt>
    <dgm:pt modelId="{90C6FACD-AC36-4B97-8D63-533320FD2CAD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ըստ ջերմէֆեկտի</a:t>
          </a:r>
          <a:endParaRPr lang="en-US" sz="700">
            <a:solidFill>
              <a:sysClr val="windowText" lastClr="000000"/>
            </a:solidFill>
          </a:endParaRPr>
        </a:p>
      </dgm:t>
    </dgm:pt>
    <dgm:pt modelId="{52CA61F9-D176-467A-BC8F-79F17D284E67}" type="parTrans" cxnId="{68ECD7AA-D494-4E72-9311-343617208DBA}">
      <dgm:prSet/>
      <dgm:spPr/>
      <dgm:t>
        <a:bodyPr/>
        <a:lstStyle/>
        <a:p>
          <a:pPr algn="ctr"/>
          <a:endParaRPr lang="en-US"/>
        </a:p>
      </dgm:t>
    </dgm:pt>
    <dgm:pt modelId="{5E9A2883-66E9-43C0-AA4E-A769B816C040}" type="sibTrans" cxnId="{68ECD7AA-D494-4E72-9311-343617208DBA}">
      <dgm:prSet/>
      <dgm:spPr/>
      <dgm:t>
        <a:bodyPr/>
        <a:lstStyle/>
        <a:p>
          <a:pPr algn="ctr"/>
          <a:endParaRPr lang="en-US"/>
        </a:p>
      </dgm:t>
    </dgm:pt>
    <dgm:pt modelId="{D16B4F7B-25C6-435F-96FA-0625F020FAC0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ըստ համակարգի համասեռությ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32C51CDD-9B36-437F-A215-13666F64C5D1}" type="parTrans" cxnId="{9E5052E2-BCC7-448F-A150-E2090838F9B9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0C03438A-613E-4CCE-84DA-53F9001E29D0}" type="sibTrans" cxnId="{9E5052E2-BCC7-448F-A150-E2090838F9B9}">
      <dgm:prSet/>
      <dgm:spPr/>
      <dgm:t>
        <a:bodyPr/>
        <a:lstStyle/>
        <a:p>
          <a:pPr algn="ctr"/>
          <a:endParaRPr lang="en-US"/>
        </a:p>
      </dgm:t>
    </dgm:pt>
    <dgm:pt modelId="{2E6C3EFA-4DCF-434D-A538-B8B1F5D74B6B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ըստ դարձելիությ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23F3DF22-1F08-450D-8479-E23AB476B3DA}" type="parTrans" cxnId="{948A2A45-3474-44AF-809D-C1DEFEA0EED4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A2897325-B0C5-44A7-91BA-4D0BDE477297}" type="sibTrans" cxnId="{948A2A45-3474-44AF-809D-C1DEFEA0EED4}">
      <dgm:prSet/>
      <dgm:spPr/>
      <dgm:t>
        <a:bodyPr/>
        <a:lstStyle/>
        <a:p>
          <a:pPr algn="ctr"/>
          <a:endParaRPr lang="en-US"/>
        </a:p>
      </dgm:t>
    </dgm:pt>
    <dgm:pt modelId="{7105604C-93AF-4867-856A-5E612A6F6B96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ըստ կատալիզատորի մասնակցությ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7B3EDB44-3705-445A-8CA7-FC3843204EF6}" type="parTrans" cxnId="{66D323F5-5828-4F70-ABD7-70613283A4A2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D78CB473-45FB-4E87-9A59-8F50572C0F8B}" type="sibTrans" cxnId="{66D323F5-5828-4F70-ABD7-70613283A4A2}">
      <dgm:prSet/>
      <dgm:spPr/>
      <dgm:t>
        <a:bodyPr/>
        <a:lstStyle/>
        <a:p>
          <a:pPr algn="ctr"/>
          <a:endParaRPr lang="en-US"/>
        </a:p>
      </dgm:t>
    </dgm:pt>
    <dgm:pt modelId="{8025E9A5-251D-4974-BCFF-E90774DD41E5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ըստ ելանյութերի ու վերջանյութերի թվի և բաղադրությ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7FD8EC60-5F18-4DB2-94AB-8CE31A24FCA1}" type="parTrans" cxnId="{204A0E02-ADFC-4C3D-891B-8C87631EF61F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E185725C-D6D6-4550-8480-4B9757391F9F}" type="sibTrans" cxnId="{204A0E02-ADFC-4C3D-891B-8C87631EF61F}">
      <dgm:prSet/>
      <dgm:spPr/>
      <dgm:t>
        <a:bodyPr/>
        <a:lstStyle/>
        <a:p>
          <a:pPr algn="ctr"/>
          <a:endParaRPr lang="en-US"/>
        </a:p>
      </dgm:t>
    </dgm:pt>
    <dgm:pt modelId="{D6BC2CD2-882A-4497-81FE-320322F4097E}">
      <dgm:prSet custT="1"/>
      <dgm:spPr>
        <a:solidFill>
          <a:schemeClr val="accent5">
            <a:lumMod val="40000"/>
            <a:lumOff val="60000"/>
          </a:schemeClr>
        </a:solidFill>
        <a:ln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օքսիդավերականգն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18ECA1BB-790B-45FE-AF05-A223F24D00F2}" type="parTrans" cxnId="{B3B8B5E9-BA5F-47BC-84E0-6ED48C122F90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766ED118-93AE-4800-A8D7-E595A6D57B46}" type="sibTrans" cxnId="{B3B8B5E9-BA5F-47BC-84E0-6ED48C122F90}">
      <dgm:prSet/>
      <dgm:spPr/>
      <dgm:t>
        <a:bodyPr/>
        <a:lstStyle/>
        <a:p>
          <a:pPr algn="ctr"/>
          <a:endParaRPr lang="en-US"/>
        </a:p>
      </dgm:t>
    </dgm:pt>
    <dgm:pt modelId="{D4147CF6-28C6-45E5-AB01-2F4FDA53811B}">
      <dgm:prSet custT="1"/>
      <dgm:spPr>
        <a:solidFill>
          <a:schemeClr val="accent5">
            <a:lumMod val="40000"/>
            <a:lumOff val="60000"/>
          </a:schemeClr>
        </a:solidFill>
        <a:ln w="3175"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ոչ օքսիդավերականգն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7FB899C7-3A20-4129-9E78-5A764D0BB438}" type="parTrans" cxnId="{D8F4D675-B6E0-4381-8F78-AA331FFBA29A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AAC403A5-1E04-48FE-A38A-E94ECC07FA33}" type="sibTrans" cxnId="{D8F4D675-B6E0-4381-8F78-AA331FFBA29A}">
      <dgm:prSet/>
      <dgm:spPr/>
      <dgm:t>
        <a:bodyPr/>
        <a:lstStyle/>
        <a:p>
          <a:pPr algn="ctr"/>
          <a:endParaRPr lang="en-US"/>
        </a:p>
      </dgm:t>
    </dgm:pt>
    <dgm:pt modelId="{BAA7B4C0-2A6C-4881-8BDB-A9FAA6B0A9D9}">
      <dgm:prSet custT="1"/>
      <dgm:spPr>
        <a:solidFill>
          <a:schemeClr val="accent5">
            <a:lumMod val="40000"/>
            <a:lumOff val="60000"/>
          </a:schemeClr>
        </a:solidFill>
        <a:ln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ջերմակլանիչ</a:t>
          </a:r>
          <a:endParaRPr lang="en-US" sz="700">
            <a:solidFill>
              <a:sysClr val="windowText" lastClr="000000"/>
            </a:solidFill>
          </a:endParaRPr>
        </a:p>
      </dgm:t>
    </dgm:pt>
    <dgm:pt modelId="{E0971651-CBA3-42D1-B6AC-6E685AC18BAA}" type="parTrans" cxnId="{B15AF2BE-8CEB-433B-BECC-2386897BE3DB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A81AB847-B571-43F7-AAA5-7193BCBBA4FA}" type="sibTrans" cxnId="{B15AF2BE-8CEB-433B-BECC-2386897BE3DB}">
      <dgm:prSet/>
      <dgm:spPr/>
      <dgm:t>
        <a:bodyPr/>
        <a:lstStyle/>
        <a:p>
          <a:pPr algn="ctr"/>
          <a:endParaRPr lang="en-US"/>
        </a:p>
      </dgm:t>
    </dgm:pt>
    <dgm:pt modelId="{08CDA295-FBC4-4D56-BD30-C1B05E25A193}">
      <dgm:prSet custT="1"/>
      <dgm:spPr>
        <a:solidFill>
          <a:schemeClr val="accent5">
            <a:lumMod val="40000"/>
            <a:lumOff val="60000"/>
          </a:schemeClr>
        </a:solidFill>
        <a:ln w="3175"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ջերմանջատիչ</a:t>
          </a:r>
          <a:endParaRPr lang="en-US" sz="700">
            <a:solidFill>
              <a:sysClr val="windowText" lastClr="000000"/>
            </a:solidFill>
          </a:endParaRPr>
        </a:p>
      </dgm:t>
    </dgm:pt>
    <dgm:pt modelId="{99E577F4-B2AE-44E6-AB0B-2ABF8BAE513B}" type="parTrans" cxnId="{93436FFF-6E06-456B-9D8B-97FC492E744E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F9CC9431-D0DA-4271-A63D-7E7D115BA55E}" type="sibTrans" cxnId="{93436FFF-6E06-456B-9D8B-97FC492E744E}">
      <dgm:prSet/>
      <dgm:spPr/>
      <dgm:t>
        <a:bodyPr/>
        <a:lstStyle/>
        <a:p>
          <a:pPr algn="ctr"/>
          <a:endParaRPr lang="en-US"/>
        </a:p>
      </dgm:t>
    </dgm:pt>
    <dgm:pt modelId="{AB6A5475-2155-4496-A2F7-C523FB00D1DF}">
      <dgm:prSet custT="1"/>
      <dgm:spPr>
        <a:solidFill>
          <a:schemeClr val="accent5">
            <a:lumMod val="40000"/>
            <a:lumOff val="60000"/>
          </a:schemeClr>
        </a:solidFill>
        <a:ln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համասեռ</a:t>
          </a:r>
          <a:endParaRPr lang="en-US" sz="700">
            <a:solidFill>
              <a:sysClr val="windowText" lastClr="000000"/>
            </a:solidFill>
          </a:endParaRPr>
        </a:p>
      </dgm:t>
    </dgm:pt>
    <dgm:pt modelId="{6879F519-0B07-41A1-881A-921CBE83E08B}" type="parTrans" cxnId="{BE529D2B-E010-4F08-8137-E760AEB4FFC6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514B156D-9EFA-450D-80F1-61B0C5520F86}" type="sibTrans" cxnId="{BE529D2B-E010-4F08-8137-E760AEB4FFC6}">
      <dgm:prSet/>
      <dgm:spPr/>
      <dgm:t>
        <a:bodyPr/>
        <a:lstStyle/>
        <a:p>
          <a:pPr algn="ctr"/>
          <a:endParaRPr lang="en-US"/>
        </a:p>
      </dgm:t>
    </dgm:pt>
    <dgm:pt modelId="{262C04A6-8AA7-4CF6-B656-DCD869A395C2}">
      <dgm:prSet custT="1"/>
      <dgm:spPr>
        <a:solidFill>
          <a:schemeClr val="accent5">
            <a:lumMod val="40000"/>
            <a:lumOff val="60000"/>
          </a:schemeClr>
        </a:solidFill>
        <a:ln w="3175"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անհամասեռ</a:t>
          </a:r>
          <a:endParaRPr lang="en-US" sz="700">
            <a:solidFill>
              <a:sysClr val="windowText" lastClr="000000"/>
            </a:solidFill>
          </a:endParaRPr>
        </a:p>
      </dgm:t>
    </dgm:pt>
    <dgm:pt modelId="{6B9CB9CA-A0A1-457B-98F6-58961E938F2B}" type="parTrans" cxnId="{FF231E9C-40FD-4383-A590-3FB4A4A6D12B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93FB3C5F-2211-42AB-8DB6-6E3A2E4E03E8}" type="sibTrans" cxnId="{FF231E9C-40FD-4383-A590-3FB4A4A6D12B}">
      <dgm:prSet/>
      <dgm:spPr/>
      <dgm:t>
        <a:bodyPr/>
        <a:lstStyle/>
        <a:p>
          <a:pPr algn="ctr"/>
          <a:endParaRPr lang="en-US"/>
        </a:p>
      </dgm:t>
    </dgm:pt>
    <dgm:pt modelId="{647E5F05-4485-4A7B-959B-F01DE19401D3}">
      <dgm:prSet custT="1"/>
      <dgm:spPr>
        <a:solidFill>
          <a:schemeClr val="accent5">
            <a:lumMod val="40000"/>
            <a:lumOff val="60000"/>
          </a:schemeClr>
        </a:solidFill>
        <a:ln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անդարձելի</a:t>
          </a:r>
          <a:endParaRPr lang="en-US" sz="700">
            <a:solidFill>
              <a:sysClr val="windowText" lastClr="000000"/>
            </a:solidFill>
          </a:endParaRPr>
        </a:p>
      </dgm:t>
    </dgm:pt>
    <dgm:pt modelId="{C14357A1-75F1-4022-91EC-AD514FDAEEB2}" type="parTrans" cxnId="{E4C79F5D-BA4C-45EE-9C9B-D0B88B7BC9B7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05F75A38-F476-4115-9E3D-18CE0CB309E3}" type="sibTrans" cxnId="{E4C79F5D-BA4C-45EE-9C9B-D0B88B7BC9B7}">
      <dgm:prSet/>
      <dgm:spPr/>
      <dgm:t>
        <a:bodyPr/>
        <a:lstStyle/>
        <a:p>
          <a:pPr algn="ctr"/>
          <a:endParaRPr lang="en-US"/>
        </a:p>
      </dgm:t>
    </dgm:pt>
    <dgm:pt modelId="{3C260D49-EB4F-4285-8BCD-F0C5F5F83E49}">
      <dgm:prSet custT="1"/>
      <dgm:spPr>
        <a:solidFill>
          <a:schemeClr val="accent5">
            <a:lumMod val="40000"/>
            <a:lumOff val="60000"/>
          </a:schemeClr>
        </a:solidFill>
        <a:ln w="3175"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դարձելի</a:t>
          </a:r>
          <a:endParaRPr lang="en-US" sz="700">
            <a:solidFill>
              <a:sysClr val="windowText" lastClr="000000"/>
            </a:solidFill>
          </a:endParaRPr>
        </a:p>
      </dgm:t>
    </dgm:pt>
    <dgm:pt modelId="{32AD0F6E-A653-447D-BAAD-8F1C5C322511}" type="parTrans" cxnId="{697B2BEA-BA82-4E4B-AE2A-B2A5D0EF6932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D6525465-CE75-46FB-9C61-8ADBBAB139A7}" type="sibTrans" cxnId="{697B2BEA-BA82-4E4B-AE2A-B2A5D0EF6932}">
      <dgm:prSet/>
      <dgm:spPr/>
      <dgm:t>
        <a:bodyPr/>
        <a:lstStyle/>
        <a:p>
          <a:pPr algn="ctr"/>
          <a:endParaRPr lang="en-US"/>
        </a:p>
      </dgm:t>
    </dgm:pt>
    <dgm:pt modelId="{64C78A93-0983-44D0-AF5A-216DB2C6E9DA}">
      <dgm:prSet custT="1"/>
      <dgm:spPr>
        <a:solidFill>
          <a:schemeClr val="accent5">
            <a:lumMod val="40000"/>
            <a:lumOff val="60000"/>
          </a:schemeClr>
        </a:solidFill>
        <a:ln>
          <a:noFill/>
        </a:ln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կատալիտիկ</a:t>
          </a:r>
          <a:endParaRPr lang="en-US" sz="800">
            <a:solidFill>
              <a:sysClr val="windowText" lastClr="000000"/>
            </a:solidFill>
          </a:endParaRPr>
        </a:p>
      </dgm:t>
    </dgm:pt>
    <dgm:pt modelId="{9C54388A-8BA0-48B1-B0AB-769A36A8AC05}" type="parTrans" cxnId="{8CD3D784-94F0-4BFB-9E55-F911E99A8EF2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17A668AE-2DFD-4AB3-BA60-DA72135D5479}" type="sibTrans" cxnId="{8CD3D784-94F0-4BFB-9E55-F911E99A8EF2}">
      <dgm:prSet/>
      <dgm:spPr/>
      <dgm:t>
        <a:bodyPr/>
        <a:lstStyle/>
        <a:p>
          <a:pPr algn="ctr"/>
          <a:endParaRPr lang="en-US"/>
        </a:p>
      </dgm:t>
    </dgm:pt>
    <dgm:pt modelId="{A7FE04A5-3EAB-4EB3-93A6-A57B20A64E9C}">
      <dgm:prSet custT="1"/>
      <dgm:spPr>
        <a:solidFill>
          <a:schemeClr val="accent5">
            <a:lumMod val="40000"/>
            <a:lumOff val="60000"/>
          </a:schemeClr>
        </a:solidFill>
        <a:ln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միաց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0AE49F18-BFF5-495F-965E-F2025C50751D}" type="parTrans" cxnId="{704318FF-BB23-4099-A117-8ED10552A51C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ED5729BB-7D00-407A-A0AA-6B26C710563E}" type="sibTrans" cxnId="{704318FF-BB23-4099-A117-8ED10552A51C}">
      <dgm:prSet/>
      <dgm:spPr/>
      <dgm:t>
        <a:bodyPr/>
        <a:lstStyle/>
        <a:p>
          <a:pPr algn="ctr"/>
          <a:endParaRPr lang="en-US"/>
        </a:p>
      </dgm:t>
    </dgm:pt>
    <dgm:pt modelId="{6C82347A-7C6B-48B0-9667-EF2710CB638B}">
      <dgm:prSet custT="1"/>
      <dgm:spPr>
        <a:solidFill>
          <a:schemeClr val="accent5">
            <a:lumMod val="40000"/>
            <a:lumOff val="60000"/>
          </a:schemeClr>
        </a:solidFill>
        <a:ln w="3175"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քայքայ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03439E59-16EF-42F6-BD91-D5E7AC0432D5}" type="parTrans" cxnId="{934CE235-9AEB-477E-9E0F-D15B6FE976B5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53D47157-3D8A-494F-8B20-8AA276E86722}" type="sibTrans" cxnId="{934CE235-9AEB-477E-9E0F-D15B6FE976B5}">
      <dgm:prSet/>
      <dgm:spPr/>
      <dgm:t>
        <a:bodyPr/>
        <a:lstStyle/>
        <a:p>
          <a:pPr algn="ctr"/>
          <a:endParaRPr lang="en-US"/>
        </a:p>
      </dgm:t>
    </dgm:pt>
    <dgm:pt modelId="{35801204-A982-4663-B056-4669075018CB}">
      <dgm:prSet custT="1"/>
      <dgm:spPr>
        <a:solidFill>
          <a:schemeClr val="accent5">
            <a:lumMod val="40000"/>
            <a:lumOff val="60000"/>
          </a:schemeClr>
        </a:solidFill>
        <a:ln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տեղակալ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F7AA9125-B912-4C5A-8A02-B60443FB879F}" type="parTrans" cxnId="{77B9ED6B-661D-4CD2-93BC-582ED22180AA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CA96076A-3523-44C5-B1DE-E3C95CE244EE}" type="sibTrans" cxnId="{77B9ED6B-661D-4CD2-93BC-582ED22180AA}">
      <dgm:prSet/>
      <dgm:spPr/>
      <dgm:t>
        <a:bodyPr/>
        <a:lstStyle/>
        <a:p>
          <a:pPr algn="ctr"/>
          <a:endParaRPr lang="en-US"/>
        </a:p>
      </dgm:t>
    </dgm:pt>
    <dgm:pt modelId="{3EFC8E0F-AFBD-4F54-9D9C-74B9413BE50A}">
      <dgm:prSet custT="1"/>
      <dgm:spPr>
        <a:solidFill>
          <a:schemeClr val="accent5">
            <a:lumMod val="40000"/>
            <a:lumOff val="60000"/>
          </a:schemeClr>
        </a:solidFill>
        <a:ln w="3175"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փոխանակ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9B899E87-0648-4332-9D1D-F5BB253D5946}" type="parTrans" cxnId="{2499B3FD-3F54-4FDC-9BB6-3EA53442F816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51FBF0C6-9C69-4E9F-86D8-5E37E181A4D7}" type="sibTrans" cxnId="{2499B3FD-3F54-4FDC-9BB6-3EA53442F816}">
      <dgm:prSet/>
      <dgm:spPr/>
      <dgm:t>
        <a:bodyPr/>
        <a:lstStyle/>
        <a:p>
          <a:pPr algn="ctr"/>
          <a:endParaRPr lang="en-US"/>
        </a:p>
      </dgm:t>
    </dgm:pt>
    <dgm:pt modelId="{531D4CED-6418-45EE-8D9E-5556439C7A96}">
      <dgm:prSet custT="1"/>
      <dgm:spPr>
        <a:solidFill>
          <a:schemeClr val="accent5">
            <a:lumMod val="40000"/>
            <a:lumOff val="60000"/>
          </a:schemeClr>
        </a:solidFill>
        <a:ln w="3175"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ոչ կատալիտիկ</a:t>
          </a:r>
          <a:endParaRPr lang="en-US" sz="700">
            <a:solidFill>
              <a:sysClr val="windowText" lastClr="000000"/>
            </a:solidFill>
          </a:endParaRPr>
        </a:p>
      </dgm:t>
    </dgm:pt>
    <dgm:pt modelId="{94782D2A-CA56-4A33-B0A4-8CBB72BD0E12}" type="parTrans" cxnId="{70A2A098-1526-417B-BF92-7E8C7CEA0797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2BBF8FA1-6EA3-471D-993A-57DD6BC5EC7D}" type="sibTrans" cxnId="{70A2A098-1526-417B-BF92-7E8C7CEA0797}">
      <dgm:prSet/>
      <dgm:spPr/>
      <dgm:t>
        <a:bodyPr/>
        <a:lstStyle/>
        <a:p>
          <a:pPr algn="ctr"/>
          <a:endParaRPr lang="en-US"/>
        </a:p>
      </dgm:t>
    </dgm:pt>
    <dgm:pt modelId="{BC505F36-3B8A-4C62-B0C1-6D79FB4AE4C1}" type="pres">
      <dgm:prSet presAssocID="{52B6E2FF-E703-4AAF-86F3-337A0037BF82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4A8F5669-5A6C-400C-989F-D7802AEDA2AD}" type="pres">
      <dgm:prSet presAssocID="{DAF21AA1-D86D-497A-A14C-6BFCC026E47B}" presName="hierRoot1" presStyleCnt="0">
        <dgm:presLayoutVars>
          <dgm:hierBranch val="init"/>
        </dgm:presLayoutVars>
      </dgm:prSet>
      <dgm:spPr/>
    </dgm:pt>
    <dgm:pt modelId="{D1C22B50-FF50-4D71-8230-E0EB080C0885}" type="pres">
      <dgm:prSet presAssocID="{DAF21AA1-D86D-497A-A14C-6BFCC026E47B}" presName="rootComposite1" presStyleCnt="0"/>
      <dgm:spPr/>
    </dgm:pt>
    <dgm:pt modelId="{B060D04C-306B-4DAC-9CA5-B5826CA3F277}" type="pres">
      <dgm:prSet presAssocID="{DAF21AA1-D86D-497A-A14C-6BFCC026E47B}" presName="rootText1" presStyleLbl="node0" presStyleIdx="0" presStyleCnt="1" custScaleX="674100" custScaleY="280595" custLinFactY="-9926" custLinFactNeighborX="6281" custLinFactNeighborY="-100000">
        <dgm:presLayoutVars>
          <dgm:chPref val="3"/>
        </dgm:presLayoutVars>
      </dgm:prSet>
      <dgm:spPr>
        <a:prstGeom prst="roundRect">
          <a:avLst/>
        </a:prstGeom>
      </dgm:spPr>
    </dgm:pt>
    <dgm:pt modelId="{080A4B30-6A58-4670-B693-D1A23BD7767C}" type="pres">
      <dgm:prSet presAssocID="{DAF21AA1-D86D-497A-A14C-6BFCC026E47B}" presName="rootConnector1" presStyleLbl="node1" presStyleIdx="0" presStyleCnt="0"/>
      <dgm:spPr/>
    </dgm:pt>
    <dgm:pt modelId="{ADB71849-24B8-4FF6-A0C7-6083221A8572}" type="pres">
      <dgm:prSet presAssocID="{DAF21AA1-D86D-497A-A14C-6BFCC026E47B}" presName="hierChild2" presStyleCnt="0"/>
      <dgm:spPr/>
    </dgm:pt>
    <dgm:pt modelId="{A107D89B-3988-45BD-B8D8-D71C3CB23295}" type="pres">
      <dgm:prSet presAssocID="{7E70E70B-BADA-4511-B342-3FABC4E9B3B3}" presName="Name37" presStyleLbl="parChTrans1D2" presStyleIdx="0" presStyleCnt="6"/>
      <dgm:spPr/>
    </dgm:pt>
    <dgm:pt modelId="{7623AFAF-584D-49A3-8B4C-CD50F5637095}" type="pres">
      <dgm:prSet presAssocID="{6242CC93-E11B-4442-8D62-AC48B4D1A780}" presName="hierRoot2" presStyleCnt="0">
        <dgm:presLayoutVars>
          <dgm:hierBranch val="init"/>
        </dgm:presLayoutVars>
      </dgm:prSet>
      <dgm:spPr/>
    </dgm:pt>
    <dgm:pt modelId="{E7A8EDB7-74D3-4762-B61D-54774FD0EC41}" type="pres">
      <dgm:prSet presAssocID="{6242CC93-E11B-4442-8D62-AC48B4D1A780}" presName="rootComposite" presStyleCnt="0"/>
      <dgm:spPr/>
    </dgm:pt>
    <dgm:pt modelId="{903D5EE7-550A-470F-B5E3-30539A1D163E}" type="pres">
      <dgm:prSet presAssocID="{6242CC93-E11B-4442-8D62-AC48B4D1A780}" presName="rootText" presStyleLbl="node2" presStyleIdx="0" presStyleCnt="6" custScaleX="185984" custScaleY="412796">
        <dgm:presLayoutVars>
          <dgm:chPref val="3"/>
        </dgm:presLayoutVars>
      </dgm:prSet>
      <dgm:spPr>
        <a:prstGeom prst="round2DiagRect">
          <a:avLst/>
        </a:prstGeom>
      </dgm:spPr>
    </dgm:pt>
    <dgm:pt modelId="{0D077720-57DF-4027-AFA3-A47E89D3D327}" type="pres">
      <dgm:prSet presAssocID="{6242CC93-E11B-4442-8D62-AC48B4D1A780}" presName="rootConnector" presStyleLbl="node2" presStyleIdx="0" presStyleCnt="6"/>
      <dgm:spPr/>
    </dgm:pt>
    <dgm:pt modelId="{D4C0D4A4-0320-4A0C-806E-ABFCE0477C74}" type="pres">
      <dgm:prSet presAssocID="{6242CC93-E11B-4442-8D62-AC48B4D1A780}" presName="hierChild4" presStyleCnt="0"/>
      <dgm:spPr/>
    </dgm:pt>
    <dgm:pt modelId="{218B5A0A-BBCD-4D28-A0F2-E2B5DA6783C6}" type="pres">
      <dgm:prSet presAssocID="{18ECA1BB-790B-45FE-AF05-A223F24D00F2}" presName="Name37" presStyleLbl="parChTrans1D3" presStyleIdx="0" presStyleCnt="14"/>
      <dgm:spPr/>
    </dgm:pt>
    <dgm:pt modelId="{0A261467-D29E-4B27-85EE-D97C348EB18D}" type="pres">
      <dgm:prSet presAssocID="{D6BC2CD2-882A-4497-81FE-320322F4097E}" presName="hierRoot2" presStyleCnt="0">
        <dgm:presLayoutVars>
          <dgm:hierBranch val="init"/>
        </dgm:presLayoutVars>
      </dgm:prSet>
      <dgm:spPr/>
    </dgm:pt>
    <dgm:pt modelId="{BE97541D-E6E8-4A67-9D84-775B6BB165E9}" type="pres">
      <dgm:prSet presAssocID="{D6BC2CD2-882A-4497-81FE-320322F4097E}" presName="rootComposite" presStyleCnt="0"/>
      <dgm:spPr/>
    </dgm:pt>
    <dgm:pt modelId="{52FFC22F-ACD7-4637-AAE0-DE2117D770E1}" type="pres">
      <dgm:prSet presAssocID="{D6BC2CD2-882A-4497-81FE-320322F4097E}" presName="rootText" presStyleLbl="node3" presStyleIdx="0" presStyleCnt="14" custScaleX="166914" custScaleY="272664" custLinFactNeighborX="-16431" custLinFactNeighborY="57205">
        <dgm:presLayoutVars>
          <dgm:chPref val="3"/>
        </dgm:presLayoutVars>
      </dgm:prSet>
      <dgm:spPr/>
    </dgm:pt>
    <dgm:pt modelId="{096F1DD2-2CE3-4CD8-9280-154EC9EEFEF5}" type="pres">
      <dgm:prSet presAssocID="{D6BC2CD2-882A-4497-81FE-320322F4097E}" presName="rootConnector" presStyleLbl="node3" presStyleIdx="0" presStyleCnt="14"/>
      <dgm:spPr/>
    </dgm:pt>
    <dgm:pt modelId="{5133994B-8652-4F04-A202-5CC3C8664FEB}" type="pres">
      <dgm:prSet presAssocID="{D6BC2CD2-882A-4497-81FE-320322F4097E}" presName="hierChild4" presStyleCnt="0"/>
      <dgm:spPr/>
    </dgm:pt>
    <dgm:pt modelId="{28A2B20F-DB99-4C0D-AEA1-F89ACD79B094}" type="pres">
      <dgm:prSet presAssocID="{D6BC2CD2-882A-4497-81FE-320322F4097E}" presName="hierChild5" presStyleCnt="0"/>
      <dgm:spPr/>
    </dgm:pt>
    <dgm:pt modelId="{813DAB23-11FE-4B98-B2C9-73D94A3494DD}" type="pres">
      <dgm:prSet presAssocID="{7FB899C7-3A20-4129-9E78-5A764D0BB438}" presName="Name37" presStyleLbl="parChTrans1D3" presStyleIdx="1" presStyleCnt="14"/>
      <dgm:spPr/>
    </dgm:pt>
    <dgm:pt modelId="{D9CA4A15-A39D-487F-83FF-25C784DAFFB2}" type="pres">
      <dgm:prSet presAssocID="{D4147CF6-28C6-45E5-AB01-2F4FDA53811B}" presName="hierRoot2" presStyleCnt="0">
        <dgm:presLayoutVars>
          <dgm:hierBranch val="init"/>
        </dgm:presLayoutVars>
      </dgm:prSet>
      <dgm:spPr/>
    </dgm:pt>
    <dgm:pt modelId="{EBBDFC42-9B8A-4530-AEEF-10E8EDE0E896}" type="pres">
      <dgm:prSet presAssocID="{D4147CF6-28C6-45E5-AB01-2F4FDA53811B}" presName="rootComposite" presStyleCnt="0"/>
      <dgm:spPr/>
    </dgm:pt>
    <dgm:pt modelId="{338F5297-E44B-405F-91F7-8EE250F22232}" type="pres">
      <dgm:prSet presAssocID="{D4147CF6-28C6-45E5-AB01-2F4FDA53811B}" presName="rootText" presStyleLbl="node3" presStyleIdx="1" presStyleCnt="14" custScaleX="163395" custScaleY="252361" custLinFactNeighborX="774" custLinFactNeighborY="98412">
        <dgm:presLayoutVars>
          <dgm:chPref val="3"/>
        </dgm:presLayoutVars>
      </dgm:prSet>
      <dgm:spPr/>
    </dgm:pt>
    <dgm:pt modelId="{FC51BC86-9822-44EA-8A26-37E5A4521F91}" type="pres">
      <dgm:prSet presAssocID="{D4147CF6-28C6-45E5-AB01-2F4FDA53811B}" presName="rootConnector" presStyleLbl="node3" presStyleIdx="1" presStyleCnt="14"/>
      <dgm:spPr/>
    </dgm:pt>
    <dgm:pt modelId="{D6607C34-39AF-4580-B3AC-0B0339823D0A}" type="pres">
      <dgm:prSet presAssocID="{D4147CF6-28C6-45E5-AB01-2F4FDA53811B}" presName="hierChild4" presStyleCnt="0"/>
      <dgm:spPr/>
    </dgm:pt>
    <dgm:pt modelId="{4BEF22E4-B6FA-464E-8A36-5A59B04A6592}" type="pres">
      <dgm:prSet presAssocID="{D4147CF6-28C6-45E5-AB01-2F4FDA53811B}" presName="hierChild5" presStyleCnt="0"/>
      <dgm:spPr/>
    </dgm:pt>
    <dgm:pt modelId="{6E386D52-702D-40B8-AACB-742681F24D2D}" type="pres">
      <dgm:prSet presAssocID="{6242CC93-E11B-4442-8D62-AC48B4D1A780}" presName="hierChild5" presStyleCnt="0"/>
      <dgm:spPr/>
    </dgm:pt>
    <dgm:pt modelId="{4B434AAB-515C-44CC-8CA2-2D813307FA2B}" type="pres">
      <dgm:prSet presAssocID="{52CA61F9-D176-467A-BC8F-79F17D284E67}" presName="Name37" presStyleLbl="parChTrans1D2" presStyleIdx="1" presStyleCnt="6"/>
      <dgm:spPr/>
    </dgm:pt>
    <dgm:pt modelId="{0CE713C4-512F-49E9-8380-19AF6E376B44}" type="pres">
      <dgm:prSet presAssocID="{90C6FACD-AC36-4B97-8D63-533320FD2CAD}" presName="hierRoot2" presStyleCnt="0">
        <dgm:presLayoutVars>
          <dgm:hierBranch val="init"/>
        </dgm:presLayoutVars>
      </dgm:prSet>
      <dgm:spPr/>
    </dgm:pt>
    <dgm:pt modelId="{1CC6E306-EC0B-4DDB-A1A9-3CF4E2858A01}" type="pres">
      <dgm:prSet presAssocID="{90C6FACD-AC36-4B97-8D63-533320FD2CAD}" presName="rootComposite" presStyleCnt="0"/>
      <dgm:spPr/>
    </dgm:pt>
    <dgm:pt modelId="{1FFAFC61-B394-4B3C-9D5C-1E4174176776}" type="pres">
      <dgm:prSet presAssocID="{90C6FACD-AC36-4B97-8D63-533320FD2CAD}" presName="rootText" presStyleLbl="node2" presStyleIdx="1" presStyleCnt="6" custScaleX="196412" custScaleY="200045">
        <dgm:presLayoutVars>
          <dgm:chPref val="3"/>
        </dgm:presLayoutVars>
      </dgm:prSet>
      <dgm:spPr>
        <a:prstGeom prst="round2DiagRect">
          <a:avLst/>
        </a:prstGeom>
      </dgm:spPr>
    </dgm:pt>
    <dgm:pt modelId="{CDDBFBD2-A577-482A-8A9F-A755EBBA9278}" type="pres">
      <dgm:prSet presAssocID="{90C6FACD-AC36-4B97-8D63-533320FD2CAD}" presName="rootConnector" presStyleLbl="node2" presStyleIdx="1" presStyleCnt="6"/>
      <dgm:spPr/>
    </dgm:pt>
    <dgm:pt modelId="{8C142776-85F2-46F4-BD07-849F5DFB7960}" type="pres">
      <dgm:prSet presAssocID="{90C6FACD-AC36-4B97-8D63-533320FD2CAD}" presName="hierChild4" presStyleCnt="0"/>
      <dgm:spPr/>
    </dgm:pt>
    <dgm:pt modelId="{0B2FFD9F-818A-4B62-9506-92F069DF0385}" type="pres">
      <dgm:prSet presAssocID="{E0971651-CBA3-42D1-B6AC-6E685AC18BAA}" presName="Name37" presStyleLbl="parChTrans1D3" presStyleIdx="2" presStyleCnt="14"/>
      <dgm:spPr/>
    </dgm:pt>
    <dgm:pt modelId="{EC23C1F1-5614-433D-BE8F-3ACF87A253D6}" type="pres">
      <dgm:prSet presAssocID="{BAA7B4C0-2A6C-4881-8BDB-A9FAA6B0A9D9}" presName="hierRoot2" presStyleCnt="0">
        <dgm:presLayoutVars>
          <dgm:hierBranch val="init"/>
        </dgm:presLayoutVars>
      </dgm:prSet>
      <dgm:spPr/>
    </dgm:pt>
    <dgm:pt modelId="{9D9D1D4E-70A0-4CED-89D4-2E062A309522}" type="pres">
      <dgm:prSet presAssocID="{BAA7B4C0-2A6C-4881-8BDB-A9FAA6B0A9D9}" presName="rootComposite" presStyleCnt="0"/>
      <dgm:spPr/>
    </dgm:pt>
    <dgm:pt modelId="{A01F5788-9F1C-4383-8A0C-C2081F713002}" type="pres">
      <dgm:prSet presAssocID="{BAA7B4C0-2A6C-4881-8BDB-A9FAA6B0A9D9}" presName="rootText" presStyleLbl="node3" presStyleIdx="2" presStyleCnt="14" custScaleX="181126" custScaleY="136658" custLinFactY="69744" custLinFactNeighborX="-12092" custLinFactNeighborY="100000">
        <dgm:presLayoutVars>
          <dgm:chPref val="3"/>
        </dgm:presLayoutVars>
      </dgm:prSet>
      <dgm:spPr/>
    </dgm:pt>
    <dgm:pt modelId="{66C6D4BF-9008-493D-845F-1B02292F750B}" type="pres">
      <dgm:prSet presAssocID="{BAA7B4C0-2A6C-4881-8BDB-A9FAA6B0A9D9}" presName="rootConnector" presStyleLbl="node3" presStyleIdx="2" presStyleCnt="14"/>
      <dgm:spPr/>
    </dgm:pt>
    <dgm:pt modelId="{C5774006-7605-4467-B820-A4CF93D42052}" type="pres">
      <dgm:prSet presAssocID="{BAA7B4C0-2A6C-4881-8BDB-A9FAA6B0A9D9}" presName="hierChild4" presStyleCnt="0"/>
      <dgm:spPr/>
    </dgm:pt>
    <dgm:pt modelId="{992B0324-C32B-48D0-9075-9B6A39744BE8}" type="pres">
      <dgm:prSet presAssocID="{BAA7B4C0-2A6C-4881-8BDB-A9FAA6B0A9D9}" presName="hierChild5" presStyleCnt="0"/>
      <dgm:spPr/>
    </dgm:pt>
    <dgm:pt modelId="{F8518BB8-F79B-4A2D-B2A4-D94DD0B82B48}" type="pres">
      <dgm:prSet presAssocID="{99E577F4-B2AE-44E6-AB0B-2ABF8BAE513B}" presName="Name37" presStyleLbl="parChTrans1D3" presStyleIdx="3" presStyleCnt="14"/>
      <dgm:spPr/>
    </dgm:pt>
    <dgm:pt modelId="{B0CA0E6B-A3B3-4E7C-9350-A7B0F3BD048D}" type="pres">
      <dgm:prSet presAssocID="{08CDA295-FBC4-4D56-BD30-C1B05E25A193}" presName="hierRoot2" presStyleCnt="0">
        <dgm:presLayoutVars>
          <dgm:hierBranch val="init"/>
        </dgm:presLayoutVars>
      </dgm:prSet>
      <dgm:spPr/>
    </dgm:pt>
    <dgm:pt modelId="{7D78B953-1FC5-44AA-8A0E-F4D7DD2B98C0}" type="pres">
      <dgm:prSet presAssocID="{08CDA295-FBC4-4D56-BD30-C1B05E25A193}" presName="rootComposite" presStyleCnt="0"/>
      <dgm:spPr/>
    </dgm:pt>
    <dgm:pt modelId="{9BAE0853-F0F5-4E5B-BAEA-61E57A6B46EC}" type="pres">
      <dgm:prSet presAssocID="{08CDA295-FBC4-4D56-BD30-C1B05E25A193}" presName="rootText" presStyleLbl="node3" presStyleIdx="3" presStyleCnt="14" custScaleX="204026" custScaleY="149136" custLinFactY="162224" custLinFactNeighborX="1316" custLinFactNeighborY="200000">
        <dgm:presLayoutVars>
          <dgm:chPref val="3"/>
        </dgm:presLayoutVars>
      </dgm:prSet>
      <dgm:spPr/>
    </dgm:pt>
    <dgm:pt modelId="{D212D787-8D30-4069-AE56-596D11B315FC}" type="pres">
      <dgm:prSet presAssocID="{08CDA295-FBC4-4D56-BD30-C1B05E25A193}" presName="rootConnector" presStyleLbl="node3" presStyleIdx="3" presStyleCnt="14"/>
      <dgm:spPr/>
    </dgm:pt>
    <dgm:pt modelId="{E38B3ABF-5C23-4508-A789-8BF413D5DCB1}" type="pres">
      <dgm:prSet presAssocID="{08CDA295-FBC4-4D56-BD30-C1B05E25A193}" presName="hierChild4" presStyleCnt="0"/>
      <dgm:spPr/>
    </dgm:pt>
    <dgm:pt modelId="{1DBD3CB3-A6A7-4B3E-8D6D-20DAF841EB0B}" type="pres">
      <dgm:prSet presAssocID="{08CDA295-FBC4-4D56-BD30-C1B05E25A193}" presName="hierChild5" presStyleCnt="0"/>
      <dgm:spPr/>
    </dgm:pt>
    <dgm:pt modelId="{F6428AC7-92B9-4684-991F-20A64B715333}" type="pres">
      <dgm:prSet presAssocID="{90C6FACD-AC36-4B97-8D63-533320FD2CAD}" presName="hierChild5" presStyleCnt="0"/>
      <dgm:spPr/>
    </dgm:pt>
    <dgm:pt modelId="{E9A3D07C-B97A-403C-9FB7-25CF185E3D2E}" type="pres">
      <dgm:prSet presAssocID="{32C51CDD-9B36-437F-A215-13666F64C5D1}" presName="Name37" presStyleLbl="parChTrans1D2" presStyleIdx="2" presStyleCnt="6"/>
      <dgm:spPr/>
    </dgm:pt>
    <dgm:pt modelId="{7797A3CA-325E-4FF9-A69D-31178A4EC5B2}" type="pres">
      <dgm:prSet presAssocID="{D16B4F7B-25C6-435F-96FA-0625F020FAC0}" presName="hierRoot2" presStyleCnt="0">
        <dgm:presLayoutVars>
          <dgm:hierBranch val="init"/>
        </dgm:presLayoutVars>
      </dgm:prSet>
      <dgm:spPr/>
    </dgm:pt>
    <dgm:pt modelId="{EBE37A5E-DD8D-43AB-8109-C6C5B2FF7C41}" type="pres">
      <dgm:prSet presAssocID="{D16B4F7B-25C6-435F-96FA-0625F020FAC0}" presName="rootComposite" presStyleCnt="0"/>
      <dgm:spPr/>
    </dgm:pt>
    <dgm:pt modelId="{708FAD57-6583-4927-B834-3AF3171EBC00}" type="pres">
      <dgm:prSet presAssocID="{D16B4F7B-25C6-435F-96FA-0625F020FAC0}" presName="rootText" presStyleLbl="node2" presStyleIdx="2" presStyleCnt="6" custScaleX="204141" custScaleY="290323" custLinFactNeighborX="-11390" custLinFactNeighborY="52175">
        <dgm:presLayoutVars>
          <dgm:chPref val="3"/>
        </dgm:presLayoutVars>
      </dgm:prSet>
      <dgm:spPr>
        <a:prstGeom prst="round2DiagRect">
          <a:avLst/>
        </a:prstGeom>
      </dgm:spPr>
    </dgm:pt>
    <dgm:pt modelId="{B34CD677-A0BA-440C-8B4A-8CDAEAA04881}" type="pres">
      <dgm:prSet presAssocID="{D16B4F7B-25C6-435F-96FA-0625F020FAC0}" presName="rootConnector" presStyleLbl="node2" presStyleIdx="2" presStyleCnt="6"/>
      <dgm:spPr/>
    </dgm:pt>
    <dgm:pt modelId="{AED9FE13-9733-4ABE-8C41-99C4197D87BD}" type="pres">
      <dgm:prSet presAssocID="{D16B4F7B-25C6-435F-96FA-0625F020FAC0}" presName="hierChild4" presStyleCnt="0"/>
      <dgm:spPr/>
    </dgm:pt>
    <dgm:pt modelId="{5FD4EFE7-97B5-4126-A638-C66F74209BF3}" type="pres">
      <dgm:prSet presAssocID="{6879F519-0B07-41A1-881A-921CBE83E08B}" presName="Name37" presStyleLbl="parChTrans1D3" presStyleIdx="4" presStyleCnt="14"/>
      <dgm:spPr/>
    </dgm:pt>
    <dgm:pt modelId="{674B97AB-7671-4A92-B70C-C950F63813B5}" type="pres">
      <dgm:prSet presAssocID="{AB6A5475-2155-4496-A2F7-C523FB00D1DF}" presName="hierRoot2" presStyleCnt="0">
        <dgm:presLayoutVars>
          <dgm:hierBranch val="init"/>
        </dgm:presLayoutVars>
      </dgm:prSet>
      <dgm:spPr/>
    </dgm:pt>
    <dgm:pt modelId="{C665FC83-38B7-4BD9-A67D-A3388338DDD0}" type="pres">
      <dgm:prSet presAssocID="{AB6A5475-2155-4496-A2F7-C523FB00D1DF}" presName="rootComposite" presStyleCnt="0"/>
      <dgm:spPr/>
    </dgm:pt>
    <dgm:pt modelId="{673FA9D9-0AE6-42CD-B479-C8F99A4BF9B2}" type="pres">
      <dgm:prSet presAssocID="{AB6A5475-2155-4496-A2F7-C523FB00D1DF}" presName="rootText" presStyleLbl="node3" presStyleIdx="4" presStyleCnt="14" custScaleX="146358" custLinFactNeighborX="-12119" custLinFactNeighborY="75996">
        <dgm:presLayoutVars>
          <dgm:chPref val="3"/>
        </dgm:presLayoutVars>
      </dgm:prSet>
      <dgm:spPr/>
    </dgm:pt>
    <dgm:pt modelId="{73AF6B4A-DA2A-4737-823D-568E736503C8}" type="pres">
      <dgm:prSet presAssocID="{AB6A5475-2155-4496-A2F7-C523FB00D1DF}" presName="rootConnector" presStyleLbl="node3" presStyleIdx="4" presStyleCnt="14"/>
      <dgm:spPr/>
    </dgm:pt>
    <dgm:pt modelId="{A6D9C8D3-88E7-42D8-AA6B-F0A455F2B4B7}" type="pres">
      <dgm:prSet presAssocID="{AB6A5475-2155-4496-A2F7-C523FB00D1DF}" presName="hierChild4" presStyleCnt="0"/>
      <dgm:spPr/>
    </dgm:pt>
    <dgm:pt modelId="{9CAA659E-443B-4ACA-BAA4-CB1733C2873A}" type="pres">
      <dgm:prSet presAssocID="{AB6A5475-2155-4496-A2F7-C523FB00D1DF}" presName="hierChild5" presStyleCnt="0"/>
      <dgm:spPr/>
    </dgm:pt>
    <dgm:pt modelId="{ED1EF79B-9289-4230-873A-EF9AC2588111}" type="pres">
      <dgm:prSet presAssocID="{6B9CB9CA-A0A1-457B-98F6-58961E938F2B}" presName="Name37" presStyleLbl="parChTrans1D3" presStyleIdx="5" presStyleCnt="14"/>
      <dgm:spPr/>
    </dgm:pt>
    <dgm:pt modelId="{C555C4C7-9B9B-49B0-859A-F6D44486ADD5}" type="pres">
      <dgm:prSet presAssocID="{262C04A6-8AA7-4CF6-B656-DCD869A395C2}" presName="hierRoot2" presStyleCnt="0">
        <dgm:presLayoutVars>
          <dgm:hierBranch val="init"/>
        </dgm:presLayoutVars>
      </dgm:prSet>
      <dgm:spPr/>
    </dgm:pt>
    <dgm:pt modelId="{7CFC7340-17D3-43D6-B023-43ED7A871C9C}" type="pres">
      <dgm:prSet presAssocID="{262C04A6-8AA7-4CF6-B656-DCD869A395C2}" presName="rootComposite" presStyleCnt="0"/>
      <dgm:spPr/>
    </dgm:pt>
    <dgm:pt modelId="{2BC23B11-8F3B-457A-8641-07EC6DF42607}" type="pres">
      <dgm:prSet presAssocID="{262C04A6-8AA7-4CF6-B656-DCD869A395C2}" presName="rootText" presStyleLbl="node3" presStyleIdx="5" presStyleCnt="14" custScaleX="197647" custScaleY="140289" custLinFactNeighborX="-25937" custLinFactNeighborY="93268">
        <dgm:presLayoutVars>
          <dgm:chPref val="3"/>
        </dgm:presLayoutVars>
      </dgm:prSet>
      <dgm:spPr/>
    </dgm:pt>
    <dgm:pt modelId="{6A14A92F-DC0D-4EAE-BD43-227D9049430E}" type="pres">
      <dgm:prSet presAssocID="{262C04A6-8AA7-4CF6-B656-DCD869A395C2}" presName="rootConnector" presStyleLbl="node3" presStyleIdx="5" presStyleCnt="14"/>
      <dgm:spPr/>
    </dgm:pt>
    <dgm:pt modelId="{E7ED6C09-0C90-45D1-9766-993C614D4D70}" type="pres">
      <dgm:prSet presAssocID="{262C04A6-8AA7-4CF6-B656-DCD869A395C2}" presName="hierChild4" presStyleCnt="0"/>
      <dgm:spPr/>
    </dgm:pt>
    <dgm:pt modelId="{D02718BF-5298-44E6-BCB6-034C9969BEBF}" type="pres">
      <dgm:prSet presAssocID="{262C04A6-8AA7-4CF6-B656-DCD869A395C2}" presName="hierChild5" presStyleCnt="0"/>
      <dgm:spPr/>
    </dgm:pt>
    <dgm:pt modelId="{0CB5AD88-93C4-434D-8A8C-69E4C18D600A}" type="pres">
      <dgm:prSet presAssocID="{D16B4F7B-25C6-435F-96FA-0625F020FAC0}" presName="hierChild5" presStyleCnt="0"/>
      <dgm:spPr/>
    </dgm:pt>
    <dgm:pt modelId="{E38A0568-ED78-4ED9-939F-E22995239615}" type="pres">
      <dgm:prSet presAssocID="{23F3DF22-1F08-450D-8479-E23AB476B3DA}" presName="Name37" presStyleLbl="parChTrans1D2" presStyleIdx="3" presStyleCnt="6"/>
      <dgm:spPr/>
    </dgm:pt>
    <dgm:pt modelId="{84D455D9-F5B3-44A8-899D-EC4E1250E4E2}" type="pres">
      <dgm:prSet presAssocID="{2E6C3EFA-4DCF-434D-A538-B8B1F5D74B6B}" presName="hierRoot2" presStyleCnt="0">
        <dgm:presLayoutVars>
          <dgm:hierBranch val="init"/>
        </dgm:presLayoutVars>
      </dgm:prSet>
      <dgm:spPr/>
    </dgm:pt>
    <dgm:pt modelId="{DE2EE341-5B96-4AE4-99A9-562E20BB25BF}" type="pres">
      <dgm:prSet presAssocID="{2E6C3EFA-4DCF-434D-A538-B8B1F5D74B6B}" presName="rootComposite" presStyleCnt="0"/>
      <dgm:spPr/>
    </dgm:pt>
    <dgm:pt modelId="{F20A1481-FC9D-49B7-84D9-13B885D09799}" type="pres">
      <dgm:prSet presAssocID="{2E6C3EFA-4DCF-434D-A538-B8B1F5D74B6B}" presName="rootText" presStyleLbl="node2" presStyleIdx="3" presStyleCnt="6" custScaleX="191462" custScaleY="282878" custLinFactNeighborY="27362">
        <dgm:presLayoutVars>
          <dgm:chPref val="3"/>
        </dgm:presLayoutVars>
      </dgm:prSet>
      <dgm:spPr>
        <a:prstGeom prst="round2DiagRect">
          <a:avLst/>
        </a:prstGeom>
      </dgm:spPr>
    </dgm:pt>
    <dgm:pt modelId="{D928D733-5B32-482F-B07E-6FCA1B39A479}" type="pres">
      <dgm:prSet presAssocID="{2E6C3EFA-4DCF-434D-A538-B8B1F5D74B6B}" presName="rootConnector" presStyleLbl="node2" presStyleIdx="3" presStyleCnt="6"/>
      <dgm:spPr/>
    </dgm:pt>
    <dgm:pt modelId="{033AAF36-AFEC-4D67-B93C-0F87B73CE950}" type="pres">
      <dgm:prSet presAssocID="{2E6C3EFA-4DCF-434D-A538-B8B1F5D74B6B}" presName="hierChild4" presStyleCnt="0"/>
      <dgm:spPr/>
    </dgm:pt>
    <dgm:pt modelId="{C776E18E-3EEC-42D4-A1C3-032BE6661DC0}" type="pres">
      <dgm:prSet presAssocID="{C14357A1-75F1-4022-91EC-AD514FDAEEB2}" presName="Name37" presStyleLbl="parChTrans1D3" presStyleIdx="6" presStyleCnt="14"/>
      <dgm:spPr/>
    </dgm:pt>
    <dgm:pt modelId="{FF7B295D-904B-4150-AAAE-3D1DBA386546}" type="pres">
      <dgm:prSet presAssocID="{647E5F05-4485-4A7B-959B-F01DE19401D3}" presName="hierRoot2" presStyleCnt="0">
        <dgm:presLayoutVars>
          <dgm:hierBranch val="init"/>
        </dgm:presLayoutVars>
      </dgm:prSet>
      <dgm:spPr/>
    </dgm:pt>
    <dgm:pt modelId="{E4FC09E5-7834-4E1A-81B4-17883EE6E7AF}" type="pres">
      <dgm:prSet presAssocID="{647E5F05-4485-4A7B-959B-F01DE19401D3}" presName="rootComposite" presStyleCnt="0"/>
      <dgm:spPr/>
    </dgm:pt>
    <dgm:pt modelId="{54757342-B6FD-4533-993D-CC24E3670C1B}" type="pres">
      <dgm:prSet presAssocID="{647E5F05-4485-4A7B-959B-F01DE19401D3}" presName="rootText" presStyleLbl="node3" presStyleIdx="6" presStyleCnt="14" custScaleX="187130" custScaleY="172176" custLinFactY="40230" custLinFactNeighborX="-12033" custLinFactNeighborY="100000">
        <dgm:presLayoutVars>
          <dgm:chPref val="3"/>
        </dgm:presLayoutVars>
      </dgm:prSet>
      <dgm:spPr/>
    </dgm:pt>
    <dgm:pt modelId="{2F643D95-541E-4D70-83A6-AB895CD5F30D}" type="pres">
      <dgm:prSet presAssocID="{647E5F05-4485-4A7B-959B-F01DE19401D3}" presName="rootConnector" presStyleLbl="node3" presStyleIdx="6" presStyleCnt="14"/>
      <dgm:spPr/>
    </dgm:pt>
    <dgm:pt modelId="{E3F9C494-4F11-409E-B24A-AC2A40F2918D}" type="pres">
      <dgm:prSet presAssocID="{647E5F05-4485-4A7B-959B-F01DE19401D3}" presName="hierChild4" presStyleCnt="0"/>
      <dgm:spPr/>
    </dgm:pt>
    <dgm:pt modelId="{33934165-9C8F-460C-AC83-A4F1A76A377D}" type="pres">
      <dgm:prSet presAssocID="{647E5F05-4485-4A7B-959B-F01DE19401D3}" presName="hierChild5" presStyleCnt="0"/>
      <dgm:spPr/>
    </dgm:pt>
    <dgm:pt modelId="{2301951A-F090-460B-B04D-9E2449AE0001}" type="pres">
      <dgm:prSet presAssocID="{32AD0F6E-A653-447D-BAAD-8F1C5C322511}" presName="Name37" presStyleLbl="parChTrans1D3" presStyleIdx="7" presStyleCnt="14"/>
      <dgm:spPr/>
    </dgm:pt>
    <dgm:pt modelId="{B929534B-9C3B-4D94-9F5A-50D6F8BE405D}" type="pres">
      <dgm:prSet presAssocID="{3C260D49-EB4F-4285-8BCD-F0C5F5F83E49}" presName="hierRoot2" presStyleCnt="0">
        <dgm:presLayoutVars>
          <dgm:hierBranch val="init"/>
        </dgm:presLayoutVars>
      </dgm:prSet>
      <dgm:spPr/>
    </dgm:pt>
    <dgm:pt modelId="{85A1E1EF-E3A6-455C-A34F-94B6077B61BF}" type="pres">
      <dgm:prSet presAssocID="{3C260D49-EB4F-4285-8BCD-F0C5F5F83E49}" presName="rootComposite" presStyleCnt="0"/>
      <dgm:spPr/>
    </dgm:pt>
    <dgm:pt modelId="{6644804F-82E0-4C0B-AF54-26BB9DC6AC7E}" type="pres">
      <dgm:prSet presAssocID="{3C260D49-EB4F-4285-8BCD-F0C5F5F83E49}" presName="rootText" presStyleLbl="node3" presStyleIdx="7" presStyleCnt="14" custScaleX="172359" custLinFactY="73000" custLinFactNeighborX="-16465" custLinFactNeighborY="100000">
        <dgm:presLayoutVars>
          <dgm:chPref val="3"/>
        </dgm:presLayoutVars>
      </dgm:prSet>
      <dgm:spPr/>
    </dgm:pt>
    <dgm:pt modelId="{7773FA21-CED1-4E1C-A960-F11418F608C8}" type="pres">
      <dgm:prSet presAssocID="{3C260D49-EB4F-4285-8BCD-F0C5F5F83E49}" presName="rootConnector" presStyleLbl="node3" presStyleIdx="7" presStyleCnt="14"/>
      <dgm:spPr/>
    </dgm:pt>
    <dgm:pt modelId="{FFBCCF27-AF84-43BF-89DD-193F2D55F533}" type="pres">
      <dgm:prSet presAssocID="{3C260D49-EB4F-4285-8BCD-F0C5F5F83E49}" presName="hierChild4" presStyleCnt="0"/>
      <dgm:spPr/>
    </dgm:pt>
    <dgm:pt modelId="{8FB5BA11-B798-4482-A564-61154FA054ED}" type="pres">
      <dgm:prSet presAssocID="{3C260D49-EB4F-4285-8BCD-F0C5F5F83E49}" presName="hierChild5" presStyleCnt="0"/>
      <dgm:spPr/>
    </dgm:pt>
    <dgm:pt modelId="{88658A9B-9160-4701-BD86-7511366F2689}" type="pres">
      <dgm:prSet presAssocID="{2E6C3EFA-4DCF-434D-A538-B8B1F5D74B6B}" presName="hierChild5" presStyleCnt="0"/>
      <dgm:spPr/>
    </dgm:pt>
    <dgm:pt modelId="{25C7D103-80DA-457C-B0F2-0D7D2C4490F5}" type="pres">
      <dgm:prSet presAssocID="{7B3EDB44-3705-445A-8CA7-FC3843204EF6}" presName="Name37" presStyleLbl="parChTrans1D2" presStyleIdx="4" presStyleCnt="6"/>
      <dgm:spPr/>
    </dgm:pt>
    <dgm:pt modelId="{02CAE1C8-1323-450D-855E-A6271965E0D9}" type="pres">
      <dgm:prSet presAssocID="{7105604C-93AF-4867-856A-5E612A6F6B96}" presName="hierRoot2" presStyleCnt="0">
        <dgm:presLayoutVars>
          <dgm:hierBranch val="init"/>
        </dgm:presLayoutVars>
      </dgm:prSet>
      <dgm:spPr/>
    </dgm:pt>
    <dgm:pt modelId="{2F14EE28-D648-4287-BA0A-9261EE0DA0B9}" type="pres">
      <dgm:prSet presAssocID="{7105604C-93AF-4867-856A-5E612A6F6B96}" presName="rootComposite" presStyleCnt="0"/>
      <dgm:spPr/>
    </dgm:pt>
    <dgm:pt modelId="{C4E649D4-3C12-4F86-ABB5-63F3CA4E44F3}" type="pres">
      <dgm:prSet presAssocID="{7105604C-93AF-4867-856A-5E612A6F6B96}" presName="rootText" presStyleLbl="node2" presStyleIdx="4" presStyleCnt="6" custScaleX="221753" custScaleY="287724">
        <dgm:presLayoutVars>
          <dgm:chPref val="3"/>
        </dgm:presLayoutVars>
      </dgm:prSet>
      <dgm:spPr>
        <a:prstGeom prst="round2DiagRect">
          <a:avLst/>
        </a:prstGeom>
      </dgm:spPr>
    </dgm:pt>
    <dgm:pt modelId="{ABC8F49B-BFEA-4121-9E18-70CD51B680AC}" type="pres">
      <dgm:prSet presAssocID="{7105604C-93AF-4867-856A-5E612A6F6B96}" presName="rootConnector" presStyleLbl="node2" presStyleIdx="4" presStyleCnt="6"/>
      <dgm:spPr/>
    </dgm:pt>
    <dgm:pt modelId="{1D967DFE-4FFF-446F-BBF1-95F6D70F2469}" type="pres">
      <dgm:prSet presAssocID="{7105604C-93AF-4867-856A-5E612A6F6B96}" presName="hierChild4" presStyleCnt="0"/>
      <dgm:spPr/>
    </dgm:pt>
    <dgm:pt modelId="{0AED646A-2459-4593-92C2-4CA82EB3EE2F}" type="pres">
      <dgm:prSet presAssocID="{9C54388A-8BA0-48B1-B0AB-769A36A8AC05}" presName="Name37" presStyleLbl="parChTrans1D3" presStyleIdx="8" presStyleCnt="14"/>
      <dgm:spPr/>
    </dgm:pt>
    <dgm:pt modelId="{07AD0C85-6E7E-4144-9499-65439B26E96D}" type="pres">
      <dgm:prSet presAssocID="{64C78A93-0983-44D0-AF5A-216DB2C6E9DA}" presName="hierRoot2" presStyleCnt="0">
        <dgm:presLayoutVars>
          <dgm:hierBranch val="init"/>
        </dgm:presLayoutVars>
      </dgm:prSet>
      <dgm:spPr/>
    </dgm:pt>
    <dgm:pt modelId="{343D7E1C-074E-47F6-AED1-9ACACCD7E233}" type="pres">
      <dgm:prSet presAssocID="{64C78A93-0983-44D0-AF5A-216DB2C6E9DA}" presName="rootComposite" presStyleCnt="0"/>
      <dgm:spPr/>
    </dgm:pt>
    <dgm:pt modelId="{5ADC9BA7-E854-40A7-8927-A295F34793AA}" type="pres">
      <dgm:prSet presAssocID="{64C78A93-0983-44D0-AF5A-216DB2C6E9DA}" presName="rootText" presStyleLbl="node3" presStyleIdx="8" presStyleCnt="14" custScaleX="187984" custScaleY="176989" custLinFactY="100000" custLinFactNeighborX="-903" custLinFactNeighborY="113323">
        <dgm:presLayoutVars>
          <dgm:chPref val="3"/>
        </dgm:presLayoutVars>
      </dgm:prSet>
      <dgm:spPr/>
    </dgm:pt>
    <dgm:pt modelId="{4920EC7D-CBF8-4398-8113-CBC9439BDDBE}" type="pres">
      <dgm:prSet presAssocID="{64C78A93-0983-44D0-AF5A-216DB2C6E9DA}" presName="rootConnector" presStyleLbl="node3" presStyleIdx="8" presStyleCnt="14"/>
      <dgm:spPr/>
    </dgm:pt>
    <dgm:pt modelId="{D6826271-F3EA-4176-9D41-0B7A5583B002}" type="pres">
      <dgm:prSet presAssocID="{64C78A93-0983-44D0-AF5A-216DB2C6E9DA}" presName="hierChild4" presStyleCnt="0"/>
      <dgm:spPr/>
    </dgm:pt>
    <dgm:pt modelId="{DB1D93C5-9454-45A3-BDCB-25EE3AB98262}" type="pres">
      <dgm:prSet presAssocID="{64C78A93-0983-44D0-AF5A-216DB2C6E9DA}" presName="hierChild5" presStyleCnt="0"/>
      <dgm:spPr/>
    </dgm:pt>
    <dgm:pt modelId="{DA4DB179-16AB-49C7-BE98-5B41F9349E5E}" type="pres">
      <dgm:prSet presAssocID="{94782D2A-CA56-4A33-B0A4-8CBB72BD0E12}" presName="Name37" presStyleLbl="parChTrans1D3" presStyleIdx="9" presStyleCnt="14"/>
      <dgm:spPr/>
    </dgm:pt>
    <dgm:pt modelId="{B1F17B9E-CEB7-4E6D-8A95-A05A1274735B}" type="pres">
      <dgm:prSet presAssocID="{531D4CED-6418-45EE-8D9E-5556439C7A96}" presName="hierRoot2" presStyleCnt="0">
        <dgm:presLayoutVars>
          <dgm:hierBranch val="init"/>
        </dgm:presLayoutVars>
      </dgm:prSet>
      <dgm:spPr/>
    </dgm:pt>
    <dgm:pt modelId="{463AA2AD-82F3-4747-941D-85F386B28070}" type="pres">
      <dgm:prSet presAssocID="{531D4CED-6418-45EE-8D9E-5556439C7A96}" presName="rootComposite" presStyleCnt="0"/>
      <dgm:spPr/>
    </dgm:pt>
    <dgm:pt modelId="{0C93F6F9-E0E8-47B2-84B0-571DF444F336}" type="pres">
      <dgm:prSet presAssocID="{531D4CED-6418-45EE-8D9E-5556439C7A96}" presName="rootText" presStyleLbl="node3" presStyleIdx="9" presStyleCnt="14" custScaleX="217637" custScaleY="188446" custLinFactY="148271" custLinFactNeighborX="-16606" custLinFactNeighborY="200000">
        <dgm:presLayoutVars>
          <dgm:chPref val="3"/>
        </dgm:presLayoutVars>
      </dgm:prSet>
      <dgm:spPr/>
    </dgm:pt>
    <dgm:pt modelId="{3346BEB1-4CB8-4D9A-B897-2FCCC1678BF0}" type="pres">
      <dgm:prSet presAssocID="{531D4CED-6418-45EE-8D9E-5556439C7A96}" presName="rootConnector" presStyleLbl="node3" presStyleIdx="9" presStyleCnt="14"/>
      <dgm:spPr/>
    </dgm:pt>
    <dgm:pt modelId="{02BC1EE2-238F-49E3-BF31-6C979D4161E2}" type="pres">
      <dgm:prSet presAssocID="{531D4CED-6418-45EE-8D9E-5556439C7A96}" presName="hierChild4" presStyleCnt="0"/>
      <dgm:spPr/>
    </dgm:pt>
    <dgm:pt modelId="{35ED4F14-FB9D-4C4C-B3F2-F7C12A4FE4D9}" type="pres">
      <dgm:prSet presAssocID="{531D4CED-6418-45EE-8D9E-5556439C7A96}" presName="hierChild5" presStyleCnt="0"/>
      <dgm:spPr/>
    </dgm:pt>
    <dgm:pt modelId="{225779C6-6939-43AB-BC35-FC84412B705A}" type="pres">
      <dgm:prSet presAssocID="{7105604C-93AF-4867-856A-5E612A6F6B96}" presName="hierChild5" presStyleCnt="0"/>
      <dgm:spPr/>
    </dgm:pt>
    <dgm:pt modelId="{77F71355-B191-4D1E-A6C3-B609C201304F}" type="pres">
      <dgm:prSet presAssocID="{7FD8EC60-5F18-4DB2-94AB-8CE31A24FCA1}" presName="Name37" presStyleLbl="parChTrans1D2" presStyleIdx="5" presStyleCnt="6"/>
      <dgm:spPr/>
    </dgm:pt>
    <dgm:pt modelId="{80EE856B-B148-4230-9CE7-F481EAD2245E}" type="pres">
      <dgm:prSet presAssocID="{8025E9A5-251D-4974-BCFF-E90774DD41E5}" presName="hierRoot2" presStyleCnt="0">
        <dgm:presLayoutVars>
          <dgm:hierBranch val="init"/>
        </dgm:presLayoutVars>
      </dgm:prSet>
      <dgm:spPr/>
    </dgm:pt>
    <dgm:pt modelId="{699EE274-E563-4227-A607-4417A3079C98}" type="pres">
      <dgm:prSet presAssocID="{8025E9A5-251D-4974-BCFF-E90774DD41E5}" presName="rootComposite" presStyleCnt="0"/>
      <dgm:spPr/>
    </dgm:pt>
    <dgm:pt modelId="{6897FC91-65A3-49C4-BD2A-29EC3B0ED250}" type="pres">
      <dgm:prSet presAssocID="{8025E9A5-251D-4974-BCFF-E90774DD41E5}" presName="rootText" presStyleLbl="node2" presStyleIdx="5" presStyleCnt="6" custScaleX="206455" custScaleY="336200" custLinFactNeighborX="36" custLinFactNeighborY="-44542">
        <dgm:presLayoutVars>
          <dgm:chPref val="3"/>
        </dgm:presLayoutVars>
      </dgm:prSet>
      <dgm:spPr>
        <a:prstGeom prst="round2DiagRect">
          <a:avLst/>
        </a:prstGeom>
      </dgm:spPr>
    </dgm:pt>
    <dgm:pt modelId="{86F86AD2-82AE-437B-A0FC-75081B433D9F}" type="pres">
      <dgm:prSet presAssocID="{8025E9A5-251D-4974-BCFF-E90774DD41E5}" presName="rootConnector" presStyleLbl="node2" presStyleIdx="5" presStyleCnt="6"/>
      <dgm:spPr/>
    </dgm:pt>
    <dgm:pt modelId="{F198D453-2C60-4996-9952-51929358D4EA}" type="pres">
      <dgm:prSet presAssocID="{8025E9A5-251D-4974-BCFF-E90774DD41E5}" presName="hierChild4" presStyleCnt="0"/>
      <dgm:spPr/>
    </dgm:pt>
    <dgm:pt modelId="{0FE32C4C-6B8F-4318-8DDF-AE91F0A39F0D}" type="pres">
      <dgm:prSet presAssocID="{0AE49F18-BFF5-495F-965E-F2025C50751D}" presName="Name37" presStyleLbl="parChTrans1D3" presStyleIdx="10" presStyleCnt="14"/>
      <dgm:spPr/>
    </dgm:pt>
    <dgm:pt modelId="{02FD9410-B382-450E-8D82-F7B12EFA0004}" type="pres">
      <dgm:prSet presAssocID="{A7FE04A5-3EAB-4EB3-93A6-A57B20A64E9C}" presName="hierRoot2" presStyleCnt="0">
        <dgm:presLayoutVars>
          <dgm:hierBranch val="init"/>
        </dgm:presLayoutVars>
      </dgm:prSet>
      <dgm:spPr/>
    </dgm:pt>
    <dgm:pt modelId="{424B5931-3688-44BB-8231-A12CA781B259}" type="pres">
      <dgm:prSet presAssocID="{A7FE04A5-3EAB-4EB3-93A6-A57B20A64E9C}" presName="rootComposite" presStyleCnt="0"/>
      <dgm:spPr/>
    </dgm:pt>
    <dgm:pt modelId="{6BD1928C-9D9A-445D-A408-A7E5522B55A7}" type="pres">
      <dgm:prSet presAssocID="{A7FE04A5-3EAB-4EB3-93A6-A57B20A64E9C}" presName="rootText" presStyleLbl="node3" presStyleIdx="10" presStyleCnt="14" custScaleX="146383" custLinFactNeighborY="15855">
        <dgm:presLayoutVars>
          <dgm:chPref val="3"/>
        </dgm:presLayoutVars>
      </dgm:prSet>
      <dgm:spPr/>
    </dgm:pt>
    <dgm:pt modelId="{187DD2C2-0553-435B-AE1A-960CEE567289}" type="pres">
      <dgm:prSet presAssocID="{A7FE04A5-3EAB-4EB3-93A6-A57B20A64E9C}" presName="rootConnector" presStyleLbl="node3" presStyleIdx="10" presStyleCnt="14"/>
      <dgm:spPr/>
    </dgm:pt>
    <dgm:pt modelId="{CE376512-E805-4E46-AEC7-1207D0C961B3}" type="pres">
      <dgm:prSet presAssocID="{A7FE04A5-3EAB-4EB3-93A6-A57B20A64E9C}" presName="hierChild4" presStyleCnt="0"/>
      <dgm:spPr/>
    </dgm:pt>
    <dgm:pt modelId="{5ACF53F6-FD59-49E7-BBE1-E7BBC32C97D6}" type="pres">
      <dgm:prSet presAssocID="{A7FE04A5-3EAB-4EB3-93A6-A57B20A64E9C}" presName="hierChild5" presStyleCnt="0"/>
      <dgm:spPr/>
    </dgm:pt>
    <dgm:pt modelId="{8A5B3DEB-7E73-4C96-AFE7-9D2991126409}" type="pres">
      <dgm:prSet presAssocID="{03439E59-16EF-42F6-BD91-D5E7AC0432D5}" presName="Name37" presStyleLbl="parChTrans1D3" presStyleIdx="11" presStyleCnt="14"/>
      <dgm:spPr/>
    </dgm:pt>
    <dgm:pt modelId="{8D36FD2A-7D2F-494A-B1C0-46F3CC7E19CC}" type="pres">
      <dgm:prSet presAssocID="{6C82347A-7C6B-48B0-9667-EF2710CB638B}" presName="hierRoot2" presStyleCnt="0">
        <dgm:presLayoutVars>
          <dgm:hierBranch val="init"/>
        </dgm:presLayoutVars>
      </dgm:prSet>
      <dgm:spPr/>
    </dgm:pt>
    <dgm:pt modelId="{40C3977B-DB65-4DF3-87BD-FE7F999009A2}" type="pres">
      <dgm:prSet presAssocID="{6C82347A-7C6B-48B0-9667-EF2710CB638B}" presName="rootComposite" presStyleCnt="0"/>
      <dgm:spPr/>
    </dgm:pt>
    <dgm:pt modelId="{A68B7E76-EEC8-4B92-9F2A-6326D49DC461}" type="pres">
      <dgm:prSet presAssocID="{6C82347A-7C6B-48B0-9667-EF2710CB638B}" presName="rootText" presStyleLbl="node3" presStyleIdx="11" presStyleCnt="14" custScaleX="147828" custLinFactNeighborX="1113" custLinFactNeighborY="-808">
        <dgm:presLayoutVars>
          <dgm:chPref val="3"/>
        </dgm:presLayoutVars>
      </dgm:prSet>
      <dgm:spPr/>
    </dgm:pt>
    <dgm:pt modelId="{529EDBF1-1B2D-4297-BB12-6B96BFE88D6D}" type="pres">
      <dgm:prSet presAssocID="{6C82347A-7C6B-48B0-9667-EF2710CB638B}" presName="rootConnector" presStyleLbl="node3" presStyleIdx="11" presStyleCnt="14"/>
      <dgm:spPr/>
    </dgm:pt>
    <dgm:pt modelId="{F47CDCF4-8273-4D08-BAEE-96569F45E800}" type="pres">
      <dgm:prSet presAssocID="{6C82347A-7C6B-48B0-9667-EF2710CB638B}" presName="hierChild4" presStyleCnt="0"/>
      <dgm:spPr/>
    </dgm:pt>
    <dgm:pt modelId="{7FFFC0AD-FA0A-4128-858D-2725E4E00444}" type="pres">
      <dgm:prSet presAssocID="{6C82347A-7C6B-48B0-9667-EF2710CB638B}" presName="hierChild5" presStyleCnt="0"/>
      <dgm:spPr/>
    </dgm:pt>
    <dgm:pt modelId="{1F0791A8-1DC3-496E-B10D-FD6127A986BC}" type="pres">
      <dgm:prSet presAssocID="{F7AA9125-B912-4C5A-8A02-B60443FB879F}" presName="Name37" presStyleLbl="parChTrans1D3" presStyleIdx="12" presStyleCnt="14"/>
      <dgm:spPr/>
    </dgm:pt>
    <dgm:pt modelId="{AF92EE99-BC0B-4C2C-B751-E25AA8F650D8}" type="pres">
      <dgm:prSet presAssocID="{35801204-A982-4663-B056-4669075018CB}" presName="hierRoot2" presStyleCnt="0">
        <dgm:presLayoutVars>
          <dgm:hierBranch val="init"/>
        </dgm:presLayoutVars>
      </dgm:prSet>
      <dgm:spPr/>
    </dgm:pt>
    <dgm:pt modelId="{2FC7971C-9595-4884-8C14-CCE4BB39490B}" type="pres">
      <dgm:prSet presAssocID="{35801204-A982-4663-B056-4669075018CB}" presName="rootComposite" presStyleCnt="0"/>
      <dgm:spPr/>
    </dgm:pt>
    <dgm:pt modelId="{7779AB4B-B4E7-40E6-A97D-DB6F2DC18CDC}" type="pres">
      <dgm:prSet presAssocID="{35801204-A982-4663-B056-4669075018CB}" presName="rootText" presStyleLbl="node3" presStyleIdx="12" presStyleCnt="14" custScaleX="183967" custLinFactNeighborX="-7745" custLinFactNeighborY="55706">
        <dgm:presLayoutVars>
          <dgm:chPref val="3"/>
        </dgm:presLayoutVars>
      </dgm:prSet>
      <dgm:spPr/>
    </dgm:pt>
    <dgm:pt modelId="{681C2766-EF95-427A-BEC1-B60A6B429E67}" type="pres">
      <dgm:prSet presAssocID="{35801204-A982-4663-B056-4669075018CB}" presName="rootConnector" presStyleLbl="node3" presStyleIdx="12" presStyleCnt="14"/>
      <dgm:spPr/>
    </dgm:pt>
    <dgm:pt modelId="{C834BBDA-AF68-449B-95E3-E77BF4D80AA3}" type="pres">
      <dgm:prSet presAssocID="{35801204-A982-4663-B056-4669075018CB}" presName="hierChild4" presStyleCnt="0"/>
      <dgm:spPr/>
    </dgm:pt>
    <dgm:pt modelId="{2D1051C3-EE58-4887-96A3-791FDC57155D}" type="pres">
      <dgm:prSet presAssocID="{35801204-A982-4663-B056-4669075018CB}" presName="hierChild5" presStyleCnt="0"/>
      <dgm:spPr/>
    </dgm:pt>
    <dgm:pt modelId="{AD4EE040-FD1C-49E9-B831-AC3F0F9DC631}" type="pres">
      <dgm:prSet presAssocID="{9B899E87-0648-4332-9D1D-F5BB253D5946}" presName="Name37" presStyleLbl="parChTrans1D3" presStyleIdx="13" presStyleCnt="14"/>
      <dgm:spPr/>
    </dgm:pt>
    <dgm:pt modelId="{4E4FD27C-D2AA-4837-97AB-02D61EDBCC50}" type="pres">
      <dgm:prSet presAssocID="{3EFC8E0F-AFBD-4F54-9D9C-74B9413BE50A}" presName="hierRoot2" presStyleCnt="0">
        <dgm:presLayoutVars>
          <dgm:hierBranch val="init"/>
        </dgm:presLayoutVars>
      </dgm:prSet>
      <dgm:spPr/>
    </dgm:pt>
    <dgm:pt modelId="{02226422-AC92-4F54-9084-ABF22740A3B4}" type="pres">
      <dgm:prSet presAssocID="{3EFC8E0F-AFBD-4F54-9D9C-74B9413BE50A}" presName="rootComposite" presStyleCnt="0"/>
      <dgm:spPr/>
    </dgm:pt>
    <dgm:pt modelId="{6115626C-18C9-4B8A-923D-F7150ABB052F}" type="pres">
      <dgm:prSet presAssocID="{3EFC8E0F-AFBD-4F54-9D9C-74B9413BE50A}" presName="rootText" presStyleLbl="node3" presStyleIdx="13" presStyleCnt="14" custScaleX="234900" custScaleY="138093" custLinFactY="53710" custLinFactNeighborX="-14263" custLinFactNeighborY="100000">
        <dgm:presLayoutVars>
          <dgm:chPref val="3"/>
        </dgm:presLayoutVars>
      </dgm:prSet>
      <dgm:spPr/>
    </dgm:pt>
    <dgm:pt modelId="{E4566653-AD42-4261-BBA2-D4BE42AA71B4}" type="pres">
      <dgm:prSet presAssocID="{3EFC8E0F-AFBD-4F54-9D9C-74B9413BE50A}" presName="rootConnector" presStyleLbl="node3" presStyleIdx="13" presStyleCnt="14"/>
      <dgm:spPr/>
    </dgm:pt>
    <dgm:pt modelId="{A0E2EAE2-7ABA-4AF7-B53A-620D893EECEC}" type="pres">
      <dgm:prSet presAssocID="{3EFC8E0F-AFBD-4F54-9D9C-74B9413BE50A}" presName="hierChild4" presStyleCnt="0"/>
      <dgm:spPr/>
    </dgm:pt>
    <dgm:pt modelId="{6AE37305-43D0-471E-B18B-E523C8E29A92}" type="pres">
      <dgm:prSet presAssocID="{3EFC8E0F-AFBD-4F54-9D9C-74B9413BE50A}" presName="hierChild5" presStyleCnt="0"/>
      <dgm:spPr/>
    </dgm:pt>
    <dgm:pt modelId="{67C1D089-3427-4FCB-B68B-94AA42CD26D3}" type="pres">
      <dgm:prSet presAssocID="{8025E9A5-251D-4974-BCFF-E90774DD41E5}" presName="hierChild5" presStyleCnt="0"/>
      <dgm:spPr/>
    </dgm:pt>
    <dgm:pt modelId="{5B55F02E-EFFA-4722-9100-7E139BE39B21}" type="pres">
      <dgm:prSet presAssocID="{DAF21AA1-D86D-497A-A14C-6BFCC026E47B}" presName="hierChild3" presStyleCnt="0"/>
      <dgm:spPr/>
    </dgm:pt>
  </dgm:ptLst>
  <dgm:cxnLst>
    <dgm:cxn modelId="{EA44C300-082D-463F-92AE-E69CF5EA4298}" type="presOf" srcId="{7B3EDB44-3705-445A-8CA7-FC3843204EF6}" destId="{25C7D103-80DA-457C-B0F2-0D7D2C4490F5}" srcOrd="0" destOrd="0" presId="urn:microsoft.com/office/officeart/2005/8/layout/orgChart1"/>
    <dgm:cxn modelId="{204A0E02-ADFC-4C3D-891B-8C87631EF61F}" srcId="{DAF21AA1-D86D-497A-A14C-6BFCC026E47B}" destId="{8025E9A5-251D-4974-BCFF-E90774DD41E5}" srcOrd="5" destOrd="0" parTransId="{7FD8EC60-5F18-4DB2-94AB-8CE31A24FCA1}" sibTransId="{E185725C-D6D6-4550-8480-4B9757391F9F}"/>
    <dgm:cxn modelId="{6B7B400B-94D7-4A0F-904E-3FB85EA456B0}" type="presOf" srcId="{35801204-A982-4663-B056-4669075018CB}" destId="{681C2766-EF95-427A-BEC1-B60A6B429E67}" srcOrd="1" destOrd="0" presId="urn:microsoft.com/office/officeart/2005/8/layout/orgChart1"/>
    <dgm:cxn modelId="{61D6980D-C8C4-446F-AE8A-78426E92A466}" type="presOf" srcId="{647E5F05-4485-4A7B-959B-F01DE19401D3}" destId="{2F643D95-541E-4D70-83A6-AB895CD5F30D}" srcOrd="1" destOrd="0" presId="urn:microsoft.com/office/officeart/2005/8/layout/orgChart1"/>
    <dgm:cxn modelId="{A77BC70D-1B13-407F-9C1F-FA3DE0DD5314}" type="presOf" srcId="{6C82347A-7C6B-48B0-9667-EF2710CB638B}" destId="{529EDBF1-1B2D-4297-BB12-6B96BFE88D6D}" srcOrd="1" destOrd="0" presId="urn:microsoft.com/office/officeart/2005/8/layout/orgChart1"/>
    <dgm:cxn modelId="{5926D30D-A3FE-4974-B515-F766972E8558}" type="presOf" srcId="{D6BC2CD2-882A-4497-81FE-320322F4097E}" destId="{52FFC22F-ACD7-4637-AAE0-DE2117D770E1}" srcOrd="0" destOrd="0" presId="urn:microsoft.com/office/officeart/2005/8/layout/orgChart1"/>
    <dgm:cxn modelId="{0289850E-5833-419B-8DB4-4173B20228CE}" type="presOf" srcId="{BAA7B4C0-2A6C-4881-8BDB-A9FAA6B0A9D9}" destId="{A01F5788-9F1C-4383-8A0C-C2081F713002}" srcOrd="0" destOrd="0" presId="urn:microsoft.com/office/officeart/2005/8/layout/orgChart1"/>
    <dgm:cxn modelId="{4C6B8617-E4FE-43D5-A71B-37238886E49A}" type="presOf" srcId="{A7FE04A5-3EAB-4EB3-93A6-A57B20A64E9C}" destId="{187DD2C2-0553-435B-AE1A-960CEE567289}" srcOrd="1" destOrd="0" presId="urn:microsoft.com/office/officeart/2005/8/layout/orgChart1"/>
    <dgm:cxn modelId="{6A5C2E1C-8E3D-423F-8A31-124281239AF3}" type="presOf" srcId="{64C78A93-0983-44D0-AF5A-216DB2C6E9DA}" destId="{4920EC7D-CBF8-4398-8113-CBC9439BDDBE}" srcOrd="1" destOrd="0" presId="urn:microsoft.com/office/officeart/2005/8/layout/orgChart1"/>
    <dgm:cxn modelId="{A4C57C1F-D320-4FEB-B94A-694771CAAC30}" type="presOf" srcId="{BAA7B4C0-2A6C-4881-8BDB-A9FAA6B0A9D9}" destId="{66C6D4BF-9008-493D-845F-1B02292F750B}" srcOrd="1" destOrd="0" presId="urn:microsoft.com/office/officeart/2005/8/layout/orgChart1"/>
    <dgm:cxn modelId="{F022951F-5CE5-4440-AC34-D6207ACA523E}" type="presOf" srcId="{7105604C-93AF-4867-856A-5E612A6F6B96}" destId="{C4E649D4-3C12-4F86-ABB5-63F3CA4E44F3}" srcOrd="0" destOrd="0" presId="urn:microsoft.com/office/officeart/2005/8/layout/orgChart1"/>
    <dgm:cxn modelId="{BE529D2B-E010-4F08-8137-E760AEB4FFC6}" srcId="{D16B4F7B-25C6-435F-96FA-0625F020FAC0}" destId="{AB6A5475-2155-4496-A2F7-C523FB00D1DF}" srcOrd="0" destOrd="0" parTransId="{6879F519-0B07-41A1-881A-921CBE83E08B}" sibTransId="{514B156D-9EFA-450D-80F1-61B0C5520F86}"/>
    <dgm:cxn modelId="{2551AE2E-99FB-485E-8BDD-3DC8FE3A5EE1}" type="presOf" srcId="{D16B4F7B-25C6-435F-96FA-0625F020FAC0}" destId="{B34CD677-A0BA-440C-8B4A-8CDAEAA04881}" srcOrd="1" destOrd="0" presId="urn:microsoft.com/office/officeart/2005/8/layout/orgChart1"/>
    <dgm:cxn modelId="{DC8D7630-DBB5-413D-9415-C7B61C60BB10}" type="presOf" srcId="{D6BC2CD2-882A-4497-81FE-320322F4097E}" destId="{096F1DD2-2CE3-4CD8-9280-154EC9EEFEF5}" srcOrd="1" destOrd="0" presId="urn:microsoft.com/office/officeart/2005/8/layout/orgChart1"/>
    <dgm:cxn modelId="{E62C0D31-D244-44B0-9443-9D877532B583}" type="presOf" srcId="{64C78A93-0983-44D0-AF5A-216DB2C6E9DA}" destId="{5ADC9BA7-E854-40A7-8927-A295F34793AA}" srcOrd="0" destOrd="0" presId="urn:microsoft.com/office/officeart/2005/8/layout/orgChart1"/>
    <dgm:cxn modelId="{23381B31-D848-45B6-9AE0-425E59113DFA}" type="presOf" srcId="{F7AA9125-B912-4C5A-8A02-B60443FB879F}" destId="{1F0791A8-1DC3-496E-B10D-FD6127A986BC}" srcOrd="0" destOrd="0" presId="urn:microsoft.com/office/officeart/2005/8/layout/orgChart1"/>
    <dgm:cxn modelId="{934CE235-9AEB-477E-9E0F-D15B6FE976B5}" srcId="{8025E9A5-251D-4974-BCFF-E90774DD41E5}" destId="{6C82347A-7C6B-48B0-9667-EF2710CB638B}" srcOrd="1" destOrd="0" parTransId="{03439E59-16EF-42F6-BD91-D5E7AC0432D5}" sibTransId="{53D47157-3D8A-494F-8B20-8AA276E86722}"/>
    <dgm:cxn modelId="{B7CE1D3A-34C0-4B81-AF1C-0231027FCE60}" type="presOf" srcId="{52B6E2FF-E703-4AAF-86F3-337A0037BF82}" destId="{BC505F36-3B8A-4C62-B0C1-6D79FB4AE4C1}" srcOrd="0" destOrd="0" presId="urn:microsoft.com/office/officeart/2005/8/layout/orgChart1"/>
    <dgm:cxn modelId="{ECF94A3A-7532-4C67-B262-188E3FBA5C95}" type="presOf" srcId="{52CA61F9-D176-467A-BC8F-79F17D284E67}" destId="{4B434AAB-515C-44CC-8CA2-2D813307FA2B}" srcOrd="0" destOrd="0" presId="urn:microsoft.com/office/officeart/2005/8/layout/orgChart1"/>
    <dgm:cxn modelId="{1FBE9A3B-0AC4-4700-942C-485954E2295E}" type="presOf" srcId="{3C260D49-EB4F-4285-8BCD-F0C5F5F83E49}" destId="{7773FA21-CED1-4E1C-A960-F11418F608C8}" srcOrd="1" destOrd="0" presId="urn:microsoft.com/office/officeart/2005/8/layout/orgChart1"/>
    <dgm:cxn modelId="{79EAF33D-D11B-4D34-8278-82506DFAF360}" type="presOf" srcId="{90C6FACD-AC36-4B97-8D63-533320FD2CAD}" destId="{CDDBFBD2-A577-482A-8A9F-A755EBBA9278}" srcOrd="1" destOrd="0" presId="urn:microsoft.com/office/officeart/2005/8/layout/orgChart1"/>
    <dgm:cxn modelId="{E0344F3E-202C-464B-84BC-14443D579E3B}" type="presOf" srcId="{531D4CED-6418-45EE-8D9E-5556439C7A96}" destId="{3346BEB1-4CB8-4D9A-B897-2FCCC1678BF0}" srcOrd="1" destOrd="0" presId="urn:microsoft.com/office/officeart/2005/8/layout/orgChart1"/>
    <dgm:cxn modelId="{79484E3F-A09B-478B-9D02-217BC0009D18}" srcId="{52B6E2FF-E703-4AAF-86F3-337A0037BF82}" destId="{DAF21AA1-D86D-497A-A14C-6BFCC026E47B}" srcOrd="0" destOrd="0" parTransId="{E808BFF0-93FE-4F14-AB74-D64A7C7A3DBA}" sibTransId="{56165504-79A1-4FBB-A6DC-A1BF9C9A7DE5}"/>
    <dgm:cxn modelId="{4F2D635D-B0AD-4599-A295-198AC017AAE4}" type="presOf" srcId="{6B9CB9CA-A0A1-457B-98F6-58961E938F2B}" destId="{ED1EF79B-9289-4230-873A-EF9AC2588111}" srcOrd="0" destOrd="0" presId="urn:microsoft.com/office/officeart/2005/8/layout/orgChart1"/>
    <dgm:cxn modelId="{E4C79F5D-BA4C-45EE-9C9B-D0B88B7BC9B7}" srcId="{2E6C3EFA-4DCF-434D-A538-B8B1F5D74B6B}" destId="{647E5F05-4485-4A7B-959B-F01DE19401D3}" srcOrd="0" destOrd="0" parTransId="{C14357A1-75F1-4022-91EC-AD514FDAEEB2}" sibTransId="{05F75A38-F476-4115-9E3D-18CE0CB309E3}"/>
    <dgm:cxn modelId="{FA5FFF5D-CC09-4860-94DC-37386D64D24D}" type="presOf" srcId="{E0971651-CBA3-42D1-B6AC-6E685AC18BAA}" destId="{0B2FFD9F-818A-4B62-9506-92F069DF0385}" srcOrd="0" destOrd="0" presId="urn:microsoft.com/office/officeart/2005/8/layout/orgChart1"/>
    <dgm:cxn modelId="{948A2A45-3474-44AF-809D-C1DEFEA0EED4}" srcId="{DAF21AA1-D86D-497A-A14C-6BFCC026E47B}" destId="{2E6C3EFA-4DCF-434D-A538-B8B1F5D74B6B}" srcOrd="3" destOrd="0" parTransId="{23F3DF22-1F08-450D-8479-E23AB476B3DA}" sibTransId="{A2897325-B0C5-44A7-91BA-4D0BDE477297}"/>
    <dgm:cxn modelId="{163FF865-BAEF-4EA0-94D0-2984634BCEB8}" type="presOf" srcId="{35801204-A982-4663-B056-4669075018CB}" destId="{7779AB4B-B4E7-40E6-A97D-DB6F2DC18CDC}" srcOrd="0" destOrd="0" presId="urn:microsoft.com/office/officeart/2005/8/layout/orgChart1"/>
    <dgm:cxn modelId="{0709C146-8E19-4563-A303-67D2849B23D7}" type="presOf" srcId="{8025E9A5-251D-4974-BCFF-E90774DD41E5}" destId="{86F86AD2-82AE-437B-A0FC-75081B433D9F}" srcOrd="1" destOrd="0" presId="urn:microsoft.com/office/officeart/2005/8/layout/orgChart1"/>
    <dgm:cxn modelId="{43F79467-2C9B-4953-880D-8BA4E2AA865C}" type="presOf" srcId="{23F3DF22-1F08-450D-8479-E23AB476B3DA}" destId="{E38A0568-ED78-4ED9-939F-E22995239615}" srcOrd="0" destOrd="0" presId="urn:microsoft.com/office/officeart/2005/8/layout/orgChart1"/>
    <dgm:cxn modelId="{6017B448-5771-4162-B599-9553F0F58E48}" type="presOf" srcId="{94782D2A-CA56-4A33-B0A4-8CBB72BD0E12}" destId="{DA4DB179-16AB-49C7-BE98-5B41F9349E5E}" srcOrd="0" destOrd="0" presId="urn:microsoft.com/office/officeart/2005/8/layout/orgChart1"/>
    <dgm:cxn modelId="{6011DB49-FFD0-429A-AE8D-268AC822A9AE}" type="presOf" srcId="{7105604C-93AF-4867-856A-5E612A6F6B96}" destId="{ABC8F49B-BFEA-4121-9E18-70CD51B680AC}" srcOrd="1" destOrd="0" presId="urn:microsoft.com/office/officeart/2005/8/layout/orgChart1"/>
    <dgm:cxn modelId="{77B9ED6B-661D-4CD2-93BC-582ED22180AA}" srcId="{8025E9A5-251D-4974-BCFF-E90774DD41E5}" destId="{35801204-A982-4663-B056-4669075018CB}" srcOrd="2" destOrd="0" parTransId="{F7AA9125-B912-4C5A-8A02-B60443FB879F}" sibTransId="{CA96076A-3523-44C5-B1DE-E3C95CE244EE}"/>
    <dgm:cxn modelId="{18E9A770-4905-4327-9435-808076D5AFBC}" type="presOf" srcId="{A7FE04A5-3EAB-4EB3-93A6-A57B20A64E9C}" destId="{6BD1928C-9D9A-445D-A408-A7E5522B55A7}" srcOrd="0" destOrd="0" presId="urn:microsoft.com/office/officeart/2005/8/layout/orgChart1"/>
    <dgm:cxn modelId="{B6260351-C18A-4927-92DD-9FE7DC00898B}" type="presOf" srcId="{D16B4F7B-25C6-435F-96FA-0625F020FAC0}" destId="{708FAD57-6583-4927-B834-3AF3171EBC00}" srcOrd="0" destOrd="0" presId="urn:microsoft.com/office/officeart/2005/8/layout/orgChart1"/>
    <dgm:cxn modelId="{D8F4D675-B6E0-4381-8F78-AA331FFBA29A}" srcId="{6242CC93-E11B-4442-8D62-AC48B4D1A780}" destId="{D4147CF6-28C6-45E5-AB01-2F4FDA53811B}" srcOrd="1" destOrd="0" parTransId="{7FB899C7-3A20-4129-9E78-5A764D0BB438}" sibTransId="{AAC403A5-1E04-48FE-A38A-E94ECC07FA33}"/>
    <dgm:cxn modelId="{B9CAC876-ED62-45E7-B7BA-459137A64209}" srcId="{DAF21AA1-D86D-497A-A14C-6BFCC026E47B}" destId="{6242CC93-E11B-4442-8D62-AC48B4D1A780}" srcOrd="0" destOrd="0" parTransId="{7E70E70B-BADA-4511-B342-3FABC4E9B3B3}" sibTransId="{015AF3D0-3E0F-472C-9950-6138F75C0011}"/>
    <dgm:cxn modelId="{64D5EB76-096F-4EC6-871D-FD4CDD965212}" type="presOf" srcId="{647E5F05-4485-4A7B-959B-F01DE19401D3}" destId="{54757342-B6FD-4533-993D-CC24E3670C1B}" srcOrd="0" destOrd="0" presId="urn:microsoft.com/office/officeart/2005/8/layout/orgChart1"/>
    <dgm:cxn modelId="{E496E779-3266-459F-B977-8210506395B8}" type="presOf" srcId="{2E6C3EFA-4DCF-434D-A538-B8B1F5D74B6B}" destId="{F20A1481-FC9D-49B7-84D9-13B885D09799}" srcOrd="0" destOrd="0" presId="urn:microsoft.com/office/officeart/2005/8/layout/orgChart1"/>
    <dgm:cxn modelId="{EB85FA82-0256-4936-99E2-0A9F0424AAD6}" type="presOf" srcId="{9C54388A-8BA0-48B1-B0AB-769A36A8AC05}" destId="{0AED646A-2459-4593-92C2-4CA82EB3EE2F}" srcOrd="0" destOrd="0" presId="urn:microsoft.com/office/officeart/2005/8/layout/orgChart1"/>
    <dgm:cxn modelId="{8CD3D784-94F0-4BFB-9E55-F911E99A8EF2}" srcId="{7105604C-93AF-4867-856A-5E612A6F6B96}" destId="{64C78A93-0983-44D0-AF5A-216DB2C6E9DA}" srcOrd="0" destOrd="0" parTransId="{9C54388A-8BA0-48B1-B0AB-769A36A8AC05}" sibTransId="{17A668AE-2DFD-4AB3-BA60-DA72135D5479}"/>
    <dgm:cxn modelId="{22E19888-B33C-4D73-9E72-8188A1C44384}" type="presOf" srcId="{8025E9A5-251D-4974-BCFF-E90774DD41E5}" destId="{6897FC91-65A3-49C4-BD2A-29EC3B0ED250}" srcOrd="0" destOrd="0" presId="urn:microsoft.com/office/officeart/2005/8/layout/orgChart1"/>
    <dgm:cxn modelId="{FEB40292-155E-4D62-BE23-FB20C8274638}" type="presOf" srcId="{0AE49F18-BFF5-495F-965E-F2025C50751D}" destId="{0FE32C4C-6B8F-4318-8DDF-AE91F0A39F0D}" srcOrd="0" destOrd="0" presId="urn:microsoft.com/office/officeart/2005/8/layout/orgChart1"/>
    <dgm:cxn modelId="{5E356397-D6BA-405D-A938-420D658F4F11}" type="presOf" srcId="{AB6A5475-2155-4496-A2F7-C523FB00D1DF}" destId="{73AF6B4A-DA2A-4737-823D-568E736503C8}" srcOrd="1" destOrd="0" presId="urn:microsoft.com/office/officeart/2005/8/layout/orgChart1"/>
    <dgm:cxn modelId="{70A2A098-1526-417B-BF92-7E8C7CEA0797}" srcId="{7105604C-93AF-4867-856A-5E612A6F6B96}" destId="{531D4CED-6418-45EE-8D9E-5556439C7A96}" srcOrd="1" destOrd="0" parTransId="{94782D2A-CA56-4A33-B0A4-8CBB72BD0E12}" sibTransId="{2BBF8FA1-6EA3-471D-993A-57DD6BC5EC7D}"/>
    <dgm:cxn modelId="{A1252E9B-06CA-4053-9157-8694CA9DA603}" type="presOf" srcId="{262C04A6-8AA7-4CF6-B656-DCD869A395C2}" destId="{2BC23B11-8F3B-457A-8641-07EC6DF42607}" srcOrd="0" destOrd="0" presId="urn:microsoft.com/office/officeart/2005/8/layout/orgChart1"/>
    <dgm:cxn modelId="{FF231E9C-40FD-4383-A590-3FB4A4A6D12B}" srcId="{D16B4F7B-25C6-435F-96FA-0625F020FAC0}" destId="{262C04A6-8AA7-4CF6-B656-DCD869A395C2}" srcOrd="1" destOrd="0" parTransId="{6B9CB9CA-A0A1-457B-98F6-58961E938F2B}" sibTransId="{93FB3C5F-2211-42AB-8DB6-6E3A2E4E03E8}"/>
    <dgm:cxn modelId="{F0EA479F-FDA3-46C8-9DD5-6501F88AE0EA}" type="presOf" srcId="{7FD8EC60-5F18-4DB2-94AB-8CE31A24FCA1}" destId="{77F71355-B191-4D1E-A6C3-B609C201304F}" srcOrd="0" destOrd="0" presId="urn:microsoft.com/office/officeart/2005/8/layout/orgChart1"/>
    <dgm:cxn modelId="{498BF69F-E884-40A7-8F1A-7B5007853ED3}" type="presOf" srcId="{7E70E70B-BADA-4511-B342-3FABC4E9B3B3}" destId="{A107D89B-3988-45BD-B8D8-D71C3CB23295}" srcOrd="0" destOrd="0" presId="urn:microsoft.com/office/officeart/2005/8/layout/orgChart1"/>
    <dgm:cxn modelId="{8C15CBA4-7BB9-411F-BAF1-7FC72DAAF9A4}" type="presOf" srcId="{531D4CED-6418-45EE-8D9E-5556439C7A96}" destId="{0C93F6F9-E0E8-47B2-84B0-571DF444F336}" srcOrd="0" destOrd="0" presId="urn:microsoft.com/office/officeart/2005/8/layout/orgChart1"/>
    <dgm:cxn modelId="{14498FA7-B3FD-4FD4-B383-9646FE171585}" type="presOf" srcId="{2E6C3EFA-4DCF-434D-A538-B8B1F5D74B6B}" destId="{D928D733-5B32-482F-B07E-6FCA1B39A479}" srcOrd="1" destOrd="0" presId="urn:microsoft.com/office/officeart/2005/8/layout/orgChart1"/>
    <dgm:cxn modelId="{89883EA9-3EF0-475C-806E-3E9BA39CB0D0}" type="presOf" srcId="{AB6A5475-2155-4496-A2F7-C523FB00D1DF}" destId="{673FA9D9-0AE6-42CD-B479-C8F99A4BF9B2}" srcOrd="0" destOrd="0" presId="urn:microsoft.com/office/officeart/2005/8/layout/orgChart1"/>
    <dgm:cxn modelId="{C32100AA-7028-47F1-B229-CB1E65C5135E}" type="presOf" srcId="{D4147CF6-28C6-45E5-AB01-2F4FDA53811B}" destId="{338F5297-E44B-405F-91F7-8EE250F22232}" srcOrd="0" destOrd="0" presId="urn:microsoft.com/office/officeart/2005/8/layout/orgChart1"/>
    <dgm:cxn modelId="{68ECD7AA-D494-4E72-9311-343617208DBA}" srcId="{DAF21AA1-D86D-497A-A14C-6BFCC026E47B}" destId="{90C6FACD-AC36-4B97-8D63-533320FD2CAD}" srcOrd="1" destOrd="0" parTransId="{52CA61F9-D176-467A-BC8F-79F17D284E67}" sibTransId="{5E9A2883-66E9-43C0-AA4E-A769B816C040}"/>
    <dgm:cxn modelId="{CE3407AC-5E36-4D3C-B70C-3FBB22D8AF51}" type="presOf" srcId="{DAF21AA1-D86D-497A-A14C-6BFCC026E47B}" destId="{B060D04C-306B-4DAC-9CA5-B5826CA3F277}" srcOrd="0" destOrd="0" presId="urn:microsoft.com/office/officeart/2005/8/layout/orgChart1"/>
    <dgm:cxn modelId="{B29757AF-92C8-46B5-AEAB-DC48FDB4EFDD}" type="presOf" srcId="{08CDA295-FBC4-4D56-BD30-C1B05E25A193}" destId="{D212D787-8D30-4069-AE56-596D11B315FC}" srcOrd="1" destOrd="0" presId="urn:microsoft.com/office/officeart/2005/8/layout/orgChart1"/>
    <dgm:cxn modelId="{8E2BF0B2-D000-4061-A3C2-F1E78BCF7B3E}" type="presOf" srcId="{32AD0F6E-A653-447D-BAAD-8F1C5C322511}" destId="{2301951A-F090-460B-B04D-9E2449AE0001}" srcOrd="0" destOrd="0" presId="urn:microsoft.com/office/officeart/2005/8/layout/orgChart1"/>
    <dgm:cxn modelId="{B7D8EBB6-4A08-4B03-8125-3D0A891289E4}" type="presOf" srcId="{90C6FACD-AC36-4B97-8D63-533320FD2CAD}" destId="{1FFAFC61-B394-4B3C-9D5C-1E4174176776}" srcOrd="0" destOrd="0" presId="urn:microsoft.com/office/officeart/2005/8/layout/orgChart1"/>
    <dgm:cxn modelId="{1FF3F6BD-9F43-479F-B675-BC0986E6A03D}" type="presOf" srcId="{D4147CF6-28C6-45E5-AB01-2F4FDA53811B}" destId="{FC51BC86-9822-44EA-8A26-37E5A4521F91}" srcOrd="1" destOrd="0" presId="urn:microsoft.com/office/officeart/2005/8/layout/orgChart1"/>
    <dgm:cxn modelId="{B15AF2BE-8CEB-433B-BECC-2386897BE3DB}" srcId="{90C6FACD-AC36-4B97-8D63-533320FD2CAD}" destId="{BAA7B4C0-2A6C-4881-8BDB-A9FAA6B0A9D9}" srcOrd="0" destOrd="0" parTransId="{E0971651-CBA3-42D1-B6AC-6E685AC18BAA}" sibTransId="{A81AB847-B571-43F7-AAA5-7193BCBBA4FA}"/>
    <dgm:cxn modelId="{4CD586C0-E912-4788-AC15-F343E326CD39}" type="presOf" srcId="{6C82347A-7C6B-48B0-9667-EF2710CB638B}" destId="{A68B7E76-EEC8-4B92-9F2A-6326D49DC461}" srcOrd="0" destOrd="0" presId="urn:microsoft.com/office/officeart/2005/8/layout/orgChart1"/>
    <dgm:cxn modelId="{EE2C0CC1-5A9B-400B-9FBB-7F12E330E102}" type="presOf" srcId="{32C51CDD-9B36-437F-A215-13666F64C5D1}" destId="{E9A3D07C-B97A-403C-9FB7-25CF185E3D2E}" srcOrd="0" destOrd="0" presId="urn:microsoft.com/office/officeart/2005/8/layout/orgChart1"/>
    <dgm:cxn modelId="{15FD5FC3-7CC2-40D3-9091-4A72C6609F67}" type="presOf" srcId="{18ECA1BB-790B-45FE-AF05-A223F24D00F2}" destId="{218B5A0A-BBCD-4D28-A0F2-E2B5DA6783C6}" srcOrd="0" destOrd="0" presId="urn:microsoft.com/office/officeart/2005/8/layout/orgChart1"/>
    <dgm:cxn modelId="{6269FFC5-0BF8-4E0A-95C7-8BA151350DE7}" type="presOf" srcId="{08CDA295-FBC4-4D56-BD30-C1B05E25A193}" destId="{9BAE0853-F0F5-4E5B-BAEA-61E57A6B46EC}" srcOrd="0" destOrd="0" presId="urn:microsoft.com/office/officeart/2005/8/layout/orgChart1"/>
    <dgm:cxn modelId="{EA7DD4C7-2E81-4685-A9B5-F69ABE582AFA}" type="presOf" srcId="{9B899E87-0648-4332-9D1D-F5BB253D5946}" destId="{AD4EE040-FD1C-49E9-B831-AC3F0F9DC631}" srcOrd="0" destOrd="0" presId="urn:microsoft.com/office/officeart/2005/8/layout/orgChart1"/>
    <dgm:cxn modelId="{5E1751D0-6B23-47F8-AD1E-060BE008A60D}" type="presOf" srcId="{3C260D49-EB4F-4285-8BCD-F0C5F5F83E49}" destId="{6644804F-82E0-4C0B-AF54-26BB9DC6AC7E}" srcOrd="0" destOrd="0" presId="urn:microsoft.com/office/officeart/2005/8/layout/orgChart1"/>
    <dgm:cxn modelId="{0BD5CED0-CAF1-4C1F-8807-EAFA2A9D87E1}" type="presOf" srcId="{99E577F4-B2AE-44E6-AB0B-2ABF8BAE513B}" destId="{F8518BB8-F79B-4A2D-B2A4-D94DD0B82B48}" srcOrd="0" destOrd="0" presId="urn:microsoft.com/office/officeart/2005/8/layout/orgChart1"/>
    <dgm:cxn modelId="{3A6D26D9-0B31-41BE-A278-24312A1D8DE8}" type="presOf" srcId="{6242CC93-E11B-4442-8D62-AC48B4D1A780}" destId="{0D077720-57DF-4027-AFA3-A47E89D3D327}" srcOrd="1" destOrd="0" presId="urn:microsoft.com/office/officeart/2005/8/layout/orgChart1"/>
    <dgm:cxn modelId="{9E5052E2-BCC7-448F-A150-E2090838F9B9}" srcId="{DAF21AA1-D86D-497A-A14C-6BFCC026E47B}" destId="{D16B4F7B-25C6-435F-96FA-0625F020FAC0}" srcOrd="2" destOrd="0" parTransId="{32C51CDD-9B36-437F-A215-13666F64C5D1}" sibTransId="{0C03438A-613E-4CCE-84DA-53F9001E29D0}"/>
    <dgm:cxn modelId="{B51D2BE7-8E99-4556-94D4-D8325F0F0600}" type="presOf" srcId="{6879F519-0B07-41A1-881A-921CBE83E08B}" destId="{5FD4EFE7-97B5-4126-A638-C66F74209BF3}" srcOrd="0" destOrd="0" presId="urn:microsoft.com/office/officeart/2005/8/layout/orgChart1"/>
    <dgm:cxn modelId="{16633CE7-BC91-474E-B8FF-A63213155477}" type="presOf" srcId="{C14357A1-75F1-4022-91EC-AD514FDAEEB2}" destId="{C776E18E-3EEC-42D4-A1C3-032BE6661DC0}" srcOrd="0" destOrd="0" presId="urn:microsoft.com/office/officeart/2005/8/layout/orgChart1"/>
    <dgm:cxn modelId="{B3B8B5E9-BA5F-47BC-84E0-6ED48C122F90}" srcId="{6242CC93-E11B-4442-8D62-AC48B4D1A780}" destId="{D6BC2CD2-882A-4497-81FE-320322F4097E}" srcOrd="0" destOrd="0" parTransId="{18ECA1BB-790B-45FE-AF05-A223F24D00F2}" sibTransId="{766ED118-93AE-4800-A8D7-E595A6D57B46}"/>
    <dgm:cxn modelId="{697B2BEA-BA82-4E4B-AE2A-B2A5D0EF6932}" srcId="{2E6C3EFA-4DCF-434D-A538-B8B1F5D74B6B}" destId="{3C260D49-EB4F-4285-8BCD-F0C5F5F83E49}" srcOrd="1" destOrd="0" parTransId="{32AD0F6E-A653-447D-BAAD-8F1C5C322511}" sibTransId="{D6525465-CE75-46FB-9C61-8ADBBAB139A7}"/>
    <dgm:cxn modelId="{F133FDEB-76B9-4D48-BF93-F56E6877DA08}" type="presOf" srcId="{03439E59-16EF-42F6-BD91-D5E7AC0432D5}" destId="{8A5B3DEB-7E73-4C96-AFE7-9D2991126409}" srcOrd="0" destOrd="0" presId="urn:microsoft.com/office/officeart/2005/8/layout/orgChart1"/>
    <dgm:cxn modelId="{1C10D7EC-536E-491E-8D0B-545EF7ECE2FB}" type="presOf" srcId="{3EFC8E0F-AFBD-4F54-9D9C-74B9413BE50A}" destId="{E4566653-AD42-4261-BBA2-D4BE42AA71B4}" srcOrd="1" destOrd="0" presId="urn:microsoft.com/office/officeart/2005/8/layout/orgChart1"/>
    <dgm:cxn modelId="{A6F16EF0-F4A0-4551-9D4F-C09F40CBCC2E}" type="presOf" srcId="{DAF21AA1-D86D-497A-A14C-6BFCC026E47B}" destId="{080A4B30-6A58-4670-B693-D1A23BD7767C}" srcOrd="1" destOrd="0" presId="urn:microsoft.com/office/officeart/2005/8/layout/orgChart1"/>
    <dgm:cxn modelId="{A7539EF1-73D3-4F90-A48C-EAAE40464103}" type="presOf" srcId="{7FB899C7-3A20-4129-9E78-5A764D0BB438}" destId="{813DAB23-11FE-4B98-B2C9-73D94A3494DD}" srcOrd="0" destOrd="0" presId="urn:microsoft.com/office/officeart/2005/8/layout/orgChart1"/>
    <dgm:cxn modelId="{CF3819F2-B241-46AF-93BF-9EE45136BFA5}" type="presOf" srcId="{6242CC93-E11B-4442-8D62-AC48B4D1A780}" destId="{903D5EE7-550A-470F-B5E3-30539A1D163E}" srcOrd="0" destOrd="0" presId="urn:microsoft.com/office/officeart/2005/8/layout/orgChart1"/>
    <dgm:cxn modelId="{66D323F5-5828-4F70-ABD7-70613283A4A2}" srcId="{DAF21AA1-D86D-497A-A14C-6BFCC026E47B}" destId="{7105604C-93AF-4867-856A-5E612A6F6B96}" srcOrd="4" destOrd="0" parTransId="{7B3EDB44-3705-445A-8CA7-FC3843204EF6}" sibTransId="{D78CB473-45FB-4E87-9A59-8F50572C0F8B}"/>
    <dgm:cxn modelId="{637566F5-92F2-4C5E-95AE-5A8A738F8B3F}" type="presOf" srcId="{262C04A6-8AA7-4CF6-B656-DCD869A395C2}" destId="{6A14A92F-DC0D-4EAE-BD43-227D9049430E}" srcOrd="1" destOrd="0" presId="urn:microsoft.com/office/officeart/2005/8/layout/orgChart1"/>
    <dgm:cxn modelId="{DC7C50F9-BFDC-416D-BF8C-1BC8C5C08F8C}" type="presOf" srcId="{3EFC8E0F-AFBD-4F54-9D9C-74B9413BE50A}" destId="{6115626C-18C9-4B8A-923D-F7150ABB052F}" srcOrd="0" destOrd="0" presId="urn:microsoft.com/office/officeart/2005/8/layout/orgChart1"/>
    <dgm:cxn modelId="{2499B3FD-3F54-4FDC-9BB6-3EA53442F816}" srcId="{8025E9A5-251D-4974-BCFF-E90774DD41E5}" destId="{3EFC8E0F-AFBD-4F54-9D9C-74B9413BE50A}" srcOrd="3" destOrd="0" parTransId="{9B899E87-0648-4332-9D1D-F5BB253D5946}" sibTransId="{51FBF0C6-9C69-4E9F-86D8-5E37E181A4D7}"/>
    <dgm:cxn modelId="{704318FF-BB23-4099-A117-8ED10552A51C}" srcId="{8025E9A5-251D-4974-BCFF-E90774DD41E5}" destId="{A7FE04A5-3EAB-4EB3-93A6-A57B20A64E9C}" srcOrd="0" destOrd="0" parTransId="{0AE49F18-BFF5-495F-965E-F2025C50751D}" sibTransId="{ED5729BB-7D00-407A-A0AA-6B26C710563E}"/>
    <dgm:cxn modelId="{93436FFF-6E06-456B-9D8B-97FC492E744E}" srcId="{90C6FACD-AC36-4B97-8D63-533320FD2CAD}" destId="{08CDA295-FBC4-4D56-BD30-C1B05E25A193}" srcOrd="1" destOrd="0" parTransId="{99E577F4-B2AE-44E6-AB0B-2ABF8BAE513B}" sibTransId="{F9CC9431-D0DA-4271-A63D-7E7D115BA55E}"/>
    <dgm:cxn modelId="{4F00489E-E7DF-4484-954F-2D24F6CA1D91}" type="presParOf" srcId="{BC505F36-3B8A-4C62-B0C1-6D79FB4AE4C1}" destId="{4A8F5669-5A6C-400C-989F-D7802AEDA2AD}" srcOrd="0" destOrd="0" presId="urn:microsoft.com/office/officeart/2005/8/layout/orgChart1"/>
    <dgm:cxn modelId="{009DAD48-D90F-4F2C-8B5B-6D8C1386E275}" type="presParOf" srcId="{4A8F5669-5A6C-400C-989F-D7802AEDA2AD}" destId="{D1C22B50-FF50-4D71-8230-E0EB080C0885}" srcOrd="0" destOrd="0" presId="urn:microsoft.com/office/officeart/2005/8/layout/orgChart1"/>
    <dgm:cxn modelId="{92874AE5-58D6-4C75-BE5D-9A115B488F1F}" type="presParOf" srcId="{D1C22B50-FF50-4D71-8230-E0EB080C0885}" destId="{B060D04C-306B-4DAC-9CA5-B5826CA3F277}" srcOrd="0" destOrd="0" presId="urn:microsoft.com/office/officeart/2005/8/layout/orgChart1"/>
    <dgm:cxn modelId="{5975AABE-C023-4531-96FE-192E31A394BD}" type="presParOf" srcId="{D1C22B50-FF50-4D71-8230-E0EB080C0885}" destId="{080A4B30-6A58-4670-B693-D1A23BD7767C}" srcOrd="1" destOrd="0" presId="urn:microsoft.com/office/officeart/2005/8/layout/orgChart1"/>
    <dgm:cxn modelId="{9BDBC9AA-075A-4790-B3B1-D44A274625F6}" type="presParOf" srcId="{4A8F5669-5A6C-400C-989F-D7802AEDA2AD}" destId="{ADB71849-24B8-4FF6-A0C7-6083221A8572}" srcOrd="1" destOrd="0" presId="urn:microsoft.com/office/officeart/2005/8/layout/orgChart1"/>
    <dgm:cxn modelId="{3978BD46-A6BA-4EB7-9AAF-58116A8F1BE6}" type="presParOf" srcId="{ADB71849-24B8-4FF6-A0C7-6083221A8572}" destId="{A107D89B-3988-45BD-B8D8-D71C3CB23295}" srcOrd="0" destOrd="0" presId="urn:microsoft.com/office/officeart/2005/8/layout/orgChart1"/>
    <dgm:cxn modelId="{42770B9D-8309-4E5E-A07E-608C770EA300}" type="presParOf" srcId="{ADB71849-24B8-4FF6-A0C7-6083221A8572}" destId="{7623AFAF-584D-49A3-8B4C-CD50F5637095}" srcOrd="1" destOrd="0" presId="urn:microsoft.com/office/officeart/2005/8/layout/orgChart1"/>
    <dgm:cxn modelId="{A6B4E014-E908-4449-8DCA-5019B9FA29B7}" type="presParOf" srcId="{7623AFAF-584D-49A3-8B4C-CD50F5637095}" destId="{E7A8EDB7-74D3-4762-B61D-54774FD0EC41}" srcOrd="0" destOrd="0" presId="urn:microsoft.com/office/officeart/2005/8/layout/orgChart1"/>
    <dgm:cxn modelId="{E1FBFE13-6330-4224-90FD-6E006071561F}" type="presParOf" srcId="{E7A8EDB7-74D3-4762-B61D-54774FD0EC41}" destId="{903D5EE7-550A-470F-B5E3-30539A1D163E}" srcOrd="0" destOrd="0" presId="urn:microsoft.com/office/officeart/2005/8/layout/orgChart1"/>
    <dgm:cxn modelId="{3E615499-843A-4245-B9F3-C9559CA55475}" type="presParOf" srcId="{E7A8EDB7-74D3-4762-B61D-54774FD0EC41}" destId="{0D077720-57DF-4027-AFA3-A47E89D3D327}" srcOrd="1" destOrd="0" presId="urn:microsoft.com/office/officeart/2005/8/layout/orgChart1"/>
    <dgm:cxn modelId="{D6266EA4-F11E-4621-8282-F88F5B6AA3B6}" type="presParOf" srcId="{7623AFAF-584D-49A3-8B4C-CD50F5637095}" destId="{D4C0D4A4-0320-4A0C-806E-ABFCE0477C74}" srcOrd="1" destOrd="0" presId="urn:microsoft.com/office/officeart/2005/8/layout/orgChart1"/>
    <dgm:cxn modelId="{D54263B5-8F1A-42F7-9664-43D025109B99}" type="presParOf" srcId="{D4C0D4A4-0320-4A0C-806E-ABFCE0477C74}" destId="{218B5A0A-BBCD-4D28-A0F2-E2B5DA6783C6}" srcOrd="0" destOrd="0" presId="urn:microsoft.com/office/officeart/2005/8/layout/orgChart1"/>
    <dgm:cxn modelId="{D9B10B30-A40A-4D75-9D6C-82063FDCB75E}" type="presParOf" srcId="{D4C0D4A4-0320-4A0C-806E-ABFCE0477C74}" destId="{0A261467-D29E-4B27-85EE-D97C348EB18D}" srcOrd="1" destOrd="0" presId="urn:microsoft.com/office/officeart/2005/8/layout/orgChart1"/>
    <dgm:cxn modelId="{A5D29A57-9BCC-4876-9532-492B76A571C4}" type="presParOf" srcId="{0A261467-D29E-4B27-85EE-D97C348EB18D}" destId="{BE97541D-E6E8-4A67-9D84-775B6BB165E9}" srcOrd="0" destOrd="0" presId="urn:microsoft.com/office/officeart/2005/8/layout/orgChart1"/>
    <dgm:cxn modelId="{61053C98-8944-4040-8C19-A8CEC16FB4EF}" type="presParOf" srcId="{BE97541D-E6E8-4A67-9D84-775B6BB165E9}" destId="{52FFC22F-ACD7-4637-AAE0-DE2117D770E1}" srcOrd="0" destOrd="0" presId="urn:microsoft.com/office/officeart/2005/8/layout/orgChart1"/>
    <dgm:cxn modelId="{519F079A-9D37-47E2-8D20-B074143DAF04}" type="presParOf" srcId="{BE97541D-E6E8-4A67-9D84-775B6BB165E9}" destId="{096F1DD2-2CE3-4CD8-9280-154EC9EEFEF5}" srcOrd="1" destOrd="0" presId="urn:microsoft.com/office/officeart/2005/8/layout/orgChart1"/>
    <dgm:cxn modelId="{240BF5B2-13D6-4B1D-A3C2-FF8387595B2F}" type="presParOf" srcId="{0A261467-D29E-4B27-85EE-D97C348EB18D}" destId="{5133994B-8652-4F04-A202-5CC3C8664FEB}" srcOrd="1" destOrd="0" presId="urn:microsoft.com/office/officeart/2005/8/layout/orgChart1"/>
    <dgm:cxn modelId="{A76D3A76-E991-442B-8540-AAB419F17C2A}" type="presParOf" srcId="{0A261467-D29E-4B27-85EE-D97C348EB18D}" destId="{28A2B20F-DB99-4C0D-AEA1-F89ACD79B094}" srcOrd="2" destOrd="0" presId="urn:microsoft.com/office/officeart/2005/8/layout/orgChart1"/>
    <dgm:cxn modelId="{E9F4B26E-C048-42F7-BFA7-62261DB167C3}" type="presParOf" srcId="{D4C0D4A4-0320-4A0C-806E-ABFCE0477C74}" destId="{813DAB23-11FE-4B98-B2C9-73D94A3494DD}" srcOrd="2" destOrd="0" presId="urn:microsoft.com/office/officeart/2005/8/layout/orgChart1"/>
    <dgm:cxn modelId="{72F43358-9A5A-47CC-962B-D931B3B2D88B}" type="presParOf" srcId="{D4C0D4A4-0320-4A0C-806E-ABFCE0477C74}" destId="{D9CA4A15-A39D-487F-83FF-25C784DAFFB2}" srcOrd="3" destOrd="0" presId="urn:microsoft.com/office/officeart/2005/8/layout/orgChart1"/>
    <dgm:cxn modelId="{08353938-53D8-49D0-8E40-DCB0C969BDB6}" type="presParOf" srcId="{D9CA4A15-A39D-487F-83FF-25C784DAFFB2}" destId="{EBBDFC42-9B8A-4530-AEEF-10E8EDE0E896}" srcOrd="0" destOrd="0" presId="urn:microsoft.com/office/officeart/2005/8/layout/orgChart1"/>
    <dgm:cxn modelId="{86495041-4544-41D5-8C1F-53FC53785C7A}" type="presParOf" srcId="{EBBDFC42-9B8A-4530-AEEF-10E8EDE0E896}" destId="{338F5297-E44B-405F-91F7-8EE250F22232}" srcOrd="0" destOrd="0" presId="urn:microsoft.com/office/officeart/2005/8/layout/orgChart1"/>
    <dgm:cxn modelId="{0A449653-EFB2-42A2-BDC9-84BDCDA515A9}" type="presParOf" srcId="{EBBDFC42-9B8A-4530-AEEF-10E8EDE0E896}" destId="{FC51BC86-9822-44EA-8A26-37E5A4521F91}" srcOrd="1" destOrd="0" presId="urn:microsoft.com/office/officeart/2005/8/layout/orgChart1"/>
    <dgm:cxn modelId="{6C127DC2-ADA5-4D8B-94D9-5EE4482DF0C7}" type="presParOf" srcId="{D9CA4A15-A39D-487F-83FF-25C784DAFFB2}" destId="{D6607C34-39AF-4580-B3AC-0B0339823D0A}" srcOrd="1" destOrd="0" presId="urn:microsoft.com/office/officeart/2005/8/layout/orgChart1"/>
    <dgm:cxn modelId="{37F777BE-4B68-48AA-8246-5CC24ADB9A2B}" type="presParOf" srcId="{D9CA4A15-A39D-487F-83FF-25C784DAFFB2}" destId="{4BEF22E4-B6FA-464E-8A36-5A59B04A6592}" srcOrd="2" destOrd="0" presId="urn:microsoft.com/office/officeart/2005/8/layout/orgChart1"/>
    <dgm:cxn modelId="{6B91D088-BEDC-4774-AEDF-BD9A0FFB4650}" type="presParOf" srcId="{7623AFAF-584D-49A3-8B4C-CD50F5637095}" destId="{6E386D52-702D-40B8-AACB-742681F24D2D}" srcOrd="2" destOrd="0" presId="urn:microsoft.com/office/officeart/2005/8/layout/orgChart1"/>
    <dgm:cxn modelId="{C3753B97-EF21-4A91-89E6-E7484EEC55EE}" type="presParOf" srcId="{ADB71849-24B8-4FF6-A0C7-6083221A8572}" destId="{4B434AAB-515C-44CC-8CA2-2D813307FA2B}" srcOrd="2" destOrd="0" presId="urn:microsoft.com/office/officeart/2005/8/layout/orgChart1"/>
    <dgm:cxn modelId="{49688482-74E9-4B57-9CC9-BA3625C597AC}" type="presParOf" srcId="{ADB71849-24B8-4FF6-A0C7-6083221A8572}" destId="{0CE713C4-512F-49E9-8380-19AF6E376B44}" srcOrd="3" destOrd="0" presId="urn:microsoft.com/office/officeart/2005/8/layout/orgChart1"/>
    <dgm:cxn modelId="{0F98CEF5-4E68-4D84-9616-D60C5F891B79}" type="presParOf" srcId="{0CE713C4-512F-49E9-8380-19AF6E376B44}" destId="{1CC6E306-EC0B-4DDB-A1A9-3CF4E2858A01}" srcOrd="0" destOrd="0" presId="urn:microsoft.com/office/officeart/2005/8/layout/orgChart1"/>
    <dgm:cxn modelId="{0320D60A-811F-45F2-8168-A8C25EBAF59E}" type="presParOf" srcId="{1CC6E306-EC0B-4DDB-A1A9-3CF4E2858A01}" destId="{1FFAFC61-B394-4B3C-9D5C-1E4174176776}" srcOrd="0" destOrd="0" presId="urn:microsoft.com/office/officeart/2005/8/layout/orgChart1"/>
    <dgm:cxn modelId="{7AD7D7D6-FD6F-4307-8655-E32E68533802}" type="presParOf" srcId="{1CC6E306-EC0B-4DDB-A1A9-3CF4E2858A01}" destId="{CDDBFBD2-A577-482A-8A9F-A755EBBA9278}" srcOrd="1" destOrd="0" presId="urn:microsoft.com/office/officeart/2005/8/layout/orgChart1"/>
    <dgm:cxn modelId="{E0202EBD-58F8-4585-89DC-C234DC2F4443}" type="presParOf" srcId="{0CE713C4-512F-49E9-8380-19AF6E376B44}" destId="{8C142776-85F2-46F4-BD07-849F5DFB7960}" srcOrd="1" destOrd="0" presId="urn:microsoft.com/office/officeart/2005/8/layout/orgChart1"/>
    <dgm:cxn modelId="{557F6BD2-6CA0-4FF8-A32C-68172E198C98}" type="presParOf" srcId="{8C142776-85F2-46F4-BD07-849F5DFB7960}" destId="{0B2FFD9F-818A-4B62-9506-92F069DF0385}" srcOrd="0" destOrd="0" presId="urn:microsoft.com/office/officeart/2005/8/layout/orgChart1"/>
    <dgm:cxn modelId="{4783BF4A-EB41-41D4-ADA4-9B0288AE5C87}" type="presParOf" srcId="{8C142776-85F2-46F4-BD07-849F5DFB7960}" destId="{EC23C1F1-5614-433D-BE8F-3ACF87A253D6}" srcOrd="1" destOrd="0" presId="urn:microsoft.com/office/officeart/2005/8/layout/orgChart1"/>
    <dgm:cxn modelId="{FD9885F4-72C1-4299-8FEB-0DA2097B1B68}" type="presParOf" srcId="{EC23C1F1-5614-433D-BE8F-3ACF87A253D6}" destId="{9D9D1D4E-70A0-4CED-89D4-2E062A309522}" srcOrd="0" destOrd="0" presId="urn:microsoft.com/office/officeart/2005/8/layout/orgChart1"/>
    <dgm:cxn modelId="{DEE2DA97-3E79-4C8B-9FDD-B49EA43EC326}" type="presParOf" srcId="{9D9D1D4E-70A0-4CED-89D4-2E062A309522}" destId="{A01F5788-9F1C-4383-8A0C-C2081F713002}" srcOrd="0" destOrd="0" presId="urn:microsoft.com/office/officeart/2005/8/layout/orgChart1"/>
    <dgm:cxn modelId="{67DF8E73-31B8-4C09-9E9F-834BF6FA706D}" type="presParOf" srcId="{9D9D1D4E-70A0-4CED-89D4-2E062A309522}" destId="{66C6D4BF-9008-493D-845F-1B02292F750B}" srcOrd="1" destOrd="0" presId="urn:microsoft.com/office/officeart/2005/8/layout/orgChart1"/>
    <dgm:cxn modelId="{081CFF55-6D39-4DCE-8FF7-2FC02897EF50}" type="presParOf" srcId="{EC23C1F1-5614-433D-BE8F-3ACF87A253D6}" destId="{C5774006-7605-4467-B820-A4CF93D42052}" srcOrd="1" destOrd="0" presId="urn:microsoft.com/office/officeart/2005/8/layout/orgChart1"/>
    <dgm:cxn modelId="{EAF26266-6B3C-4C00-BAA9-955B1733061F}" type="presParOf" srcId="{EC23C1F1-5614-433D-BE8F-3ACF87A253D6}" destId="{992B0324-C32B-48D0-9075-9B6A39744BE8}" srcOrd="2" destOrd="0" presId="urn:microsoft.com/office/officeart/2005/8/layout/orgChart1"/>
    <dgm:cxn modelId="{1C6E0935-FB4E-4A86-8600-8C0FFF98E427}" type="presParOf" srcId="{8C142776-85F2-46F4-BD07-849F5DFB7960}" destId="{F8518BB8-F79B-4A2D-B2A4-D94DD0B82B48}" srcOrd="2" destOrd="0" presId="urn:microsoft.com/office/officeart/2005/8/layout/orgChart1"/>
    <dgm:cxn modelId="{77F11C21-C45D-41D2-AACB-4EC82124AFE9}" type="presParOf" srcId="{8C142776-85F2-46F4-BD07-849F5DFB7960}" destId="{B0CA0E6B-A3B3-4E7C-9350-A7B0F3BD048D}" srcOrd="3" destOrd="0" presId="urn:microsoft.com/office/officeart/2005/8/layout/orgChart1"/>
    <dgm:cxn modelId="{213DD794-84FF-4F77-B1CC-A85BA072D87E}" type="presParOf" srcId="{B0CA0E6B-A3B3-4E7C-9350-A7B0F3BD048D}" destId="{7D78B953-1FC5-44AA-8A0E-F4D7DD2B98C0}" srcOrd="0" destOrd="0" presId="urn:microsoft.com/office/officeart/2005/8/layout/orgChart1"/>
    <dgm:cxn modelId="{5CA41787-4671-4125-958D-A227272F8857}" type="presParOf" srcId="{7D78B953-1FC5-44AA-8A0E-F4D7DD2B98C0}" destId="{9BAE0853-F0F5-4E5B-BAEA-61E57A6B46EC}" srcOrd="0" destOrd="0" presId="urn:microsoft.com/office/officeart/2005/8/layout/orgChart1"/>
    <dgm:cxn modelId="{0CFAA5BB-EA88-420D-A4E2-EC86F64DB569}" type="presParOf" srcId="{7D78B953-1FC5-44AA-8A0E-F4D7DD2B98C0}" destId="{D212D787-8D30-4069-AE56-596D11B315FC}" srcOrd="1" destOrd="0" presId="urn:microsoft.com/office/officeart/2005/8/layout/orgChart1"/>
    <dgm:cxn modelId="{10EDE540-1FA4-4A95-A6FA-F15BCE9CF7A9}" type="presParOf" srcId="{B0CA0E6B-A3B3-4E7C-9350-A7B0F3BD048D}" destId="{E38B3ABF-5C23-4508-A789-8BF413D5DCB1}" srcOrd="1" destOrd="0" presId="urn:microsoft.com/office/officeart/2005/8/layout/orgChart1"/>
    <dgm:cxn modelId="{A8CE157D-381C-46DF-B8D7-E12E29E88F6C}" type="presParOf" srcId="{B0CA0E6B-A3B3-4E7C-9350-A7B0F3BD048D}" destId="{1DBD3CB3-A6A7-4B3E-8D6D-20DAF841EB0B}" srcOrd="2" destOrd="0" presId="urn:microsoft.com/office/officeart/2005/8/layout/orgChart1"/>
    <dgm:cxn modelId="{58CD24C4-DB26-4F33-A66B-74896B4CB574}" type="presParOf" srcId="{0CE713C4-512F-49E9-8380-19AF6E376B44}" destId="{F6428AC7-92B9-4684-991F-20A64B715333}" srcOrd="2" destOrd="0" presId="urn:microsoft.com/office/officeart/2005/8/layout/orgChart1"/>
    <dgm:cxn modelId="{03FDB9B7-F551-42B1-84DF-2F811D5172F7}" type="presParOf" srcId="{ADB71849-24B8-4FF6-A0C7-6083221A8572}" destId="{E9A3D07C-B97A-403C-9FB7-25CF185E3D2E}" srcOrd="4" destOrd="0" presId="urn:microsoft.com/office/officeart/2005/8/layout/orgChart1"/>
    <dgm:cxn modelId="{4A5EF48B-2DF1-4AC6-A796-4B2046E34665}" type="presParOf" srcId="{ADB71849-24B8-4FF6-A0C7-6083221A8572}" destId="{7797A3CA-325E-4FF9-A69D-31178A4EC5B2}" srcOrd="5" destOrd="0" presId="urn:microsoft.com/office/officeart/2005/8/layout/orgChart1"/>
    <dgm:cxn modelId="{FB262324-CCE0-4AEF-AC31-9D6325B8B1BB}" type="presParOf" srcId="{7797A3CA-325E-4FF9-A69D-31178A4EC5B2}" destId="{EBE37A5E-DD8D-43AB-8109-C6C5B2FF7C41}" srcOrd="0" destOrd="0" presId="urn:microsoft.com/office/officeart/2005/8/layout/orgChart1"/>
    <dgm:cxn modelId="{B3525329-7DD6-449F-B762-FD1EDF700CC5}" type="presParOf" srcId="{EBE37A5E-DD8D-43AB-8109-C6C5B2FF7C41}" destId="{708FAD57-6583-4927-B834-3AF3171EBC00}" srcOrd="0" destOrd="0" presId="urn:microsoft.com/office/officeart/2005/8/layout/orgChart1"/>
    <dgm:cxn modelId="{56A1ACEB-1BF4-4212-8AF8-83C82B7FD92E}" type="presParOf" srcId="{EBE37A5E-DD8D-43AB-8109-C6C5B2FF7C41}" destId="{B34CD677-A0BA-440C-8B4A-8CDAEAA04881}" srcOrd="1" destOrd="0" presId="urn:microsoft.com/office/officeart/2005/8/layout/orgChart1"/>
    <dgm:cxn modelId="{59B062F3-5FD8-4053-8FC2-F3FAD20D6708}" type="presParOf" srcId="{7797A3CA-325E-4FF9-A69D-31178A4EC5B2}" destId="{AED9FE13-9733-4ABE-8C41-99C4197D87BD}" srcOrd="1" destOrd="0" presId="urn:microsoft.com/office/officeart/2005/8/layout/orgChart1"/>
    <dgm:cxn modelId="{50DF2637-3C59-4562-A84F-A0BBBFC39B22}" type="presParOf" srcId="{AED9FE13-9733-4ABE-8C41-99C4197D87BD}" destId="{5FD4EFE7-97B5-4126-A638-C66F74209BF3}" srcOrd="0" destOrd="0" presId="urn:microsoft.com/office/officeart/2005/8/layout/orgChart1"/>
    <dgm:cxn modelId="{634A2A60-9ABB-4555-B0EE-56AF5333197B}" type="presParOf" srcId="{AED9FE13-9733-4ABE-8C41-99C4197D87BD}" destId="{674B97AB-7671-4A92-B70C-C950F63813B5}" srcOrd="1" destOrd="0" presId="urn:microsoft.com/office/officeart/2005/8/layout/orgChart1"/>
    <dgm:cxn modelId="{A1207A63-5773-4C89-8E75-F781F753353E}" type="presParOf" srcId="{674B97AB-7671-4A92-B70C-C950F63813B5}" destId="{C665FC83-38B7-4BD9-A67D-A3388338DDD0}" srcOrd="0" destOrd="0" presId="urn:microsoft.com/office/officeart/2005/8/layout/orgChart1"/>
    <dgm:cxn modelId="{AACD5ED2-ADE7-45FA-9005-0FD78EBEDE87}" type="presParOf" srcId="{C665FC83-38B7-4BD9-A67D-A3388338DDD0}" destId="{673FA9D9-0AE6-42CD-B479-C8F99A4BF9B2}" srcOrd="0" destOrd="0" presId="urn:microsoft.com/office/officeart/2005/8/layout/orgChart1"/>
    <dgm:cxn modelId="{09381F70-B2B4-4C6C-B3F4-A956587C64DD}" type="presParOf" srcId="{C665FC83-38B7-4BD9-A67D-A3388338DDD0}" destId="{73AF6B4A-DA2A-4737-823D-568E736503C8}" srcOrd="1" destOrd="0" presId="urn:microsoft.com/office/officeart/2005/8/layout/orgChart1"/>
    <dgm:cxn modelId="{A5A88FE9-AEC1-4D13-B21D-221BB5F84784}" type="presParOf" srcId="{674B97AB-7671-4A92-B70C-C950F63813B5}" destId="{A6D9C8D3-88E7-42D8-AA6B-F0A455F2B4B7}" srcOrd="1" destOrd="0" presId="urn:microsoft.com/office/officeart/2005/8/layout/orgChart1"/>
    <dgm:cxn modelId="{01FE3FAB-6324-4CEC-965C-ACE1D3B7EC1F}" type="presParOf" srcId="{674B97AB-7671-4A92-B70C-C950F63813B5}" destId="{9CAA659E-443B-4ACA-BAA4-CB1733C2873A}" srcOrd="2" destOrd="0" presId="urn:microsoft.com/office/officeart/2005/8/layout/orgChart1"/>
    <dgm:cxn modelId="{7BE01B84-29CE-4FDA-979B-4AD7E7EB8279}" type="presParOf" srcId="{AED9FE13-9733-4ABE-8C41-99C4197D87BD}" destId="{ED1EF79B-9289-4230-873A-EF9AC2588111}" srcOrd="2" destOrd="0" presId="urn:microsoft.com/office/officeart/2005/8/layout/orgChart1"/>
    <dgm:cxn modelId="{AA3F1962-D5F6-4553-8FE1-5E7D5D0C8123}" type="presParOf" srcId="{AED9FE13-9733-4ABE-8C41-99C4197D87BD}" destId="{C555C4C7-9B9B-49B0-859A-F6D44486ADD5}" srcOrd="3" destOrd="0" presId="urn:microsoft.com/office/officeart/2005/8/layout/orgChart1"/>
    <dgm:cxn modelId="{70F0C14C-F345-43B9-94F3-F0D9F57BBE38}" type="presParOf" srcId="{C555C4C7-9B9B-49B0-859A-F6D44486ADD5}" destId="{7CFC7340-17D3-43D6-B023-43ED7A871C9C}" srcOrd="0" destOrd="0" presId="urn:microsoft.com/office/officeart/2005/8/layout/orgChart1"/>
    <dgm:cxn modelId="{44173055-B2CB-4FF7-A866-D7AE466FD2DE}" type="presParOf" srcId="{7CFC7340-17D3-43D6-B023-43ED7A871C9C}" destId="{2BC23B11-8F3B-457A-8641-07EC6DF42607}" srcOrd="0" destOrd="0" presId="urn:microsoft.com/office/officeart/2005/8/layout/orgChart1"/>
    <dgm:cxn modelId="{AE012DE8-A6ED-4243-8551-2A95A9788DD5}" type="presParOf" srcId="{7CFC7340-17D3-43D6-B023-43ED7A871C9C}" destId="{6A14A92F-DC0D-4EAE-BD43-227D9049430E}" srcOrd="1" destOrd="0" presId="urn:microsoft.com/office/officeart/2005/8/layout/orgChart1"/>
    <dgm:cxn modelId="{E2071A43-7EBC-4FC9-9FBA-42305BF83CBE}" type="presParOf" srcId="{C555C4C7-9B9B-49B0-859A-F6D44486ADD5}" destId="{E7ED6C09-0C90-45D1-9766-993C614D4D70}" srcOrd="1" destOrd="0" presId="urn:microsoft.com/office/officeart/2005/8/layout/orgChart1"/>
    <dgm:cxn modelId="{3AE1CE06-A9DC-469E-B0E1-290E9EA5F886}" type="presParOf" srcId="{C555C4C7-9B9B-49B0-859A-F6D44486ADD5}" destId="{D02718BF-5298-44E6-BCB6-034C9969BEBF}" srcOrd="2" destOrd="0" presId="urn:microsoft.com/office/officeart/2005/8/layout/orgChart1"/>
    <dgm:cxn modelId="{1351B697-595F-42CC-8BE8-310418D446A8}" type="presParOf" srcId="{7797A3CA-325E-4FF9-A69D-31178A4EC5B2}" destId="{0CB5AD88-93C4-434D-8A8C-69E4C18D600A}" srcOrd="2" destOrd="0" presId="urn:microsoft.com/office/officeart/2005/8/layout/orgChart1"/>
    <dgm:cxn modelId="{B084234D-1A45-4136-AC62-2FB4B5E6E007}" type="presParOf" srcId="{ADB71849-24B8-4FF6-A0C7-6083221A8572}" destId="{E38A0568-ED78-4ED9-939F-E22995239615}" srcOrd="6" destOrd="0" presId="urn:microsoft.com/office/officeart/2005/8/layout/orgChart1"/>
    <dgm:cxn modelId="{70EC28B0-F9BF-4586-949B-7EF38B50F981}" type="presParOf" srcId="{ADB71849-24B8-4FF6-A0C7-6083221A8572}" destId="{84D455D9-F5B3-44A8-899D-EC4E1250E4E2}" srcOrd="7" destOrd="0" presId="urn:microsoft.com/office/officeart/2005/8/layout/orgChart1"/>
    <dgm:cxn modelId="{14E53477-4E8C-4E56-8D9B-9C171DBB04C4}" type="presParOf" srcId="{84D455D9-F5B3-44A8-899D-EC4E1250E4E2}" destId="{DE2EE341-5B96-4AE4-99A9-562E20BB25BF}" srcOrd="0" destOrd="0" presId="urn:microsoft.com/office/officeart/2005/8/layout/orgChart1"/>
    <dgm:cxn modelId="{F0A9CB22-5360-456F-A0F2-5FAA480CFAF7}" type="presParOf" srcId="{DE2EE341-5B96-4AE4-99A9-562E20BB25BF}" destId="{F20A1481-FC9D-49B7-84D9-13B885D09799}" srcOrd="0" destOrd="0" presId="urn:microsoft.com/office/officeart/2005/8/layout/orgChart1"/>
    <dgm:cxn modelId="{4130DF2E-1983-4D53-9EA2-71435FA06BD0}" type="presParOf" srcId="{DE2EE341-5B96-4AE4-99A9-562E20BB25BF}" destId="{D928D733-5B32-482F-B07E-6FCA1B39A479}" srcOrd="1" destOrd="0" presId="urn:microsoft.com/office/officeart/2005/8/layout/orgChart1"/>
    <dgm:cxn modelId="{CFE36734-D7F0-40D1-8E44-A7D63FFDA560}" type="presParOf" srcId="{84D455D9-F5B3-44A8-899D-EC4E1250E4E2}" destId="{033AAF36-AFEC-4D67-B93C-0F87B73CE950}" srcOrd="1" destOrd="0" presId="urn:microsoft.com/office/officeart/2005/8/layout/orgChart1"/>
    <dgm:cxn modelId="{102C9CAE-B74B-4E5E-9F7D-CAEB31D28B54}" type="presParOf" srcId="{033AAF36-AFEC-4D67-B93C-0F87B73CE950}" destId="{C776E18E-3EEC-42D4-A1C3-032BE6661DC0}" srcOrd="0" destOrd="0" presId="urn:microsoft.com/office/officeart/2005/8/layout/orgChart1"/>
    <dgm:cxn modelId="{05240F21-4B9B-410E-B81B-2F3637030F08}" type="presParOf" srcId="{033AAF36-AFEC-4D67-B93C-0F87B73CE950}" destId="{FF7B295D-904B-4150-AAAE-3D1DBA386546}" srcOrd="1" destOrd="0" presId="urn:microsoft.com/office/officeart/2005/8/layout/orgChart1"/>
    <dgm:cxn modelId="{7049218D-A731-45A3-9446-7A9A027CFC32}" type="presParOf" srcId="{FF7B295D-904B-4150-AAAE-3D1DBA386546}" destId="{E4FC09E5-7834-4E1A-81B4-17883EE6E7AF}" srcOrd="0" destOrd="0" presId="urn:microsoft.com/office/officeart/2005/8/layout/orgChart1"/>
    <dgm:cxn modelId="{0290BC8A-1AB9-4903-908D-D01035FB1D3A}" type="presParOf" srcId="{E4FC09E5-7834-4E1A-81B4-17883EE6E7AF}" destId="{54757342-B6FD-4533-993D-CC24E3670C1B}" srcOrd="0" destOrd="0" presId="urn:microsoft.com/office/officeart/2005/8/layout/orgChart1"/>
    <dgm:cxn modelId="{138A8085-0168-4E30-9B11-EA8FE7484D1E}" type="presParOf" srcId="{E4FC09E5-7834-4E1A-81B4-17883EE6E7AF}" destId="{2F643D95-541E-4D70-83A6-AB895CD5F30D}" srcOrd="1" destOrd="0" presId="urn:microsoft.com/office/officeart/2005/8/layout/orgChart1"/>
    <dgm:cxn modelId="{2A133D62-E4B8-4FC4-AE4C-C87F6338B8CA}" type="presParOf" srcId="{FF7B295D-904B-4150-AAAE-3D1DBA386546}" destId="{E3F9C494-4F11-409E-B24A-AC2A40F2918D}" srcOrd="1" destOrd="0" presId="urn:microsoft.com/office/officeart/2005/8/layout/orgChart1"/>
    <dgm:cxn modelId="{A6FA99D3-A6B5-48F3-840F-AD8D1B070977}" type="presParOf" srcId="{FF7B295D-904B-4150-AAAE-3D1DBA386546}" destId="{33934165-9C8F-460C-AC83-A4F1A76A377D}" srcOrd="2" destOrd="0" presId="urn:microsoft.com/office/officeart/2005/8/layout/orgChart1"/>
    <dgm:cxn modelId="{37A32343-6438-486C-ACB2-F3017194E4AF}" type="presParOf" srcId="{033AAF36-AFEC-4D67-B93C-0F87B73CE950}" destId="{2301951A-F090-460B-B04D-9E2449AE0001}" srcOrd="2" destOrd="0" presId="urn:microsoft.com/office/officeart/2005/8/layout/orgChart1"/>
    <dgm:cxn modelId="{A11F2824-AE07-4CE0-9774-33D017C3554C}" type="presParOf" srcId="{033AAF36-AFEC-4D67-B93C-0F87B73CE950}" destId="{B929534B-9C3B-4D94-9F5A-50D6F8BE405D}" srcOrd="3" destOrd="0" presId="urn:microsoft.com/office/officeart/2005/8/layout/orgChart1"/>
    <dgm:cxn modelId="{E3FA9504-9CD9-4CF0-95A5-05977295777C}" type="presParOf" srcId="{B929534B-9C3B-4D94-9F5A-50D6F8BE405D}" destId="{85A1E1EF-E3A6-455C-A34F-94B6077B61BF}" srcOrd="0" destOrd="0" presId="urn:microsoft.com/office/officeart/2005/8/layout/orgChart1"/>
    <dgm:cxn modelId="{B37C5716-856A-422D-BB7E-B529B5526651}" type="presParOf" srcId="{85A1E1EF-E3A6-455C-A34F-94B6077B61BF}" destId="{6644804F-82E0-4C0B-AF54-26BB9DC6AC7E}" srcOrd="0" destOrd="0" presId="urn:microsoft.com/office/officeart/2005/8/layout/orgChart1"/>
    <dgm:cxn modelId="{647CD710-FF8E-4E85-905A-BC8EA26E17B5}" type="presParOf" srcId="{85A1E1EF-E3A6-455C-A34F-94B6077B61BF}" destId="{7773FA21-CED1-4E1C-A960-F11418F608C8}" srcOrd="1" destOrd="0" presId="urn:microsoft.com/office/officeart/2005/8/layout/orgChart1"/>
    <dgm:cxn modelId="{40C4AE07-CA66-466C-AE39-587112FA4527}" type="presParOf" srcId="{B929534B-9C3B-4D94-9F5A-50D6F8BE405D}" destId="{FFBCCF27-AF84-43BF-89DD-193F2D55F533}" srcOrd="1" destOrd="0" presId="urn:microsoft.com/office/officeart/2005/8/layout/orgChart1"/>
    <dgm:cxn modelId="{D2B524C8-6CFA-4A0F-883F-BC6F1A7C8221}" type="presParOf" srcId="{B929534B-9C3B-4D94-9F5A-50D6F8BE405D}" destId="{8FB5BA11-B798-4482-A564-61154FA054ED}" srcOrd="2" destOrd="0" presId="urn:microsoft.com/office/officeart/2005/8/layout/orgChart1"/>
    <dgm:cxn modelId="{972B3091-52EA-4FBE-BD8D-E0D2F1486553}" type="presParOf" srcId="{84D455D9-F5B3-44A8-899D-EC4E1250E4E2}" destId="{88658A9B-9160-4701-BD86-7511366F2689}" srcOrd="2" destOrd="0" presId="urn:microsoft.com/office/officeart/2005/8/layout/orgChart1"/>
    <dgm:cxn modelId="{77805A07-9576-46B8-B672-1626E2CA1956}" type="presParOf" srcId="{ADB71849-24B8-4FF6-A0C7-6083221A8572}" destId="{25C7D103-80DA-457C-B0F2-0D7D2C4490F5}" srcOrd="8" destOrd="0" presId="urn:microsoft.com/office/officeart/2005/8/layout/orgChart1"/>
    <dgm:cxn modelId="{C89EADA8-A84A-41F2-8B09-217823AA3E3D}" type="presParOf" srcId="{ADB71849-24B8-4FF6-A0C7-6083221A8572}" destId="{02CAE1C8-1323-450D-855E-A6271965E0D9}" srcOrd="9" destOrd="0" presId="urn:microsoft.com/office/officeart/2005/8/layout/orgChart1"/>
    <dgm:cxn modelId="{B5A33EB7-5725-4CD7-B029-339EEB5E0D7C}" type="presParOf" srcId="{02CAE1C8-1323-450D-855E-A6271965E0D9}" destId="{2F14EE28-D648-4287-BA0A-9261EE0DA0B9}" srcOrd="0" destOrd="0" presId="urn:microsoft.com/office/officeart/2005/8/layout/orgChart1"/>
    <dgm:cxn modelId="{D6CCD2D7-300A-4136-B33A-EE00144B1E35}" type="presParOf" srcId="{2F14EE28-D648-4287-BA0A-9261EE0DA0B9}" destId="{C4E649D4-3C12-4F86-ABB5-63F3CA4E44F3}" srcOrd="0" destOrd="0" presId="urn:microsoft.com/office/officeart/2005/8/layout/orgChart1"/>
    <dgm:cxn modelId="{0F9DBA84-F50A-4C2D-A7A0-B21A69BA0E8B}" type="presParOf" srcId="{2F14EE28-D648-4287-BA0A-9261EE0DA0B9}" destId="{ABC8F49B-BFEA-4121-9E18-70CD51B680AC}" srcOrd="1" destOrd="0" presId="urn:microsoft.com/office/officeart/2005/8/layout/orgChart1"/>
    <dgm:cxn modelId="{671A4AFE-4627-46BD-B8A4-C1D45900CB06}" type="presParOf" srcId="{02CAE1C8-1323-450D-855E-A6271965E0D9}" destId="{1D967DFE-4FFF-446F-BBF1-95F6D70F2469}" srcOrd="1" destOrd="0" presId="urn:microsoft.com/office/officeart/2005/8/layout/orgChart1"/>
    <dgm:cxn modelId="{454FB0C8-9CD8-4933-8713-5C2329935D2E}" type="presParOf" srcId="{1D967DFE-4FFF-446F-BBF1-95F6D70F2469}" destId="{0AED646A-2459-4593-92C2-4CA82EB3EE2F}" srcOrd="0" destOrd="0" presId="urn:microsoft.com/office/officeart/2005/8/layout/orgChart1"/>
    <dgm:cxn modelId="{681E189A-84D0-423E-B420-1F438B8E9020}" type="presParOf" srcId="{1D967DFE-4FFF-446F-BBF1-95F6D70F2469}" destId="{07AD0C85-6E7E-4144-9499-65439B26E96D}" srcOrd="1" destOrd="0" presId="urn:microsoft.com/office/officeart/2005/8/layout/orgChart1"/>
    <dgm:cxn modelId="{4C289DA6-7DE7-40C9-BB05-046E22058715}" type="presParOf" srcId="{07AD0C85-6E7E-4144-9499-65439B26E96D}" destId="{343D7E1C-074E-47F6-AED1-9ACACCD7E233}" srcOrd="0" destOrd="0" presId="urn:microsoft.com/office/officeart/2005/8/layout/orgChart1"/>
    <dgm:cxn modelId="{088658F2-2472-4BB7-86CE-DB35F14F6822}" type="presParOf" srcId="{343D7E1C-074E-47F6-AED1-9ACACCD7E233}" destId="{5ADC9BA7-E854-40A7-8927-A295F34793AA}" srcOrd="0" destOrd="0" presId="urn:microsoft.com/office/officeart/2005/8/layout/orgChart1"/>
    <dgm:cxn modelId="{D4DA20FF-4596-45B8-9425-27A0E72B734C}" type="presParOf" srcId="{343D7E1C-074E-47F6-AED1-9ACACCD7E233}" destId="{4920EC7D-CBF8-4398-8113-CBC9439BDDBE}" srcOrd="1" destOrd="0" presId="urn:microsoft.com/office/officeart/2005/8/layout/orgChart1"/>
    <dgm:cxn modelId="{74EB36EC-29E3-4CAF-ACA5-2842F95D1633}" type="presParOf" srcId="{07AD0C85-6E7E-4144-9499-65439B26E96D}" destId="{D6826271-F3EA-4176-9D41-0B7A5583B002}" srcOrd="1" destOrd="0" presId="urn:microsoft.com/office/officeart/2005/8/layout/orgChart1"/>
    <dgm:cxn modelId="{E5F5C8BE-0E01-4019-9213-0645B824D784}" type="presParOf" srcId="{07AD0C85-6E7E-4144-9499-65439B26E96D}" destId="{DB1D93C5-9454-45A3-BDCB-25EE3AB98262}" srcOrd="2" destOrd="0" presId="urn:microsoft.com/office/officeart/2005/8/layout/orgChart1"/>
    <dgm:cxn modelId="{ECC2E8E5-5897-4997-808D-D6BCE2F95293}" type="presParOf" srcId="{1D967DFE-4FFF-446F-BBF1-95F6D70F2469}" destId="{DA4DB179-16AB-49C7-BE98-5B41F9349E5E}" srcOrd="2" destOrd="0" presId="urn:microsoft.com/office/officeart/2005/8/layout/orgChart1"/>
    <dgm:cxn modelId="{67504FF0-7B84-4204-8A47-DA57AF5E263F}" type="presParOf" srcId="{1D967DFE-4FFF-446F-BBF1-95F6D70F2469}" destId="{B1F17B9E-CEB7-4E6D-8A95-A05A1274735B}" srcOrd="3" destOrd="0" presId="urn:microsoft.com/office/officeart/2005/8/layout/orgChart1"/>
    <dgm:cxn modelId="{4030B8E6-7493-4666-AFF5-96EC5CF32829}" type="presParOf" srcId="{B1F17B9E-CEB7-4E6D-8A95-A05A1274735B}" destId="{463AA2AD-82F3-4747-941D-85F386B28070}" srcOrd="0" destOrd="0" presId="urn:microsoft.com/office/officeart/2005/8/layout/orgChart1"/>
    <dgm:cxn modelId="{64D2DD43-E362-4EFA-B83C-D62C3E48BC0C}" type="presParOf" srcId="{463AA2AD-82F3-4747-941D-85F386B28070}" destId="{0C93F6F9-E0E8-47B2-84B0-571DF444F336}" srcOrd="0" destOrd="0" presId="urn:microsoft.com/office/officeart/2005/8/layout/orgChart1"/>
    <dgm:cxn modelId="{E311FCEB-0348-4C43-B42F-4F1396A49053}" type="presParOf" srcId="{463AA2AD-82F3-4747-941D-85F386B28070}" destId="{3346BEB1-4CB8-4D9A-B897-2FCCC1678BF0}" srcOrd="1" destOrd="0" presId="urn:microsoft.com/office/officeart/2005/8/layout/orgChart1"/>
    <dgm:cxn modelId="{958EFBF3-1D40-4765-B7E7-3D2CC2BB2425}" type="presParOf" srcId="{B1F17B9E-CEB7-4E6D-8A95-A05A1274735B}" destId="{02BC1EE2-238F-49E3-BF31-6C979D4161E2}" srcOrd="1" destOrd="0" presId="urn:microsoft.com/office/officeart/2005/8/layout/orgChart1"/>
    <dgm:cxn modelId="{447AE404-A62C-40AD-B636-EC18E86736EF}" type="presParOf" srcId="{B1F17B9E-CEB7-4E6D-8A95-A05A1274735B}" destId="{35ED4F14-FB9D-4C4C-B3F2-F7C12A4FE4D9}" srcOrd="2" destOrd="0" presId="urn:microsoft.com/office/officeart/2005/8/layout/orgChart1"/>
    <dgm:cxn modelId="{F968E079-3903-48E9-9AB7-14A9180AB4B8}" type="presParOf" srcId="{02CAE1C8-1323-450D-855E-A6271965E0D9}" destId="{225779C6-6939-43AB-BC35-FC84412B705A}" srcOrd="2" destOrd="0" presId="urn:microsoft.com/office/officeart/2005/8/layout/orgChart1"/>
    <dgm:cxn modelId="{FE3F2224-FF25-49B6-8545-02DAEF1BAFCB}" type="presParOf" srcId="{ADB71849-24B8-4FF6-A0C7-6083221A8572}" destId="{77F71355-B191-4D1E-A6C3-B609C201304F}" srcOrd="10" destOrd="0" presId="urn:microsoft.com/office/officeart/2005/8/layout/orgChart1"/>
    <dgm:cxn modelId="{D310D9EC-764E-4945-8E25-304CDBDAECC6}" type="presParOf" srcId="{ADB71849-24B8-4FF6-A0C7-6083221A8572}" destId="{80EE856B-B148-4230-9CE7-F481EAD2245E}" srcOrd="11" destOrd="0" presId="urn:microsoft.com/office/officeart/2005/8/layout/orgChart1"/>
    <dgm:cxn modelId="{C2758D6B-3591-46EC-B416-681CF7239359}" type="presParOf" srcId="{80EE856B-B148-4230-9CE7-F481EAD2245E}" destId="{699EE274-E563-4227-A607-4417A3079C98}" srcOrd="0" destOrd="0" presId="urn:microsoft.com/office/officeart/2005/8/layout/orgChart1"/>
    <dgm:cxn modelId="{59D172BE-6E41-4502-BFB7-6DCF4032D85C}" type="presParOf" srcId="{699EE274-E563-4227-A607-4417A3079C98}" destId="{6897FC91-65A3-49C4-BD2A-29EC3B0ED250}" srcOrd="0" destOrd="0" presId="urn:microsoft.com/office/officeart/2005/8/layout/orgChart1"/>
    <dgm:cxn modelId="{61B7C48C-F52B-42A0-9CF5-1E6AED8BCE04}" type="presParOf" srcId="{699EE274-E563-4227-A607-4417A3079C98}" destId="{86F86AD2-82AE-437B-A0FC-75081B433D9F}" srcOrd="1" destOrd="0" presId="urn:microsoft.com/office/officeart/2005/8/layout/orgChart1"/>
    <dgm:cxn modelId="{93A71866-2200-4E22-8A6F-66298A87EC75}" type="presParOf" srcId="{80EE856B-B148-4230-9CE7-F481EAD2245E}" destId="{F198D453-2C60-4996-9952-51929358D4EA}" srcOrd="1" destOrd="0" presId="urn:microsoft.com/office/officeart/2005/8/layout/orgChart1"/>
    <dgm:cxn modelId="{E3D667DB-5BB2-4715-A6DB-7958BF230A8D}" type="presParOf" srcId="{F198D453-2C60-4996-9952-51929358D4EA}" destId="{0FE32C4C-6B8F-4318-8DDF-AE91F0A39F0D}" srcOrd="0" destOrd="0" presId="urn:microsoft.com/office/officeart/2005/8/layout/orgChart1"/>
    <dgm:cxn modelId="{D87071C1-D47F-4490-B6BE-035E8EF92FF4}" type="presParOf" srcId="{F198D453-2C60-4996-9952-51929358D4EA}" destId="{02FD9410-B382-450E-8D82-F7B12EFA0004}" srcOrd="1" destOrd="0" presId="urn:microsoft.com/office/officeart/2005/8/layout/orgChart1"/>
    <dgm:cxn modelId="{AAEF6408-F6CD-47E9-BC10-DFD34ADD139D}" type="presParOf" srcId="{02FD9410-B382-450E-8D82-F7B12EFA0004}" destId="{424B5931-3688-44BB-8231-A12CA781B259}" srcOrd="0" destOrd="0" presId="urn:microsoft.com/office/officeart/2005/8/layout/orgChart1"/>
    <dgm:cxn modelId="{57B0ED44-A4EF-4223-A1E5-33DFB0F995D2}" type="presParOf" srcId="{424B5931-3688-44BB-8231-A12CA781B259}" destId="{6BD1928C-9D9A-445D-A408-A7E5522B55A7}" srcOrd="0" destOrd="0" presId="urn:microsoft.com/office/officeart/2005/8/layout/orgChart1"/>
    <dgm:cxn modelId="{C329D112-3CAE-4DF1-8AAD-0026419D565A}" type="presParOf" srcId="{424B5931-3688-44BB-8231-A12CA781B259}" destId="{187DD2C2-0553-435B-AE1A-960CEE567289}" srcOrd="1" destOrd="0" presId="urn:microsoft.com/office/officeart/2005/8/layout/orgChart1"/>
    <dgm:cxn modelId="{16D9CD55-C382-4E54-9260-53C0D83E701F}" type="presParOf" srcId="{02FD9410-B382-450E-8D82-F7B12EFA0004}" destId="{CE376512-E805-4E46-AEC7-1207D0C961B3}" srcOrd="1" destOrd="0" presId="urn:microsoft.com/office/officeart/2005/8/layout/orgChart1"/>
    <dgm:cxn modelId="{3C3BC442-3B62-45D9-8E24-186B6BF70437}" type="presParOf" srcId="{02FD9410-B382-450E-8D82-F7B12EFA0004}" destId="{5ACF53F6-FD59-49E7-BBE1-E7BBC32C97D6}" srcOrd="2" destOrd="0" presId="urn:microsoft.com/office/officeart/2005/8/layout/orgChart1"/>
    <dgm:cxn modelId="{C778D63B-9AC0-444C-939A-241B18D66550}" type="presParOf" srcId="{F198D453-2C60-4996-9952-51929358D4EA}" destId="{8A5B3DEB-7E73-4C96-AFE7-9D2991126409}" srcOrd="2" destOrd="0" presId="urn:microsoft.com/office/officeart/2005/8/layout/orgChart1"/>
    <dgm:cxn modelId="{7B84356C-D137-4324-907D-B3ECABCE551F}" type="presParOf" srcId="{F198D453-2C60-4996-9952-51929358D4EA}" destId="{8D36FD2A-7D2F-494A-B1C0-46F3CC7E19CC}" srcOrd="3" destOrd="0" presId="urn:microsoft.com/office/officeart/2005/8/layout/orgChart1"/>
    <dgm:cxn modelId="{5FD6152A-A51A-4B68-8B72-D1554D481873}" type="presParOf" srcId="{8D36FD2A-7D2F-494A-B1C0-46F3CC7E19CC}" destId="{40C3977B-DB65-4DF3-87BD-FE7F999009A2}" srcOrd="0" destOrd="0" presId="urn:microsoft.com/office/officeart/2005/8/layout/orgChart1"/>
    <dgm:cxn modelId="{D972DD4C-84AE-47AB-BA8B-0F5EAD6E52D8}" type="presParOf" srcId="{40C3977B-DB65-4DF3-87BD-FE7F999009A2}" destId="{A68B7E76-EEC8-4B92-9F2A-6326D49DC461}" srcOrd="0" destOrd="0" presId="urn:microsoft.com/office/officeart/2005/8/layout/orgChart1"/>
    <dgm:cxn modelId="{3907ACD1-223F-4251-BC2A-CDD355908509}" type="presParOf" srcId="{40C3977B-DB65-4DF3-87BD-FE7F999009A2}" destId="{529EDBF1-1B2D-4297-BB12-6B96BFE88D6D}" srcOrd="1" destOrd="0" presId="urn:microsoft.com/office/officeart/2005/8/layout/orgChart1"/>
    <dgm:cxn modelId="{044B3D0A-577F-4B50-BE79-317F67BCAF58}" type="presParOf" srcId="{8D36FD2A-7D2F-494A-B1C0-46F3CC7E19CC}" destId="{F47CDCF4-8273-4D08-BAEE-96569F45E800}" srcOrd="1" destOrd="0" presId="urn:microsoft.com/office/officeart/2005/8/layout/orgChart1"/>
    <dgm:cxn modelId="{510A06F6-5123-4FCC-8F2E-8D8597B0CCCC}" type="presParOf" srcId="{8D36FD2A-7D2F-494A-B1C0-46F3CC7E19CC}" destId="{7FFFC0AD-FA0A-4128-858D-2725E4E00444}" srcOrd="2" destOrd="0" presId="urn:microsoft.com/office/officeart/2005/8/layout/orgChart1"/>
    <dgm:cxn modelId="{3F2D68F2-E6C0-4F7F-81B0-F95F542889D5}" type="presParOf" srcId="{F198D453-2C60-4996-9952-51929358D4EA}" destId="{1F0791A8-1DC3-496E-B10D-FD6127A986BC}" srcOrd="4" destOrd="0" presId="urn:microsoft.com/office/officeart/2005/8/layout/orgChart1"/>
    <dgm:cxn modelId="{1B8E706F-FD6E-452A-9B23-D20CEF331D3A}" type="presParOf" srcId="{F198D453-2C60-4996-9952-51929358D4EA}" destId="{AF92EE99-BC0B-4C2C-B751-E25AA8F650D8}" srcOrd="5" destOrd="0" presId="urn:microsoft.com/office/officeart/2005/8/layout/orgChart1"/>
    <dgm:cxn modelId="{B3A31B7F-F479-4DEF-BDB1-6CEC024710E9}" type="presParOf" srcId="{AF92EE99-BC0B-4C2C-B751-E25AA8F650D8}" destId="{2FC7971C-9595-4884-8C14-CCE4BB39490B}" srcOrd="0" destOrd="0" presId="urn:microsoft.com/office/officeart/2005/8/layout/orgChart1"/>
    <dgm:cxn modelId="{B0BB24F0-9027-4EAF-8A5F-CEB03ED0EE82}" type="presParOf" srcId="{2FC7971C-9595-4884-8C14-CCE4BB39490B}" destId="{7779AB4B-B4E7-40E6-A97D-DB6F2DC18CDC}" srcOrd="0" destOrd="0" presId="urn:microsoft.com/office/officeart/2005/8/layout/orgChart1"/>
    <dgm:cxn modelId="{33BC4177-4ADD-4674-8B11-3EF76E970F2C}" type="presParOf" srcId="{2FC7971C-9595-4884-8C14-CCE4BB39490B}" destId="{681C2766-EF95-427A-BEC1-B60A6B429E67}" srcOrd="1" destOrd="0" presId="urn:microsoft.com/office/officeart/2005/8/layout/orgChart1"/>
    <dgm:cxn modelId="{2E2BD7E4-DAF3-4972-BDDA-25759860278F}" type="presParOf" srcId="{AF92EE99-BC0B-4C2C-B751-E25AA8F650D8}" destId="{C834BBDA-AF68-449B-95E3-E77BF4D80AA3}" srcOrd="1" destOrd="0" presId="urn:microsoft.com/office/officeart/2005/8/layout/orgChart1"/>
    <dgm:cxn modelId="{03F3F595-2372-4F2B-8F83-02A69DDA5F3D}" type="presParOf" srcId="{AF92EE99-BC0B-4C2C-B751-E25AA8F650D8}" destId="{2D1051C3-EE58-4887-96A3-791FDC57155D}" srcOrd="2" destOrd="0" presId="urn:microsoft.com/office/officeart/2005/8/layout/orgChart1"/>
    <dgm:cxn modelId="{A890C574-406B-4ACA-BDED-8DEB436CD404}" type="presParOf" srcId="{F198D453-2C60-4996-9952-51929358D4EA}" destId="{AD4EE040-FD1C-49E9-B831-AC3F0F9DC631}" srcOrd="6" destOrd="0" presId="urn:microsoft.com/office/officeart/2005/8/layout/orgChart1"/>
    <dgm:cxn modelId="{C88A3BC7-5A40-4503-BF7E-7795D94E5BFA}" type="presParOf" srcId="{F198D453-2C60-4996-9952-51929358D4EA}" destId="{4E4FD27C-D2AA-4837-97AB-02D61EDBCC50}" srcOrd="7" destOrd="0" presId="urn:microsoft.com/office/officeart/2005/8/layout/orgChart1"/>
    <dgm:cxn modelId="{4FFA2C0F-9DD8-4913-9C16-49C054F7BD2F}" type="presParOf" srcId="{4E4FD27C-D2AA-4837-97AB-02D61EDBCC50}" destId="{02226422-AC92-4F54-9084-ABF22740A3B4}" srcOrd="0" destOrd="0" presId="urn:microsoft.com/office/officeart/2005/8/layout/orgChart1"/>
    <dgm:cxn modelId="{8203D0F1-556F-4719-BBAC-262692523D51}" type="presParOf" srcId="{02226422-AC92-4F54-9084-ABF22740A3B4}" destId="{6115626C-18C9-4B8A-923D-F7150ABB052F}" srcOrd="0" destOrd="0" presId="urn:microsoft.com/office/officeart/2005/8/layout/orgChart1"/>
    <dgm:cxn modelId="{FA904C4D-06F2-412A-A60E-22E83C54B8A0}" type="presParOf" srcId="{02226422-AC92-4F54-9084-ABF22740A3B4}" destId="{E4566653-AD42-4261-BBA2-D4BE42AA71B4}" srcOrd="1" destOrd="0" presId="urn:microsoft.com/office/officeart/2005/8/layout/orgChart1"/>
    <dgm:cxn modelId="{C952E189-B11A-4ED9-9BD6-00D05E0B4071}" type="presParOf" srcId="{4E4FD27C-D2AA-4837-97AB-02D61EDBCC50}" destId="{A0E2EAE2-7ABA-4AF7-B53A-620D893EECEC}" srcOrd="1" destOrd="0" presId="urn:microsoft.com/office/officeart/2005/8/layout/orgChart1"/>
    <dgm:cxn modelId="{C39A1D39-C640-4081-8132-D006DDF555BD}" type="presParOf" srcId="{4E4FD27C-D2AA-4837-97AB-02D61EDBCC50}" destId="{6AE37305-43D0-471E-B18B-E523C8E29A92}" srcOrd="2" destOrd="0" presId="urn:microsoft.com/office/officeart/2005/8/layout/orgChart1"/>
    <dgm:cxn modelId="{7C0FE62D-C5C0-44E6-8F2A-70073D069D85}" type="presParOf" srcId="{80EE856B-B148-4230-9CE7-F481EAD2245E}" destId="{67C1D089-3427-4FCB-B68B-94AA42CD26D3}" srcOrd="2" destOrd="0" presId="urn:microsoft.com/office/officeart/2005/8/layout/orgChart1"/>
    <dgm:cxn modelId="{81B77D97-22D9-4B53-B125-388855FB5F73}" type="presParOf" srcId="{4A8F5669-5A6C-400C-989F-D7802AEDA2AD}" destId="{5B55F02E-EFFA-4722-9100-7E139BE39B21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576" minVer="http://schemas.openxmlformats.org/drawingml/2006/diagram"/>
    </a:ext>
  </dgm:extLst>
</dgm:dataModel>
</file>

<file path=word/diagrams/data9.xml><?xml version="1.0" encoding="utf-8"?>
<dgm:dataModel xmlns:dgm="http://schemas.openxmlformats.org/drawingml/2006/diagram" xmlns:a="http://schemas.openxmlformats.org/drawingml/2006/main">
  <dgm:ptLst>
    <dgm:pt modelId="{CCB49869-2F24-4A66-915E-A52DCB9FF4F1}" type="doc">
      <dgm:prSet loTypeId="urn:microsoft.com/office/officeart/2005/8/layout/hierarchy2" loCatId="hierarchy" qsTypeId="urn:microsoft.com/office/officeart/2005/8/quickstyle/simple3" qsCatId="simple" csTypeId="urn:microsoft.com/office/officeart/2005/8/colors/accent5_3" csCatId="accent5" phldr="1"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D66120C-9E68-4B97-84CD-12B9D2B18EA0}">
          <dgm:prSet phldrT="[Текст]" custT="1"/>
          <dgm:spPr>
            <a:solidFill>
              <a:srgbClr val="1B6FB5"/>
            </a:solidFill>
            <a:ln>
              <a:noFill/>
            </a:ln>
          </dgm:spPr>
          <dgm:t>
            <a:bodyPr/>
            <a:lstStyle/>
            <a:p>
              <a:r>
                <a:rPr lang="hy-AM" sz="1100" b="1">
                  <a:solidFill>
                    <a:schemeClr val="bg1"/>
                  </a:solidFill>
                </a:rPr>
                <a:t>ՆՅՈՒԹԵՐ (լուծելիությունը 100գ ջրում, 20</a:t>
              </a:r>
              <a14:m>
                <m:oMath xmlns:m="http://schemas.openxmlformats.org/officeDocument/2006/math">
                  <m:r>
                    <a:rPr lang="hy-AM" sz="1100" b="1" i="1">
                      <a:solidFill>
                        <a:schemeClr val="bg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℃</m:t>
                  </m:r>
                </m:oMath>
              </a14:m>
              <a:r>
                <a:rPr lang="hy-AM" sz="1100" b="1">
                  <a:solidFill>
                    <a:schemeClr val="bg1"/>
                  </a:solidFill>
                </a:rPr>
                <a:t>)</a:t>
              </a:r>
              <a:endParaRPr lang="en-US" sz="1100" b="1">
                <a:solidFill>
                  <a:schemeClr val="bg1"/>
                </a:solidFill>
              </a:endParaRPr>
            </a:p>
          </dgm:t>
        </dgm:pt>
      </mc:Choice>
      <mc:Fallback xmlns="">
        <dgm:pt modelId="{FD66120C-9E68-4B97-84CD-12B9D2B18EA0}">
          <dgm:prSet phldrT="[Текст]" custT="1"/>
          <dgm:spPr>
            <a:solidFill>
              <a:srgbClr val="1B6FB5"/>
            </a:solidFill>
            <a:ln>
              <a:noFill/>
            </a:ln>
          </dgm:spPr>
          <dgm:t>
            <a:bodyPr/>
            <a:lstStyle/>
            <a:p>
              <a:r>
                <a:rPr lang="hy-AM" sz="1100" b="1">
                  <a:solidFill>
                    <a:schemeClr val="bg1"/>
                  </a:solidFill>
                </a:rPr>
                <a:t>ՆՅՈՒԹԵՐ (լուծելիությունը 100գ ջրում, 20</a:t>
              </a:r>
              <a:r>
                <a:rPr lang="hy-AM" sz="1100" b="1" i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℃</a:t>
              </a:r>
              <a:r>
                <a:rPr lang="hy-AM" sz="1100" b="1">
                  <a:solidFill>
                    <a:schemeClr val="bg1"/>
                  </a:solidFill>
                </a:rPr>
                <a:t>)</a:t>
              </a:r>
              <a:endParaRPr lang="en-US" sz="1100" b="1">
                <a:solidFill>
                  <a:schemeClr val="bg1"/>
                </a:solidFill>
              </a:endParaRPr>
            </a:p>
          </dgm:t>
        </dgm:pt>
      </mc:Fallback>
    </mc:AlternateContent>
    <dgm:pt modelId="{2967CDE7-03D2-4CAD-9D6B-6AC8CDEC00F4}" type="parTrans" cxnId="{A581AE6B-202B-4004-AC28-B17877775FBB}">
      <dgm:prSet/>
      <dgm:spPr/>
      <dgm:t>
        <a:bodyPr/>
        <a:lstStyle/>
        <a:p>
          <a:endParaRPr lang="en-US"/>
        </a:p>
      </dgm:t>
    </dgm:pt>
    <dgm:pt modelId="{2BC58E81-6BBF-4E20-9A2E-81B4E1A7617E}" type="sibTrans" cxnId="{A581AE6B-202B-4004-AC28-B17877775FBB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40953270-7465-4D9E-B190-9B5458145847}">
          <dgm:prSet phldrT="[Текст]" custT="1"/>
          <dgm:spPr>
            <a:solidFill>
              <a:srgbClr val="AED3F2"/>
            </a:solidFill>
            <a:ln>
              <a:noFill/>
            </a:ln>
          </dgm:spPr>
          <dgm:t>
            <a:bodyPr/>
            <a:lstStyle/>
            <a:p>
              <a:r>
                <a:rPr lang="hy-AM" sz="1000">
                  <a:solidFill>
                    <a:sysClr val="windowText" lastClr="000000"/>
                  </a:solidFill>
                </a:rPr>
                <a:t>ԼԱՎ ԼՈՒԾԵԼԻ</a:t>
              </a:r>
            </a:p>
            <a:p>
              <a:r>
                <a:rPr lang="hy-AM" sz="1000">
                  <a:solidFill>
                    <a:sysClr val="windowText" lastClr="000000"/>
                  </a:solidFill>
                </a:rPr>
                <a:t> (</a:t>
              </a:r>
              <a14:m>
                <m:oMath xmlns:m="http://schemas.openxmlformats.org/officeDocument/2006/math">
                  <m:r>
                    <a:rPr lang="hy-AM" sz="1000" i="1">
                      <a:solidFill>
                        <a:sysClr val="windowText" lastClr="000000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&gt;</m:t>
                  </m:r>
                  <m:r>
                    <a:rPr lang="hy-AM" sz="1000" b="0" i="1">
                      <a:solidFill>
                        <a:sysClr val="windowText" lastClr="000000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1գ)</m:t>
                  </m:r>
                </m:oMath>
              </a14:m>
              <a:endParaRPr lang="en-US" sz="1000"/>
            </a:p>
          </dgm:t>
        </dgm:pt>
      </mc:Choice>
      <mc:Fallback xmlns="">
        <dgm:pt modelId="{40953270-7465-4D9E-B190-9B5458145847}">
          <dgm:prSet phldrT="[Текст]" custT="1"/>
          <dgm:spPr>
            <a:solidFill>
              <a:srgbClr val="AED3F2"/>
            </a:solidFill>
            <a:ln>
              <a:noFill/>
            </a:ln>
          </dgm:spPr>
          <dgm:t>
            <a:bodyPr/>
            <a:lstStyle/>
            <a:p>
              <a:r>
                <a:rPr lang="hy-AM" sz="1000">
                  <a:solidFill>
                    <a:sysClr val="windowText" lastClr="000000"/>
                  </a:solidFill>
                </a:rPr>
                <a:t>ԼԱՎ ԼՈՒԾԵԼԻ</a:t>
              </a:r>
            </a:p>
            <a:p>
              <a:r>
                <a:rPr lang="hy-AM" sz="1000">
                  <a:solidFill>
                    <a:sysClr val="windowText" lastClr="000000"/>
                  </a:solidFill>
                </a:rPr>
                <a:t> (</a:t>
              </a:r>
              <a:r>
                <a:rPr lang="hy-AM" sz="1000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&gt;</a:t>
              </a:r>
              <a:r>
                <a:rPr lang="hy-AM" sz="1000" b="0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1գ)</a:t>
              </a:r>
              <a:endParaRPr lang="en-US" sz="1000"/>
            </a:p>
          </dgm:t>
        </dgm:pt>
      </mc:Fallback>
    </mc:AlternateContent>
    <dgm:pt modelId="{42B8E133-5355-4346-91FB-6DC7C671AD45}" type="parTrans" cxnId="{7F62B6DC-98AF-44A5-977E-B9216B824889}">
      <dgm:prSet/>
      <dgm:spPr>
        <a:ln>
          <a:solidFill>
            <a:srgbClr val="11597D"/>
          </a:solidFill>
        </a:ln>
      </dgm:spPr>
      <dgm:t>
        <a:bodyPr/>
        <a:lstStyle/>
        <a:p>
          <a:endParaRPr lang="en-US"/>
        </a:p>
      </dgm:t>
    </dgm:pt>
    <dgm:pt modelId="{58DC77F0-D7BF-4295-B937-F5A7AB3F6759}" type="sibTrans" cxnId="{7F62B6DC-98AF-44A5-977E-B9216B824889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5A6D4AF-CE00-430C-B2BA-9916D5B56A79}">
          <dgm:prSet phldrT="[Текст]" custT="1"/>
          <dgm:spPr>
            <a:solidFill>
              <a:srgbClr val="AED3F2"/>
            </a:solidFill>
            <a:ln>
              <a:noFill/>
            </a:ln>
          </dgm:spPr>
          <dgm:t>
            <a:bodyPr/>
            <a:lstStyle/>
            <a:p>
              <a:r>
                <a:rPr lang="hy-AM" sz="1000"/>
                <a:t>ԱՆԼՈՒԾԵԼԻ</a:t>
              </a:r>
            </a:p>
            <a:p>
              <a:r>
                <a:rPr lang="hy-AM" sz="1000"/>
                <a:t> </a:t>
              </a:r>
              <a:r>
                <a:rPr lang="hy-AM" sz="1100"/>
                <a:t>(</a:t>
              </a:r>
              <a14:m>
                <m:oMath xmlns:m="http://schemas.openxmlformats.org/officeDocument/2006/math">
                  <m:r>
                    <a:rPr lang="hy-AM" sz="110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&lt;</m:t>
                  </m:r>
                  <m:r>
                    <a:rPr lang="hy-AM" sz="1100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0,001գ)</m:t>
                  </m:r>
                </m:oMath>
              </a14:m>
              <a:endParaRPr lang="en-US" sz="1100"/>
            </a:p>
          </dgm:t>
        </dgm:pt>
      </mc:Choice>
      <mc:Fallback xmlns="">
        <dgm:pt modelId="{05A6D4AF-CE00-430C-B2BA-9916D5B56A79}">
          <dgm:prSet phldrT="[Текст]" custT="1"/>
          <dgm:spPr>
            <a:solidFill>
              <a:srgbClr val="AED3F2"/>
            </a:solidFill>
            <a:ln>
              <a:noFill/>
            </a:ln>
          </dgm:spPr>
          <dgm:t>
            <a:bodyPr/>
            <a:lstStyle/>
            <a:p>
              <a:r>
                <a:rPr lang="hy-AM" sz="1000"/>
                <a:t>ԱՆԼՈՒԾԵԼԻ</a:t>
              </a:r>
            </a:p>
            <a:p>
              <a:r>
                <a:rPr lang="hy-AM" sz="1000"/>
                <a:t> </a:t>
              </a:r>
              <a:r>
                <a:rPr lang="hy-AM" sz="1100"/>
                <a:t>(</a:t>
              </a:r>
              <a:r>
                <a:rPr lang="hy-AM" sz="1100" i="0">
                  <a:latin typeface="Cambria Math" panose="02040503050406030204" pitchFamily="18" charset="0"/>
                  <a:ea typeface="Cambria Math" panose="02040503050406030204" pitchFamily="18" charset="0"/>
                </a:rPr>
                <a:t>&lt;</a:t>
              </a:r>
              <a:r>
                <a:rPr lang="hy-AM" sz="1100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0,001գ)</a:t>
              </a:r>
              <a:endParaRPr lang="en-US" sz="1100"/>
            </a:p>
          </dgm:t>
        </dgm:pt>
      </mc:Fallback>
    </mc:AlternateContent>
    <dgm:pt modelId="{79A683C9-6CC7-47B2-A391-3FA5B7BE6B3D}" type="parTrans" cxnId="{2BC8790F-284B-4DD0-9DF5-48C185C13C5E}">
      <dgm:prSet/>
      <dgm:spPr>
        <a:ln>
          <a:solidFill>
            <a:srgbClr val="11597D"/>
          </a:solidFill>
        </a:ln>
      </dgm:spPr>
      <dgm:t>
        <a:bodyPr/>
        <a:lstStyle/>
        <a:p>
          <a:endParaRPr lang="en-US"/>
        </a:p>
      </dgm:t>
    </dgm:pt>
    <dgm:pt modelId="{749CADA6-CEBC-45A0-BBB9-F97A42316406}" type="sibTrans" cxnId="{2BC8790F-284B-4DD0-9DF5-48C185C13C5E}">
      <dgm:prSet/>
      <dgm:spPr/>
      <dgm:t>
        <a:bodyPr/>
        <a:lstStyle/>
        <a:p>
          <a:endParaRPr lang="en-US"/>
        </a:p>
      </dgm:t>
    </dgm:pt>
    <dgm:pt modelId="{40638102-8DE3-436A-BEEC-2DF7767C38AE}">
      <dgm:prSet phldrT="[Текст]" custT="1"/>
      <dgm:spPr>
        <a:solidFill>
          <a:srgbClr val="AED3F2"/>
        </a:solidFill>
        <a:ln>
          <a:noFill/>
        </a:ln>
      </dgm:spPr>
      <dgm:t>
        <a:bodyPr/>
        <a:lstStyle/>
        <a:p>
          <a:r>
            <a:rPr lang="hy-AM" sz="1000"/>
            <a:t>ՔԻՉ ԼՈՒԾԵԼԻ (0,001-1գ) </a:t>
          </a:r>
          <a:endParaRPr lang="en-US" sz="1000"/>
        </a:p>
      </dgm:t>
    </dgm:pt>
    <dgm:pt modelId="{A2303A04-2329-4674-B307-8DB058711D25}" type="parTrans" cxnId="{5E41EF4A-EF47-4102-BF1E-C9374AD0E017}">
      <dgm:prSet/>
      <dgm:spPr>
        <a:ln>
          <a:solidFill>
            <a:srgbClr val="11597D"/>
          </a:solidFill>
        </a:ln>
      </dgm:spPr>
      <dgm:t>
        <a:bodyPr/>
        <a:lstStyle/>
        <a:p>
          <a:endParaRPr lang="en-US"/>
        </a:p>
      </dgm:t>
    </dgm:pt>
    <dgm:pt modelId="{0D2D1A05-FD2A-4A84-92A0-8214770DD21D}" type="sibTrans" cxnId="{5E41EF4A-EF47-4102-BF1E-C9374AD0E017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16614C2E-28F8-4DF5-A540-E947C3192580}">
          <dgm:prSet/>
          <dgm:spPr>
            <a:solidFill>
              <a:srgbClr val="DAE8F6"/>
            </a:solidFill>
            <a:ln>
              <a:noFill/>
            </a:ln>
          </dgm:spPr>
          <dgm:t>
            <a:bodyPr/>
            <a:lstStyle/>
            <a:p>
              <a:r>
                <a:rPr lang="hy-AM"/>
                <a:t>Օրինակ՝ </a:t>
              </a:r>
              <a:r>
                <a:rPr lang="en-US"/>
                <a:t>AgCl</a:t>
              </a:r>
              <a:r>
                <a:rPr lang="hy-AM"/>
                <a:t>-ի լուծելիությունը 1,5</a:t>
              </a:r>
              <a14:m>
                <m:oMath xmlns:m="http://schemas.openxmlformats.org/officeDocument/2006/math">
                  <m:r>
                    <a:rPr lang="hy-AM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∙</m:t>
                  </m:r>
                  <m:sSup>
                    <m:sSupPr>
                      <m:ctrlPr>
                        <a:rPr lang="hy-AM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</m:ctrlPr>
                    </m:sSupPr>
                    <m:e>
                      <m:r>
                        <a:rPr lang="hy-AM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0</m:t>
                      </m:r>
                    </m:e>
                    <m:sup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4</m:t>
                      </m:r>
                    </m:sup>
                  </m:sSup>
                </m:oMath>
              </a14:m>
              <a:r>
                <a:rPr lang="hy-AM"/>
                <a:t>գ է:</a:t>
              </a:r>
              <a:endParaRPr lang="en-US"/>
            </a:p>
          </dgm:t>
        </dgm:pt>
      </mc:Choice>
      <mc:Fallback xmlns="">
        <dgm:pt modelId="{16614C2E-28F8-4DF5-A540-E947C3192580}">
          <dgm:prSet/>
          <dgm:spPr>
            <a:solidFill>
              <a:srgbClr val="DAE8F6"/>
            </a:solidFill>
            <a:ln>
              <a:noFill/>
            </a:ln>
          </dgm:spPr>
          <dgm:t>
            <a:bodyPr/>
            <a:lstStyle/>
            <a:p>
              <a:r>
                <a:rPr lang="hy-AM"/>
                <a:t>Օրինակ՝ </a:t>
              </a:r>
              <a:r>
                <a:rPr lang="en-US"/>
                <a:t>AgCl</a:t>
              </a:r>
              <a:r>
                <a:rPr lang="hy-AM"/>
                <a:t>-ի լուծելիությունը 1,5</a:t>
              </a:r>
              <a:r>
                <a:rPr lang="hy-AM" i="0">
                  <a:latin typeface="Cambria Math" panose="02040503050406030204" pitchFamily="18" charset="0"/>
                  <a:ea typeface="Cambria Math" panose="02040503050406030204" pitchFamily="18" charset="0"/>
                </a:rPr>
                <a:t>∙〖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10〗^(</a:t>
              </a:r>
              <a:r>
                <a:rPr lang="en-US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−4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)</a:t>
              </a:r>
              <a:r>
                <a:rPr lang="hy-AM"/>
                <a:t>գ է:</a:t>
              </a:r>
              <a:endParaRPr lang="en-US"/>
            </a:p>
          </dgm:t>
        </dgm:pt>
      </mc:Fallback>
    </mc:AlternateContent>
    <dgm:pt modelId="{6FF03806-D875-4E30-BE7F-BFD0FB87BD8F}" type="parTrans" cxnId="{359BDFC9-9042-44E5-BE4F-53C78CE3160A}">
      <dgm:prSet/>
      <dgm:spPr>
        <a:ln>
          <a:solidFill>
            <a:srgbClr val="11597D"/>
          </a:solidFill>
        </a:ln>
      </dgm:spPr>
      <dgm:t>
        <a:bodyPr/>
        <a:lstStyle/>
        <a:p>
          <a:endParaRPr lang="en-US"/>
        </a:p>
      </dgm:t>
    </dgm:pt>
    <dgm:pt modelId="{5E6E7ABE-3722-48B1-80FB-532E09766A8F}" type="sibTrans" cxnId="{359BDFC9-9042-44E5-BE4F-53C78CE3160A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22DDF5AA-7741-4D56-B707-41093FA9926C}">
          <dgm:prSet phldrT="[Текст]"/>
          <dgm:spPr>
            <a:solidFill>
              <a:srgbClr val="DAE8F6"/>
            </a:solidFill>
            <a:ln>
              <a:noFill/>
            </a:ln>
          </dgm:spPr>
          <dgm:t>
            <a:bodyPr/>
            <a:lstStyle/>
            <a:p>
              <a:r>
                <a:rPr lang="hy-AM"/>
                <a:t>Օրինակ՝ գիպսի՝ </a:t>
              </a:r>
              <a14:m>
                <m:oMath xmlns:m="http://schemas.openxmlformats.org/officeDocument/2006/math">
                  <m:r>
                    <a:rPr lang="en-US" b="1" i="1">
                      <a:latin typeface="Cambria Math" panose="02040503050406030204" pitchFamily="18" charset="0"/>
                    </a:rPr>
                    <m:t>𝑪𝒂𝑺</m:t>
                  </m:r>
                  <m:sSub>
                    <m:sSubPr>
                      <m:ctrlPr>
                        <a:rPr lang="en-US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b="1" i="1">
                          <a:latin typeface="Cambria Math" panose="02040503050406030204" pitchFamily="18" charset="0"/>
                        </a:rPr>
                        <m:t>𝑶</m:t>
                      </m:r>
                    </m:e>
                    <m:sub>
                      <m:r>
                        <a:rPr lang="en-US" b="1" i="1">
                          <a:latin typeface="Cambria Math" panose="02040503050406030204" pitchFamily="18" charset="0"/>
                        </a:rPr>
                        <m:t>𝟒</m:t>
                      </m:r>
                    </m:sub>
                  </m:sSub>
                  <m:r>
                    <a:rPr lang="en-US" b="1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∙</m:t>
                  </m:r>
                  <m:r>
                    <a:rPr lang="en-US" b="1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𝟐</m:t>
                  </m:r>
                  <m:sSub>
                    <m:sSubPr>
                      <m:ctrlP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𝑯</m:t>
                      </m:r>
                    </m:e>
                    <m:sub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en-US" b="1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𝑶</m:t>
                  </m:r>
                </m:oMath>
              </a14:m>
              <a:r>
                <a:rPr lang="hy-AM"/>
                <a:t>-ի լուծելիությունը 0,2գ է:</a:t>
              </a:r>
              <a:endParaRPr lang="en-US"/>
            </a:p>
          </dgm:t>
        </dgm:pt>
      </mc:Choice>
      <mc:Fallback xmlns="">
        <dgm:pt modelId="{22DDF5AA-7741-4D56-B707-41093FA9926C}">
          <dgm:prSet phldrT="[Текст]"/>
          <dgm:spPr>
            <a:solidFill>
              <a:srgbClr val="DAE8F6"/>
            </a:solidFill>
            <a:ln>
              <a:noFill/>
            </a:ln>
          </dgm:spPr>
          <dgm:t>
            <a:bodyPr/>
            <a:lstStyle/>
            <a:p>
              <a:r>
                <a:rPr lang="hy-AM"/>
                <a:t>Օրինակ՝ գիպսի՝ </a:t>
              </a:r>
              <a:r>
                <a:rPr lang="en-US" b="1" i="0">
                  <a:latin typeface="Cambria Math" panose="02040503050406030204" pitchFamily="18" charset="0"/>
                </a:rPr>
                <a:t>𝑪𝒂𝑺𝑶_𝟒</a:t>
              </a:r>
              <a:r>
                <a:rPr lang="en-US" b="1" i="0">
                  <a:latin typeface="Cambria Math" panose="02040503050406030204" pitchFamily="18" charset="0"/>
                  <a:ea typeface="Cambria Math" panose="02040503050406030204" pitchFamily="18" charset="0"/>
                </a:rPr>
                <a:t>∙𝟐𝑯_𝟐 𝑶</a:t>
              </a:r>
              <a:r>
                <a:rPr lang="hy-AM"/>
                <a:t>-ի լուծելիությունը 0,2գ է:</a:t>
              </a:r>
              <a:endParaRPr lang="en-US"/>
            </a:p>
          </dgm:t>
        </dgm:pt>
      </mc:Fallback>
    </mc:AlternateContent>
    <dgm:pt modelId="{96E8800C-26ED-487F-B2EE-794D92D7E7A4}" type="parTrans" cxnId="{8BFC7899-129F-4E62-9DC1-69706D82A28E}">
      <dgm:prSet/>
      <dgm:spPr>
        <a:ln>
          <a:solidFill>
            <a:srgbClr val="11597D"/>
          </a:solidFill>
        </a:ln>
      </dgm:spPr>
      <dgm:t>
        <a:bodyPr/>
        <a:lstStyle/>
        <a:p>
          <a:endParaRPr lang="en-US"/>
        </a:p>
      </dgm:t>
    </dgm:pt>
    <dgm:pt modelId="{91D98B9F-1037-4D07-993E-112A4434848E}" type="sibTrans" cxnId="{8BFC7899-129F-4E62-9DC1-69706D82A28E}">
      <dgm:prSet/>
      <dgm:spPr/>
      <dgm:t>
        <a:bodyPr/>
        <a:lstStyle/>
        <a:p>
          <a:endParaRPr lang="en-US"/>
        </a:p>
      </dgm:t>
    </dgm:pt>
    <dgm:pt modelId="{C32D5226-8D54-4B05-AA88-6FA197DE8E25}">
      <dgm:prSet/>
      <dgm:spPr>
        <a:solidFill>
          <a:srgbClr val="DAE8F6"/>
        </a:solidFill>
        <a:ln>
          <a:noFill/>
        </a:ln>
      </dgm:spPr>
      <dgm:t>
        <a:bodyPr/>
        <a:lstStyle/>
        <a:p>
          <a:r>
            <a:rPr lang="hy-AM"/>
            <a:t>Օրինակ՝ սախարոզի լուծելիությունը 200գ է:</a:t>
          </a:r>
          <a:endParaRPr lang="en-US"/>
        </a:p>
      </dgm:t>
    </dgm:pt>
    <dgm:pt modelId="{4D68EA3A-9BFD-4107-BDEA-7370D1D90447}" type="parTrans" cxnId="{BA86C9DF-B607-4FFA-89F4-B423DBFF54F1}">
      <dgm:prSet/>
      <dgm:spPr>
        <a:ln>
          <a:solidFill>
            <a:srgbClr val="11597D"/>
          </a:solidFill>
        </a:ln>
      </dgm:spPr>
      <dgm:t>
        <a:bodyPr/>
        <a:lstStyle/>
        <a:p>
          <a:endParaRPr lang="en-US"/>
        </a:p>
      </dgm:t>
    </dgm:pt>
    <dgm:pt modelId="{0F570B47-20DC-4081-95E5-00E35816F9B2}" type="sibTrans" cxnId="{BA86C9DF-B607-4FFA-89F4-B423DBFF54F1}">
      <dgm:prSet/>
      <dgm:spPr/>
      <dgm:t>
        <a:bodyPr/>
        <a:lstStyle/>
        <a:p>
          <a:endParaRPr lang="en-US"/>
        </a:p>
      </dgm:t>
    </dgm:pt>
    <dgm:pt modelId="{3E4399FF-0155-4E9C-BEDE-BCF048746024}" type="pres">
      <dgm:prSet presAssocID="{CCB49869-2F24-4A66-915E-A52DCB9FF4F1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50E857F6-77D3-4783-A0EC-5D55B817B5F0}" type="pres">
      <dgm:prSet presAssocID="{FD66120C-9E68-4B97-84CD-12B9D2B18EA0}" presName="root1" presStyleCnt="0"/>
      <dgm:spPr/>
    </dgm:pt>
    <dgm:pt modelId="{34351BC1-27F5-4262-9BA5-5B37518DFC98}" type="pres">
      <dgm:prSet presAssocID="{FD66120C-9E68-4B97-84CD-12B9D2B18EA0}" presName="LevelOneTextNode" presStyleLbl="node0" presStyleIdx="0" presStyleCnt="1" custScaleX="123844" custScaleY="179837" custLinFactNeighborX="-3606" custLinFactNeighborY="-2970">
        <dgm:presLayoutVars>
          <dgm:chPref val="3"/>
        </dgm:presLayoutVars>
      </dgm:prSet>
      <dgm:spPr/>
    </dgm:pt>
    <dgm:pt modelId="{7E606085-9D48-4B7D-8920-E8456B73A5B0}" type="pres">
      <dgm:prSet presAssocID="{FD66120C-9E68-4B97-84CD-12B9D2B18EA0}" presName="level2hierChild" presStyleCnt="0"/>
      <dgm:spPr/>
    </dgm:pt>
    <dgm:pt modelId="{EAECC5A9-AFA8-4749-A3F7-1EB21A02E9CE}" type="pres">
      <dgm:prSet presAssocID="{42B8E133-5355-4346-91FB-6DC7C671AD45}" presName="conn2-1" presStyleLbl="parChTrans1D2" presStyleIdx="0" presStyleCnt="3"/>
      <dgm:spPr/>
    </dgm:pt>
    <dgm:pt modelId="{6AF18D21-EB08-44F5-A8B3-48690A41C8D2}" type="pres">
      <dgm:prSet presAssocID="{42B8E133-5355-4346-91FB-6DC7C671AD45}" presName="connTx" presStyleLbl="parChTrans1D2" presStyleIdx="0" presStyleCnt="3"/>
      <dgm:spPr/>
    </dgm:pt>
    <dgm:pt modelId="{FEB17198-CC0E-4E33-A178-7512F471B2EC}" type="pres">
      <dgm:prSet presAssocID="{40953270-7465-4D9E-B190-9B5458145847}" presName="root2" presStyleCnt="0"/>
      <dgm:spPr/>
    </dgm:pt>
    <dgm:pt modelId="{51CE4623-8FDC-41B4-A4D7-336E500FADC1}" type="pres">
      <dgm:prSet presAssocID="{40953270-7465-4D9E-B190-9B5458145847}" presName="LevelTwoTextNode" presStyleLbl="node2" presStyleIdx="0" presStyleCnt="3" custFlipHor="1" custScaleX="95187" custLinFactNeighborX="1014" custLinFactNeighborY="-323">
        <dgm:presLayoutVars>
          <dgm:chPref val="3"/>
        </dgm:presLayoutVars>
      </dgm:prSet>
      <dgm:spPr/>
    </dgm:pt>
    <dgm:pt modelId="{5D458C47-AABB-4BC3-83EF-6D0421A1A00B}" type="pres">
      <dgm:prSet presAssocID="{40953270-7465-4D9E-B190-9B5458145847}" presName="level3hierChild" presStyleCnt="0"/>
      <dgm:spPr/>
    </dgm:pt>
    <dgm:pt modelId="{67B8AEE8-A87F-424E-A48A-D42F280D32F5}" type="pres">
      <dgm:prSet presAssocID="{4D68EA3A-9BFD-4107-BDEA-7370D1D90447}" presName="conn2-1" presStyleLbl="parChTrans1D3" presStyleIdx="0" presStyleCnt="3"/>
      <dgm:spPr/>
    </dgm:pt>
    <dgm:pt modelId="{C3291C62-4889-4641-8DF6-E088B991E5F6}" type="pres">
      <dgm:prSet presAssocID="{4D68EA3A-9BFD-4107-BDEA-7370D1D90447}" presName="connTx" presStyleLbl="parChTrans1D3" presStyleIdx="0" presStyleCnt="3"/>
      <dgm:spPr/>
    </dgm:pt>
    <dgm:pt modelId="{4B052B6E-CB34-45F3-8FB9-FB3C82DA36A9}" type="pres">
      <dgm:prSet presAssocID="{C32D5226-8D54-4B05-AA88-6FA197DE8E25}" presName="root2" presStyleCnt="0"/>
      <dgm:spPr/>
    </dgm:pt>
    <dgm:pt modelId="{583F036D-06F1-48BF-AC38-6504826DE67D}" type="pres">
      <dgm:prSet presAssocID="{C32D5226-8D54-4B05-AA88-6FA197DE8E25}" presName="LevelTwoTextNode" presStyleLbl="node3" presStyleIdx="0" presStyleCnt="3" custScaleX="137346">
        <dgm:presLayoutVars>
          <dgm:chPref val="3"/>
        </dgm:presLayoutVars>
      </dgm:prSet>
      <dgm:spPr/>
    </dgm:pt>
    <dgm:pt modelId="{28DF4EBF-F516-4D52-B78A-BC216ED52FBF}" type="pres">
      <dgm:prSet presAssocID="{C32D5226-8D54-4B05-AA88-6FA197DE8E25}" presName="level3hierChild" presStyleCnt="0"/>
      <dgm:spPr/>
    </dgm:pt>
    <dgm:pt modelId="{D6F23BF5-7199-4343-BA0C-7140831EF7B2}" type="pres">
      <dgm:prSet presAssocID="{79A683C9-6CC7-47B2-A391-3FA5B7BE6B3D}" presName="conn2-1" presStyleLbl="parChTrans1D2" presStyleIdx="1" presStyleCnt="3"/>
      <dgm:spPr/>
    </dgm:pt>
    <dgm:pt modelId="{7EBDCC05-861F-41C4-894A-BEA56C05FE53}" type="pres">
      <dgm:prSet presAssocID="{79A683C9-6CC7-47B2-A391-3FA5B7BE6B3D}" presName="connTx" presStyleLbl="parChTrans1D2" presStyleIdx="1" presStyleCnt="3"/>
      <dgm:spPr/>
    </dgm:pt>
    <dgm:pt modelId="{A3425115-CAD3-47B9-9E4E-FA3396F12D3B}" type="pres">
      <dgm:prSet presAssocID="{05A6D4AF-CE00-430C-B2BA-9916D5B56A79}" presName="root2" presStyleCnt="0"/>
      <dgm:spPr/>
    </dgm:pt>
    <dgm:pt modelId="{165BFEA9-5A8D-43EE-95D8-4EE23C836C6A}" type="pres">
      <dgm:prSet presAssocID="{05A6D4AF-CE00-430C-B2BA-9916D5B56A79}" presName="LevelTwoTextNode" presStyleLbl="node2" presStyleIdx="1" presStyleCnt="3" custFlipHor="1" custScaleX="95187">
        <dgm:presLayoutVars>
          <dgm:chPref val="3"/>
        </dgm:presLayoutVars>
      </dgm:prSet>
      <dgm:spPr/>
    </dgm:pt>
    <dgm:pt modelId="{7D43B3AA-11CF-4F1F-9A4D-EC72EA0B4513}" type="pres">
      <dgm:prSet presAssocID="{05A6D4AF-CE00-430C-B2BA-9916D5B56A79}" presName="level3hierChild" presStyleCnt="0"/>
      <dgm:spPr/>
    </dgm:pt>
    <dgm:pt modelId="{DBD783BE-235A-4FB5-BD7E-FFEDC3F49000}" type="pres">
      <dgm:prSet presAssocID="{6FF03806-D875-4E30-BE7F-BFD0FB87BD8F}" presName="conn2-1" presStyleLbl="parChTrans1D3" presStyleIdx="1" presStyleCnt="3"/>
      <dgm:spPr/>
    </dgm:pt>
    <dgm:pt modelId="{9AF475B9-5546-4277-8CC2-FB484730DCBB}" type="pres">
      <dgm:prSet presAssocID="{6FF03806-D875-4E30-BE7F-BFD0FB87BD8F}" presName="connTx" presStyleLbl="parChTrans1D3" presStyleIdx="1" presStyleCnt="3"/>
      <dgm:spPr/>
    </dgm:pt>
    <dgm:pt modelId="{EE8FFDFD-A761-47D6-AC94-A443D8E54D00}" type="pres">
      <dgm:prSet presAssocID="{16614C2E-28F8-4DF5-A540-E947C3192580}" presName="root2" presStyleCnt="0"/>
      <dgm:spPr/>
    </dgm:pt>
    <dgm:pt modelId="{BF538105-F5A7-43F7-80C4-805F3077000B}" type="pres">
      <dgm:prSet presAssocID="{16614C2E-28F8-4DF5-A540-E947C3192580}" presName="LevelTwoTextNode" presStyleLbl="node3" presStyleIdx="1" presStyleCnt="3" custScaleX="136332">
        <dgm:presLayoutVars>
          <dgm:chPref val="3"/>
        </dgm:presLayoutVars>
      </dgm:prSet>
      <dgm:spPr/>
    </dgm:pt>
    <dgm:pt modelId="{9385B1C3-A110-444C-A9E8-3E0C3A2AB968}" type="pres">
      <dgm:prSet presAssocID="{16614C2E-28F8-4DF5-A540-E947C3192580}" presName="level3hierChild" presStyleCnt="0"/>
      <dgm:spPr/>
    </dgm:pt>
    <dgm:pt modelId="{295B2205-885F-4A91-B039-6FCBD4C9F1C1}" type="pres">
      <dgm:prSet presAssocID="{A2303A04-2329-4674-B307-8DB058711D25}" presName="conn2-1" presStyleLbl="parChTrans1D2" presStyleIdx="2" presStyleCnt="3"/>
      <dgm:spPr/>
    </dgm:pt>
    <dgm:pt modelId="{485CF4F4-9763-41EB-8ECC-BA22DB15E2F2}" type="pres">
      <dgm:prSet presAssocID="{A2303A04-2329-4674-B307-8DB058711D25}" presName="connTx" presStyleLbl="parChTrans1D2" presStyleIdx="2" presStyleCnt="3"/>
      <dgm:spPr/>
    </dgm:pt>
    <dgm:pt modelId="{1345B938-9896-4D4B-83E2-AC8C0B9EC141}" type="pres">
      <dgm:prSet presAssocID="{40638102-8DE3-436A-BEEC-2DF7767C38AE}" presName="root2" presStyleCnt="0"/>
      <dgm:spPr/>
    </dgm:pt>
    <dgm:pt modelId="{D5FCE522-E1D8-4FDD-A035-F8BB289E6DD8}" type="pres">
      <dgm:prSet presAssocID="{40638102-8DE3-436A-BEEC-2DF7767C38AE}" presName="LevelTwoTextNode" presStyleLbl="node2" presStyleIdx="2" presStyleCnt="3" custFlipHor="1" custScaleX="95187">
        <dgm:presLayoutVars>
          <dgm:chPref val="3"/>
        </dgm:presLayoutVars>
      </dgm:prSet>
      <dgm:spPr/>
    </dgm:pt>
    <dgm:pt modelId="{AB147BC1-4BCC-4C8C-BB00-31373D031091}" type="pres">
      <dgm:prSet presAssocID="{40638102-8DE3-436A-BEEC-2DF7767C38AE}" presName="level3hierChild" presStyleCnt="0"/>
      <dgm:spPr/>
    </dgm:pt>
    <dgm:pt modelId="{CAD7AD7C-0F0C-40DF-AA47-237F9570EC68}" type="pres">
      <dgm:prSet presAssocID="{96E8800C-26ED-487F-B2EE-794D92D7E7A4}" presName="conn2-1" presStyleLbl="parChTrans1D3" presStyleIdx="2" presStyleCnt="3"/>
      <dgm:spPr/>
    </dgm:pt>
    <dgm:pt modelId="{DDD9F21D-6729-4C61-92DE-2427EEF9CFF6}" type="pres">
      <dgm:prSet presAssocID="{96E8800C-26ED-487F-B2EE-794D92D7E7A4}" presName="connTx" presStyleLbl="parChTrans1D3" presStyleIdx="2" presStyleCnt="3"/>
      <dgm:spPr/>
    </dgm:pt>
    <dgm:pt modelId="{E6EE72E4-C53F-494F-B4D7-C4981067E3D1}" type="pres">
      <dgm:prSet presAssocID="{22DDF5AA-7741-4D56-B707-41093FA9926C}" presName="root2" presStyleCnt="0"/>
      <dgm:spPr/>
    </dgm:pt>
    <dgm:pt modelId="{095855A2-2E00-4FCE-B2F1-3D449A650B6C}" type="pres">
      <dgm:prSet presAssocID="{22DDF5AA-7741-4D56-B707-41093FA9926C}" presName="LevelTwoTextNode" presStyleLbl="node3" presStyleIdx="2" presStyleCnt="3" custFlipHor="1" custScaleX="139373">
        <dgm:presLayoutVars>
          <dgm:chPref val="3"/>
        </dgm:presLayoutVars>
      </dgm:prSet>
      <dgm:spPr/>
    </dgm:pt>
    <dgm:pt modelId="{62E8DBEC-81CC-44E3-9D79-27B6AAF7B005}" type="pres">
      <dgm:prSet presAssocID="{22DDF5AA-7741-4D56-B707-41093FA9926C}" presName="level3hierChild" presStyleCnt="0"/>
      <dgm:spPr/>
    </dgm:pt>
  </dgm:ptLst>
  <dgm:cxnLst>
    <dgm:cxn modelId="{692C950B-EA5C-4D03-BE2C-16CCFFA7715B}" type="presOf" srcId="{40953270-7465-4D9E-B190-9B5458145847}" destId="{51CE4623-8FDC-41B4-A4D7-336E500FADC1}" srcOrd="0" destOrd="0" presId="urn:microsoft.com/office/officeart/2005/8/layout/hierarchy2"/>
    <dgm:cxn modelId="{2BC8790F-284B-4DD0-9DF5-48C185C13C5E}" srcId="{FD66120C-9E68-4B97-84CD-12B9D2B18EA0}" destId="{05A6D4AF-CE00-430C-B2BA-9916D5B56A79}" srcOrd="1" destOrd="0" parTransId="{79A683C9-6CC7-47B2-A391-3FA5B7BE6B3D}" sibTransId="{749CADA6-CEBC-45A0-BBB9-F97A42316406}"/>
    <dgm:cxn modelId="{3BCC5A16-9C8C-495F-AC6C-6A99AEE3DF19}" type="presOf" srcId="{FD66120C-9E68-4B97-84CD-12B9D2B18EA0}" destId="{34351BC1-27F5-4262-9BA5-5B37518DFC98}" srcOrd="0" destOrd="0" presId="urn:microsoft.com/office/officeart/2005/8/layout/hierarchy2"/>
    <dgm:cxn modelId="{A8026D1E-2736-402F-9CB4-E5DE5A29D07B}" type="presOf" srcId="{79A683C9-6CC7-47B2-A391-3FA5B7BE6B3D}" destId="{7EBDCC05-861F-41C4-894A-BEA56C05FE53}" srcOrd="1" destOrd="0" presId="urn:microsoft.com/office/officeart/2005/8/layout/hierarchy2"/>
    <dgm:cxn modelId="{3DC5172E-C59B-47D8-B439-65F4EDF0C463}" type="presOf" srcId="{6FF03806-D875-4E30-BE7F-BFD0FB87BD8F}" destId="{9AF475B9-5546-4277-8CC2-FB484730DCBB}" srcOrd="1" destOrd="0" presId="urn:microsoft.com/office/officeart/2005/8/layout/hierarchy2"/>
    <dgm:cxn modelId="{FA454636-6EB3-4F47-BF1B-E0C438CF7EE1}" type="presOf" srcId="{CCB49869-2F24-4A66-915E-A52DCB9FF4F1}" destId="{3E4399FF-0155-4E9C-BEDE-BCF048746024}" srcOrd="0" destOrd="0" presId="urn:microsoft.com/office/officeart/2005/8/layout/hierarchy2"/>
    <dgm:cxn modelId="{EC657038-BCB0-4E18-8FB2-ADF316E7130B}" type="presOf" srcId="{96E8800C-26ED-487F-B2EE-794D92D7E7A4}" destId="{CAD7AD7C-0F0C-40DF-AA47-237F9570EC68}" srcOrd="0" destOrd="0" presId="urn:microsoft.com/office/officeart/2005/8/layout/hierarchy2"/>
    <dgm:cxn modelId="{ECFB5340-2EEF-4748-ADF4-005E0B496A22}" type="presOf" srcId="{6FF03806-D875-4E30-BE7F-BFD0FB87BD8F}" destId="{DBD783BE-235A-4FB5-BD7E-FFEDC3F49000}" srcOrd="0" destOrd="0" presId="urn:microsoft.com/office/officeart/2005/8/layout/hierarchy2"/>
    <dgm:cxn modelId="{DD3DBA5F-C97D-4B39-8D86-A894C62BA451}" type="presOf" srcId="{4D68EA3A-9BFD-4107-BDEA-7370D1D90447}" destId="{67B8AEE8-A87F-424E-A48A-D42F280D32F5}" srcOrd="0" destOrd="0" presId="urn:microsoft.com/office/officeart/2005/8/layout/hierarchy2"/>
    <dgm:cxn modelId="{101DBB62-9437-44C6-ADA7-DDACB57BFDAB}" type="presOf" srcId="{05A6D4AF-CE00-430C-B2BA-9916D5B56A79}" destId="{165BFEA9-5A8D-43EE-95D8-4EE23C836C6A}" srcOrd="0" destOrd="0" presId="urn:microsoft.com/office/officeart/2005/8/layout/hierarchy2"/>
    <dgm:cxn modelId="{5E41EF4A-EF47-4102-BF1E-C9374AD0E017}" srcId="{FD66120C-9E68-4B97-84CD-12B9D2B18EA0}" destId="{40638102-8DE3-436A-BEEC-2DF7767C38AE}" srcOrd="2" destOrd="0" parTransId="{A2303A04-2329-4674-B307-8DB058711D25}" sibTransId="{0D2D1A05-FD2A-4A84-92A0-8214770DD21D}"/>
    <dgm:cxn modelId="{A581AE6B-202B-4004-AC28-B17877775FBB}" srcId="{CCB49869-2F24-4A66-915E-A52DCB9FF4F1}" destId="{FD66120C-9E68-4B97-84CD-12B9D2B18EA0}" srcOrd="0" destOrd="0" parTransId="{2967CDE7-03D2-4CAD-9D6B-6AC8CDEC00F4}" sibTransId="{2BC58E81-6BBF-4E20-9A2E-81B4E1A7617E}"/>
    <dgm:cxn modelId="{DAF31D6E-79B8-4332-A1F5-B076976E7989}" type="presOf" srcId="{40638102-8DE3-436A-BEEC-2DF7767C38AE}" destId="{D5FCE522-E1D8-4FDD-A035-F8BB289E6DD8}" srcOrd="0" destOrd="0" presId="urn:microsoft.com/office/officeart/2005/8/layout/hierarchy2"/>
    <dgm:cxn modelId="{E0B32E72-9592-4BBC-9713-039C5A92B5A6}" type="presOf" srcId="{4D68EA3A-9BFD-4107-BDEA-7370D1D90447}" destId="{C3291C62-4889-4641-8DF6-E088B991E5F6}" srcOrd="1" destOrd="0" presId="urn:microsoft.com/office/officeart/2005/8/layout/hierarchy2"/>
    <dgm:cxn modelId="{8C395252-0C3F-48D8-A238-77F69981918B}" type="presOf" srcId="{96E8800C-26ED-487F-B2EE-794D92D7E7A4}" destId="{DDD9F21D-6729-4C61-92DE-2427EEF9CFF6}" srcOrd="1" destOrd="0" presId="urn:microsoft.com/office/officeart/2005/8/layout/hierarchy2"/>
    <dgm:cxn modelId="{C7BF7157-E779-467F-840F-22AAACAD9C26}" type="presOf" srcId="{79A683C9-6CC7-47B2-A391-3FA5B7BE6B3D}" destId="{D6F23BF5-7199-4343-BA0C-7140831EF7B2}" srcOrd="0" destOrd="0" presId="urn:microsoft.com/office/officeart/2005/8/layout/hierarchy2"/>
    <dgm:cxn modelId="{D079ED7A-8872-4A6D-972C-5768E1187DBD}" type="presOf" srcId="{42B8E133-5355-4346-91FB-6DC7C671AD45}" destId="{6AF18D21-EB08-44F5-A8B3-48690A41C8D2}" srcOrd="1" destOrd="0" presId="urn:microsoft.com/office/officeart/2005/8/layout/hierarchy2"/>
    <dgm:cxn modelId="{8A3BBC87-21A8-4E0E-9FEB-E07712DB2471}" type="presOf" srcId="{A2303A04-2329-4674-B307-8DB058711D25}" destId="{485CF4F4-9763-41EB-8ECC-BA22DB15E2F2}" srcOrd="1" destOrd="0" presId="urn:microsoft.com/office/officeart/2005/8/layout/hierarchy2"/>
    <dgm:cxn modelId="{8BFC7899-129F-4E62-9DC1-69706D82A28E}" srcId="{40638102-8DE3-436A-BEEC-2DF7767C38AE}" destId="{22DDF5AA-7741-4D56-B707-41093FA9926C}" srcOrd="0" destOrd="0" parTransId="{96E8800C-26ED-487F-B2EE-794D92D7E7A4}" sibTransId="{91D98B9F-1037-4D07-993E-112A4434848E}"/>
    <dgm:cxn modelId="{71D738A1-77A9-4F22-ACDF-7D944DC71F10}" type="presOf" srcId="{A2303A04-2329-4674-B307-8DB058711D25}" destId="{295B2205-885F-4A91-B039-6FCBD4C9F1C1}" srcOrd="0" destOrd="0" presId="urn:microsoft.com/office/officeart/2005/8/layout/hierarchy2"/>
    <dgm:cxn modelId="{359BDFC9-9042-44E5-BE4F-53C78CE3160A}" srcId="{05A6D4AF-CE00-430C-B2BA-9916D5B56A79}" destId="{16614C2E-28F8-4DF5-A540-E947C3192580}" srcOrd="0" destOrd="0" parTransId="{6FF03806-D875-4E30-BE7F-BFD0FB87BD8F}" sibTransId="{5E6E7ABE-3722-48B1-80FB-532E09766A8F}"/>
    <dgm:cxn modelId="{52B429D5-73BE-4F1F-A9B8-CC9E24CCC4E1}" type="presOf" srcId="{22DDF5AA-7741-4D56-B707-41093FA9926C}" destId="{095855A2-2E00-4FCE-B2F1-3D449A650B6C}" srcOrd="0" destOrd="0" presId="urn:microsoft.com/office/officeart/2005/8/layout/hierarchy2"/>
    <dgm:cxn modelId="{0FAA42D5-F730-40FB-907C-2DAD0BD24033}" type="presOf" srcId="{42B8E133-5355-4346-91FB-6DC7C671AD45}" destId="{EAECC5A9-AFA8-4749-A3F7-1EB21A02E9CE}" srcOrd="0" destOrd="0" presId="urn:microsoft.com/office/officeart/2005/8/layout/hierarchy2"/>
    <dgm:cxn modelId="{7F62B6DC-98AF-44A5-977E-B9216B824889}" srcId="{FD66120C-9E68-4B97-84CD-12B9D2B18EA0}" destId="{40953270-7465-4D9E-B190-9B5458145847}" srcOrd="0" destOrd="0" parTransId="{42B8E133-5355-4346-91FB-6DC7C671AD45}" sibTransId="{58DC77F0-D7BF-4295-B937-F5A7AB3F6759}"/>
    <dgm:cxn modelId="{BA86C9DF-B607-4FFA-89F4-B423DBFF54F1}" srcId="{40953270-7465-4D9E-B190-9B5458145847}" destId="{C32D5226-8D54-4B05-AA88-6FA197DE8E25}" srcOrd="0" destOrd="0" parTransId="{4D68EA3A-9BFD-4107-BDEA-7370D1D90447}" sibTransId="{0F570B47-20DC-4081-95E5-00E35816F9B2}"/>
    <dgm:cxn modelId="{02C09FE5-A85F-4672-8D0A-9251AE3FEC9A}" type="presOf" srcId="{16614C2E-28F8-4DF5-A540-E947C3192580}" destId="{BF538105-F5A7-43F7-80C4-805F3077000B}" srcOrd="0" destOrd="0" presId="urn:microsoft.com/office/officeart/2005/8/layout/hierarchy2"/>
    <dgm:cxn modelId="{843214FB-6506-40FE-8E21-B58F1AB7B3DC}" type="presOf" srcId="{C32D5226-8D54-4B05-AA88-6FA197DE8E25}" destId="{583F036D-06F1-48BF-AC38-6504826DE67D}" srcOrd="0" destOrd="0" presId="urn:microsoft.com/office/officeart/2005/8/layout/hierarchy2"/>
    <dgm:cxn modelId="{35CFE1AF-7752-44B3-A0BF-DA41D1426496}" type="presParOf" srcId="{3E4399FF-0155-4E9C-BEDE-BCF048746024}" destId="{50E857F6-77D3-4783-A0EC-5D55B817B5F0}" srcOrd="0" destOrd="0" presId="urn:microsoft.com/office/officeart/2005/8/layout/hierarchy2"/>
    <dgm:cxn modelId="{B720F6AC-5508-4D9E-BE5C-01D3086E2746}" type="presParOf" srcId="{50E857F6-77D3-4783-A0EC-5D55B817B5F0}" destId="{34351BC1-27F5-4262-9BA5-5B37518DFC98}" srcOrd="0" destOrd="0" presId="urn:microsoft.com/office/officeart/2005/8/layout/hierarchy2"/>
    <dgm:cxn modelId="{5DEB175D-BDD7-4619-83DF-D8BD301076BB}" type="presParOf" srcId="{50E857F6-77D3-4783-A0EC-5D55B817B5F0}" destId="{7E606085-9D48-4B7D-8920-E8456B73A5B0}" srcOrd="1" destOrd="0" presId="urn:microsoft.com/office/officeart/2005/8/layout/hierarchy2"/>
    <dgm:cxn modelId="{0B4DB9D9-4DE8-4EE8-89CF-A8904D025627}" type="presParOf" srcId="{7E606085-9D48-4B7D-8920-E8456B73A5B0}" destId="{EAECC5A9-AFA8-4749-A3F7-1EB21A02E9CE}" srcOrd="0" destOrd="0" presId="urn:microsoft.com/office/officeart/2005/8/layout/hierarchy2"/>
    <dgm:cxn modelId="{10E73B0B-F745-4A37-8633-EED4C2F75B5B}" type="presParOf" srcId="{EAECC5A9-AFA8-4749-A3F7-1EB21A02E9CE}" destId="{6AF18D21-EB08-44F5-A8B3-48690A41C8D2}" srcOrd="0" destOrd="0" presId="urn:microsoft.com/office/officeart/2005/8/layout/hierarchy2"/>
    <dgm:cxn modelId="{4AB39C63-A0BD-403A-9377-B2E70D27DE8B}" type="presParOf" srcId="{7E606085-9D48-4B7D-8920-E8456B73A5B0}" destId="{FEB17198-CC0E-4E33-A178-7512F471B2EC}" srcOrd="1" destOrd="0" presId="urn:microsoft.com/office/officeart/2005/8/layout/hierarchy2"/>
    <dgm:cxn modelId="{C6847599-C08E-4442-A54A-39F88CAEDD51}" type="presParOf" srcId="{FEB17198-CC0E-4E33-A178-7512F471B2EC}" destId="{51CE4623-8FDC-41B4-A4D7-336E500FADC1}" srcOrd="0" destOrd="0" presId="urn:microsoft.com/office/officeart/2005/8/layout/hierarchy2"/>
    <dgm:cxn modelId="{C197E9CD-387D-4AC7-AB05-FDC1639FC9AE}" type="presParOf" srcId="{FEB17198-CC0E-4E33-A178-7512F471B2EC}" destId="{5D458C47-AABB-4BC3-83EF-6D0421A1A00B}" srcOrd="1" destOrd="0" presId="urn:microsoft.com/office/officeart/2005/8/layout/hierarchy2"/>
    <dgm:cxn modelId="{52DC4EE7-3E70-4573-BDB3-D4BD79DBC8CA}" type="presParOf" srcId="{5D458C47-AABB-4BC3-83EF-6D0421A1A00B}" destId="{67B8AEE8-A87F-424E-A48A-D42F280D32F5}" srcOrd="0" destOrd="0" presId="urn:microsoft.com/office/officeart/2005/8/layout/hierarchy2"/>
    <dgm:cxn modelId="{ACA02E8B-EEDD-4119-B7F8-0861AF08D935}" type="presParOf" srcId="{67B8AEE8-A87F-424E-A48A-D42F280D32F5}" destId="{C3291C62-4889-4641-8DF6-E088B991E5F6}" srcOrd="0" destOrd="0" presId="urn:microsoft.com/office/officeart/2005/8/layout/hierarchy2"/>
    <dgm:cxn modelId="{9ABBA740-C182-40D6-B918-EAF24EA163E6}" type="presParOf" srcId="{5D458C47-AABB-4BC3-83EF-6D0421A1A00B}" destId="{4B052B6E-CB34-45F3-8FB9-FB3C82DA36A9}" srcOrd="1" destOrd="0" presId="urn:microsoft.com/office/officeart/2005/8/layout/hierarchy2"/>
    <dgm:cxn modelId="{9E8019E6-B113-4ACF-B9DF-B7E37FCCBC10}" type="presParOf" srcId="{4B052B6E-CB34-45F3-8FB9-FB3C82DA36A9}" destId="{583F036D-06F1-48BF-AC38-6504826DE67D}" srcOrd="0" destOrd="0" presId="urn:microsoft.com/office/officeart/2005/8/layout/hierarchy2"/>
    <dgm:cxn modelId="{362614DF-D0C4-407E-A732-28082D2900FF}" type="presParOf" srcId="{4B052B6E-CB34-45F3-8FB9-FB3C82DA36A9}" destId="{28DF4EBF-F516-4D52-B78A-BC216ED52FBF}" srcOrd="1" destOrd="0" presId="urn:microsoft.com/office/officeart/2005/8/layout/hierarchy2"/>
    <dgm:cxn modelId="{C9DF2E3B-B29F-4D9A-B137-B611F70D0277}" type="presParOf" srcId="{7E606085-9D48-4B7D-8920-E8456B73A5B0}" destId="{D6F23BF5-7199-4343-BA0C-7140831EF7B2}" srcOrd="2" destOrd="0" presId="urn:microsoft.com/office/officeart/2005/8/layout/hierarchy2"/>
    <dgm:cxn modelId="{C19CB795-C94C-4B34-9889-70B7A7686888}" type="presParOf" srcId="{D6F23BF5-7199-4343-BA0C-7140831EF7B2}" destId="{7EBDCC05-861F-41C4-894A-BEA56C05FE53}" srcOrd="0" destOrd="0" presId="urn:microsoft.com/office/officeart/2005/8/layout/hierarchy2"/>
    <dgm:cxn modelId="{DCFEBCB5-D354-46F1-9793-4A9FE1BC841D}" type="presParOf" srcId="{7E606085-9D48-4B7D-8920-E8456B73A5B0}" destId="{A3425115-CAD3-47B9-9E4E-FA3396F12D3B}" srcOrd="3" destOrd="0" presId="urn:microsoft.com/office/officeart/2005/8/layout/hierarchy2"/>
    <dgm:cxn modelId="{95F0305D-2030-4C55-B66F-C02591924DC7}" type="presParOf" srcId="{A3425115-CAD3-47B9-9E4E-FA3396F12D3B}" destId="{165BFEA9-5A8D-43EE-95D8-4EE23C836C6A}" srcOrd="0" destOrd="0" presId="urn:microsoft.com/office/officeart/2005/8/layout/hierarchy2"/>
    <dgm:cxn modelId="{958B55D8-BFB1-4E71-9B62-82F116D43259}" type="presParOf" srcId="{A3425115-CAD3-47B9-9E4E-FA3396F12D3B}" destId="{7D43B3AA-11CF-4F1F-9A4D-EC72EA0B4513}" srcOrd="1" destOrd="0" presId="urn:microsoft.com/office/officeart/2005/8/layout/hierarchy2"/>
    <dgm:cxn modelId="{2E4FA587-34D0-4443-8A9A-01B00461477F}" type="presParOf" srcId="{7D43B3AA-11CF-4F1F-9A4D-EC72EA0B4513}" destId="{DBD783BE-235A-4FB5-BD7E-FFEDC3F49000}" srcOrd="0" destOrd="0" presId="urn:microsoft.com/office/officeart/2005/8/layout/hierarchy2"/>
    <dgm:cxn modelId="{3758FEEC-24C4-46A2-BAF5-EB853C0BFB87}" type="presParOf" srcId="{DBD783BE-235A-4FB5-BD7E-FFEDC3F49000}" destId="{9AF475B9-5546-4277-8CC2-FB484730DCBB}" srcOrd="0" destOrd="0" presId="urn:microsoft.com/office/officeart/2005/8/layout/hierarchy2"/>
    <dgm:cxn modelId="{3BF68937-E9B9-45C6-ACFF-81C0705EF97E}" type="presParOf" srcId="{7D43B3AA-11CF-4F1F-9A4D-EC72EA0B4513}" destId="{EE8FFDFD-A761-47D6-AC94-A443D8E54D00}" srcOrd="1" destOrd="0" presId="urn:microsoft.com/office/officeart/2005/8/layout/hierarchy2"/>
    <dgm:cxn modelId="{58446C89-F251-4409-AEC8-E30EA398C799}" type="presParOf" srcId="{EE8FFDFD-A761-47D6-AC94-A443D8E54D00}" destId="{BF538105-F5A7-43F7-80C4-805F3077000B}" srcOrd="0" destOrd="0" presId="urn:microsoft.com/office/officeart/2005/8/layout/hierarchy2"/>
    <dgm:cxn modelId="{FB0BB4AE-E2C7-4CBF-8FB4-8892515A7C8B}" type="presParOf" srcId="{EE8FFDFD-A761-47D6-AC94-A443D8E54D00}" destId="{9385B1C3-A110-444C-A9E8-3E0C3A2AB968}" srcOrd="1" destOrd="0" presId="urn:microsoft.com/office/officeart/2005/8/layout/hierarchy2"/>
    <dgm:cxn modelId="{F9176A68-C227-4273-AAA1-31E0802D46C7}" type="presParOf" srcId="{7E606085-9D48-4B7D-8920-E8456B73A5B0}" destId="{295B2205-885F-4A91-B039-6FCBD4C9F1C1}" srcOrd="4" destOrd="0" presId="urn:microsoft.com/office/officeart/2005/8/layout/hierarchy2"/>
    <dgm:cxn modelId="{B8A94D4A-054C-4DDE-8448-B9BF470610D3}" type="presParOf" srcId="{295B2205-885F-4A91-B039-6FCBD4C9F1C1}" destId="{485CF4F4-9763-41EB-8ECC-BA22DB15E2F2}" srcOrd="0" destOrd="0" presId="urn:microsoft.com/office/officeart/2005/8/layout/hierarchy2"/>
    <dgm:cxn modelId="{D9FA47F7-A9E4-4A93-9828-43DFB917D6FA}" type="presParOf" srcId="{7E606085-9D48-4B7D-8920-E8456B73A5B0}" destId="{1345B938-9896-4D4B-83E2-AC8C0B9EC141}" srcOrd="5" destOrd="0" presId="urn:microsoft.com/office/officeart/2005/8/layout/hierarchy2"/>
    <dgm:cxn modelId="{FE270948-E474-4775-BB8F-CE73429C3F35}" type="presParOf" srcId="{1345B938-9896-4D4B-83E2-AC8C0B9EC141}" destId="{D5FCE522-E1D8-4FDD-A035-F8BB289E6DD8}" srcOrd="0" destOrd="0" presId="urn:microsoft.com/office/officeart/2005/8/layout/hierarchy2"/>
    <dgm:cxn modelId="{5CA8D27E-D37F-478F-AC01-F55FA63B8905}" type="presParOf" srcId="{1345B938-9896-4D4B-83E2-AC8C0B9EC141}" destId="{AB147BC1-4BCC-4C8C-BB00-31373D031091}" srcOrd="1" destOrd="0" presId="urn:microsoft.com/office/officeart/2005/8/layout/hierarchy2"/>
    <dgm:cxn modelId="{A24755B5-CB14-4300-BD82-C57CDF2D6422}" type="presParOf" srcId="{AB147BC1-4BCC-4C8C-BB00-31373D031091}" destId="{CAD7AD7C-0F0C-40DF-AA47-237F9570EC68}" srcOrd="0" destOrd="0" presId="urn:microsoft.com/office/officeart/2005/8/layout/hierarchy2"/>
    <dgm:cxn modelId="{61FC20C3-7299-4C06-BD8A-D600CB8116CF}" type="presParOf" srcId="{CAD7AD7C-0F0C-40DF-AA47-237F9570EC68}" destId="{DDD9F21D-6729-4C61-92DE-2427EEF9CFF6}" srcOrd="0" destOrd="0" presId="urn:microsoft.com/office/officeart/2005/8/layout/hierarchy2"/>
    <dgm:cxn modelId="{42743E42-3D58-4152-B0F3-234DB82E1F82}" type="presParOf" srcId="{AB147BC1-4BCC-4C8C-BB00-31373D031091}" destId="{E6EE72E4-C53F-494F-B4D7-C4981067E3D1}" srcOrd="1" destOrd="0" presId="urn:microsoft.com/office/officeart/2005/8/layout/hierarchy2"/>
    <dgm:cxn modelId="{62FBD701-ECDD-4853-90A8-7C77B14638B7}" type="presParOf" srcId="{E6EE72E4-C53F-494F-B4D7-C4981067E3D1}" destId="{095855A2-2E00-4FCE-B2F1-3D449A650B6C}" srcOrd="0" destOrd="0" presId="urn:microsoft.com/office/officeart/2005/8/layout/hierarchy2"/>
    <dgm:cxn modelId="{4CFE3D03-22FC-4BFE-B722-8B927A12EA81}" type="presParOf" srcId="{E6EE72E4-C53F-494F-B4D7-C4981067E3D1}" destId="{62E8DBEC-81CC-44E3-9D79-27B6AAF7B005}" srcOrd="1" destOrd="0" presId="urn:microsoft.com/office/officeart/2005/8/layout/hierarchy2"/>
  </dgm:cxnLst>
  <dgm:bg/>
  <dgm:whole>
    <a:ln>
      <a:noFill/>
    </a:ln>
  </dgm:whole>
  <dgm:extLst>
    <a:ext uri="http://schemas.microsoft.com/office/drawing/2008/diagram">
      <dsp:dataModelExt xmlns:dsp="http://schemas.microsoft.com/office/drawing/2008/diagram" relId="rId587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55F36B8-7E12-4193-9EB7-2F680631EC5E}">
      <dsp:nvSpPr>
        <dsp:cNvPr id="0" name=""/>
        <dsp:cNvSpPr/>
      </dsp:nvSpPr>
      <dsp:spPr>
        <a:xfrm>
          <a:off x="3631" y="286416"/>
          <a:ext cx="976105" cy="488052"/>
        </a:xfrm>
        <a:prstGeom prst="roundRect">
          <a:avLst>
            <a:gd name="adj" fmla="val 10000"/>
          </a:avLst>
        </a:prstGeom>
        <a:solidFill>
          <a:srgbClr val="1B6FB5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>
              <a:latin typeface="GHEA Grapalat" panose="02000506050000020003" pitchFamily="50" charset="0"/>
            </a:rPr>
            <a:t>ՆՈՐՄԱԼ ՊԱՅՄԱՆՆԵՐ</a:t>
          </a:r>
          <a:endParaRPr lang="en-US" sz="900" b="1" kern="1200">
            <a:latin typeface="GHEA Grapalat" panose="02000506050000020003" pitchFamily="50" charset="0"/>
          </a:endParaRPr>
        </a:p>
      </dsp:txBody>
      <dsp:txXfrm>
        <a:off x="17926" y="300711"/>
        <a:ext cx="947515" cy="459462"/>
      </dsp:txXfrm>
    </dsp:sp>
    <dsp:sp modelId="{31814EA0-B60F-48C1-A5B9-D52F7243EE36}">
      <dsp:nvSpPr>
        <dsp:cNvPr id="0" name=""/>
        <dsp:cNvSpPr/>
      </dsp:nvSpPr>
      <dsp:spPr>
        <a:xfrm rot="19594496">
          <a:off x="941050" y="361908"/>
          <a:ext cx="467815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467815" y="39687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63263" y="389900"/>
        <a:ext cx="23390" cy="23390"/>
      </dsp:txXfrm>
    </dsp:sp>
    <dsp:sp modelId="{C2F91674-80B1-4E6D-ACA2-7CE08C071074}">
      <dsp:nvSpPr>
        <dsp:cNvPr id="0" name=""/>
        <dsp:cNvSpPr/>
      </dsp:nvSpPr>
      <dsp:spPr>
        <a:xfrm>
          <a:off x="1370179" y="28722"/>
          <a:ext cx="1136401" cy="488052"/>
        </a:xfrm>
        <a:prstGeom prst="roundRect">
          <a:avLst>
            <a:gd name="adj" fmla="val 10000"/>
          </a:avLst>
        </a:prstGeom>
        <a:solidFill>
          <a:srgbClr val="73A9DB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>
              <a:solidFill>
                <a:sysClr val="windowText" lastClr="000000"/>
              </a:solidFill>
              <a:latin typeface="GHEA Grapalat" panose="02000506050000020003" pitchFamily="50" charset="0"/>
            </a:rPr>
            <a:t>ՋԵՐՄԱՍՏԻՃԱՆ</a:t>
          </a:r>
          <a:endParaRPr lang="en-US" sz="900" b="1" kern="1200">
            <a:solidFill>
              <a:sysClr val="windowText" lastClr="000000"/>
            </a:solidFill>
            <a:latin typeface="GHEA Grapalat" panose="02000506050000020003" pitchFamily="50" charset="0"/>
          </a:endParaRPr>
        </a:p>
      </dsp:txBody>
      <dsp:txXfrm>
        <a:off x="1384474" y="43017"/>
        <a:ext cx="1107811" cy="459462"/>
      </dsp:txXfrm>
    </dsp:sp>
    <dsp:sp modelId="{8F65B193-8540-4014-80A7-0E9776570A70}">
      <dsp:nvSpPr>
        <dsp:cNvPr id="0" name=""/>
        <dsp:cNvSpPr/>
      </dsp:nvSpPr>
      <dsp:spPr>
        <a:xfrm>
          <a:off x="2506581" y="233060"/>
          <a:ext cx="270342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270342" y="39687"/>
              </a:lnTo>
            </a:path>
          </a:pathLst>
        </a:custGeom>
        <a:noFill/>
        <a:ln w="12700" cap="flat" cmpd="sng" algn="ctr">
          <a:solidFill>
            <a:schemeClr val="accent5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634993" y="265990"/>
        <a:ext cx="13517" cy="13517"/>
      </dsp:txXfrm>
    </dsp:sp>
    <dsp:sp modelId="{6B3702D1-7F99-4D53-926F-9F2C6C51CAAE}">
      <dsp:nvSpPr>
        <dsp:cNvPr id="0" name=""/>
        <dsp:cNvSpPr/>
      </dsp:nvSpPr>
      <dsp:spPr>
        <a:xfrm>
          <a:off x="2776923" y="28722"/>
          <a:ext cx="2156773" cy="488052"/>
        </a:xfrm>
        <a:prstGeom prst="roundRect">
          <a:avLst>
            <a:gd name="adj" fmla="val 10000"/>
          </a:avLst>
        </a:prstGeom>
        <a:solidFill>
          <a:srgbClr val="1B6FB5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1000" b="1" i="1" kern="1200">
                  <a:latin typeface="Cambria Math" panose="02040503050406030204" pitchFamily="18" charset="0"/>
                </a:rPr>
                <m:t>𝟎</m:t>
              </m:r>
              <m:r>
                <a:rPr lang="en-US" sz="1000" b="1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℃</m:t>
              </m:r>
            </m:oMath>
          </a14:m>
          <a:r>
            <a:rPr lang="en-US" sz="1000" kern="1200">
              <a:latin typeface="GHEA Grapalat" panose="02000506050000020003" pitchFamily="50" charset="0"/>
            </a:rPr>
            <a:t> </a:t>
          </a:r>
          <a:r>
            <a:rPr lang="hy-AM" sz="1000" kern="1200">
              <a:latin typeface="GHEA Grapalat" panose="02000506050000020003" pitchFamily="50" charset="0"/>
            </a:rPr>
            <a:t> կամ </a:t>
          </a:r>
          <a14:m xmlns:a14="http://schemas.microsoft.com/office/drawing/2010/main">
            <m:oMath xmlns:m="http://schemas.openxmlformats.org/officeDocument/2006/math">
              <m:r>
                <a:rPr lang="ru-RU" sz="1000" b="1" i="1" kern="1200">
                  <a:latin typeface="Cambria Math" panose="02040503050406030204" pitchFamily="18" charset="0"/>
                </a:rPr>
                <m:t>𝟐𝟕𝟑</m:t>
              </m:r>
              <m:r>
                <a:rPr lang="hy-AM" sz="1000" b="1" i="1" kern="1200">
                  <a:latin typeface="Cambria Math" panose="02040503050406030204" pitchFamily="18" charset="0"/>
                </a:rPr>
                <m:t>Կ</m:t>
              </m:r>
            </m:oMath>
          </a14:m>
          <a:r>
            <a:rPr lang="hy-AM" sz="1000" kern="1200">
              <a:latin typeface="GHEA Grapalat" panose="02000506050000020003" pitchFamily="50" charset="0"/>
            </a:rPr>
            <a:t>  </a:t>
          </a:r>
          <a:r>
            <a:rPr lang="hy-AM" sz="900" kern="1200">
              <a:latin typeface="GHEA Grapalat" panose="02000506050000020003" pitchFamily="50" charset="0"/>
            </a:rPr>
            <a:t>(ըստ Ցելսիուսի սանդղակի՝ զրո աստիճան կամ ըստ Կելվինի՝ 273 աստիճան)</a:t>
          </a:r>
          <a:endParaRPr lang="en-US" sz="900" kern="1200">
            <a:latin typeface="GHEA Grapalat" panose="02000506050000020003" pitchFamily="50" charset="0"/>
          </a:endParaRPr>
        </a:p>
      </dsp:txBody>
      <dsp:txXfrm>
        <a:off x="2791218" y="43017"/>
        <a:ext cx="2128183" cy="459462"/>
      </dsp:txXfrm>
    </dsp:sp>
    <dsp:sp modelId="{F1ECF7C6-944B-46FE-A9F8-6028762DB2AC}">
      <dsp:nvSpPr>
        <dsp:cNvPr id="0" name=""/>
        <dsp:cNvSpPr/>
      </dsp:nvSpPr>
      <dsp:spPr>
        <a:xfrm rot="2271891">
          <a:off x="927674" y="642538"/>
          <a:ext cx="494568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494568" y="39687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62594" y="669861"/>
        <a:ext cx="24728" cy="24728"/>
      </dsp:txXfrm>
    </dsp:sp>
    <dsp:sp modelId="{01D8991F-E518-4B63-8FD1-BFE2C7B5F0BD}">
      <dsp:nvSpPr>
        <dsp:cNvPr id="0" name=""/>
        <dsp:cNvSpPr/>
      </dsp:nvSpPr>
      <dsp:spPr>
        <a:xfrm>
          <a:off x="1370179" y="635855"/>
          <a:ext cx="1101213" cy="396308"/>
        </a:xfrm>
        <a:prstGeom prst="roundRect">
          <a:avLst>
            <a:gd name="adj" fmla="val 10000"/>
          </a:avLst>
        </a:prstGeom>
        <a:solidFill>
          <a:srgbClr val="73A9DB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>
              <a:solidFill>
                <a:schemeClr val="tx1"/>
              </a:solidFill>
              <a:latin typeface="GHEA Grapalat" panose="02000506050000020003" pitchFamily="50" charset="0"/>
            </a:rPr>
            <a:t>ՃՆՇՈՒՄ</a:t>
          </a:r>
          <a:endParaRPr lang="en-US" sz="900" b="1" kern="1200">
            <a:solidFill>
              <a:schemeClr val="tx1"/>
            </a:solidFill>
            <a:latin typeface="GHEA Grapalat" panose="02000506050000020003" pitchFamily="50" charset="0"/>
          </a:endParaRPr>
        </a:p>
      </dsp:txBody>
      <dsp:txXfrm>
        <a:off x="1381786" y="647462"/>
        <a:ext cx="1077999" cy="373094"/>
      </dsp:txXfrm>
    </dsp:sp>
    <dsp:sp modelId="{D1EBD9BE-E876-452D-8815-F42772C42B71}">
      <dsp:nvSpPr>
        <dsp:cNvPr id="0" name=""/>
        <dsp:cNvSpPr/>
      </dsp:nvSpPr>
      <dsp:spPr>
        <a:xfrm rot="21468464">
          <a:off x="2471285" y="788711"/>
          <a:ext cx="293319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293319" y="39687"/>
              </a:lnTo>
            </a:path>
          </a:pathLst>
        </a:custGeom>
        <a:noFill/>
        <a:ln w="12700" cap="flat" cmpd="sng" algn="ctr">
          <a:solidFill>
            <a:schemeClr val="accent5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610612" y="821066"/>
        <a:ext cx="14665" cy="14665"/>
      </dsp:txXfrm>
    </dsp:sp>
    <dsp:sp modelId="{DA92E148-A79F-4069-BF6D-7CCC910818CE}">
      <dsp:nvSpPr>
        <dsp:cNvPr id="0" name=""/>
        <dsp:cNvSpPr/>
      </dsp:nvSpPr>
      <dsp:spPr>
        <a:xfrm>
          <a:off x="2764497" y="578762"/>
          <a:ext cx="2210723" cy="488052"/>
        </a:xfrm>
        <a:prstGeom prst="roundRect">
          <a:avLst>
            <a:gd name="adj" fmla="val 10000"/>
          </a:avLst>
        </a:prstGeom>
        <a:solidFill>
          <a:srgbClr val="1B6FB5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latin typeface="GHEA Grapalat" panose="02000506050000020003" pitchFamily="50" charset="0"/>
            </a:rPr>
            <a:t>1մթն</a:t>
          </a:r>
          <a:r>
            <a:rPr lang="hy-AM" sz="1000" kern="1200">
              <a:latin typeface="GHEA Grapalat" panose="02000506050000020003" pitchFamily="50" charset="0"/>
            </a:rPr>
            <a:t> կամ </a:t>
          </a:r>
          <a:r>
            <a:rPr lang="hy-AM" sz="1000" b="1" kern="1200">
              <a:latin typeface="GHEA Grapalat" panose="02000506050000020003" pitchFamily="50" charset="0"/>
            </a:rPr>
            <a:t>760մմ սնդ. սյուն </a:t>
          </a:r>
          <a:r>
            <a:rPr lang="hy-AM" sz="1000" kern="1200">
              <a:latin typeface="GHEA Grapalat" panose="02000506050000020003" pitchFamily="50" charset="0"/>
            </a:rPr>
            <a:t>կամ </a:t>
          </a:r>
          <a:r>
            <a:rPr lang="hy-AM" sz="1000" b="1" kern="1200">
              <a:latin typeface="GHEA Grapalat" panose="02000506050000020003" pitchFamily="50" charset="0"/>
            </a:rPr>
            <a:t>101325Պա </a:t>
          </a:r>
          <a:r>
            <a:rPr lang="hy-AM" sz="1000" kern="1200">
              <a:latin typeface="GHEA Grapalat" panose="02000506050000020003" pitchFamily="50" charset="0"/>
            </a:rPr>
            <a:t>(Պասկալ) կամ </a:t>
          </a:r>
          <a:r>
            <a:rPr lang="hy-AM" sz="1000" b="1" kern="1200">
              <a:latin typeface="GHEA Grapalat" panose="02000506050000020003" pitchFamily="50" charset="0"/>
            </a:rPr>
            <a:t>101,325կՊա</a:t>
          </a:r>
          <a:endParaRPr lang="en-US" sz="1000" b="1" kern="1200">
            <a:latin typeface="GHEA Grapalat" panose="02000506050000020003" pitchFamily="50" charset="0"/>
          </a:endParaRPr>
        </a:p>
      </dsp:txBody>
      <dsp:txXfrm>
        <a:off x="2778792" y="593057"/>
        <a:ext cx="2182133" cy="459462"/>
      </dsp:txXfrm>
    </dsp:sp>
  </dsp:spTree>
</dsp:drawing>
</file>

<file path=word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B8F6A84-F9FC-48C0-BA86-78577CB10584}">
      <dsp:nvSpPr>
        <dsp:cNvPr id="0" name=""/>
        <dsp:cNvSpPr/>
      </dsp:nvSpPr>
      <dsp:spPr>
        <a:xfrm>
          <a:off x="65727" y="662640"/>
          <a:ext cx="735995" cy="367997"/>
        </a:xfrm>
        <a:prstGeom prst="roundRect">
          <a:avLst>
            <a:gd name="adj" fmla="val 10000"/>
          </a:avLst>
        </a:prstGeom>
        <a:solidFill>
          <a:srgbClr val="1B6FB5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50" b="1" kern="1200">
              <a:solidFill>
                <a:schemeClr val="bg1"/>
              </a:solidFill>
            </a:rPr>
            <a:t>ՆՅՈՒԹԵՐ</a:t>
          </a:r>
          <a:endParaRPr lang="en-US" sz="1050" b="1" kern="1200">
            <a:solidFill>
              <a:schemeClr val="bg1"/>
            </a:solidFill>
          </a:endParaRPr>
        </a:p>
      </dsp:txBody>
      <dsp:txXfrm>
        <a:off x="76505" y="673418"/>
        <a:ext cx="714439" cy="346441"/>
      </dsp:txXfrm>
    </dsp:sp>
    <dsp:sp modelId="{27EFBCA8-6A74-4649-A179-440FFEE6E82B}">
      <dsp:nvSpPr>
        <dsp:cNvPr id="0" name=""/>
        <dsp:cNvSpPr/>
      </dsp:nvSpPr>
      <dsp:spPr>
        <a:xfrm rot="18321712">
          <a:off x="716764" y="662896"/>
          <a:ext cx="403352" cy="38546"/>
        </a:xfrm>
        <a:custGeom>
          <a:avLst/>
          <a:gdLst/>
          <a:ahLst/>
          <a:cxnLst/>
          <a:rect l="0" t="0" r="0" b="0"/>
          <a:pathLst>
            <a:path>
              <a:moveTo>
                <a:pt x="0" y="19273"/>
              </a:moveTo>
              <a:lnTo>
                <a:pt x="403352" y="19273"/>
              </a:lnTo>
            </a:path>
          </a:pathLst>
        </a:custGeom>
        <a:noFill/>
        <a:ln w="12700" cap="flat" cmpd="sng" algn="ctr">
          <a:solidFill>
            <a:srgbClr val="11597D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908356" y="672086"/>
        <a:ext cx="20167" cy="20167"/>
      </dsp:txXfrm>
    </dsp:sp>
    <dsp:sp modelId="{BD4783AC-1EF3-4D45-86BC-BF07CE836B7E}">
      <dsp:nvSpPr>
        <dsp:cNvPr id="0" name=""/>
        <dsp:cNvSpPr/>
      </dsp:nvSpPr>
      <dsp:spPr>
        <a:xfrm>
          <a:off x="1035158" y="292831"/>
          <a:ext cx="889405" cy="449737"/>
        </a:xfrm>
        <a:prstGeom prst="roundRect">
          <a:avLst>
            <a:gd name="adj" fmla="val 10000"/>
          </a:avLst>
        </a:prstGeom>
        <a:solidFill>
          <a:srgbClr val="73A9DB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ysClr val="windowText" lastClr="000000"/>
              </a:solidFill>
            </a:rPr>
            <a:t>ԷԼԵԿՏՐՈԼԻՏ</a:t>
          </a:r>
          <a:endParaRPr lang="en-US" sz="900" kern="1200">
            <a:solidFill>
              <a:sysClr val="windowText" lastClr="000000"/>
            </a:solidFill>
          </a:endParaRPr>
        </a:p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ysClr val="windowText" lastClr="000000"/>
              </a:solidFill>
            </a:rPr>
            <a:t>ՆԵՐ</a:t>
          </a:r>
          <a:endParaRPr lang="en-US" sz="900" kern="1200">
            <a:solidFill>
              <a:sysClr val="windowText" lastClr="000000"/>
            </a:solidFill>
          </a:endParaRPr>
        </a:p>
      </dsp:txBody>
      <dsp:txXfrm>
        <a:off x="1048330" y="306003"/>
        <a:ext cx="863061" cy="423393"/>
      </dsp:txXfrm>
    </dsp:sp>
    <dsp:sp modelId="{A4941257-11F3-4D43-B00F-16CCBCF53113}">
      <dsp:nvSpPr>
        <dsp:cNvPr id="0" name=""/>
        <dsp:cNvSpPr/>
      </dsp:nvSpPr>
      <dsp:spPr>
        <a:xfrm rot="62421">
          <a:off x="1924547" y="500199"/>
          <a:ext cx="195181" cy="38546"/>
        </a:xfrm>
        <a:custGeom>
          <a:avLst/>
          <a:gdLst/>
          <a:ahLst/>
          <a:cxnLst/>
          <a:rect l="0" t="0" r="0" b="0"/>
          <a:pathLst>
            <a:path>
              <a:moveTo>
                <a:pt x="0" y="19273"/>
              </a:moveTo>
              <a:lnTo>
                <a:pt x="195181" y="19273"/>
              </a:lnTo>
            </a:path>
          </a:pathLst>
        </a:custGeom>
        <a:noFill/>
        <a:ln w="12700" cap="flat" cmpd="sng" algn="ctr">
          <a:solidFill>
            <a:srgbClr val="11597D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017259" y="514592"/>
        <a:ext cx="9759" cy="9759"/>
      </dsp:txXfrm>
    </dsp:sp>
    <dsp:sp modelId="{ED64D148-5F2E-4BB8-BDB3-4DC052EB25D5}">
      <dsp:nvSpPr>
        <dsp:cNvPr id="0" name=""/>
        <dsp:cNvSpPr/>
      </dsp:nvSpPr>
      <dsp:spPr>
        <a:xfrm>
          <a:off x="2119713" y="233668"/>
          <a:ext cx="1130473" cy="575150"/>
        </a:xfrm>
        <a:prstGeom prst="roundRect">
          <a:avLst>
            <a:gd name="adj" fmla="val 10000"/>
          </a:avLst>
        </a:prstGeom>
        <a:solidFill>
          <a:srgbClr val="AED3F2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Թթուների, հիմքերի, աղերի լուծույթներ</a:t>
          </a:r>
        </a:p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(</a:t>
          </a:r>
          <a14:m xmlns:a14="http://schemas.microsoft.com/office/drawing/2010/main">
            <m:oMath xmlns:m="http://schemas.openxmlformats.org/officeDocument/2006/math">
              <m:r>
                <a:rPr lang="en-US" sz="800" b="0" i="1" kern="1200">
                  <a:latin typeface="Cambria Math" panose="02040503050406030204" pitchFamily="18" charset="0"/>
                </a:rPr>
                <m:t>𝐻𝑁</m:t>
              </m:r>
              <m:sSub>
                <m:sSubPr>
                  <m:ctrlPr>
                    <a:rPr lang="en-US" sz="800" b="0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0" i="1" kern="1200">
                      <a:latin typeface="Cambria Math" panose="02040503050406030204" pitchFamily="18" charset="0"/>
                    </a:rPr>
                    <m:t>𝑂</m:t>
                  </m:r>
                </m:e>
                <m:sub>
                  <m:r>
                    <a:rPr lang="en-US" sz="800" b="0" i="1" kern="1200">
                      <a:latin typeface="Cambria Math" panose="02040503050406030204" pitchFamily="18" charset="0"/>
                    </a:rPr>
                    <m:t>3</m:t>
                  </m:r>
                </m:sub>
              </m:sSub>
            </m:oMath>
          </a14:m>
          <a:r>
            <a:rPr lang="en-US" sz="800" kern="1200"/>
            <a:t>, </a:t>
          </a:r>
          <a14:m xmlns:a14="http://schemas.microsoft.com/office/drawing/2010/main">
            <m:oMath xmlns:m="http://schemas.openxmlformats.org/officeDocument/2006/math">
              <m:r>
                <a:rPr lang="en-US" sz="800" b="0" i="1" kern="1200">
                  <a:latin typeface="Cambria Math" panose="02040503050406030204" pitchFamily="18" charset="0"/>
                </a:rPr>
                <m:t>𝐻𝐶𝑙</m:t>
              </m:r>
              <m:r>
                <a:rPr lang="en-US" sz="800" b="0" i="1" kern="1200">
                  <a:latin typeface="Cambria Math" panose="02040503050406030204" pitchFamily="18" charset="0"/>
                </a:rPr>
                <m:t>,</m:t>
              </m:r>
              <m:r>
                <a:rPr lang="en-US" sz="800" b="0" i="0" kern="1200">
                  <a:latin typeface="Cambria Math" panose="02040503050406030204" pitchFamily="18" charset="0"/>
                </a:rPr>
                <m:t> </m:t>
              </m:r>
              <m:r>
                <a:rPr lang="en-US" sz="800" b="0" i="1" kern="1200">
                  <a:latin typeface="Cambria Math" panose="02040503050406030204" pitchFamily="18" charset="0"/>
                </a:rPr>
                <m:t>𝑁𝑎𝑂𝐻</m:t>
              </m:r>
              <m:r>
                <a:rPr lang="en-US" sz="800" b="0" i="1" kern="1200">
                  <a:latin typeface="Cambria Math" panose="02040503050406030204" pitchFamily="18" charset="0"/>
                </a:rPr>
                <m:t>, </m:t>
              </m:r>
              <m:r>
                <a:rPr lang="en-US" sz="800" b="0" i="1" kern="1200">
                  <a:latin typeface="Cambria Math" panose="02040503050406030204" pitchFamily="18" charset="0"/>
                </a:rPr>
                <m:t>𝐾𝐶𝑙</m:t>
              </m:r>
            </m:oMath>
          </a14:m>
          <a:r>
            <a:rPr lang="hy-AM" sz="800" kern="1200"/>
            <a:t> և այլն)</a:t>
          </a:r>
          <a:endParaRPr lang="en-US" sz="800" kern="1200"/>
        </a:p>
      </dsp:txBody>
      <dsp:txXfrm>
        <a:off x="2136559" y="250514"/>
        <a:ext cx="1096781" cy="541458"/>
      </dsp:txXfrm>
    </dsp:sp>
    <dsp:sp modelId="{FCF68E8B-96FC-4844-A05B-D5900B814075}">
      <dsp:nvSpPr>
        <dsp:cNvPr id="0" name=""/>
        <dsp:cNvSpPr/>
      </dsp:nvSpPr>
      <dsp:spPr>
        <a:xfrm rot="60232">
          <a:off x="3250171" y="503742"/>
          <a:ext cx="202275" cy="38546"/>
        </a:xfrm>
        <a:custGeom>
          <a:avLst/>
          <a:gdLst/>
          <a:ahLst/>
          <a:cxnLst/>
          <a:rect l="0" t="0" r="0" b="0"/>
          <a:pathLst>
            <a:path>
              <a:moveTo>
                <a:pt x="0" y="19273"/>
              </a:moveTo>
              <a:lnTo>
                <a:pt x="202275" y="19273"/>
              </a:lnTo>
            </a:path>
          </a:pathLst>
        </a:custGeom>
        <a:noFill/>
        <a:ln w="12700" cap="flat" cmpd="sng" algn="ctr">
          <a:solidFill>
            <a:srgbClr val="11597D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346251" y="517959"/>
        <a:ext cx="10113" cy="10113"/>
      </dsp:txXfrm>
    </dsp:sp>
    <dsp:sp modelId="{24BF5894-E125-4265-A2FE-6715367C89CE}">
      <dsp:nvSpPr>
        <dsp:cNvPr id="0" name=""/>
        <dsp:cNvSpPr/>
      </dsp:nvSpPr>
      <dsp:spPr>
        <a:xfrm>
          <a:off x="3452430" y="293028"/>
          <a:ext cx="1381433" cy="463518"/>
        </a:xfrm>
        <a:prstGeom prst="roundRect">
          <a:avLst>
            <a:gd name="adj" fmla="val 10000"/>
          </a:avLst>
        </a:prstGeom>
        <a:solidFill>
          <a:srgbClr val="DEF1F7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b="1" kern="1200">
              <a:solidFill>
                <a:srgbClr val="C00000"/>
              </a:solidFill>
            </a:rPr>
            <a:t>Կապի տեսակը՝ իոնական, կովալենտային խիստ բևեռային</a:t>
          </a:r>
        </a:p>
      </dsp:txBody>
      <dsp:txXfrm>
        <a:off x="3466006" y="306604"/>
        <a:ext cx="1354281" cy="436366"/>
      </dsp:txXfrm>
    </dsp:sp>
    <dsp:sp modelId="{CCCB4C1B-02E6-4794-A719-A0AD297A9D77}">
      <dsp:nvSpPr>
        <dsp:cNvPr id="0" name=""/>
        <dsp:cNvSpPr/>
      </dsp:nvSpPr>
      <dsp:spPr>
        <a:xfrm rot="3272438">
          <a:off x="717246" y="991244"/>
          <a:ext cx="402388" cy="38546"/>
        </a:xfrm>
        <a:custGeom>
          <a:avLst/>
          <a:gdLst/>
          <a:ahLst/>
          <a:cxnLst/>
          <a:rect l="0" t="0" r="0" b="0"/>
          <a:pathLst>
            <a:path>
              <a:moveTo>
                <a:pt x="0" y="19273"/>
              </a:moveTo>
              <a:lnTo>
                <a:pt x="402388" y="19273"/>
              </a:lnTo>
            </a:path>
          </a:pathLst>
        </a:custGeom>
        <a:noFill/>
        <a:ln w="12700" cap="flat" cmpd="sng" algn="ctr">
          <a:solidFill>
            <a:srgbClr val="11597D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908380" y="1000457"/>
        <a:ext cx="20119" cy="20119"/>
      </dsp:txXfrm>
    </dsp:sp>
    <dsp:sp modelId="{6C96C15E-B70B-46B4-8352-61A9DED02AF6}">
      <dsp:nvSpPr>
        <dsp:cNvPr id="0" name=""/>
        <dsp:cNvSpPr/>
      </dsp:nvSpPr>
      <dsp:spPr>
        <a:xfrm>
          <a:off x="1035158" y="948343"/>
          <a:ext cx="897015" cy="452103"/>
        </a:xfrm>
        <a:prstGeom prst="roundRect">
          <a:avLst>
            <a:gd name="adj" fmla="val 10000"/>
          </a:avLst>
        </a:prstGeom>
        <a:solidFill>
          <a:srgbClr val="73A9DB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ՈՉ ԷԼԵԿՏՐՈԼԻՏ</a:t>
          </a:r>
          <a:endParaRPr lang="en-US" sz="900" kern="1200"/>
        </a:p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ՆԵՐ</a:t>
          </a:r>
          <a:endParaRPr lang="en-US" sz="900" kern="1200"/>
        </a:p>
      </dsp:txBody>
      <dsp:txXfrm>
        <a:off x="1048400" y="961585"/>
        <a:ext cx="870531" cy="425619"/>
      </dsp:txXfrm>
    </dsp:sp>
    <dsp:sp modelId="{C2686B93-75F1-43F0-BEA2-C769030C38A7}">
      <dsp:nvSpPr>
        <dsp:cNvPr id="0" name=""/>
        <dsp:cNvSpPr/>
      </dsp:nvSpPr>
      <dsp:spPr>
        <a:xfrm rot="57225">
          <a:off x="1932159" y="1156894"/>
          <a:ext cx="212901" cy="38546"/>
        </a:xfrm>
        <a:custGeom>
          <a:avLst/>
          <a:gdLst/>
          <a:ahLst/>
          <a:cxnLst/>
          <a:rect l="0" t="0" r="0" b="0"/>
          <a:pathLst>
            <a:path>
              <a:moveTo>
                <a:pt x="0" y="19273"/>
              </a:moveTo>
              <a:lnTo>
                <a:pt x="212901" y="19273"/>
              </a:lnTo>
            </a:path>
          </a:pathLst>
        </a:custGeom>
        <a:noFill/>
        <a:ln w="12700" cap="flat" cmpd="sng" algn="ctr">
          <a:solidFill>
            <a:srgbClr val="11597D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033287" y="1170845"/>
        <a:ext cx="10645" cy="10645"/>
      </dsp:txXfrm>
    </dsp:sp>
    <dsp:sp modelId="{739E2FDF-E644-42FB-AFE0-6EA6DC4336F4}">
      <dsp:nvSpPr>
        <dsp:cNvPr id="0" name=""/>
        <dsp:cNvSpPr/>
      </dsp:nvSpPr>
      <dsp:spPr>
        <a:xfrm>
          <a:off x="2145046" y="864019"/>
          <a:ext cx="1112883" cy="627840"/>
        </a:xfrm>
        <a:prstGeom prst="roundRect">
          <a:avLst>
            <a:gd name="adj" fmla="val 10000"/>
          </a:avLst>
        </a:prstGeom>
        <a:solidFill>
          <a:srgbClr val="AED3F2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Պարզ գազային նյութեր (</a:t>
          </a:r>
          <a14:m xmlns:a14="http://schemas.microsoft.com/office/drawing/2010/main">
            <m:oMath xmlns:m="http://schemas.openxmlformats.org/officeDocument/2006/math">
              <m:sSub>
                <m:sSubPr>
                  <m:ctrlPr>
                    <a:rPr lang="hy-AM" sz="8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1" i="1" kern="1200">
                      <a:latin typeface="Cambria Math" panose="02040503050406030204" pitchFamily="18" charset="0"/>
                    </a:rPr>
                    <m:t>𝑶</m:t>
                  </m:r>
                </m:e>
                <m:sub>
                  <m:r>
                    <a:rPr lang="hy-AM" sz="8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hy-AM" sz="800" b="1" i="1" kern="1200">
                  <a:latin typeface="Cambria Math" panose="02040503050406030204" pitchFamily="18" charset="0"/>
                </a:rPr>
                <m:t>, </m:t>
              </m:r>
              <m:sSub>
                <m:sSubPr>
                  <m:ctrlPr>
                    <a:rPr lang="hy-AM" sz="8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1" i="1" kern="1200">
                      <a:latin typeface="Cambria Math" panose="02040503050406030204" pitchFamily="18" charset="0"/>
                    </a:rPr>
                    <m:t>𝑯</m:t>
                  </m:r>
                </m:e>
                <m:sub>
                  <m:r>
                    <a:rPr lang="en-US" sz="8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</m:oMath>
          </a14:m>
          <a:r>
            <a:rPr lang="hy-AM" sz="800" kern="1200"/>
            <a:t> և այլն)</a:t>
          </a:r>
        </a:p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օրգանական նյութեր (սպիրտ, շաքար և այլն) </a:t>
          </a:r>
          <a:endParaRPr lang="en-US" sz="800" kern="1200"/>
        </a:p>
      </dsp:txBody>
      <dsp:txXfrm>
        <a:off x="2163435" y="882408"/>
        <a:ext cx="1076105" cy="591062"/>
      </dsp:txXfrm>
    </dsp:sp>
    <dsp:sp modelId="{0A554E3C-5E92-4BF2-B90F-661267C3AF7B}">
      <dsp:nvSpPr>
        <dsp:cNvPr id="0" name=""/>
        <dsp:cNvSpPr/>
      </dsp:nvSpPr>
      <dsp:spPr>
        <a:xfrm rot="59196">
          <a:off x="3257914" y="1160438"/>
          <a:ext cx="205814" cy="38546"/>
        </a:xfrm>
        <a:custGeom>
          <a:avLst/>
          <a:gdLst/>
          <a:ahLst/>
          <a:cxnLst/>
          <a:rect l="0" t="0" r="0" b="0"/>
          <a:pathLst>
            <a:path>
              <a:moveTo>
                <a:pt x="0" y="19273"/>
              </a:moveTo>
              <a:lnTo>
                <a:pt x="205814" y="19273"/>
              </a:lnTo>
            </a:path>
          </a:pathLst>
        </a:custGeom>
        <a:noFill/>
        <a:ln w="12700" cap="flat" cmpd="sng" algn="ctr">
          <a:solidFill>
            <a:srgbClr val="11597D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355676" y="1174565"/>
        <a:ext cx="10290" cy="10290"/>
      </dsp:txXfrm>
    </dsp:sp>
    <dsp:sp modelId="{30BF8655-02C4-4396-A27C-254CBF7496B1}">
      <dsp:nvSpPr>
        <dsp:cNvPr id="0" name=""/>
        <dsp:cNvSpPr/>
      </dsp:nvSpPr>
      <dsp:spPr>
        <a:xfrm>
          <a:off x="3463713" y="926663"/>
          <a:ext cx="1375743" cy="509639"/>
        </a:xfrm>
        <a:prstGeom prst="roundRect">
          <a:avLst>
            <a:gd name="adj" fmla="val 10000"/>
          </a:avLst>
        </a:prstGeom>
        <a:solidFill>
          <a:srgbClr val="DEF1F7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b="1" kern="1200">
              <a:solidFill>
                <a:srgbClr val="C00000"/>
              </a:solidFill>
            </a:rPr>
            <a:t>Կապի տեսակը՝ կովալենտային ոչ բևեռային, քիչ բևեռային</a:t>
          </a:r>
        </a:p>
      </dsp:txBody>
      <dsp:txXfrm>
        <a:off x="3478640" y="941590"/>
        <a:ext cx="1345889" cy="479785"/>
      </dsp:txXfrm>
    </dsp:sp>
  </dsp:spTree>
</dsp:drawing>
</file>

<file path=word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69372AE-1FF7-40FC-9154-647C89081BE2}">
      <dsp:nvSpPr>
        <dsp:cNvPr id="0" name=""/>
        <dsp:cNvSpPr/>
      </dsp:nvSpPr>
      <dsp:spPr>
        <a:xfrm rot="16200000">
          <a:off x="696700" y="-703695"/>
          <a:ext cx="1125594" cy="2518995"/>
        </a:xfrm>
        <a:prstGeom prst="round1Rect">
          <a:avLst/>
        </a:prstGeom>
        <a:solidFill>
          <a:schemeClr val="accent5">
            <a:shade val="5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hy-AM" sz="1000" b="1" kern="1200"/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I. </a:t>
          </a:r>
          <a:r>
            <a:rPr lang="hy-AM" sz="1000" b="1" kern="1200"/>
            <a:t>Ուժեղ հիմքից և թույլ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𝑲𝑪𝒍𝑶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 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𝑵𝒂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𝑶𝑶𝑵𝒂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i="1" kern="1200" dirty="0"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1000" b="1" i="1" kern="1200">
                  <a:latin typeface="Cambria Math" panose="02040503050406030204" pitchFamily="18" charset="0"/>
                </a:rPr>
                <m:t>𝑵𝒂𝑪𝑵</m:t>
              </m:r>
              <m:r>
                <a:rPr lang="en-US" sz="1000" b="1" i="1" kern="1200">
                  <a:latin typeface="Cambria Math" panose="02040503050406030204" pitchFamily="18" charset="0"/>
                </a:rPr>
                <m:t>,  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1000" b="1" i="1" kern="1200">
                      <a:latin typeface="Cambria Math" panose="02040503050406030204" pitchFamily="18" charset="0"/>
                    </a:rPr>
                    <m:t>𝑵𝒂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en-US" sz="1000" b="1" i="1" kern="1200">
                  <a:latin typeface="Cambria Math" panose="02040503050406030204" pitchFamily="18" charset="0"/>
                </a:rPr>
                <m:t>𝑺</m:t>
              </m:r>
              <m:r>
                <a:rPr lang="en-US" sz="1000" b="1" i="1" kern="1200">
                  <a:latin typeface="Cambria Math" panose="02040503050406030204" pitchFamily="18" charset="0"/>
                </a:rPr>
                <m:t>, 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hy-AM" sz="1000" b="1" i="1" kern="1200">
                      <a:latin typeface="Cambria Math" panose="02040503050406030204" pitchFamily="18" charset="0"/>
                    </a:rPr>
                    <m:t> </m:t>
                  </m:r>
                  <m:r>
                    <a:rPr lang="en-US" sz="1000" b="1" i="1" kern="1200">
                      <a:latin typeface="Cambria Math" panose="02040503050406030204" pitchFamily="18" charset="0"/>
                    </a:rPr>
                    <m:t>𝑲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en-US" sz="1000" b="1" i="1" kern="1200">
                  <a:latin typeface="Cambria Math" panose="02040503050406030204" pitchFamily="18" charset="0"/>
                </a:rPr>
                <m:t>𝑺𝒊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1000" b="1" i="1" kern="1200">
                      <a:latin typeface="Cambria Math" panose="02040503050406030204" pitchFamily="18" charset="0"/>
                    </a:rPr>
                    <m:t>𝑶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𝟑</m:t>
                  </m:r>
                </m:sub>
              </m:sSub>
            </m:oMath>
          </a14:m>
          <a:r>
            <a:rPr lang="hy-AM" sz="1000" b="1" kern="1200"/>
            <a:t>  </a:t>
          </a:r>
          <a:endParaRPr lang="en-US" sz="1000" b="1" kern="1200"/>
        </a:p>
      </dsp:txBody>
      <dsp:txXfrm rot="5400000">
        <a:off x="0" y="-6994"/>
        <a:ext cx="2518995" cy="844195"/>
      </dsp:txXfrm>
    </dsp:sp>
    <dsp:sp modelId="{65A66DFB-032A-4082-B7F8-9CA5C630B660}">
      <dsp:nvSpPr>
        <dsp:cNvPr id="0" name=""/>
        <dsp:cNvSpPr/>
      </dsp:nvSpPr>
      <dsp:spPr>
        <a:xfrm>
          <a:off x="2518995" y="-12535"/>
          <a:ext cx="2518995" cy="1136677"/>
        </a:xfrm>
        <a:prstGeom prst="round1Rect">
          <a:avLst/>
        </a:prstGeom>
        <a:solidFill>
          <a:schemeClr val="accent5">
            <a:lumMod val="50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hy-AM" sz="1000" b="1" kern="1200"/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II. </a:t>
          </a:r>
          <a:r>
            <a:rPr lang="hy-AM" sz="1000" b="1" kern="1200"/>
            <a:t>Թույլ հիմքից և ուժեղ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𝑭𝒆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𝑪𝒍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 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𝑨𝒍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>
                            <a:latin typeface="Cambria Math" panose="02040503050406030204" pitchFamily="18" charset="0"/>
                          </a:rPr>
                          <m:t>𝑺</m:t>
                        </m:r>
                        <m:sSub>
                          <m:sSubPr>
                            <m:ctrlP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𝑪𝒖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𝑩𝒓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kern="1200" dirty="0"/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𝒍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𝒁𝒏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</m:oMath>
            </m:oMathPara>
          </a14:m>
          <a:endParaRPr lang="en-US" sz="1000" b="1" kern="1200"/>
        </a:p>
      </dsp:txBody>
      <dsp:txXfrm>
        <a:off x="2518995" y="-12535"/>
        <a:ext cx="2518995" cy="852507"/>
      </dsp:txXfrm>
    </dsp:sp>
    <dsp:sp modelId="{FC7714E2-108D-4896-B120-23099F37A921}">
      <dsp:nvSpPr>
        <dsp:cNvPr id="0" name=""/>
        <dsp:cNvSpPr/>
      </dsp:nvSpPr>
      <dsp:spPr>
        <a:xfrm rot="10800000">
          <a:off x="0" y="1099069"/>
          <a:ext cx="2518995" cy="1086533"/>
        </a:xfrm>
        <a:prstGeom prst="round1Rect">
          <a:avLst/>
        </a:prstGeom>
        <a:solidFill>
          <a:schemeClr val="accent5">
            <a:shade val="50000"/>
            <a:hueOff val="334258"/>
            <a:satOff val="8955"/>
            <a:lumOff val="39453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III. </a:t>
          </a:r>
          <a:r>
            <a:rPr lang="hy-AM" sz="1000" b="1" kern="1200">
              <a:solidFill>
                <a:sysClr val="windowText" lastClr="000000"/>
              </a:solidFill>
            </a:rPr>
            <a:t>Թույլ հիմքից և թույլ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𝑵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𝑨𝒍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𝑺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𝑶𝑶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</m:t>
                </m:r>
              </m:oMath>
            </m:oMathPara>
          </a14:m>
          <a:endParaRPr lang="en-US" sz="1000" b="1" i="1" kern="1200" dirty="0">
            <a:solidFill>
              <a:sysClr val="windowText" lastClr="000000"/>
            </a:solidFill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𝑯</m:t>
                            </m:r>
                          </m:e>
                          <m:sub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</m:oMath>
            </m:oMathPara>
          </a14:m>
          <a:endParaRPr lang="hy-AM" sz="1000" b="1" kern="1200">
            <a:solidFill>
              <a:sysClr val="windowText" lastClr="000000"/>
            </a:solidFill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000" b="1" kern="1200"/>
        </a:p>
      </dsp:txBody>
      <dsp:txXfrm rot="10800000">
        <a:off x="0" y="1370702"/>
        <a:ext cx="2518995" cy="814900"/>
      </dsp:txXfrm>
    </dsp:sp>
    <dsp:sp modelId="{E5090483-6899-44A7-8561-A190858157D6}">
      <dsp:nvSpPr>
        <dsp:cNvPr id="0" name=""/>
        <dsp:cNvSpPr/>
      </dsp:nvSpPr>
      <dsp:spPr>
        <a:xfrm rot="5400000">
          <a:off x="3235227" y="382838"/>
          <a:ext cx="1086533" cy="2518995"/>
        </a:xfrm>
        <a:prstGeom prst="round1Rect">
          <a:avLst/>
        </a:prstGeom>
        <a:solidFill>
          <a:schemeClr val="accent5">
            <a:lumMod val="60000"/>
            <a:lumOff val="40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IV.</a:t>
          </a:r>
          <a:r>
            <a:rPr lang="en-US" sz="1000" kern="1200">
              <a:solidFill>
                <a:sysClr val="windowText" lastClr="000000"/>
              </a:solidFill>
            </a:rPr>
            <a:t> </a:t>
          </a:r>
          <a:r>
            <a:rPr lang="hy-AM" sz="1000" b="1" kern="1200">
              <a:solidFill>
                <a:sysClr val="windowText" lastClr="000000"/>
              </a:solidFill>
            </a:rPr>
            <a:t>Ուժեղ հիմքից և ուժեղ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𝑩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𝒍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𝑲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𝑺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𝑩𝒓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i="1" kern="1200" dirty="0">
            <a:solidFill>
              <a:sysClr val="windowText" lastClr="000000"/>
            </a:solidFill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𝒂𝑪𝒍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</m:oMath>
            </m:oMathPara>
          </a14:m>
          <a:endParaRPr lang="en-US" sz="1000" b="1" kern="1200">
            <a:solidFill>
              <a:sysClr val="windowText" lastClr="000000"/>
            </a:solidFill>
          </a:endParaRPr>
        </a:p>
      </dsp:txBody>
      <dsp:txXfrm rot="-5400000">
        <a:off x="2518996" y="1370701"/>
        <a:ext cx="2518995" cy="814900"/>
      </dsp:txXfrm>
    </dsp:sp>
    <dsp:sp modelId="{51B44DFD-B087-4DAB-AD25-6B5BF8439A97}">
      <dsp:nvSpPr>
        <dsp:cNvPr id="0" name=""/>
        <dsp:cNvSpPr/>
      </dsp:nvSpPr>
      <dsp:spPr>
        <a:xfrm>
          <a:off x="1735578" y="866385"/>
          <a:ext cx="1511397" cy="395965"/>
        </a:xfrm>
        <a:prstGeom prst="roundRect">
          <a:avLst/>
        </a:prstGeom>
        <a:solidFill>
          <a:schemeClr val="accent5">
            <a:tint val="55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600" kern="1200"/>
            <a:t>ԱՂԵՐ</a:t>
          </a:r>
          <a:endParaRPr lang="en-US" sz="1600" kern="1200"/>
        </a:p>
      </dsp:txBody>
      <dsp:txXfrm>
        <a:off x="1754907" y="885714"/>
        <a:ext cx="1472739" cy="357307"/>
      </dsp:txXfrm>
    </dsp:sp>
  </dsp:spTree>
</dsp:drawing>
</file>

<file path=word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02A0D29-95E8-49CC-BD48-BFD6535DCA14}">
      <dsp:nvSpPr>
        <dsp:cNvPr id="0" name=""/>
        <dsp:cNvSpPr/>
      </dsp:nvSpPr>
      <dsp:spPr>
        <a:xfrm>
          <a:off x="0" y="194085"/>
          <a:ext cx="4495800" cy="1798320"/>
        </a:xfrm>
        <a:prstGeom prst="leftRightRibbon">
          <a:avLst/>
        </a:prstGeom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40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path path="shape">
            <a:fillToRect l="50000" t="50000" r="50000" b="50000"/>
          </a:path>
          <a:tileRect/>
        </a:gradFill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C50C70D-A610-47FF-9EA6-5809D9136113}">
      <dsp:nvSpPr>
        <dsp:cNvPr id="0" name=""/>
        <dsp:cNvSpPr/>
      </dsp:nvSpPr>
      <dsp:spPr>
        <a:xfrm>
          <a:off x="539496" y="508791"/>
          <a:ext cx="1483614" cy="881176"/>
        </a:xfrm>
        <a:prstGeom prst="rect">
          <a:avLst/>
        </a:prstGeom>
        <a:noFill/>
        <a:ln w="12700" cap="flat" cmpd="sng" algn="ctr">
          <a:noFill/>
          <a:prstDash val="solid"/>
          <a:miter lim="800000"/>
        </a:ln>
        <a:effectLst/>
        <a:sp3d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32004" rIns="0" bIns="34290" numCol="1" spcCol="1270" anchor="ctr" anchorCtr="0">
          <a:noAutofit/>
        </a:bodyPr>
        <a:lstStyle/>
        <a:p>
          <a:pPr marL="0" lvl="0" indent="0" algn="l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ysClr val="windowText" lastClr="000000"/>
              </a:solidFill>
            </a:rPr>
            <a:t>Ջերմաստիճանի իջեցում</a:t>
          </a:r>
        </a:p>
        <a:p>
          <a:pPr marL="0" lvl="0" indent="0" algn="l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ysClr val="windowText" lastClr="000000"/>
              </a:solidFill>
            </a:rPr>
            <a:t>Աղի կոնցենտրացիայի մեծացում</a:t>
          </a:r>
        </a:p>
        <a:p>
          <a:pPr marL="0" lvl="0" indent="0" algn="l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ysClr val="windowText" lastClr="000000"/>
              </a:solidFill>
            </a:rPr>
            <a:t>Առաջացող իոններից որևէ մեկի ավելացում</a:t>
          </a:r>
          <a:endParaRPr lang="en-US" sz="900" kern="1200">
            <a:solidFill>
              <a:sysClr val="windowText" lastClr="000000"/>
            </a:solidFill>
          </a:endParaRPr>
        </a:p>
      </dsp:txBody>
      <dsp:txXfrm>
        <a:off x="539496" y="508791"/>
        <a:ext cx="1483614" cy="881176"/>
      </dsp:txXfrm>
    </dsp:sp>
    <dsp:sp modelId="{C3726DD6-538E-4A4F-AAFB-831B2BEA95F1}">
      <dsp:nvSpPr>
        <dsp:cNvPr id="0" name=""/>
        <dsp:cNvSpPr/>
      </dsp:nvSpPr>
      <dsp:spPr>
        <a:xfrm>
          <a:off x="2310652" y="792037"/>
          <a:ext cx="1753362" cy="881176"/>
        </a:xfrm>
        <a:prstGeom prst="rect">
          <a:avLst/>
        </a:prstGeom>
        <a:noFill/>
        <a:ln w="12700" cap="flat" cmpd="sng" algn="ctr">
          <a:noFill/>
          <a:prstDash val="solid"/>
          <a:miter lim="800000"/>
        </a:ln>
        <a:effectLst/>
        <a:sp3d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32004" rIns="0" bIns="34290" numCol="1" spcCol="1270" anchor="ctr" anchorCtr="0">
          <a:noAutofit/>
        </a:bodyPr>
        <a:lstStyle/>
        <a:p>
          <a:pPr marL="0" lvl="0" indent="0" algn="l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900" kern="1200">
              <a:solidFill>
                <a:sysClr val="windowText" lastClr="000000"/>
              </a:solidFill>
            </a:rPr>
            <a:t>  </a:t>
          </a:r>
          <a:r>
            <a:rPr lang="hy-AM" sz="900" kern="1200">
              <a:solidFill>
                <a:sysClr val="windowText" lastClr="000000"/>
              </a:solidFill>
            </a:rPr>
            <a:t>Ջերմաստիճանի բարձրացում</a:t>
          </a:r>
        </a:p>
        <a:p>
          <a:pPr marL="0" lvl="0" indent="0" algn="l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900" kern="1200">
              <a:solidFill>
                <a:sysClr val="windowText" lastClr="000000"/>
              </a:solidFill>
            </a:rPr>
            <a:t>  </a:t>
          </a:r>
          <a:r>
            <a:rPr lang="hy-AM" sz="900" kern="1200">
              <a:solidFill>
                <a:sysClr val="windowText" lastClr="000000"/>
              </a:solidFill>
            </a:rPr>
            <a:t>Աղի կոնցենտրացիայի փոքրացում</a:t>
          </a:r>
        </a:p>
        <a:p>
          <a:pPr marL="0" lvl="0" indent="0" algn="l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900" kern="1200">
              <a:solidFill>
                <a:sysClr val="windowText" lastClr="000000"/>
              </a:solidFill>
            </a:rPr>
            <a:t>  </a:t>
          </a:r>
          <a:r>
            <a:rPr lang="hy-AM" sz="900" kern="1200">
              <a:solidFill>
                <a:sysClr val="windowText" lastClr="000000"/>
              </a:solidFill>
            </a:rPr>
            <a:t>Առաջացող իոններից որևէ մեկի հեռացում (կապում)</a:t>
          </a:r>
          <a:endParaRPr lang="en-US" sz="900" kern="1200">
            <a:solidFill>
              <a:sysClr val="windowText" lastClr="000000"/>
            </a:solidFill>
          </a:endParaRPr>
        </a:p>
      </dsp:txBody>
      <dsp:txXfrm>
        <a:off x="2310652" y="792037"/>
        <a:ext cx="1753362" cy="881176"/>
      </dsp:txXfrm>
    </dsp:sp>
  </dsp:spTree>
</dsp:drawing>
</file>

<file path=word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E17870C-3C39-4D00-8191-EA957A527557}">
      <dsp:nvSpPr>
        <dsp:cNvPr id="0" name=""/>
        <dsp:cNvSpPr/>
      </dsp:nvSpPr>
      <dsp:spPr>
        <a:xfrm>
          <a:off x="0" y="0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3FB8D553-4FE6-4443-AB40-695A32C3D6BA}">
      <dsp:nvSpPr>
        <dsp:cNvPr id="0" name=""/>
        <dsp:cNvSpPr/>
      </dsp:nvSpPr>
      <dsp:spPr>
        <a:xfrm>
          <a:off x="0" y="0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ՕՔՍԻԴՆ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0"/>
        <a:ext cx="1908000" cy="263524"/>
      </dsp:txXfrm>
    </dsp:sp>
    <dsp:sp modelId="{E9AB8A06-4A5D-4DBA-9E06-8FB85CC078C5}">
      <dsp:nvSpPr>
        <dsp:cNvPr id="0" name=""/>
        <dsp:cNvSpPr/>
      </dsp:nvSpPr>
      <dsp:spPr>
        <a:xfrm>
          <a:off x="0" y="263524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13333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13333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13333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13333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B9B7480-B2F1-480D-80C6-76421B455BB2}">
      <dsp:nvSpPr>
        <dsp:cNvPr id="0" name=""/>
        <dsp:cNvSpPr/>
      </dsp:nvSpPr>
      <dsp:spPr>
        <a:xfrm>
          <a:off x="0" y="263524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ՀԻՄՔ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263524"/>
        <a:ext cx="1908000" cy="263524"/>
      </dsp:txXfrm>
    </dsp:sp>
    <dsp:sp modelId="{AB82F205-07BE-431E-8BD1-20EE3E56DDAB}">
      <dsp:nvSpPr>
        <dsp:cNvPr id="0" name=""/>
        <dsp:cNvSpPr/>
      </dsp:nvSpPr>
      <dsp:spPr>
        <a:xfrm>
          <a:off x="0" y="527049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26667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26667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26667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26667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9D67BA8-D92F-46D0-9A54-DAA3657A37DE}">
      <dsp:nvSpPr>
        <dsp:cNvPr id="0" name=""/>
        <dsp:cNvSpPr/>
      </dsp:nvSpPr>
      <dsp:spPr>
        <a:xfrm>
          <a:off x="0" y="527049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ԹԹՈՒՆ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527049"/>
        <a:ext cx="1908000" cy="263524"/>
      </dsp:txXfrm>
    </dsp:sp>
    <dsp:sp modelId="{9980062C-9501-44E9-A32E-F18048B06808}">
      <dsp:nvSpPr>
        <dsp:cNvPr id="0" name=""/>
        <dsp:cNvSpPr/>
      </dsp:nvSpPr>
      <dsp:spPr>
        <a:xfrm>
          <a:off x="0" y="790574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40000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40000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4000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4000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55FEEDD-D916-49EC-921B-15D9F951AA7B}">
      <dsp:nvSpPr>
        <dsp:cNvPr id="0" name=""/>
        <dsp:cNvSpPr/>
      </dsp:nvSpPr>
      <dsp:spPr>
        <a:xfrm>
          <a:off x="0" y="790574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ԱՂ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790574"/>
        <a:ext cx="1908000" cy="263524"/>
      </dsp:txXfrm>
    </dsp:sp>
  </dsp:spTree>
</dsp:drawing>
</file>

<file path=word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654BA71-1C5A-41A9-8C57-C0740E147891}">
      <dsp:nvSpPr>
        <dsp:cNvPr id="0" name=""/>
        <dsp:cNvSpPr/>
      </dsp:nvSpPr>
      <dsp:spPr>
        <a:xfrm>
          <a:off x="375070" y="659530"/>
          <a:ext cx="1060143" cy="859053"/>
        </a:xfrm>
        <a:prstGeom prst="roundRect">
          <a:avLst>
            <a:gd name="adj" fmla="val 10000"/>
          </a:avLst>
        </a:prstGeom>
        <a:solidFill>
          <a:srgbClr val="1B6FB5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 cap="none" spc="0">
              <a:ln w="0"/>
              <a:solidFill>
                <a:sysClr val="window" lastClr="FFFFFF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  <a:latin typeface="Arial" panose="020B0604020202020204" pitchFamily="34" charset="0"/>
              <a:ea typeface="+mn-ea"/>
              <a:cs typeface="+mn-cs"/>
            </a:rPr>
            <a:t>ՕՔՍԻԴՆԵՐ</a:t>
          </a:r>
          <a:endParaRPr lang="en-US" sz="900" b="1" kern="1200" cap="none" spc="0">
            <a:ln w="0"/>
            <a:solidFill>
              <a:sysClr val="window" lastClr="FFFFFF"/>
            </a:solidFill>
            <a:effectLst>
              <a:outerShdw blurRad="38100" dist="19050" dir="2700000" algn="tl" rotWithShape="0">
                <a:sysClr val="windowText" lastClr="000000">
                  <a:alpha val="40000"/>
                </a:sysClr>
              </a:outerShdw>
            </a:effectLst>
            <a:latin typeface="Calibri" panose="020F0502020204030204"/>
            <a:ea typeface="+mn-ea"/>
            <a:cs typeface="+mn-cs"/>
          </a:endParaRPr>
        </a:p>
      </dsp:txBody>
      <dsp:txXfrm>
        <a:off x="400231" y="684691"/>
        <a:ext cx="1009821" cy="808731"/>
      </dsp:txXfrm>
    </dsp:sp>
    <dsp:sp modelId="{774998D3-908D-4731-8C42-0C3DF3FADF5F}">
      <dsp:nvSpPr>
        <dsp:cNvPr id="0" name=""/>
        <dsp:cNvSpPr/>
      </dsp:nvSpPr>
      <dsp:spPr>
        <a:xfrm rot="18289469">
          <a:off x="1318401" y="845283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1571780" y="868899"/>
        <a:ext cx="0" cy="0"/>
      </dsp:txXfrm>
    </dsp:sp>
    <dsp:sp modelId="{881D9394-5222-4585-8103-0E16D97F8BD1}">
      <dsp:nvSpPr>
        <dsp:cNvPr id="0" name=""/>
        <dsp:cNvSpPr/>
      </dsp:nvSpPr>
      <dsp:spPr>
        <a:xfrm>
          <a:off x="1746253" y="447540"/>
          <a:ext cx="777596" cy="388798"/>
        </a:xfrm>
        <a:prstGeom prst="roundRect">
          <a:avLst>
            <a:gd name="adj" fmla="val 10000"/>
          </a:avLst>
        </a:prstGeom>
        <a:solidFill>
          <a:srgbClr val="73A9DB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առաջացնող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1757641" y="458928"/>
        <a:ext cx="754820" cy="366022"/>
      </dsp:txXfrm>
    </dsp:sp>
    <dsp:sp modelId="{771EA1A8-5269-487F-B234-4D37D02FE5A8}">
      <dsp:nvSpPr>
        <dsp:cNvPr id="0" name=""/>
        <dsp:cNvSpPr/>
      </dsp:nvSpPr>
      <dsp:spPr>
        <a:xfrm rot="18289469">
          <a:off x="2407036" y="398165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60415" y="421782"/>
        <a:ext cx="0" cy="0"/>
      </dsp:txXfrm>
    </dsp:sp>
    <dsp:sp modelId="{48918C75-F57C-4FE9-9D06-736187BC1AA7}">
      <dsp:nvSpPr>
        <dsp:cNvPr id="0" name=""/>
        <dsp:cNvSpPr/>
      </dsp:nvSpPr>
      <dsp:spPr>
        <a:xfrm>
          <a:off x="2834887" y="422"/>
          <a:ext cx="777596" cy="388798"/>
        </a:xfrm>
        <a:prstGeom prst="roundRect">
          <a:avLst>
            <a:gd name="adj" fmla="val 10000"/>
          </a:avLst>
        </a:prstGeom>
        <a:solidFill>
          <a:srgbClr val="AED3F2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հիմնային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2846275" y="11810"/>
        <a:ext cx="754820" cy="366022"/>
      </dsp:txXfrm>
    </dsp:sp>
    <dsp:sp modelId="{AA332551-9D39-4068-BE7E-0DE700199FD9}">
      <dsp:nvSpPr>
        <dsp:cNvPr id="0" name=""/>
        <dsp:cNvSpPr/>
      </dsp:nvSpPr>
      <dsp:spPr>
        <a:xfrm>
          <a:off x="3612484" y="174606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760227" y="187045"/>
        <a:ext cx="0" cy="0"/>
      </dsp:txXfrm>
    </dsp:sp>
    <dsp:sp modelId="{D2A2C433-F1C2-4FEB-B9C3-D8EE4FD43DEA}">
      <dsp:nvSpPr>
        <dsp:cNvPr id="0" name=""/>
        <dsp:cNvSpPr/>
      </dsp:nvSpPr>
      <dsp:spPr>
        <a:xfrm>
          <a:off x="3923522" y="422"/>
          <a:ext cx="777596" cy="388798"/>
        </a:xfrm>
        <a:prstGeom prst="roundRect">
          <a:avLst>
            <a:gd name="adj" fmla="val 10000"/>
          </a:avLst>
        </a:prstGeom>
        <a:solidFill>
          <a:srgbClr val="DAE8F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"/>
              </m:oMathParaPr>
              <m:oMath xmlns:m="http://schemas.openxmlformats.org/officeDocument/2006/math"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𝒂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𝑶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𝒂𝑶</m:t>
                </m:r>
              </m:oMath>
            </m:oMathPara>
          </a14:m>
          <a:endParaRPr lang="en-US" sz="900" b="1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3934910" y="11810"/>
        <a:ext cx="754820" cy="366022"/>
      </dsp:txXfrm>
    </dsp:sp>
    <dsp:sp modelId="{1FF87D5A-598D-4025-BB85-35906DE85506}">
      <dsp:nvSpPr>
        <dsp:cNvPr id="0" name=""/>
        <dsp:cNvSpPr/>
      </dsp:nvSpPr>
      <dsp:spPr>
        <a:xfrm>
          <a:off x="2523849" y="621724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71592" y="634163"/>
        <a:ext cx="0" cy="0"/>
      </dsp:txXfrm>
    </dsp:sp>
    <dsp:sp modelId="{F0F711EC-521A-4F46-A77D-49E867AB7340}">
      <dsp:nvSpPr>
        <dsp:cNvPr id="0" name=""/>
        <dsp:cNvSpPr/>
      </dsp:nvSpPr>
      <dsp:spPr>
        <a:xfrm>
          <a:off x="2834887" y="447540"/>
          <a:ext cx="777596" cy="388798"/>
        </a:xfrm>
        <a:prstGeom prst="roundRect">
          <a:avLst>
            <a:gd name="adj" fmla="val 10000"/>
          </a:avLst>
        </a:prstGeom>
        <a:solidFill>
          <a:srgbClr val="AED3F2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թթվային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2846275" y="458928"/>
        <a:ext cx="754820" cy="366022"/>
      </dsp:txXfrm>
    </dsp:sp>
    <dsp:sp modelId="{02A986E6-A5A8-464D-BAA1-58435F3282C1}">
      <dsp:nvSpPr>
        <dsp:cNvPr id="0" name=""/>
        <dsp:cNvSpPr/>
      </dsp:nvSpPr>
      <dsp:spPr>
        <a:xfrm>
          <a:off x="3612484" y="621724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760227" y="634163"/>
        <a:ext cx="0" cy="0"/>
      </dsp:txXfrm>
    </dsp:sp>
    <dsp:sp modelId="{BA303E4A-DE72-4291-ACF6-954A30B619BC}">
      <dsp:nvSpPr>
        <dsp:cNvPr id="0" name=""/>
        <dsp:cNvSpPr/>
      </dsp:nvSpPr>
      <dsp:spPr>
        <a:xfrm>
          <a:off x="3923522" y="447540"/>
          <a:ext cx="777596" cy="388798"/>
        </a:xfrm>
        <a:prstGeom prst="roundRect">
          <a:avLst>
            <a:gd name="adj" fmla="val 10000"/>
          </a:avLst>
        </a:prstGeom>
        <a:solidFill>
          <a:srgbClr val="DAE8F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</m:t>
                </m:r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𝑺</m:t>
                </m:r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</m:sub>
                </m:sSub>
              </m:oMath>
            </m:oMathPara>
          </a14:m>
          <a:endParaRPr lang="en-US" sz="900" b="1" kern="1200">
            <a:solidFill>
              <a:sysClr val="windowText" lastClr="000000"/>
            </a:solidFill>
            <a:latin typeface="Calibri" panose="020F0502020204030204"/>
            <a:ea typeface="+mn-ea"/>
            <a:cs typeface="+mn-cs"/>
          </a:endParaRPr>
        </a:p>
      </dsp:txBody>
      <dsp:txXfrm>
        <a:off x="3934910" y="458928"/>
        <a:ext cx="754820" cy="366022"/>
      </dsp:txXfrm>
    </dsp:sp>
    <dsp:sp modelId="{8A9BD1FA-476B-46A2-A269-D1CAD60533AD}">
      <dsp:nvSpPr>
        <dsp:cNvPr id="0" name=""/>
        <dsp:cNvSpPr/>
      </dsp:nvSpPr>
      <dsp:spPr>
        <a:xfrm rot="3310531">
          <a:off x="2407036" y="845283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82770" y="846544"/>
        <a:ext cx="0" cy="0"/>
      </dsp:txXfrm>
    </dsp:sp>
    <dsp:sp modelId="{609F2EE9-E7E8-4CFB-B7D1-21FAAF8D87AA}">
      <dsp:nvSpPr>
        <dsp:cNvPr id="0" name=""/>
        <dsp:cNvSpPr/>
      </dsp:nvSpPr>
      <dsp:spPr>
        <a:xfrm>
          <a:off x="2834887" y="894658"/>
          <a:ext cx="777596" cy="388798"/>
        </a:xfrm>
        <a:prstGeom prst="roundRect">
          <a:avLst>
            <a:gd name="adj" fmla="val 10000"/>
          </a:avLst>
        </a:prstGeom>
        <a:solidFill>
          <a:srgbClr val="AED3F2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մֆոտեր (երկդիմի</a:t>
          </a:r>
          <a:r>
            <a:rPr lang="hy-AM" sz="900" kern="1200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)</a:t>
          </a:r>
          <a:endParaRPr lang="en-US" sz="9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2846275" y="906046"/>
        <a:ext cx="754820" cy="366022"/>
      </dsp:txXfrm>
    </dsp:sp>
    <dsp:sp modelId="{3866E3E9-669C-496A-A32C-E1CBF5976ACF}">
      <dsp:nvSpPr>
        <dsp:cNvPr id="0" name=""/>
        <dsp:cNvSpPr/>
      </dsp:nvSpPr>
      <dsp:spPr>
        <a:xfrm>
          <a:off x="3612484" y="1068842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760227" y="1081281"/>
        <a:ext cx="0" cy="0"/>
      </dsp:txXfrm>
    </dsp:sp>
    <dsp:sp modelId="{53C11BC5-95A6-4BD8-B530-BD87469F283F}">
      <dsp:nvSpPr>
        <dsp:cNvPr id="0" name=""/>
        <dsp:cNvSpPr/>
      </dsp:nvSpPr>
      <dsp:spPr>
        <a:xfrm>
          <a:off x="3923522" y="894658"/>
          <a:ext cx="777596" cy="388798"/>
        </a:xfrm>
        <a:prstGeom prst="roundRect">
          <a:avLst>
            <a:gd name="adj" fmla="val 10000"/>
          </a:avLst>
        </a:prstGeom>
        <a:solidFill>
          <a:srgbClr val="DAE8F4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𝒁𝒏𝑶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𝒍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</m:sub>
                </m:sSub>
              </m:oMath>
            </m:oMathPara>
          </a14:m>
          <a:endParaRPr lang="en-US" sz="900" b="1" kern="1200">
            <a:solidFill>
              <a:sysClr val="windowText" lastClr="000000"/>
            </a:solidFill>
            <a:latin typeface="Calibri" panose="020F0502020204030204"/>
            <a:ea typeface="+mn-ea"/>
            <a:cs typeface="+mn-cs"/>
          </a:endParaRPr>
        </a:p>
      </dsp:txBody>
      <dsp:txXfrm>
        <a:off x="3934910" y="906046"/>
        <a:ext cx="754820" cy="366022"/>
      </dsp:txXfrm>
    </dsp:sp>
    <dsp:sp modelId="{5EF8C86F-8191-4AA5-A26B-0359D942A295}">
      <dsp:nvSpPr>
        <dsp:cNvPr id="0" name=""/>
        <dsp:cNvSpPr/>
      </dsp:nvSpPr>
      <dsp:spPr>
        <a:xfrm rot="3310531">
          <a:off x="1318401" y="1292401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1594135" y="1293662"/>
        <a:ext cx="0" cy="0"/>
      </dsp:txXfrm>
    </dsp:sp>
    <dsp:sp modelId="{E7CFFA1C-559B-45A4-84DF-81D267F1752A}">
      <dsp:nvSpPr>
        <dsp:cNvPr id="0" name=""/>
        <dsp:cNvSpPr/>
      </dsp:nvSpPr>
      <dsp:spPr>
        <a:xfrm>
          <a:off x="1746253" y="1341776"/>
          <a:ext cx="777596" cy="388798"/>
        </a:xfrm>
        <a:prstGeom prst="roundRect">
          <a:avLst>
            <a:gd name="adj" fmla="val 10000"/>
          </a:avLst>
        </a:prstGeom>
        <a:solidFill>
          <a:srgbClr val="73A9DB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չառաջացնող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1757641" y="1353164"/>
        <a:ext cx="754820" cy="366022"/>
      </dsp:txXfrm>
    </dsp:sp>
    <dsp:sp modelId="{F8093F7F-1F48-435D-8B19-E3CFA2543C85}">
      <dsp:nvSpPr>
        <dsp:cNvPr id="0" name=""/>
        <dsp:cNvSpPr/>
      </dsp:nvSpPr>
      <dsp:spPr>
        <a:xfrm rot="4329">
          <a:off x="2523849" y="1516171"/>
          <a:ext cx="335587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83264" y="1527985"/>
        <a:ext cx="0" cy="0"/>
      </dsp:txXfrm>
    </dsp:sp>
    <dsp:sp modelId="{70803347-D188-419F-BC4E-604EC5FEAE00}">
      <dsp:nvSpPr>
        <dsp:cNvPr id="0" name=""/>
        <dsp:cNvSpPr/>
      </dsp:nvSpPr>
      <dsp:spPr>
        <a:xfrm>
          <a:off x="2859436" y="1342198"/>
          <a:ext cx="777596" cy="388798"/>
        </a:xfrm>
        <a:prstGeom prst="roundRect">
          <a:avLst>
            <a:gd name="adj" fmla="val 10000"/>
          </a:avLst>
        </a:prstGeom>
        <a:solidFill>
          <a:srgbClr val="AED3F2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𝑶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𝑵𝑶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 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𝑺𝒊𝑶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sSub>
                  <m:sSubPr>
                    <m:ctrlPr>
                      <a:rPr lang="en-US" sz="900" b="1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</m:t>
                    </m:r>
                  </m:e>
                  <m:sub>
                    <m:r>
                      <a:rPr lang="en-US" sz="900" b="1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𝑶</m:t>
                </m:r>
              </m:oMath>
            </m:oMathPara>
          </a14:m>
          <a:endParaRPr lang="en-US" sz="900" b="1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2870824" y="1353586"/>
        <a:ext cx="754820" cy="366022"/>
      </dsp:txXfrm>
    </dsp:sp>
  </dsp:spTree>
</dsp:drawing>
</file>

<file path=word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FA2800-37A3-480E-BBBC-AB2604DB17DF}">
      <dsp:nvSpPr>
        <dsp:cNvPr id="0" name=""/>
        <dsp:cNvSpPr/>
      </dsp:nvSpPr>
      <dsp:spPr>
        <a:xfrm>
          <a:off x="103" y="538268"/>
          <a:ext cx="1522760" cy="437352"/>
        </a:xfrm>
        <a:prstGeom prst="roundRect">
          <a:avLst>
            <a:gd name="adj" fmla="val 10000"/>
          </a:avLst>
        </a:prstGeom>
        <a:solidFill>
          <a:srgbClr val="1B6FB5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solidFill>
                <a:schemeClr val="bg1"/>
              </a:solidFill>
            </a:rPr>
            <a:t>ՀԻՄՔԵՐ</a:t>
          </a:r>
          <a:endParaRPr lang="en-US" sz="1200" b="1" kern="1200">
            <a:solidFill>
              <a:schemeClr val="bg1"/>
            </a:solidFill>
          </a:endParaRPr>
        </a:p>
      </dsp:txBody>
      <dsp:txXfrm>
        <a:off x="12913" y="551078"/>
        <a:ext cx="1497140" cy="411732"/>
      </dsp:txXfrm>
    </dsp:sp>
    <dsp:sp modelId="{F06FF172-DC14-481B-82D5-BBCADE37DC6F}">
      <dsp:nvSpPr>
        <dsp:cNvPr id="0" name=""/>
        <dsp:cNvSpPr/>
      </dsp:nvSpPr>
      <dsp:spPr>
        <a:xfrm rot="19494005">
          <a:off x="1459649" y="511798"/>
          <a:ext cx="695241" cy="90527"/>
        </a:xfrm>
        <a:custGeom>
          <a:avLst/>
          <a:gdLst/>
          <a:ahLst/>
          <a:cxnLst/>
          <a:rect l="0" t="0" r="0" b="0"/>
          <a:pathLst>
            <a:path>
              <a:moveTo>
                <a:pt x="0" y="45263"/>
              </a:moveTo>
              <a:lnTo>
                <a:pt x="695241" y="45263"/>
              </a:lnTo>
            </a:path>
          </a:pathLst>
        </a:custGeom>
        <a:noFill/>
        <a:ln w="12700" cap="flat" cmpd="sng" algn="ctr">
          <a:solidFill>
            <a:srgbClr val="2F6989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89888" y="539680"/>
        <a:ext cx="34762" cy="34762"/>
      </dsp:txXfrm>
    </dsp:sp>
    <dsp:sp modelId="{935AB8F6-94A1-4881-8E46-D7A0371704D5}">
      <dsp:nvSpPr>
        <dsp:cNvPr id="0" name=""/>
        <dsp:cNvSpPr/>
      </dsp:nvSpPr>
      <dsp:spPr>
        <a:xfrm>
          <a:off x="2091675" y="108332"/>
          <a:ext cx="2256898" cy="497691"/>
        </a:xfrm>
        <a:prstGeom prst="roundRect">
          <a:avLst>
            <a:gd name="adj" fmla="val 10000"/>
          </a:avLst>
        </a:prstGeom>
        <a:solidFill>
          <a:srgbClr val="AED3F2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/>
            <a:t>ԱԼԿԱԼԻՆԵՐ</a:t>
          </a:r>
          <a:r>
            <a:rPr lang="en-US" sz="1000" b="1" kern="1200"/>
            <a:t> 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NaOH, KOH, Ca(OH)</a:t>
          </a:r>
          <a:r>
            <a:rPr lang="en-US" sz="1000" b="1" kern="1200" baseline="-25000"/>
            <a:t>2</a:t>
          </a:r>
          <a:r>
            <a:rPr lang="en-US" sz="1000" b="1" kern="1200"/>
            <a:t>, Ba(OH)</a:t>
          </a:r>
          <a:r>
            <a:rPr lang="en-US" sz="1000" b="1" kern="1200" baseline="-25000"/>
            <a:t>2</a:t>
          </a:r>
        </a:p>
      </dsp:txBody>
      <dsp:txXfrm>
        <a:off x="2106252" y="122909"/>
        <a:ext cx="2227744" cy="468537"/>
      </dsp:txXfrm>
    </dsp:sp>
    <dsp:sp modelId="{B2F2E6D2-CADB-4985-86C8-C5E9C59450DC}">
      <dsp:nvSpPr>
        <dsp:cNvPr id="0" name=""/>
        <dsp:cNvSpPr/>
      </dsp:nvSpPr>
      <dsp:spPr>
        <a:xfrm rot="1633851">
          <a:off x="1486279" y="862725"/>
          <a:ext cx="660193" cy="90527"/>
        </a:xfrm>
        <a:custGeom>
          <a:avLst/>
          <a:gdLst/>
          <a:ahLst/>
          <a:cxnLst/>
          <a:rect l="0" t="0" r="0" b="0"/>
          <a:pathLst>
            <a:path>
              <a:moveTo>
                <a:pt x="0" y="45263"/>
              </a:moveTo>
              <a:lnTo>
                <a:pt x="660193" y="45263"/>
              </a:lnTo>
            </a:path>
          </a:pathLst>
        </a:custGeom>
        <a:noFill/>
        <a:ln w="12700" cap="flat" cmpd="sng" algn="ctr">
          <a:solidFill>
            <a:srgbClr val="2F6989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99870" y="891484"/>
        <a:ext cx="33009" cy="33009"/>
      </dsp:txXfrm>
    </dsp:sp>
    <dsp:sp modelId="{CA9806C9-C741-493E-BCE1-7D74D6498D46}">
      <dsp:nvSpPr>
        <dsp:cNvPr id="0" name=""/>
        <dsp:cNvSpPr/>
      </dsp:nvSpPr>
      <dsp:spPr>
        <a:xfrm>
          <a:off x="2109887" y="812799"/>
          <a:ext cx="2257796" cy="492468"/>
        </a:xfrm>
        <a:prstGeom prst="roundRect">
          <a:avLst>
            <a:gd name="adj" fmla="val 10000"/>
          </a:avLst>
        </a:prstGeom>
        <a:solidFill>
          <a:srgbClr val="AED3F2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latin typeface="GHEA Grapalat" panose="02000506050000020003" pitchFamily="50" charset="0"/>
            </a:rPr>
            <a:t>ՋՐՈՒՄ ԱՆԼՈՒԾԵԼԻ ՀԻՄՔԵՐ</a:t>
          </a:r>
          <a:endParaRPr lang="en-US" sz="1000" b="1" kern="1200">
            <a:latin typeface="GHEA Grapalat" panose="02000506050000020003" pitchFamily="50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latin typeface="GHEA Grapalat" panose="02000506050000020003" pitchFamily="50" charset="0"/>
            </a:rPr>
            <a:t> Fe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  <a:r>
            <a:rPr lang="en-US" sz="1000" b="1" kern="1200">
              <a:latin typeface="GHEA Grapalat" panose="02000506050000020003" pitchFamily="50" charset="0"/>
            </a:rPr>
            <a:t>, Zn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  <a:r>
            <a:rPr lang="en-US" sz="1000" b="1" kern="1200">
              <a:latin typeface="GHEA Grapalat" panose="02000506050000020003" pitchFamily="50" charset="0"/>
            </a:rPr>
            <a:t>, Cu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</a:p>
      </dsp:txBody>
      <dsp:txXfrm>
        <a:off x="2124311" y="827223"/>
        <a:ext cx="2228948" cy="463620"/>
      </dsp:txXfrm>
    </dsp:sp>
  </dsp:spTree>
</dsp:drawing>
</file>

<file path=word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1CA8DA4-18ED-4363-9650-6792D04F59B5}">
      <dsp:nvSpPr>
        <dsp:cNvPr id="0" name=""/>
        <dsp:cNvSpPr/>
      </dsp:nvSpPr>
      <dsp:spPr>
        <a:xfrm>
          <a:off x="2074365" y="506820"/>
          <a:ext cx="845236" cy="422910"/>
        </a:xfrm>
        <a:prstGeom prst="roundRect">
          <a:avLst/>
        </a:prstGeom>
        <a:gradFill rotWithShape="0">
          <a:gsLst>
            <a:gs pos="0">
              <a:schemeClr val="accent4">
                <a:alpha val="9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4">
                <a:alpha val="9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4">
                <a:alpha val="9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800" b="0" kern="1200"/>
            <a:t>ԱՂԵՐ</a:t>
          </a:r>
          <a:endParaRPr lang="en-US" sz="1800" b="0" kern="1200"/>
        </a:p>
      </dsp:txBody>
      <dsp:txXfrm>
        <a:off x="2095010" y="527465"/>
        <a:ext cx="803946" cy="381620"/>
      </dsp:txXfrm>
    </dsp:sp>
    <dsp:sp modelId="{7A7C28B9-AE08-4CC6-858F-5D1BA60324FC}">
      <dsp:nvSpPr>
        <dsp:cNvPr id="0" name=""/>
        <dsp:cNvSpPr/>
      </dsp:nvSpPr>
      <dsp:spPr>
        <a:xfrm rot="11881692">
          <a:off x="1412553" y="475740"/>
          <a:ext cx="678467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678467" y="0"/>
              </a:lnTo>
            </a:path>
          </a:pathLst>
        </a:custGeom>
        <a:noFill/>
        <a:ln w="12700" cap="flat" cmpd="sng" algn="ctr">
          <a:solidFill>
            <a:schemeClr val="accent4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6ED20E0-E066-4798-9578-4A5496B75469}">
      <dsp:nvSpPr>
        <dsp:cNvPr id="0" name=""/>
        <dsp:cNvSpPr/>
      </dsp:nvSpPr>
      <dsp:spPr>
        <a:xfrm>
          <a:off x="182600" y="33702"/>
          <a:ext cx="1457616" cy="337050"/>
        </a:xfrm>
        <a:prstGeom prst="roundRect">
          <a:avLst/>
        </a:prstGeom>
        <a:solidFill>
          <a:schemeClr val="accent5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ՄԻՋԻՆ (ՉԵԶՈՔ)</a:t>
          </a:r>
          <a:endParaRPr lang="en-US" sz="1300" kern="1200"/>
        </a:p>
      </dsp:txBody>
      <dsp:txXfrm>
        <a:off x="199053" y="50155"/>
        <a:ext cx="1424710" cy="304144"/>
      </dsp:txXfrm>
    </dsp:sp>
    <dsp:sp modelId="{B487F6C3-98F7-481A-9405-81EAEAA2C9A4}">
      <dsp:nvSpPr>
        <dsp:cNvPr id="0" name=""/>
        <dsp:cNvSpPr/>
      </dsp:nvSpPr>
      <dsp:spPr>
        <a:xfrm rot="20446542">
          <a:off x="2899751" y="453691"/>
          <a:ext cx="711950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711950" y="0"/>
              </a:lnTo>
            </a:path>
          </a:pathLst>
        </a:custGeom>
        <a:noFill/>
        <a:ln w="12700" cap="flat" cmpd="sng" algn="ctr">
          <a:solidFill>
            <a:schemeClr val="accent4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1ED73C1-7D3B-4C72-A054-B46755E72345}">
      <dsp:nvSpPr>
        <dsp:cNvPr id="0" name=""/>
        <dsp:cNvSpPr/>
      </dsp:nvSpPr>
      <dsp:spPr>
        <a:xfrm>
          <a:off x="3466153" y="53131"/>
          <a:ext cx="1063955" cy="283349"/>
        </a:xfrm>
        <a:prstGeom prst="roundRect">
          <a:avLst/>
        </a:prstGeom>
        <a:solidFill>
          <a:schemeClr val="accent5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ՀԻՄՆԱՅԻՆ</a:t>
          </a:r>
          <a:endParaRPr lang="en-US" sz="1200" kern="1200"/>
        </a:p>
      </dsp:txBody>
      <dsp:txXfrm>
        <a:off x="3479985" y="66963"/>
        <a:ext cx="1036291" cy="255685"/>
      </dsp:txXfrm>
    </dsp:sp>
    <dsp:sp modelId="{BA8308FE-4A05-4150-8560-BB8E2D3B8738}">
      <dsp:nvSpPr>
        <dsp:cNvPr id="0" name=""/>
        <dsp:cNvSpPr/>
      </dsp:nvSpPr>
      <dsp:spPr>
        <a:xfrm rot="16417692">
          <a:off x="2433113" y="424486"/>
          <a:ext cx="164998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64998" y="0"/>
              </a:lnTo>
            </a:path>
          </a:pathLst>
        </a:custGeom>
        <a:noFill/>
        <a:ln w="12700" cap="flat" cmpd="sng" algn="ctr">
          <a:solidFill>
            <a:schemeClr val="accent4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B1B1EC3-DE34-4DA8-86DC-4BD6B589EA09}">
      <dsp:nvSpPr>
        <dsp:cNvPr id="0" name=""/>
        <dsp:cNvSpPr/>
      </dsp:nvSpPr>
      <dsp:spPr>
        <a:xfrm>
          <a:off x="1843710" y="58802"/>
          <a:ext cx="1372211" cy="283349"/>
        </a:xfrm>
        <a:prstGeom prst="roundRect">
          <a:avLst/>
        </a:prstGeom>
        <a:solidFill>
          <a:schemeClr val="accent5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ԹԹՎԱՅԻՆ</a:t>
          </a:r>
          <a:endParaRPr lang="en-US" sz="1200" kern="1200"/>
        </a:p>
      </dsp:txBody>
      <dsp:txXfrm>
        <a:off x="1857542" y="72634"/>
        <a:ext cx="1344547" cy="255685"/>
      </dsp:txXfrm>
    </dsp:sp>
    <dsp:sp modelId="{67240E0F-A2FD-4900-85AC-B3C49920AB05}">
      <dsp:nvSpPr>
        <dsp:cNvPr id="0" name=""/>
        <dsp:cNvSpPr/>
      </dsp:nvSpPr>
      <dsp:spPr>
        <a:xfrm rot="5400000">
          <a:off x="2392021" y="1034692"/>
          <a:ext cx="209924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09924" y="0"/>
              </a:lnTo>
            </a:path>
          </a:pathLst>
        </a:custGeom>
        <a:noFill/>
        <a:ln w="12700" cap="flat" cmpd="sng" algn="ctr">
          <a:solidFill>
            <a:schemeClr val="accent4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79BFB9B-0CA6-4D51-8662-E469EF0DD445}">
      <dsp:nvSpPr>
        <dsp:cNvPr id="0" name=""/>
        <dsp:cNvSpPr/>
      </dsp:nvSpPr>
      <dsp:spPr>
        <a:xfrm>
          <a:off x="1994926" y="1139654"/>
          <a:ext cx="1004114" cy="283349"/>
        </a:xfrm>
        <a:prstGeom prst="trapezoid">
          <a:avLst/>
        </a:prstGeom>
        <a:solidFill>
          <a:schemeClr val="accent6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ԿՐԿՆԱԿԻ</a:t>
          </a:r>
          <a:endParaRPr lang="en-US" sz="1200" kern="1200"/>
        </a:p>
      </dsp:txBody>
      <dsp:txXfrm>
        <a:off x="2042151" y="1152980"/>
        <a:ext cx="909664" cy="270023"/>
      </dsp:txXfrm>
    </dsp:sp>
    <dsp:sp modelId="{58324C02-BF77-45C3-85D0-C8B2AE269B25}">
      <dsp:nvSpPr>
        <dsp:cNvPr id="0" name=""/>
        <dsp:cNvSpPr/>
      </dsp:nvSpPr>
      <dsp:spPr>
        <a:xfrm rot="9492565">
          <a:off x="1453223" y="1006790"/>
          <a:ext cx="644155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644155" y="0"/>
              </a:lnTo>
            </a:path>
          </a:pathLst>
        </a:custGeom>
        <a:noFill/>
        <a:ln w="12700" cap="flat" cmpd="sng" algn="ctr">
          <a:solidFill>
            <a:schemeClr val="accent4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06EDE7D-09E2-4DB6-978A-1879DEB03117}">
      <dsp:nvSpPr>
        <dsp:cNvPr id="0" name=""/>
        <dsp:cNvSpPr/>
      </dsp:nvSpPr>
      <dsp:spPr>
        <a:xfrm>
          <a:off x="496977" y="1126350"/>
          <a:ext cx="1249756" cy="283349"/>
        </a:xfrm>
        <a:prstGeom prst="trapezoid">
          <a:avLst/>
        </a:prstGeom>
        <a:solidFill>
          <a:schemeClr val="accent6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ԽԱՌԸ</a:t>
          </a:r>
          <a:endParaRPr lang="en-US" sz="1300" kern="1200"/>
        </a:p>
      </dsp:txBody>
      <dsp:txXfrm>
        <a:off x="544202" y="1137057"/>
        <a:ext cx="1155306" cy="272642"/>
      </dsp:txXfrm>
    </dsp:sp>
    <dsp:sp modelId="{4C5C83C4-D526-4E71-855F-52069E824872}">
      <dsp:nvSpPr>
        <dsp:cNvPr id="0" name=""/>
        <dsp:cNvSpPr/>
      </dsp:nvSpPr>
      <dsp:spPr>
        <a:xfrm rot="897390">
          <a:off x="2908543" y="915419"/>
          <a:ext cx="652868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652868" y="0"/>
              </a:lnTo>
            </a:path>
          </a:pathLst>
        </a:custGeom>
        <a:noFill/>
        <a:ln w="12700" cap="flat" cmpd="sng" algn="ctr">
          <a:solidFill>
            <a:schemeClr val="accent4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967F78F-31AD-4793-A8B5-3AFA2CE112FA}">
      <dsp:nvSpPr>
        <dsp:cNvPr id="0" name=""/>
        <dsp:cNvSpPr/>
      </dsp:nvSpPr>
      <dsp:spPr>
        <a:xfrm>
          <a:off x="3550353" y="957735"/>
          <a:ext cx="1377946" cy="451962"/>
        </a:xfrm>
        <a:prstGeom prst="trapezoid">
          <a:avLst/>
        </a:prstGeom>
        <a:solidFill>
          <a:schemeClr val="accent6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ՀԱՄԱԼԻՐ</a:t>
          </a:r>
          <a:endParaRPr lang="en-US" sz="1200" kern="1200"/>
        </a:p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(ԿՈՄՊԼԵՔՍ)</a:t>
          </a:r>
          <a:endParaRPr lang="en-US" sz="1200" kern="1200"/>
        </a:p>
      </dsp:txBody>
      <dsp:txXfrm>
        <a:off x="3625680" y="982442"/>
        <a:ext cx="1227292" cy="427255"/>
      </dsp:txXfrm>
    </dsp:sp>
  </dsp:spTree>
</dsp:drawing>
</file>

<file path=word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8F271AC-8D91-481D-A72D-FEEF328A2B99}">
      <dsp:nvSpPr>
        <dsp:cNvPr id="0" name=""/>
        <dsp:cNvSpPr/>
      </dsp:nvSpPr>
      <dsp:spPr>
        <a:xfrm>
          <a:off x="2950" y="1297"/>
          <a:ext cx="4954718" cy="312454"/>
        </a:xfrm>
        <a:prstGeom prst="roundRect">
          <a:avLst>
            <a:gd name="adj" fmla="val 10000"/>
          </a:avLst>
        </a:prstGeom>
        <a:solidFill>
          <a:schemeClr val="accent2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>
              <a:solidFill>
                <a:sysClr val="windowText" lastClr="000000"/>
              </a:solidFill>
            </a:rPr>
            <a:t>ՊԱՐԲԵՐԱԿԱՆ ԱՂՅՈՒՍԱԿԻ ԲԱՂԱԴՐԻՉՆԵՐԸ</a:t>
          </a:r>
          <a:endParaRPr lang="en-US" sz="1400" kern="1200">
            <a:solidFill>
              <a:sysClr val="windowText" lastClr="000000"/>
            </a:solidFill>
          </a:endParaRPr>
        </a:p>
      </dsp:txBody>
      <dsp:txXfrm>
        <a:off x="12101" y="10448"/>
        <a:ext cx="4936416" cy="294152"/>
      </dsp:txXfrm>
    </dsp:sp>
    <dsp:sp modelId="{F8D4E47F-E2B8-407E-9CD0-E50BFA8756EA}">
      <dsp:nvSpPr>
        <dsp:cNvPr id="0" name=""/>
        <dsp:cNvSpPr/>
      </dsp:nvSpPr>
      <dsp:spPr>
        <a:xfrm>
          <a:off x="13337" y="402054"/>
          <a:ext cx="2091912" cy="227466"/>
        </a:xfrm>
        <a:prstGeom prst="roundRect">
          <a:avLst>
            <a:gd name="adj" fmla="val 10000"/>
          </a:avLst>
        </a:prstGeom>
        <a:solidFill>
          <a:srgbClr val="1982B4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ՊԱՐԲԵՐՈՒԹՅՈՒՆՆԵՐ</a:t>
          </a:r>
          <a:endParaRPr lang="en-US" sz="1200" kern="1200"/>
        </a:p>
      </dsp:txBody>
      <dsp:txXfrm>
        <a:off x="19999" y="408716"/>
        <a:ext cx="2078588" cy="214142"/>
      </dsp:txXfrm>
    </dsp:sp>
    <dsp:sp modelId="{71125643-81ED-4877-859B-2FD74135E20F}">
      <dsp:nvSpPr>
        <dsp:cNvPr id="0" name=""/>
        <dsp:cNvSpPr/>
      </dsp:nvSpPr>
      <dsp:spPr>
        <a:xfrm>
          <a:off x="193091" y="717823"/>
          <a:ext cx="1732403" cy="1566243"/>
        </a:xfrm>
        <a:prstGeom prst="roundRect">
          <a:avLst>
            <a:gd name="adj" fmla="val 10000"/>
          </a:avLst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solidFill>
                <a:sysClr val="windowText" lastClr="000000"/>
              </a:solidFill>
            </a:rPr>
            <a:t>Տարրերի թիվը պարբերություններում   փոքր  </a:t>
          </a:r>
          <a14:m xmlns:a14="http://schemas.microsoft.com/office/drawing/2010/main">
            <m:oMath xmlns:m="http://schemas.openxmlformats.org/officeDocument/2006/math">
              <m:d>
                <m:dPr>
                  <m:begChr m:val="{"/>
                  <m:endChr m:val=""/>
                  <m:ctrlPr>
                    <a:rPr lang="hy-AM" sz="1000" b="1" i="1" kern="1200">
                      <a:solidFill>
                        <a:sysClr val="windowText" lastClr="000000"/>
                      </a:solidFill>
                      <a:latin typeface="Cambria Math" panose="02040503050406030204" pitchFamily="18" charset="0"/>
                    </a:rPr>
                  </m:ctrlPr>
                </m:dPr>
                <m:e>
                  <m:eqArr>
                    <m:eqArrPr>
                      <m:ctrlP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eqArrPr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e>
                  </m:eqArr>
                </m:e>
              </m:d>
            </m:oMath>
          </a14:m>
          <a:r>
            <a:rPr lang="hy-AM" sz="1000" b="1" kern="1200">
              <a:solidFill>
                <a:sysClr val="windowText" lastClr="000000"/>
              </a:solidFill>
            </a:rPr>
            <a:t>     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solidFill>
                <a:sysClr val="windowText" lastClr="000000"/>
              </a:solidFill>
            </a:rPr>
            <a:t>      մեծ</a:t>
          </a:r>
          <a14:m xmlns:a14="http://schemas.microsoft.com/office/drawing/2010/main">
            <m:oMath xmlns:m="http://schemas.openxmlformats.org/officeDocument/2006/math">
              <m:d>
                <m:dPr>
                  <m:begChr m:val="{"/>
                  <m:endChr m:val=""/>
                  <m:ctrlPr>
                    <a:rPr lang="hy-AM" sz="1000" b="1" i="1" kern="1200">
                      <a:solidFill>
                        <a:sysClr val="windowText" lastClr="000000"/>
                      </a:solidFill>
                      <a:latin typeface="Cambria Math" panose="02040503050406030204" pitchFamily="18" charset="0"/>
                    </a:rPr>
                  </m:ctrlPr>
                </m:dPr>
                <m:e>
                  <m:eqArr>
                    <m:eqArrPr>
                      <m:ctrlP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eqArrPr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</m:e>
                  </m:eqArr>
                </m:e>
              </m:d>
            </m:oMath>
          </a14:m>
          <a:endParaRPr lang="en-US" sz="1000" b="1" kern="1200"/>
        </a:p>
      </dsp:txBody>
      <dsp:txXfrm>
        <a:off x="238965" y="763697"/>
        <a:ext cx="1640655" cy="1474495"/>
      </dsp:txXfrm>
    </dsp:sp>
    <dsp:sp modelId="{815806C3-8617-4A5C-AB43-6E561BD6D597}">
      <dsp:nvSpPr>
        <dsp:cNvPr id="0" name=""/>
        <dsp:cNvSpPr/>
      </dsp:nvSpPr>
      <dsp:spPr>
        <a:xfrm>
          <a:off x="2217435" y="402054"/>
          <a:ext cx="2729846" cy="233975"/>
        </a:xfrm>
        <a:prstGeom prst="roundRect">
          <a:avLst>
            <a:gd name="adj" fmla="val 10000"/>
          </a:avLst>
        </a:prstGeom>
        <a:solidFill>
          <a:srgbClr val="1982B4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/>
            <a:t>ԽՄԲԵՐ</a:t>
          </a:r>
          <a:endParaRPr lang="en-US" sz="1400" kern="1200"/>
        </a:p>
      </dsp:txBody>
      <dsp:txXfrm>
        <a:off x="2224288" y="408907"/>
        <a:ext cx="2716140" cy="220269"/>
      </dsp:txXfrm>
    </dsp:sp>
    <dsp:sp modelId="{CF7A1714-8DA1-40E7-9CCA-57FF0DDCA0D8}">
      <dsp:nvSpPr>
        <dsp:cNvPr id="0" name=""/>
        <dsp:cNvSpPr/>
      </dsp:nvSpPr>
      <dsp:spPr>
        <a:xfrm>
          <a:off x="2222759" y="724332"/>
          <a:ext cx="1331634" cy="399897"/>
        </a:xfrm>
        <a:prstGeom prst="roundRect">
          <a:avLst>
            <a:gd name="adj" fmla="val 10000"/>
          </a:avLst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solidFill>
                <a:sysClr val="windowText" lastClr="000000"/>
              </a:solidFill>
            </a:rPr>
            <a:t>1-2, 13-18 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(A) </a:t>
          </a:r>
          <a:r>
            <a:rPr lang="hy-AM" sz="1000" b="1" kern="1200">
              <a:solidFill>
                <a:sysClr val="windowText" lastClr="000000"/>
              </a:solidFill>
            </a:rPr>
            <a:t>(գլխավոր)</a:t>
          </a:r>
          <a:endParaRPr lang="en-US" sz="1000" b="1" kern="1200">
            <a:solidFill>
              <a:sysClr val="windowText" lastClr="000000"/>
            </a:solidFill>
          </a:endParaRPr>
        </a:p>
      </dsp:txBody>
      <dsp:txXfrm>
        <a:off x="2234472" y="736045"/>
        <a:ext cx="1308208" cy="376471"/>
      </dsp:txXfrm>
    </dsp:sp>
    <dsp:sp modelId="{F64D48DC-4A3D-4E45-A603-E53C9B0B4F00}">
      <dsp:nvSpPr>
        <dsp:cNvPr id="0" name=""/>
        <dsp:cNvSpPr/>
      </dsp:nvSpPr>
      <dsp:spPr>
        <a:xfrm>
          <a:off x="2222759" y="1212532"/>
          <a:ext cx="1331634" cy="726451"/>
        </a:xfrm>
        <a:prstGeom prst="roundRect">
          <a:avLst>
            <a:gd name="adj" fmla="val 10000"/>
          </a:avLst>
        </a:prstGeom>
        <a:solidFill>
          <a:srgbClr val="1982B4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Փոքր և մեծ պարբերությունների տարրեր (մետաղներ և ոչ մետաղներ)</a:t>
          </a:r>
          <a:endParaRPr lang="en-US" sz="900" kern="1200"/>
        </a:p>
      </dsp:txBody>
      <dsp:txXfrm>
        <a:off x="2244036" y="1233809"/>
        <a:ext cx="1289080" cy="683897"/>
      </dsp:txXfrm>
    </dsp:sp>
    <dsp:sp modelId="{ABFEE7AF-0B81-4230-B5EE-8BECB2BB4B5A}">
      <dsp:nvSpPr>
        <dsp:cNvPr id="0" name=""/>
        <dsp:cNvSpPr/>
      </dsp:nvSpPr>
      <dsp:spPr>
        <a:xfrm>
          <a:off x="3610323" y="724332"/>
          <a:ext cx="1331634" cy="413794"/>
        </a:xfrm>
        <a:prstGeom prst="roundRect">
          <a:avLst>
            <a:gd name="adj" fmla="val 10000"/>
          </a:avLst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solidFill>
                <a:sysClr val="windowText" lastClr="000000"/>
              </a:solidFill>
            </a:rPr>
            <a:t>3-12 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100" b="1" kern="1200">
              <a:solidFill>
                <a:sysClr val="windowText" lastClr="000000"/>
              </a:solidFill>
            </a:rPr>
            <a:t>(B)</a:t>
          </a:r>
          <a:r>
            <a:rPr lang="hy-AM" sz="1100" b="1" kern="1200">
              <a:solidFill>
                <a:sysClr val="windowText" lastClr="000000"/>
              </a:solidFill>
            </a:rPr>
            <a:t>  </a:t>
          </a:r>
          <a:r>
            <a:rPr lang="hy-AM" sz="1000" b="1" kern="1200">
              <a:solidFill>
                <a:sysClr val="windowText" lastClr="000000"/>
              </a:solidFill>
            </a:rPr>
            <a:t>(երկրորդային)</a:t>
          </a:r>
          <a:endParaRPr lang="en-US" sz="1000" b="1" kern="1200">
            <a:solidFill>
              <a:sysClr val="windowText" lastClr="000000"/>
            </a:solidFill>
          </a:endParaRPr>
        </a:p>
      </dsp:txBody>
      <dsp:txXfrm>
        <a:off x="3622443" y="736452"/>
        <a:ext cx="1307394" cy="389554"/>
      </dsp:txXfrm>
    </dsp:sp>
    <dsp:sp modelId="{323D8C92-A6F9-4C4E-8C06-26B43245759A}">
      <dsp:nvSpPr>
        <dsp:cNvPr id="0" name=""/>
        <dsp:cNvSpPr/>
      </dsp:nvSpPr>
      <dsp:spPr>
        <a:xfrm>
          <a:off x="3610323" y="1226429"/>
          <a:ext cx="1331634" cy="726451"/>
        </a:xfrm>
        <a:prstGeom prst="roundRect">
          <a:avLst>
            <a:gd name="adj" fmla="val 10000"/>
          </a:avLst>
        </a:prstGeom>
        <a:solidFill>
          <a:srgbClr val="1982B4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Մեծ պարբերությունների տարրեր (միայն մետաղներ)</a:t>
          </a:r>
          <a:endParaRPr lang="en-US" sz="900" kern="1200"/>
        </a:p>
      </dsp:txBody>
      <dsp:txXfrm>
        <a:off x="3631600" y="1247706"/>
        <a:ext cx="1289080" cy="683897"/>
      </dsp:txXfrm>
    </dsp:sp>
  </dsp:spTree>
</dsp:drawing>
</file>

<file path=word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9D54DC5-09A6-4BDF-A410-11DBA2BCE304}">
      <dsp:nvSpPr>
        <dsp:cNvPr id="0" name=""/>
        <dsp:cNvSpPr/>
      </dsp:nvSpPr>
      <dsp:spPr>
        <a:xfrm>
          <a:off x="2555452" y="460452"/>
          <a:ext cx="91440" cy="405996"/>
        </a:xfrm>
        <a:custGeom>
          <a:avLst/>
          <a:gdLst/>
          <a:ahLst/>
          <a:cxnLst/>
          <a:rect l="0" t="0" r="0" b="0"/>
          <a:pathLst>
            <a:path>
              <a:moveTo>
                <a:pt x="121336" y="0"/>
              </a:moveTo>
              <a:lnTo>
                <a:pt x="121336" y="405996"/>
              </a:lnTo>
              <a:lnTo>
                <a:pt x="45720" y="405996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EB10F5B-76E3-43D0-9498-18B972ACA382}">
      <dsp:nvSpPr>
        <dsp:cNvPr id="0" name=""/>
        <dsp:cNvSpPr/>
      </dsp:nvSpPr>
      <dsp:spPr>
        <a:xfrm>
          <a:off x="2969373" y="1471507"/>
          <a:ext cx="254563" cy="24062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40620"/>
              </a:lnTo>
              <a:lnTo>
                <a:pt x="254563" y="240620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B48D4A8-FDC1-4545-A433-B60691587629}">
      <dsp:nvSpPr>
        <dsp:cNvPr id="0" name=""/>
        <dsp:cNvSpPr/>
      </dsp:nvSpPr>
      <dsp:spPr>
        <a:xfrm>
          <a:off x="2676788" y="460452"/>
          <a:ext cx="971421" cy="81199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736377"/>
              </a:lnTo>
              <a:lnTo>
                <a:pt x="971421" y="736377"/>
              </a:lnTo>
              <a:lnTo>
                <a:pt x="971421" y="811993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17D3A07-E349-4A01-97B6-6B2F5B9B8D7C}">
      <dsp:nvSpPr>
        <dsp:cNvPr id="0" name=""/>
        <dsp:cNvSpPr/>
      </dsp:nvSpPr>
      <dsp:spPr>
        <a:xfrm>
          <a:off x="1649957" y="1476832"/>
          <a:ext cx="91440" cy="256597"/>
        </a:xfrm>
        <a:custGeom>
          <a:avLst/>
          <a:gdLst/>
          <a:ahLst/>
          <a:cxnLst/>
          <a:rect l="0" t="0" r="0" b="0"/>
          <a:pathLst>
            <a:path>
              <a:moveTo>
                <a:pt x="102669" y="0"/>
              </a:moveTo>
              <a:lnTo>
                <a:pt x="102669" y="256597"/>
              </a:lnTo>
              <a:lnTo>
                <a:pt x="45720" y="256597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E8A62EE-5221-49FA-9B5D-8E087282BF0B}">
      <dsp:nvSpPr>
        <dsp:cNvPr id="0" name=""/>
        <dsp:cNvSpPr/>
      </dsp:nvSpPr>
      <dsp:spPr>
        <a:xfrm>
          <a:off x="1752627" y="460452"/>
          <a:ext cx="924161" cy="811993"/>
        </a:xfrm>
        <a:custGeom>
          <a:avLst/>
          <a:gdLst/>
          <a:ahLst/>
          <a:cxnLst/>
          <a:rect l="0" t="0" r="0" b="0"/>
          <a:pathLst>
            <a:path>
              <a:moveTo>
                <a:pt x="924161" y="0"/>
              </a:moveTo>
              <a:lnTo>
                <a:pt x="924161" y="736377"/>
              </a:lnTo>
              <a:lnTo>
                <a:pt x="0" y="736377"/>
              </a:lnTo>
              <a:lnTo>
                <a:pt x="0" y="811993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189ABA2-C86E-4EC6-9419-3F7F18B09123}">
      <dsp:nvSpPr>
        <dsp:cNvPr id="0" name=""/>
        <dsp:cNvSpPr/>
      </dsp:nvSpPr>
      <dsp:spPr>
        <a:xfrm>
          <a:off x="1366399" y="45763"/>
          <a:ext cx="2620779" cy="414689"/>
        </a:xfrm>
        <a:prstGeom prst="rect">
          <a:avLst/>
        </a:prstGeom>
        <a:solidFill>
          <a:srgbClr val="1B6FB5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solidFill>
                <a:schemeClr val="bg1"/>
              </a:solidFill>
            </a:rPr>
            <a:t>ՊԱՐԲԵՐԱԿԱՆ ԱՂՅՈՒՍԱԿԻ ԿԱՌՈՒՑՎԱԾՔԸ</a:t>
          </a:r>
          <a:endParaRPr lang="en-US" sz="1200" b="1" kern="1200">
            <a:solidFill>
              <a:schemeClr val="bg1"/>
            </a:solidFill>
          </a:endParaRPr>
        </a:p>
      </dsp:txBody>
      <dsp:txXfrm>
        <a:off x="1366399" y="45763"/>
        <a:ext cx="2620779" cy="414689"/>
      </dsp:txXfrm>
    </dsp:sp>
    <dsp:sp modelId="{43CF69C6-3687-41C9-A0B0-B617C10EA3E5}">
      <dsp:nvSpPr>
        <dsp:cNvPr id="0" name=""/>
        <dsp:cNvSpPr/>
      </dsp:nvSpPr>
      <dsp:spPr>
        <a:xfrm>
          <a:off x="856822" y="1272446"/>
          <a:ext cx="1791610" cy="204386"/>
        </a:xfrm>
        <a:prstGeom prst="roundRect">
          <a:avLst/>
        </a:prstGeom>
        <a:solidFill>
          <a:srgbClr val="AED3F2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ԵՐԿԱՐ Ձև</a:t>
          </a:r>
          <a:endParaRPr lang="en-US" sz="1200" b="1" kern="1200"/>
        </a:p>
      </dsp:txBody>
      <dsp:txXfrm>
        <a:off x="866799" y="1282423"/>
        <a:ext cx="1771656" cy="184432"/>
      </dsp:txXfrm>
    </dsp:sp>
    <dsp:sp modelId="{EB0249D0-DC5E-402A-95B0-E26DFF4C9D94}">
      <dsp:nvSpPr>
        <dsp:cNvPr id="0" name=""/>
        <dsp:cNvSpPr/>
      </dsp:nvSpPr>
      <dsp:spPr>
        <a:xfrm>
          <a:off x="19119" y="1553392"/>
          <a:ext cx="1676558" cy="360076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խմբերում միավորված են այն տարրերը, որոնք ունեն նույն տեսակի և նույն թվով վալենտային էլեկտրոններ</a:t>
          </a:r>
          <a:endParaRPr lang="en-US" sz="700" kern="1200"/>
        </a:p>
      </dsp:txBody>
      <dsp:txXfrm>
        <a:off x="19119" y="1553392"/>
        <a:ext cx="1676558" cy="360076"/>
      </dsp:txXfrm>
    </dsp:sp>
    <dsp:sp modelId="{F580E6B3-16BD-4C08-B4F8-4DA26D81343C}">
      <dsp:nvSpPr>
        <dsp:cNvPr id="0" name=""/>
        <dsp:cNvSpPr/>
      </dsp:nvSpPr>
      <dsp:spPr>
        <a:xfrm>
          <a:off x="2799664" y="1272446"/>
          <a:ext cx="1697089" cy="199060"/>
        </a:xfrm>
        <a:prstGeom prst="roundRect">
          <a:avLst/>
        </a:prstGeom>
        <a:solidFill>
          <a:srgbClr val="AED3F2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ԿԱՐՃ Ձև</a:t>
          </a:r>
          <a:endParaRPr lang="en-US" sz="1200" b="1" kern="1200"/>
        </a:p>
      </dsp:txBody>
      <dsp:txXfrm>
        <a:off x="2809381" y="1282163"/>
        <a:ext cx="1677655" cy="179626"/>
      </dsp:txXfrm>
    </dsp:sp>
    <dsp:sp modelId="{80F261D5-E1C2-44DD-A309-6D723718DC48}">
      <dsp:nvSpPr>
        <dsp:cNvPr id="0" name=""/>
        <dsp:cNvSpPr/>
      </dsp:nvSpPr>
      <dsp:spPr>
        <a:xfrm>
          <a:off x="3223937" y="1532090"/>
          <a:ext cx="1646189" cy="360076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Խմբերում միավորված են այն տարրերը, որոնք ունեն միևնույն թվով վալենտային էլեկտրոններ</a:t>
          </a:r>
          <a:endParaRPr lang="en-US" sz="700" kern="1200"/>
        </a:p>
      </dsp:txBody>
      <dsp:txXfrm>
        <a:off x="3223937" y="1532090"/>
        <a:ext cx="1646189" cy="360076"/>
      </dsp:txXfrm>
    </dsp:sp>
    <dsp:sp modelId="{2BEAF533-902D-4A13-A0C6-E88E58212CF1}">
      <dsp:nvSpPr>
        <dsp:cNvPr id="0" name=""/>
        <dsp:cNvSpPr/>
      </dsp:nvSpPr>
      <dsp:spPr>
        <a:xfrm>
          <a:off x="1156164" y="611684"/>
          <a:ext cx="1445007" cy="509529"/>
        </a:xfrm>
        <a:prstGeom prst="ellipse">
          <a:avLst/>
        </a:prstGeom>
        <a:solidFill>
          <a:srgbClr val="73A9DB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b="1" kern="1200"/>
            <a:t>Խմբերում տարրերի միավորման ձևից կախված</a:t>
          </a:r>
          <a:endParaRPr lang="en-US" sz="800" b="1" kern="1200"/>
        </a:p>
      </dsp:txBody>
      <dsp:txXfrm>
        <a:off x="1367780" y="686303"/>
        <a:ext cx="1021775" cy="360291"/>
      </dsp:txXfrm>
    </dsp:sp>
  </dsp:spTree>
</dsp:drawing>
</file>

<file path=word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4EE040-FD1C-49E9-B831-AC3F0F9DC631}">
      <dsp:nvSpPr>
        <dsp:cNvPr id="0" name=""/>
        <dsp:cNvSpPr/>
      </dsp:nvSpPr>
      <dsp:spPr>
        <a:xfrm>
          <a:off x="3990329" y="1236705"/>
          <a:ext cx="91440" cy="1255693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255693"/>
              </a:lnTo>
              <a:lnTo>
                <a:pt x="102653" y="1255693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F0791A8-1DC3-496E-B10D-FD6127A986BC}">
      <dsp:nvSpPr>
        <dsp:cNvPr id="0" name=""/>
        <dsp:cNvSpPr/>
      </dsp:nvSpPr>
      <dsp:spPr>
        <a:xfrm>
          <a:off x="3990329" y="1236705"/>
          <a:ext cx="91440" cy="813304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813304"/>
              </a:lnTo>
              <a:lnTo>
                <a:pt x="124915" y="813304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A5B3DEB-7E73-4C96-AFE7-9D2991126409}">
      <dsp:nvSpPr>
        <dsp:cNvPr id="0" name=""/>
        <dsp:cNvSpPr/>
      </dsp:nvSpPr>
      <dsp:spPr>
        <a:xfrm>
          <a:off x="4036049" y="1236705"/>
          <a:ext cx="109449" cy="4742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74295"/>
              </a:lnTo>
              <a:lnTo>
                <a:pt x="109449" y="474295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FE32C4C-6B8F-4318-8DDF-AE91F0A39F0D}">
      <dsp:nvSpPr>
        <dsp:cNvPr id="0" name=""/>
        <dsp:cNvSpPr/>
      </dsp:nvSpPr>
      <dsp:spPr>
        <a:xfrm>
          <a:off x="4036049" y="1236705"/>
          <a:ext cx="105648" cy="26025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0253"/>
              </a:lnTo>
              <a:lnTo>
                <a:pt x="105648" y="260253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7F71355-B191-4D1E-A6C3-B609C201304F}">
      <dsp:nvSpPr>
        <dsp:cNvPr id="0" name=""/>
        <dsp:cNvSpPr/>
      </dsp:nvSpPr>
      <dsp:spPr>
        <a:xfrm>
          <a:off x="2358058" y="479182"/>
          <a:ext cx="1960046" cy="18338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47520"/>
              </a:lnTo>
              <a:lnTo>
                <a:pt x="1960046" y="147520"/>
              </a:lnTo>
              <a:lnTo>
                <a:pt x="1960046" y="183383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A4DB179-16AB-49C7-BE98-5B41F9349E5E}">
      <dsp:nvSpPr>
        <dsp:cNvPr id="0" name=""/>
        <dsp:cNvSpPr/>
      </dsp:nvSpPr>
      <dsp:spPr>
        <a:xfrm>
          <a:off x="3092306" y="1229987"/>
          <a:ext cx="91440" cy="1201360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201360"/>
              </a:lnTo>
              <a:lnTo>
                <a:pt x="102611" y="1201360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AED646A-2459-4593-92C2-4CA82EB3EE2F}">
      <dsp:nvSpPr>
        <dsp:cNvPr id="0" name=""/>
        <dsp:cNvSpPr/>
      </dsp:nvSpPr>
      <dsp:spPr>
        <a:xfrm>
          <a:off x="3138026" y="1229987"/>
          <a:ext cx="110524" cy="58714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87148"/>
              </a:lnTo>
              <a:lnTo>
                <a:pt x="110524" y="587148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5C7D103-80DA-457C-B0F2-0D7D2C4490F5}">
      <dsp:nvSpPr>
        <dsp:cNvPr id="0" name=""/>
        <dsp:cNvSpPr/>
      </dsp:nvSpPr>
      <dsp:spPr>
        <a:xfrm>
          <a:off x="2358058" y="479182"/>
          <a:ext cx="1082923" cy="25944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23586"/>
              </a:lnTo>
              <a:lnTo>
                <a:pt x="1082923" y="223586"/>
              </a:lnTo>
              <a:lnTo>
                <a:pt x="1082923" y="259448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301951A-F090-460B-B04D-9E2449AE0001}">
      <dsp:nvSpPr>
        <dsp:cNvPr id="0" name=""/>
        <dsp:cNvSpPr/>
      </dsp:nvSpPr>
      <dsp:spPr>
        <a:xfrm>
          <a:off x="2356304" y="1268438"/>
          <a:ext cx="91440" cy="771577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771577"/>
              </a:lnTo>
              <a:lnTo>
                <a:pt x="87574" y="771577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776E18E-3EEC-42D4-A1C3-032BE6661DC0}">
      <dsp:nvSpPr>
        <dsp:cNvPr id="0" name=""/>
        <dsp:cNvSpPr/>
      </dsp:nvSpPr>
      <dsp:spPr>
        <a:xfrm>
          <a:off x="2356304" y="1268438"/>
          <a:ext cx="91440" cy="411488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411488"/>
              </a:lnTo>
              <a:lnTo>
                <a:pt x="102711" y="411488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38A0568-ED78-4ED9-939F-E22995239615}">
      <dsp:nvSpPr>
        <dsp:cNvPr id="0" name=""/>
        <dsp:cNvSpPr/>
      </dsp:nvSpPr>
      <dsp:spPr>
        <a:xfrm>
          <a:off x="2358058" y="479182"/>
          <a:ext cx="305538" cy="30617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70313"/>
              </a:lnTo>
              <a:lnTo>
                <a:pt x="305538" y="270313"/>
              </a:lnTo>
              <a:lnTo>
                <a:pt x="305538" y="306175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D1EF79B-9289-4230-873A-EF9AC2588111}">
      <dsp:nvSpPr>
        <dsp:cNvPr id="0" name=""/>
        <dsp:cNvSpPr/>
      </dsp:nvSpPr>
      <dsp:spPr>
        <a:xfrm>
          <a:off x="1552771" y="1323526"/>
          <a:ext cx="91440" cy="504186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504186"/>
              </a:lnTo>
              <a:lnTo>
                <a:pt x="100620" y="504186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FD4EFE7-97B5-4126-A638-C66F74209BF3}">
      <dsp:nvSpPr>
        <dsp:cNvPr id="0" name=""/>
        <dsp:cNvSpPr/>
      </dsp:nvSpPr>
      <dsp:spPr>
        <a:xfrm>
          <a:off x="1598491" y="1323526"/>
          <a:ext cx="102095" cy="19779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97791"/>
              </a:lnTo>
              <a:lnTo>
                <a:pt x="102095" y="197791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9A3D07C-B97A-403C-9FB7-25CF185E3D2E}">
      <dsp:nvSpPr>
        <dsp:cNvPr id="0" name=""/>
        <dsp:cNvSpPr/>
      </dsp:nvSpPr>
      <dsp:spPr>
        <a:xfrm>
          <a:off x="1877386" y="479182"/>
          <a:ext cx="480672" cy="348549"/>
        </a:xfrm>
        <a:custGeom>
          <a:avLst/>
          <a:gdLst/>
          <a:ahLst/>
          <a:cxnLst/>
          <a:rect l="0" t="0" r="0" b="0"/>
          <a:pathLst>
            <a:path>
              <a:moveTo>
                <a:pt x="480672" y="0"/>
              </a:moveTo>
              <a:lnTo>
                <a:pt x="480672" y="312687"/>
              </a:lnTo>
              <a:lnTo>
                <a:pt x="0" y="312687"/>
              </a:lnTo>
              <a:lnTo>
                <a:pt x="0" y="348549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8518BB8-F79B-4A2D-B2A4-D94DD0B82B48}">
      <dsp:nvSpPr>
        <dsp:cNvPr id="0" name=""/>
        <dsp:cNvSpPr/>
      </dsp:nvSpPr>
      <dsp:spPr>
        <a:xfrm>
          <a:off x="776690" y="1080254"/>
          <a:ext cx="105120" cy="112274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122748"/>
              </a:lnTo>
              <a:lnTo>
                <a:pt x="105120" y="1122748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B2FFD9F-818A-4B62-9506-92F069DF0385}">
      <dsp:nvSpPr>
        <dsp:cNvPr id="0" name=""/>
        <dsp:cNvSpPr/>
      </dsp:nvSpPr>
      <dsp:spPr>
        <a:xfrm>
          <a:off x="730970" y="1080254"/>
          <a:ext cx="91440" cy="478289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478289"/>
              </a:lnTo>
              <a:lnTo>
                <a:pt x="105045" y="478289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B434AAB-515C-44CC-8CA2-2D813307FA2B}">
      <dsp:nvSpPr>
        <dsp:cNvPr id="0" name=""/>
        <dsp:cNvSpPr/>
      </dsp:nvSpPr>
      <dsp:spPr>
        <a:xfrm>
          <a:off x="1045025" y="479182"/>
          <a:ext cx="1313033" cy="259448"/>
        </a:xfrm>
        <a:custGeom>
          <a:avLst/>
          <a:gdLst/>
          <a:ahLst/>
          <a:cxnLst/>
          <a:rect l="0" t="0" r="0" b="0"/>
          <a:pathLst>
            <a:path>
              <a:moveTo>
                <a:pt x="1313033" y="0"/>
              </a:moveTo>
              <a:lnTo>
                <a:pt x="1313033" y="223586"/>
              </a:lnTo>
              <a:lnTo>
                <a:pt x="0" y="223586"/>
              </a:lnTo>
              <a:lnTo>
                <a:pt x="0" y="259448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13DAB23-11FE-4B98-B2C9-73D94A3494DD}">
      <dsp:nvSpPr>
        <dsp:cNvPr id="0" name=""/>
        <dsp:cNvSpPr/>
      </dsp:nvSpPr>
      <dsp:spPr>
        <a:xfrm>
          <a:off x="66181" y="1443576"/>
          <a:ext cx="97926" cy="99263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92630"/>
              </a:lnTo>
              <a:lnTo>
                <a:pt x="97926" y="992630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18B5A0A-BBCD-4D28-A0F2-E2B5DA6783C6}">
      <dsp:nvSpPr>
        <dsp:cNvPr id="0" name=""/>
        <dsp:cNvSpPr/>
      </dsp:nvSpPr>
      <dsp:spPr>
        <a:xfrm>
          <a:off x="20461" y="1443576"/>
          <a:ext cx="91440" cy="402234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402234"/>
              </a:lnTo>
              <a:lnTo>
                <a:pt x="84883" y="402234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107D89B-3988-45BD-B8D8-D71C3CB23295}">
      <dsp:nvSpPr>
        <dsp:cNvPr id="0" name=""/>
        <dsp:cNvSpPr/>
      </dsp:nvSpPr>
      <dsp:spPr>
        <a:xfrm>
          <a:off x="320270" y="479182"/>
          <a:ext cx="2037788" cy="259448"/>
        </a:xfrm>
        <a:custGeom>
          <a:avLst/>
          <a:gdLst/>
          <a:ahLst/>
          <a:cxnLst/>
          <a:rect l="0" t="0" r="0" b="0"/>
          <a:pathLst>
            <a:path>
              <a:moveTo>
                <a:pt x="2037788" y="0"/>
              </a:moveTo>
              <a:lnTo>
                <a:pt x="2037788" y="223586"/>
              </a:lnTo>
              <a:lnTo>
                <a:pt x="0" y="223586"/>
              </a:lnTo>
              <a:lnTo>
                <a:pt x="0" y="259448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060D04C-306B-4DAC-9CA5-B5826CA3F277}">
      <dsp:nvSpPr>
        <dsp:cNvPr id="0" name=""/>
        <dsp:cNvSpPr/>
      </dsp:nvSpPr>
      <dsp:spPr>
        <a:xfrm>
          <a:off x="1206876" y="1"/>
          <a:ext cx="2302364" cy="479181"/>
        </a:xfrm>
        <a:prstGeom prst="roundRect">
          <a:avLst/>
        </a:prstGeom>
        <a:solidFill>
          <a:schemeClr val="accent2">
            <a:lumMod val="40000"/>
            <a:lumOff val="60000"/>
          </a:schemeClr>
        </a:solidFill>
        <a:ln w="1905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>
              <a:solidFill>
                <a:sysClr val="windowText" lastClr="000000"/>
              </a:solidFill>
            </a:rPr>
            <a:t>Քիմիական ռեակցիաների դասակարգումը</a:t>
          </a:r>
          <a:endParaRPr lang="en-US" sz="1100" kern="1200">
            <a:solidFill>
              <a:sysClr val="windowText" lastClr="000000"/>
            </a:solidFill>
          </a:endParaRPr>
        </a:p>
      </dsp:txBody>
      <dsp:txXfrm>
        <a:off x="1230268" y="23393"/>
        <a:ext cx="2255580" cy="432397"/>
      </dsp:txXfrm>
    </dsp:sp>
    <dsp:sp modelId="{903D5EE7-550A-470F-B5E3-30539A1D163E}">
      <dsp:nvSpPr>
        <dsp:cNvPr id="0" name=""/>
        <dsp:cNvSpPr/>
      </dsp:nvSpPr>
      <dsp:spPr>
        <a:xfrm>
          <a:off x="2659" y="738631"/>
          <a:ext cx="635221" cy="704945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օքսիդացման աստիճանի փոփոխությամբ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33668" y="769640"/>
        <a:ext cx="573203" cy="642927"/>
      </dsp:txXfrm>
    </dsp:sp>
    <dsp:sp modelId="{52FFC22F-ACD7-4637-AAE0-DE2117D770E1}">
      <dsp:nvSpPr>
        <dsp:cNvPr id="0" name=""/>
        <dsp:cNvSpPr/>
      </dsp:nvSpPr>
      <dsp:spPr>
        <a:xfrm>
          <a:off x="105345" y="1612992"/>
          <a:ext cx="570088" cy="465637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օքսիդավերականգն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105345" y="1612992"/>
        <a:ext cx="570088" cy="465637"/>
      </dsp:txXfrm>
    </dsp:sp>
    <dsp:sp modelId="{338F5297-E44B-405F-91F7-8EE250F22232}">
      <dsp:nvSpPr>
        <dsp:cNvPr id="0" name=""/>
        <dsp:cNvSpPr/>
      </dsp:nvSpPr>
      <dsp:spPr>
        <a:xfrm>
          <a:off x="164108" y="2220724"/>
          <a:ext cx="558069" cy="430965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3175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ոչ օքսիդավերականգն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164108" y="2220724"/>
        <a:ext cx="558069" cy="430965"/>
      </dsp:txXfrm>
    </dsp:sp>
    <dsp:sp modelId="{1FFAFC61-B394-4B3C-9D5C-1E4174176776}">
      <dsp:nvSpPr>
        <dsp:cNvPr id="0" name=""/>
        <dsp:cNvSpPr/>
      </dsp:nvSpPr>
      <dsp:spPr>
        <a:xfrm>
          <a:off x="709606" y="738631"/>
          <a:ext cx="670838" cy="341623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ըստ ջերմէֆեկտի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726283" y="755308"/>
        <a:ext cx="637484" cy="308269"/>
      </dsp:txXfrm>
    </dsp:sp>
    <dsp:sp modelId="{A01F5788-9F1C-4383-8A0C-C2081F713002}">
      <dsp:nvSpPr>
        <dsp:cNvPr id="0" name=""/>
        <dsp:cNvSpPr/>
      </dsp:nvSpPr>
      <dsp:spPr>
        <a:xfrm>
          <a:off x="836015" y="1441856"/>
          <a:ext cx="618629" cy="233375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ջերմակլանիչ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836015" y="1441856"/>
        <a:ext cx="618629" cy="233375"/>
      </dsp:txXfrm>
    </dsp:sp>
    <dsp:sp modelId="{9BAE0853-F0F5-4E5B-BAEA-61E57A6B46EC}">
      <dsp:nvSpPr>
        <dsp:cNvPr id="0" name=""/>
        <dsp:cNvSpPr/>
      </dsp:nvSpPr>
      <dsp:spPr>
        <a:xfrm>
          <a:off x="881810" y="2075661"/>
          <a:ext cx="696843" cy="254684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3175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ջերմանջատիչ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881810" y="2075661"/>
        <a:ext cx="696843" cy="254684"/>
      </dsp:txXfrm>
    </dsp:sp>
    <dsp:sp modelId="{708FAD57-6583-4927-B834-3AF3171EBC00}">
      <dsp:nvSpPr>
        <dsp:cNvPr id="0" name=""/>
        <dsp:cNvSpPr/>
      </dsp:nvSpPr>
      <dsp:spPr>
        <a:xfrm>
          <a:off x="1528767" y="827732"/>
          <a:ext cx="697236" cy="495794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ըստ համակարգի համասեռությ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1552970" y="851935"/>
        <a:ext cx="648830" cy="447388"/>
      </dsp:txXfrm>
    </dsp:sp>
    <dsp:sp modelId="{673FA9D9-0AE6-42CD-B479-C8F99A4BF9B2}">
      <dsp:nvSpPr>
        <dsp:cNvPr id="0" name=""/>
        <dsp:cNvSpPr/>
      </dsp:nvSpPr>
      <dsp:spPr>
        <a:xfrm>
          <a:off x="1700587" y="1435931"/>
          <a:ext cx="499880" cy="1707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համասեռ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1700587" y="1435931"/>
        <a:ext cx="499880" cy="170773"/>
      </dsp:txXfrm>
    </dsp:sp>
    <dsp:sp modelId="{2BC23B11-8F3B-457A-8641-07EC6DF42607}">
      <dsp:nvSpPr>
        <dsp:cNvPr id="0" name=""/>
        <dsp:cNvSpPr/>
      </dsp:nvSpPr>
      <dsp:spPr>
        <a:xfrm>
          <a:off x="1653392" y="1707925"/>
          <a:ext cx="675056" cy="239576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3175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անհամասեռ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1653392" y="1707925"/>
        <a:ext cx="675056" cy="239576"/>
      </dsp:txXfrm>
    </dsp:sp>
    <dsp:sp modelId="{F20A1481-FC9D-49B7-84D9-13B885D09799}">
      <dsp:nvSpPr>
        <dsp:cNvPr id="0" name=""/>
        <dsp:cNvSpPr/>
      </dsp:nvSpPr>
      <dsp:spPr>
        <a:xfrm>
          <a:off x="2336631" y="785358"/>
          <a:ext cx="653931" cy="483079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ըստ դարձելիությ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2360213" y="808940"/>
        <a:ext cx="606767" cy="435915"/>
      </dsp:txXfrm>
    </dsp:sp>
    <dsp:sp modelId="{54757342-B6FD-4533-993D-CC24E3670C1B}">
      <dsp:nvSpPr>
        <dsp:cNvPr id="0" name=""/>
        <dsp:cNvSpPr/>
      </dsp:nvSpPr>
      <dsp:spPr>
        <a:xfrm>
          <a:off x="2459015" y="1532911"/>
          <a:ext cx="639135" cy="294030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անդարձելի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2459015" y="1532911"/>
        <a:ext cx="639135" cy="294030"/>
      </dsp:txXfrm>
    </dsp:sp>
    <dsp:sp modelId="{6644804F-82E0-4C0B-AF54-26BB9DC6AC7E}">
      <dsp:nvSpPr>
        <dsp:cNvPr id="0" name=""/>
        <dsp:cNvSpPr/>
      </dsp:nvSpPr>
      <dsp:spPr>
        <a:xfrm>
          <a:off x="2443878" y="1954629"/>
          <a:ext cx="588686" cy="1707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3175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դարձելի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2443878" y="1954629"/>
        <a:ext cx="588686" cy="170773"/>
      </dsp:txXfrm>
    </dsp:sp>
    <dsp:sp modelId="{C4E649D4-3C12-4F86-ABB5-63F3CA4E44F3}">
      <dsp:nvSpPr>
        <dsp:cNvPr id="0" name=""/>
        <dsp:cNvSpPr/>
      </dsp:nvSpPr>
      <dsp:spPr>
        <a:xfrm>
          <a:off x="3062287" y="738631"/>
          <a:ext cx="757389" cy="491355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ըստ կատալիզատորի մասնակցությ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3086273" y="762617"/>
        <a:ext cx="709417" cy="443383"/>
      </dsp:txXfrm>
    </dsp:sp>
    <dsp:sp modelId="{5ADC9BA7-E854-40A7-8927-A295F34793AA}">
      <dsp:nvSpPr>
        <dsp:cNvPr id="0" name=""/>
        <dsp:cNvSpPr/>
      </dsp:nvSpPr>
      <dsp:spPr>
        <a:xfrm>
          <a:off x="3248551" y="1666010"/>
          <a:ext cx="642052" cy="302249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կատալիտիկ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248551" y="1666010"/>
        <a:ext cx="642052" cy="302249"/>
      </dsp:txXfrm>
    </dsp:sp>
    <dsp:sp modelId="{0C93F6F9-E0E8-47B2-84B0-571DF444F336}">
      <dsp:nvSpPr>
        <dsp:cNvPr id="0" name=""/>
        <dsp:cNvSpPr/>
      </dsp:nvSpPr>
      <dsp:spPr>
        <a:xfrm>
          <a:off x="3194917" y="2270440"/>
          <a:ext cx="743331" cy="321815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3175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ոչ կատալիտիկ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3194917" y="2270440"/>
        <a:ext cx="743331" cy="321815"/>
      </dsp:txXfrm>
    </dsp:sp>
    <dsp:sp modelId="{6897FC91-65A3-49C4-BD2A-29EC3B0ED250}">
      <dsp:nvSpPr>
        <dsp:cNvPr id="0" name=""/>
        <dsp:cNvSpPr/>
      </dsp:nvSpPr>
      <dsp:spPr>
        <a:xfrm>
          <a:off x="3965535" y="662565"/>
          <a:ext cx="705139" cy="574139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ըստ ելանյութերի ու վերջանյութերի թվի և բաղադրությ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3993562" y="690592"/>
        <a:ext cx="649085" cy="518085"/>
      </dsp:txXfrm>
    </dsp:sp>
    <dsp:sp modelId="{6BD1928C-9D9A-445D-A408-A7E5522B55A7}">
      <dsp:nvSpPr>
        <dsp:cNvPr id="0" name=""/>
        <dsp:cNvSpPr/>
      </dsp:nvSpPr>
      <dsp:spPr>
        <a:xfrm>
          <a:off x="4141697" y="1411572"/>
          <a:ext cx="499966" cy="1707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միաց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4141697" y="1411572"/>
        <a:ext cx="499966" cy="170773"/>
      </dsp:txXfrm>
    </dsp:sp>
    <dsp:sp modelId="{A68B7E76-EEC8-4B92-9F2A-6326D49DC461}">
      <dsp:nvSpPr>
        <dsp:cNvPr id="0" name=""/>
        <dsp:cNvSpPr/>
      </dsp:nvSpPr>
      <dsp:spPr>
        <a:xfrm>
          <a:off x="4145499" y="1625614"/>
          <a:ext cx="504901" cy="1707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3175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քայքայ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4145499" y="1625614"/>
        <a:ext cx="504901" cy="170773"/>
      </dsp:txXfrm>
    </dsp:sp>
    <dsp:sp modelId="{7779AB4B-B4E7-40E6-A97D-DB6F2DC18CDC}">
      <dsp:nvSpPr>
        <dsp:cNvPr id="0" name=""/>
        <dsp:cNvSpPr/>
      </dsp:nvSpPr>
      <dsp:spPr>
        <a:xfrm>
          <a:off x="4115244" y="1964622"/>
          <a:ext cx="628332" cy="1707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տեղակալ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4115244" y="1964622"/>
        <a:ext cx="628332" cy="170773"/>
      </dsp:txXfrm>
    </dsp:sp>
    <dsp:sp modelId="{6115626C-18C9-4B8A-923D-F7150ABB052F}">
      <dsp:nvSpPr>
        <dsp:cNvPr id="0" name=""/>
        <dsp:cNvSpPr/>
      </dsp:nvSpPr>
      <dsp:spPr>
        <a:xfrm>
          <a:off x="4092982" y="2374485"/>
          <a:ext cx="802292" cy="235825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3175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փոխանակ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4092982" y="2374485"/>
        <a:ext cx="802292" cy="235825"/>
      </dsp:txXfrm>
    </dsp:sp>
  </dsp:spTree>
</dsp:drawing>
</file>

<file path=word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4351BC1-27F5-4262-9BA5-5B37518DFC98}">
      <dsp:nvSpPr>
        <dsp:cNvPr id="0" name=""/>
        <dsp:cNvSpPr/>
      </dsp:nvSpPr>
      <dsp:spPr>
        <a:xfrm>
          <a:off x="137437" y="385888"/>
          <a:ext cx="1319540" cy="958068"/>
        </a:xfrm>
        <a:prstGeom prst="roundRect">
          <a:avLst>
            <a:gd name="adj" fmla="val 10000"/>
          </a:avLst>
        </a:prstGeom>
        <a:solidFill>
          <a:srgbClr val="1B6FB5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solidFill>
                <a:schemeClr val="bg1"/>
              </a:solidFill>
            </a:rPr>
            <a:t>ՆՅՈՒԹԵՐ (լուծելիությունը 100գ ջրում, 20</a:t>
          </a:r>
          <a14:m xmlns:a14="http://schemas.microsoft.com/office/drawing/2010/main">
            <m:oMath xmlns:m="http://schemas.openxmlformats.org/officeDocument/2006/math">
              <m:r>
                <a:rPr lang="hy-AM" sz="1100" b="1" i="1" kern="120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m:t>℃</m:t>
              </m:r>
            </m:oMath>
          </a14:m>
          <a:r>
            <a:rPr lang="hy-AM" sz="1100" b="1" kern="1200">
              <a:solidFill>
                <a:schemeClr val="bg1"/>
              </a:solidFill>
            </a:rPr>
            <a:t>)</a:t>
          </a:r>
          <a:endParaRPr lang="en-US" sz="1100" b="1" kern="1200">
            <a:solidFill>
              <a:schemeClr val="bg1"/>
            </a:solidFill>
          </a:endParaRPr>
        </a:p>
      </dsp:txBody>
      <dsp:txXfrm>
        <a:off x="165498" y="413949"/>
        <a:ext cx="1263418" cy="901946"/>
      </dsp:txXfrm>
    </dsp:sp>
    <dsp:sp modelId="{EAECC5A9-AFA8-4749-A3F7-1EB21A02E9CE}">
      <dsp:nvSpPr>
        <dsp:cNvPr id="0" name=""/>
        <dsp:cNvSpPr/>
      </dsp:nvSpPr>
      <dsp:spPr>
        <a:xfrm rot="18507574">
          <a:off x="1312494" y="538427"/>
          <a:ext cx="764386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764386" y="27219"/>
              </a:lnTo>
            </a:path>
          </a:pathLst>
        </a:custGeom>
        <a:noFill/>
        <a:ln w="12700" cap="flat" cmpd="sng" algn="ctr">
          <a:solidFill>
            <a:srgbClr val="11597D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675577" y="546537"/>
        <a:ext cx="38219" cy="38219"/>
      </dsp:txXfrm>
    </dsp:sp>
    <dsp:sp modelId="{51CE4623-8FDC-41B4-A4D7-336E500FADC1}">
      <dsp:nvSpPr>
        <dsp:cNvPr id="0" name=""/>
        <dsp:cNvSpPr/>
      </dsp:nvSpPr>
      <dsp:spPr>
        <a:xfrm flipH="1">
          <a:off x="1932397" y="0"/>
          <a:ext cx="1014203" cy="532742"/>
        </a:xfrm>
        <a:prstGeom prst="roundRect">
          <a:avLst>
            <a:gd name="adj" fmla="val 10000"/>
          </a:avLst>
        </a:prstGeom>
        <a:solidFill>
          <a:srgbClr val="AED3F2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solidFill>
                <a:sysClr val="windowText" lastClr="000000"/>
              </a:solidFill>
            </a:rPr>
            <a:t>ԼԱՎ ԼՈՒԾԵԼԻ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solidFill>
                <a:sysClr val="windowText" lastClr="000000"/>
              </a:solidFill>
            </a:rPr>
            <a:t> (</a:t>
          </a:r>
          <a14:m xmlns:a14="http://schemas.microsoft.com/office/drawing/2010/main">
            <m:oMath xmlns:m="http://schemas.openxmlformats.org/officeDocument/2006/math">
              <m:r>
                <a:rPr lang="hy-AM" sz="1000" i="1" kern="120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m:t>&gt;</m:t>
              </m:r>
              <m:r>
                <a:rPr lang="hy-AM" sz="1000" b="0" i="1" kern="120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m:t>1գ)</m:t>
              </m:r>
            </m:oMath>
          </a14:m>
          <a:endParaRPr lang="en-US" sz="1000" kern="1200"/>
        </a:p>
      </dsp:txBody>
      <dsp:txXfrm>
        <a:off x="1948000" y="15603"/>
        <a:ext cx="982997" cy="501536"/>
      </dsp:txXfrm>
    </dsp:sp>
    <dsp:sp modelId="{67B8AEE8-A87F-424E-A48A-D42F280D32F5}">
      <dsp:nvSpPr>
        <dsp:cNvPr id="0" name=""/>
        <dsp:cNvSpPr/>
      </dsp:nvSpPr>
      <dsp:spPr>
        <a:xfrm rot="14229">
          <a:off x="2946599" y="240011"/>
          <a:ext cx="415393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15393" y="27219"/>
              </a:lnTo>
            </a:path>
          </a:pathLst>
        </a:custGeom>
        <a:noFill/>
        <a:ln w="12700" cap="flat" cmpd="sng" algn="ctr">
          <a:solidFill>
            <a:srgbClr val="11597D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143911" y="256846"/>
        <a:ext cx="20769" cy="20769"/>
      </dsp:txXfrm>
    </dsp:sp>
    <dsp:sp modelId="{583F036D-06F1-48BF-AC38-6504826DE67D}">
      <dsp:nvSpPr>
        <dsp:cNvPr id="0" name=""/>
        <dsp:cNvSpPr/>
      </dsp:nvSpPr>
      <dsp:spPr>
        <a:xfrm>
          <a:off x="3361991" y="1719"/>
          <a:ext cx="1463401" cy="532742"/>
        </a:xfrm>
        <a:prstGeom prst="roundRect">
          <a:avLst>
            <a:gd name="adj" fmla="val 10000"/>
          </a:avLst>
        </a:prstGeom>
        <a:solidFill>
          <a:srgbClr val="DAE8F6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սախարոզի լուծելիությունը 200գ է:</a:t>
          </a:r>
          <a:endParaRPr lang="en-US" sz="900" kern="1200"/>
        </a:p>
      </dsp:txBody>
      <dsp:txXfrm>
        <a:off x="3377594" y="17322"/>
        <a:ext cx="1432195" cy="501536"/>
      </dsp:txXfrm>
    </dsp:sp>
    <dsp:sp modelId="{D6F23BF5-7199-4343-BA0C-7140831EF7B2}">
      <dsp:nvSpPr>
        <dsp:cNvPr id="0" name=""/>
        <dsp:cNvSpPr/>
      </dsp:nvSpPr>
      <dsp:spPr>
        <a:xfrm rot="117027">
          <a:off x="1456843" y="845614"/>
          <a:ext cx="464884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64884" y="27219"/>
              </a:lnTo>
            </a:path>
          </a:pathLst>
        </a:custGeom>
        <a:noFill/>
        <a:ln w="12700" cap="flat" cmpd="sng" algn="ctr">
          <a:solidFill>
            <a:srgbClr val="11597D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677663" y="861211"/>
        <a:ext cx="23244" cy="23244"/>
      </dsp:txXfrm>
    </dsp:sp>
    <dsp:sp modelId="{165BFEA9-5A8D-43EE-95D8-4EE23C836C6A}">
      <dsp:nvSpPr>
        <dsp:cNvPr id="0" name=""/>
        <dsp:cNvSpPr/>
      </dsp:nvSpPr>
      <dsp:spPr>
        <a:xfrm flipH="1">
          <a:off x="1921593" y="614373"/>
          <a:ext cx="1014203" cy="532742"/>
        </a:xfrm>
        <a:prstGeom prst="roundRect">
          <a:avLst>
            <a:gd name="adj" fmla="val 10000"/>
          </a:avLst>
        </a:prstGeom>
        <a:solidFill>
          <a:srgbClr val="AED3F2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/>
            <a:t>ԱՆԼՈՒԾԵԼԻ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/>
            <a:t> </a:t>
          </a:r>
          <a:r>
            <a:rPr lang="hy-AM" sz="1100" kern="1200"/>
            <a:t>(</a:t>
          </a:r>
          <a14:m xmlns:a14="http://schemas.microsoft.com/office/drawing/2010/main">
            <m:oMath xmlns:m="http://schemas.openxmlformats.org/officeDocument/2006/math">
              <m:r>
                <a:rPr lang="hy-AM" sz="11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&lt;</m:t>
              </m:r>
              <m:r>
                <a:rPr lang="hy-AM" sz="11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0,001գ)</m:t>
              </m:r>
            </m:oMath>
          </a14:m>
          <a:endParaRPr lang="en-US" sz="1100" kern="1200"/>
        </a:p>
      </dsp:txBody>
      <dsp:txXfrm>
        <a:off x="1937196" y="629976"/>
        <a:ext cx="982997" cy="501536"/>
      </dsp:txXfrm>
    </dsp:sp>
    <dsp:sp modelId="{DBD783BE-235A-4FB5-BD7E-FFEDC3F49000}">
      <dsp:nvSpPr>
        <dsp:cNvPr id="0" name=""/>
        <dsp:cNvSpPr/>
      </dsp:nvSpPr>
      <dsp:spPr>
        <a:xfrm>
          <a:off x="2935797" y="853525"/>
          <a:ext cx="426194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26194" y="27219"/>
              </a:lnTo>
            </a:path>
          </a:pathLst>
        </a:custGeom>
        <a:noFill/>
        <a:ln w="12700" cap="flat" cmpd="sng" algn="ctr">
          <a:solidFill>
            <a:srgbClr val="11597D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138239" y="870090"/>
        <a:ext cx="21309" cy="21309"/>
      </dsp:txXfrm>
    </dsp:sp>
    <dsp:sp modelId="{BF538105-F5A7-43F7-80C4-805F3077000B}">
      <dsp:nvSpPr>
        <dsp:cNvPr id="0" name=""/>
        <dsp:cNvSpPr/>
      </dsp:nvSpPr>
      <dsp:spPr>
        <a:xfrm>
          <a:off x="3361991" y="614373"/>
          <a:ext cx="1452597" cy="532742"/>
        </a:xfrm>
        <a:prstGeom prst="roundRect">
          <a:avLst>
            <a:gd name="adj" fmla="val 10000"/>
          </a:avLst>
        </a:prstGeom>
        <a:solidFill>
          <a:srgbClr val="DAE8F6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</a:t>
          </a:r>
          <a:r>
            <a:rPr lang="en-US" sz="900" kern="1200"/>
            <a:t>AgCl</a:t>
          </a:r>
          <a:r>
            <a:rPr lang="hy-AM" sz="900" kern="1200"/>
            <a:t>-ի լուծելիությունը 1,5</a:t>
          </a:r>
          <a14:m xmlns:a14="http://schemas.microsoft.com/office/drawing/2010/main">
            <m:oMath xmlns:m="http://schemas.openxmlformats.org/officeDocument/2006/math">
              <m:r>
                <a:rPr lang="hy-AM" sz="9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∙</m:t>
              </m:r>
              <m:sSup>
                <m:sSupPr>
                  <m:ctrlPr>
                    <a:rPr lang="hy-AM" sz="90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</m:ctrlPr>
                </m:sSupPr>
                <m:e>
                  <m:r>
                    <a:rPr lang="hy-AM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10</m:t>
                  </m:r>
                </m:e>
                <m:sup>
                  <m: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−4</m:t>
                  </m:r>
                </m:sup>
              </m:sSup>
            </m:oMath>
          </a14:m>
          <a:r>
            <a:rPr lang="hy-AM" sz="900" kern="1200"/>
            <a:t>գ է:</a:t>
          </a:r>
          <a:endParaRPr lang="en-US" sz="900" kern="1200"/>
        </a:p>
      </dsp:txBody>
      <dsp:txXfrm>
        <a:off x="3377594" y="629976"/>
        <a:ext cx="1421391" cy="501536"/>
      </dsp:txXfrm>
    </dsp:sp>
    <dsp:sp modelId="{295B2205-885F-4A91-B039-6FCBD4C9F1C1}">
      <dsp:nvSpPr>
        <dsp:cNvPr id="0" name=""/>
        <dsp:cNvSpPr/>
      </dsp:nvSpPr>
      <dsp:spPr>
        <a:xfrm rot="3211530">
          <a:off x="1298500" y="1151941"/>
          <a:ext cx="781569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781569" y="27219"/>
              </a:lnTo>
            </a:path>
          </a:pathLst>
        </a:custGeom>
        <a:noFill/>
        <a:ln w="12700" cap="flat" cmpd="sng" algn="ctr">
          <a:solidFill>
            <a:srgbClr val="11597D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669746" y="1159621"/>
        <a:ext cx="39078" cy="39078"/>
      </dsp:txXfrm>
    </dsp:sp>
    <dsp:sp modelId="{D5FCE522-E1D8-4FDD-A035-F8BB289E6DD8}">
      <dsp:nvSpPr>
        <dsp:cNvPr id="0" name=""/>
        <dsp:cNvSpPr/>
      </dsp:nvSpPr>
      <dsp:spPr>
        <a:xfrm flipH="1">
          <a:off x="1921593" y="1227027"/>
          <a:ext cx="1014203" cy="532742"/>
        </a:xfrm>
        <a:prstGeom prst="roundRect">
          <a:avLst>
            <a:gd name="adj" fmla="val 10000"/>
          </a:avLst>
        </a:prstGeom>
        <a:solidFill>
          <a:srgbClr val="AED3F2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/>
            <a:t>ՔԻՉ ԼՈՒԾԵԼԻ (0,001-1գ) </a:t>
          </a:r>
          <a:endParaRPr lang="en-US" sz="1000" kern="1200"/>
        </a:p>
      </dsp:txBody>
      <dsp:txXfrm>
        <a:off x="1937196" y="1242630"/>
        <a:ext cx="982997" cy="501536"/>
      </dsp:txXfrm>
    </dsp:sp>
    <dsp:sp modelId="{CAD7AD7C-0F0C-40DF-AA47-237F9570EC68}">
      <dsp:nvSpPr>
        <dsp:cNvPr id="0" name=""/>
        <dsp:cNvSpPr/>
      </dsp:nvSpPr>
      <dsp:spPr>
        <a:xfrm>
          <a:off x="2935797" y="1466179"/>
          <a:ext cx="426194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26194" y="27219"/>
              </a:lnTo>
            </a:path>
          </a:pathLst>
        </a:custGeom>
        <a:noFill/>
        <a:ln w="12700" cap="flat" cmpd="sng" algn="ctr">
          <a:solidFill>
            <a:srgbClr val="11597D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138239" y="1482744"/>
        <a:ext cx="21309" cy="21309"/>
      </dsp:txXfrm>
    </dsp:sp>
    <dsp:sp modelId="{095855A2-2E00-4FCE-B2F1-3D449A650B6C}">
      <dsp:nvSpPr>
        <dsp:cNvPr id="0" name=""/>
        <dsp:cNvSpPr/>
      </dsp:nvSpPr>
      <dsp:spPr>
        <a:xfrm flipH="1">
          <a:off x="3361991" y="1227027"/>
          <a:ext cx="1484999" cy="532742"/>
        </a:xfrm>
        <a:prstGeom prst="roundRect">
          <a:avLst>
            <a:gd name="adj" fmla="val 10000"/>
          </a:avLst>
        </a:prstGeom>
        <a:solidFill>
          <a:srgbClr val="DAE8F6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գիպսի՝ </a:t>
          </a:r>
          <a14:m xmlns:a14="http://schemas.microsoft.com/office/drawing/2010/main">
            <m:oMath xmlns:m="http://schemas.openxmlformats.org/officeDocument/2006/math">
              <m:r>
                <a:rPr lang="en-US" sz="900" b="1" i="1" kern="1200">
                  <a:latin typeface="Cambria Math" panose="02040503050406030204" pitchFamily="18" charset="0"/>
                </a:rPr>
                <m:t>𝑪𝒂𝑺</m:t>
              </m:r>
              <m:sSub>
                <m:sSubPr>
                  <m:ctrlPr>
                    <a:rPr lang="en-US" sz="9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900" b="1" i="1" kern="1200">
                      <a:latin typeface="Cambria Math" panose="02040503050406030204" pitchFamily="18" charset="0"/>
                    </a:rPr>
                    <m:t>𝑶</m:t>
                  </m:r>
                </m:e>
                <m:sub>
                  <m:r>
                    <a:rPr lang="en-US" sz="900" b="1" i="1" kern="1200">
                      <a:latin typeface="Cambria Math" panose="02040503050406030204" pitchFamily="18" charset="0"/>
                    </a:rPr>
                    <m:t>𝟒</m:t>
                  </m:r>
                </m:sub>
              </m:sSub>
              <m:r>
                <a:rPr lang="en-US" sz="900" b="1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∙</m:t>
              </m:r>
              <m:r>
                <a:rPr lang="en-US" sz="900" b="1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𝟐</m:t>
              </m:r>
              <m:sSub>
                <m:sSubPr>
                  <m:ctrlPr>
                    <a:rPr lang="en-US" sz="900" b="1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</m:ctrlPr>
                </m:sSubPr>
                <m:e>
                  <m:r>
                    <a:rPr lang="en-US" sz="900" b="1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𝑯</m:t>
                  </m:r>
                </m:e>
                <m:sub>
                  <m:r>
                    <a:rPr lang="en-US" sz="900" b="1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𝟐</m:t>
                  </m:r>
                </m:sub>
              </m:sSub>
              <m:r>
                <a:rPr lang="en-US" sz="900" b="1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𝑶</m:t>
              </m:r>
            </m:oMath>
          </a14:m>
          <a:r>
            <a:rPr lang="hy-AM" sz="900" kern="1200"/>
            <a:t>-ի լուծելիությունը 0,2գ է:</a:t>
          </a:r>
          <a:endParaRPr lang="en-US" sz="900" kern="1200"/>
        </a:p>
      </dsp:txBody>
      <dsp:txXfrm>
        <a:off x="3377594" y="1242630"/>
        <a:ext cx="1453793" cy="501536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10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11.xml><?xml version="1.0" encoding="utf-8"?>
<dgm:layoutDef xmlns:dgm="http://schemas.openxmlformats.org/drawingml/2006/diagram" xmlns:a="http://schemas.openxmlformats.org/drawingml/2006/main" uniqueId="urn:microsoft.com/office/officeart/2005/8/layout/matrix1">
  <dgm:title val=""/>
  <dgm:desc val=""/>
  <dgm:catLst>
    <dgm:cat type="matrix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clrData>
  <dgm:layoutNode name="diagram">
    <dgm:varLst>
      <dgm:chMax val="1"/>
      <dgm:dir/>
      <dgm:animLvl val="ctr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ctrX" for="ch" forName="matrix" refType="w" fact="0.5"/>
      <dgm:constr type="ctrY" for="ch" forName="matrix" refType="h" fact="0.5"/>
      <dgm:constr type="w" for="ch" forName="matrix" refType="w"/>
      <dgm:constr type="h" for="ch" forName="matrix" refType="h"/>
      <dgm:constr type="ctrX" for="ch" forName="centerTile" refType="w" fact="0.5"/>
      <dgm:constr type="ctrY" for="ch" forName="centerTile" refType="h" fact="0.5"/>
      <dgm:constr type="w" for="ch" forName="centerTile" refType="w" fact="0.3"/>
      <dgm:constr type="h" for="ch" forName="centerTile" refType="h" fact="0.25"/>
      <dgm:constr type="primFontSz" for="des" ptType="node" op="equ" val="65"/>
    </dgm:constrLst>
    <dgm:ruleLst/>
    <dgm:choose name="Name0">
      <dgm:if name="Name1" axis="ch" ptType="node" func="cnt" op="gte" val="1">
        <dgm:layoutNode name="matrix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l" for="ch" forName="tile1"/>
            <dgm:constr type="t" for="ch" forName="tile1"/>
            <dgm:constr type="r" for="ch" forName="tile1" refType="w" fact="0.5"/>
            <dgm:constr type="b" for="ch" forName="tile1" refType="h" fact="0.5"/>
            <dgm:constr type="l" for="ch" forName="tile1text" refType="l" refFor="ch" refForName="tile1"/>
            <dgm:constr type="t" for="ch" forName="tile1text" refType="t" refFor="ch" refForName="tile1"/>
            <dgm:constr type="w" for="ch" forName="tile1text" refType="w" refFor="ch" refForName="tile1"/>
            <dgm:constr type="h" for="ch" forName="tile1text" refType="h" refFor="ch" refForName="tile1" fact="0.75"/>
            <dgm:constr type="r" for="ch" forName="tile2" refType="w"/>
            <dgm:constr type="t" for="ch" forName="tile2"/>
            <dgm:constr type="l" for="ch" forName="tile2" refType="w" fact="0.5"/>
            <dgm:constr type="b" for="ch" forName="tile2" refType="h" fact="0.5"/>
            <dgm:constr type="r" for="ch" forName="tile2text" refType="r" refFor="ch" refForName="tile2"/>
            <dgm:constr type="t" for="ch" forName="tile2text" refType="t" refFor="ch" refForName="tile2"/>
            <dgm:constr type="w" for="ch" forName="tile2text" refType="w" refFor="ch" refForName="tile2"/>
            <dgm:constr type="h" for="ch" forName="tile2text" refType="h" refFor="ch" refForName="tile2" fact="0.75"/>
            <dgm:constr type="l" for="ch" forName="tile3"/>
            <dgm:constr type="b" for="ch" forName="tile3" refType="h"/>
            <dgm:constr type="r" for="ch" forName="tile3" refType="w" fact="0.5"/>
            <dgm:constr type="t" for="ch" forName="tile3" refType="h" fact="0.5"/>
            <dgm:constr type="l" for="ch" forName="tile3text" refType="l" refFor="ch" refForName="tile3"/>
            <dgm:constr type="b" for="ch" forName="tile3text" refType="b" refFor="ch" refForName="tile3"/>
            <dgm:constr type="w" for="ch" forName="tile3text" refType="w" refFor="ch" refForName="tile3"/>
            <dgm:constr type="h" for="ch" forName="tile3text" refType="h" refFor="ch" refForName="tile3" fact="0.75"/>
            <dgm:constr type="r" for="ch" forName="tile4" refType="w"/>
            <dgm:constr type="b" for="ch" forName="tile4" refType="h"/>
            <dgm:constr type="l" for="ch" forName="tile4" refType="w" fact="0.5"/>
            <dgm:constr type="t" for="ch" forName="tile4" refType="h" fact="0.5"/>
            <dgm:constr type="r" for="ch" forName="tile4text" refType="r" refFor="ch" refForName="tile4"/>
            <dgm:constr type="b" for="ch" forName="tile4text" refType="b" refFor="ch" refForName="tile4"/>
            <dgm:constr type="w" for="ch" forName="tile4text" refType="w" refFor="ch" refForName="tile4"/>
            <dgm:constr type="h" for="ch" forName="tile4text" refType="h" refFor="ch" refForName="tile4" fact="0.75"/>
          </dgm:constrLst>
          <dgm:ruleLst/>
          <dgm:layoutNode name="tile1" styleLbl="node1">
            <dgm:alg type="sp"/>
            <dgm:shape xmlns:r="http://schemas.openxmlformats.org/officeDocument/2006/relationships" rot="270" type="round1Rect" r:blip="">
              <dgm:adjLst/>
            </dgm:shape>
            <dgm:choose name="Name2">
              <dgm:if name="Name3" func="var" arg="dir" op="equ" val="norm">
                <dgm:presOf axis="ch ch desOrSelf" ptType="node node node" st="1 1 1" cnt="1 1 0"/>
              </dgm:if>
              <dgm:else name="Name4">
                <dgm:presOf axis="ch ch desOrSelf" ptType="node node node" st="1 2 1" cnt="1 1 0"/>
              </dgm:else>
            </dgm:choose>
            <dgm:constrLst/>
            <dgm:ruleLst/>
          </dgm:layoutNode>
          <dgm:layoutNode name="tile1text" styleLbl="node1">
            <dgm:varLst>
              <dgm:chMax val="0"/>
              <dgm:chPref val="0"/>
              <dgm:bulletEnabled val="1"/>
            </dgm:varLst>
            <dgm:choose name="Name5">
              <dgm:if name="Name6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7">
                <dgm:alg type="tx"/>
              </dgm:else>
            </dgm:choose>
            <dgm:shape xmlns:r="http://schemas.openxmlformats.org/officeDocument/2006/relationships" rot="270" type="rect" r:blip="" hideGeom="1">
              <dgm:adjLst>
                <dgm:adj idx="1" val="0.2"/>
              </dgm:adjLst>
            </dgm:shape>
            <dgm:choose name="Name8">
              <dgm:if name="Name9" func="var" arg="dir" op="equ" val="norm">
                <dgm:presOf axis="ch ch desOrSelf" ptType="node node node" st="1 1 1" cnt="1 1 0"/>
              </dgm:if>
              <dgm:else name="Name10">
                <dgm:presOf axis="ch ch desOrSelf" ptType="node node node" st="1 2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2" styleLbl="node1">
            <dgm:alg type="sp"/>
            <dgm:shape xmlns:r="http://schemas.openxmlformats.org/officeDocument/2006/relationships" type="round1Rect" r:blip="">
              <dgm:adjLst/>
            </dgm:shape>
            <dgm:choose name="Name11">
              <dgm:if name="Name12" func="var" arg="dir" op="equ" val="norm">
                <dgm:presOf axis="ch ch desOrSelf" ptType="node node node" st="1 2 1" cnt="1 1 0"/>
              </dgm:if>
              <dgm:else name="Name13">
                <dgm:presOf axis="ch ch desOrSelf" ptType="node node node" st="1 1 1" cnt="1 1 0"/>
              </dgm:else>
            </dgm:choose>
            <dgm:constrLst/>
            <dgm:ruleLst/>
          </dgm:layoutNode>
          <dgm:layoutNode name="tile2text" styleLbl="node1">
            <dgm:varLst>
              <dgm:chMax val="0"/>
              <dgm:chPref val="0"/>
              <dgm:bulletEnabled val="1"/>
            </dgm:varLst>
            <dgm:choose name="Name14">
              <dgm:if name="Name15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16">
                <dgm:alg type="tx"/>
              </dgm:else>
            </dgm:choose>
            <dgm:shape xmlns:r="http://schemas.openxmlformats.org/officeDocument/2006/relationships" type="rect" r:blip="" hideGeom="1">
              <dgm:adjLst/>
            </dgm:shape>
            <dgm:choose name="Name17">
              <dgm:if name="Name18" func="var" arg="dir" op="equ" val="norm">
                <dgm:presOf axis="ch ch desOrSelf" ptType="node node node" st="1 2 1" cnt="1 1 0"/>
              </dgm:if>
              <dgm:else name="Name19">
                <dgm:presOf axis="ch ch desOrSelf" ptType="node node node" st="1 1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3" styleLbl="node1">
            <dgm:alg type="sp"/>
            <dgm:shape xmlns:r="http://schemas.openxmlformats.org/officeDocument/2006/relationships" rot="180" type="round1Rect" r:blip="">
              <dgm:adjLst/>
            </dgm:shape>
            <dgm:choose name="Name20">
              <dgm:if name="Name21" func="var" arg="dir" op="equ" val="norm">
                <dgm:presOf axis="ch ch desOrSelf" ptType="node node node" st="1 3 1" cnt="1 1 0"/>
              </dgm:if>
              <dgm:else name="Name22">
                <dgm:presOf axis="ch ch desOrSelf" ptType="node node node" st="1 4 1" cnt="1 1 0"/>
              </dgm:else>
            </dgm:choose>
            <dgm:constrLst/>
            <dgm:ruleLst/>
          </dgm:layoutNode>
          <dgm:layoutNode name="tile3text" styleLbl="node1">
            <dgm:varLst>
              <dgm:chMax val="0"/>
              <dgm:chPref val="0"/>
              <dgm:bulletEnabled val="1"/>
            </dgm:varLst>
            <dgm:choose name="Name23">
              <dgm:if name="Name24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25">
                <dgm:alg type="tx"/>
              </dgm:else>
            </dgm:choose>
            <dgm:shape xmlns:r="http://schemas.openxmlformats.org/officeDocument/2006/relationships" rot="180" type="rect" r:blip="" hideGeom="1">
              <dgm:adjLst/>
            </dgm:shape>
            <dgm:choose name="Name26">
              <dgm:if name="Name27" func="var" arg="dir" op="equ" val="norm">
                <dgm:presOf axis="ch ch desOrSelf" ptType="node node node" st="1 3 1" cnt="1 1 0"/>
              </dgm:if>
              <dgm:else name="Name28">
                <dgm:presOf axis="ch ch desOrSelf" ptType="node node node" st="1 4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4" styleLbl="node1">
            <dgm:alg type="sp"/>
            <dgm:shape xmlns:r="http://schemas.openxmlformats.org/officeDocument/2006/relationships" rot="90" type="round1Rect" r:blip="">
              <dgm:adjLst/>
            </dgm:shape>
            <dgm:choose name="Name29">
              <dgm:if name="Name30" func="var" arg="dir" op="equ" val="norm">
                <dgm:presOf axis="ch ch desOrSelf" ptType="node node node" st="1 4 1" cnt="1 1 0"/>
              </dgm:if>
              <dgm:else name="Name31">
                <dgm:presOf axis="ch ch desOrSelf" ptType="node node node" st="1 3 1" cnt="1 1 0"/>
              </dgm:else>
            </dgm:choose>
            <dgm:constrLst/>
            <dgm:ruleLst/>
          </dgm:layoutNode>
          <dgm:layoutNode name="tile4text" styleLbl="node1">
            <dgm:varLst>
              <dgm:chMax val="0"/>
              <dgm:chPref val="0"/>
              <dgm:bulletEnabled val="1"/>
            </dgm:varLst>
            <dgm:choose name="Name32">
              <dgm:if name="Name33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34">
                <dgm:alg type="tx"/>
              </dgm:else>
            </dgm:choose>
            <dgm:shape xmlns:r="http://schemas.openxmlformats.org/officeDocument/2006/relationships" rot="90" type="rect" r:blip="" hideGeom="1">
              <dgm:adjLst/>
            </dgm:shape>
            <dgm:choose name="Name35">
              <dgm:if name="Name36" func="var" arg="dir" op="equ" val="norm">
                <dgm:presOf axis="ch ch desOrSelf" ptType="node node node" st="1 4 1" cnt="1 1 0"/>
              </dgm:if>
              <dgm:else name="Name37">
                <dgm:presOf axis="ch ch desOrSelf" ptType="node node node" st="1 3 1" cnt="1 1 0"/>
              </dgm:else>
            </dgm:choose>
            <dgm:constrLst/>
            <dgm:ruleLst>
              <dgm:rule type="primFontSz" val="5" fact="NaN" max="NaN"/>
            </dgm:ruleLst>
          </dgm:layoutNode>
        </dgm:layoutNode>
        <dgm:layoutNode name="centerTile" styleLbl="fgShp">
          <dgm:varLst>
            <dgm:chMax val="0"/>
            <dgm:chPref val="0"/>
          </dgm:varLst>
          <dgm:alg type="tx"/>
          <dgm:shape xmlns:r="http://schemas.openxmlformats.org/officeDocument/2006/relationships" type="roundRect" r:blip="">
            <dgm:adjLst/>
          </dgm:shape>
          <dgm:presOf axis="ch" ptType="node" cnt="1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if>
      <dgm:else name="Name38"/>
    </dgm:choose>
  </dgm:layoutNode>
</dgm:layoutDef>
</file>

<file path=word/diagrams/layout12.xml><?xml version="1.0" encoding="utf-8"?>
<dgm:layoutDef xmlns:dgm="http://schemas.openxmlformats.org/drawingml/2006/diagram" xmlns:a="http://schemas.openxmlformats.org/drawingml/2006/main" uniqueId="urn:microsoft.com/office/officeart/2005/8/layout/arrow6">
  <dgm:title val=""/>
  <dgm:desc val=""/>
  <dgm:catLst>
    <dgm:cat type="relationship" pri="4000"/>
    <dgm:cat type="process" pri="29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4" srcId="0" destId="1" srcOrd="0" destOrd="0"/>
        <dgm:cxn modelId="5" srcId="0" destId="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clrData>
  <dgm:layoutNode name="compositeShape">
    <dgm:varLst>
      <dgm:chMax val="2"/>
      <dgm:dir/>
      <dgm:resizeHandles val="exact"/>
    </dgm:varLst>
    <dgm:alg type="composite">
      <dgm:param type="horzAlign" val="ctr"/>
      <dgm:param type="vertAlign" val="mid"/>
      <dgm:param type="ar" val="2.5"/>
    </dgm:alg>
    <dgm:shape xmlns:r="http://schemas.openxmlformats.org/officeDocument/2006/relationships" r:blip="">
      <dgm:adjLst/>
    </dgm:shape>
    <dgm:presOf/>
    <dgm:constrLst>
      <dgm:constr type="primFontSz" for="des" ptType="node" op="equ"/>
      <dgm:constr type="w" for="ch" forName="ribbon" refType="h" refFor="ch" refForName="ribbon" fact="2.5"/>
      <dgm:constr type="h" for="ch" forName="leftArrowText" refType="h" fact="0.49"/>
      <dgm:constr type="ctrY" for="ch" forName="leftArrowText" refType="ctrY" refFor="ch" refForName="ribbon"/>
      <dgm:constr type="ctrYOff" for="ch" forName="leftArrowText" refType="h" refFor="ch" refForName="ribbon" fact="-0.08"/>
      <dgm:constr type="l" for="ch" forName="leftArrowText" refType="w" refFor="ch" refForName="ribbon" fact="0.12"/>
      <dgm:constr type="r" for="ch" forName="leftArrowText" refType="w" refFor="ch" refForName="ribbon" fact="0.45"/>
      <dgm:constr type="h" for="ch" forName="rightArrowText" refType="h" fact="0.49"/>
      <dgm:constr type="ctrY" for="ch" forName="rightArrowText" refType="ctrY" refFor="ch" refForName="ribbon"/>
      <dgm:constr type="ctrYOff" for="ch" forName="rightArrowText" refType="h" refFor="ch" refForName="ribbon" fact="0.08"/>
      <dgm:constr type="l" for="ch" forName="rightArrowText" refType="w" refFor="ch" refForName="ribbon" fact="0.5"/>
      <dgm:constr type="r" for="ch" forName="rightArrowText" refType="w" refFor="ch" refForName="ribbon" fact="0.89"/>
    </dgm:constrLst>
    <dgm:ruleLst/>
    <dgm:choose name="Name0">
      <dgm:if name="Name1" axis="ch" ptType="node" func="cnt" op="gte" val="1">
        <dgm:layoutNode name="ribbon" styleLbl="node1">
          <dgm:alg type="sp"/>
          <dgm:shape xmlns:r="http://schemas.openxmlformats.org/officeDocument/2006/relationships" type="leftRightRibbon" r:blip="">
            <dgm:adjLst/>
          </dgm:shape>
          <dgm:presOf/>
          <dgm:constrLst/>
          <dgm:ruleLst/>
        </dgm:layoutNode>
        <dgm:layoutNode name="leftArrowText" styleLbl="node1">
          <dgm:varLst>
            <dgm:chMax val="0"/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rect" r:blip="" hideGeom="1">
            <dgm:adjLst/>
          </dgm:shape>
          <dgm:choose name="Name2">
            <dgm:if name="Name3" func="var" arg="dir" op="equ" val="norm">
              <dgm:presOf axis="ch desOrSelf" ptType="node node" st="1 1" cnt="1 0"/>
            </dgm:if>
            <dgm:else name="Name4">
              <dgm:presOf axis="ch desOrSelf" ptType="node node" st="2 1" cnt="1 0"/>
            </dgm:else>
          </dgm:choose>
          <dgm:constrLst>
            <dgm:constr type="primFontSz" val="65"/>
            <dgm:constr type="tMarg" refType="primFontSz" fact="0.28"/>
            <dgm:constr type="lMarg"/>
            <dgm:constr type="bMarg" refType="primFontSz" fact="0.3"/>
            <dgm:constr type="rMarg"/>
          </dgm:constrLst>
          <dgm:ruleLst>
            <dgm:rule type="primFontSz" val="5" fact="NaN" max="NaN"/>
          </dgm:ruleLst>
        </dgm:layoutNode>
        <dgm:layoutNode name="rightArrowText" styleLbl="node1">
          <dgm:varLst>
            <dgm:chMax val="0"/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rect" r:blip="" hideGeom="1">
            <dgm:adjLst/>
          </dgm:shape>
          <dgm:choose name="Name5">
            <dgm:if name="Name6" func="var" arg="dir" op="equ" val="norm">
              <dgm:presOf axis="ch desOrSelf" ptType="node node" st="2 1" cnt="1 0"/>
            </dgm:if>
            <dgm:else name="Name7">
              <dgm:presOf axis="ch desOrSelf" ptType="node node" st="1 1" cnt="1 0"/>
            </dgm:else>
          </dgm:choose>
          <dgm:constrLst>
            <dgm:constr type="primFontSz" val="65"/>
            <dgm:constr type="tMarg" refType="primFontSz" fact="0.28"/>
            <dgm:constr type="lMarg"/>
            <dgm:constr type="bMarg" refType="primFontSz" fact="0.3"/>
            <dgm:constr type="rMarg"/>
          </dgm:constrLst>
          <dgm:ruleLst>
            <dgm:rule type="primFontSz" val="5" fact="NaN" max="NaN"/>
          </dgm:ruleLst>
        </dgm:layoutNode>
      </dgm:if>
      <dgm:else name="Name8"/>
    </dgm:choose>
  </dgm:layoutNode>
</dgm:layoutDef>
</file>

<file path=word/diagrams/layout2.xml><?xml version="1.0" encoding="utf-8"?>
<dgm:layoutDef xmlns:dgm="http://schemas.openxmlformats.org/drawingml/2006/diagram" xmlns:a="http://schemas.openxmlformats.org/drawingml/2006/main" uniqueId="urn:microsoft.com/office/officeart/2008/layout/LinedList">
  <dgm:title val=""/>
  <dgm:desc val=""/>
  <dgm:catLst>
    <dgm:cat type="hierarchy" pri="8000"/>
    <dgm:cat type="list" pri="2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clrData>
  <dgm:layoutNode name="vert0">
    <dgm:varLst>
      <dgm:dir/>
      <dgm:animOne val="branch"/>
      <dgm:animLvl val="lvl"/>
    </dgm:varLst>
    <dgm:choose name="Name0">
      <dgm:if name="Name1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horz1" refType="w"/>
      <dgm:constr type="h" for="ch" forName="horz1" refType="h"/>
      <dgm:constr type="h" for="des" forName="vert1" refType="h"/>
      <dgm:constr type="h" for="des" forName="tx1" refType="h"/>
      <dgm:constr type="h" for="des" forName="horz2" refType="h"/>
      <dgm:constr type="h" for="des" forName="vert2" refType="h"/>
      <dgm:constr type="h" for="des" forName="horz3" refType="h"/>
      <dgm:constr type="h" for="des" forName="vert3" refType="h"/>
      <dgm:constr type="h" for="des" forName="horz4" refType="h"/>
      <dgm:constr type="h" for="des" ptType="node" refType="h"/>
      <dgm:constr type="primFontSz" for="des" forName="tx1" op="equ" val="65"/>
      <dgm:constr type="primFontSz" for="des" forName="tx2" op="equ" val="65"/>
      <dgm:constr type="primFontSz" for="des" forName="tx3" op="equ" val="65"/>
      <dgm:constr type="primFontSz" for="des" forName="tx4" op="equ" val="65"/>
      <dgm:constr type="w" for="des" forName="thickLine" refType="w"/>
      <dgm:constr type="h" for="des" forName="thickLine"/>
      <dgm:constr type="h" for="des" forName="thinLine1"/>
      <dgm:constr type="h" for="des" forName="thinLine2b"/>
      <dgm:constr type="h" for="des" forName="thinLine3"/>
      <dgm:constr type="h" for="des" forName="vertSpace2a" refType="h" fact="0.05"/>
      <dgm:constr type="h" for="des" forName="vertSpace2b" refType="h" refFor="des" refForName="vertSpace2a"/>
    </dgm:constrLst>
    <dgm:forEach name="Name3" axis="ch" ptType="node">
      <dgm:layoutNode name="thickLine" styleLbl="alignNode1">
        <dgm:alg type="sp"/>
        <dgm:shape xmlns:r="http://schemas.openxmlformats.org/officeDocument/2006/relationships" type="line" r:blip="">
          <dgm:adjLst/>
        </dgm:shape>
        <dgm:presOf/>
      </dgm:layoutNode>
      <dgm:layoutNode name="horz1">
        <dgm:choose name="Name4">
          <dgm:if name="Name5" func="var" arg="dir" op="equ" val="norm">
            <dgm:alg type="lin">
              <dgm:param type="linDir" val="fromL"/>
              <dgm:param type="nodeVertAlign" val="t"/>
            </dgm:alg>
          </dgm:if>
          <dgm:else name="Name6">
            <dgm:alg type="lin">
              <dgm:param type="linDir" val="fromR"/>
              <dgm:param type="nodeVertAlign" val="t"/>
            </dgm:alg>
          </dgm:else>
        </dgm:choose>
        <dgm:shape xmlns:r="http://schemas.openxmlformats.org/officeDocument/2006/relationships" r:blip="">
          <dgm:adjLst/>
        </dgm:shape>
        <dgm:presOf/>
        <dgm:choose name="Name7">
          <dgm:if name="Name8" axis="root des" func="maxDepth" op="equ" val="1">
            <dgm:constrLst>
              <dgm:constr type="w" for="ch" forName="tx1" refType="w"/>
            </dgm:constrLst>
          </dgm:if>
          <dgm:if name="Name9" axis="root des" func="maxDepth" op="equ" val="2">
            <dgm:constrLst>
              <dgm:constr type="w" for="ch" forName="tx1" refType="w" fact="0.2"/>
              <dgm:constr type="w" for="des" forName="tx2" refType="w" fact="0.785"/>
              <dgm:constr type="w" for="des" forName="horzSpace2" refType="w" fact="0.015"/>
              <dgm:constr type="w" for="des" forName="thinLine2b" refType="w" fact="0.8"/>
            </dgm:constrLst>
          </dgm:if>
          <dgm:if name="Name10" axis="root des" func="maxDepth" op="equ" val="3">
            <dgm:constrLst>
              <dgm:constr type="w" for="ch" forName="tx1" refType="w" fact="0.2"/>
              <dgm:constr type="w" for="des" forName="tx2" refType="w" fact="0.385"/>
              <dgm:constr type="w" for="des" forName="tx3" refType="w" fact="0.385"/>
              <dgm:constr type="w" for="des" forName="horzSpace2" refType="w" fact="0.015"/>
              <dgm:constr type="w" for="des" forName="horzSpace3" refType="w" fact="0.015"/>
              <dgm:constr type="w" for="des" forName="thinLine2b" refType="w" fact="0.8"/>
              <dgm:constr type="w" for="des" forName="thinLine3" refType="w" fact="0.385"/>
            </dgm:constrLst>
          </dgm:if>
          <dgm:if name="Name11" axis="root des" func="maxDepth" op="gte" val="4">
            <dgm:constrLst>
              <dgm:constr type="w" for="ch" forName="tx1" refType="w" fact="0.2"/>
              <dgm:constr type="w" for="des" forName="tx2" refType="w" fact="0.2516"/>
              <dgm:constr type="w" for="des" forName="tx3" refType="w" fact="0.2516"/>
              <dgm:constr type="w" for="des" forName="tx4" refType="w" fact="0.2516"/>
              <dgm:constr type="w" for="des" forName="horzSpace2" refType="w" fact="0.015"/>
              <dgm:constr type="w" for="des" forName="horzSpace3" refType="w" fact="0.015"/>
              <dgm:constr type="w" for="des" forName="horzSpace4" refType="w" fact="0.015"/>
              <dgm:constr type="w" for="des" forName="thinLine2b" refType="w" fact="0.8"/>
              <dgm:constr type="w" for="des" forName="thinLine3" refType="w" fact="0.5332"/>
            </dgm:constrLst>
          </dgm:if>
          <dgm:else name="Name12"/>
        </dgm:choose>
        <dgm:layoutNode name="tx1" styleLbl="revTx"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vert1">
          <dgm:choose name="Name13">
            <dgm:if name="Name14" func="var" arg="dir" op="equ" val="norm">
              <dgm:alg type="lin">
                <dgm:param type="linDir" val="fromT"/>
                <dgm:param type="nodeHorzAlign" val="l"/>
              </dgm:alg>
            </dgm:if>
            <dgm:else name="Name15">
              <dgm:alg type="lin">
                <dgm:param type="linDir" val="fromT"/>
                <dgm:param type="nodeHorzAlign" val="r"/>
              </dgm:alg>
            </dgm:else>
          </dgm:choose>
          <dgm:shape xmlns:r="http://schemas.openxmlformats.org/officeDocument/2006/relationships" r:blip="">
            <dgm:adjLst/>
          </dgm:shape>
          <dgm:presOf/>
          <dgm:forEach name="Name16" axis="ch" ptType="node">
            <dgm:choose name="Name17">
              <dgm:if name="Name18" axis="self" ptType="node" func="pos" op="equ" val="1">
                <dgm:layoutNode name="vertSpace2a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19"/>
            </dgm:choose>
            <dgm:layoutNode name="horz2">
              <dgm:choose name="Name20">
                <dgm:if name="Name21" func="var" arg="dir" op="equ" val="norm">
                  <dgm:alg type="lin">
                    <dgm:param type="linDir" val="fromL"/>
                    <dgm:param type="nodeVertAlign" val="t"/>
                  </dgm:alg>
                </dgm:if>
                <dgm:else name="Name22">
                  <dgm:alg type="lin">
                    <dgm:param type="linDir" val="fromR"/>
                    <dgm:param type="nodeVertAlign" val="t"/>
                  </dgm:alg>
                </dgm:else>
              </dgm:choose>
              <dgm:shape xmlns:r="http://schemas.openxmlformats.org/officeDocument/2006/relationships" r:blip="">
                <dgm:adjLst/>
              </dgm:shape>
              <dgm:presOf/>
              <dgm:layoutNode name="horzSpace2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  <dgm:layoutNode name="tx2" styleLbl="revTx">
                <dgm:alg type="tx">
                  <dgm:param type="parTxLTRAlign" val="l"/>
                  <dgm:param type="parTxRTLAlign" val="r"/>
                  <dgm:param type="txAnchorVert" val="t"/>
                </dgm:alg>
                <dgm:shape xmlns:r="http://schemas.openxmlformats.org/officeDocument/2006/relationships" type="rect" r:blip="">
                  <dgm:adjLst/>
                </dgm:shape>
                <dgm:presOf axis="self"/>
                <dgm:constrLst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vert2">
                <dgm:choose name="Name23">
                  <dgm:if name="Name24" func="var" arg="dir" op="equ" val="norm">
                    <dgm:alg type="lin">
                      <dgm:param type="linDir" val="fromT"/>
                      <dgm:param type="nodeHorzAlign" val="l"/>
                    </dgm:alg>
                  </dgm:if>
                  <dgm:else name="Name25">
                    <dgm:alg type="lin">
                      <dgm:param type="linDir" val="fromT"/>
                      <dgm:param type="nodeHorzAlign" val="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forEach name="Name26" axis="ch" ptType="node">
                  <dgm:layoutNode name="horz3">
                    <dgm:choose name="Name27">
                      <dgm:if name="Name28" func="var" arg="dir" op="equ" val="norm">
                        <dgm:alg type="lin">
                          <dgm:param type="linDir" val="fromL"/>
                          <dgm:param type="nodeVertAlign" val="t"/>
                        </dgm:alg>
                      </dgm:if>
                      <dgm:else name="Name29">
                        <dgm:alg type="lin">
                          <dgm:param type="linDir" val="fromR"/>
                          <dgm:param type="nodeVertAlign" val="t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layoutNode name="horzSpace3">
                      <dgm:alg type="sp"/>
                      <dgm:shape xmlns:r="http://schemas.openxmlformats.org/officeDocument/2006/relationships" r:blip="">
                        <dgm:adjLst/>
                      </dgm:shape>
                      <dgm:presOf/>
                    </dgm:layoutNode>
                    <dgm:layoutNode name="tx3" styleLbl="revTx">
                      <dgm:alg type="tx">
                        <dgm:param type="parTxLTRAlign" val="l"/>
                        <dgm:param type="parTxRTLAlign" val="r"/>
                        <dgm:param type="txAnchorVert" val="t"/>
                      </dgm:alg>
                      <dgm:shape xmlns:r="http://schemas.openxmlformats.org/officeDocument/2006/relationships" type="rect" r:blip="">
                        <dgm:adjLst/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vert3">
                      <dgm:choose name="Name30">
                        <dgm:if name="Name31" func="var" arg="dir" op="equ" val="norm">
                          <dgm:alg type="lin">
                            <dgm:param type="linDir" val="fromT"/>
                            <dgm:param type="nodeHorzAlign" val="l"/>
                          </dgm:alg>
                        </dgm:if>
                        <dgm:else name="Name32">
                          <dgm:alg type="lin">
                            <dgm:param type="linDir" val="fromT"/>
                            <dgm:param type="nodeHorzAlign" val="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forEach name="Name33" axis="ch" ptType="node">
                        <dgm:layoutNode name="horz4">
                          <dgm:choose name="Name34">
                            <dgm:if name="Name35" func="var" arg="dir" op="equ" val="norm">
                              <dgm:alg type="lin">
                                <dgm:param type="linDir" val="fromL"/>
                                <dgm:param type="nodeVertAlign" val="t"/>
                              </dgm:alg>
                            </dgm:if>
                            <dgm:else name="Name36">
                              <dgm:alg type="lin">
                                <dgm:param type="linDir" val="fromR"/>
                                <dgm:param type="nodeVertAlign" val="t"/>
                              </dgm:alg>
                            </dgm:else>
                          </dgm:choose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layoutNode name="horzSpace4">
                            <dgm:alg type="sp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</dgm:layoutNode>
                          <dgm:layoutNode name="tx4" styleLbl="revTx">
                            <dgm:varLst>
                              <dgm:bulletEnabled val="1"/>
                            </dgm:varLst>
                            <dgm:alg type="tx">
                              <dgm:param type="parTxLTRAlign" val="l"/>
                              <dgm:param type="parTxRTLAlign" val="r"/>
                              <dgm:param type="txAnchorVert" val="t"/>
                            </dgm:alg>
                            <dgm:shape xmlns:r="http://schemas.openxmlformats.org/officeDocument/2006/relationships" type="rect" r:blip="">
                              <dgm:adjLst/>
                            </dgm:shape>
                            <dgm:presOf axis="desOrSelf" ptType="node"/>
                            <dgm:constrLst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layoutNode>
                      </dgm:forEach>
                    </dgm:layoutNode>
                  </dgm:layoutNode>
                  <dgm:forEach name="Name37" axis="followSib" ptType="sibTrans" cnt="1">
                    <dgm:layoutNode name="thinLine3" styleLbl="callout">
                      <dgm:alg type="sp"/>
                      <dgm:shape xmlns:r="http://schemas.openxmlformats.org/officeDocument/2006/relationships" type="line" r:blip="">
                        <dgm:adjLst/>
                      </dgm:shape>
                      <dgm:presOf/>
                    </dgm:layoutNode>
                  </dgm:forEach>
                </dgm:forEach>
              </dgm:layoutNode>
            </dgm:layoutNode>
            <dgm:layoutNode name="thinLine2b" styleLbl="callout">
              <dgm:alg type="sp"/>
              <dgm:shape xmlns:r="http://schemas.openxmlformats.org/officeDocument/2006/relationships" type="line" r:blip="">
                <dgm:adjLst/>
              </dgm:shape>
              <dgm:presOf/>
            </dgm:layoutNode>
            <dgm:layoutNode name="vertSpace2b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forEach>
        </dgm:layoutNode>
      </dgm:layoutNode>
    </dgm:forEach>
  </dgm:layoutNode>
</dgm:layoutDef>
</file>

<file path=word/diagrams/layout3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4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5.xml><?xml version="1.0" encoding="utf-8"?>
<dgm:layoutDef xmlns:dgm="http://schemas.openxmlformats.org/drawingml/2006/diagram" xmlns:a="http://schemas.openxmlformats.org/drawingml/2006/main" uniqueId="urn:microsoft.com/office/officeart/2008/layout/RadialCluster">
  <dgm:title val=""/>
  <dgm:desc val=""/>
  <dgm:catLst>
    <dgm:cat type="relationship" pri="19500"/>
    <dgm:cat type="cycle" pri="1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chMax val="1"/>
      <dgm:chPref val="1"/>
      <dgm:dir/>
      <dgm:animOne val="branch"/>
      <dgm:animLvl val="lvl"/>
    </dgm:varLst>
    <dgm:alg type="composite">
      <dgm:param type="ar" val="1.00"/>
    </dgm:alg>
    <dgm:shape xmlns:r="http://schemas.openxmlformats.org/officeDocument/2006/relationships" r:blip="">
      <dgm:adjLst/>
    </dgm:shape>
    <dgm:choose name="Name1">
      <dgm:if name="Name2" func="var" arg="dir" op="equ" val="norm">
        <dgm:choose name="Name3">
          <dgm:if name="Name4" axis="ch ch" ptType="node node" cnt="1 0" func="cnt" op="equ" val="1">
            <dgm:constrLst>
              <dgm:constr type="l" for="ch" forName="textCenter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r" for="ch" forName="cycle_1" refType="w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5" axis="ch ch" ptType="node node" cnt="1 0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6" axis="ch ch" ptType="node node" cnt="1 0" func="cnt" op="equ" val="3">
            <dgm:choose name="Name7">
              <dgm:if name="Name8" axis="ch ch ch" ptType="node node node" st="1 2 0" cnt="1 1 0" func="cnt" op="equ" val="1">
                <dgm:choose name="Name9">
                  <dgm:if name="Name10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12">
                <dgm:choose name="Name13">
                  <dgm:if name="Name14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5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16" axis="ch ch" ptType="node node" cnt="1 0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r" for="ch" forName="cycle_2" refType="w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l" for="ch" forName="cycle_4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17" axis="ch ch" ptType="node node" cnt="1 0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r" for="ch" forName="cycle_3" refType="w" fact="0.89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l" for="ch" forName="cycle_4" refType="w" fact="0.11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18" axis="ch ch" ptType="node node" cnt="1 0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r" for="ch" forName="cycle_3" refType="w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l" for="ch" forName="cycle_6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19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r" for="ch" forName="cycle_2" refType="w" fact="0.938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r" for="ch" forName="cycle_3" refType="w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r" for="ch" forName="cycle_4" refType="w" fact="0.8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l" for="ch" forName="cycle_5" refType="w" fact="0.2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l" for="ch" forName="cycle_6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l" for="ch" forName="cycle_7" refType="w" fact="0.062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if>
      <dgm:else name="Name20">
        <dgm:choose name="Name21">
          <dgm:if name="Name22" axis="ch ch" ptType="node node" func="cnt" op="equ" val="1">
            <dgm:constrLst>
              <dgm:constr type="r" for="ch" forName="textCenter" refType="w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l" for="ch" forName="cycle_1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23" axis="ch ch" ptType="node node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24" axis="ch ch" ptType="node node" func="cnt" op="equ" val="3">
            <dgm:choose name="Name25">
              <dgm:if name="Name26" axis="ch ch ch" ptType="node node node" st="1 2 0" cnt="1 1 0" func="cnt" op="equ" val="1">
                <dgm:choose name="Name27">
                  <dgm:if name="Name28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29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30">
                <dgm:choose name="Name31">
                  <dgm:if name="Name32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33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34" axis="ch ch" ptType="node node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l" for="ch" forName="cycle_2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r" for="ch" forName="cycle_4" refType="w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35" axis="ch ch" ptType="node node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l" for="ch" forName="cycle_3" refType="w" fact="0.11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r" for="ch" forName="cycle_4" refType="w" fact="0.89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36" axis="ch ch" ptType="node node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l" for="ch" forName="cycle_3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r" for="ch" forName="cycle_6" refType="w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37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l" for="ch" forName="cycle_2" refType="w" fact="0.062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l" for="ch" forName="cycle_3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l" for="ch" forName="cycle_4" refType="w" fact="0.2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r" for="ch" forName="cycle_5" refType="w" fact="0.8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r" for="ch" forName="cycle_6" refType="w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r" for="ch" forName="cycle_7" refType="w" fact="0.938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else>
    </dgm:choose>
    <dgm:forEach name="Name38" axis="ch" ptType="node" cnt="1">
      <dgm:choose name="Name39">
        <dgm:if name="Name40" axis="des" func="maxDepth" op="lte" val="1">
          <dgm:layoutNode name="singleCycle">
            <dgm:choose name="Name41">
              <dgm:if name="Name42" axis="ch" ptType="node" func="cnt" op="equ" val="1">
                <dgm:choose name="Name43">
                  <dgm:if name="Name44" func="var" arg="dir" op="equ" val="norm">
                    <dgm:alg type="cycle">
                      <dgm:param type="stAng" val="90"/>
                      <dgm:param type="ctrShpMap" val="fNode"/>
                    </dgm:alg>
                  </dgm:if>
                  <dgm:else name="Name45">
                    <dgm:alg type="cycle">
                      <dgm:param type="stAng" val="-90"/>
                      <dgm:param type="spanAng" val="-360"/>
                      <dgm:param type="ctrShpMap" val="fNode"/>
                    </dgm:alg>
                  </dgm:else>
                </dgm:choose>
              </dgm:if>
              <dgm:else name="Name46">
                <dgm:choose name="Name47">
                  <dgm:if name="Name48" func="var" arg="dir" op="equ" val="norm">
                    <dgm:alg type="cycle">
                      <dgm:param type="ctrShpMap" val="fNode"/>
                    </dgm:alg>
                  </dgm:if>
                  <dgm:else name="Name49">
                    <dgm:alg type="cycle">
                      <dgm:param type="spanAng" val="-360"/>
                      <dgm:param type="ctrShpMap" val="fNode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hoose name="Name50">
              <dgm:if name="Name51" axis="ch" ptType="node" func="cnt" op="equ" val="0">
                <dgm:constrLst>
                  <dgm:constr type="w" for="ch" forName="singleCenter" refType="w"/>
                  <dgm:constr type="h" for="ch" forName="singleCenter" refType="w" refFor="ch" refForName="singleCenter"/>
                </dgm:constrLst>
              </dgm:if>
              <dgm:if name="Name52" axis="ch" ptType="node" func="cnt" op="equ" val="1">
                <dgm:constrLst>
                  <dgm:constr type="w" for="ch" forName="singleCenter" refType="w" fact="0.5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if>
              <dgm:else name="Name53">
                <dgm:constrLst>
                  <dgm:constr type="w" for="ch" forName="singleCenter" refType="w" fact="0.3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else>
            </dgm:choose>
            <dgm:layoutNode name="singleCenter" styleLbl="node1">
              <dgm:varLst>
                <dgm:chMax val="7"/>
                <dgm:chPref val="7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self" ptType="node"/>
              <dgm:constrLst>
                <dgm:constr type="tMarg" refType="primFontSz" fact="0.2"/>
                <dgm:constr type="bMarg" refType="primFontSz" fact="0.2"/>
                <dgm:constr type="lMarg" refType="primFontSz" fact="0.2"/>
                <dgm:constr type="rMarg" refType="primFontSz" fact="0.2"/>
              </dgm:constrLst>
              <dgm:ruleLst>
                <dgm:rule type="primFontSz" val="5" fact="NaN" max="NaN"/>
              </dgm:ruleLst>
            </dgm:layoutNode>
            <dgm:forEach name="Name54" axis="ch" cnt="21">
              <dgm:forEach name="Name55" axis="self" ptType="parTrans">
                <dgm:layoutNode name="Name56">
                  <dgm:alg type="conn">
                    <dgm:param type="dim" val="1D"/>
                    <dgm:param type="begPts" val="auto"/>
                    <dgm:param type="endPts" val="auto"/>
                    <dgm:param type="begSty" val="noArr"/>
                    <dgm:param type="endSty" val="noArr"/>
                  </dgm:alg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</dgm:layoutNode>
              </dgm:forEach>
              <dgm:forEach name="Name57" axis="self" ptType="node">
                <dgm:layoutNode name="text0" styleLbl="node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/>
                  </dgm:shape>
                  <dgm:presOf axis="desOrSelf" ptType="node"/>
                  <dgm:constrLst>
                    <dgm:constr type="userS"/>
                    <dgm:constr type="w" refType="userS"/>
                    <dgm:constr type="h" refType="w"/>
                    <dgm:constr type="tMarg" refType="primFontSz" fact="0.2"/>
                    <dgm:constr type="bMarg" refType="primFontSz" fact="0.2"/>
                    <dgm:constr type="lMarg" refType="primFontSz" fact="0.2"/>
                    <dgm:constr type="rMarg" refType="primFontSz" fact="0.2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if>
        <dgm:else name="Name58">
          <dgm:layoutNode name="textCenter" styleLbl="node1">
            <dgm:alg type="tx"/>
            <dgm:shape xmlns:r="http://schemas.openxmlformats.org/officeDocument/2006/relationships" type="roundRect" r:blip="">
              <dgm:adjLst/>
            </dgm:shape>
            <dgm:presOf axis="self" ptType="node"/>
            <dgm:constrLst>
              <dgm:constr type="tMarg" refType="primFontSz" fact="0.2"/>
              <dgm:constr type="bMarg" refType="primFontSz" fact="0.2"/>
              <dgm:constr type="lMarg" refType="primFontSz" fact="0.2"/>
              <dgm:constr type="rMarg" refType="primFontSz" fact="0.2"/>
            </dgm:constrLst>
            <dgm:ruleLst>
              <dgm:rule type="primFontSz" val="5" fact="NaN" max="NaN"/>
            </dgm:ruleLst>
          </dgm:layoutNode>
          <dgm:choose name="Name59">
            <dgm:if name="Name60" axis="ch" ptType="node" func="cnt" op="gte" val="1">
              <dgm:layoutNode name="cycle_1">
                <dgm:choose name="Name61">
                  <dgm:if name="Name62" func="var" arg="dir" op="equ" val="norm">
                    <dgm:choose name="Name63">
                      <dgm:if name="Name64" axis="ch" ptType="node" func="cnt" op="equ" val="1">
                        <dgm:choose name="Name65">
                          <dgm:if name="Name66" axis="ch ch" ptType="node node" st="1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67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68">
                            <dgm:alg type="cycle">
                              <dgm:param type="ctrShpMap" val="fNode"/>
                              <dgm:param type="stAng" val="0"/>
                              <dgm:param type="spanAng" val="180"/>
                            </dgm:alg>
                          </dgm:else>
                        </dgm:choose>
                      </dgm:if>
                      <dgm:if name="Name69" axis="ch" ptType="node" func="cnt" op="equ" val="2">
                        <dgm:choose name="Name70">
                          <dgm:if name="Name7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3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4" axis="ch" ptType="node" func="cnt" op="equ" val="3">
                        <dgm:choose name="Name75">
                          <dgm:if name="Name7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8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9" axis="ch" ptType="node" func="cnt" op="equ" val="4">
                        <dgm:choose name="Name80">
                          <dgm:if name="Name8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3">
                            <dgm:alg type="cycle">
                              <dgm:param type="ctrShpMap" val="fNode"/>
                              <dgm:param type="stAng" val="292.5"/>
                              <dgm:param type="spanAng" val="135"/>
                            </dgm:alg>
                          </dgm:else>
                        </dgm:choose>
                      </dgm:if>
                      <dgm:if name="Name84" axis="ch" ptType="node" func="cnt" op="equ" val="5">
                        <dgm:choose name="Name85">
                          <dgm:if name="Name8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89" axis="ch" ptType="node" func="cnt" op="equ" val="6">
                        <dgm:choose name="Name90">
                          <dgm:if name="Name9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94" axis="ch" ptType="node" func="cnt" op="gte" val="7">
                        <dgm:choose name="Name95">
                          <dgm:if name="Name9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99"/>
                    </dgm:choose>
                  </dgm:if>
                  <dgm:else name="Name100">
                    <dgm:choose name="Name101">
                      <dgm:if name="Name102" axis="ch" ptType="node" func="cnt" op="equ" val="1">
                        <dgm:choose name="Name103">
                          <dgm:if name="Name104" axis="ch ch" ptType="node node" st="1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05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06">
                            <dgm:alg type="cycle">
                              <dgm:param type="ctrShpMap" val="fNode"/>
                              <dgm:param type="stAng" val="0"/>
                              <dgm:param type="spanAng" val="-180"/>
                            </dgm:alg>
                          </dgm:else>
                        </dgm:choose>
                      </dgm:if>
                      <dgm:if name="Name107" axis="ch" ptType="node" func="cnt" op="equ" val="2">
                        <dgm:choose name="Name108">
                          <dgm:if name="Name10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1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2" axis="ch" ptType="node" func="cnt" op="equ" val="3">
                        <dgm:choose name="Name113">
                          <dgm:if name="Name11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6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7" axis="ch" ptType="node" func="cnt" op="equ" val="4">
                        <dgm:choose name="Name118">
                          <dgm:if name="Name11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1">
                            <dgm:alg type="cycle">
                              <dgm:param type="ctrShpMap" val="fNode"/>
                              <dgm:param type="stAng" val="67.5"/>
                              <dgm:param type="spanAng" val="-135"/>
                            </dgm:alg>
                          </dgm:else>
                        </dgm:choose>
                      </dgm:if>
                      <dgm:if name="Name122" axis="ch" ptType="node" func="cnt" op="equ" val="5">
                        <dgm:choose name="Name123">
                          <dgm:if name="Name12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27" axis="ch" ptType="node" func="cnt" op="equ" val="6">
                        <dgm:choose name="Name128">
                          <dgm:if name="Name12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32" axis="ch" ptType="node" func="cnt" op="gte" val="7">
                        <dgm:choose name="Name133">
                          <dgm:if name="Name13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137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138" axis="ch" ptType="node" cnt="1">
                  <dgm:layoutNode name="childCenter1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139" axis="ch">
                    <dgm:forEach name="Name140" axis="self" ptType="parTrans">
                      <dgm:layoutNode name="Name141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142" axis="self" ptType="node">
                      <dgm:layoutNode name="text1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143" axis="ch" ptType="parTrans" cnt="1">
                <dgm:layoutNode name="Name144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1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145"/>
          </dgm:choose>
          <dgm:choose name="Name146">
            <dgm:if name="Name147" axis="ch" ptType="node" func="cnt" op="gte" val="2">
              <dgm:layoutNode name="cycle_2">
                <dgm:choose name="Name148">
                  <dgm:if name="Name149" func="var" arg="dir" op="equ" val="norm">
                    <dgm:choose name="Name150">
                      <dgm:if name="Name151" axis="ch" ptType="node" func="cnt" op="equ" val="2">
                        <dgm:choose name="Name152">
                          <dgm:if name="Name153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54" axis="ch ch" ptType="node node" st="2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155">
                            <dgm:alg type="cycle">
                              <dgm:param type="ctrShpMap" val="fNode"/>
                              <dgm:param type="stAng" val="90"/>
                              <dgm:param type="spanAng" val="180"/>
                            </dgm:alg>
                          </dgm:else>
                        </dgm:choose>
                      </dgm:if>
                      <dgm:if name="Name156" axis="ch" ptType="node" func="cnt" op="equ" val="3">
                        <dgm:choose name="Name157">
                          <dgm:if name="Name158" axis="ch ch" ptType="node node" st="2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159" axis="ch ch" ptType="node node" st="2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  <dgm:param type="horzAlign" val="r"/>
                              <dgm:param type="vertAlign" val="b"/>
                            </dgm:alg>
                          </dgm:if>
                          <dgm:else name="Name160">
                            <dgm:alg type="cycle">
                              <dgm:param type="ctrShpMap" val="fNode"/>
                              <dgm:param type="stAng" val="30"/>
                              <dgm:param type="spanAng" val="180"/>
                            </dgm:alg>
                          </dgm:else>
                        </dgm:choose>
                      </dgm:if>
                      <dgm:if name="Name161" axis="ch" ptType="node" func="cnt" op="equ" val="4">
                        <dgm:choose name="Name162">
                          <dgm:if name="Name163" axis="ch ch" ptType="node node" st="2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164" axis="ch ch" ptType="node node" st="2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165">
                            <dgm:alg type="cycle">
                              <dgm:param type="ctrShpMap" val="fNode"/>
                              <dgm:param type="stAng" val="22.5"/>
                              <dgm:param type="spanAng" val="135"/>
                            </dgm:alg>
                          </dgm:else>
                        </dgm:choose>
                      </dgm:if>
                      <dgm:if name="Name166" axis="ch" ptType="node" func="cnt" op="equ" val="5">
                        <dgm:choose name="Name167">
                          <dgm:if name="Name168" axis="ch ch" ptType="node node" st="2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169" axis="ch ch" ptType="node node" st="2 1" cnt="1 0" func="cnt" op="equ" val="2">
                            <dgm:alg type="cycle">
                              <dgm:param type="ctrShpMap" val="fNode"/>
                              <dgm:param type="stAng" val="27"/>
                              <dgm:param type="spanAng" val="90"/>
                            </dgm:alg>
                          </dgm:if>
                          <dgm:else name="Name17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1" axis="ch" ptType="node" func="cnt" op="equ" val="6">
                        <dgm:choose name="Name172">
                          <dgm:if name="Name173" axis="ch ch" ptType="node node" st="2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174" axis="ch ch" ptType="node node" st="2 1" cnt="1 0" func="cnt" op="equ" val="2">
                            <dgm:alg type="cycle">
                              <dgm:param type="ctrShpMap" val="fNode"/>
                              <dgm:param type="stAng" val="15"/>
                              <dgm:param type="spanAng" val="90"/>
                            </dgm:alg>
                          </dgm:if>
                          <dgm:else name="Name175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6" axis="ch" ptType="node" func="cnt" op="gte" val="7">
                        <dgm:choose name="Name177">
                          <dgm:if name="Name178" axis="ch ch" ptType="node node" st="2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179" axis="ch ch" ptType="node node" st="2 1" cnt="1 0" func="cnt" op="equ" val="2">
                            <dgm:alg type="cycle">
                              <dgm:param type="ctrShpMap" val="fNode"/>
                              <dgm:param type="stAng" val="6"/>
                              <dgm:param type="spanAng" val="90"/>
                            </dgm:alg>
                          </dgm:if>
                          <dgm:else name="Name18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181"/>
                    </dgm:choose>
                  </dgm:if>
                  <dgm:else name="Name182">
                    <dgm:choose name="Name183">
                      <dgm:if name="Name184" axis="ch" ptType="node" func="cnt" op="equ" val="2">
                        <dgm:choose name="Name185">
                          <dgm:if name="Name186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87" axis="ch ch" ptType="node node" st="2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188">
                            <dgm:alg type="cycle">
                              <dgm:param type="ctrShpMap" val="fNode"/>
                              <dgm:param type="stAng" val="270"/>
                              <dgm:param type="spanAng" val="-180"/>
                            </dgm:alg>
                          </dgm:else>
                        </dgm:choose>
                      </dgm:if>
                      <dgm:if name="Name189" axis="ch" ptType="node" func="cnt" op="equ" val="3">
                        <dgm:choose name="Name190">
                          <dgm:if name="Name191" axis="ch ch" ptType="node node" st="2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192" axis="ch ch" ptType="node node" st="2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  <dgm:param type="horzAlign" val="l"/>
                              <dgm:param type="vertAlign" val="b"/>
                            </dgm:alg>
                          </dgm:if>
                          <dgm:else name="Name193">
                            <dgm:alg type="cycle">
                              <dgm:param type="ctrShpMap" val="fNode"/>
                              <dgm:param type="stAng" val="330"/>
                              <dgm:param type="spanAng" val="-180"/>
                            </dgm:alg>
                          </dgm:else>
                        </dgm:choose>
                      </dgm:if>
                      <dgm:if name="Name194" axis="ch" ptType="node" func="cnt" op="equ" val="4">
                        <dgm:choose name="Name195">
                          <dgm:if name="Name196" axis="ch ch" ptType="node node" st="2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97" axis="ch ch" ptType="node node" st="2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98">
                            <dgm:alg type="cycle">
                              <dgm:param type="ctrShpMap" val="fNode"/>
                              <dgm:param type="stAng" val="337.5"/>
                              <dgm:param type="spanAng" val="-135"/>
                            </dgm:alg>
                          </dgm:else>
                        </dgm:choose>
                      </dgm:if>
                      <dgm:if name="Name199" axis="ch" ptType="node" func="cnt" op="equ" val="5">
                        <dgm:choose name="Name200">
                          <dgm:if name="Name201" axis="ch ch" ptType="node node" st="2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202" axis="ch ch" ptType="node node" st="2 1" cnt="1 0" func="cnt" op="equ" val="2">
                            <dgm:alg type="cycle">
                              <dgm:param type="ctrShpMap" val="fNode"/>
                              <dgm:param type="stAng" val="333"/>
                              <dgm:param type="spanAng" val="-90"/>
                            </dgm:alg>
                          </dgm:if>
                          <dgm:else name="Name20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4" axis="ch" ptType="node" func="cnt" op="equ" val="6">
                        <dgm:choose name="Name205">
                          <dgm:if name="Name206" axis="ch ch" ptType="node node" st="2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207" axis="ch ch" ptType="node node" st="2 1" cnt="1 0" func="cnt" op="equ" val="2">
                            <dgm:alg type="cycle">
                              <dgm:param type="ctrShpMap" val="fNode"/>
                              <dgm:param type="stAng" val="345"/>
                              <dgm:param type="spanAng" val="-90"/>
                            </dgm:alg>
                          </dgm:if>
                          <dgm:else name="Name20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9" axis="ch" ptType="node" func="cnt" op="gte" val="7">
                        <dgm:choose name="Name210">
                          <dgm:if name="Name211" axis="ch ch" ptType="node node" st="2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212" axis="ch ch" ptType="node node" st="2 1" cnt="1 0" func="cnt" op="equ" val="2">
                            <dgm:alg type="cycle">
                              <dgm:param type="ctrShpMap" val="fNode"/>
                              <dgm:param type="stAng" val="353"/>
                              <dgm:param type="spanAng" val="-90"/>
                            </dgm:alg>
                          </dgm:if>
                          <dgm:else name="Name21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14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15" axis="ch" ptType="node" st="2" cnt="1">
                  <dgm:layoutNode name="childCenter2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16" axis="ch">
                    <dgm:forEach name="Name217" axis="self" ptType="parTrans">
                      <dgm:layoutNode name="Name218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19" axis="self" ptType="node">
                      <dgm:layoutNode name="text2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20" axis="ch" ptType="parTrans" st="2" cnt="1">
                <dgm:layoutNode name="Name221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22"/>
          </dgm:choose>
          <dgm:choose name="Name223">
            <dgm:if name="Name224" axis="ch" ptType="node" func="cnt" op="gte" val="3">
              <dgm:layoutNode name="cycle_3">
                <dgm:choose name="Name225">
                  <dgm:if name="Name226" func="var" arg="dir" op="equ" val="norm">
                    <dgm:choose name="Name227">
                      <dgm:if name="Name228" axis="ch" ptType="node" func="cnt" op="equ" val="3">
                        <dgm:choose name="Name229">
                          <dgm:if name="Name230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231" axis="ch ch" ptType="node node" st="3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  <dgm:param type="horzAlign" val="l"/>
                              <dgm:param type="vertAlign" val="b"/>
                            </dgm:alg>
                          </dgm:if>
                          <dgm:else name="Name232">
                            <dgm:alg type="cycle">
                              <dgm:param type="ctrShpMap" val="fNode"/>
                              <dgm:param type="stAng" val="150"/>
                              <dgm:param type="spanAng" val="180"/>
                            </dgm:alg>
                          </dgm:else>
                        </dgm:choose>
                      </dgm:if>
                      <dgm:if name="Name233" axis="ch" ptType="node" func="cnt" op="equ" val="4">
                        <dgm:choose name="Name234">
                          <dgm:if name="Name235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36" axis="ch ch" ptType="node node" st="3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237">
                            <dgm:alg type="cycle">
                              <dgm:param type="ctrShpMap" val="fNode"/>
                              <dgm:param type="stAng" val="112.5"/>
                              <dgm:param type="spanAng" val="135"/>
                            </dgm:alg>
                          </dgm:else>
                        </dgm:choose>
                      </dgm:if>
                      <dgm:if name="Name238" axis="ch" ptType="node" func="cnt" op="equ" val="5">
                        <dgm:choose name="Name239">
                          <dgm:if name="Name240" axis="ch ch" ptType="node node" st="3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241" axis="ch ch" ptType="node node" st="3 1" cnt="1 0" func="cnt" op="equ" val="2">
                            <dgm:alg type="cycle">
                              <dgm:param type="ctrShpMap" val="fNode"/>
                              <dgm:param type="stAng" val="99"/>
                              <dgm:param type="spanAng" val="90"/>
                            </dgm:alg>
                          </dgm:if>
                          <dgm:else name="Name24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3" axis="ch" ptType="node" func="cnt" op="equ" val="6">
                        <dgm:choose name="Name244">
                          <dgm:if name="Name245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246" axis="ch ch" ptType="node node" st="3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</dgm:alg>
                          </dgm:if>
                          <dgm:else name="Name247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8" axis="ch" ptType="node" func="cnt" op="gte" val="7">
                        <dgm:choose name="Name249">
                          <dgm:if name="Name250" axis="ch ch" ptType="node node" st="3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251" axis="ch ch" ptType="node node" st="3 1" cnt="1 0" func="cnt" op="equ" val="2">
                            <dgm:alg type="cycle">
                              <dgm:param type="ctrShpMap" val="fNode"/>
                              <dgm:param type="stAng" val="57"/>
                              <dgm:param type="spanAng" val="90"/>
                            </dgm:alg>
                          </dgm:if>
                          <dgm:else name="Name25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253"/>
                    </dgm:choose>
                  </dgm:if>
                  <dgm:else name="Name254">
                    <dgm:choose name="Name255">
                      <dgm:if name="Name256" axis="ch" ptType="node" func="cnt" op="equ" val="3">
                        <dgm:choose name="Name257">
                          <dgm:if name="Name258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259" axis="ch ch" ptType="node node" st="3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  <dgm:param type="horzAlign" val="r"/>
                              <dgm:param type="vertAlign" val="b"/>
                            </dgm:alg>
                          </dgm:if>
                          <dgm:else name="Name260">
                            <dgm:alg type="cycle">
                              <dgm:param type="ctrShpMap" val="fNode"/>
                              <dgm:param type="stAng" val="210"/>
                              <dgm:param type="spanAng" val="-180"/>
                            </dgm:alg>
                          </dgm:else>
                        </dgm:choose>
                      </dgm:if>
                      <dgm:if name="Name261" axis="ch" ptType="node" func="cnt" op="equ" val="4">
                        <dgm:choose name="Name262">
                          <dgm:if name="Name263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64" axis="ch ch" ptType="node node" st="3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265">
                            <dgm:alg type="cycle">
                              <dgm:param type="ctrShpMap" val="fNode"/>
                              <dgm:param type="stAng" val="247.5"/>
                              <dgm:param type="spanAng" val="-135"/>
                            </dgm:alg>
                          </dgm:else>
                        </dgm:choose>
                      </dgm:if>
                      <dgm:if name="Name266" axis="ch" ptType="node" func="cnt" op="equ" val="5">
                        <dgm:choose name="Name267">
                          <dgm:if name="Name268" axis="ch ch" ptType="node node" st="3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269" axis="ch ch" ptType="node node" st="3 1" cnt="1 0" func="cnt" op="equ" val="2">
                            <dgm:alg type="cycle">
                              <dgm:param type="ctrShpMap" val="fNode"/>
                              <dgm:param type="stAng" val="261"/>
                              <dgm:param type="spanAng" val="-90"/>
                            </dgm:alg>
                          </dgm:if>
                          <dgm:else name="Name27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1" axis="ch" ptType="node" func="cnt" op="equ" val="6">
                        <dgm:choose name="Name272">
                          <dgm:if name="Name273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274" axis="ch ch" ptType="node node" st="3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</dgm:alg>
                          </dgm:if>
                          <dgm:else name="Name275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6" axis="ch" ptType="node" func="cnt" op="gte" val="7">
                        <dgm:choose name="Name277">
                          <dgm:if name="Name278" axis="ch ch" ptType="node node" st="3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279" axis="ch ch" ptType="node node" st="3 1" cnt="1 0" func="cnt" op="equ" val="2">
                            <dgm:alg type="cycle">
                              <dgm:param type="ctrShpMap" val="fNode"/>
                              <dgm:param type="stAng" val="302"/>
                              <dgm:param type="spanAng" val="-90"/>
                            </dgm:alg>
                          </dgm:if>
                          <dgm:else name="Name28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81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82" axis="ch" ptType="node" st="3" cnt="1">
                  <dgm:layoutNode name="childCenter3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83" axis="ch">
                    <dgm:forEach name="Name284" axis="self" ptType="parTrans">
                      <dgm:layoutNode name="Name285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86" axis="self" ptType="node">
                      <dgm:layoutNode name="text3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87" axis="ch" ptType="parTrans" st="3" cnt="1">
                <dgm:layoutNode name="Name288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3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89"/>
          </dgm:choose>
          <dgm:choose name="Name290">
            <dgm:if name="Name291" axis="ch" ptType="node" func="cnt" op="gte" val="4">
              <dgm:layoutNode name="cycle_4">
                <dgm:choose name="Name292">
                  <dgm:if name="Name293" func="var" arg="dir" op="equ" val="norm">
                    <dgm:choose name="Name294">
                      <dgm:if name="Name295" axis="ch" ptType="node" func="cnt" op="equ" val="4">
                        <dgm:choose name="Name296">
                          <dgm:if name="Name297" axis="ch ch" ptType="node node" st="4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298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90"/>
                            </dgm:alg>
                          </dgm:if>
                          <dgm:else name="Name299">
                            <dgm:alg type="cycle">
                              <dgm:param type="ctrShpMap" val="fNode"/>
                              <dgm:param type="stAng" val="202.5"/>
                              <dgm:param type="spanAng" val="135"/>
                            </dgm:alg>
                          </dgm:else>
                        </dgm:choose>
                      </dgm:if>
                      <dgm:if name="Name300" axis="ch" ptType="node" func="cnt" op="equ" val="5">
                        <dgm:choose name="Name301">
                          <dgm:if name="Name302" axis="ch ch" ptType="node node" st="4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303" axis="ch ch" ptType="node node" st="4 1" cnt="1 0" func="cnt" op="equ" val="2">
                            <dgm:alg type="cycle">
                              <dgm:param type="ctrShpMap" val="fNode"/>
                              <dgm:param type="stAng" val="171"/>
                              <dgm:param type="spanAng" val="90"/>
                            </dgm:alg>
                          </dgm:if>
                          <dgm:else name="Name30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05" axis="ch" ptType="node" func="cnt" op="equ" val="6">
                        <dgm:choose name="Name306">
                          <dgm:if name="Name307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08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309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10" axis="ch" ptType="node" func="cnt" op="gte" val="7">
                        <dgm:choose name="Name311">
                          <dgm:if name="Name312" axis="ch ch" ptType="node node" st="4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13" axis="ch ch" ptType="node node" st="4 1" cnt="1 0" func="cnt" op="equ" val="2">
                            <dgm:alg type="cycle">
                              <dgm:param type="ctrShpMap" val="fNode"/>
                              <dgm:param type="stAng" val="109"/>
                              <dgm:param type="spanAng" val="90"/>
                            </dgm:alg>
                          </dgm:if>
                          <dgm:else name="Name31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15"/>
                    </dgm:choose>
                  </dgm:if>
                  <dgm:else name="Name316">
                    <dgm:choose name="Name317">
                      <dgm:if name="Name318" axis="ch" ptType="node" func="cnt" op="equ" val="4">
                        <dgm:choose name="Name319">
                          <dgm:if name="Name320" axis="ch ch" ptType="node node" st="4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321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-90"/>
                            </dgm:alg>
                          </dgm:if>
                          <dgm:else name="Name322">
                            <dgm:alg type="cycle">
                              <dgm:param type="ctrShpMap" val="fNode"/>
                              <dgm:param type="stAng" val="157.5"/>
                              <dgm:param type="spanAng" val="-135"/>
                            </dgm:alg>
                          </dgm:else>
                        </dgm:choose>
                      </dgm:if>
                      <dgm:if name="Name323" axis="ch" ptType="node" func="cnt" op="equ" val="5">
                        <dgm:choose name="Name324">
                          <dgm:if name="Name325" axis="ch ch" ptType="node node" st="4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326" axis="ch ch" ptType="node node" st="4 1" cnt="1 0" func="cnt" op="equ" val="2">
                            <dgm:alg type="cycle">
                              <dgm:param type="ctrShpMap" val="fNode"/>
                              <dgm:param type="stAng" val="189"/>
                              <dgm:param type="spanAng" val="-90"/>
                            </dgm:alg>
                          </dgm:if>
                          <dgm:else name="Name32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28" axis="ch" ptType="node" func="cnt" op="equ" val="6">
                        <dgm:choose name="Name329">
                          <dgm:if name="Name330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31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332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33" axis="ch" ptType="node" func="cnt" op="gte" val="7">
                        <dgm:choose name="Name334">
                          <dgm:if name="Name335" axis="ch ch" ptType="node node" st="4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36" axis="ch ch" ptType="node node" st="4 1" cnt="1 0" func="cnt" op="equ" val="2">
                            <dgm:alg type="cycle">
                              <dgm:param type="ctrShpMap" val="fNode"/>
                              <dgm:param type="stAng" val="250"/>
                              <dgm:param type="spanAng" val="-90"/>
                            </dgm:alg>
                          </dgm:if>
                          <dgm:else name="Name33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38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39" axis="ch" ptType="node" st="4" cnt="1">
                  <dgm:layoutNode name="childCenter4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40" axis="ch">
                    <dgm:forEach name="Name341" axis="self" ptType="parTrans">
                      <dgm:layoutNode name="Name342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43" axis="self" ptType="node">
                      <dgm:layoutNode name="text4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44" axis="ch" ptType="parTrans" st="4" cnt="1">
                <dgm:layoutNode name="Name345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4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46"/>
          </dgm:choose>
          <dgm:choose name="Name347">
            <dgm:if name="Name348" axis="ch" ptType="node" func="cnt" op="gte" val="5">
              <dgm:layoutNode name="cycle_5">
                <dgm:choose name="Name349">
                  <dgm:if name="Name350" func="var" arg="dir" op="equ" val="norm">
                    <dgm:choose name="Name351">
                      <dgm:if name="Name352" axis="ch" ptType="node" func="cnt" op="equ" val="5">
                        <dgm:choose name="Name353">
                          <dgm:if name="Name354" axis="ch ch" ptType="node node" st="5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355" axis="ch ch" ptType="node node" st="5 1" cnt="1 0" func="cnt" op="equ" val="2">
                            <dgm:alg type="cycle">
                              <dgm:param type="ctrShpMap" val="fNode"/>
                              <dgm:param type="stAng" val="243"/>
                              <dgm:param type="spanAng" val="90"/>
                            </dgm:alg>
                          </dgm:if>
                          <dgm:else name="Name35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57" axis="ch" ptType="node" func="cnt" op="equ" val="6">
                        <dgm:choose name="Name358">
                          <dgm:if name="Name359" axis="ch ch" ptType="node node" st="5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360" axis="ch ch" ptType="node node" st="5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</dgm:alg>
                          </dgm:if>
                          <dgm:else name="Name361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62" axis="ch" ptType="node" func="cnt" op="gte" val="7">
                        <dgm:choose name="Name363">
                          <dgm:if name="Name364" axis="ch ch" ptType="node node" st="5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65" axis="ch ch" ptType="node node" st="5 1" cnt="1 0" func="cnt" op="equ" val="2">
                            <dgm:alg type="cycle">
                              <dgm:param type="ctrShpMap" val="fNode"/>
                              <dgm:param type="stAng" val="160"/>
                              <dgm:param type="spanAng" val="90"/>
                            </dgm:alg>
                          </dgm:if>
                          <dgm:else name="Name36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67"/>
                    </dgm:choose>
                  </dgm:if>
                  <dgm:else name="Name368">
                    <dgm:choose name="Name369">
                      <dgm:if name="Name370" axis="ch" ptType="node" func="cnt" op="equ" val="5">
                        <dgm:choose name="Name371">
                          <dgm:if name="Name372" axis="ch ch" ptType="node node" st="5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373" axis="ch ch" ptType="node node" st="5 1" cnt="1 0" func="cnt" op="equ" val="2">
                            <dgm:alg type="cycle">
                              <dgm:param type="ctrShpMap" val="fNode"/>
                              <dgm:param type="stAng" val="117"/>
                              <dgm:param type="spanAng" val="-90"/>
                            </dgm:alg>
                          </dgm:if>
                          <dgm:else name="Name37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75" axis="ch" ptType="node" func="cnt" op="equ" val="6">
                        <dgm:choose name="Name376">
                          <dgm:if name="Name377" axis="ch ch" ptType="node node" st="5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378" axis="ch ch" ptType="node node" st="5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</dgm:alg>
                          </dgm:if>
                          <dgm:else name="Name379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80" axis="ch" ptType="node" func="cnt" op="gte" val="7">
                        <dgm:choose name="Name381">
                          <dgm:if name="Name382" axis="ch ch" ptType="node node" st="5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83" axis="ch ch" ptType="node node" st="5 1" cnt="1 0" func="cnt" op="equ" val="2">
                            <dgm:alg type="cycle">
                              <dgm:param type="ctrShpMap" val="fNode"/>
                              <dgm:param type="stAng" val="199"/>
                              <dgm:param type="spanAng" val="-90"/>
                            </dgm:alg>
                          </dgm:if>
                          <dgm:else name="Name38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85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86" axis="ch" ptType="node" st="5" cnt="1">
                  <dgm:layoutNode name="childCenter5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87" axis="ch">
                    <dgm:forEach name="Name388" axis="self" ptType="parTrans">
                      <dgm:layoutNode name="Name389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90" axis="self" ptType="node">
                      <dgm:layoutNode name="text5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91" axis="ch" ptType="parTrans" st="5" cnt="1">
                <dgm:layoutNode name="Name392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5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93"/>
          </dgm:choose>
          <dgm:choose name="Name394">
            <dgm:if name="Name395" axis="ch" ptType="node" func="cnt" op="gte" val="6">
              <dgm:layoutNode name="cycle_6">
                <dgm:choose name="Name396">
                  <dgm:if name="Name397" func="var" arg="dir" op="equ" val="norm">
                    <dgm:choose name="Name398">
                      <dgm:if name="Name399" axis="ch" ptType="node" func="cnt" op="equ" val="6">
                        <dgm:choose name="Name400">
                          <dgm:if name="Name401" axis="ch ch" ptType="node node" st="6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402" axis="ch ch" ptType="node node" st="6 1" cnt="1 0" func="cnt" op="equ" val="2">
                            <dgm:alg type="cycle">
                              <dgm:param type="ctrShpMap" val="fNode"/>
                              <dgm:param type="stAng" val="255"/>
                              <dgm:param type="spanAng" val="90"/>
                            </dgm:alg>
                          </dgm:if>
                          <dgm:else name="Name40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404" axis="ch" ptType="node" func="cnt" op="gte" val="7">
                        <dgm:choose name="Name405">
                          <dgm:if name="Name406" axis="ch ch" ptType="node node" st="6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407" axis="ch ch" ptType="node node" st="6 1" cnt="1 0" func="cnt" op="equ" val="2">
                            <dgm:alg type="cycle">
                              <dgm:param type="ctrShpMap" val="fNode"/>
                              <dgm:param type="stAng" val="212"/>
                              <dgm:param type="spanAng" val="90"/>
                            </dgm:alg>
                          </dgm:if>
                          <dgm:else name="Name40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09"/>
                    </dgm:choose>
                  </dgm:if>
                  <dgm:else name="Name410">
                    <dgm:choose name="Name411">
                      <dgm:if name="Name412" axis="ch" ptType="node" func="cnt" op="equ" val="6">
                        <dgm:choose name="Name413">
                          <dgm:if name="Name414" axis="ch ch" ptType="node node" st="6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415" axis="ch ch" ptType="node node" st="6 1" cnt="1 0" func="cnt" op="equ" val="2">
                            <dgm:alg type="cycle">
                              <dgm:param type="ctrShpMap" val="fNode"/>
                              <dgm:param type="stAng" val="105"/>
                              <dgm:param type="spanAng" val="-90"/>
                            </dgm:alg>
                          </dgm:if>
                          <dgm:else name="Name41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417" axis="ch" ptType="node" func="cnt" op="gte" val="7">
                        <dgm:choose name="Name418">
                          <dgm:if name="Name419" axis="ch ch" ptType="node node" st="6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420" axis="ch ch" ptType="node node" st="6 1" cnt="1 0" func="cnt" op="equ" val="2">
                            <dgm:alg type="cycle">
                              <dgm:param type="ctrShpMap" val="fNode"/>
                              <dgm:param type="stAng" val="147"/>
                              <dgm:param type="spanAng" val="-90"/>
                            </dgm:alg>
                          </dgm:if>
                          <dgm:else name="Name42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22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23" axis="ch" ptType="node" st="6" cnt="1">
                  <dgm:layoutNode name="childCenter6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24" axis="ch">
                    <dgm:forEach name="Name425" axis="self" ptType="parTrans">
                      <dgm:layoutNode name="Name426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27" axis="self" ptType="node">
                      <dgm:layoutNode name="text6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28" axis="ch" ptType="parTrans" st="6" cnt="1">
                <dgm:layoutNode name="Name429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6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30"/>
          </dgm:choose>
          <dgm:choose name="Name431">
            <dgm:if name="Name432" axis="ch" ptType="node" func="cnt" op="gte" val="7">
              <dgm:layoutNode name="cycle_7">
                <dgm:choose name="Name433">
                  <dgm:if name="Name434" func="var" arg="dir" op="equ" val="norm">
                    <dgm:choose name="Name435">
                      <dgm:if name="Name436" axis="ch" ptType="node" func="cnt" op="gte" val="7">
                        <dgm:choose name="Name437">
                          <dgm:if name="Name438" axis="ch ch" ptType="node node" st="7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439" axis="ch ch" ptType="node node" st="7 1" cnt="1 0" func="cnt" op="equ" val="2">
                            <dgm:alg type="cycle">
                              <dgm:param type="ctrShpMap" val="fNode"/>
                              <dgm:param type="stAng" val="263"/>
                              <dgm:param type="spanAng" val="90"/>
                            </dgm:alg>
                          </dgm:if>
                          <dgm:else name="Name44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41"/>
                    </dgm:choose>
                  </dgm:if>
                  <dgm:else name="Name442">
                    <dgm:choose name="Name443">
                      <dgm:if name="Name444" axis="ch" ptType="node" func="cnt" op="gte" val="7">
                        <dgm:choose name="Name445">
                          <dgm:if name="Name446" axis="ch ch" ptType="node node" st="7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447" axis="ch ch" ptType="node node" st="7 1" cnt="1 0" func="cnt" op="equ" val="2">
                            <dgm:alg type="cycle">
                              <dgm:param type="ctrShpMap" val="fNode"/>
                              <dgm:param type="stAng" val="96"/>
                              <dgm:param type="spanAng" val="-90"/>
                            </dgm:alg>
                          </dgm:if>
                          <dgm:else name="Name44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49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50" axis="ch" ptType="node" st="7" cnt="1">
                  <dgm:layoutNode name="childCenter7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51" axis="ch">
                    <dgm:forEach name="Name452" axis="self" ptType="parTrans">
                      <dgm:layoutNode name="Name453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54" axis="self" ptType="node">
                      <dgm:layoutNode name="text7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55" axis="ch" ptType="parTrans" st="7" cnt="1">
                <dgm:layoutNode name="Name456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7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57"/>
          </dgm:choose>
        </dgm:else>
      </dgm:choose>
    </dgm:forEach>
  </dgm:layoutNode>
</dgm:layoutDef>
</file>

<file path=word/diagrams/layout6.xml><?xml version="1.0" encoding="utf-8"?>
<dgm:layoutDef xmlns:dgm="http://schemas.openxmlformats.org/drawingml/2006/diagram" xmlns:a="http://schemas.openxmlformats.org/drawingml/2006/main" uniqueId="urn:microsoft.com/office/officeart/2005/8/layout/hierarchy4">
  <dgm:title val=""/>
  <dgm:desc val=""/>
  <dgm:catLst>
    <dgm:cat type="hierarchy" pri="4000"/>
    <dgm:cat type="list" pri="24000"/>
    <dgm:cat type="relationship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/>
    </dgm:varLst>
    <dgm:choose name="Name1">
      <dgm:if name="Name2" func="var" arg="dir" op="equ" val="norm">
        <dgm:alg type="lin">
          <dgm:param type="linDir" val="fromL"/>
          <dgm:param type="nodeVertAlign" val="t"/>
        </dgm:alg>
      </dgm:if>
      <dgm:else name="Name3">
        <dgm:alg type="lin">
          <dgm:param type="linDir" val="fromR"/>
          <dgm:param type="nodeVertAlign" val="t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vertOne" refType="w"/>
      <dgm:constr type="w" for="des" forName="horzOne" refType="w"/>
      <dgm:constr type="w" for="des" forName="txOne" refType="w"/>
      <dgm:constr type="w" for="des" forName="vertTwo" refType="w"/>
      <dgm:constr type="w" for="des" forName="horzTwo" refType="w"/>
      <dgm:constr type="w" for="des" forName="txTwo" refType="w"/>
      <dgm:constr type="w" for="des" forName="vertThree" refType="w"/>
      <dgm:constr type="w" for="des" forName="horzThree" refType="w"/>
      <dgm:constr type="w" for="des" forName="txThree" refType="w"/>
      <dgm:constr type="w" for="des" forName="vertFour" refType="w"/>
      <dgm:constr type="w" for="des" forName="horzFour" refType="w"/>
      <dgm:constr type="w" for="des" forName="txFour" refType="w"/>
      <dgm:constr type="h" for="des" ptType="node" op="equ"/>
      <dgm:constr type="h" for="des" forName="txOne" refType="h"/>
      <dgm:constr type="userH" for="des" ptType="node" refType="h" refFor="des" refForName="txOne"/>
      <dgm:constr type="primFontSz" for="des" forName="txOne" val="65"/>
      <dgm:constr type="primFontSz" for="des" forName="txTwo" val="65"/>
      <dgm:constr type="primFontSz" for="des" forName="txTwo" refType="primFontSz" refFor="des" refForName="txOne" op="lte"/>
      <dgm:constr type="primFontSz" for="des" forName="txThree" val="65"/>
      <dgm:constr type="primFontSz" for="des" forName="txThree" refType="primFontSz" refFor="des" refForName="txOne" op="lte"/>
      <dgm:constr type="primFontSz" for="des" forName="txThree" refType="primFontSz" refFor="des" refForName="txTwo" op="lte"/>
      <dgm:constr type="primFontSz" for="des" forName="txFour" val="65"/>
      <dgm:constr type="primFontSz" for="des" forName="txFour" refType="primFontSz" refFor="des" refForName="txOne" op="lte"/>
      <dgm:constr type="primFontSz" for="des" forName="txFour" refType="primFontSz" refFor="des" refForName="txTwo" op="lte"/>
      <dgm:constr type="primFontSz" for="des" forName="txFour" refType="primFontSz" refFor="des" refForName="txThree" op="lte"/>
      <dgm:constr type="w" for="des" forName="sibSpaceOne" refType="w" fact="0.168"/>
      <dgm:constr type="w" for="des" forName="sibSpaceTwo" refType="w" refFor="des" refForName="sibSpaceOne" op="equ" fact="0.5"/>
      <dgm:constr type="w" for="des" forName="sibSpaceThree" refType="w" refFor="des" refForName="sibSpaceTwo" op="equ" fact="0.5"/>
      <dgm:constr type="w" for="des" forName="sibSpaceFour" refType="w" refFor="des" refForName="sibSpaceThree" op="equ" fact="0.5"/>
      <dgm:constr type="h" for="des" forName="parTransOne" refType="w" fact="0.056"/>
      <dgm:constr type="h" for="des" forName="parTransTwo" refType="h" refFor="des" refForName="parTransOne" op="equ"/>
      <dgm:constr type="h" for="des" forName="parTransThree" refType="h" refFor="des" refForName="parTransTwo" op="equ"/>
      <dgm:constr type="h" for="des" forName="parTransFour" refType="h" refFor="des" refForName="parTransThree" op="equ"/>
    </dgm:constrLst>
    <dgm:ruleLst/>
    <dgm:forEach name="Name4" axis="ch" ptType="node">
      <dgm:layoutNode name="vertOne">
        <dgm:alg type="lin">
          <dgm:param type="linDir" val="fromT"/>
        </dgm:alg>
        <dgm:shape xmlns:r="http://schemas.openxmlformats.org/officeDocument/2006/relationships" r:blip="">
          <dgm:adjLst/>
        </dgm:shape>
        <dgm:presOf/>
        <dgm:constrLst>
          <dgm:constr type="w" for="ch" forName="txOne" refType="w" refFor="ch" refForName="horzOne" op="gte"/>
        </dgm:constrLst>
        <dgm:ruleLst/>
        <dgm:layoutNode name="txOne" styleLbl="node0">
          <dgm:varLst>
            <dgm:chPref val="3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5">
          <dgm:if name="Name6" axis="des" ptType="node" func="cnt" op="gt" val="0">
            <dgm:layoutNode name="parTrans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if>
          <dgm:else name="Name7"/>
        </dgm:choose>
        <dgm:layoutNode name="horzOne">
          <dgm:choose name="Name8">
            <dgm:if name="Name9" func="var" arg="dir" op="equ" val="norm">
              <dgm:alg type="lin">
                <dgm:param type="linDir" val="fromL"/>
                <dgm:param type="nodeVertAlign" val="t"/>
              </dgm:alg>
            </dgm:if>
            <dgm:else name="Name10">
              <dgm:alg type="lin">
                <dgm:param type="linDir" val="fromR"/>
                <dgm:param type="nodeVertAlign" val="t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>
            <dgm:rule type="w" val="INF" fact="NaN" max="NaN"/>
          </dgm:ruleLst>
          <dgm:forEach name="Name11" axis="ch" ptType="node">
            <dgm:layoutNode name="vertTwo">
              <dgm:alg type="lin">
                <dgm:param type="linDir" val="fromT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xTwo" refType="w" refFor="ch" refForName="horzTwo" op="gte"/>
              </dgm:constrLst>
              <dgm:ruleLst/>
              <dgm:layoutNode name="txTwo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userH"/>
                  <dgm:constr type="h" refType="userH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choose name="Name12">
                <dgm:if name="Name13" axis="des" ptType="node" func="cnt" op="gt" val="0">
                  <dgm:layoutNode name="parTrans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if>
                <dgm:else name="Name14"/>
              </dgm:choose>
              <dgm:layoutNode name="horzTwo">
                <dgm:choose name="Name15">
                  <dgm:if name="Name16" func="var" arg="dir" op="equ" val="norm">
                    <dgm:alg type="lin">
                      <dgm:param type="linDir" val="fromL"/>
                      <dgm:param type="nodeVertAlign" val="t"/>
                    </dgm:alg>
                  </dgm:if>
                  <dgm:else name="Name17">
                    <dgm:alg type="lin">
                      <dgm:param type="linDir" val="fromR"/>
                      <dgm:param type="nodeVertAlign" val="t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>
                  <dgm:rule type="w" val="INF" fact="NaN" max="NaN"/>
                </dgm:ruleLst>
                <dgm:forEach name="Name18" axis="ch" ptType="node">
                  <dgm:layoutNode name="vertThree">
                    <dgm:alg type="lin">
                      <dgm:param type="linDir" val="fromT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txThree" refType="w" refFor="ch" refForName="horzThree" op="gte"/>
                    </dgm:constrLst>
                    <dgm:ruleLst/>
                    <dgm:layoutNode name="txThree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userH"/>
                        <dgm:constr type="h" refType="userH"/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choose name="Name19">
                      <dgm:if name="Name20" axis="des" ptType="node" func="cnt" op="gt" val="0">
                        <dgm:layoutNode name="parTrans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if>
                      <dgm:else name="Name21"/>
                    </dgm:choose>
                    <dgm:layoutNode name="horzThree">
                      <dgm:choose name="Name22">
                        <dgm:if name="Name23" func="var" arg="dir" op="equ" val="norm">
                          <dgm:alg type="lin">
                            <dgm:param type="linDir" val="fromL"/>
                            <dgm:param type="nodeVertAlign" val="t"/>
                          </dgm:alg>
                        </dgm:if>
                        <dgm:else name="Name24">
                          <dgm:alg type="lin">
                            <dgm:param type="linDir" val="fromR"/>
                            <dgm:param type="nodeVertAlign" val="t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>
                        <dgm:rule type="w" val="INF" fact="NaN" max="NaN"/>
                      </dgm:ruleLst>
                      <dgm:forEach name="repeat" axis="ch" ptType="node">
                        <dgm:layoutNode name="vertFour">
                          <dgm:varLst>
                            <dgm:chPref val="3"/>
                          </dgm:varLst>
                          <dgm:alg type="lin">
                            <dgm:param type="linDir" val="fromT"/>
                          </dgm:alg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w" for="ch" forName="txFour" refType="w" refFor="ch" refForName="horzFour" op="gte"/>
                          </dgm:constrLst>
                          <dgm:ruleLst/>
                          <dgm:layoutNode name="txFour">
                            <dgm:varLst>
                              <dgm:chPref val="3"/>
                            </dgm:varLst>
                            <dgm:alg type="tx"/>
                            <dgm:shape xmlns:r="http://schemas.openxmlformats.org/officeDocument/2006/relationships" type="roundRect" r:blip="">
                              <dgm:adjLst>
                                <dgm:adj idx="1" val="0.1"/>
                              </dgm:adjLst>
                            </dgm:shape>
                            <dgm:presOf axis="self"/>
                            <dgm:constrLst>
                              <dgm:constr type="userH"/>
                              <dgm:constr type="h" refType="userH"/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choose name="Name25">
                            <dgm:if name="Name26" axis="des" ptType="node" func="cnt" op="gt" val="0">
                              <dgm:layoutNode name="parTrans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if>
                            <dgm:else name="Name27"/>
                          </dgm:choose>
                          <dgm:layoutNode name="horzFour">
                            <dgm:choose name="Name28">
                              <dgm:if name="Name29" func="var" arg="dir" op="equ" val="norm">
                                <dgm:alg type="lin">
                                  <dgm:param type="linDir" val="fromL"/>
                                  <dgm:param type="nodeVertAlign" val="t"/>
                                </dgm:alg>
                              </dgm:if>
                              <dgm:else name="Name30">
                                <dgm:alg type="lin">
                                  <dgm:param type="linDir" val="fromR"/>
                                  <dgm:param type="nodeVertAlign" val="t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>
                              <dgm:rule type="w" val="INF" fact="NaN" max="NaN"/>
                            </dgm:ruleLst>
                            <dgm:forEach name="Name31" ref="repeat"/>
                          </dgm:layoutNode>
                        </dgm:layoutNode>
                        <dgm:choose name="Name32">
                          <dgm:if name="Name33" axis="self" ptType="node" func="revPos" op="gte" val="2">
                            <dgm:forEach name="Name34" axis="followSib" ptType="sibTrans" cnt="1">
                              <dgm:layoutNode name="sibSpace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forEach>
                          </dgm:if>
                          <dgm:else name="Name35"/>
                        </dgm:choose>
                      </dgm:forEach>
                    </dgm:layoutNode>
                  </dgm:layoutNode>
                  <dgm:choose name="Name36">
                    <dgm:if name="Name37" axis="self" ptType="node" func="revPos" op="gte" val="2">
                      <dgm:forEach name="Name38" axis="followSib" ptType="sibTrans" cnt="1">
                        <dgm:layoutNode name="sibSpace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forEach>
                    </dgm:if>
                    <dgm:else name="Name39"/>
                  </dgm:choose>
                </dgm:forEach>
              </dgm:layoutNode>
            </dgm:layoutNode>
            <dgm:choose name="Name40">
              <dgm:if name="Name41" axis="self" ptType="node" func="revPos" op="gte" val="2">
                <dgm:forEach name="Name42" axis="followSib" ptType="sibTrans" cnt="1">
                  <dgm:layoutNode name="sibSpace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forEach>
              </dgm:if>
              <dgm:else name="Name43"/>
            </dgm:choose>
          </dgm:forEach>
        </dgm:layoutNode>
      </dgm:layoutNode>
      <dgm:choose name="Name44">
        <dgm:if name="Name45" axis="self" ptType="node" func="revPos" op="gte" val="2">
          <dgm:forEach name="Name46" axis="followSib" ptType="sibTrans" cnt="1">
            <dgm:layoutNode name="sibSpace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if>
        <dgm:else name="Name47"/>
      </dgm:choose>
    </dgm:forEach>
  </dgm:layoutNode>
</dgm:layoutDef>
</file>

<file path=word/diagrams/layout7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8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9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5180784-A8ED-4728-946B-F6682E30D9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510</TotalTime>
  <Pages>352</Pages>
  <Words>73785</Words>
  <Characters>420579</Characters>
  <Application>Microsoft Office Word</Application>
  <DocSecurity>0</DocSecurity>
  <Lines>3504</Lines>
  <Paragraphs>986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ՔԻՄԻԱՅԻ
ԴԱՍԸՆԹԱՑ</vt:lpstr>
      <vt:lpstr>ՔԻՄԻԱՅԻ
ԴԱՍԸՆԹԱՑ</vt:lpstr>
    </vt:vector>
  </TitlesOfParts>
  <Company>ԵՐԵՎԱՆ 2023</Company>
  <LinksUpToDate>false</LinksUpToDate>
  <CharactersWithSpaces>4933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ՔԻՄԻԱՅԻ
ԴԱՍԸՆԹԱՑ</dc:title>
  <dc:subject>I ՀԱՏՈՐ</dc:subject>
  <dc:creator>ԵՐԵՎԱՆ    2024</dc:creator>
  <cp:keywords/>
  <dc:description/>
  <cp:lastModifiedBy>Vahe</cp:lastModifiedBy>
  <cp:revision>76</cp:revision>
  <cp:lastPrinted>2023-12-02T15:19:00Z</cp:lastPrinted>
  <dcterms:created xsi:type="dcterms:W3CDTF">2023-10-21T06:55:00Z</dcterms:created>
  <dcterms:modified xsi:type="dcterms:W3CDTF">2023-12-16T11:40:00Z</dcterms:modified>
</cp:coreProperties>
</file>